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16"/>
  </p:notesMasterIdLst>
  <p:sldIdLst>
    <p:sldId id="256" r:id="rId2"/>
    <p:sldId id="281" r:id="rId3"/>
    <p:sldId id="279" r:id="rId4"/>
    <p:sldId id="280" r:id="rId5"/>
    <p:sldId id="284" r:id="rId6"/>
    <p:sldId id="258" r:id="rId7"/>
    <p:sldId id="282" r:id="rId8"/>
    <p:sldId id="259" r:id="rId9"/>
    <p:sldId id="260" r:id="rId10"/>
    <p:sldId id="262" r:id="rId11"/>
    <p:sldId id="283" r:id="rId12"/>
    <p:sldId id="285" r:id="rId13"/>
    <p:sldId id="286" r:id="rId14"/>
    <p:sldId id="263" r:id="rId15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6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5" y="33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25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21 8287 0 0,'0'0'191'0'0,"0"0"26"0"0,0 0 9 0 0,1-2 42 0 0,2-11 816 0 0,1 0 0 0 0,0 1 0 0 0,9-17 0 0 0,0-1 622 0 0,0 2-309 0 0,-9 21-862 0 0,-1 0 1 0 0,0 0-1 0 0,0-1 0 0 0,0 1 0 0 0,1-11 0 0 0,6-20 2537 0 0,-10 36-2629 0 0,0 2-222 0 0,0 0 166 0 0,0 0 101 0 0,0 0 21 0 0,0 0-66 0 0,-2 1-435 0 0,1-1 0 0 0,-1 0 1 0 0,0 1-1 0 0,0-1 0 0 0,0 1 1 0 0,1-1-1 0 0,-1 1 0 0 0,1 0 1 0 0,-1 0-1 0 0,0 0 0 0 0,1 0 0 0 0,-1 0 1 0 0,1 0-1 0 0,0 0 0 0 0,-1 0 1 0 0,1 1-1 0 0,-2 1 0 0 0,-18 28 10 0 0,15-21-20 0 0,-18 28 2 0 0,2 1 0 0 0,2 1 0 0 0,1 0 0 0 0,-20 68 0 0 0,-11 26 0 0 0,7-25 0 0 0,9-17 0 0 0,-6 17 0 0 0,39-105-81 0 0,-5 12-667 0 0,12-32-567 0 0,-1-1 1 0 0,0 0-1 0 0,-2 0 1 0 0,4-33-1 0 0,-3 16 421 0 0,4-21-642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35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2 19351 0 0,'-2'0'886'0'0,"-11"-3"189"0"0,-8-4-796 0 0,19 7 462 0 0,2 0 234 0 0,0 0 38 0 0,0 0-59 0 0,0 0-289 0 0,0 0-121 0 0,0 0-28 0 0,0 0-72 0 0,2 0-289 0 0,22-1-149 0 0,-15 2-1126 0 0,-1 0 0 0 0,1 0 0 0 0,0 1 0 0 0,11 4 1 0 0,-16-4-927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2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 13823 0 0,'0'0'630'0'0,"1"0"-13"0"0,13 0-292 0 0,-1 0 1 0 0,1-1-1 0 0,-1-1 0 0 0,1 0 1 0 0,-1 0-1 0 0,13-5 0 0 0,-18 4-74 0 0,16-5 1021 0 0,-1-1 0 0 0,30-16 0 0 0,-33 14-1287 0 0,-8 4-210 0 0,0 0-1 0 0,-1 0 1 0 0,13-11 0 0 0,-22 17-4718 0 0,-2 1-1733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0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9 10135 0 0,'0'0'231'0'0,"-7"-8"546"0"0,-8-1 3654 0 0,-1 1-1199 0 0,16 8-3184 0 0,0 0 0 0 0,-1 0 0 0 0,1 0 1 0 0,0 0-1 0 0,-1 0 0 0 0,1 0 0 0 0,0 0 0 0 0,0-1 0 0 0,-1 1 0 0 0,1 0 1 0 0,0 0-1 0 0,-1 0 0 0 0,1-1 0 0 0,0 1 0 0 0,0 0 0 0 0,-1 0 1 0 0,1-1-1 0 0,0 1 0 0 0,0 0 0 0 0,0-1 0 0 0,0 1 0 0 0,-1 0 1 0 0,1 0-1 0 0,0-1 0 0 0,0 1 0 0 0,0 0 0 0 0,0-1 0 0 0,0 0 0 0 0,8-3 2764 0 0,18 1 1727 0 0,-25 3-4477 0 0,116-10-62 0 0,72-2 0 0 0,-179 12 0 0 0,-5 0 0 0 0,1 0 0 0 0,0 0 0 0 0,0-1 0 0 0,0 0 0 0 0,0 0 0 0 0,8-4 0 0 0,-20 10-1125 0 0,0-1 0 0 0,-1 0 0 0 0,0-1 0 0 0,-11 6 0 0 0,-13 0-907 0 0,2 3-15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1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9351 0 0,'0'0'439'0'0,"0"0"62"0"0,0 0 33 0 0,0 0-65 0 0,2 1-309 0 0,8 2 215 0 0,0-1 0 0 0,1 0 0 0 0,-1-1 0 0 0,1 0 0 0 0,-1-1 0 0 0,12 0 1 0 0,68-10 2981 0 0,-72 8-3179 0 0,48-8 846 0 0,88-25 0 0 0,-141 31-1024 0 0,-3-1-64 0 0,-8 4-273 0 0,-2 1-138 0 0,0 0-33 0 0,0 0-208 0 0,-14 5-2809 0 0,-14 5 333 0 0,-5-3-4655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2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0135 0 0,'0'0'231'0'0,"0"0"29"0"0,0 0 19 0 0,0 0 105 0 0,0 0 410 0 0,0 0 184 0 0,0 0 40 0 0,0-10 2174 0 0,1 7-2438 0 0,-1 1 1 0 0,1 0-1 0 0,0-1 0 0 0,0 1 0 0 0,0 0 0 0 0,0-1 0 0 0,0 1 1 0 0,0 0-1 0 0,1 0 0 0 0,1-3 0 0 0,11-5-754 0 0,-8 11 0 0 0,-4-1 0 0 0,0 0 51 0 0,0 1 1 0 0,0-1-1 0 0,0 1 0 0 0,0 0 0 0 0,-1-1 0 0 0,1 1 1 0 0,0 0-1 0 0,0 0 0 0 0,0 0 0 0 0,-1 0 0 0 0,1 0 1 0 0,-1 1-1 0 0,1-1 0 0 0,-1 0 0 0 0,1 1 0 0 0,-1-1 1 0 0,0 1-1 0 0,1 0 0 0 0,1 2 0 0 0,1 3 205 0 0,0 0 0 0 0,-1 0 0 0 0,6 13 0 0 0,-3 4-256 0 0,0 0 0 0 0,-2 0 0 0 0,0 1 0 0 0,-1 26 0 0 0,4 21 0 0 0,-5-56 0 0 0,14 139 0 0 0,-8-84 0 0 0,-1-10 0 0 0,-4-36 0 0 0,0-13 0 0 0,-31-85-7444 0 0,23 59-64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3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8 17503 0 0,'0'0'399'0'0,"0"0"60"0"0,0 0 21 0 0,0 0-59 0 0,2-8-260 0 0,1 0-21 0 0,-2 6 586 0 0,-1 2 244 0 0,0 0 43 0 0,0 0-59 0 0,0 0-289 0 0,0 0-121 0 0,0 0-28 0 0,0 0-72 0 0,0 2-427 0 0,-1 0 1 0 0,0 0-1 0 0,0 0 1 0 0,0 0-1 0 0,1 0 0 0 0,-1-1 1 0 0,-1 1-1 0 0,1 0 1 0 0,-2 2-1 0 0,0-1-19 0 0,-20 28 324 0 0,-2-1 0 0 0,-42 41 0 0 0,-64 46 752 0 0,120-109-1066 0 0,-11 14-59 0 0,16-16-37 0 0,0-1 1 0 0,0 1-1 0 0,-13 8 1 0 0,-14 7-1612 0 0,32-20 126 0 0,-5-1-2411 0 0,4 0 1937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3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0 17503 0 0,'0'0'399'0'0,"2"-1"60"0"0,12-7-91 0 0,-2-1 1 0 0,1-1 0 0 0,-1 0-1 0 0,-1-1 1 0 0,19-20-1 0 0,-2 1 2286 0 0,-21 23-2312 0 0,-1-1 1 0 0,1 0 0 0 0,-2-1-1 0 0,1 1 1 0 0,-1-1 0 0 0,7-16-1 0 0,-2-1 654 0 0,8-33-1 0 0,-17 56-811 0 0,-1 0 0 0 0,1 0-1 0 0,-1 0 1 0 0,0-1 0 0 0,0 1-1 0 0,-1-4 1 0 0,0-8 413 0 0,2 14-591 0 0,-1 1 0 0 0,0-1 0 0 0,0 1 1 0 0,0-1-1 0 0,0 1 0 0 0,0-1 0 0 0,0 0 0 0 0,0 1 1 0 0,0-1-1 0 0,0 1 0 0 0,0-1 0 0 0,0 1 1 0 0,0-1-1 0 0,0 0 0 0 0,-1 1 0 0 0,1-1 0 0 0,0 1 1 0 0,0-1-1 0 0,-1 1 0 0 0,1-1 0 0 0,0 1 1 0 0,0-1-1 0 0,-1 1 0 0 0,1 0 0 0 0,-1-1 0 0 0,0 0 1 0 0,0 0-10 0 0,1 1 3 0 0,0 0 0 0 0,-1-1 0 0 0,1 1 0 0 0,0 0 0 0 0,0 0 0 0 0,0-1 0 0 0,0 1 0 0 0,-1 0 0 0 0,1 0 0 0 0,0 0 0 0 0,0-1 0 0 0,-1 1 0 0 0,1 0 0 0 0,0 0 0 0 0,0 0 0 0 0,-1 0 0 0 0,1 0 0 0 0,0 0 0 0 0,0 0 0 0 0,-1-1 0 0 0,1 1 0 0 0,0 0 0 0 0,-1 0 0 0 0,1 0 0 0 0,0 0 0 0 0,0 0 0 0 0,-1 0 0 0 0,1 0 0 0 0,0 0 0 0 0,-1 0 0 0 0,1 0 0 0 0,0 1 0 0 0,0-1 0 0 0,-1 0 0 0 0,1 0 0 0 0,0 0 0 0 0,0 0 0 0 0,-1 0 0 0 0,1 0 0 0 0,0 1 0 0 0,0-1 0 0 0,-1 0 0 0 0,1 1 0 0 0,-7 8 0 0 0,7-9 0 0 0,-8 16 0 0 0,1 0 0 0 0,1 1 0 0 0,0 0 0 0 0,1 0 0 0 0,-5 33 0 0 0,-3 11 0 0 0,5-22 0 0 0,1 0 0 0 0,-2 77 0 0 0,5-46 0 0 0,5-63 0 0 0,4-7 0 0 0,5-8 0 0 0,-9 7 0 0 0,14-12 0 0 0,-10 8 0 0 0,1 1 0 0 0,-1-1 0 0 0,0 0 0 0 0,-1 0 0 0 0,8-11 0 0 0,-2 2 0 0 0,15-17 0 0 0,1-2 0 0 0,-21 25 0 0 0,1 0 0 0 0,-1 1 0 0 0,1 0 0 0 0,1 0 0 0 0,0 1 0 0 0,-1 0 0 0 0,2 0 0 0 0,-1 0 0 0 0,1 1 0 0 0,15-8 0 0 0,-12 9 0 0 0,-11 4 0 0 0,1 0 0 0 0,-1 0 0 0 0,1 0 0 0 0,0 0 0 0 0,-1 0 0 0 0,1 0 0 0 0,-1 0 0 0 0,1 0 0 0 0,-1 0 0 0 0,1 0 0 0 0,0 0 0 0 0,-1 0 0 0 0,1 1 0 0 0,-1-1 0 0 0,1 0 0 0 0,0 1 0 0 0,-1-1 0 0 0,1 0 0 0 0,-1 1 0 0 0,0-1 0 0 0,1 1 0 0 0,-1-1 0 0 0,0 1 0 0 0,1-1 0 0 0,-1 1 0 0 0,0-1 0 0 0,0 1 0 0 0,0-1 0 0 0,0 1 0 0 0,1-1 0 0 0,-1 1 0 0 0,0-1 0 0 0,0 1 0 0 0,0-1 0 0 0,0 2 0 0 0,-1 1 0 0 0,0 1 0 0 0,0-1 0 0 0,0 1 0 0 0,0-1 0 0 0,-1 0 0 0 0,1 0 0 0 0,-1 1 0 0 0,0-1 0 0 0,-2 3 0 0 0,-5 9 0 0 0,0 0 0 0 0,-1 0 0 0 0,-1 0 0 0 0,-21 22 0 0 0,29-34 0 0 0,-14 10 0 0 0,1-1 0 0 0,9-6 0 0 0,2 2 0 0 0,8 1 0 0 0,-2-5 0 0 0,11 10 0 0 0,30 33 0 0 0,-32-40 0 0 0,-7-6 19 0 0,-2-1-34 0 0,1 0 1 0 0,-1 1-1 0 0,0-1 0 0 0,0 0 1 0 0,1 0-1 0 0,-1 0 0 0 0,0 0 1 0 0,0 0-1 0 0,1 0 0 0 0,-1-1 0 0 0,0 1 1 0 0,0 0-1 0 0,1-1 0 0 0,0 0 1 0 0,0 1-1037 0 0,-2 0-385 0 0,0 0-1545 0 0,0 0-5886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6 11975 0 0,'0'0'547'0'0,"-1"1"-11"0"0,-6 4-344 0 0,-3 5 2281 0 0,7-8 1697 0 0,5-2-518 0 0,5-1-3978 0 0,13 1 1704 0 0,30-3 0 0 0,151-15 64 0 0,-135 13-1244 0 0,149 2-198 0 0,-23 0 0 0 0,-71-10 0 0 0,-66 5 0 0 0,-11-1 652 0 0,-34 6-344 0 0,2 0-1 0 0,-1 1 1 0 0,17 0 0 0 0,-43 15-143 0 0,-62 20-1549 0 0,47-20-287 0 0,15-8-708 0 0,0 2-3971 0 0,2 0-1362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5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9351 0 0,'0'0'439'0'0,"0"0"62"0"0,0 0 33 0 0,0 0-65 0 0,8 0 151 0 0,-7 0-471 0 0,-1 0 0 0 0,1 0 1 0 0,0 0-1 0 0,0 0 0 0 0,-1-1 1 0 0,1 1-1 0 0,0 1 0 0 0,0-1 1 0 0,-1 0-1 0 0,1 0 0 0 0,0 0 1 0 0,0 0-1 0 0,-1 0 0 0 0,1 1 1 0 0,0-1-1 0 0,0 0 0 0 0,-1 1 1 0 0,1-1-1 0 0,0 0 0 0 0,-1 1 1 0 0,1-1-1 0 0,0 1 0 0 0,0 1-99 0 0,1-1 0 0 0,-1 1-1 0 0,0-1 1 0 0,0 1-1 0 0,0-1 1 0 0,0 1-1 0 0,-1 0 1 0 0,1 0-1 0 0,0 2 1 0 0,1 2-23 0 0,-1-1 1 0 0,0 1 0 0 0,0 1-1 0 0,0-1 1 0 0,-1 10 0 0 0,-1 12 588 0 0,1-8-129 0 0,-7 36-1 0 0,-17 44-478 0 0,-48 126 0 0 0,59-198-8 0 0,30-94 1440 0 0,-10 44-1364 0 0,1 0 0 0 0,1 1 0 0 0,1 0 0 0 0,1 0 0 0 0,0 1 0 0 0,2 1 0 0 0,28-35 0 0 0,-20 27-76 0 0,-15 19 0 0 0,-1 0 0 0 0,2 0 0 0 0,-1 1 0 0 0,1-1 0 0 0,0 2 0 0 0,0-1 0 0 0,15-9 0 0 0,-6 9 0 0 0,16 3 0 0 0,-19 5 0 0 0,-3 4 0 0 0,-1 3 0 0 0,-7-5 0 0 0,-1 1 0 0 0,0-1 0 0 0,0 0 0 0 0,0 1 0 0 0,0-1 0 0 0,0 0 0 0 0,-1 1 0 0 0,0-1 0 0 0,1 1 0 0 0,-2 4 0 0 0,2 8 0 0 0,0-11 0 0 0,-1 0 0 0 0,0 0 0 0 0,0 0 0 0 0,0 0 0 0 0,-1 0 0 0 0,0-1 0 0 0,0 1 0 0 0,0 0 0 0 0,0-1 0 0 0,-1 1 0 0 0,0 0 0 0 0,0-1 0 0 0,0 0 0 0 0,0 1 0 0 0,-4 4 0 0 0,-3 2 0 0 0,-1 0 0 0 0,0 0 0 0 0,-18 15 0 0 0,-15 14 0 0 0,43-39 0 0 0,-3 2 0 0 0,1 0 0 0 0,-1-1 0 0 0,1 1 0 0 0,-1-1 0 0 0,0 1 0 0 0,0-1 0 0 0,0 0 0 0 0,-1 0 0 0 0,1 0 0 0 0,0 0 0 0 0,-1-1 0 0 0,1 0 0 0 0,-1 1 0 0 0,1-1 0 0 0,-1 0 0 0 0,-5 0 0 0 0,-2 1 0 0 0,3-1 0 0 0,11 3 0 0 0,7 7 0 0 0,-6-3 0 0 0,1-1 0 0 0,4 14 0 0 0,9 14 0 0 0,-10-20 0 0 0,6 6 0 0 0,-5-13-133 0 0,-7-7-43 0 0,0-1 0 0 0,0 1 0 0 0,0-1 0 0 0,0 1 0 0 0,0-1 0 0 0,0 0 1 0 0,0 0-1 0 0,0 0 0 0 0,0 0 0 0 0,0 0 0 0 0,0 0 0 0 0,3-1 0 0 0,14-6-7702 0 0,-6-1-472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5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3039 0 0,'0'0'528'0'0,"0"0"69"0"0,0 0 38 0 0,0 0-80 0 0,0 0-291 0 0,0 0 128 0 0,0 0 96 0 0,0 0 21 0 0,1 2 3 0 0,7 16-91 0 0,13 18 0 0 0,-14-25-204 0 0,0 1 0 0 0,-1 0 0 0 0,0 0 0 0 0,-1 0 0 0 0,6 23 0 0 0,-7-14-1069 0 0,-1 0 0 0 0,0 27 0 0 0,-3-3-3557 0 0,-8 46 0 0 0,6-74-3497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5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21191 0 0,'0'0'969'0'0,"0"0"-18"0"0,0 0-468 0 0,0 0 295 0 0,0 0 198 0 0,0 0 43 0 0,0 0-64 0 0,0 0-290 0 0,0 0-121 0 0,0 0-28 0 0,0 0-4 0 0,0 0 0 0 0,0 0 0 0 0,0 0 0 0 0,0 0-68 0 0,2-1-289 0 0,6 0-202 0 0,-6 1-290 0 0,-2 0-138 0 0,0 0-1308 0 0,0 0-5356 0 0,0 0-2295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7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50 10135 0 0,'0'0'231'0'0,"0"0"29"0"0,0 0 19 0 0,0 0 105 0 0,0 0 410 0 0,0 0 184 0 0,0 0 40 0 0,0 0 6 0 0,0 0 0 0 0,0 0 0 0 0,0 0 0 0 0,0 0 0 0 0,0 0 0 0 0,2-1 0 0 0,13-9 649 0 0,-11 7-1382 0 0,0 1-1 0 0,0-1 0 0 0,0 0 0 0 0,0 0 0 0 0,-1 0 0 0 0,5-5 0 0 0,-2 1 158 0 0,1 0 0 0 0,0 1 0 0 0,15-11-1 0 0,3-3 254 0 0,15-15 326 0 0,65-73 1 0 0,-90 90-975 0 0,-1-1-1 0 0,13-22 1 0 0,-23 34-52 0 0,0-1 0 0 0,-1 1-1 0 0,0-1 1 0 0,0 1 0 0 0,-1-1-1 0 0,0 0 1 0 0,0 0 0 0 0,-1 0-1 0 0,1-16 1 0 0,-2 22-1 0 0,0 1 0 0 0,0-1 0 0 0,0 0 0 0 0,0 0 0 0 0,0 1 0 0 0,-1-1 0 0 0,1 0 0 0 0,-1 0 0 0 0,1 1 0 0 0,-1-1 0 0 0,1 1 0 0 0,-1-1 0 0 0,0 0 0 0 0,0 1 0 0 0,0-1 0 0 0,0 1 0 0 0,0-1 0 0 0,0 1 0 0 0,0 0 0 0 0,-3-3 0 0 0,2 3 0 0 0,0 0 0 0 0,0 0 0 0 0,-1 0 0 0 0,1 1 0 0 0,0-1 0 0 0,0 0 0 0 0,0 1 0 0 0,-1 0 0 0 0,1-1 0 0 0,0 1 0 0 0,-1 0 0 0 0,1 0 0 0 0,-5 1 0 0 0,-4 1 0 0 0,0 0 0 0 0,0 1 0 0 0,0 1 0 0 0,0 0 0 0 0,-10 5 0 0 0,8-3 179 0 0,1 1 1 0 0,0 0-1 0 0,0 0 0 0 0,1 2 0 0 0,0-1 1 0 0,1 1-1 0 0,0 1 0 0 0,-16 18 0 0 0,8-8-631 0 0,8-9 268 0 0,1-1-1 0 0,0 2 1 0 0,1-1 0 0 0,0 1 0 0 0,-12 26 0 0 0,15-26 184 0 0,0 0 0 0 0,1 0 0 0 0,1 1 0 0 0,0 0 0 0 0,-1 15 0 0 0,3-21 0 0 0,1 0 0 0 0,0 0 0 0 0,1 0 0 0 0,-1 0 0 0 0,1-1 0 0 0,0 1 0 0 0,1 0 0 0 0,0-1 0 0 0,0 1 0 0 0,1-1 0 0 0,4 11 0 0 0,-2-9 0 0 0,0 0 0 0 0,0 1 0 0 0,1-2 0 0 0,0 1 0 0 0,0-1 0 0 0,1 0 0 0 0,0 0 0 0 0,0-1 0 0 0,0 0 0 0 0,1 0 0 0 0,0 0 0 0 0,0-1 0 0 0,1-1 0 0 0,-1 1 0 0 0,1-1 0 0 0,0-1 0 0 0,0 0 0 0 0,1 0 0 0 0,-1-1 0 0 0,0 0 0 0 0,19 2 0 0 0,-23-4-38 0 0,18 2 100 0 0,28-1 0 0 0,-44-1-163 0 0,-1 0-1 0 0,0-1 0 0 0,1 0 1 0 0,-1-1-1 0 0,0 1 0 0 0,0-1 1 0 0,0 0-1 0 0,0-1 0 0 0,7-3 0 0 0,-5-2-8251 0 0,-7 7-435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2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0 174 17503 0 0,'0'0'399'0'0,"0"-2"60"0"0,-1-2-356 0 0,1 0 1 0 0,-1 1 0 0 0,0-1 0 0 0,0 0 0 0 0,-1 1 0 0 0,1-1 0 0 0,-1 0 0 0 0,1 1 0 0 0,-1 0 0 0 0,0-1-1 0 0,-5-4 1 0 0,3 2 341 0 0,-1 0-1 0 0,0 1 0 0 0,0 0 0 0 0,-1 0 0 0 0,-9-7 0 0 0,-8-4 931 0 0,16 11-1012 0 0,0-1 0 0 0,-1 2 0 0 0,0-1 1 0 0,-11-4-1 0 0,-3-1 21 0 0,10 5-89 0 0,0 0-1 0 0,0 1 1 0 0,-1 0 0 0 0,1 1-1 0 0,-15-1 1 0 0,17 2-295 0 0,-6 1 0 0 0,-27 0 0 0 0,36 1 0 0 0,1 1 0 0 0,0 0 0 0 0,1 0 0 0 0,-1 1 0 0 0,0-1 0 0 0,0 1 0 0 0,1 0 0 0 0,-6 4 0 0 0,-1 0-249 0 0,0 1 0 0 0,1 1 0 0 0,-16 12 0 0 0,22-15 138 0 0,0 0 1 0 0,0 0-1 0 0,0 0 0 0 0,1 1 1 0 0,0-1-1 0 0,0 1 0 0 0,1 0 1 0 0,-6 12-1 0 0,7-10 111 0 0,-1 0 0 0 0,2-1 0 0 0,-1 1 0 0 0,1 1 0 0 0,1-1 0 0 0,-1 0 0 0 0,2 10 0 0 0,8 59 0 0 0,-7-69 0 0 0,7 36-502 0 0,18 52-1 0 0,-14-55-18 0 0,10 61-1 0 0,-20-80 675 0 0,0-1 1 0 0,-2 1-1 0 0,0 0 0 0 0,-2 0 0 0 0,0 0 1 0 0,-2 0-1 0 0,0-1 0 0 0,-1 1 0 0 0,-1-1 0 0 0,-1 0 1 0 0,-2 0-1 0 0,-18 39 0 0 0,8-27-153 0 0,-1 0 0 0 0,-44 56 0 0 0,22-34 0 0 0,33-43 248 0 0,9-6 327 0 0,0-6-495 0 0,-1 1 0 0 0,1-1 0 0 0,-1 1 0 0 0,1-1 0 0 0,0 0 0 0 0,-1 1 0 0 0,1-1 0 0 0,0 0 0 0 0,-1 0-1 0 0,1 0 1 0 0,0 1 0 0 0,0-1 0 0 0,1 0 0 0 0,-1 0 10 0 0,2 1-88 0 0,1 0 0 0 0,-1 0-1 0 0,0 0 1 0 0,1 0 0 0 0,-1-1-1 0 0,1 1 1 0 0,-1-1 0 0 0,1 0 0 0 0,-1 0-1 0 0,6-1 1 0 0,8 0-5 0 0,19 1 3 0 0,-21-1 0 0 0,30 2 0 0 0,-22-1 0 0 0,-4-2-1384 0 0,-18 2 736 0 0,-1 0-572 0 0,0 0-253 0 0,0 0-51 0 0,0 0-11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7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5663 0 0,'0'0'719'0'0,"0"0"-20"0"0,0 0-306 0 0,0 0 371 0 0,0-6 788 0 0,1 3 4597 0 0,8 0-6003 0 0,-1 1-1 0 0,1-1 1 0 0,-1 2-1 0 0,1-1 1 0 0,0 1-1 0 0,-1 0 1 0 0,1 1 0 0 0,10 0-1 0 0,28-2 221 0 0,-33 1-366 0 0,25 2 0 0 0,-26-1 0 0 0,0 0 0 0 0,19-2 0 0 0,-24 1 23 0 0,17-2-179 0 0,-24 3-540 0 0,-1 0-258 0 0,0 0-1011 0 0,0 0-4023 0 0,0 0-1724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8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3823 0 0,'0'0'630'0'0,"0"0"-13"0"0,1-1-393 0 0,1-2 212 0 0,1 0-1 0 0,-1 1 1 0 0,1-1 0 0 0,-1 1 0 0 0,1 0 0 0 0,0 0-1 0 0,0 0 1 0 0,0 0 0 0 0,0 0 0 0 0,4-1-1 0 0,19-7 3510 0 0,-12 5-4050 0 0,-12 4 617 0 0,16 0 671 0 0,-9 0-830 0 0,-4 1-120 0 0,0 0-1 0 0,1 1 0 0 0,-1-1 1 0 0,0 1-1 0 0,0 0 1 0 0,10 3-1 0 0,-12-3-164 0 0,-1 1-1 0 0,1-1 0 0 0,0 1 1 0 0,-1 0-1 0 0,1-1 1 0 0,-1 1-1 0 0,1 0 0 0 0,-1 1 1 0 0,0-1-1 0 0,0 0 1 0 0,0 0-1 0 0,0 1 0 0 0,2 4 1 0 0,96 173 1049 0 0,18 32-1117 0 0,-101-188-64 0 0,-16-22-273 0 0,-9-19-999 0 0,2 2 244 0 0,-10-7-919 0 0,8 9 987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08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8 19351 0 0,'-13'-7'886'0'0,"10"6"-21"0"0,3 1-410 0 0,0 0 320 0 0,0 0 200 0 0,0 0 38 0 0,19 12 2178 0 0,-17-10-3139 0 0,-1 0 1 0 0,0 0-1 0 0,0 1 0 0 0,0-1 1 0 0,0 0-1 0 0,0 0 1 0 0,0 1-1 0 0,-1-1 0 0 0,1 1 1 0 0,-1-1-1 0 0,0 1 0 0 0,1-1 1 0 0,-1 0-1 0 0,0 1 0 0 0,-1-1 1 0 0,1 1-1 0 0,0-1 0 0 0,-1 1 1 0 0,1-1-1 0 0,-1 0 0 0 0,0 1 1 0 0,-1 3-1 0 0,-1 0 83 0 0,0 1 1 0 0,0-1-1 0 0,0 0 1 0 0,-1 0-1 0 0,0 0 1 0 0,-8 9-1 0 0,-14 11-502 0 0,-1-2 1 0 0,-2-1-1 0 0,0-1 0 0 0,-1-2 1 0 0,-1-1-1 0 0,-38 18 0 0 0,47-27-6294 0 0,0-2-2127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12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87 11975 0 0,'0'0'267'0'0,"0"0"42"0"0,0 0 17 0 0,0 0-28 0 0,1-2-58 0 0,40-55 4092 0 0,-37 51-4070 0 0,0 0-1 0 0,1 0 1 0 0,-1 0-1 0 0,10-7 1 0 0,10-13 514 0 0,59-82 240 0 0,42-57 1965 0 0,-95 122-2111 0 0,46-93-1 0 0,-61 105-869 0 0,48-119 0 0 0,-56 122 0 0 0,-7 28 0 0 0,0 0 0 0 0,0 0 0 0 0,0 0 0 0 0,0 0 0 0 0,0-1 0 0 0,0 1 0 0 0,0 0 0 0 0,0 0 0 0 0,-1 0 0 0 0,1 0 0 0 0,0 0 0 0 0,0-1 0 0 0,0 1 0 0 0,0 0 0 0 0,0 0 0 0 0,0 0 0 0 0,0 0 0 0 0,0 0 0 0 0,0 0 0 0 0,0 0 0 0 0,-1-1 0 0 0,1 1 0 0 0,0 0 0 0 0,0 0 0 0 0,0 0 0 0 0,0 0 0 0 0,0 0 0 0 0,0 0 0 0 0,-1 0 0 0 0,1 0 0 0 0,0 0 0 0 0,0 0 0 0 0,0 0 0 0 0,0 0 0 0 0,0 0 0 0 0,-1 0 0 0 0,1 0 0 0 0,0 0 0 0 0,0 0 0 0 0,0 0 0 0 0,0 0 0 0 0,-1 0 0 0 0,1 0 0 0 0,0 0 0 0 0,0 0 0 0 0,0 0 0 0 0,0 0 0 0 0,0 0 0 0 0,-1 0 0 0 0,1 0 0 0 0,0 0 0 0 0,0 0 0 0 0,0 0 0 0 0,0 1 0 0 0,0-1 0 0 0,0 0 0 0 0,0 0 0 0 0,-1 0 0 0 0,1 0 0 0 0,0 0 0 0 0,0 0 0 0 0,0 1 0 0 0,-12 6 0 0 0,11-7 0 0 0,-5 5 0 0 0,1 1 0 0 0,-1-1 0 0 0,1 1 0 0 0,0 0 0 0 0,0 0 0 0 0,1 0 0 0 0,-7 14 0 0 0,3-7 0 0 0,-80 141 1024 0 0,71-118-683 0 0,2 0 1 0 0,-17 58-1 0 0,26-72-341 0 0,1 0 0 0 0,1 0 0 0 0,1 1 0 0 0,0-1 0 0 0,2 1 0 0 0,1 0 0 0 0,0-1 0 0 0,2 1 0 0 0,7 35 0 0 0,-7-51 0 0 0,0 0 0 0 0,1 0 0 0 0,-1 0 0 0 0,2 0 0 0 0,-1-1 0 0 0,1 0 0 0 0,7 11 0 0 0,-9-14 0 0 0,0-1 0 0 0,0 0 0 0 0,0 1 0 0 0,1-1 0 0 0,-1 0 0 0 0,0 0 0 0 0,1 0 0 0 0,0-1 0 0 0,-1 1 0 0 0,1-1 0 0 0,0 1 0 0 0,0-1 0 0 0,0 0 0 0 0,0 0 0 0 0,0 0 0 0 0,0 0 0 0 0,0-1 0 0 0,0 1 0 0 0,0-1 0 0 0,5 0 0 0 0,2-1 0 0 0,0-1 0 0 0,0 0 0 0 0,0 0 0 0 0,0-1 0 0 0,-1 0 0 0 0,1-1 0 0 0,-1 0 0 0 0,16-10 0 0 0,-1-2 0 0 0,40-36 0 0 0,-53 40 0 0 0,0 0 0 0 0,0-1 0 0 0,-1-1 0 0 0,-1 1 0 0 0,11-24 0 0 0,-8 14 0 0 0,7-15 0 0 0,-12 28 0 0 0,-6 13 0 0 0,0 9 0 0 0,-3 16 0 0 0,-3-5 0 0 0,-12 46 0 0 0,12-45 0 0 0,4-24 0 0 0,1 1 0 0 0,0-1 0 0 0,0 0 0 0 0,0 0 0 0 0,0 1 0 0 0,0-1 0 0 0,-1 0 0 0 0,1 1 0 0 0,0-1 0 0 0,0 0 0 0 0,0 0 0 0 0,0 1 0 0 0,0-1 0 0 0,0 0 0 0 0,0 1 0 0 0,0-1 0 0 0,0 0 0 0 0,0 1 0 0 0,0-1 0 0 0,1 0 0 0 0,-1 1 0 0 0,0-1 0 0 0,0 0 0 0 0,0 0 0 0 0,0 1 0 0 0,0-1 0 0 0,1 0 0 0 0,-1 0 0 0 0,0 1 0 0 0,0-1 0 0 0,0 0 0 0 0,1 0 0 0 0,-1 1 0 0 0,0-1 0 0 0,0 0 0 0 0,1 0 0 0 0,-1 0 0 0 0,0 0 0 0 0,0 1 0 0 0,1-1 0 0 0,-1 0 0 0 0,0 0 0 0 0,1 0 0 0 0,-1 0 0 0 0,0 0 0 0 0,0 0 0 0 0,1 0 0 0 0,-1 0 0 0 0,0 0 0 0 0,1 0 0 0 0,-1 0 0 0 0,0 0 0 0 0,1 0 0 0 0,-1 0 0 0 0,0 0 0 0 0,1 0 0 0 0,-1 0 0 0 0,0 0 0 0 0,0-1 0 0 0,1 1 0 0 0,-1 0 0 0 0,1 0 0 0 0,6-1 0 0 0,1-1 0 0 0,-1 1 0 0 0,0-1 0 0 0,0-1 0 0 0,1 1 0 0 0,-1-1 0 0 0,-1-1 0 0 0,10-4 0 0 0,49-39 0 0 0,-60 43 0 0 0,14-11 0 0 0,-2-2 0 0 0,20-21 0 0 0,-27 29 0 0 0,0 5 0 0 0,1 8 0 0 0,-10-3 0 0 0,1 1 0 0 0,0-1 0 0 0,0 1 0 0 0,-1 0 0 0 0,1-1 0 0 0,-1 1 0 0 0,1 0 0 0 0,-1 0 0 0 0,0 0 0 0 0,0 0 0 0 0,0 0 0 0 0,0 1 0 0 0,0-1 0 0 0,0 0 0 0 0,-1 0 0 0 0,1 1 0 0 0,-1-1 0 0 0,1 4 0 0 0,-1 3 0 0 0,0 0 0 0 0,0 0 0 0 0,-3 14 0 0 0,0 11 0 0 0,3-29 0 0 0,0 0 0 0 0,-1 0 0 0 0,1 0 0 0 0,-3 10 0 0 0,2-15 0 0 0,1 1 0 0 0,0-1 0 0 0,0 0 0 0 0,0 1 0 0 0,0-1 0 0 0,0 0 0 0 0,-1 0 0 0 0,1 1 0 0 0,0-1 0 0 0,0 0 0 0 0,0 1 0 0 0,0-1 0 0 0,0 0 0 0 0,0 1 0 0 0,0-1 0 0 0,0 0 0 0 0,0 1 0 0 0,0-1 0 0 0,0 0 0 0 0,0 1 0 0 0,1-1 0 0 0,-1 0 0 0 0,0 1 0 0 0,0-1 0 0 0,0 0 0 0 0,0 1 0 0 0,0-1 0 0 0,1 0 0 0 0,-1 0 0 0 0,0 1 0 0 0,0-1 0 0 0,0 0 0 0 0,1 0 0 0 0,-1 0 0 0 0,0 1 0 0 0,1-1 0 0 0,-1 0 0 0 0,0 0 0 0 0,0 0 0 0 0,1 1 0 0 0,-1-1 0 0 0,0 0 0 0 0,1 0 0 0 0,-1 0 0 0 0,0 0 0 0 0,1 0 0 0 0,-1 0 0 0 0,0 0 0 0 0,1 0 0 0 0,-1 0 0 0 0,0 0 0 0 0,1 0 0 0 0,-1 0 0 0 0,0 0 0 0 0,1 0 0 0 0,-1 0 0 0 0,0 0 0 0 0,0 0 0 0 0,1 0 0 0 0,-1-1 0 0 0,1 1 0 0 0,5-1 0 0 0,0 0 0 0 0,0-1 0 0 0,0 1 0 0 0,-1-1 0 0 0,1-1 0 0 0,0 1 0 0 0,-1-1 0 0 0,11-7 0 0 0,-5 4 0 0 0,2-2 0 0 0,22-19 0 0 0,1-1 0 0 0,-15 14 0 0 0,-12 7 0 0 0,0 1 0 0 0,1 0 0 0 0,20-9 0 0 0,-20 13 0 0 0,-9 2 0 0 0,-1 0 0 0 0,1 1 0 0 0,-1-1 0 0 0,0 0 0 0 0,1 1 0 0 0,-1-1 0 0 0,0 0 0 0 0,0 1 0 0 0,1-1 0 0 0,-1 0 0 0 0,0 1 0 0 0,0-1 0 0 0,1 1 0 0 0,-1-1 0 0 0,0 1 0 0 0,0-1 0 0 0,0 1 0 0 0,0-1 0 0 0,0 1 0 0 0,1 6 0 0 0,0 1 0 0 0,-1-1 0 0 0,0 0 0 0 0,0 0 0 0 0,-1 1 0 0 0,0-1 0 0 0,0 0 0 0 0,-1 0 0 0 0,0 0 0 0 0,-3 8 0 0 0,1-4 0 0 0,1 1 0 0 0,-3 21 0 0 0,8-23 0 0 0,-2-9 0 0 0,1 0 0 0 0,0-1 0 0 0,0 1 0 0 0,-1-1 0 0 0,1 1 0 0 0,0-1 0 0 0,0 1 0 0 0,0-1 0 0 0,0 0 0 0 0,-1 1 0 0 0,1-1 0 0 0,0 0 0 0 0,0 0 0 0 0,0 0 0 0 0,0 1 0 0 0,0-1 0 0 0,0 0 0 0 0,0 0 0 0 0,0 0 0 0 0,0-1 0 0 0,0 1 0 0 0,0 0 0 0 0,0 0 0 0 0,0 0 0 0 0,-1-1 0 0 0,3 0 0 0 0,23-10 0 0 0,-11 2 0 0 0,-2 0 0 0 0,1-2 0 0 0,-2 1 0 0 0,19-21 0 0 0,16-12 0 0 0,-33 30 0 0 0,-1 2 0 0 0,1 0 0 0 0,0 1 0 0 0,21-12 0 0 0,-35 22 0 0 0,1 0 0 0 0,-1 0 0 0 0,1-1 0 0 0,-1 1 0 0 0,1 0 0 0 0,-1 0 0 0 0,1 0 0 0 0,-1-1 0 0 0,1 1 0 0 0,-1 0 0 0 0,1 0 0 0 0,-1 0 0 0 0,1 0 0 0 0,-1 0 0 0 0,1 0 0 0 0,-1 0 0 0 0,1 0 0 0 0,0 0 0 0 0,0 1 0 0 0,0 0 0 0 0,0 0 0 0 0,0 0 0 0 0,0 1 0 0 0,0-1 0 0 0,0 0 0 0 0,0 0 0 0 0,0 0 0 0 0,0 1 0 0 0,-1-1 0 0 0,1 0 0 0 0,0 1 0 0 0,-1-1 0 0 0,1 1 0 0 0,-1-1 0 0 0,0 1 0 0 0,1 1 0 0 0,4 32 0 0 0,-4-25 0 0 0,0 1 0 0 0,-1-7 0 0 0,1 0 0 0 0,-1 0 0 0 0,1 0 0 0 0,0 0 0 0 0,1 0 0 0 0,-1 0 0 0 0,4 7 0 0 0,7 10 0 0 0,-4-14 0 0 0,-6-7-38 0 0,-1 0-1 0 0,1 0 1 0 0,-1 0 0 0 0,1 0 0 0 0,-1 0-1 0 0,1 0 1 0 0,-1 0 0 0 0,1-1-1 0 0,-1 1 1 0 0,1 0 0 0 0,-1-1-1 0 0,1 0 1 0 0,-1 1 0 0 0,1-1-1 0 0,-1 0 1 0 0,0 0 0 0 0,1 1-1 0 0,-1-1 1 0 0,2-2 0 0 0,1-1-668 0 0,1 1 0 0 0,-1-1 1 0 0,0-1-1 0 0,4-4 0 0 0,0-4-7823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13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8 23039 0 0,'0'0'528'0'0,"-1"-4"69"0"0,-4-11 38 0 0,4 11-80 0 0,2 2-363 0 0,2-1-284 0 0,0 0 287 0 0,0 1 0 0 0,-1 0 0 0 0,1 0 0 0 0,0 0 0 0 0,0 0 0 0 0,0 0 0 0 0,1 1 0 0 0,-1-1 0 0 0,0 1 0 0 0,5-2 0 0 0,1-2-179 0 0,1 2-285 0 0,-7 3-282 0 0,0 1 0 0 0,0-1 1 0 0,0 1-1 0 0,0 0 0 0 0,0 0 0 0 0,0 0 0 0 0,0 0 1 0 0,5 4-1 0 0,-6-4 167 0 0,1 0-1662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13.9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66 11975 0 0,'0'0'547'0'0,"0"0"-11"0"0,-1 2-344 0 0,-3 1-876 0 0,-7 0 8341 0 0,9-3-6702 0 0,0-12 770 0 0,1 4-1446 0 0,1 0 1 0 0,0 0-1 0 0,0 0 0 0 0,0 0 0 0 0,1-1 1 0 0,1 1-1 0 0,-1 0 0 0 0,1 1 1 0 0,1-1-1 0 0,3-10 0 0 0,3-4-19 0 0,1 0 1 0 0,0 1-1 0 0,2 1 0 0 0,0-1 1 0 0,2 2-1 0 0,0 0 0 0 0,18-19 1 0 0,-8 12 229 0 0,-19 19-351 0 0,0 1 1 0 0,1 0-1 0 0,0 0 0 0 0,0 0 1 0 0,0 1-1 0 0,0 0 1 0 0,13-7-1 0 0,-9 10-139 0 0,-8 3 0 0 0,-1 0 0 0 0,0 0 0 0 0,0 0 0 0 0,1 0 0 0 0,-1 0 0 0 0,0 0 0 0 0,0 0 0 0 0,0 1 0 0 0,0-1 0 0 0,-1 0 0 0 0,1 1 0 0 0,0-1 0 0 0,0 0 0 0 0,-1 1 0 0 0,1-1 0 0 0,-1 1 0 0 0,1-1 0 0 0,-1 1 0 0 0,0-1 0 0 0,0 1 0 0 0,1 1 0 0 0,1 35 0 0 0,-2-18 0 0 0,-1 0 0 0 0,-1 0 0 0 0,-1 0 0 0 0,-1-1 0 0 0,0 0 0 0 0,-2 0 0 0 0,-10 27 0 0 0,15-43 0 0 0,0-1 0 0 0,0 0 0 0 0,0 1 0 0 0,1-1 0 0 0,0 1 0 0 0,-1-1 0 0 0,1 1 0 0 0,0-1 0 0 0,0 3 0 0 0,1 6 0 0 0,-2-10 0 0 0,0-7 0 0 0,3-11 0 0 0,1 7 0 0 0,0 1 0 0 0,1 0 0 0 0,0-1 0 0 0,1 1 0 0 0,0 1 0 0 0,0-1 0 0 0,1 1 0 0 0,0 0 0 0 0,1 0 0 0 0,9-9 0 0 0,9-6 0 0 0,46-33 0 0 0,-67 54 0 0 0,21-16 0 0 0,-14 15 0 0 0,-10 3 0 0 0,0 0 0 0 0,1 0 0 0 0,-1 1 0 0 0,0-1 0 0 0,1 1 0 0 0,-1-1 0 0 0,0 1 0 0 0,1-1 0 0 0,-1 1 0 0 0,0 0 0 0 0,0-1 0 0 0,0 1 0 0 0,1 0 0 0 0,-1 0 0 0 0,0 0 0 0 0,0 0 0 0 0,0 0 0 0 0,0 0 0 0 0,-1 0 0 0 0,1 0 0 0 0,0 0 0 0 0,0 1 0 0 0,-1-1 0 0 0,1 0 0 0 0,-1 0 0 0 0,1 1 0 0 0,0 1 0 0 0,1 4 0 0 0,0 0 0 0 0,-1 0 0 0 0,2 13 0 0 0,1 22 0 0 0,12 80 0 0 0,-16-121-19 0 0,-1-1 0 0 0,1 1 0 0 0,0-1 0 0 0,0 0 0 0 0,0 1 0 0 0,0-1 0 0 0,1 0 0 0 0,-1 1 0 0 0,0-1 0 0 0,0 1 0 0 0,0-1 0 0 0,0 0 0 0 0,0 1 0 0 0,0-1 0 0 0,0 0 0 0 0,1 1 0 0 0,-1-1 0 0 0,0 0 0 0 0,0 1 0 0 0,1-1 0 0 0,-1 0 0 0 0,0 0 0 0 0,0 1 0 0 0,1-1 0 0 0,-1 0 0 0 0,0 0 0 0 0,1 1 0 0 0,-1-1-1 0 0,0 0 1 0 0,1 0 0 0 0,-1 0 0 0 0,0 0 0 0 0,1 1 0 0 0,-1-1 0 0 0,0 0 0 0 0,1 0 0 0 0,-1 0 0 0 0,0 0 0 0 0,1 0 0 0 0,-1 0 0 0 0,1 0 0 0 0,-1 0 0 0 0,0 0 0 0 0,1 0 0 0 0,-1 0 0 0 0,0 0 0 0 0,1-1 0 0 0,-1 1 0 0 0,1 0 0 0 0,-1 0 0 0 0,9-7-1699 0 0,13-11-6968 0 0,-10 6 780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14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21191 0 0,'0'0'480'0'0,"0"0"67"0"0,0 0 31 0 0,0 0-56 0 0,3 0-341 0 0,15-3 20 0 0,-13 4-71 0 0,-1 1 2 0 0,7-1 452 0 0,1-1 0 0 0,0 0 0 0 0,0 0 0 0 0,15-4 0 0 0,1 1 133 0 0,-4-2-701 0 0,13 3-16 0 0,-20 2 0 0 0,-13 2 0 0 0,-1 0 0 0 0,22 7 0 0 0,-24-8-9 0 0,0-1 0 0 0,0 0 0 0 0,-1 1 0 0 0,1-1 0 0 0,0 0 0 0 0,0 0 0 0 0,-1 0 0 0 0,1 1 0 0 0,0-1 0 0 0,0 0 0 0 0,-1 0-1 0 0,1 0 1 0 0,0 0 0 0 0,0-1 0 0 0,-1 1 0 0 0,1 0 0 0 0,0 0 0 0 0,0 0 0 0 0,0-1 0 0 0,1-3-588 0 0,-2 4 546 0 0,4-8-1522 0 0,2 2 359 0 0,-3-2-2839 0 0,-1-6 2017 0 0,-1 10-11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14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9 13823 0 0,'0'0'315'0'0,"0"0"45"0"0,0 0 21 0 0,-2-1-49 0 0,1 0-162 0 0,0 1 0 0 0,0-1 0 0 0,0 0-1 0 0,0 0 1 0 0,0 1 0 0 0,0-1 0 0 0,0 1-1 0 0,-1-1 1 0 0,1 1 0 0 0,0-1 0 0 0,0 1 0 0 0,-1 0-1 0 0,1-1 1 0 0,0 1 0 0 0,-1 0 0 0 0,1 0-1 0 0,0 0 1 0 0,-1 0 0 0 0,1 0 0 0 0,0 1 0 0 0,-1-1-1 0 0,1 0 1 0 0,0 0 0 0 0,0 1 0 0 0,-1-1-1 0 0,-1 2 1 0 0,-1 0 202 0 0,-31 18 2188 0 0,32-19-2317 0 0,1 1-1 0 0,-1 0 1 0 0,1 1-1 0 0,-1-1 1 0 0,1 0 0 0 0,0 1-1 0 0,0-1 1 0 0,0 1-1 0 0,0 0 1 0 0,-1 3-1 0 0,-3 10-58 0 0,7-12-175 0 0,0-1 42 0 0,-1-1-6 0 0,1 0 1 0 0,-1 0-1 0 0,1 0 0 0 0,0 0 1 0 0,0 0-1 0 0,0-1 0 0 0,0 1 1 0 0,0 0-1 0 0,0 0 0 0 0,0-1 0 0 0,1 1 1 0 0,-1-1-1 0 0,0 1 0 0 0,1-1 1 0 0,-1 0-1 0 0,1 1 0 0 0,0-1 1 0 0,-1 0-1 0 0,1 0 0 0 0,0 0 0 0 0,0 0 1 0 0,3 1-1 0 0,1 0 111 0 0,0 0-1 0 0,1 0 1 0 0,-1 0 0 0 0,1-1-1 0 0,11 2 1 0 0,-8-3-156 0 0,5 0 0 0 0,0 1 0 0 0,0 1 0 0 0,0 0 0 0 0,0 1 0 0 0,0 1 0 0 0,-1 0 0 0 0,0 1 0 0 0,23 11 0 0 0,-21-6 0 0 0,-15-5 0 0 0,-1-3 0 0 0,1 1 52 0 0,0-1 0 0 0,-1 1 0 0 0,1-1 1 0 0,-1 1-1 0 0,0-1 0 0 0,0 1 0 0 0,0-1 0 0 0,0 1 0 0 0,0-1 0 0 0,-1 1 0 0 0,1-1 0 0 0,-1 1 1 0 0,1-1-1 0 0,-1 0 0 0 0,0 1 0 0 0,0-1 0 0 0,-2 3 0 0 0,-1 3 221 0 0,-1-1 0 0 0,0-1 0 0 0,-10 11-1 0 0,12-13-253 0 0,1-2-19 0 0,1 0 0 0 0,0 0 0 0 0,0 0 0 0 0,0 0 0 0 0,0 0 0 0 0,0 1 0 0 0,1-1 0 0 0,-1 0 0 0 0,1 1 0 0 0,-1 3 0 0 0,-4 13 0 0 0,3-15 0 0 0,0 0 0 0 0,0 1 0 0 0,-1-1 0 0 0,-3 5 0 0 0,-29 24 0 0 0,28-26-64 0 0,5-6-273 0 0,-7-1-417 0 0,7-2-2968 0 0,19-17 346 0 0,-5 9-4475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15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218 19351 0 0,'0'0'439'0'0,"0"0"62"0"0,0 0 33 0 0,0 0-65 0 0,2 1-309 0 0,9-1 336 0 0,0 0-1 0 0,0 0 1 0 0,0-1-1 0 0,14-3 1 0 0,-8 2 310 0 0,21-1-1 0 0,-23 2-434 0 0,0-1 0 0 0,1 0 0 0 0,20-6 1 0 0,17-3 631 0 0,-19 4-311 0 0,63-20-1 0 0,-49 12-442 0 0,-40 12-253 0 0,1 0 1 0 0,-1 0-1 0 0,0-1 1 0 0,14-9-1 0 0,-18 10 13 0 0,0 0 0 0 0,0 0 0 0 0,0 0 0 0 0,-1 0 0 0 0,1-1 0 0 0,-1 0 0 0 0,0 1 0 0 0,0-1 0 0 0,4-8 0 0 0,-7 11 33 0 0,1 0-1 0 0,-1 0 1 0 0,0-1 0 0 0,1 1-1 0 0,-1 0 1 0 0,0 0 0 0 0,0-1-1 0 0,0 1 1 0 0,0 0 0 0 0,0 0 0 0 0,-1-1-1 0 0,1 1 1 0 0,0 0 0 0 0,0 0-1 0 0,-1 0 1 0 0,1-1 0 0 0,-1 1-1 0 0,1 0 1 0 0,-1 0 0 0 0,0 0-1 0 0,1 0 1 0 0,-1 0 0 0 0,0 0-1 0 0,-1-1 1 0 0,0 0 75 0 0,0-1 0 0 0,0 1-1 0 0,0 0 1 0 0,-1-1 0 0 0,0 1 0 0 0,1 1-1 0 0,-6-4 1 0 0,-1 1-117 0 0,0 1 0 0 0,0 0 0 0 0,0 1 0 0 0,0 0 0 0 0,-1 0 0 0 0,1 1 0 0 0,-1 0 0 0 0,-18 1 0 0 0,15 0 0 0 0,-1 1 0 0 0,1 1 0 0 0,0 0 0 0 0,0 0 0 0 0,0 2 0 0 0,0-1 0 0 0,0 2 0 0 0,1-1 0 0 0,0 2 0 0 0,0 0 0 0 0,0 0 0 0 0,-20 16 0 0 0,24-16 0 0 0,0 1 0 0 0,0 0 0 0 0,1 0 0 0 0,0 1 0 0 0,1-1 0 0 0,-1 2 0 0 0,2-1 0 0 0,-1 1 0 0 0,1 0 0 0 0,0 0 0 0 0,1 0 0 0 0,0 1 0 0 0,1 0 0 0 0,0-1 0 0 0,0 1 0 0 0,1 0 0 0 0,-1 14 0 0 0,1 4 0 0 0,1 1 0 0 0,6 43 0 0 0,-5-65 0 0 0,1 0 0 0 0,-1 0 0 0 0,0-1 0 0 0,-1 1 0 0 0,1 0 0 0 0,-1 0 0 0 0,-1 0 0 0 0,1-1 0 0 0,-1 1 0 0 0,-5 10 0 0 0,7-16 0 0 0,-1 1 0 0 0,1-1 0 0 0,-1 1 0 0 0,0-1 0 0 0,1 1 0 0 0,-1-1 0 0 0,0 0 0 0 0,0 1 0 0 0,0-1 0 0 0,0 0 0 0 0,0 0 0 0 0,-1 0 0 0 0,1 0 0 0 0,0 0 0 0 0,-1 0 0 0 0,-1 1 0 0 0,-2 1 0 0 0,3-1 1 0 0,-1 0 1 0 0,0-1-1 0 0,0 1 0 0 0,1-1 1 0 0,-1 0-1 0 0,0 0 0 0 0,0 0 1 0 0,0 0-1 0 0,-1 0 0 0 0,1-1 1 0 0,0 1-1 0 0,0-1 0 0 0,0 0 1 0 0,0 0-1 0 0,0 0 0 0 0,-1 0 1 0 0,1-1-1 0 0,0 1 0 0 0,0-1 1 0 0,0 0-1 0 0,0 1 0 0 0,0-2 1 0 0,-3 0-1 0 0,-8-5-22 0 0,1 0 1 0 0,-1 0-1 0 0,-18-15 1 0 0,15 10-63 0 0,-52-28-5468 0 0,37 22 1530 0 0,29 16 1974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1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58 10135 0 0,'0'0'231'0'0,"0"0"29"0"0,0 0 19 0 0,0 0 105 0 0,0 0 410 0 0,0 0 184 0 0,0 0 40 0 0,0 0-63 0 0,0 0-290 0 0,0 0-121 0 0,0 0-28 0 0,0 0-4 0 0,0 0 0 0 0,0 0 0 0 0,0 0 0 0 0,0 0 0 0 0,0 0 0 0 0,0 0 0 0 0,0 0 0 0 0,0 0 0 0 0,0 0 0 0 0,0 0 0 0 0,0 0 0 0 0,0 0 0 0 0,0 0 0 0 0,0 0 0 0 0,0 0 0 0 0,0 0 0 0 0,0 0 0 0 0,0 0 0 0 0,0 0 0 0 0,-1-2-68 0 0,-1-4-289 0 0,1 4-154 0 0,1 0 1 0 0,-1 0 0 0 0,1 0-1 0 0,-1 0 1 0 0,1 0 0 0 0,0 0-1 0 0,0 0 1 0 0,0 1 0 0 0,0-1-1 0 0,0 0 1 0 0,1-3-1 0 0,0 0-3 0 0,1-4 70 0 0,-1 1 1 0 0,1 0-1 0 0,1 0 0 0 0,-1 0 0 0 0,2 0 1 0 0,-1 0-1 0 0,1 1 0 0 0,0-1 0 0 0,0 1 1 0 0,1 0-1 0 0,0 0 0 0 0,0 0 1 0 0,1 1-1 0 0,6-6 0 0 0,2-1 103 0 0,0 1-1 0 0,1 0 1 0 0,1 2 0 0 0,-1-1-1 0 0,22-8 1 0 0,-18 4-171 0 0,-16 13 0 0 0,7-4 0 0 0,2 5 0 0 0,12 6 0 0 0,-15 1 0 0 0,-5-3 0 0 0,-1-1 0 0 0,1 1 0 0 0,6 12 0 0 0,-8-10 0 0 0,0-1 0 0 0,0 1 0 0 0,-1-1 0 0 0,1 1 0 0 0,-1 0 0 0 0,0-1 0 0 0,-1 1 0 0 0,1 0 0 0 0,-1 0 0 0 0,0 0 0 0 0,0 0 0 0 0,-1-1 0 0 0,0 8 0 0 0,-2 4 0 0 0,-1-1 0 0 0,-11 28 0 0 0,11-35 0 0 0,-8 16 0 0 0,9-15 0 0 0,0-3 0 0 0,1-8 0 0 0,0-4 0 0 0,1 2 0 0 0,0 0 0 0 0,1 0 0 0 0,0 0 0 0 0,0 0 0 0 0,0-1 0 0 0,1 1 0 0 0,-1 0 0 0 0,1 0 0 0 0,0 0 0 0 0,0 0 0 0 0,1 0 0 0 0,-1 1 0 0 0,1-1 0 0 0,0 0 0 0 0,-1 0 0 0 0,5-4 0 0 0,1-3 0 0 0,2 1 0 0 0,-1 0 0 0 0,18-16 0 0 0,-17 18 0 0 0,-1 1 0 0 0,1 1 0 0 0,1 0 0 0 0,0 0 0 0 0,-1 0 0 0 0,2 1 0 0 0,-1 1 0 0 0,0 0 0 0 0,20-5 0 0 0,-11 6 0 0 0,-14 4 0 0 0,-2 1 0 0 0,0-2 0 0 0,-1 1 0 0 0,0 0 0 0 0,0 0 0 0 0,0 0 0 0 0,0 0 0 0 0,0 0 0 0 0,0 0 0 0 0,0 0 0 0 0,0 1 0 0 0,0-1 0 0 0,0 0 0 0 0,-1 1 0 0 0,1 0 0 0 0,-1-1 0 0 0,2 3 0 0 0,0 0 0 0 0,-1 0 0 0 0,0-1 0 0 0,-1 1 0 0 0,1 0 0 0 0,-1 0 0 0 0,0 0 0 0 0,2 7 0 0 0,-1 4 0 0 0,-1 0 0 0 0,-1 0 0 0 0,-1 23 0 0 0,0-33 0 0 0,0 4 0 0 0,0 0 0 0 0,-1 0 0 0 0,0-1 0 0 0,0 1 0 0 0,-1-1 0 0 0,-7 16 0 0 0,9-23 0 0 0,-1 3-13 0 0,0 0-1 0 0,0 0 1 0 0,-1 0 0 0 0,1 0-1 0 0,-1 0 1 0 0,0-1 0 0 0,-1 1-1 0 0,1-1 1 0 0,-7 5 0 0 0,9-7-683 0 0,-2-1 70 0 0,1 0 0 0 0,-1 0 0 0 0,1 0 0 0 0,-1-1 0 0 0,1 1 0 0 0,-1-1 0 0 0,1 1 0 0 0,-3-2 1 0 0,4 1 470 0 0,0 1 1 0 0,0-1-1 0 0,1 1 1 0 0,-1-1-1 0 0,0 1 1 0 0,0-1 0 0 0,0 0-1 0 0,1 0 1 0 0,-1 1-1 0 0,0-1 1 0 0,1 0 0 0 0,-1 0-1 0 0,1 0 1 0 0,-1 0-1 0 0,1 0 1 0 0,-1 0 0 0 0,1 0-1 0 0,0 0 1 0 0,-1 0-1 0 0,1-1 1 0 0,0 0-74 0 0,0 0 1 0 0,0 0 0 0 0,0 0-1 0 0,0-1 1 0 0,0 1-1 0 0,1 0 1 0 0,-1 0 0 0 0,1-2-1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3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0 0-374 0 0,0 0 84 0 0,0 0 82 0 0,0 0 18 0 0,0 0 71 0 0,0 0 286 0 0,2 0 124 0 0,2 0-818 0 0,0 0 0 0 0,0 1-1 0 0,0 0 1 0 0,-1 0 0 0 0,1 0 0 0 0,0 0-1 0 0,-1 1 1 0 0,1-1 0 0 0,0 1 0 0 0,-1 0-1 0 0,0 0 1 0 0,1 0 0 0 0,-1 0 0 0 0,0 1-1 0 0,0 0 1 0 0,0-1 0 0 0,-1 1 0 0 0,1 0-1 0 0,3 5 1 0 0,2 4 414 0 0,-1-1 0 0 0,0 2-1 0 0,-1-1 1 0 0,7 18 0 0 0,-5-4-586 0 0,-1 0 0 0 0,7 45 0 0 0,-9-42 0 0 0,15 52 0 0 0,-20-79 0 0 0,6 18 0 0 0,1 0 0 0 0,1-1 0 0 0,1-1 0 0 0,0 1 0 0 0,20 28 0 0 0,11 7 0 0 0,-32-47 0 0 0,2-7 0 0 0,-9 0 4 0 0,3-2 7 0 0,1-12-90 0 0,-4 4-670 0 0,0 0 0 0 0,-1 0 0 0 0,0 0 0 0 0,0 0-1 0 0,-1 0 1 0 0,-1 0 0 0 0,-4-17 0 0 0,4 18-638 0 0,-4-17-6121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1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34 17503 0 0,'0'0'399'0'0,"0"-1"-283"0"0,0 0-1 0 0,0 0 1 0 0,0 0 0 0 0,0 1 0 0 0,0-1 0 0 0,0 0-1 0 0,0 0 1 0 0,0 0 0 0 0,0 1 0 0 0,1-1 0 0 0,-1 0-1 0 0,1-1 1 0 0,10-9-532 0 0,-4 4 5661 0 0,-4 4-4530 0 0,-2 2-271 0 0,-9 17 360 0 0,4-10-505 0 0,-68 118 364 0 0,-3 8-209 0 0,55-94 0 0 0,3 1-1 0 0,1 1 1 0 0,-10 43 0 0 0,25-80-445 0 0,-2 8-301 0 0,1 0 0 0 0,0 0 0 0 0,0 0 0 0 0,1 1 0 0 0,0 15 0 0 0,1-26 291 0 0,0 0 0 0 0,0 0 0 0 0,0 0 0 0 0,0 0 0 0 0,0 0 0 0 0,0 0 0 0 0,0 0 0 0 0,1 0 0 0 0,-1 0 0 0 0,0 0 0 0 0,0 0 0 0 0,1 0 0 0 0,-1 0 0 0 0,1 0 0 0 0,-1 0 1 0 0,1 0-1 0 0,-1 0 0 0 0,2 0 0 0 0,0 2 3 0 0,4 8-2 0 0,1-3 0 0 0,-4-7-362 0 0,1 0-1 0 0,0 0 0 0 0,0-1 1 0 0,-1 1-1 0 0,1-1 1 0 0,0 0-1 0 0,0 0 1 0 0,0 0-1 0 0,-1 0 1 0 0,1-1-1 0 0,7-1 0 0 0,3-2-8166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2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55 15663 0 0,'0'0'356'0'0,"0"0"50"0"0,0 0 20 0 0,0 0-42 0 0,0 0-112 0 0,0 0 463 0 0,0 0 234 0 0,0 0 45 0 0,0 0-61 0 0,0 0-288 0 0,0 0-121 0 0,-2-9 996 0 0,1 2-1217 0 0,0 3-131 0 0,0 0-1 0 0,1 0 1 0 0,-1 0 0 0 0,1 0-1 0 0,0 0 1 0 0,0 0 0 0 0,1 0-1 0 0,1-7 1 0 0,2-13 605 0 0,-3 18-659 0 0,1-1-1 0 0,-1 1 1 0 0,1 0 0 0 0,0 0-1 0 0,3-7 1 0 0,0 3 9 0 0,1 1 1 0 0,0-1-1 0 0,0 1 1 0 0,1 1-1 0 0,0-1 1 0 0,1 1-1 0 0,0 0 1 0 0,0 1-1 0 0,0 0 1 0 0,1 0-1 0 0,0 1 1 0 0,0 0 0 0 0,15-7-1 0 0,-21 11-147 0 0,-2 1 0 0 0,0 0 0 0 0,0 1 0 0 0,0-1 0 0 0,0 1 0 0 0,0-1 0 0 0,0 1 0 0 0,0-1 0 0 0,0 1 0 0 0,0-1 0 0 0,0 1 0 0 0,1 0 0 0 0,-1 0 0 0 0,0-1 0 0 0,0 1 0 0 0,2 0 0 0 0,-1-1 0 0 0,-1 1 0 0 0,0 0 0 0 0,0-1 0 0 0,0 1 0 0 0,0 0 0 0 0,0 0 0 0 0,0 0 0 0 0,0 0 0 0 0,0 0 0 0 0,0 0 0 0 0,0 0 0 0 0,0 1 0 0 0,0-1 0 0 0,0 0 0 0 0,0 0 0 0 0,2 1 0 0 0,13 3 0 0 0,-13-1 0 0 0,-1 0 0 0 0,1-2 0 0 0,1 1 0 0 0,7 11 0 0 0,-8-7 0 0 0,0 0 0 0 0,0 1 0 0 0,0-1 0 0 0,-1 1 0 0 0,0-1 0 0 0,0 1 0 0 0,0 0 0 0 0,-1 0 0 0 0,0 0 0 0 0,-1 0 0 0 0,1 0 0 0 0,-1 0 0 0 0,-1 0 0 0 0,1 0 0 0 0,-1 0 0 0 0,-3 10 0 0 0,-3 5 0 0 0,-11 19 0 0 0,22-52 0 0 0,-1 1 0 0 0,0 0 0 0 0,1 0 0 0 0,0 1 0 0 0,8-14 0 0 0,2 4 0 0 0,2 0 0 0 0,0 1 0 0 0,0 1 0 0 0,2 1 0 0 0,25-20 0 0 0,-17 22 0 0 0,-14 11 0 0 0,-1 4 0 0 0,-1 5 0 0 0,-9-4 0 0 0,1 0 0 0 0,-1 1 0 0 0,1-1 0 0 0,-1 0 0 0 0,0 1 0 0 0,0-1 0 0 0,0 1 0 0 0,0-1 0 0 0,0 1 0 0 0,-1-1 0 0 0,1 1 0 0 0,-1 0 0 0 0,0 4 0 0 0,0 37 0 0 0,-1-35 0 0 0,-10 81 0 0 0,10-81-64 0 0,1-8-273 0 0,0-1-138 0 0,0 0-33 0 0,0 0-208 0 0,0 0-857 0 0,9-6-2411 0 0,0-1 1937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2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803'0'0,"0"0"-18"0"0,0 0-358 0 0,2 0 341 0 0,9 4-212 0 0,0-1 1 0 0,0 0-1 0 0,1-1 1 0 0,-1 0-1 0 0,1 0 1 0 0,15-1-1 0 0,2-2 1161 0 0,40-6 0 0 0,-39 2-4120 0 0,-2-3-3860 0 0,-27 8-1895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2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21191 0 0,'0'0'480'0'0,"0"0"67"0"0,0 0 31 0 0,0 0-56 0 0,2 0-341 0 0,0 0-110 0 0,-1 0 0 0 0,0-1 0 0 0,0 1 0 0 0,1 0 0 0 0,-1 0 0 0 0,0 0 0 0 0,1 0 0 0 0,-1 0 0 0 0,0 1 0 0 0,1-1 0 0 0,-1 0 0 0 0,0 1 0 0 0,0-1 0 0 0,0 0 0 0 0,1 1 0 0 0,-1 0 0 0 0,0-1 0 0 0,0 1 0 0 0,0 0 0 0 0,0-1 0 0 0,0 1-1 0 0,0 0 1 0 0,0 0 0 0 0,0 0 0 0 0,0 0 0 0 0,0 0 0 0 0,-1 0 0 0 0,1 0 0 0 0,0 0 0 0 0,-1 0 0 0 0,1 1 0 0 0,0-1 0 0 0,-1 0 0 0 0,1 2 0 0 0,0 1 49 0 0,0 0-1 0 0,-1-1 1 0 0,1 1 0 0 0,-1-1-1 0 0,1 1 1 0 0,-1 0 0 0 0,-1 0 0 0 0,1-1-1 0 0,0 1 1 0 0,-1 0 0 0 0,0-1-1 0 0,-1 5 1 0 0,-3 7-50 0 0,-10 22 1 0 0,5-17 307 0 0,-1 6-17 0 0,1-2 261 0 0,-14 48 0 0 0,22-64-755 0 0,2-6-563 0 0,1-4-258 0 0,5-5-177 0 0,0 0-1 0 0,-1-1 0 0 0,0 1 0 0 0,0-1 0 0 0,-1 0 1 0 0,4-12-1 0 0,1-6-915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3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 21191 0 0,'0'0'480'0'0,"0"0"67"0"0,2 0 31 0 0,6 1-457 0 0,0 1 0 0 0,0 0 0 0 0,0 0 0 0 0,0 1 0 0 0,7 3 0 0 0,-5-2 16 0 0,-4-1 172 0 0,0 0 0 0 0,0 1-1 0 0,0 0 1 0 0,0 0 0 0 0,0 0-1 0 0,-1 1 1 0 0,0 0 0 0 0,0 0-1 0 0,0 0 1 0 0,0 0 0 0 0,-1 1-1 0 0,5 9 1 0 0,-3-5-111 0 0,0 1-1 0 0,-1-1 1 0 0,0 1-1 0 0,-1 1 1 0 0,0-1-1 0 0,3 19 1 0 0,-5-18-136 0 0,-1 0-1 0 0,-1-1 1 0 0,0 1 0 0 0,0 0 0 0 0,-1 0-1 0 0,-4 14 1 0 0,0-3-3 0 0,-1 0-1 0 0,-11 24 1 0 0,13-37-80 0 0,0-1-1 0 0,-1 0 1 0 0,-1 0-1 0 0,1 0 1 0 0,-2-1 0 0 0,1 0-1 0 0,-1 0 1 0 0,-13 12-1 0 0,2-5-190 0 0,-1-1 0 0 0,-35 21 0 0 0,52-34-34 0 0,-1 1 1 0 0,0-1-1 0 0,0 0 1 0 0,0 0-1 0 0,0 0 1 0 0,0 0-1 0 0,-4 0 1 0 0,-9 0-778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3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9351 0 0,'2'0'439'0'0,"5"-2"99"0"0,0-1 1 0 0,14-6-1 0 0,8-3-472 0 0,4 3 5521 0 0,-32 9-5118 0 0,1 0-376 0 0,6 2-82 0 0,-1 4-1238 0 0,-3 2-5154 0 0,-3-7-2219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3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7503 0 0,'0'0'384'0'0,"21"-6"88"0"0,-9 0 8 0 0,2 1 8 0 0,2 1-392 0 0,3-2-96 0 0,5-2 0 0 0,-1 2-5168 0 0,-1 2-1056 0 0</inkml:trace>
  <inkml:trace contextRef="#ctx0" brushRef="#br0" timeOffset="1">270 71 21191 0 0,'0'0'464'0'0,"0"0"96"0"0,0 0 16 0 0,0 0 32 0 0,0 0-488 0 0,0 0-120 0 0,0 0 0 0 0,0 0 0 0 0,0 0 432 0 0,10 4 64 0 0,6-8 16 0 0,1 0 0 0 0,3 0-1232 0 0,0-2-240 0 0,15-8-56 0 0,-3 3-8200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4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1 17503 0 0,'0'0'399'0'0,"0"0"60"0"0,0 0 21 0 0,0 0-59 0 0,-2 0-136 0 0,-6 4 412 0 0,0 0 0 0 0,0 0 0 0 0,0 0 1 0 0,1 1-1 0 0,-9 7 0 0 0,8-5-437 0 0,0 1 0 0 0,0 0 0 0 0,1 1 0 0 0,0 0 0 0 0,0 0 0 0 0,-8 16 0 0 0,-47 72-239 0 0,3-6-25 0 0,42-60 410 0 0,2 1 1 0 0,1 1-1 0 0,1 0 1 0 0,-11 47-1 0 0,18-56-394 0 0,-9 43-4 0 0,13-59-9 0 0,2 0 1 0 0,-1 0-1 0 0,1 0 1 0 0,1 0-1 0 0,-1 0 1 0 0,4 12-1 0 0,-3-15-3 0 0,1 5-134 0 0,0 0 1 0 0,1 0-1 0 0,0-1 1 0 0,1 1 0 0 0,6 11-1 0 0,-8-19 94 0 0,-1 0-1 0 0,1 0 0 0 0,-1 0 1 0 0,1 0-1 0 0,0 0 1 0 0,0 0-1 0 0,-1 0 1 0 0,1 0-1 0 0,1-1 1 0 0,-1 1-1 0 0,0-1 0 0 0,0 0 1 0 0,1 0-1 0 0,-1 0 1 0 0,0 0-1 0 0,1 0 1 0 0,-1 0-1 0 0,1 0 1 0 0,-1-1-1 0 0,1 1 0 0 0,-1-1 1 0 0,1 0-1 0 0,0 0 1 0 0,-1 0-1 0 0,1 0 1 0 0,3-1-1 0 0,2 0-658 0 0,0 0 0 0 0,-1-1 0 0 0,1 0 1 0 0,0-1-1 0 0,10-4 0 0 0,6-6-832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5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43 13823 0 0,'0'0'315'0'0,"-1"1"45"0"0,0 2-227 0 0,-11 5 767 0 0,3-3 5102 0 0,6-7-2349 0 0,0 0-4912 0 0,2 0 1771 0 0,-3-4 512 0 0,2 3-911 0 0,1-1-1 0 0,0 1 1 0 0,-1-1-1 0 0,1 0 1 0 0,1 1-1 0 0,-1-1 1 0 0,0 0-1 0 0,1 1 0 0 0,0-1 1 0 0,0 0-1 0 0,0 0 1 0 0,1 1-1 0 0,-1-1 1 0 0,1 0-1 0 0,-1 1 1 0 0,1-1-1 0 0,1 1 1 0 0,0-5-1 0 0,3-4 125 0 0,1-1-1 0 0,0 1 0 0 0,13-19 1 0 0,-14 23-123 0 0,2 0 0 0 0,-1 1 0 0 0,1-1 0 0 0,0 1 0 0 0,16-11 0 0 0,-3 4 103 0 0,28-14-1 0 0,-32 20-216 0 0,-12 7 0 0 0,0 2 0 0 0,9-2 0 0 0,-11 1 0 0 0,3 2 0 0 0,6 13 0 0 0,-8-11 0 0 0,-1 1 0 0 0,0 0 0 0 0,0 0 0 0 0,-1 0 0 0 0,1 0 0 0 0,-1 0 0 0 0,0 0 0 0 0,0 0 0 0 0,-1 0 0 0 0,1 0 0 0 0,-1 0 0 0 0,-1 1 0 0 0,1-1 0 0 0,-1 0 0 0 0,1 0 0 0 0,-2 0 0 0 0,1 0 0 0 0,-3 9 0 0 0,-4 6 0 0 0,-1-1 0 0 0,-1 1 0 0 0,-12 18 0 0 0,19-34 0 0 0,5-7 0 0 0,7-12 0 0 0,1 0 0 0 0,15-18 0 0 0,10-2 0 0 0,21-24 0 0 0,-50 52 0 0 0,1 1 0 0 0,0 0 0 0 0,0 0 0 0 0,0 0 0 0 0,1 1 0 0 0,12-6 0 0 0,-7 6 0 0 0,-12 4 0 0 0,0 1 0 0 0,-1 0 0 0 0,1 0 0 0 0,0 0 0 0 0,0 0 0 0 0,-1 0 0 0 0,1 0 0 0 0,0 0 0 0 0,-1 0 0 0 0,1 0 0 0 0,0 0 0 0 0,-1 0 0 0 0,1 1 0 0 0,1-1 0 0 0,-1 1 0 0 0,0 0 0 0 0,0 0 0 0 0,0 0 0 0 0,0 0 0 0 0,0 0 0 0 0,-1 0 0 0 0,1 0 0 0 0,0 1 0 0 0,0-1 0 0 0,-1 0 0 0 0,1 0 0 0 0,-1 1 0 0 0,1-1 0 0 0,-1 0 0 0 0,0 1 0 0 0,1-1 0 0 0,-1 0 0 0 0,0 1 0 0 0,0-1 0 0 0,0 0 0 0 0,0 1 0 0 0,0 2 0 0 0,0 0 0 0 0,-1 1 0 0 0,0-1 0 0 0,0 1 0 0 0,0-1 0 0 0,-3 8 0 0 0,4-11 0 0 0,-4 8 0 0 0,0-1 0 0 0,1 1 0 0 0,0 0 0 0 0,0 0 0 0 0,1 0 0 0 0,-2 18 0 0 0,3-19 0 0 0,-1 0 0 0 0,0 0 0 0 0,0 0 0 0 0,-4 11 0 0 0,4-9-64 0 0,3-9-16 0 0,-1-1 0 0 0,0 0 1 0 0,0 1-1 0 0,0-1 0 0 0,0 1 0 0 0,1-1 0 0 0,-1 0 0 0 0,0 1 1 0 0,0-1-1 0 0,1 1 0 0 0,-1-1 0 0 0,0 0 0 0 0,1 1 1 0 0,-1-1-1 0 0,0 0 0 0 0,1 0 0 0 0,-1 1 0 0 0,1-1 0 0 0,-1 0 1 0 0,0 0-1 0 0,1 0 0 0 0,-1 1 0 0 0,1-1 0 0 0,-1 0 1 0 0,1 0-1 0 0,-1 0 0 0 0,0 0 0 0 0,1 0 0 0 0,-1 0 0 0 0,1 0 1 0 0,-1 0-1 0 0,1 0 0 0 0,-1 0 0 0 0,1 0 0 0 0,-1 0 0 0 0,1 0 1 0 0,-1 0-1 0 0,0 0 0 0 0,1-1 0 0 0,-1 1 0 0 0,1 0 1 0 0,0-1-1 0 0,23-11-2162 0 0,-20 10 1731 0 0,13-10-1024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5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9351 0 0,'0'0'439'0'0,"0"0"62"0"0,0 0 33 0 0,0 0-65 0 0,3 0-309 0 0,29 2 2030 0 0,1-1-1 0 0,47-5 1 0 0,-5 1-550 0 0,-65 2-1640 0 0,1 0 0 0 0,-1 2 0 0 0,-2-2-64 0 0,-4 0-498 0 0,0 0 1 0 0,0 0-1 0 0,-1-1 1 0 0,1 0-1 0 0,-1 1 1 0 0,1-1-1 0 0,-1 0 0 0 0,0-1 1 0 0,0 1-1 0 0,4-4 1 0 0,-6 6 553 0 0,1-3-1527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3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3 13823 0 0,'0'0'315'0'0,"0"0"45"0"0,0 0 21 0 0,0 0-49 0 0,1-2-220 0 0,3-6 39 0 0,-3 6 569 0 0,-1 2 249 0 0,0 0 45 0 0,2-1 8 0 0,-19 16 478 0 0,-63 61 3368 0 0,-176 227-4868 0 0,254-300-44 0 0,0-1-1 0 0,0 1 0 0 0,1 0 1 0 0,-1-1-1 0 0,1 1 1 0 0,0 0-1 0 0,0 0 0 0 0,-1 4 1 0 0,1-6-431 0 0,1-1-33 0 0,15-4-1781 0 0,-11 2 1867 0 0,1-1 0 0 0,-1 1 0 0 0,1-1 1 0 0,-1 0-1 0 0,0 0 0 0 0,0 0 0 0 0,5-6 1 0 0,0 1-189 0 0,25-22-1437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7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86 13823 0 0,'0'0'315'0'0,"1"-2"45"0"0,18-35 477 0 0,-17 31-268 0 0,0 1-1 0 0,1 0 0 0 0,-1 0 0 0 0,7-8 1 0 0,-8 11 384 0 0,-1 2-288 0 0,2-1-121 0 0,1-2-780 0 0,7-3 2270 0 0,-10 6-1992 0 0,0 0 1 0 0,1 0 0 0 0,-1 0 0 0 0,0 0 0 0 0,1 0-1 0 0,-1 0 1 0 0,0 1 0 0 0,1-1 0 0 0,-1 0-1 0 0,0 0 1 0 0,1 0 0 0 0,-1 1 0 0 0,0-1 0 0 0,0 0-1 0 0,1 0 1 0 0,-1 0 0 0 0,0 1 0 0 0,0-1-1 0 0,0 0 1 0 0,1 1 0 0 0,-1-1 0 0 0,0 0 0 0 0,0 0-1 0 0,0 1 1 0 0,0-1 0 0 0,0 0 0 0 0,0 1-1 0 0,1-1 1 0 0,-1 0 0 0 0,0 1 0 0 0,0-1 0 0 0,0 0-1 0 0,0 1 1 0 0,1 5 63 0 0,-1-1 0 0 0,1 1 0 0 0,-1-1 0 0 0,0 1 0 0 0,0 0 0 0 0,0-1 0 0 0,-2 7 0 0 0,-10 39 930 0 0,8-36-944 0 0,-13 54-92 0 0,-15 54 0 0 0,4-13 931 0 0,24-100-599 0 0,2-7-222 0 0,1 0 0 0 0,0 0 0 0 0,-1 0 0 0 0,1 0-1 0 0,1 0 1 0 0,-2 7 0 0 0,4-17-107 0 0,1 1 1 0 0,0 0-1 0 0,0 0 0 0 0,0 1 1 0 0,8-11-1 0 0,29-36-7 0 0,-34 45 4 0 0,11-14 0 0 0,1 0 0 0 0,1 1 0 0 0,2 0 0 0 0,-1 2 0 0 0,32-21 0 0 0,-33 26 0 0 0,-11 7 0 0 0,1 0 0 0 0,0 1 0 0 0,0 0 0 0 0,14-6 0 0 0,-18 9 0 0 0,19-6 0 0 0,-24 7 0 0 0,1 1 0 0 0,-1 0 0 0 0,1 0 0 0 0,0 0 0 0 0,-1 0 0 0 0,1 0 0 0 0,-1 0 0 0 0,1 0 0 0 0,-1 0 0 0 0,1 0 0 0 0,0 0 0 0 0,-1 0 0 0 0,1 0 0 0 0,-1 1 0 0 0,2-1 0 0 0,5 9 0 0 0,-6-7 0 0 0,0-1 0 0 0,0 1 0 0 0,-1 0 0 0 0,1 0 0 0 0,-1 0 0 0 0,0 0 0 0 0,1 0 0 0 0,-1 0 0 0 0,0-1 0 0 0,0 1 0 0 0,0 0 0 0 0,0 0 0 0 0,-1 0 0 0 0,1 0 0 0 0,0 0 0 0 0,-1 0 0 0 0,0 0 0 0 0,1-1 0 0 0,-1 1 0 0 0,0 0 0 0 0,0 0 0 0 0,0-1 0 0 0,0 1 0 0 0,-2 2 0 0 0,-3 4 0 0 0,-1 0 0 0 0,0-1 0 0 0,-11 11 0 0 0,4-6 0 0 0,-9 8 0 0 0,-1-1 0 0 0,0-1 0 0 0,-38 21 0 0 0,42-27 0 0 0,13-7 0 0 0,-19 8 0 0 0,25-11 0 0 0,8 0 0 0 0,20 10 0 0 0,-21-8 0 0 0,1 0 0 0 0,-1 0 0 0 0,0 1 0 0 0,10 10 0 0 0,-14-14 0 0 0,-1 1 0 0 0,0 0 0 0 0,1-1 0 0 0,0 1 0 0 0,-1-1 0 0 0,1 0 0 0 0,0 0 0 0 0,0 1 0 0 0,-1-1 0 0 0,1 0 0 0 0,3 1 0 0 0,1 1 0 0 0,-5-3-91 0 0,0 1 0 0 0,0 0 1 0 0,0 0-1 0 0,0-1 0 0 0,0 1 0 0 0,0-1 0 0 0,0 1 0 0 0,0-1 0 0 0,0 1 1 0 0,0-1-1 0 0,0 1 0 0 0,0-1 0 0 0,1 0 0 0 0,-1 0 0 0 0,0 0 0 0 0,0 0 1 0 0,0 1-1 0 0,0-1 0 0 0,1-1 0 0 0,-1 1 0 0 0,0 0 0 0 0,0 0 0 0 0,0 0 1 0 0,0-1-1 0 0,0 1 0 0 0,1-1 0 0 0,-1 1 0 0 0,1-1 0 0 0,1-1-1022 0 0,-1 2-4875 0 0,-2 0-1724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8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21191 0 0,'0'0'480'0'0,"0"0"67"0"0,1-1 31 0 0,5-1-499 0 0,-1 0-1 0 0,0 0 0 0 0,1 1 0 0 0,-1 0 1 0 0,1 0-1 0 0,-1 1 0 0 0,1-1 0 0 0,9 2 0 0 0,0-1 81 0 0,160-8 3773 0 0,-152 5-3932 0 0,-13 1 0 0 0,-1 0 0 0 0,1 2 0 0 0,10-1 0 0 0,-6 2-346 0 0,-12 2-695 0 0,1 0-677 0 0,10-2-686 0 0,-13-1-5783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8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0 17503 0 0,'0'0'803'0'0,"0"0"-18"0"0,2-1-358 0 0,16-7 3281 0 0,-16 7-3043 0 0,-2 1-121 0 0,0 0-28 0 0,0 0-4 0 0,0 0 0 0 0,0 0 0 0 0,0 3 0 0 0,-2 7-435 0 0,0 1 0 0 0,0-1 0 0 0,-1 1 0 0 0,0-1 0 0 0,-1 0 0 0 0,0 0 0 0 0,-6 10 0 0 0,-59 86-77 0 0,43-69 0 0 0,-37 71 0 0 0,61-104 0 0 0,1 0 0 0 0,-1-1 0 0 0,1 1 0 0 0,0 0 0 0 0,1 0 0 0 0,-1 0 0 0 0,0 0 0 0 0,1 7 0 0 0,0-11-7 0 0,0 1-1 0 0,0 0 1 0 0,0-1-1 0 0,0 1 1 0 0,0-1 0 0 0,0 1-1 0 0,0 0 1 0 0,0-1-1 0 0,1 1 1 0 0,-1 0 0 0 0,0-1-1 0 0,0 1 1 0 0,0-1-1 0 0,1 1 1 0 0,-1 0 0 0 0,0-1-1 0 0,1 1 1 0 0,-1-1-1 0 0,1 1 1 0 0,5 0-477 0 0,-6-1 287 0 0,3 0-152 0 0,-1 1 0 0 0,1-1-1 0 0,-1 0 1 0 0,1 0 0 0 0,-1-1 0 0 0,1 1 0 0 0,4-2 0 0 0,10-3-4632 0 0,-15 5 3848 0 0,21-8-6579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8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23039 0 0,'0'0'528'0'0,"0"0"69"0"0,0 0 38 0 0,0 0-80 0 0,2 1-363 0 0,0 2-93 0 0,1 0 1 0 0,0 0-1 0 0,-1-1 0 0 0,0 2 1 0 0,0-1-1 0 0,0 0 0 0 0,0 0 1 0 0,0 1-1 0 0,0-1 1 0 0,-1 1-1 0 0,0-1 0 0 0,0 1 1 0 0,0 0-1 0 0,0-1 0 0 0,0 1 1 0 0,0 6-1 0 0,0 6 52 0 0,0-1-1 0 0,-3 30 1 0 0,0-20 829 0 0,-11 48 0 0 0,5-31-960 0 0,5-28-22 0 0,-6 26 0 0 0,1-20 74 0 0,8-18 299 0 0,0-2 117 0 0,0 0 21 0 0,0 0-66 0 0,0-2-294 0 0,2-9-635 0 0,-1 0 0 0 0,0 0 1 0 0,-1-11-1 0 0,-3-18-3804 0 0,2 27 2755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29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7503 0 0,'0'0'399'0'0,"0"0"60"0"0,3 0 21 0 0,35 0 1441 0 0,-28-1-467 0 0,0 0 1 0 0,15 2-1 0 0,-22-1-1309 0 0,0 1-1 0 0,0-1 0 0 0,0 1 0 0 0,0 0 0 0 0,0 0 0 0 0,0 0 0 0 0,0 0 0 0 0,-1 1 1 0 0,1-1-1 0 0,0 1 0 0 0,-1-1 0 0 0,4 4 0 0 0,0 1-11 0 0,-1 0 0 0 0,0 0-1 0 0,0 0 1 0 0,-1 1 0 0 0,0-1-1 0 0,0 1 1 0 0,0 0 0 0 0,-1 0 0 0 0,0 1-1 0 0,3 10 1 0 0,0 8 469 0 0,6 45 0 0 0,-6-24-397 0 0,-3 0 0 0 0,-1 1-1 0 0,-3 0 1 0 0,-2-1 0 0 0,-1 0 0 0 0,-3 0 0 0 0,-2 0-1 0 0,-2-1 1 0 0,-22 59 0 0 0,6-26-205 0 0,27-79-2 0 0,0 0 1 0 0,0 1-1 0 0,0-1 0 0 0,0 0 1 0 0,0 1-1 0 0,0-1 1 0 0,-1 0-1 0 0,1 0 0 0 0,0 1 1 0 0,0-1-1 0 0,0 0 0 0 0,0 1 1 0 0,0-1-1 0 0,-1 0 0 0 0,1 1 1 0 0,0-1-1 0 0,0 0 1 0 0,0 0-1 0 0,-1 1 0 0 0,1-1 1 0 0,0 0-1 0 0,0 0 0 0 0,-1 0 1 0 0,1 1-1 0 0,0-1 0 0 0,0 0 1 0 0,-1 0-1 0 0,1 0 1 0 0,0 0-1 0 0,-1 0 0 0 0,1 0 1 0 0,0 1-1 0 0,-1-1 0 0 0,1 0 1 0 0,0 0-1 0 0,-1 0 0 0 0,1 0 1 0 0,-8-7-206 0 0,7 4 75 0 0,-53-39-5716 0 0,42 28 4313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3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88 8287 0 0,'0'0'191'0'0,"0"0"26"0"0,0 0 9 0 0,0 0 42 0 0,0 0 158 0 0,-8 2 354 0 0,4-2 2904 0 0,-6 3-2029 0 0,4-1 6113 0 0,7-2-7742 0 0,0 1 0 0 0,0-1 1 0 0,0 1-1 0 0,0-1 0 0 0,0 0 0 0 0,0 0 1 0 0,0 1-1 0 0,0-1 0 0 0,0 0 0 0 0,0 0 0 0 0,1 0 1 0 0,-1 0-1 0 0,0 0 0 0 0,0 0 0 0 0,0 0 1 0 0,0-1-1 0 0,0 1 0 0 0,0 0 0 0 0,0-1 1 0 0,2 0-1 0 0,5-1 371 0 0,0 3-130 0 0,-5-1-172 0 0,1 0-1 0 0,-1 0 0 0 0,1 0 1 0 0,-1-1-1 0 0,1 1 1 0 0,-1-1-1 0 0,1 0 1 0 0,3-1-1 0 0,64-9-94 0 0,35-18 0 0 0,-77 21 502 0 0,7-2 436 0 0,-29 8-842 0 0,1 0-1 0 0,-1 0 1 0 0,0 0-1 0 0,11 0 1 0 0,18-4 34 0 0,-34 6-130 0 0,36-11 0 0 0,67-9 0 0 0,-51 13 0 0 0,-28 3 0 0 0,1 1 0 0 0,47 1 0 0 0,-60 2 0 0 0,0-1 0 0 0,21-3 0 0 0,-21 2 0 0 0,1 1 0 0 0,19 0 0 0 0,-15 1 0 0 0,0-1 0 0 0,-1-1 0 0 0,28-6 0 0 0,-21 3 0 0 0,28-1 0 0 0,-30 5 0 0 0,185-3 0 0 0,-157 5 0 0 0,70-9 0 0 0,14 0 0 0 0,66-3 0 0 0,-60 9 0 0 0,-74 3 0 0 0,-48-1 0 0 0,2 0 0 0 0,39 4 0 0 0,-4 0 0 0 0,-13-2 0 0 0,-22-1 0 0 0,42-3 0 0 0,-42 0 0 0 0,0 2 0 0 0,24 1 0 0 0,-9 1 0 0 0,0-2 0 0 0,0-2 0 0 0,48-7 0 0 0,25-2 0 0 0,8 4 0 0 0,-95 6 0 0 0,22 2 0 0 0,-30-1 0 0 0,0 0 0 0 0,0-1 0 0 0,21-3 0 0 0,12-2 0 0 0,8 4 0 0 0,41-3 0 0 0,-92 4 0 0 0,21-1 0 0 0,35-8 0 0 0,-54 9 0 0 0,0 0 0 0 0,0 0 0 0 0,10 1 0 0 0,9-1 0 0 0,19 0 0 0 0,-34 2 0 0 0,0-1 0 0 0,-1 0 0 0 0,16-3 0 0 0,42-5 0 0 0,-22 4 0 0 0,-31 2 0 0 0,24 2 0 0 0,-17 0 0 0 0,18-2 0 0 0,10 0 0 0 0,-21 1 0 0 0,-23 0 0 0 0,1 1 0 0 0,0 0 0 0 0,10 1 0 0 0,18-1 0 0 0,-27 0 0 0 0,0 0 0 0 0,0 0 0 0 0,11 2 0 0 0,3 1 0 0 0,0-1 0 0 0,42-2 0 0 0,19 2 0 0 0,-31 1 0 0 0,89-6 0 0 0,-116 1 0 0 0,66 0 0 0 0,127-1 0 0 0,-87 2 0 0 0,-9 0 0 0 0,56 0 0 0 0,-140 0 0 0 0,64-7 0 0 0,15-2 0 0 0,27 3 0 0 0,-125 6 0 0 0,183 0 0 0 0,-107 2 0 0 0,-22 1 0 0 0,33 0 0 0 0,-68-4 0 0 0,0 2 0 0 0,39 6 0 0 0,-33-3 0 0 0,1-2 0 0 0,59-5 0 0 0,-39 0 0 0 0,1 6 0 0 0,-41-1 0 0 0,30-1 0 0 0,-21-1 0 0 0,0 1 0 0 0,53 8 0 0 0,-51-4 0 0 0,69 0 0 0 0,-64-2 0 0 0,-32-1 0 0 0,1 0 0 0 0,-1-1 0 0 0,1 0 0 0 0,8-1 0 0 0,23-3 0 0 0,62 2 0 0 0,-18 1 0 0 0,-49-1 0 0 0,1 2 0 0 0,60 7 0 0 0,-47-1 0 0 0,16 2 0 0 0,-38-3 0 0 0,-1-1 0 0 0,1-2 0 0 0,43 0 0 0 0,-28-1 0 0 0,-28 0 0 0 0,24-2 0 0 0,122-3 0 0 0,-116 4 0 0 0,17 0 0 0 0,220 8 0 0 0,-186-2 0 0 0,0-10 0 0 0,-82 4 0 0 0,25-3 0 0 0,-2 0 0 0 0,62-3 0 0 0,69-2 0 0 0,45 1 0 0 0,-52-3 0 0 0,-128 6 413 0 0,46-2 1206 0 0,-57 5-1603 0 0,-13 2-149 0 0,-27-4-2527 0 0,9-2 1637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6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8 6447 0 0,'0'0'142'0'0,"0"0"22"0"0,0 0 13 0 0,0 0 123 0 0,0 0 468 0 0,1 2 205 0 0,10 19 600 0 0,-5-9 1393 0 0,0 0 4891 0 0,-6-11-7791 0 0,0 0 0 0 0,1 0 0 0 0,-1 1 1 0 0,0-1-1 0 0,0 0 0 0 0,0 0 0 0 0,0 0 0 0 0,0 0 0 0 0,0 0 0 0 0,-1 1 0 0 0,1-1 0 0 0,-1 2 0 0 0,0 6 5158 0 0,-1-9-5075 0 0,2 0-149 0 0,-1 0 1 0 0,1 0-1 0 0,-1 0 1 0 0,1 0-1 0 0,0 1 0 0 0,-1-1 1 0 0,1 0-1 0 0,-1 0 0 0 0,1 0 1 0 0,-1 0-1 0 0,1-1 0 0 0,0 1 1 0 0,-1 0-1 0 0,1 0 1 0 0,-1 0-1 0 0,1 0 0 0 0,0 0 1 0 0,-1 0-1 0 0,1-1 0 0 0,-1 1 1 0 0,1 0-1 0 0,0 0 0 0 0,-1-1 1 0 0,1 1-1 0 0,0 0 1 0 0,-1-1-1 0 0,1 1 0 0 0,0 0 1 0 0,0-1-1 0 0,-1 1 0 0 0,1 0 1 0 0,0-1-1 0 0,0 1 0 0 0,0 0 1 0 0,-1-1-1 0 0,1 1 1 0 0,0-1-1 0 0,0 1 0 0 0,0 0 1 0 0,0-1-1 0 0,0 1 0 0 0,0-1 1 0 0,0 0-1 0 0,0 1 0 0 0,-1-2 58 0 0,1-1 1 0 0,-1 1-1 0 0,1-1 1 0 0,0 0-1 0 0,0 1 0 0 0,0-1 1 0 0,0 1-1 0 0,1-1 1 0 0,-1 1-1 0 0,0-1 0 0 0,1 1 1 0 0,0-1-1 0 0,0 1 0 0 0,1-3 1 0 0,19-35 1059 0 0,-17 33-1064 0 0,14-26-54 0 0,-10 18 0 0 0,0 0 0 0 0,13-16 0 0 0,-7 12 0 0 0,-6 8 0 0 0,0 1 0 0 0,1-1 0 0 0,10-8 0 0 0,-13 14 0 0 0,1 0 0 0 0,0 0 0 0 0,0 1 0 0 0,0 0 0 0 0,0 0 0 0 0,0 1 0 0 0,1 0 0 0 0,7-2 0 0 0,-5 4 0 0 0,-8 2 0 0 0,0-1 0 0 0,0 1 0 0 0,0 0 0 0 0,-1 0 0 0 0,1 0 0 0 0,0 0 0 0 0,-1 0 0 0 0,1 1 0 0 0,-1-1 0 0 0,1 0 0 0 0,-1 1 0 0 0,0-1 0 0 0,0 1 0 0 0,1-1 0 0 0,-1 1 0 0 0,0 0 0 0 0,0 0 0 0 0,0-1 0 0 0,-1 1 0 0 0,1 0 0 0 0,0 2 0 0 0,1 3 0 0 0,0-1 0 0 0,0 1 0 0 0,-1 0 0 0 0,1 11 0 0 0,-1 6 0 0 0,-2-1 0 0 0,-1 1 0 0 0,0-1 0 0 0,-2 1 0 0 0,-1-1 0 0 0,0 0 0 0 0,-12 27 0 0 0,16-45 0 0 0,-10 12 0 0 0,12-21 0 0 0,-1 1 0 0 0,1-1 0 0 0,-1 0 0 0 0,1 1 0 0 0,0-1 0 0 0,0 0 0 0 0,3-4 0 0 0,17-25 0 0 0,48-57 0 0 0,-55 74 0 0 0,2 1 0 0 0,0 0 0 0 0,0 0 0 0 0,36-22 0 0 0,-42 33 0 0 0,1 5 0 0 0,-8 0 0 0 0,-1 1 0 0 0,1-1 0 0 0,-1 1 0 0 0,0 0 0 0 0,0 0 0 0 0,0 0 0 0 0,0 0 0 0 0,0 0 0 0 0,0 0 0 0 0,0 0 0 0 0,-1 1 0 0 0,1-1 0 0 0,-1 0 0 0 0,0 1 0 0 0,1 0 0 0 0,-1-1 0 0 0,1 4 0 0 0,0 1 0 0 0,0 0 0 0 0,0 0 0 0 0,-1 0 0 0 0,0 0 0 0 0,1 12 0 0 0,-1-8 0 0 0,0-6 0 0 0,-1-1 0 0 0,0 1 0 0 0,1-1 0 0 0,-1 0 0 0 0,-2 8 0 0 0,0-3 0 0 0,1-8 0 0 0,0 1 0 0 0,1 0 0 0 0,-1-1 0 0 0,1 1 0 0 0,0 0 0 0 0,-1 0 0 0 0,1 0 0 0 0,0-1 0 0 0,0 1 0 0 0,0 0 0 0 0,0 0 0 0 0,0 0 0 0 0,1 2 0 0 0,0 6-64 0 0,0-8-273 0 0,-1-2-138 0 0,0 0-33 0 0,0 0-140 0 0,0 0-572 0 0,0 0-253 0 0,0 0-1382 0 0,0 0-5333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6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9351 0 0,'0'0'439'0'0,"0"0"62"0"0,0 0 33 0 0,3-1-65 0 0,116-39 2557 0 0,-4 13-339 0 0,-114 26-2244 0 0,12 4-279 0 0,8-2-163 0 0,7 0-3737 0 0,-17 0-2264 0 0,-9-1-1712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6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23039 0 0,'0'0'528'0'0,"0"0"69"0"0,3-1 38 0 0,0 0-298 0 0,0-1-25 0 0,16 4-193 0 0,-12-1-11 0 0,-1 0 0 0 0,0 1-1 0 0,0 0 1 0 0,0 0 0 0 0,0 0 0 0 0,0 1 0 0 0,-1 0-1 0 0,1 0 1 0 0,-1 0 0 0 0,1 1 0 0 0,-1 0 0 0 0,0 0-1 0 0,0 0 1 0 0,-1 0 0 0 0,0 1 0 0 0,1 0-1 0 0,-1 0 1 0 0,3 5 0 0 0,2 5-108 0 0,-1 0 0 0 0,0 0 0 0 0,11 33 0 0 0,-16-39 0 0 0,8 18 0 0 0,-2-6 0 0 0,7 28 0 0 0,-13-36 0 0 0,-2-1-133 0 0,-1-10-563 0 0,0-2-258 0 0,0 0-56 0 0,0 0-13 0 0,0 0-1 0 0,0 0 0 0 0,0 0-1228 0 0,0 0-4912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7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0 13823 0 0,'0'0'630'0'0,"0"0"-13"0"0,0 0-184 0 0,-8 3 1594 0 0,4-1 1493 0 0,-4 1-3015 0 0,1 0 0 0 0,0 1 0 0 0,0 0 0 0 0,0 1 0 0 0,0 0 0 0 0,1 0 0 0 0,-1 0 0 0 0,1 0 0 0 0,0 1 0 0 0,1 0 0 0 0,0 1 0 0 0,-6 7 0 0 0,2-3-505 0 0,0 0 0 0 0,-1-1 0 0 0,-17 15 0 0 0,-4 2 0 0 0,26-22 23 0 0,-12 14-179 0 0,15-17-540 0 0,2-2-258 0 0,0 0-56 0 0,0 0-13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4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4 11975 0 0,'0'0'267'0'0,"0"0"42"0"0,0 0 17 0 0,0 0-28 0 0,0 0 12 0 0,0 0 778 0 0,0 0 356 0 0,0 0 76 0 0,0 0-55 0 0,0 0-288 0 0,0 0-987 0 0,1-1 0 0 0,-1 1 0 0 0,1-1 0 0 0,-1 1 0 0 0,0-1 0 0 0,1 1 0 0 0,-1-1 0 0 0,0 1 0 0 0,1-1 0 0 0,-1 1 0 0 0,0-1 0 0 0,0 0 0 0 0,1 1 0 0 0,-1-1 0 0 0,0 0 0 0 0,0-1-141 0 0,-1 1 1 0 0,1-1-1 0 0,-1 1 0 0 0,1-1 1 0 0,0 1-1 0 0,0-1 0 0 0,0 1 1 0 0,0-1-1 0 0,0 1 0 0 0,0-1 1 0 0,0 1-1 0 0,0-1 0 0 0,1 1 1 0 0,-1-1-1 0 0,1 1 0 0 0,0-2 1 0 0,14-23 950 0 0,1-1-491 0 0,-4-9-76 0 0,-9 23 71 0 0,12-25-1 0 0,-12 31-362 0 0,18-36 128 0 0,46-71 1 0 0,-66 112 101 0 0,-1 2 117 0 0,0 0 21 0 0,-1-1-66 0 0,1 1-440 0 0,-1 0 1 0 0,1 0-1 0 0,0 0 1 0 0,0 0-1 0 0,-1-1 1 0 0,1 1-1 0 0,0 0 0 0 0,-1 0 1 0 0,1 0-1 0 0,0 0 1 0 0,-1 0-1 0 0,1 0 1 0 0,0 0-1 0 0,-1 0 1 0 0,1 0-1 0 0,0 0 1 0 0,0 0-1 0 0,-1 0 1 0 0,1 0-1 0 0,0 1 1 0 0,-1-1-1 0 0,1 0 1 0 0,0 0-1 0 0,0 0 0 0 0,-1 0 1 0 0,1 0-1 0 0,0 1 1 0 0,-1-1-1 0 0,1 0 1 0 0,0 0-1 0 0,0 0 1 0 0,0 1-1 0 0,-1-1 1 0 0,1 0-1 0 0,0 0 1 0 0,0 1-1 0 0,0-1 1 0 0,0 0-1 0 0,-1 1 1 0 0,1-1-1 0 0,0 0 0 0 0,0 0 1 0 0,0 1-1 0 0,0-1 1 0 0,0 0-1 0 0,0 1 1 0 0,0-1-1 0 0,0 1-4 0 0,-12 13 1 0 0,11-13 0 0 0,-1 0 0 0 0,1 0 0 0 0,0 0 0 0 0,0 0 0 0 0,0 0 0 0 0,0 1 0 0 0,0-1 0 0 0,0 0 0 0 0,1 1 0 0 0,-1-1 0 0 0,0 1 0 0 0,0 2 0 0 0,1-2 0 0 0,-1 0 0 0 0,2 0 0 0 0,-1 1 0 0 0,0-1 0 0 0,0 0 0 0 0,1 0 0 0 0,-1 1 0 0 0,1-1 0 0 0,0 0 0 0 0,0 0 0 0 0,-1 0 0 0 0,1 0 0 0 0,1 0 0 0 0,1 4 0 0 0,4 9-59 0 0,-9-10-137 0 0,1-4 50 0 0,1-1 137 0 0,0 0 0 0 0,0 0 1 0 0,0 0-1 0 0,0 0 1 0 0,0 0-1 0 0,0 1 0 0 0,0-1 1 0 0,0 0-1 0 0,0 0 0 0 0,0 0 1 0 0,0 0-1 0 0,0 0 1 0 0,0 0-1 0 0,0 0 0 0 0,0 0 1 0 0,0 0-1 0 0,0 1 0 0 0,0-1 1 0 0,0 0-1 0 0,0 0 0 0 0,0 0 1 0 0,0 0-1 0 0,0 0 1 0 0,0 0-1 0 0,0 0 0 0 0,0 0 1 0 0,0 0-1 0 0,0 0 0 0 0,0 1 1 0 0,0-1-1 0 0,0 0 1 0 0,1 0-1 0 0,-1 0 0 0 0,0 0 1 0 0,0 0-1 0 0,0 0 0 0 0,0 0 1 0 0,0 0-1 0 0,0 0 0 0 0,0 0 1 0 0,0 0-1 0 0,0 0 1 0 0,0 0-1 0 0,0 0 0 0 0,1 0 1 0 0,-1 0-1 0 0,0 0 0 0 0,0 0 1 0 0,0 0-1 0 0,0 0 1 0 0,0 0-1 0 0,0 0 0 0 0,0 0 1 0 0,1 0-1 0 0,17 7-620 0 0,-10-4 810 0 0,1 0 1 0 0,0 0 0 0 0,0 0 0 0 0,0-1-1 0 0,0-1 1 0 0,11 1 0 0 0,63-3-182 0 0,-83 1-41 0 0,1 0 0 0 0,-1 1 0 0 0,1-1 0 0 0,-1 0 0 0 0,1 0 0 0 0,-1 1 0 0 0,1-1 0 0 0,-1 0 0 0 0,1 1 0 0 0,-1-1 0 0 0,0 1 0 0 0,1-1 0 0 0,-1 1 0 0 0,0-1 0 0 0,1 0 0 0 0,-1 1 0 0 0,0 0 0 0 0,1-1 0 0 0,-1 1 0 0 0,0-1 0 0 0,0 1 0 0 0,0-1 0 0 0,0 1 0 0 0,0-1 0 0 0,1 1 0 0 0,-1-1 0 0 0,0 1 0 0 0,0 0 0 0 0,0-1 0 0 0,0 1 0 0 0,-1 0 0 0 0,0 19 29 0 0,-2-9 215 0 0,-1 0 0 0 0,0 0 0 0 0,-1 0 0 0 0,0 0 0 0 0,-9 12 0 0 0,-5 13 136 0 0,13-24-339 0 0,-1-1 0 0 0,-12 17 0 0 0,12-14 0 0 0,5-2 0 0 0,2-11 0 0 0,0 0 0 0 0,-1 0 0 0 0,1-1 0 0 0,0 1 0 0 0,0 0 0 0 0,0 0 0 0 0,0 0 0 0 0,0 0 0 0 0,0 0 0 0 0,0 0 0 0 0,0 0 0 0 0,0-1 0 0 0,0 1 0 0 0,0 0 0 0 0,0 0 0 0 0,1 0 0 0 0,-1 0 0 0 0,0 0 0 0 0,1-1 0 0 0,-1 1 0 0 0,1 0 0 0 0,-1 0 0 0 0,1-1 0 0 0,-1 1 0 0 0,1 0 0 0 0,-1 0 0 0 0,1-1 0 0 0,0 1 0 0 0,-1-1 0 0 0,1 1 0 0 0,0-1 0 0 0,-1 1 0 0 0,1-1 0 0 0,0 1 0 0 0,1 0 0 0 0,1 0 0 0 0,0 1-87 0 0,-1-1 0 0 0,1 0-1 0 0,0 0 1 0 0,0 0 0 0 0,0 0 0 0 0,0 0 0 0 0,0-1-1 0 0,0 1 1 0 0,0-1 0 0 0,0 0 0 0 0,0 0 0 0 0,0 0-1 0 0,0 0 1 0 0,0 0 0 0 0,0-1 0 0 0,0 1 0 0 0,0-1-1 0 0,4-1 1 0 0,1-1-273 0 0,0 0-1 0 0,0-1 1 0 0,-1 1-1 0 0,1-1 1 0 0,9-7-1 0 0,1-3-2160 0 0,-1-2-6010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7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0 13823 0 0,'0'0'315'0'0,"0"0"45"0"0,0 0 21 0 0,0 0-49 0 0,0 0-81 0 0,0 0 481 0 0,0 2 237 0 0,-1 2-640 0 0,0 0-1 0 0,0 0 1 0 0,0 0-1 0 0,-1 0 1 0 0,1 0-1 0 0,-1 0 1 0 0,0 0-1 0 0,-4 6 1 0 0,-6 11 798 0 0,-16 52 110 0 0,4 1 1 0 0,-24 119-1 0 0,41-159-1021 0 0,-3 53 0 0 0,9-70-187 0 0,1 1 1 0 0,0-1-1 0 0,2 0 0 0 0,0 0 1 0 0,4 18-1 0 0,-4-28-218 0 0,0 1 0 0 0,1-1 0 0 0,0 0 0 0 0,0 0 0 0 0,0 0 0 0 0,1 0 0 0 0,0 0 0 0 0,1-1 0 0 0,-1 0 0 0 0,1 0 0 0 0,0 0 0 0 0,1 0 0 0 0,-1-1 0 0 0,1 0 0 0 0,0 0 0 0 0,1-1 0 0 0,-1 1 0 0 0,1-1 0 0 0,-1-1 0 0 0,1 1 0 0 0,14 3 0 0 0,14 2-7661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8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1 11975 0 0,'0'0'267'0'0,"0"0"42"0"0,0 0 17 0 0,2 0-28 0 0,21-4-186 0 0,-21 4-82 0 0,9-2 1076 0 0,0 0 0 0 0,1 1 0 0 0,-1 0 0 0 0,18 1 1 0 0,-25 1-825 0 0,0-1 0 0 0,0 1 0 0 0,0 0 0 0 0,-1 1 1 0 0,1-1-1 0 0,0 0 0 0 0,-1 1 0 0 0,1 0 0 0 0,-1 0 1 0 0,0 0-1 0 0,1 0 0 0 0,-1 1 0 0 0,0-1 0 0 0,0 1 1 0 0,-1 0-1 0 0,1 0 0 0 0,3 4 0 0 0,1 4-150 0 0,0 0-1 0 0,0 1 1 0 0,-2-1-1 0 0,1 1 0 0 0,-1 0 1 0 0,-1 1-1 0 0,0-1 1 0 0,-1 1-1 0 0,0 0 1 0 0,-1 0-1 0 0,-1 0 1 0 0,0 0-1 0 0,0 0 1 0 0,-2 13-1 0 0,-2 0 114 0 0,0 0 0 0 0,-2 0 1 0 0,0-1-1 0 0,-2 0 0 0 0,-1 0 0 0 0,-12 27 0 0 0,11-34-691 0 0,-1 0-1 0 0,-1-1 1 0 0,0 0 0 0 0,-1-1-1 0 0,0 0 1 0 0,-2-1-1 0 0,0 0 1 0 0,0-1 0 0 0,-2-1-1 0 0,1 0 1 0 0,-2-1 0 0 0,0-1-1 0 0,-22 12 1 0 0,12-11-1089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8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11 13823 0 0,'0'0'630'0'0,"0"0"-13"0"0,-8-4-368 0 0,4 3 217 0 0,0-1 0 0 0,0 1 0 0 0,0 0 0 0 0,0 1 0 0 0,-1-1 0 0 0,1 1 0 0 0,0-1-1 0 0,-1 2 1 0 0,1-1 0 0 0,0 0 0 0 0,0 1 0 0 0,-1-1 0 0 0,-5 3 0 0 0,5-1-227 0 0,1 0 0 0 0,0 0 0 0 0,0 0 1 0 0,0 0-1 0 0,0 0 0 0 0,0 1 0 0 0,0 0 0 0 0,1 0 0 0 0,-1 0 1 0 0,1 0-1 0 0,0 1 0 0 0,-4 4 0 0 0,-9 12-35 0 0,-24 23 0 0 0,25-28-134 0 0,0 0-1 0 0,-20 30 0 0 0,0 10 228 0 0,-42 86 0 0 0,68-122-203 0 0,2 0 0 0 0,0 1 0 0 0,0 0 1 0 0,2 0-1 0 0,1 0 0 0 0,0 1 0 0 0,2 0 0 0 0,-1 35 0 0 0,3-51-230 0 0,1-1-1 0 0,-1 1 1 0 0,1 0-1 0 0,0-1 1 0 0,0 1-1 0 0,0-1 1 0 0,0 1-1 0 0,1-1 0 0 0,0 0 1 0 0,0 0-1 0 0,0 1 1 0 0,0-1-1 0 0,0-1 1 0 0,1 1-1 0 0,0 0 1 0 0,0-1-1 0 0,0 1 0 0 0,0-1 1 0 0,1 0-1 0 0,-1 0 1 0 0,1 0-1 0 0,0 0 1 0 0,0-1-1 0 0,0 1 1 0 0,0-1-1 0 0,0 0 0 0 0,0-1 1 0 0,1 1-1 0 0,-1-1 1 0 0,8 2-1 0 0,5 1-887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9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0 17503 0 0,'0'0'399'0'0,"0"0"60"0"0,0 0 21 0 0,0 0-59 0 0,0-2-136 0 0,4-27 3297 0 0,-4 23-3266 0 0,0 0 0 0 0,1 0 0 0 0,0 0 1 0 0,0 0-1 0 0,1 1 0 0 0,-1-1 1 0 0,1 0-1 0 0,5-9 0 0 0,14-29 1122 0 0,-18 36-1111 0 0,1-1 0 0 0,0 0 0 0 0,1 1-1 0 0,10-16 1 0 0,-10 19-285 0 0,49-56 366 0 0,-47 54-385 0 0,0 1 1 0 0,1 0 0 0 0,-1 1 0 0 0,1 0 0 0 0,0 0-1 0 0,15-7 1 0 0,-20 11-24 0 0,0-1 0 0 0,13 3 0 0 0,-6 2 0 0 0,-7-2 0 0 0,11 15 0 0 0,-10-10 0 0 0,-1-1 0 0 0,1 1 0 0 0,-1-1 0 0 0,-1 1 0 0 0,1 0 0 0 0,-1 0 0 0 0,-1 1 0 0 0,1-1 0 0 0,-1 0 0 0 0,1 12 0 0 0,0 4 0 0 0,-3 40 0 0 0,-1-49 0 0 0,0 1 0 0 0,-1 0 0 0 0,0-1 0 0 0,-7 15 0 0 0,10-28 0 0 0,0 1 0 0 0,0-1 0 0 0,0 0 0 0 0,0 0 0 0 0,0 0 0 0 0,0 0 0 0 0,0 0 0 0 0,0 0 0 0 0,0 0 0 0 0,0 0 0 0 0,0 0 0 0 0,-1 1 0 0 0,1-1 0 0 0,0 0 0 0 0,0 0 0 0 0,0 0 0 0 0,0 0 0 0 0,0 0 0 0 0,0 0 0 0 0,0 0 0 0 0,0 1 0 0 0,0-1 0 0 0,0 0 0 0 0,0 0 0 0 0,0 0 0 0 0,0 0 0 0 0,0 0 0 0 0,0 0 0 0 0,0 0 0 0 0,0 1 0 0 0,1-1 0 0 0,-1 0 0 0 0,0 0 0 0 0,0 0 0 0 0,0 0 0 0 0,0 0 0 0 0,0 0 0 0 0,0 0 0 0 0,0 0 0 0 0,0 0 0 0 0,0 0 0 0 0,0 1 0 0 0,0-1 0 0 0,0 0 0 0 0,1 0 0 0 0,-1 0 0 0 0,0 0 0 0 0,0 0 0 0 0,0 0 0 0 0,0 0 0 0 0,0 0 0 0 0,0 0 0 0 0,1 0 0 0 0,6-4 0 0 0,10-10 0 0 0,-17 14 0 0 0,20-18 0 0 0,7-8 0 0 0,42-28 0 0 0,-6 10 0 0 0,-63 43 0 0 0,0 1 0 0 0,0 0 0 0 0,0 0 0 0 0,1 0 0 0 0,-1 0 0 0 0,0-1 0 0 0,0 1 0 0 0,1 0 0 0 0,-1 0 0 0 0,0 0 0 0 0,0 0 0 0 0,1 0 0 0 0,-1-1 0 0 0,0 1 0 0 0,0 0 0 0 0,1 0 0 0 0,-1 0 0 0 0,0 0 0 0 0,1 0 0 0 0,-1 0 0 0 0,0 0 0 0 0,0 0 0 0 0,1 0 0 0 0,-1 0 0 0 0,0 0 0 0 0,0 0 0 0 0,1 1 0 0 0,-1-1 0 0 0,0 0 0 0 0,1 0 0 0 0,-1 0 0 0 0,0 0 0 0 0,0 0 0 0 0,1 0 0 0 0,-1 1 0 0 0,0-1 0 0 0,0 0 0 0 0,0 0 0 0 0,1 0 0 0 0,-1 1 0 0 0,0-1 0 0 0,0 0 0 0 0,0 0 0 0 0,0 0 0 0 0,1 1 0 0 0,-1-1 0 0 0,0 0 0 0 0,0 1 0 0 0,0-1 0 0 0,0 0 0 0 0,0 0 0 0 0,0 1 0 0 0,0-1 0 0 0,2 16 0 0 0,-2-15 0 0 0,1 7 0 0 0,-1-1 0 0 0,-1 1 0 0 0,0 0 0 0 0,0 0 0 0 0,-3 10 0 0 0,1 0 0 0 0,-3 25 0 0 0,4-33-64 0 0,2-8-273 0 0,0-2-138 0 0,0 0-33 0 0,0 0-276 0 0,0 0-1144 0 0,0 0-507 0 0,0 0-100 0 0,0 0-23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9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9351 0 0,'0'0'439'0'0,"0"0"62"0"0,0 0 33 0 0,0 0-65 0 0,2 0-169 0 0,18 0 870 0 0,-1 0 0 0 0,0-2-1 0 0,1 0 1 0 0,26-8 0 0 0,-8 2-190 0 0,-20 5-3143 0 0,-2 0-5148 0 0,-6 2-847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39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21191 0 0,'0'0'480'0'0,"0"0"67"0"0,1-1 31 0 0,5 0-460 0 0,0-1-1 0 0,-1 1 1 0 0,1 1-1 0 0,0-1 0 0 0,10 2 1 0 0,9-2 343 0 0,-19 1-279 0 0,0 0 1 0 0,0 0 0 0 0,0 0-1 0 0,1 1 1 0 0,-1 0 0 0 0,0 0-1 0 0,0 1 1 0 0,0 0 0 0 0,0 0-1 0 0,0 0 1 0 0,-1 0 0 0 0,1 1-1 0 0,-1 0 1 0 0,1 1 0 0 0,-1-1-1 0 0,0 1 1 0 0,0 0 0 0 0,-1 0-1 0 0,5 5 1 0 0,8 15 758 0 0,17 36 1 0 0,-30-51-922 0 0,-1 0 1 0 0,0 0 0 0 0,0 1 0 0 0,-1-1-1 0 0,-1 1 1 0 0,1-1 0 0 0,-1 18-1 0 0,0-13-20 0 0,0 1 0 0 0,4 16 0 0 0,-5-31 0 0 0,1 3 0 0 0,0 0 0 0 0,0 0 0 0 0,0 0 0 0 0,0 0 0 0 0,-1 0 0 0 0,0 0 0 0 0,1 0 0 0 0,-1 0 0 0 0,0 0 0 0 0,-1 0 0 0 0,1 0 0 0 0,0 0 0 0 0,-1 0 0 0 0,0 0 0 0 0,0 0 0 0 0,0 0 0 0 0,-1 3 0 0 0,-2 6 0 0 0,6 0 0 0 0,3-2 0 0 0,5-5 0 0 0,2-3 0 0 0,-2-3-133 0 0,-9 0-5 0 0,-1 0 1 0 0,1 0-1 0 0,0 0 1 0 0,-1 0-1 0 0,1 0 1 0 0,-1 0-1 0 0,1 0 1 0 0,-1 0-1 0 0,1 0 1 0 0,-1 0-1 0 0,1 0 1 0 0,-1 0-1 0 0,0-1 1 0 0,0 1-1 0 0,0 0 1 0 0,0 0-1 0 0,0-3 1 0 0,0 4-48 0 0,0-5-395 0 0,0 0 1 0 0,0 0 0 0 0,-1 0-1 0 0,0 1 1 0 0,0-1 0 0 0,0 0-1 0 0,0 1 1 0 0,-1-1 0 0 0,0 1-1 0 0,-4-9 1 0 0,0 1 40 0 0,-4-17-1508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0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1 21191 0 0,'0'0'480'0'0,"0"0"67"0"0,0 0 31 0 0,0 0-56 0 0,-7 5-249 0 0,-18 43 1607 0 0,18-37-1580 0 0,0-1-1 0 0,-1 0 1 0 0,0-1 0 0 0,0 0-1 0 0,-1 0 1 0 0,-1-1-1 0 0,-15 12 1 0 0,6-8-198 0 0,0 0 1 0 0,-1-2-1 0 0,-27 11 1 0 0,45-20-750 0 0,2-1-573 0 0,-6-4-1777 0 0,5 4 1462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0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41 17503 0 0,'0'0'399'0'0,"0"0"60"0"0,0 0 21 0 0,1-1-59 0 0,19-32-120 0 0,-20 32 425 0 0,12-3 2280 0 0,-8 3-2475 0 0,0 1 0 0 0,-1 0 0 0 0,1-1 1 0 0,-1 2-1 0 0,1-1 0 0 0,0 0 0 0 0,3 1 0 0 0,-4 0-462 0 0,0 0-1 0 0,0 0 1 0 0,0 1 0 0 0,0-1-1 0 0,0 1 1 0 0,0-1 0 0 0,-1 1-1 0 0,1 0 1 0 0,-1 0 0 0 0,1 0-1 0 0,-1 0 1 0 0,0 1 0 0 0,0-1 0 0 0,0 1-1 0 0,0-1 1 0 0,0 1 0 0 0,0 0-1 0 0,-1-1 1 0 0,1 1 0 0 0,-1 0-1 0 0,2 6 1 0 0,3 10 56 0 0,-1 1-1 0 0,0 0 1 0 0,-2 0-1 0 0,2 37 1 0 0,-4-14 89 0 0,-7 53 0 0 0,1-50 187 0 0,-1 0 0 0 0,-3-1 1 0 0,-20 63-1 0 0,24-97-401 0 0,0 0 0 0 0,-1 0 0 0 0,-1-1 0 0 0,1 0 0 0 0,-2 0 0 0 0,1-1 0 0 0,-1 1 0 0 0,-1-2 0 0 0,-10 10 0 0 0,14-14-378 0 0,0-1-1 0 0,1 0 1 0 0,-1 0 0 0 0,0 0 0 0 0,-1-1-1 0 0,1 0 1 0 0,0 0 0 0 0,-1 0 0 0 0,1-1-1 0 0,-1 1 1 0 0,1-1 0 0 0,-8 0-1 0 0,2 0-653 0 0,0-1-1 0 0,0 0 1 0 0,1-1-1 0 0,-1 0 0 0 0,-12-3 1 0 0,-8-6-1527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1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1191 0 0,'0'0'480'0'0,"0"0"67"0"0,0 0 31 0 0,2-1-56 0 0,71-32 1562 0 0,-54 22-1919 0 0,-13 8-91 0 0,-1 0-429 0 0,0 1-1 0 0,0 0 1 0 0,0 0 0 0 0,9-2-1 0 0,-4 2-8157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1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17503 0 0,'0'0'384'0'0,"0"0"88"0"0,14 2 8 0 0,-2-4 8 0 0,2-8-392 0 0,1 2-96 0 0,1 3 0 0 0,2-1-5168 0 0,2 0-1056 0 0</inkml:trace>
  <inkml:trace contextRef="#ctx0" brushRef="#br0" timeOffset="1">419 81 19351 0 0,'0'0'424'0'0,"0"0"88"0"0,-8 2 24 0 0,8-2 8 0 0,0 0-440 0 0,0 0-104 0 0,0 0 0 0 0,0 0 0 0 0,0 0 432 0 0,12-8 64 0 0,2-2 16 0 0,2 3 0 0 0,3-1-1640 0 0,-1 0-328 0 0,16-14-64 0 0,-15 2-16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5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 13823 0 0,'0'0'630'0'0,"0"0"-13"0"0,-2 0-393 0 0,-4 1-57 0 0,4 0 563 0 0,-5-1 1314 0 0,14 3 1854 0 0,17 3 1584 0 0,9-5-5482 0 0,47-3 0 0 0,-42-1 0 0 0,-24 2 0 0 0,21-6 0 0 0,-6 2 0 0 0,-17 1 0 0 0,-9 3 0 0 0,1 0 0 0 0,0 0 0 0 0,0 0 0 0 0,0 0 0 0 0,0 1 0 0 0,5-1 0 0 0,26 1 931 0 0,-33 0-422 0 0,-2 0-66 0 0,2 1-294 0 0,4 7-133 0 0,-5-2-16 0 0,0 0 0 0 0,-1 0 0 0 0,1 0 0 0 0,-2 0 0 0 0,0 8 0 0 0,0 6 0 0 0,-5 157 0 0 0,-1 21 0 0 0,7-172 0 0 0,11 116 0 0 0,-5-85 0 0 0,39 259 0 0 0,-39-293 0 0 0,0 0 0 0 0,13 33 0 0 0,-15-45 0 0 0,-1 0 0 0 0,0-1 0 0 0,-1 1 0 0 0,0 0 0 0 0,-1 0 0 0 0,0 0 0 0 0,-2 18 0 0 0,2-24 0 0 0,-1 0 0 0 0,1 0 0 0 0,3 10 0 0 0,-3-11 0 0 0,0-1 0 0 0,0 0 0 0 0,0 0 0 0 0,-1 0 0 0 0,1 0 0 0 0,-1 1 0 0 0,0-1 0 0 0,0 0 0 0 0,0 0 0 0 0,0 1 0 0 0,0-1 0 0 0,-2 6 0 0 0,1-6 0 0 0,-1 0 0 0 0,1 0 0 0 0,-1-1 0 0 0,1 1 0 0 0,-1 0 0 0 0,0-1 0 0 0,0 1 0 0 0,0-1 0 0 0,0 0 0 0 0,0 0 0 0 0,-1 0 0 0 0,1 0 0 0 0,-1 0 0 0 0,-4 3 0 0 0,1-3 0 0 0,1 1 0 0 0,-1-1 0 0 0,0 0 0 0 0,-12 1 0 0 0,7 0 0 0 0,-96 19 1024 0 0,87-19-768 0 0,0-1 0 0 0,0-1 0 0 0,-30-2 0 0 0,36 1-256 0 0,-1-1 0 0 0,-16 3 0 0 0,-34 1 0 0 0,65-3-8 0 0,0 0 0 0 0,-1 0 0 0 0,1 1 0 0 0,0-1-1 0 0,0 0 1 0 0,0 0 0 0 0,-1 0 0 0 0,1 0 0 0 0,0 0 0 0 0,0 0 0 0 0,0 0-1 0 0,-1 0 1 0 0,1 0 0 0 0,0 0 0 0 0,0 0 0 0 0,-1 0 0 0 0,1 0 0 0 0,0-1 0 0 0,0 1-1 0 0,0 0 1 0 0,-1 0 0 0 0,1 0 0 0 0,0 0 0 0 0,0 0 0 0 0,0 0 0 0 0,0 0 0 0 0,-1-1-1 0 0,1 1 1 0 0,0 0 0 0 0,0 0 0 0 0,0 0 0 0 0,0 0 0 0 0,0 0 0 0 0,-1-1 0 0 0,1 1-1 0 0,0 0 1 0 0,0 0 0 0 0,0 0 0 0 0,0-1 0 0 0,0 1 0 0 0,0 0 0 0 0,0 0 0 0 0,0 0-1 0 0,0-1 1 0 0,0 1 0 0 0,0 0 0 0 0,0 0 0 0 0,0-1 0 0 0,0 1 0 0 0,0 0 0 0 0,0 0-1 0 0,0 0 1 0 0,0-1 0 0 0,0 1 0 0 0,0 0 0 0 0,0 0 0 0 0,0 0 0 0 0,0-1 0 0 0,1 1-1 0 0,-1 0 1 0 0,0 0 0 0 0,0 0 0 0 0,0 0 0 0 0,0-1 0 0 0,1 1 0 0 0,9-11-1028 0 0,-9 10 825 0 0,7-8-2574 0 0,-7 7-7111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6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31 10135 0 0,'0'0'231'0'0,"0"0"29"0"0,0 0 19 0 0,0 0 105 0 0,0 0 410 0 0,0 0 184 0 0,0 0 40 0 0,0 0-63 0 0,0 0-290 0 0,0 0-121 0 0,0 0-28 0 0,0 0-4 0 0,0 0 0 0 0,0 0 0 0 0,0 0 0 0 0,-5 4 1024 0 0,4-3-1636 0 0,1 0 250 0 0,-1-1 1 0 0,1 1-1 0 0,-1-1 0 0 0,0 1 0 0 0,1 0 1 0 0,-1-1-1 0 0,1 1 0 0 0,-1-1 0 0 0,0 0 1 0 0,0 1-1 0 0,1-1 0 0 0,-1 1 0 0 0,0-1 0 0 0,0 0 1 0 0,0 0-1 0 0,1 0 0 0 0,-1 1 0 0 0,0-1 1 0 0,0 0-1 0 0,0 0 0 0 0,1 0 0 0 0,-1 0 1 0 0,0 0-1 0 0,0 0 0 0 0,0 0 0 0 0,0-1 1 0 0,-1 1-1 0 0,0-1-89 0 0,0 0 0 0 0,0 0 0 0 0,1 0 0 0 0,-1-1 0 0 0,0 1 0 0 0,0 0 0 0 0,1-1 0 0 0,-1 1 0 0 0,1-1 0 0 0,-1 1 0 0 0,1-1 0 0 0,0 0 0 0 0,0 0 0 0 0,0 1 0 0 0,0-1 0 0 0,0 0 0 0 0,0 0 0 0 0,0 0 0 0 0,0 0 0 0 0,1 0 0 0 0,-1 0 0 0 0,1-1 0 0 0,0 1 0 0 0,-1 0 0 0 0,1 0 0 0 0,0 0 0 0 0,0-3 0 0 0,1-3 148 0 0,-1 0-1 0 0,1 0 0 0 0,0 0 0 0 0,1 0 0 0 0,-1 0 0 0 0,4-7 0 0 0,35-81-136 0 0,-34 85 407 0 0,0 0-1 0 0,2 1 1 0 0,13-16 0 0 0,-16 19-434 0 0,8-6-27 0 0,-10 11-17 0 0,1 0-4 0 0,8-8 3 0 0,-12 10-4 0 0,1 0 0 0 0,0-1 0 0 0,-1 1 0 0 0,1 0 0 0 0,0-1 0 0 0,-1 1 0 0 0,1 0 0 0 0,0 0 0 0 0,-1-1 0 0 0,1 1 0 0 0,0 0 0 0 0,-1 0 0 0 0,1 0 0 0 0,0 0 0 0 0,1 0 0 0 0,-1 1-44 0 0,0-1 0 0 0,1 1-1 0 0,-1-1 1 0 0,0 1 0 0 0,0-1 0 0 0,0 1-1 0 0,1 0 1 0 0,-1 0 0 0 0,0 0 0 0 0,0 0 0 0 0,0 0-1 0 0,0 0 1 0 0,0 0 0 0 0,-1 0 0 0 0,1 0-1 0 0,0 0 1 0 0,0 0 0 0 0,-1 1 0 0 0,1-1 0 0 0,-1 0-1 0 0,1 0 1 0 0,-1 1 0 0 0,1 2 0 0 0,1 4-50 0 0,0 1 0 0 0,0 15 0 0 0,-1-16 506 0 0,9 78-686 0 0,-6-25 1430 0 0,-4-37-1526 0 0,0-22 816 0 0,-4-10-277 0 0,2 4-178 0 0,1 0 1 0 0,-1 0-1 0 0,1-1 0 0 0,0 1 0 0 0,0 0 0 0 0,1-1 1 0 0,-1 1-1 0 0,1-1 0 0 0,0 1 0 0 0,0-1 1 0 0,0 1-1 0 0,1 0 0 0 0,-1-1 0 0 0,3-7 0 0 0,3-4-124 0 0,0-1-1 0 0,12-23 1 0 0,1-2-135 0 0,-15 31-195 0 0,-2 6 551 0 0,-1-1 0 0 0,1 1 1 0 0,0 0-1 0 0,1 0 0 0 0,-1 0 0 0 0,1 0 0 0 0,0 0 0 0 0,0 0 0 0 0,1 1 0 0 0,-1 0 0 0 0,1-1 1 0 0,0 1-1 0 0,5-3 0 0 0,2 0 65 0 0,-9 7-205 0 0,0-1 0 0 0,0 1 0 0 0,0 0 0 0 0,0 0 0 0 0,0 0 0 0 0,0 0 0 0 0,0 0 0 0 0,0 0 0 0 0,0 1 0 0 0,0-1 1 0 0,0 1-1 0 0,0-1 0 0 0,0 1 0 0 0,0 0 0 0 0,0 0 0 0 0,-1 0 0 0 0,1 0 0 0 0,0 0 0 0 0,-1 0 0 0 0,1 0 0 0 0,-1 1 0 0 0,1-1 0 0 0,-1 0 0 0 0,1 1 0 0 0,-1-1 0 0 0,0 1 0 0 0,0 0 0 0 0,2 2 0 0 0,1 2 15 0 0,-1 0 0 0 0,1 1-1 0 0,-1-1 1 0 0,0 1 0 0 0,-1-1-1 0 0,4 14 1 0 0,-2-4 74 0 0,-2-6-41 0 0,1 0 0 0 0,-1 0 0 0 0,-1 0-1 0 0,0 0 1 0 0,-1 0 0 0 0,1 0 0 0 0,-2 0 0 0 0,0 0 0 0 0,0 0 0 0 0,0 0 0 0 0,-5 15 0 0 0,1-12 50 0 0,3-11-72 0 0,0-1-190 0 0,1 1-859 0 0,1-2-370 0 0,0 0-1403 0 0,0 0-5336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7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21191 0 0,'0'0'480'0'0,"0"0"67"0"0,0 0 31 0 0,0 0-56 0 0,1-1-341 0 0,11-6 318 0 0,-1-1 1 0 0,1 2-1 0 0,0 0 0 0 0,0 0 1 0 0,22-6-1 0 0,33-7 621 0 0,-52 17-1071 0 0,-11 3-88 0 0,19-3-172 0 0,-21 1-840 0 0,-2 1-385 0 0,2 0-79 0 0,7-4-18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7.4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9351 0 0,'0'0'439'0'0,"0"0"62"0"0,0 0 33 0 0,2-1-65 0 0,22-9-581 0 0,-20 8 478 0 0,0 0 0 0 0,0 0 0 0 0,1 1 0 0 0,-1-1 0 0 0,0 1 0 0 0,1 0 0 0 0,-1 0 0 0 0,1 0-1 0 0,-1 1 1 0 0,1 0 0 0 0,0 0 0 0 0,5 0 0 0 0,-6 1-292 0 0,-1 0 0 0 0,1 0 1 0 0,0 0-1 0 0,0 1 0 0 0,-1-1 0 0 0,1 1 0 0 0,-1 0 0 0 0,1 0 0 0 0,-1 0 1 0 0,0 0-1 0 0,0 1 0 0 0,0-1 0 0 0,0 1 0 0 0,0 0 0 0 0,-1 0 0 0 0,1 0 1 0 0,-1 0-1 0 0,0 0 0 0 0,0 1 0 0 0,0-1 0 0 0,0 1 0 0 0,2 5 0 0 0,2 8 401 0 0,-1 0 0 0 0,0 0 0 0 0,3 31 0 0 0,-4-26-356 0 0,0-1-119 0 0,-1 1 0 0 0,2 1 0 0 0,0-1 0 0 0,1 0 0 0 0,10 21 0 0 0,-10-29 0 0 0,-3-8 0 0 0,0 0 0 0 0,0 0 0 0 0,0-1 0 0 0,1 0 0 0 0,-1 1 0 0 0,1-1 0 0 0,8 7 0 0 0,5 6 0 0 0,-9-11 0 0 0,0-6-133 0 0,-8-1 78 0 0,0 0-1 0 0,0-1 1 0 0,1 1 0 0 0,-1 0 0 0 0,0 0 0 0 0,0 0 0 0 0,1-1 0 0 0,-1 1-1 0 0,0 0 1 0 0,0-1 0 0 0,0 1 0 0 0,0 0 0 0 0,1 0 0 0 0,-1-1-1 0 0,0 1 1 0 0,0 0 0 0 0,0-1 0 0 0,0 1 0 0 0,0 0 0 0 0,0-1 0 0 0,0 1-1 0 0,0 0 1 0 0,0-1 0 0 0,0 1 0 0 0,0 0 0 0 0,0-1 0 0 0,0 1 0 0 0,0 0-1 0 0,0 0 1 0 0,0-1 0 0 0,-2-10-895 0 0,-2 1-1456 0 0,0-1-1 0 0,-11-17 1 0 0,8 15 1305 0 0,-4-13-1458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7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1 19351 0 0,'0'0'439'0'0,"0"0"62"0"0,0 0 33 0 0,0 0-65 0 0,0 0-169 0 0,0 0 442 0 0,-2 0 229 0 0,-7 0-713 0 0,0 1-1 0 0,0 1 1 0 0,0-1-1 0 0,0 2 1 0 0,0-1-1 0 0,1 1 1 0 0,-14 6-1 0 0,-58 35 1857 0 0,61-33-1980 0 0,-19 10-134 0 0,16-9 0 0 0,-34 24 0 0 0,51-33-175 0 0,0 0 0 0 0,0 0-1 0 0,0 0 1 0 0,-7 2 0 0 0,10-4-2005 0 0,2-1-6692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8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0 13823 0 0,'0'0'630'0'0,"0"0"-13"0"0,1-1-393 0 0,-1 0 38 0 0,0 1-1 0 0,0-1 1 0 0,1 1 0 0 0,-1-1 0 0 0,0 1-1 0 0,0 0 1 0 0,1-1 0 0 0,-1 1 0 0 0,0-1-1 0 0,1 1 1 0 0,-1 0 0 0 0,0-1 0 0 0,1 1-1 0 0,-1 0 1 0 0,0 0 0 0 0,1-1 0 0 0,-1 1-1 0 0,1 0 1 0 0,-1 0 0 0 0,0-1-1 0 0,1 1 1 0 0,-1 0 0 0 0,1 0 0 0 0,-1 0-1 0 0,1 0 1 0 0,-1 0 0 0 0,1 0 0 0 0,-1 0-1 0 0,1 0 1 0 0,0 0-156 0 0,-1 1 0 0 0,1 0 0 0 0,-1-1 0 0 0,0 1-1 0 0,0 0 1 0 0,1 0 0 0 0,-1-1 0 0 0,0 1 0 0 0,0 0 0 0 0,0 0-1 0 0,0-1 1 0 0,1 1 0 0 0,-1 0 0 0 0,-1 0 0 0 0,1 0 0 0 0,-4 34 5 0 0,-40 103 577 0 0,1-5 171 0 0,36-106-765 0 0,-28 127 556 0 0,32-129-576 0 0,0-1 1 0 0,1 0 0 0 0,2 1-1 0 0,3 34 1 0 0,-2-52-285 0 0,0 1 0 0 0,0 0 0 0 0,1-1 0 0 0,1 1-1 0 0,-1-1 1 0 0,1 1 0 0 0,0-1 0 0 0,1 0 0 0 0,0-1 0 0 0,0 1 0 0 0,0 0 0 0 0,1-1-1 0 0,0 0 1 0 0,0 0 0 0 0,1-1 0 0 0,-1 1 0 0 0,1-1 0 0 0,0-1 0 0 0,9 6-1 0 0,15 5-1322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48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0 15663 0 0,'0'0'356'0'0,"0"0"50"0"0,0 0 20 0 0,0 0-42 0 0,1 1-250 0 0,5 1 627 0 0,0 1 1 0 0,0 0 0 0 0,0 0 0 0 0,10 7 0 0 0,-10-4-447 0 0,0 1 0 0 0,0 0 0 0 0,0 0 0 0 0,-1 0 0 0 0,0 1 0 0 0,0 0 0 0 0,-1 0 0 0 0,6 14 0 0 0,-2 3 376 0 0,9 43 1 0 0,-13-50-538 0 0,1 9 107 0 0,-1 0 1 0 0,-1 1-1 0 0,-2 46 0 0 0,-14 82 759 0 0,10-135-1038 0 0,-1-1-1 0 0,-1 1 1 0 0,0-1 0 0 0,-9 21-1 0 0,10-31-9 0 0,0-1 0 0 0,-1 0 0 0 0,0 0 0 0 0,0-1 0 0 0,-1 1 0 0 0,0-1-1 0 0,-1 0 1 0 0,1-1 0 0 0,-2 0 0 0 0,-10 10 0 0 0,15-15-699 0 0,-7 5 1198 0 0,1-6-8480 0 0,1-1-149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51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11975 0 0,'0'0'267'0'0,"0"0"42"0"0,0 0 17 0 0,0 0-28 0 0,1 3-196 0 0,-1 3-75 0 0,1 0 0 0 0,1 0 0 0 0,-1 0-1 0 0,1 0 1 0 0,0 0 0 0 0,0-1 0 0 0,1 1 0 0 0,-1-1 0 0 0,1 1 0 0 0,0-1 0 0 0,7 8 0 0 0,-7-9 96 0 0,1 1 22 0 0,0-1 0 0 0,0 1 0 0 0,1-1 0 0 0,0 0-1 0 0,0 0 1 0 0,0 0 0 0 0,0 0 0 0 0,1-1 0 0 0,-1 0-1 0 0,8 3 1 0 0,1-1 91 0 0,0 0-1 0 0,1-1 0 0 0,15 3 1 0 0,-14-6-50 0 0,-1 0-1 0 0,1 0 1 0 0,0-2-1 0 0,-1 0 1 0 0,27-6 0 0 0,-14 3-111 0 0,104-23 2317 0 0,-58 11-1148 0 0,-13 2-872 0 0,5-2-354 0 0,7-1-20 0 0,33 2 24 0 0,39-7 316 0 0,24-5-104 0 0,-106 18-185 0 0,197-42 4 0 0,-11-2-53 0 0,-148 34 0 0 0,39-3 0 0 0,-58 10 0 0 0,-31 5 21 0 0,1 2 1 0 0,77 1-1 0 0,-96 7 8 0 0,0 1 0 0 0,-1 1 1 0 0,1 2-1 0 0,-1 1 0 0 0,-1 1 0 0 0,33 15 0 0 0,-51-18-21 0 0,0 1 0 0 0,0 1 0 0 0,22 16 0 0 0,32 34 25 0 0,-11-9-22 0 0,-31-29-8 0 0,8 6 46 0 0,50 51 0 0 0,-48-45 322 0 0,-24-22-270 0 0,1 1 0 0 0,-1-1-1 0 0,-1 2 1 0 0,10 12 0 0 0,-14-15-101 0 0,1 0 0 0 0,0 0 0 0 0,3-5 0 0 0,-6-5 0 0 0,1 1 0 0 0,-1-1 0 0 0,1 0 0 0 0,0 0 0 0 0,-1-1 0 0 0,0 1 0 0 0,1-1 0 0 0,-1 0 0 0 0,0 0 0 0 0,0-1 0 0 0,0 1 0 0 0,5-5 0 0 0,13-6 0 0 0,27-14 186 0 0,-15 7 753 0 0,73-28 0 0 0,-35 22-935 0 0,2 4 0 0 0,0 3 0 0 0,115-14 0 0 0,-125 27-4 0 0,74 4 0 0 0,-114 4 0 0 0,46 11 0 0 0,-45-8 0 0 0,87 26 0 0 0,-77-20 0 0 0,1-2 0 0 0,52 8 0 0 0,-28-10 0 0 0,0 0 0 0 0,79-1 0 0 0,27 5 0 0 0,-56-2 0 0 0,4-1 0 0 0,63 2 0 0 0,-104-10 0 0 0,106-3 0 0 0,-101-5 0 0 0,31-3 0 0 0,152 1 0 0 0,-167 7 0 0 0,-28-1 0 0 0,-1 4 0 0 0,86 9 0 0 0,-83-3 0 0 0,114-3 0 0 0,-100-4 0 0 0,168-3 0 0 0,38-16 0 0 0,2-2 0 0 0,-79 7 0 0 0,45-20 0 0 0,25-9 0 0 0,2 25 0 0 0,-64 30 0 0 0,-192-9 0 0 0,0-1 0 0 0,1-1 0 0 0,-1-2 0 0 0,35-6 0 0 0,4 3 766 0 0,-48 4-484 0 0,0 0 1 0 0,28-6-1 0 0,-5-1-495 0 0,47-2-1 0 0,-16 2 1060 0 0,127-19-1937 0 0,-188 25 1190 0 0,41-6 541 0 0,-46 7-594 0 0,-1-1 0 0 0,0 1 0 0 0,0-1 0 0 0,0-1 0 0 0,0 1 0 0 0,-1-1 0 0 0,8-5 0 0 0,-11 8-46 0 0,-1 0 0 0 0,0 0 0 0 0,0 0 0 0 0,1 0 0 0 0,-1 0 0 0 0,0 0 0 0 0,0 0 0 0 0,0 0 0 0 0,1 0 0 0 0,-1-1 0 0 0,0 1 0 0 0,0 0 0 0 0,0 0 0 0 0,1 0 0 0 0,-1 0 0 0 0,0-1 0 0 0,0 1 0 0 0,0 0 0 0 0,0 0 0 0 0,0 0 0 0 0,1-1 0 0 0,-1 1 0 0 0,0 0 0 0 0,0 0 0 0 0,0-1 0 0 0,0 1 0 0 0,0 0 0 0 0,0 0 0 0 0,0-1 0 0 0,0 1 0 0 0,0 0 0 0 0,0 0 0 0 0,0-1 0 0 0,0 1 0 0 0,0 0 0 0 0,0 0 0 0 0,0-1 0 0 0,0 1 0 0 0,0 0 0 0 0,0 0 0 0 0,0-1 0 0 0,0 1 0 0 0,-1 0 0 0 0,1 0 0 0 0,0 0 0 0 0,0-1 0 0 0,0 1 0 0 0,0 0 0 0 0,0 0 0 0 0,-1 0 0 0 0,1-1 0 0 0,0 1 0 0 0,0 0 0 0 0,0 0 0 0 0,-1 0 0 0 0,1 0 0 0 0,0 0 0 0 0,0-1 0 0 0,-1 1 0 0 0,1 0 0 0 0,0 0 0 0 0,-12-3 0 0 0,11 3 0 0 0,-65-6-2793 0 0,42 3 1770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9:52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46 10135 0 0,'0'-2'231'0'0,"8"-17"667"0"0,-2-1 0 0 0,7-31 1 0 0,-11 45 140 0 0,-1-1 1 0 0,1 1 0 0 0,0 0 0 0 0,0 1 0 0 0,1-1-1 0 0,6-10 1 0 0,-8 14-524 0 0,-1 2-4 0 0,0 0 0 0 0,0 0 0 0 0,-1 11 512 0 0,-4 23-631 0 0,-1 0-1 0 0,-2 0 1 0 0,-1-1 0 0 0,-16 36-1 0 0,8-20-203 0 0,-53 144-189 0 0,-8 24 0 0 0,75-203-9 0 0,2-10 18 0 0,-1 0 0 0 0,1 0 0 0 0,-1 1 0 0 0,1-1 0 0 0,-1 0 0 0 0,0 0 0 0 0,-1-1 0 0 0,-4 8 0 0 0,6-10 362 0 0,1-1 117 0 0,0 0 21 0 0,0 0-66 0 0,2-14-278 0 0,1 2-165 0 0,0 1 0 0 0,1 0 0 0 0,1 0 0 0 0,0 0 0 0 0,0 1 0 0 0,12-19 0 0 0,-1 6 0 0 0,35-36 0 0 0,-14 21 0 0 0,1 2 0 0 0,2 1 0 0 0,1 2 0 0 0,52-31 0 0 0,-37 34 0 0 0,-48 27 0 0 0,-1 0 0 0 0,1 0 0 0 0,0 1 0 0 0,0 0 0 0 0,14-2 0 0 0,-10 5 0 0 0,-11 0 0 0 0,0 0 0 0 0,1 1 0 0 0,-1-1 0 0 0,0 0 0 0 0,0 0 0 0 0,0 1 0 0 0,0-1 0 0 0,-1 1 0 0 0,1-1 0 0 0,0 1 0 0 0,0-1 0 0 0,-1 1 0 0 0,1-1 0 0 0,-1 1 0 0 0,0-1 0 0 0,1 1 0 0 0,-1 0 0 0 0,0-1 0 0 0,0 1 0 0 0,0 0 0 0 0,0-1 0 0 0,0 1 0 0 0,0 0 0 0 0,-1 2 0 0 0,0 3 0 0 0,-1 1 0 0 0,1-1 0 0 0,-1 0 0 0 0,-3 9 0 0 0,1-9 59 0 0,0 0 0 0 0,0 0 1 0 0,-1 0-1 0 0,1 0 0 0 0,-2-1 0 0 0,1 1 0 0 0,-1-1 1 0 0,0-1-1 0 0,-12 10 0 0 0,-4 1 365 0 0,-39 20 0 0 0,42-26-424 0 0,-1-1 1 0 0,-1-1-1 0 0,1-1 0 0 0,-36 8 0 0 0,54-15 442 0 0,2 0-357 0 0,0 0-406 0 0,0 0-154 0 0,0 3-92 0 0,0-3 539 0 0,0 1 0 0 0,0 0 0 0 0,0-1 0 0 0,0 1 0 0 0,0-1 0 0 0,0 1 0 0 0,0-1 0 0 0,1 1 0 0 0,-1 0 0 0 0,0-1-1 0 0,0 1 1 0 0,0-1 0 0 0,1 1 0 0 0,-1-1 0 0 0,0 1 0 0 0,0-1 0 0 0,1 1 0 0 0,0 0 0 0 0,9 11 25 0 0,1 0 0 0 0,0 0-1 0 0,0-1 1 0 0,2-1 0 0 0,-1 0-1 0 0,16 9 1 0 0,-18-12 12 0 0,1-2 0 0 0,0 0 0 0 0,1 0 0 0 0,-1-1-1 0 0,1 0 1 0 0,-1-1 0 0 0,22 3 0 0 0,-26-5 166 0 0,0 0 1 0 0,0-1-1 0 0,0 0 0 0 0,0-1 0 0 0,1 1 1 0 0,-1-1-1 0 0,0 0 0 0 0,0-1 1 0 0,0 0-1 0 0,6-3 0 0 0,-4-1-239 0 0,-9 6 24 0 0,-1-1-1 0 0,1 0 1 0 0,0 1 0 0 0,0-1-1 0 0,0 1 1 0 0,0-1-1 0 0,-1 0 1 0 0,1 1 0 0 0,0-1-1 0 0,0 1 1 0 0,-1-1-1 0 0,1 0 1 0 0,-1 1 0 0 0,1-1-1 0 0,0 1 1 0 0,-1 0 0 0 0,0-2-1 0 0,0 2-44 0 0,-6-11-2231 0 0,-1 3-7236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5:58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05 1208 6447 0 0,'0'0'142'0'0,"0"-2"22"0"0,17-61 658 0 0,-13 21 2669 0 0,0 19-3326 0 0,-2 11-13 0 0,0 3 284 0 0,0 0 1 0 0,-1 0-1 0 0,-1 0 1 0 0,1-1-1 0 0,-2 1 1 0 0,1 0-1 0 0,-1 0 1 0 0,-3-13-1 0 0,3 18-426 0 0,1 2-10 0 0,-1 0 1 0 0,0 0-1 0 0,1 0 1 0 0,-1 0-1 0 0,0 1 1 0 0,0-1-1 0 0,0 0 1 0 0,-1 0 0 0 0,1 0-1 0 0,0 1 1 0 0,-3-4-1 0 0,1 2 18 0 0,1-1 151 0 0,-1 0 1 0 0,0 0-1 0 0,0 1 0 0 0,-1-1 0 0 0,1 1 0 0 0,-1-1 0 0 0,1 1 1 0 0,-1 0-1 0 0,0 1 0 0 0,0-1 0 0 0,-6-2 0 0 0,-41-16-169 0 0,37 17 0 0 0,0-1 0 0 0,0-1 0 0 0,1 0 0 0 0,0-1 0 0 0,0-1 0 0 0,-13-10 0 0 0,16 11 0 0 0,0 1 0 0 0,0 0 0 0 0,-1 0 0 0 0,0 1 0 0 0,-19-6 0 0 0,-19-9 0 0 0,-72-48 1130 0 0,16 9-212 0 0,-91-50-918 0 0,183 102 0 0 0,-117-56 0 0 0,95 47 0 0 0,-123-45 0 0 0,106 42 0 0 0,-13-2 0 0 0,-20-8 0 0 0,-1-4 0 0 0,-123-31 0 0 0,159 51 0 0 0,-157-36 0 0 0,98 27 0 0 0,27 4 0 0 0,-115-10 0 0 0,52 14 0 0 0,-1-1 0 0 0,13 2 0 0 0,37 2 0 0 0,19 3-25 0 0,-39-3-22 0 0,34 6 20 0 0,-130 0-90 0 0,-72 6 4 0 0,0 1-16 0 0,215 4 76 0 0,39-2 53 0 0,-37-1-1 0 0,-90 6-25 0 0,-1-1-177 0 0,114-8 198 0 0,-51 6-1 0 0,-15 0 6 0 0,51-4 0 0 0,-7-1 0 0 0,-27 2 0 0 0,-171 15 0 0 0,50-5 0 0 0,-59-11 0 0 0,129-5 0 0 0,105 2 0 0 0,-64 3 0 0 0,15 0 0 0 0,32-2 0 0 0,-34-2 0 0 0,57-1 0 0 0,-52 4 0 0 0,58 1 0 0 0,-42-4 0 0 0,-4-1 0 0 0,-11 1 0 0 0,-22 2 0 0 0,-32 0 0 0 0,87-1 0 0 0,-66 6 0 0 0,-210 30 0 0 0,-97 5 0 0 0,56 7 0 0 0,346-45 0 0 0,0 0 0 0 0,0-2 0 0 0,-30-2 0 0 0,28 0 0 0 0,0 2 0 0 0,-37 3 0 0 0,-171 35 0 0 0,74-12 0 0 0,84-11 0 0 0,42-8 0 0 0,-58 5 0 0 0,-115 13 0 0 0,114-12 0 0 0,-220 45 0 0 0,293-55 0 0 0,-55 13-4 0 0,-175 31-45 0 0,-61-8 38 0 0,260-32 11 0 0,-73 12 0 0 0,68-9 0 0 0,-81 4 0 0 0,56-6 0 0 0,-3-1 0 0 0,24-2 0 0 0,-110 23 0 0 0,82-11 0 0 0,-32 14-31 0 0,10-3-12 0 0,93-24 9 0 0,1 0 0 0 0,-28 12 1 0 0,29-10-18 0 0,-2 0 0 0 0,-23 5 0 0 0,-37 5-22 0 0,-180 41-262 0 0,114-10 301 0 0,11-3 4 0 0,98-33 12 0 0,2 1 1 0 0,-32 18-1 0 0,35-15 13 0 0,-47 35 0 0 0,59-39 4 0 0,-33 19 1 0 0,32-21 0 0 0,1 0 0 0 0,-17 14 0 0 0,1 4 0 0 0,-75 61-64 0 0,87-72 64 0 0,1 0 0 0 0,-25 32 0 0 0,-17 15 0 0 0,-40 41 0 0 0,35-34 5 0 0,6-6-63 0 0,50-54 56 0 0,0 0 1 0 0,1 1-1 0 0,0 0 0 0 0,1 0 0 0 0,-9 19 1 0 0,-6 9-10 0 0,-14 26-14 0 0,-36 90 0 0 0,46-94 21 0 0,-20 37 4 0 0,-16 36 0 0 0,-36 84-64 0 0,76-173 65 0 0,-26 41 0 0 0,-12 23 61 0 0,21-20-31 0 0,-32 62 2 0 0,38-94-34 0 0,-58 104 58 0 0,65-109 29 0 0,-23 63-1 0 0,32-68-48 0 0,2 1 1 0 0,2 0-1 0 0,-9 63 0 0 0,1 227-37 0 0,13-100 0 0 0,0-35 0 0 0,7-135 0 0 0,0-10 0 0 0,2-1 0 0 0,10 65 0 0 0,-1-64 0 0 0,21 65 0 0 0,-20-84 0 0 0,-4-15 0 0 0,11 28 0 0 0,106 236 0 0 0,-112-260 0 0 0,2-1 0 0 0,20 29 0 0 0,40 47 0 0 0,-39-55 0 0 0,-4-9 0 0 0,51 50 0 0 0,-6-8 0 0 0,43 41 0 0 0,-109-112 0 0 0,84 84 0 0 0,43 41 0 0 0,-106-108 0 0 0,1-1 0 0 0,58 35 0 0 0,80 45 0 0 0,-62-42 0 0 0,-3-1 0 0 0,-101-61 0 0 0,57 39 0 0 0,89 44 0 0 0,-79-44 0 0 0,-46-26 0 0 0,33 15 0 0 0,-16-11 0 0 0,179 73 0 0 0,54 17 0 0 0,-208-83 0 0 0,87 27 0 0 0,181 24 0 0 0,-151-35 0 0 0,144 28 0 0 0,109-2 0 0 0,-402-63 0 0 0,121 24 0 0 0,-94-17 0 0 0,38 11 0 0 0,16 3 0 0 0,-8-6 0 0 0,143 21 0 0 0,-82-19 0 0 0,82 7 0 0 0,-126-17 0 0 0,144 12 0 0 0,-140-15 0 0 0,112 5 0 0 0,-204-13 0 0 0,249 18 0 0 0,98 2 0 0 0,-254-26 0 0 0,17 1 0 0 0,520 0 0 0 0,-594 1 0 0 0,235-2 0 0 0,-232 7 0 0 0,68 0 0 0 0,-143-2 0 0 0,203-7 0 0 0,-7 6 0 0 0,-87 4 0 0 0,-10 0 0 0 0,38-1 0 0 0,143-18 64 0 0,-225 13-64 0 0,144-14 0 0 0,-96 4-2 0 0,79-15 15 0 0,-33 6 42 0 0,-19 3-41 0 0,65-15 203 0 0,61-13-22 0 0,-190 33-148 0 0,118-7 0 0 0,-46 7-17 0 0,-112 10-29 0 0,245-35 33 0 0,-4-20-5 0 0,7-3 77 0 0,-171 42-6 0 0,150-48 1 0 0,-38-16 224 0 0,-148 53-260 0 0,103-48 148 0 0,-63 32-110 0 0,-4 3 18 0 0,134-91 238 0 0,-88 46-86 0 0,138-88 1 0 0,-253 155-248 0 0,8-5 125 0 0,57-48 0 0 0,-71 49-78 0 0,9-5 178 0 0,-3-2 0 0 0,43-51-1 0 0,11-18 197 0 0,-68 78-317 0 0,29-46-1 0 0,-9 12-36 0 0,129-150 24 0 0,-122 151-106 0 0,14-16 21 0 0,81-130 0 0 0,-91 130-32 0 0,-6 7 0 0 0,88-134 25 0 0,45-74 14 0 0,-123 182-7 0 0,-17 30 28 0 0,-3-1 0 0 0,34-81 0 0 0,-57 111-6 0 0,-2-1-1 0 0,-1 0 1 0 0,11-65 0 0 0,-16 59 78 0 0,-1 1 1 0 0,-3-62-1 0 0,-8 7 256 0 0,-24-119 0 0 0,21 162-240 0 0,-49-193 520 0 0,17 77-459 0 0,39 157-191 0 0,-37-180 44 0 0,19 89-47 0 0,6 27-15 0 0,-23-99 0 0 0,-29-17 51 0 0,-15 5 15 0 0,26 56-54 0 0,25 54-12 0 0,-3 2-1 0 0,-44-72 1 0 0,-33 2-55 0 0,61 83 27 0 0,-123-138-180 0 0,163 187 90 0 0,1-1-1 0 0,-15-25 0 0 0,-2-3-603 0 0,19 32-501 0 0,6 7-353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5:5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7 15663 0 0,'0'0'356'0'0,"-1"0"-297"0"0,1 0 1 0 0,0-1-1 0 0,0 1 0 0 0,-1-1 0 0 0,1 1 0 0 0,0 0 0 0 0,0-1 1 0 0,0 1-1 0 0,-1-1 0 0 0,1 1 0 0 0,0 0 0 0 0,0-1 0 0 0,0 1 1 0 0,0-1-1 0 0,0 1 0 0 0,0-1 0 0 0,0 1 0 0 0,0 0 0 0 0,0-1 1 0 0,0 1-1 0 0,0-1 0 0 0,0 1 0 0 0,1-1 0 0 0,2-1 65 0 0,99-28 2167 0 0,-83 25-1886 0 0,0 1-1 0 0,1 2 0 0 0,29-2 0 0 0,-34 4-404 0 0,4 0 0 0 0,0 1 0 0 0,36 6 0 0 0,-52-7-103 0 0,0 1 0 0 0,0-1 0 0 0,0 1 0 0 0,0-1 0 0 0,0 1 0 0 0,-1 0-1 0 0,1 0 1 0 0,0 1 0 0 0,-1-1 0 0 0,1 0 0 0 0,3 4 0 0 0,-2-3-44 0 0,-1 0-501 0 0,-3-2-572 0 0,0 0-253 0 0,0 0-51 0 0,0 0-11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15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32 4607 0 0,'0'0'208'0'0,"0"0"67"0"0,0 0 154 0 0,0 0 69 0 0,0 0 12 0 0,0 0 2 0 0,0 0 0 0 0,0 0 0 0 0,0 0 0 0 0,0 0-69 0 0,1-2-294 0 0,15-48 3605 0 0,-12 36-1956 0 0,-4 12-1286 0 0,0 2 0 0 0,1-3 0 0 0,0-2-226 0 0,-1 2 42 0 0,0 0 0 0 0,1 0 1 0 0,-1-1-1 0 0,1 1 0 0 0,0 0 0 0 0,0 0 1 0 0,0 0-1 0 0,3-4 0 0 0,4-14 3088 0 0,-7 19-2973 0 0,-1 2-222 0 0,0 0 166 0 0,0 0 101 0 0,0 2 21 0 0,0 2-193 0 0,-6 23-24 0 0,-18 60-292 0 0,14-52 0 0 0,-3 15 0 0 0,10-39 0 0 0,-6 33 0 0 0,7-34 0 0 0,1-3 0 0 0,0 1 0 0 0,1-1 0 0 0,0 16 0 0 0,-1 6 0 0 0,2-23 0 0 0,1 15 0 0 0,-1-11 0 0 0,6 24 0 0 0,-5-29 0 0 0,2 23 0 0 0,-4 2 0 0 0,1-19 0 0 0,2 66 0 0 0,-1-25 0 0 0,-2 19 0 0 0,4-30 0 0 0,-4-37 23 0 0,1 1-1 0 0,-1-1 1 0 0,1 0 0 0 0,0 0-1 0 0,0 0 1 0 0,1 0-1 0 0,-1 0 1 0 0,3 3 0 0 0,1 3 216 0 0,24 66 1366 0 0,-21-47-1605 0 0,-6-24 0 0 0,0 23 0 0 0,0-5 0 0 0,-2 1 0 0 0,0-1 0 0 0,-6 35 0 0 0,5-29 0 0 0,1-23 0 0 0,0 0 0 0 0,-1 0 0 0 0,-1 10 0 0 0,-1 4 0 0 0,0 0 0 0 0,-1 27 0 0 0,1 10 0 0 0,1 59 0 0 0,3-37 0 0 0,-1-75 0 0 0,2 17 0 0 0,2 0 0 0 0,4 31 0 0 0,-2 105 0 0 0,-12-11 0 0 0,5-132 0 0 0,-2 33 0 0 0,3 65 0 0 0,3-42 2032 0 0,0-9-2016 0 0,-5-27-16 0 0,2 15 0 0 0,0-9 0 0 0,-1 1 0 0 0,-1-1 0 0 0,-15 70 0 0 0,14-89 0 0 0,-4 24 0 0 0,3-16 0 0 0,-11 43 0 0 0,11-57 0 0 0,2 1 0 0 0,-3 20 0 0 0,4-18 0 0 0,-7 24 0 0 0,-4 37 0 0 0,6-40 0 0 0,4-18 0 0 0,0 26 0 0 0,1 0 0 0 0,0-30 0 0 0,2 1 0 0 0,2 21 0 0 0,1 18 0 0 0,2 13 0 0 0,0 2 0 0 0,-4-35 0 0 0,-1-23 0 0 0,-1 1 0 0 0,-1 17 0 0 0,-2 10 0 0 0,-3 18 0 0 0,-18 115 0 0 0,23-165 0 0 0,-2 39 0 0 0,-13 62 0 0 0,0 8 0 0 0,3-14 0 0 0,-17 136 0 0 0,14-101 0 0 0,8-77 0 0 0,0-9 0 0 0,-4 36 0 0 0,-3 10 0 0 0,9-3 0 0 0,-4 87 0 0 0,10-175 0 0 0,2 36 0 0 0,0-23 0 0 0,-1 36 0 0 0,-2-29 0 0 0,2 36 0 0 0,18 115 0 0 0,-15-152 0 0 0,-1-6 0 0 0,7 24 0 0 0,-6-29 66 0 0,-1 0-1 0 0,1 25 1 0 0,-1-6 180 0 0,-1-21 48 0 0,-1 0 1 0 0,-2 20-1 0 0,-1 19-1564 0 0,4 2 1927 0 0,-1 34 678 0 0,-13 42-1335 0 0,11-110 0 0 0,2-2 0 0 0,-1 17 0 0 0,0-1 0 0 0,0-16 0 0 0,-2 12 0 0 0,1 18 0 0 0,2-29-223 0 0,-2 20 0 0 0,0-3-207 0 0,-5 59 1073 0 0,5-86-1214 0 0,1-1 0 0 0,-5 22 0 0 0,-3 19 525 0 0,8-31 46 0 0,-10 117 1116 0 0,9-127-1628 0 0,0 3 897 0 0,0-1 0 0 0,2 22 0 0 0,0 16-1635 0 0,-1-33 1984 0 0,3 28-1 0 0,1-6-714 0 0,-2-19-20 0 0,1 0 0 0 0,5 21 0 0 0,-3-21-63 0 0,0-7-346 0 0,-4-10 256 0 0,0 0-1 0 0,0 0 0 0 0,0 0 0 0 0,0 0 0 0 0,-1 0 1 0 0,2 5-1 0 0,-2-7 209 0 0,0 0 0 0 0,0-1 1 0 0,0 1-1 0 0,0 0 0 0 0,0-1 1 0 0,0 1-1 0 0,0-1 0 0 0,1 1 0 0 0,-1-1 1 0 0,0 1-1 0 0,0 0 0 0 0,1-1 1 0 0,-1 1-1 0 0,0-1 0 0 0,1 1 1 0 0,-1-1-1 0 0,1 1 0 0 0,5 10 91 0 0,13 69-1638 0 0,-19-76 1582 0 0,1-1 0 0 0,0 0 0 0 0,0 0 0 0 0,0-1 0 0 0,0 1 0 0 0,0 0 0 0 0,4 5 0 0 0,11 23 1063 0 0,-15-30-1489 0 0,-1-1-138 0 0,0 0-33 0 0,0 0 65 0 0,0 0 222 0 0,0 0-166 0 0,0 0-101 0 0,0 0-21 0 0,0 0-139 0 0,-8-24-3569 0 0,4 9 2682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5:59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5663 0 0,'0'0'356'0'0,"0"0"50"0"0,0 0 20 0 0,0 0-42 0 0,0 0-180 0 0,3 1 176 0 0,24 4 492 0 0,1-1 0 0 0,0-2-1 0 0,28 0 1 0 0,-20-2-1029 0 0,0-2-1 0 0,-1-1 1 0 0,1-2 0 0 0,47-13-1 0 0,-59 13-4796 0 0,1 1-1732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00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4 6447 0 0,'8'-15'142'0'0,"-6"12"22"0"0,8-7 170 0 0,-1 5-302 0 0,-6 3-24 0 0,0 0 1 0 0,-1 0-1 0 0,1 0 0 0 0,0 0 1 0 0,-1 0-1 0 0,0-1 0 0 0,1 1 1 0 0,2-6-1 0 0,-4 6 105 0 0,0 0-1 0 0,0 0 1 0 0,-1-1 0 0 0,1 1-1 0 0,-1 0 1 0 0,1-1 0 0 0,-1 1 0 0 0,0 0-1 0 0,0-1 1 0 0,0 1 0 0 0,-1 0-1 0 0,1-1 1 0 0,0 1 0 0 0,-2-3-1 0 0,2 3 91 0 0,0 0 309 0 0,-4-21 1958 0 0,5 22-2352 0 0,-1 0 0 0 0,0 0 0 0 0,0 0 1 0 0,0 0-1 0 0,1 0 0 0 0,-1 0 1 0 0,0 0-1 0 0,1 0 0 0 0,-1 0 0 0 0,1 0 1 0 0,-1 0-1 0 0,1 0 0 0 0,-1 1 0 0 0,1-1 1 0 0,0 0-1 0 0,0-1 0 0 0,0 2-37 0 0,-1-1-1 0 0,0 0 1 0 0,0 0-1 0 0,0 1 1 0 0,0-1-1 0 0,0 0 1 0 0,0 0-1 0 0,0 1 1 0 0,0-1-1 0 0,0 0 1 0 0,0 1-1 0 0,-1-1 1 0 0,1 0-1 0 0,0 0 1 0 0,0 1-1 0 0,-1-1 1 0 0,0-1-1 0 0,1 2 91 0 0,-1-5 68 0 0,1 0 0 0 0,-1 1 0 0 0,1-1 1 0 0,0 0-1 0 0,0 1 0 0 0,0-1 0 0 0,1 0 0 0 0,-1 1 0 0 0,1-1 0 0 0,1 1 0 0 0,-1-1 0 0 0,4-7 0 0 0,-4 9-84 0 0,0 1-1 0 0,-1-1 1 0 0,1 0 0 0 0,0 0-1 0 0,-1 0 1 0 0,0 0-1 0 0,1-4 1 0 0,2-15 656 0 0,9-7 117 0 0,-9 23-704 0 0,0 0 0 0 0,0 0 0 0 0,-1-1 0 0 0,2-6 0 0 0,32-139 2249 0 0,-27 120-2262 0 0,2 0 1 0 0,23-48-1 0 0,-10 31 321 0 0,-15 29-264 0 0,0 0 0 0 0,2 0 1 0 0,13-17-1 0 0,-11 16-268 0 0,0 0 0 0 0,-2-1 0 0 0,0 0 0 0 0,14-45 0 0 0,-12 43 1134 0 0,-4 7-385 0 0,-15 56-584 0 0,-28 133-165 0 0,-38 168 0 0 0,63-300 0 0 0,2 1 0 0 0,-2 51 0 0 0,2-19 0 0 0,3-24 0 0 0,3-25 0 0 0,-5 26 0 0 0,3-33 0 0 0,1 0 0 0 0,0 27 0 0 0,4-35 0 0 0,4-12 0 0 0,4-15-132 0 0,-5 8-137 0 0,-4 9-206 0 0,-2-1-1841 0 0,-2-6-7236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1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125 10135 0 0,'0'0'464'0'0,"0"0"-9"0"0,1-2-295 0 0,3-19-32 0 0,-3 14 470 0 0,1 1 0 0 0,-1-1 0 0 0,0 0 1 0 0,-1 0-1 0 0,0 0 0 0 0,0 1 0 0 0,-1-13 0 0 0,0 18-512 0 0,1 1-1 0 0,0-1 1 0 0,0 1-1 0 0,0-1 1 0 0,0 0-1 0 0,0 1 1 0 0,0-1-1 0 0,0 1 1 0 0,0-1-1 0 0,0 1 1 0 0,1-1-1 0 0,-1 0 1 0 0,0 1-1 0 0,0-1 1 0 0,0 1 0 0 0,1-1-1 0 0,-1 1 1 0 0,1-2-1 0 0,-1 2 12 0 0,1-1 1 0 0,-1 1-1 0 0,0-1 0 0 0,1 1 1 0 0,-1-1-1 0 0,0 0 0 0 0,0 1 0 0 0,1-1 1 0 0,-1 0-1 0 0,0 1 0 0 0,0-1 0 0 0,0 1 1 0 0,0-1-1 0 0,0 0 0 0 0,0 1 1 0 0,0-2-1 0 0,0 1-140 0 0,-3-10 2106 0 0,-1 18 822 0 0,-1 4-3677 0 0,-3 10 792 0 0,-9 36 0 0 0,5-17 0 0 0,-173 493 443 0 0,178-510 287 0 0,6-16-1680 0 0,7-15-503 0 0,10-24-1518 0 0,-8 12 1436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2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81 11975 0 0,'0'0'267'0'0,"-4"-6"368"0"0,2 4-533 0 0,0 0-2 0 0,-1-11 98 0 0,2 9 99 0 0,0 0-1 0 0,0-1 1 0 0,1 1 0 0 0,0 0 0 0 0,0-8 0 0 0,0-1 774 0 0,1 7-667 0 0,0 0 0 0 0,0-1 0 0 0,0 1 0 0 0,0 0 1 0 0,1 0-1 0 0,0 0 0 0 0,1 0 0 0 0,4-8 0 0 0,0-3 685 0 0,-4 11-814 0 0,1 1-1 0 0,0-1 0 0 0,0 1 1 0 0,0 0-1 0 0,0 0 0 0 0,1 1 1 0 0,0-1-1 0 0,8-6 0 0 0,9-8-79 0 0,-9 9-191 0 0,-1 0-1 0 0,1 0 1 0 0,1 2-1 0 0,23-13 1 0 0,-17 11 50 0 0,23-11 923 0 0,68-23 1 0 0,-100 40-957 0 0,3-1-21 0 0,0 1 0 0 0,0 0 0 0 0,1 1 0 0 0,-1 1 0 0 0,1 0 0 0 0,0 0 0 0 0,0 2 0 0 0,19 1 0 0 0,-27 0 0 0 0,-1 0 0 0 0,1 0 0 0 0,0 0 0 0 0,-1 1 0 0 0,1 0 0 0 0,-1 0 0 0 0,0 1 0 0 0,0 0 0 0 0,0 0 0 0 0,0 0 0 0 0,0 1 0 0 0,-1 0 0 0 0,1 0 0 0 0,-1 0 0 0 0,0 1 0 0 0,0 0 0 0 0,-1 0 0 0 0,0 0 0 0 0,1 0 0 0 0,3 8 0 0 0,-4-5 0 0 0,0 0 0 0 0,-1 0 0 0 0,1 1 0 0 0,-2-1 0 0 0,1 1 0 0 0,-1-1 0 0 0,-1 1 0 0 0,0 0 0 0 0,0 0 0 0 0,0-1 0 0 0,-1 1 0 0 0,-2 10 0 0 0,1-5 0 0 0,-2 0 0 0 0,0-1 0 0 0,0 1 0 0 0,-2 0 0 0 0,1-1 0 0 0,-13 24 0 0 0,12-28 0 0 0,0-1 0 0 0,-1 0 0 0 0,0 0 0 0 0,0-1 0 0 0,-1 0 0 0 0,0 0 0 0 0,-9 7 0 0 0,-58 38 0 0 0,43-32 0 0 0,13-8-11 0 0,-1-1 1 0 0,0-1-1 0 0,0 0 0 0 0,-1-2 1 0 0,-28 9-1 0 0,46-16-129 0 0,0-1 0 0 0,0 1 0 0 0,-1-1 0 0 0,1 0 0 0 0,0 0 0 0 0,0 0 0 0 0,0 0 0 0 0,-4 0 0 0 0,6 0-106 0 0,-1 0-1 0 0,1-1 1 0 0,-1 1-1 0 0,1 0 1 0 0,-1 0-1 0 0,1 0 1 0 0,0-1-1 0 0,-1 1 1 0 0,1 0-1 0 0,-1-1 1 0 0,1 1-1 0 0,-1 0 1 0 0,1-1-1 0 0,0 1 1 0 0,-1-1-1 0 0,1 1 1 0 0,0 0-1 0 0,-1-1 1 0 0,1 1-1 0 0,0-1 1 0 0,0 1-1 0 0,0-1 1 0 0,-1 1-1 0 0,1-1 1 0 0,0 1-1 0 0,0-1 1 0 0,0 1-1 0 0,0-1 1 0 0,0 1-1 0 0,0-1 1 0 0,0 1-1 0 0,0-1 1 0 0,0 1-1 0 0,0-1 1 0 0,0 0-1 0 0,0 1 1 0 0,0-1-1 0 0,1 0 1 0 0,2-9-5033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2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2 16 11975 0 0,'0'0'267'0'0,"0"0"42"0"0,0 0 17 0 0,0 0-28 0 0,-1-1-58 0 0,-4-1 11 0 0,0-1 0 0 0,0 1 0 0 0,-1 1-1 0 0,1-1 1 0 0,0 1 0 0 0,-1 0 0 0 0,1 0-1 0 0,0 1 1 0 0,-1-1 0 0 0,-7 1 0 0 0,-5 0 657 0 0,14-1-243 0 0,4 1-121 0 0,0 1-450 0 0,-1 0 0 0 0,0 0 0 0 0,0 0 0 0 0,0 0 1 0 0,0 0-1 0 0,0 0 0 0 0,0 0 0 0 0,-1 0 0 0 0,1 0 0 0 0,0-1 0 0 0,0 1 0 0 0,-1-1 0 0 0,-1 2 0 0 0,-1 0 129 0 0,-4 2 67 0 0,1 2-1 0 0,0-1 0 0 0,1 1 1 0 0,-1 0-1 0 0,-8 11 0 0 0,-26 37 1047 0 0,13-6-1142 0 0,2 1-1 0 0,-32 86 0 0 0,52-120-157 0 0,-7 22-36 0 0,1 0 0 0 0,1 0 0 0 0,3 1 0 0 0,1 1 0 0 0,-4 70 0 0 0,11-47 0 0 0,2 0 0 0 0,19 119 0 0 0,-19-170-8 0 0,0 1 0 0 0,1-1 0 0 0,0 0 0 0 0,1 0 0 0 0,0 0 0 0 0,0 0 0 0 0,8 12 0 0 0,-11-22-329 0 0,-1-1-138 0 0,0 0-942 0 0,0 0-3824 0 0,0 0-1641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3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 10135 0 0,'0'0'97'0'0,"0"0"-1"0"0,0 0 0 0 0,0 1 1 0 0,0-1-1 0 0,0 0 0 0 0,0 0 1 0 0,0 0-1 0 0,0 0 1 0 0,-1 0-1 0 0,1 0 0 0 0,0 0 1 0 0,0 0-1 0 0,0 0 0 0 0,0 0 1 0 0,0 0-1 0 0,0 0 0 0 0,0 0 1 0 0,-1 0-1 0 0,1 0 0 0 0,0-1 1 0 0,0 1-1 0 0,0 0 0 0 0,0 0 1 0 0,0 0-1 0 0,0 0 1 0 0,0 0-1 0 0,0 0 0 0 0,0 0 1 0 0,0 0-1 0 0,-1 0 0 0 0,1 0 1 0 0,0 0-1 0 0,0 0 0 0 0,0 0 1 0 0,0-1-1 0 0,0 1 0 0 0,0 0 1 0 0,0 0-1 0 0,0 0 1 0 0,0 0-1 0 0,0 0 0 0 0,0 0 1 0 0,0 0-1 0 0,0 0 0 0 0,0 0 1 0 0,0-1-1 0 0,0 1 0 0 0,0 0 1 0 0,0 0-1 0 0,0 0 0 0 0,0 0 1 0 0,0 0-1 0 0,7-3 1984 0 0,17 3 393 0 0,-21 0-2370 0 0,1 1-1 0 0,-1 0 0 0 0,1 1 0 0 0,-1-1 1 0 0,0 0-1 0 0,0 1 0 0 0,0 0 1 0 0,0 0-1 0 0,0 0 0 0 0,0 0 1 0 0,0 0-1 0 0,-1 0 0 0 0,1 1 1 0 0,-1-1-1 0 0,1 1 0 0 0,1 3 1 0 0,4 5 106 0 0,-1 1 0 0 0,10 24 1 0 0,-2-5 981 0 0,3 12-1012 0 0,-12-29-186 0 0,13 25 0 0 0,-9-23 7 0 0,0 0 0 0 0,-1 1 0 0 0,-1 1 0 0 0,-1-1 0 0 0,0 1 0 0 0,-1 1 0 0 0,4 21 0 0 0,-8-30 4 0 0,0 1-1 0 0,5 10 1 0 0,-4-14 175 0 0,-1-1-1 0 0,0 1 1 0 0,0 0 0 0 0,-1 0-1 0 0,0-1 1 0 0,0 1-1 0 0,-1 10 1 0 0,1-13-100 0 0,-1 0-1 0 0,0 1 0 0 0,1-1 1 0 0,0 0-1 0 0,0 0 1 0 0,0 0-1 0 0,3 6 0 0 0,5 18-161 0 0,-8-19-178 0 0,1-1 1 0 0,0 1-1 0 0,4 9 0 0 0,-5-17 761 0 0,-1-1-126 0 0,0 0-576 0 0,-5 7-509 0 0,2-7-3777 0 0,-3-7 1577 0 0,0-2-3568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3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8 12 13823 0 0,'0'0'315'0'0,"3"-1"45"0"0,22-9 548 0 0,-23 9-543 0 0,-2 1 122 0 0,-3 1-270 0 0,0 0-1 0 0,0-1 1 0 0,0 1 0 0 0,0 0-1 0 0,1 1 1 0 0,-1-1 0 0 0,0 0-1 0 0,1 1 1 0 0,-4 2 0 0 0,1-1 173 0 0,5-2-333 0 0,-1 0-1 0 0,1 0 0 0 0,0-1 1 0 0,0 1-1 0 0,0 0 0 0 0,0 0 1 0 0,0 0-1 0 0,0-1 0 0 0,0 1 1 0 0,1 0-1 0 0,-1 0 0 0 0,0 0 1 0 0,0-1-1 0 0,0 1 0 0 0,1 1 1 0 0,0-1 65 0 0,-1 2-34 0 0,1 0-1 0 0,-1 0 0 0 0,0 0 1 0 0,0-1-1 0 0,0 1 0 0 0,0 0 1 0 0,-1 0-1 0 0,1 0 0 0 0,-1 0 1 0 0,1-1-1 0 0,-1 1 0 0 0,0 0 1 0 0,0 0-1 0 0,-2 2 1 0 0,-2 3 100 0 0,0-1 1 0 0,0 0 0 0 0,-8 8-1 0 0,-8 11 307 0 0,-60 87 65 0 0,-179 189 0 0 0,248-289-560 0 0,0 0 0 0 0,0-1 0 0 0,-1 0 0 0 0,-23 17 0 0 0,33-28 0 0 0,1 1 1 0 0,0-1-1 0 0,0 1 0 0 0,-1 0 1 0 0,1 0-1 0 0,1-1 0 0 0,-1 1 0 0 0,0 1 1 0 0,-2 3-1 0 0,-13 15-67 0 0,16-19-270 0 0,1-2-138 0 0,0 0-33 0 0,0 0-140 0 0,13-1-2045 0 0,7-2 1169 0 0,0-3-11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3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3823 0 0,'0'0'315'0'0,"17"-3"870"0"0,38 0 1669 0 0,-53 3-1901 0 0,12-4 256 0 0,8-1-811 0 0,0 1-1 0 0,1 1 1 0 0,0 1-1 0 0,0 1 1 0 0,0 1-1 0 0,0 1 1 0 0,25 5-1 0 0,-44-5-397 0 0,0 0 0 0 0,0-1 0 0 0,1 1 0 0 0,-1-1 0 0 0,0 0 0 0 0,0 0 0 0 0,8-2 0 0 0,0 1 0 0 0,-2-1-133 0 0,-8 2-563 0 0,-2 0-257 0 0,0 0-1286 0 0,0 0-4924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4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2 1-28 0 0,7 2-212 0 0,1 0 0 0 0,0 0 0 0 0,0-1 0 0 0,0 0 0 0 0,12 1-1 0 0,56-2 3472 0 0,-20 0-1009 0 0,-50 0-2271 0 0,0-1 3 0 0,1 0 0 0 0,-1 0 0 0 0,0-1-1 0 0,14-2 1 0 0,41-5-4165 0 0,-52 6-2598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4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4 15663 0 0,'0'0'356'0'0,"-8"-3"1064"0"0,5 4-1220 0 0,-1 0-1 0 0,1 1 1 0 0,-1 0-1 0 0,1 0 1 0 0,0 0-1 0 0,-1 0 1 0 0,1 0-1 0 0,0 1 0 0 0,-4 4 1 0 0,-27 30 1151 0 0,31-33-1273 0 0,-3 3 1 0 0,1 1 0 0 0,0 0 0 0 0,0 0 0 0 0,1 0 0 0 0,0 1 0 0 0,0-1 0 0 0,-3 12 1 0 0,-12 68 338 0 0,6-29 579 0 0,-35 119-389 0 0,46-169-608 0 0,0 0 0 0 0,1-1 0 0 0,0 1 0 0 0,1 0 0 0 0,0 0 0 0 0,0-1 0 0 0,3 15 0 0 0,-1-2 0 0 0,-3-9 0 0 0,-1 2 0 0 0,6-11 0 0 0,-2-2 0 0 0,12 7 0 0 0,-10-7 0 0 0,-1-2 0 0 0,0 1 59 0 0,0 1 1 0 0,1-1-1 0 0,-1-1 0 0 0,0 1 1 0 0,0 0-1 0 0,0-1 0 0 0,0 1 0 0 0,0-1 1 0 0,0 0-1 0 0,0 0 0 0 0,0 0 0 0 0,0-1 1 0 0,4-2-1 0 0,5-3 505 0 0,19-16-1 0 0,-20 15-472 0 0,36-29-91 0 0,90-52 0 0 0,-107 73 0 0 0,-10 4 0 0 0,1 1 0 0 0,0 1 0 0 0,0 1 0 0 0,25-7 0 0 0,-45 15 0 0 0,-1 1 0 0 0,0 0 0 0 0,1 0 0 0 0,-1 0 0 0 0,0 0 0 0 0,1-1 0 0 0,-1 1 0 0 0,0 0 0 0 0,1 0 0 0 0,-1 0 0 0 0,0 0 0 0 0,1 0 0 0 0,-1 0 0 0 0,0 0 0 0 0,1 0 0 0 0,-1 0 0 0 0,1 0 0 0 0,-1 0 0 0 0,0 0 0 0 0,1 0 0 0 0,-1 0 0 0 0,0 1 0 0 0,1-1 0 0 0,-1 0 0 0 0,0 0 0 0 0,1 0 0 0 0,-1 0 0 0 0,0 1 0 0 0,0-1 0 0 0,1 0 0 0 0,-1 0 0 0 0,0 0 0 0 0,1 1 0 0 0,-1-1 0 0 0,0 0 0 0 0,0 1 0 0 0,0-1 0 0 0,1 0 0 0 0,-1 1 0 0 0,-1 5 0 0 0,0-3 0 0 0,1 0 0 0 0,-1 0 0 0 0,0 0 0 0 0,0 0 0 0 0,-1 0 0 0 0,1 0 0 0 0,-1-1 0 0 0,1 1 0 0 0,-1 0 0 0 0,0-1 0 0 0,0 1 0 0 0,0-1 0 0 0,0 0 0 0 0,0 0 0 0 0,-4 3 0 0 0,-6 4 0 0 0,-24 15 0 0 0,26-17 0 0 0,-61 40 0 0 0,26-16 0 0 0,38-25 0 0 0,6 4 0 0 0,2-4 0 0 0,0-3 0 0 0,0 1 0 0 0,-1-1 0 0 0,2 1 0 0 0,-1-1 0 0 0,0 1 0 0 0,4 5 0 0 0,-3-6 0 0 0,7 15 0 0 0,-9-14 0 0 0,0 0 0 0 0,9 10 0 0 0,-5-7 0 0 0,-3-5 0 0 0,1 0 0 0 0,0 1 0 0 0,-1-1 0 0 0,1 0 0 0 0,0 0 0 0 0,0 0 0 0 0,0 0 0 0 0,1 0 0 0 0,-1-1 0 0 0,4 3 0 0 0,-2 0 0 0 0,0-1 0 0 0,1 0 0 0 0,-1-1 0 0 0,1 1 0 0 0,0-1 0 0 0,0 0 0 0 0,-1 0 0 0 0,1 0 0 0 0,1-1 0 0 0,-1 1 0 0 0,6-1 0 0 0,-8 0 0 0 0,-1-1 0 0 0,1 1 0 0 0,0-1 0 0 0,0 0 0 0 0,0 0 0 0 0,0 0 0 0 0,0-1 0 0 0,-1 1 0 0 0,1-1 0 0 0,5-1 0 0 0,1-1 0 0 0,0 1-146 0 0,1-1 0 0 0,-1 1 0 0 0,0-2 0 0 0,0 1 0 0 0,14-9 0 0 0,-8 4-1898 0 0,-1-1-6148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38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292 10135 0 0,'0'0'231'0'0,"0"0"29"0"0,0 0 19 0 0,-1-1-41 0 0,0 0-64 0 0,0-1 0 0 0,0 1-1 0 0,0-1 1 0 0,0 1-1 0 0,0-1 1 0 0,0 0 0 0 0,1 0-1 0 0,-1 1 1 0 0,1-1-1 0 0,-1 0 1 0 0,1 0 0 0 0,0 0-1 0 0,0 1 1 0 0,0-1-1 0 0,0 0 1 0 0,0 0 0 0 0,0 0-1 0 0,0 1 1 0 0,0-1-1 0 0,1-2 1 0 0,0-2 736 0 0,1-3-401 0 0,0 0 0 0 0,0 0 0 0 0,1 1 0 0 0,0-1 0 0 0,0 1 0 0 0,1 0 0 0 0,6-10 0 0 0,12-28 1599 0 0,-16 32-1355 0 0,-4 9-605 0 0,0 1 0 0 0,-1-1 0 0 0,1 1-1 0 0,-1-1 1 0 0,1-7 0 0 0,1-7 516 0 0,-1 13-387 0 0,-1 0 0 0 0,0-1-1 0 0,-1 1 1 0 0,1-7 0 0 0,-1 5-205 0 0,0 6 299 0 0,-2-5 1218 0 0,-3 13-1586 0 0,1 0 0 0 0,-1 0-1 0 0,1 0 1 0 0,0 0 0 0 0,0 1-1 0 0,-4 11 1 0 0,-15 48-4 0 0,9-22-1 0 0,-27 73 2 0 0,-28 72 0 0 0,58-165 14 0 0,-17 39-92 0 0,27-61-259 0 0,1-2-138 0 0,0 0-33 0 0,0 0-4 0 0,0 0 0 0 0,-5-10-2398 0 0,3 4-1924 0 0,-1-4-2686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5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0 11975 0 0,'2'1'547'0'0,"57"17"3060"0"0,-57-17-2654 0 0,1 1-715 0 0,0 1 0 0 0,0 0 1 0 0,0 0-1 0 0,-1 0 0 0 0,0 0 1 0 0,0 0-1 0 0,0 0 0 0 0,0 1 0 0 0,0-1 1 0 0,0 1-1 0 0,1 4 0 0 0,0-1 164 0 0,-1-2-216 0 0,-1 0-1 0 0,0 0 0 0 0,0 0 1 0 0,0 0-1 0 0,-1 0 0 0 0,1 0 1 0 0,-1 0-1 0 0,-1 6 1 0 0,3 24 705 0 0,2-11-737 0 0,0 0 0 0 0,-2 0 0 0 0,0 41 0 0 0,-13 25-169 0 0,0 18 961 0 0,10-88-884 0 0,0-1 0 0 0,-2 1 0 0 0,0-1 0 0 0,-1 1 0 0 0,-1-1 0 0 0,-1-1 0 0 0,-1 1 0 0 0,0-1 0 0 0,-2 0 1 0 0,0 0-1 0 0,-1-1 0 0 0,0 0 0 0 0,-2-1 0 0 0,0-1 0 0 0,0 1 0 0 0,-1-2 0 0 0,-20 17 0 0 0,11-14-339 0 0,-1-1 1 0 0,0-1-1 0 0,-1-1 0 0 0,-39 17 0 0 0,62-31 159 0 0,1 0 0 0 0,0 0 1 0 0,0 0-1 0 0,0 0 0 0 0,0 0 0 0 0,-1 1 0 0 0,1-1 0 0 0,0 0 1 0 0,0 0-1 0 0,0 0 0 0 0,-1 0 0 0 0,1 0 0 0 0,0 0 0 0 0,0 0 0 0 0,0 0 1 0 0,-1 0-1 0 0,1 0 0 0 0,0 0 0 0 0,0 0 0 0 0,0 0 0 0 0,-1 0 0 0 0,1 0 1 0 0,0 0-1 0 0,0 0 0 0 0,0 0 0 0 0,-1 0 0 0 0,1 0 0 0 0,0 0 1 0 0,0 0-1 0 0,0 0 0 0 0,0 0 0 0 0,-1-1 0 0 0,1 1 0 0 0,0 0 0 0 0,0 0 1 0 0,0 0-1 0 0,0 0 0 0 0,-1 0 0 0 0,1-1 0 0 0,0 1 0 0 0,0 0 1 0 0,0-9-6431 0 0,1 6 7676 0 0,-1 0-3175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6.1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1 8287 0 0,'0'0'382'0'0,"0"0"-8"0"0,0 0-102 0 0,0 0 463 0 0,0 0 234 0 0,0 0 45 0 0,-11-10 5760 0 0,10 9-6262 0 0,1 1 0 0 0,7-10 1536 0 0,-1 6-1921 0 0,-1 0 0 0 0,1 0 1 0 0,0 0-1 0 0,0 1 0 0 0,0 0 0 0 0,0 0 0 0 0,0 0 0 0 0,1 1 0 0 0,-1 0 1 0 0,1 0-1 0 0,0 1 0 0 0,-1 0 0 0 0,9-1 0 0 0,12 1-197 0 0,54 3 0 0 0,-43 3 70 0 0,-26-3 0 0 0,-2 0-133 0 0,-8-2-563 0 0,-2 0-257 0 0,0 0-831 0 0,0 0-3260 0 0,0 0-1394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6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0135 0 0,'0'0'464'0'0,"0"0"-9"0"0,2 0-295 0 0,31 3 1296 0 0,-20-2 38 0 0,-1 0 0 0 0,13 0-1 0 0,5-3-223 0 0,0-2 0 0 0,0 0 1 0 0,0-2-1 0 0,30-10 0 0 0,-48 12-1522 0 0,-10 3-1152 0 0,-1 0 1144 0 0,0 1 1 0 0,0 0 0 0 0,0-1-1 0 0,0 1 1 0 0,0-1-1 0 0,0 1 1 0 0,0-1 0 0 0,0 0-1 0 0,0 1 1 0 0,0-1-1 0 0,-1 0 1 0 0,2-1-1 0 0,0 1-304 0 0,1-1-1482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7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3 10135 0 0,'0'0'464'0'0,"2"-1"-9"0"0,0 0-440 0 0,-1 0 0 0 0,1 0 0 0 0,-1 0 0 0 0,1 0 1 0 0,-1 0-1 0 0,0 0 0 0 0,0 0 0 0 0,0-1 0 0 0,1 1 0 0 0,-1 0 0 0 0,0-1 0 0 0,-1 1 0 0 0,1-1 1 0 0,0 1-1 0 0,0-1 0 0 0,-1 0 0 0 0,1 1 0 0 0,-1-1 0 0 0,1 0 0 0 0,0-2 0 0 0,-1 3 711 0 0,6-9 1258 0 0,5-5-749 0 0,2-4 255 0 0,16-18-1 0 0,-21 28-567 0 0,1 1-1 0 0,1-1 1 0 0,-1 2 0 0 0,16-10-1 0 0,-23 16-477 0 0,-2 1-413 0 0,5-1 116 0 0,8-5-81 0 0,-11 5 305 0 0,-2 1 117 0 0,11 0 464 0 0,-1 4-803 0 0,-5-1-147 0 0,-1 1 0 0 0,0 0 0 0 0,0 0 0 0 0,0 1 0 0 0,-1-1 0 0 0,0 1 0 0 0,1 0 0 0 0,-2 0 0 0 0,5 8 0 0 0,18 53-5 0 0,-19-48 2 0 0,9 32 1 0 0,11 70 0 0 0,-6-23 0 0 0,19 50 0 0 0,-37-143 0 0 0,-2 4 0 0 0,0 14 0 0 0,0-2 0 0 0,-2-10 0 0 0,0-1 0 0 0,-2 0 0 0 0,-4 3 0 0 0,3-10 0 0 0,2-1 0 0 0,-8 4-64 0 0,9-4-273 0 0,2-1-138 0 0,0 0-33 0 0,0 0 65 0 0,0 0 154 0 0,0 0-452 0 0,0 0-230 0 0,0 0-42 0 0,0 0-78 0 0,-1-1 743 0 0,1 0 0 0 0,-1 0 0 0 0,0 0 0 0 0,1-1 0 0 0,-1 1 0 0 0,1 0 0 0 0,-1 0 0 0 0,1 0 0 0 0,0-1 0 0 0,0-1 0 0 0,-1 0-236 0 0,-1-7-952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6 0 11975 0 0,'0'0'267'0'0,"0"0"42"0"0,0 0 17 0 0,0 0-28 0 0,0 0-58 0 0,0 0 491 0 0,0 0 238 0 0,0 0 45 0 0,0 0-61 0 0,0 0-288 0 0,0 0-121 0 0,0 0-28 0 0,0 0-4 0 0,0 0 0 0 0,0 0 0 0 0,-2 1 0 0 0,-11 5-288 0 0,0 2-1 0 0,0 0 1 0 0,0 0-1 0 0,2 1 1 0 0,-12 10-1 0 0,-19 15 935 0 0,11-14-1360 0 0,0 0-1 0 0,-1-2 1 0 0,-1-2 0 0 0,0-1 0 0 0,-1-2 0 0 0,-1-1 0 0 0,-38 9 0 0 0,70-21-809 0 0,3 0-80 0 0,0 0-286 0 0,0 0-126 0 0,0 0-29 0 0,0 0-4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39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0 11975 0 0,'2'1'547'0'0,"2"0"-286"0"0,-2-1-224 0 0,0 0 1 0 0,0 0-1 0 0,0 0 1 0 0,1 0 0 0 0,-1 0-1 0 0,0 0 1 0 0,0 0-1 0 0,0-1 1 0 0,0 1 0 0 0,0-1-1 0 0,0 1 1 0 0,2-2-1 0 0,3 0 235 0 0,-1-1 0 0 0,0 1 1 0 0,0-1-1 0 0,0 0 0 0 0,-1-1 0 0 0,1 1 0 0 0,-1-1 0 0 0,6-5 0 0 0,14-9 775 0 0,-15 10-161 0 0,-1 1-1 0 0,0-2 0 0 0,16-17 0 0 0,-13 13-83 0 0,-7 7-728 0 0,-1 0 1 0 0,1 0-1 0 0,-1 0 1 0 0,0-1 0 0 0,0 0-1 0 0,-1 1 1 0 0,0-1-1 0 0,4-14 1 0 0,-3 6 463 0 0,-1-1 1 0 0,-1 0 0 0 0,1-18-1 0 0,-1 18-12 0 0,-1 13-417 0 0,0 1 0 0 0,-1-1 0 0 0,0 1 0 0 0,0-1 0 0 0,0 0 0 0 0,0 1 0 0 0,0-1 0 0 0,0 0 0 0 0,-2-4 0 0 0,2 4-90 0 0,0 2-19 0 0,0 0-1 0 0,0 0 1 0 0,0 1 0 0 0,0-1 0 0 0,0 0 0 0 0,0 0 0 0 0,0 0 0 0 0,0 1-1 0 0,-1-1 1 0 0,1 0 0 0 0,0 0 0 0 0,-1 1 0 0 0,1-1 0 0 0,0 0 0 0 0,-1 1-1 0 0,1-1 1 0 0,-2-1 0 0 0,-3-3 0 0 0,3 5 0 0 0,1-1 0 0 0,0 1 0 0 0,-1 0 0 0 0,1 0 0 0 0,-1 0 0 0 0,1 0 0 0 0,-1 0 0 0 0,1 1 0 0 0,-1-1 0 0 0,1 0 0 0 0,0 1 0 0 0,-1-1 0 0 0,1 0 0 0 0,0 1 0 0 0,-1 0 0 0 0,1-1 0 0 0,0 1 0 0 0,0 0 0 0 0,-1 0 0 0 0,1 0 0 0 0,-1 1 0 0 0,-2 1 0 0 0,0 0 0 0 0,1 1 0 0 0,-1-1 0 0 0,-5 8 0 0 0,1 3 0 0 0,1 1 0 0 0,0 0 0 0 0,1 1 0 0 0,-5 16 0 0 0,5-14 0 0 0,-12 34 0 0 0,-12 63 0 0 0,26-91 0 0 0,0 0 0 0 0,2 1 0 0 0,0-1 0 0 0,2 1 0 0 0,3 25 0 0 0,-1-22 0 0 0,3-17 0 0 0,-4-11 0 0 0,-1 1 0 0 0,1 0 0 0 0,0-1 0 0 0,0 1 0 0 0,-1-1 0 0 0,1 1 0 0 0,0-1 0 0 0,0 0 0 0 0,0 1 0 0 0,0-1 0 0 0,-1 0 0 0 0,1 0 0 0 0,0 1 0 0 0,0-1 0 0 0,0 0 0 0 0,0 0 0 0 0,0 0 0 0 0,0 0 0 0 0,1 0 0 0 0,1-1 0 0 0,-1 1 0 0 0,1-1 0 0 0,-1 0 0 0 0,1 0 0 0 0,-1 0 0 0 0,0 0 0 0 0,3-1 0 0 0,3-4 0 0 0,0 1 0 0 0,12-13 0 0 0,82-64 2032 0 0,-82 66-2028 0 0,2 0 0 0 0,0 1 0 0 0,27-13 0 0 0,-27 15-4 0 0,12-7 0 0 0,-23 18 0 0 0,-10 3 0 0 0,-1 0 0 0 0,1-1 0 0 0,0 1 0 0 0,0 0 0 0 0,-1 0 0 0 0,1 0 0 0 0,0 0 0 0 0,-1 0 0 0 0,1 0 0 0 0,-1 0 0 0 0,1 0 0 0 0,-1 0 0 0 0,1 0 0 0 0,-1 0 0 0 0,0 0 0 0 0,1 2 0 0 0,-2 7 0 0 0,-1-6 0 0 0,0 0 0 0 0,0 0 0 0 0,-1-1 0 0 0,1 1 0 0 0,-1-1 0 0 0,0 1 0 0 0,0-1 0 0 0,-1 0 0 0 0,1 0 0 0 0,0 0 0 0 0,-8 4 0 0 0,0 0 0 0 0,0-1 0 0 0,-23 10 0 0 0,-6-6 0 0 0,31-8 0 0 0,0 0 0 0 0,0 1 0 0 0,-10 4 0 0 0,11-4 0 0 0,0 0 0 0 0,8-3 0 0 0,0 0 0 0 0,0 0 0 0 0,0 0 0 0 0,1 0 0 0 0,-1 0 0 0 0,0 0 0 0 0,0 0 0 0 0,0 1 0 0 0,0-1 0 0 0,1 0 0 0 0,-1 0 0 0 0,0 0 0 0 0,0 0 0 0 0,0 0 0 0 0,0 0 0 0 0,1 1 0 0 0,-1-1 0 0 0,0 0 0 0 0,0 0 0 0 0,0 0 0 0 0,0 0 0 0 0,0 1 0 0 0,0-1 0 0 0,0 0 0 0 0,0 0 0 0 0,1 0 0 0 0,-1 1 0 0 0,0-1 0 0 0,0 0 0 0 0,0 0 0 0 0,0 0 0 0 0,0 1 0 0 0,0-1 0 0 0,0 0 0 0 0,0 0 0 0 0,0 0 0 0 0,0 1 0 0 0,0-1 0 0 0,0 0 0 0 0,-1 0 0 0 0,1 0 0 0 0,0 1 0 0 0,0-1 0 0 0,0 0 0 0 0,0 0 0 0 0,0 0 0 0 0,0 0 0 0 0,0 1 0 0 0,0-1 0 0 0,-1 0 0 0 0,1 0 0 0 0,0 0 0 0 0,0 0 0 0 0,0 0 0 0 0,0 1 0 0 0,-1-1 0 0 0,1 0 0 0 0,0 0 0 0 0,0 0 0 0 0,0 0 0 0 0,-1 0 0 0 0,10 4-17 0 0,0 0 0 0 0,0 1-1 0 0,-1 0 1 0 0,1 0 0 0 0,-1 1 0 0 0,-1 0-1 0 0,1 0 1 0 0,-1 1 0 0 0,0 0 0 0 0,0 0-1 0 0,9 13 1 0 0,-8-9 59 0 0,0-2 107 0 0,0-3-197 0 0,-6-5-289 0 0,-2-1-138 0 0,0 0-33 0 0,0 0-140 0 0,0 0-572 0 0,0 0-253 0 0,1-2-51 0 0,8-4-11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0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3 10135 0 0,'0'0'464'0'0,"0"0"-9"0"0,1-1-295 0 0,2 0 17 0 0,-1-1 1 0 0,0 0-1 0 0,0 1 0 0 0,-1-1 1 0 0,1 0-1 0 0,0 0 0 0 0,-1 0 1 0 0,1-1-1 0 0,-1 1 0 0 0,0 0 1 0 0,0 0-1 0 0,1-1 0 0 0,0-3 1 0 0,3-6 1159 0 0,-5 12-1307 0 0,6-9 431 0 0,-1 0 1 0 0,1 1 0 0 0,1 0-1 0 0,-1 0 1 0 0,1 0 0 0 0,9-7-1 0 0,1 0 684 0 0,26-30 0 0 0,-23 22-363 0 0,-13 15-325 0 0,0 0-1 0 0,6-13 0 0 0,-7 12-201 0 0,-1 0 1 0 0,11-10-1 0 0,-13 15-254 0 0,1 0 1 0 0,-1 0 0 0 0,0 0-1 0 0,0 0 1 0 0,-1 0-1 0 0,1-1 1 0 0,-1 0-1 0 0,0 1 1 0 0,0-1 0 0 0,2-9-1 0 0,-3 12-3 0 0,0 0 0 0 0,-1 0 0 0 0,1 0-1 0 0,0 0 1 0 0,0 0 0 0 0,0 0 0 0 0,0 0 0 0 0,1 0-1 0 0,-1 0 1 0 0,0 1 0 0 0,3-3 0 0 0,-2 2 38 0 0,0-1 0 0 0,0 1 0 0 0,0-1 0 0 0,0 0 0 0 0,0 0 0 0 0,-1 1 0 0 0,1-1 0 0 0,-1-1 0 0 0,0 1 1 0 0,0 0-1 0 0,0 0 0 0 0,1-5 0 0 0,-2 7 21 0 0,0 0 1 0 0,0-1-1 0 0,0 1 0 0 0,0 0 1 0 0,0-1-1 0 0,0 1 1 0 0,0 0-1 0 0,0-1 1 0 0,0 1-1 0 0,-1 0 0 0 0,1-1 1 0 0,-1 1-1 0 0,1 0 1 0 0,-1 0-1 0 0,-1-3 0 0 0,1 3-14 0 0,0-1 0 0 0,0 1 0 0 0,-1-1 0 0 0,1 1 0 0 0,-1 0 0 0 0,0-1 0 0 0,1 1 0 0 0,-1 0 0 0 0,0 0 0 0 0,0 0 0 0 0,0 0-1 0 0,1 1 1 0 0,-1-1 0 0 0,0 0 0 0 0,-3 0 0 0 0,1 1-43 0 0,0 0 0 0 0,0 0 0 0 0,0 0 0 0 0,0 1 0 0 0,0-1 0 0 0,1 1 0 0 0,-1 0 0 0 0,0 0 0 0 0,-5 2 0 0 0,3-1 0 0 0,2-1 0 0 0,1 0 0 0 0,0 0 0 0 0,-1 0 0 0 0,1 1 0 0 0,0-1 0 0 0,0 1 0 0 0,0 0 0 0 0,-4 2 0 0 0,0 1 0 0 0,4-3 0 0 0,0 0 0 0 0,0 1 0 0 0,0-1 0 0 0,1 1 0 0 0,-4 4 0 0 0,3-4 0 0 0,1 0 0 0 0,-1 0 0 0 0,0-1 0 0 0,-6 5 0 0 0,4-3 0 0 0,-18 12 0 0 0,22-14 0 0 0,0-1 0 0 0,0 0 0 0 0,0 0 0 0 0,0 1 0 0 0,1-1 0 0 0,-1 0 0 0 0,0 1 0 0 0,1-1 0 0 0,-1 0 0 0 0,1 1 0 0 0,-1-1 0 0 0,1 1 0 0 0,0-1 0 0 0,-1 1 0 0 0,1 0 0 0 0,0 1 0 0 0,0 0 0 0 0,0-1 0 0 0,-1 1 0 0 0,1-1 0 0 0,-1 1 0 0 0,1-1 0 0 0,-1 1 0 0 0,-1 2 0 0 0,1-3 0 0 0,0-1 0 0 0,1 1 0 0 0,-1 0 0 0 0,0-1 0 0 0,1 1 0 0 0,0 0 0 0 0,-1 0 0 0 0,1-1 0 0 0,0 1 0 0 0,0 0 0 0 0,0 0 0 0 0,0 0 0 0 0,0-1 0 0 0,1 1 0 0 0,-1 0 0 0 0,0 0 0 0 0,2 2 0 0 0,0 2 0 0 0,-1 0 0 0 0,0 0 0 0 0,0 0 0 0 0,0 0 0 0 0,-1 8 0 0 0,0-8 0 0 0,0-1 0 0 0,1 0 0 0 0,-1 1 0 0 0,1-1 0 0 0,0 0 0 0 0,1 0 0 0 0,3 10 0 0 0,2 0 0 0 0,-3-9 0 0 0,0 0 0 0 0,-1 1 0 0 0,0-1 0 0 0,0 1 0 0 0,-1 0 0 0 0,2 10 0 0 0,0 0 0 0 0,2-12 0 0 0,-3-4 0 0 0,26 17 0 0 0,-28-16 0 0 0,1-1 0 0 0,0 0 0 0 0,0 0 0 0 0,-1 1 0 0 0,1-1 0 0 0,0 0 0 0 0,0-1 0 0 0,0 1 0 0 0,0 0 0 0 0,0 0 0 0 0,1-1 0 0 0,-1 1 0 0 0,0-1 0 0 0,0 0 0 0 0,3 0 0 0 0,4 1 0 0 0,7 0 0 0 0,0-1 0 0 0,0 0 0 0 0,20-3 0 0 0,-8 1 0 0 0,-18 0-382 0 0,0 0 0 0 0,0-1 0 0 0,-1 0 0 0 0,0 0 0 0 0,1-1 0 0 0,-1 0 0 0 0,0-1 0 0 0,-1 0 0 0 0,10-8 0 0 0,-4 2-638 0 0,-5-1-4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1.3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0135 0 0,'0'0'464'0'0,"0"0"-9"0"0,0 0-155 0 0,0 0 443 0 0,0 0 227 0 0,0 0 44 0 0,0 0-61 0 0,0 0-288 0 0,0 0-121 0 0,0 0-28 0 0,0 0 66 0 0,0 0 288 0 0,2 0 122 0 0,2 0-598 0 0,-1 0 0 0 0,1-1-1 0 0,0 1 1 0 0,-1-1 0 0 0,1 0-1 0 0,0 0 1 0 0,4-3 0 0 0,-1 1-200 0 0,1 0 0 0 0,-1 1 1 0 0,1 0-1 0 0,-1 0 1 0 0,14 0-1 0 0,-9 2-194 0 0,13 3 409 0 0,-14-1-1618 0 0,10-2-6601 0 0,-21 0 1372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1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3823 0 0,'0'0'315'0'0,"0"0"45"0"0,2 0 21 0 0,71-14 1903 0 0,-72 14-1270 0 0,-1 0-61 0 0,0 0-288 0 0,25 2 411 0 0,-20-2-821 0 0,-1 0 0 0 0,1 0 0 0 0,0 1 0 0 0,-1-1 0 0 0,1 1-1 0 0,0 0 1 0 0,-1 1 0 0 0,1-1 0 0 0,-1 1 0 0 0,0 0 0 0 0,1 0-1 0 0,-1 0 1 0 0,5 4 0 0 0,-2 0-199 0 0,-1 0 0 0 0,1 1 0 0 0,-1 0 0 0 0,0 0 0 0 0,-1 0 0 0 0,0 1 0 0 0,0 0 0 0 0,-1 0-1 0 0,6 13 1 0 0,0 8 194 0 0,11 46 0 0 0,-9-30-181 0 0,-9-31-69 0 0,3 26 0 0 0,-5-27 0 0 0,0-1 0 0 0,2-1 0 0 0,5 21 0 0 0,4 2 0 0 0,1-1-201 0 0,-13-31-850 0 0,0-2-385 0 0,-4-9-6126 0 0,-3 0 924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2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0 15663 0 0,'0'0'356'0'0,"0"0"50"0"0,0 0 20 0 0,0 0-42 0 0,0 0-180 0 0,0 0 176 0 0,0 0 107 0 0,0 0 22 0 0,0 0 71 0 0,-2 2 286 0 0,-1 2-472 0 0,1-1 1 0 0,-1 0-1 0 0,1 1 1 0 0,-1-1 0 0 0,-2 8-1 0 0,3-6-249 0 0,-1 0-1 0 0,0 0 1 0 0,0-1-1 0 0,0 1 1 0 0,-6 6-1 0 0,-78 62-144 0 0,22-28 1464 0 0,56-37-1756 0 0,-1-1 0 0 0,0-1 0 0 0,-1 0 0 0 0,0 0 0 0 0,0-1 0 0 0,0 0 0 0 0,0-1 0 0 0,-1 0 0 0 0,1-1 0 0 0,-13 2 0 0 0,5-6-728 0 0,2-5-4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39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8 11975 0 0,'0'0'267'0'0,"0"0"42"0"0,0 0 17 0 0,0 0-28 0 0,0 0-58 0 0,0 0 491 0 0,2-1 238 0 0,28-14 2207 0 0,-29 14-2660 0 0,9-6 2044 0 0,-10 6-2532 0 0,0 1-1 0 0,1 0 1 0 0,-1-1 0 0 0,1 1-1 0 0,-1 0 1 0 0,1-1-1 0 0,-1 1 1 0 0,1 0 0 0 0,-1 0-1 0 0,1 0 1 0 0,-1 0-1 0 0,1-1 1 0 0,-1 1 0 0 0,1 0-1 0 0,-1 0 1 0 0,1 0-1 0 0,-1 0 1 0 0,1 0-1 0 0,0 0 1 0 0,-1 0 0 0 0,1 0-1 0 0,-1 1 1 0 0,1-1-1 0 0,-1 0 1 0 0,1 0 0 0 0,-1 0-1 0 0,1 0 1 0 0,0 1-1 0 0,0 0 103 0 0,0 0 0 0 0,0 0 0 0 0,0 0 0 0 0,0 0-1 0 0,0 0 1 0 0,0 0 0 0 0,-1 0 0 0 0,1 1 0 0 0,0-1-1 0 0,0 3 1 0 0,2 2 265 0 0,-1 0-1 0 0,0 0 0 0 0,-1 1 1 0 0,2 7-1 0 0,0 23-398 0 0,-2 0-1 0 0,-1 0 1 0 0,-7 52-1 0 0,-28 107 95 0 0,8-100 1788 0 0,22-81-1780 0 0,3-8-98 0 0,-1 4 0 0 0,-1 0 0 0 0,-12 21 0 0 0,13-22 0 0 0,0 2 0 0 0,-1-1 0 0 0,1-2-64 0 0,2-7-273 0 0,1-2-138 0 0,0 0-33 0 0,0-2-72 0 0,-4-32-2296 0 0,2 20 1852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5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6447 0 0,'23'1'142'0'0,"-19"0"22"0"0,-4-1 13 0 0,0 0 123 0 0,0 0 468 0 0,0 0 205 0 0,0 0 41 0 0,0 0-61 0 0,0 0-288 0 0,0 0-121 0 0,0 0-28 0 0,0 0-4 0 0,0 0 0 0 0,0 0 0 0 0,0 0 0 0 0,0 0 0 0 0,0 0 0 0 0,14-6 512 0 0,-6 1-508 0 0,-5 3-260 0 0,-1 1-1 0 0,0 0 1 0 0,0-1 0 0 0,1 1-1 0 0,-1 0 1 0 0,1 1-1 0 0,-1-1 1 0 0,1 0 0 0 0,3 0-1 0 0,27-7 1368 0 0,-10 7-1534 0 0,-20 0 282 0 0,0 1 117 0 0,97-6 713 0 0,9-2-1285 0 0,44 10 84 0 0,109 12 0 0 0,-224-14 0 0 0,140 8 0 0 0,37 0 0 0 0,-85-9 1 0 0,120-8 441 0 0,-101 5 1149 0 0,-139 4-1577 0 0,240 6-14 0 0,-239-6 0 0 0,60 6 0 0 0,-21-4 0 0 0,-3 0 0 0 0,-18 1 0 0 0,-15-3 0 0 0,-4-1-133 0 0,-10 1 61 0 0,0 0 0 0 0,-1-1 1 0 0,1 1-1 0 0,0 0 0 0 0,0-1 1 0 0,0 1-1 0 0,0 0 0 0 0,0-1 0 0 0,-1 1 1 0 0,1 0-1 0 0,0 0 0 0 0,0-1 1 0 0,0 1-1 0 0,-1 0 0 0 0,1 0 0 0 0,0-1 1 0 0,-1 1-1 0 0,1 0 0 0 0,0 0 1 0 0,0 0-1 0 0,-1 0 0 0 0,1-1 0 0 0,-20-5-4137 0 0,13 4 1027 0 0,-6-2-3900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6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3 15663 0 0,'16'-6'356'0'0,"-13"4"50"0"0,-3 2 20 0 0,0 0-42 0 0,1-1-250 0 0,7-16 547 0 0,-8 17-661 0 0,0 0-1 0 0,0-1 0 0 0,0 1 1 0 0,0 0-1 0 0,0 0 0 0 0,-1 0 1 0 0,1 0-1 0 0,0-1 0 0 0,0 1 1 0 0,0 0-1 0 0,0 0 0 0 0,0 0 1 0 0,0 0-1 0 0,0 0 0 0 0,0 0 1 0 0,0-1-1 0 0,-1 1 0 0 0,1 0 1 0 0,0 0-1 0 0,0 0 0 0 0,0 0 1 0 0,0 0-1 0 0,0 0 0 0 0,-1 0 1 0 0,1 0-1 0 0,0 0 0 0 0,0 0 1 0 0,0 0-1 0 0,0 0 0 0 0,-1 0 1 0 0,1 0-1 0 0,0 0 0 0 0,0 0 1 0 0,0 0-1 0 0,-1 0 0 0 0,-2-1 50 0 0,0 0 443 0 0,3 1-458 0 0,1 0-1 0 0,-1-1 1 0 0,0 1-1 0 0,0 0 1 0 0,0 0-1 0 0,0 0 1 0 0,0 0-1 0 0,1 0 0 0 0,-1 0 1 0 0,0 0-1 0 0,0 0 1 0 0,0 0-1 0 0,0 0 1 0 0,1 0-1 0 0,-1 0 1 0 0,0 0-1 0 0,0 0 1 0 0,0 0-1 0 0,0 0 1 0 0,1 0-1 0 0,-1 0 1 0 0,0 0-1 0 0,0 0 1 0 0,0 0-1 0 0,0 0 1 0 0,0 1-1 0 0,1-1 1 0 0,-1 0-1 0 0,0 0 1 0 0,0 0-1 0 0,0 0 0 0 0,0 0 1 0 0,0 0-1 0 0,0 0 1 0 0,1 1-1 0 0,-1-1 1 0 0,-1 0-50 0 0,0 1-1 0 0,1-1 1 0 0,-1 0 0 0 0,0 1 0 0 0,0-1-1 0 0,1 0 1 0 0,-1 1 0 0 0,0-1 0 0 0,1 1-1 0 0,-1 0 1 0 0,1-1 0 0 0,-1 1 0 0 0,0-1-1 0 0,1 1 1 0 0,0 0 0 0 0,-1-1 0 0 0,1 1-1 0 0,-1 0 1 0 0,1 0 0 0 0,0-1 0 0 0,-1 1 0 0 0,1 0-1 0 0,0 0 1 0 0,0 0 0 0 0,0-1 0 0 0,0 1-1 0 0,0 0 1 0 0,0 0 0 0 0,0 0 0 0 0,0-1-1 0 0,0 1 1 0 0,0 0 0 0 0,0 0 0 0 0,0 0-1 0 0,0-1 1 0 0,1 1 0 0 0,-1 0 0 0 0,0 0-1 0 0,1 0 1 0 0,-1-1 0 0 0,0 1 0 0 0,1 0-1 0 0,0 0 1 0 0,0 2 29 0 0,0-1-1 0 0,0 0 1 0 0,-1 0-1 0 0,1 1 1 0 0,-1-1 0 0 0,0 0-1 0 0,0 1 1 0 0,0-1-1 0 0,0 0 1 0 0,0 1 0 0 0,0-1-1 0 0,0 0 1 0 0,-1 1-1 0 0,0 2 1 0 0,-15 33 714 0 0,13-31-585 0 0,-1 0 0 0 0,2 1-1 0 0,-4 9 1 0 0,-3 39 12 0 0,-6 25-183 0 0,9-58 9 0 0,-50 195 0 0 0,48-188 310 0 0,-1-1 1 0 0,-23 48-1 0 0,49-111 248 0 0,31-47 1 0 0,-29 58-559 0 0,1 0 0 0 0,1 2 0 0 0,39-30 0 0 0,-43 39 29 0 0,0 1 0 0 0,1 1 0 0 0,0 0 0 0 0,1 2 0 0 0,0 0 0 0 0,0 1 0 0 0,1 1 0 0 0,-1 1 0 0 0,35-5-1 0 0,-54 10-4 0 0,1 0 0 0 0,0 0 0 0 0,-1 0-1 0 0,1 0 1 0 0,-1 0 0 0 0,1 0 0 0 0,-1 0-1 0 0,1 1 1 0 0,0-1 0 0 0,-1 0-1 0 0,1 0 1 0 0,-1 0 0 0 0,1 1 0 0 0,-1-1-1 0 0,1 0 1 0 0,-1 1 0 0 0,1-1 0 0 0,-1 0-1 0 0,0 1 1 0 0,1-1 0 0 0,-1 0 0 0 0,1 1-1 0 0,-1-1 1 0 0,0 1 0 0 0,1-1-1 0 0,-1 1 1 0 0,0-1 0 0 0,0 1 0 0 0,1-1-1 0 0,-1 1 1 0 0,0-1 0 0 0,0 1 0 0 0,0-1-1 0 0,0 1 1 0 0,1 1 0 0 0,-1 18 880 0 0,0-17-904 0 0,-1-1 0 0 0,0 0 0 0 0,0 1 0 0 0,0-1 0 0 0,0 0 0 0 0,0 1 0 0 0,-1-1 0 0 0,1 0 0 0 0,-1 0 0 0 0,1 0 0 0 0,-1 0 0 0 0,0 0 0 0 0,1-1 0 0 0,-4 3 0 0 0,-34 22 0 0 0,28-19 0 0 0,-92 49 0 0 0,48-27 0 0 0,47-25 0 0 0,13-7-64 0 0,-3 2-273 0 0,2 2 303 0 0,1 0-1 0 0,-1 0 1 0 0,1 1 0 0 0,-1-1 0 0 0,5 4-1 0 0,-7-4 477 0 0,3 12-277 0 0,-4-10-165 0 0,-1 0 0 0 0,1 0 0 0 0,0-1 0 0 0,0 1 0 0 0,0 0 0 0 0,3 4 0 0 0,5 1 0 0 0,-3-4 0 0 0,-2-1 0 0 0,12 12 0 0 0,7 14-64 0 0,-22-27-273 0 0,-1-2-138 0 0,0 0-33 0 0,0 0-72 0 0,0 0-285 0 0,0 0-126 0 0,0 0-893 0 0,0 0-3634 0 0,0 0-1564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6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4 11975 0 0,'0'0'267'0'0,"-8"-7"768"0"0,7 2-886 0 0,1 3 571 0 0,0 2 249 0 0,0 0 45 0 0,0 0 8 0 0,0 0 2 0 0,0 0 0 0 0,-4 12 955 0 0,-9 44-5 0 0,9-36-1791 0 0,-9 26 1 0 0,9-31-184 0 0,-4 24 0 0 0,5-24 0 0 0,-7 26 0 0 0,3-26 0 0 0,4-12 0 0 0,0-1 0 0 0,-6 4-269 0 0,7-4-1135 0 0,2-2-511 0 0,0 0-107 0 0,0 0-24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6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630'0'0,"0"0"-13"0"0,0 0-252 0 0,0 0 391 0 0,0 0 216 0 0,0 0 42 0 0,0 0 8 0 0,0 0 2 0 0,2-1 0 0 0,-2 0-803 0 0,1 1 0 0 0,0 0-1 0 0,-1-1 1 0 0,1 1 0 0 0,-1-1-1 0 0,1 1 1 0 0,-1-1 0 0 0,1 1 0 0 0,-1-1-1 0 0,1 0 1 0 0,-1 1 0 0 0,0-1-1 0 0,1 0 1 0 0,-1 1 0 0 0,0-1 0 0 0,0 0-1 0 0,1 1 1 0 0,-1-1 0 0 0,0 0-1 0 0,0 1 1 0 0,0-2 0 0 0,1 0-774 0 0,2-6 570 0 0,-2 7-182 0 0,-1 0-1 0 0,1 1 1 0 0,-1-1-1 0 0,1 0 0 0 0,-1 0 1 0 0,1 1-1 0 0,-1-1 1 0 0,1 0-1 0 0,-1 0 1 0 0,0 0-1 0 0,0 0 1 0 0,1 1-1 0 0,-1-1 1 0 0,0 0-1 0 0,0 0 1 0 0,0 0-1 0 0,0 0 1 0 0,0 0-1 0 0,0 0 1 0 0,0 1-1 0 0,0-1 0 0 0,-1 0 1 0 0,1-2-1 0 0,-1 0-2899 0 0,1 2-4897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8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9 10135 0 0,'0'0'464'0'0,"0"0"-9"0"0,2-1-295 0 0,9-9 853 0 0,-1-1-1 0 0,0-1 1 0 0,-1 1-1 0 0,12-20 1 0 0,13-15 921 0 0,-13 20-373 0 0,20-34 0 0 0,-32 46-1348 0 0,-1 0 1 0 0,-1 0-1 0 0,-1-1 1 0 0,8-24-1 0 0,-8 17 127 0 0,-3 13-57 0 0,0-1-1 0 0,0 0 1 0 0,-1 0 0 0 0,0 0 0 0 0,-1 0-1 0 0,0 0 1 0 0,-1 0 0 0 0,0 0-1 0 0,-2-13 1 0 0,2 22-283 0 0,0 0 0 0 0,0 1 0 0 0,0-1 0 0 0,0 0 0 0 0,0 0 0 0 0,-1 1 0 0 0,1-1 0 0 0,0 0 0 0 0,-1 1 0 0 0,1-1 0 0 0,0 0 0 0 0,-1 1 0 0 0,1-1 0 0 0,-1 1 0 0 0,1-1 0 0 0,-1 0 0 0 0,0 0 0 0 0,-5 1 0 0 0,5 0 0 0 0,-1 0 0 0 0,0 0 0 0 0,-1 0 0 0 0,1 0 0 0 0,0 1 0 0 0,0-1 0 0 0,0 1 0 0 0,0-1 0 0 0,-1 1 0 0 0,1 0 0 0 0,0 0 0 0 0,0 0 0 0 0,1 0 0 0 0,-1 0 0 0 0,0 0 0 0 0,0 1 0 0 0,0-1 0 0 0,1 1 0 0 0,-1-1 0 0 0,-2 4 0 0 0,-2 1 0 0 0,1 1 0 0 0,0-1 0 0 0,-8 15 0 0 0,4-4 0 0 0,1 0 0 0 0,1 1 0 0 0,0 0 0 0 0,1 0 0 0 0,1 0 0 0 0,-3 24 0 0 0,7-34 0 0 0,0 0 0 0 0,1 0 0 0 0,0-1 0 0 0,1 1 0 0 0,0 0 0 0 0,0-1 0 0 0,4 15 0 0 0,-3-17 0 0 0,0 1 0 0 0,0-1 0 0 0,1 0 0 0 0,0 0 0 0 0,0-1 0 0 0,0 1 0 0 0,0-1 0 0 0,1 1 0 0 0,0-1 0 0 0,0 0 0 0 0,0-1 0 0 0,5 5 0 0 0,-5-6 51 0 0,0 1 0 0 0,0-1 0 0 0,1 0 0 0 0,-1-1 0 0 0,1 1 0 0 0,-1-1-1 0 0,1 0 1 0 0,0 0 0 0 0,-1 0 0 0 0,1 0 0 0 0,0-1 0 0 0,0 0 0 0 0,-1 0 0 0 0,1 0 0 0 0,0-1 0 0 0,6-1-1 0 0,-1 0 96 0 0,0 0-1 0 0,0-1 0 0 0,-1 0 1 0 0,0-1-1 0 0,1 0 0 0 0,15-10 1 0 0,-8 1-104 0 0,0 0-1 0 0,-1-2 1 0 0,17-19 0 0 0,10-9-44 0 0,-22 25 2 0 0,-2-2 0 0 0,0 0 0 0 0,-1-2 0 0 0,-1 0 0 0 0,-1-1 0 0 0,23-43 0 0 0,1-2 0 0 0,-42 71 0 0 0,-2 4 0 0 0,0 0 0 0 0,1-1 0 0 0,-1 1 0 0 0,1 0 0 0 0,-3 13 0 0 0,4-12 0 0 0,2-5 0 0 0,-1 0 0 0 0,1-1 0 0 0,0 1 0 0 0,0 0 0 0 0,0 0 0 0 0,0-1 0 0 0,0 1 0 0 0,0 0 0 0 0,1 0 0 0 0,-1-1 0 0 0,1 1 0 0 0,0 0 0 0 0,2 4 0 0 0,-2-4 0 0 0,0 0 0 0 0,0-1 0 0 0,0 1 0 0 0,1 0 0 0 0,-1-1 0 0 0,1 1 0 0 0,0-1 0 0 0,-1 1 0 0 0,1-1 0 0 0,0 0 0 0 0,1 0 0 0 0,2 2 0 0 0,1 1 0 0 0,0-2 0 0 0,1 1 0 0 0,10 4 0 0 0,-5-3 0 0 0,-1 0 0 0 0,19 13 0 0 0,-9 0 0 0 0,-16-5 0 0 0,-4-8 0 0 0,3 13 0 0 0,-6-13 0 0 0,1 0 0 0 0,-3 13 0 0 0,0 1 0 0 0,-1-1 0 0 0,-1 0 0 0 0,-12 26 0 0 0,10-24 0 0 0,4-9 0 0 0,0 1 0 0 0,-4 20 0 0 0,8-31 0 0 0,-1 0 0 0 0,1 0 0 0 0,0 0 0 0 0,0 0 0 0 0,0 0 0 0 0,0 0 0 0 0,0 0 0 0 0,0 0 0 0 0,0 0 0 0 0,0 0 0 0 0,1 0 0 0 0,-1 1 0 0 0,5 1 0 0 0,-4-2 0 0 0,8 4 0 0 0,-5-5 1 0 0,0 0 0 0 0,1 0 0 0 0,-1-1 0 0 0,0 1 0 0 0,1-1 0 0 0,-1 0 1 0 0,0 0-1 0 0,0 0 0 0 0,1-1 0 0 0,-1 0 0 0 0,0 1 0 0 0,-1-1 0 0 0,1-1 0 0 0,4-2 0 0 0,3-2-21 0 0,-1-1 0 0 0,0 0 0 0 0,15-16 0 0 0,-16 15-621 0 0,13-21 1 0 0,-6 1-6681 0 0,-5 6-837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49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81 10135 0 0,'1'-12'1079'0'0,"15"-19"-693"0"0,-4 10 3048 0 0,-11 20-2769 0 0,-1 1-121 0 0,0 0-28 0 0,0 0-4 0 0,0 0 0 0 0,0 0 0 0 0,0 0 0 0 0,0 0 0 0 0,0 0 0 0 0,3 12 512 0 0,-1 2-927 0 0,-2-1 0 0 0,1 1 0 0 0,-2-1-1 0 0,0 0 1 0 0,0 1 0 0 0,-7 23 0 0 0,3-7 284 0 0,-18 79 154 0 0,-4 0 0 0 0,-69 172 0 0 0,43-161-535 0 0,27-66 0 0 0,22-46 0 0 0,0-1 0 0 0,-1 0 0 0 0,0 0 0 0 0,0 0 0 0 0,0 0 0 0 0,-1-1 0 0 0,-10 9 0 0 0,0 0 0 0 0,-4 9 0 0 0,17-21 0 0 0,3-2 0 0 0,-1 0 0 0 0,0 0 0 0 0,0 0 0 0 0,0 0 0 0 0,0 0 0 0 0,0 0 0 0 0,0 0 0 0 0,0 0 0 0 0,0-1 0 0 0,0 1 0 0 0,0 0 0 0 0,0-1 0 0 0,-1 1 0 0 0,1-1 0 0 0,0 1 0 0 0,0-1 0 0 0,-1 0 0 0 0,1 1 0 0 0,-2-1 0 0 0,1 0 0 0 0,0 0 0 0 0,-1 0 0 0 0,1 0 0 0 0,0-1 0 0 0,0 1 0 0 0,0-1 0 0 0,0 1 0 0 0,-1-1 0 0 0,1 0 0 0 0,0 1 0 0 0,0-1 0 0 0,0 0 0 0 0,-3-3 0 0 0,3 2 0 0 0,1 2 0 0 0,0-1 0 0 0,0 0 0 0 0,0 0 0 0 0,0 0 0 0 0,1 1 0 0 0,-1-1 0 0 0,0 0 0 0 0,1 0 0 0 0,-1 0 0 0 0,0 0 0 0 0,1 0 0 0 0,-1 0 0 0 0,1 0 0 0 0,-1-2 0 0 0,-1-5 170 0 0,0 1 0 0 0,1 0 0 0 0,-1-1-1 0 0,2 1 1 0 0,-1-1 0 0 0,1 1 0 0 0,0-1 0 0 0,0 1-1 0 0,2-9 1 0 0,-1 5 15 0 0,5-34 43 0 0,2 0 0 0 0,19-62 0 0 0,-18 77 184 0 0,5-13-56 0 0,2 1 0 0 0,42-77 0 0 0,-40 85-307 0 0,3-5-49 0 0,2 1 0 0 0,2 1 0 0 0,1 1 0 0 0,2 2 0 0 0,1 1 0 0 0,2 1 0 0 0,38-31 0 0 0,-58 54 0 0 0,0 1 0 0 0,0 0 0 0 0,1 1 0 0 0,0 0 0 0 0,1 1 0 0 0,0 0 0 0 0,0 1 0 0 0,0 1 0 0 0,19-5 0 0 0,-29 9 0 0 0,0-1 0 0 0,0 1 0 0 0,0 0 0 0 0,0 0 0 0 0,0 0 0 0 0,0 0 0 0 0,0 0 0 0 0,0 1 0 0 0,0-1 0 0 0,0 1 0 0 0,0 0 0 0 0,0 0 0 0 0,0 0 0 0 0,-1 0 0 0 0,1 0 0 0 0,2 2 0 0 0,-1 0 0 0 0,-1 0 0 0 0,1 0 0 0 0,-1 0 0 0 0,0 0 0 0 0,0 0 0 0 0,0 1 0 0 0,-1-1 0 0 0,1 1 0 0 0,3 8 0 0 0,0 1 0 0 0,-1 0 0 0 0,-1 1 0 0 0,0 0 0 0 0,-1 0 0 0 0,3 26 0 0 0,-4-15 0 0 0,-1 1 0 0 0,0 0 0 0 0,-5 31 0 0 0,3-48 0 0 0,-1-1 0 0 0,0 0 0 0 0,0 1 0 0 0,-1-1 0 0 0,0 0 0 0 0,0 0 0 0 0,-1-1 0 0 0,0 1 0 0 0,-1-1 0 0 0,1 0 0 0 0,-10 11 0 0 0,10-13 0 0 0,-1-1 0 0 0,0 1 0 0 0,0-1 0 0 0,0 0 0 0 0,0 0 0 0 0,-1 0 0 0 0,0-1 0 0 0,0 0 0 0 0,0 0 0 0 0,0 0 0 0 0,0-1 0 0 0,0 0 0 0 0,-1 0 0 0 0,1-1 0 0 0,-8 1 0 0 0,5-1-153 0 0,1 0 1 0 0,-1-1-1 0 0,1-1 0 0 0,-1 0 1 0 0,1 0-1 0 0,-1 0 0 0 0,1-1 1 0 0,0 0-1 0 0,0-1 0 0 0,0 0 1 0 0,0 0-1 0 0,-12-7 0 0 0,16 7 34 0 0,-1 1 0 0 0,1-1 0 0 0,0 0 0 0 0,0-1 0 0 0,1 1-1 0 0,-1-1 1 0 0,1 0 0 0 0,0 0 0 0 0,0 0 0 0 0,0 0 0 0 0,0 0 0 0 0,1-1-1 0 0,-1 1 1 0 0,1-1 0 0 0,0 0 0 0 0,1 0 0 0 0,-1 0 0 0 0,1 1-1 0 0,0-1 1 0 0,0 0 0 0 0,1-1 0 0 0,-1-5 0 0 0,3-9-2600 0 0,3 2-4789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1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53 13823 0 0,'0'0'315'0'0,"0"0"45"0"0,0 0 21 0 0,-5-14 75 0 0,6 9-204 0 0,1-1 0 0 0,-1 1 0 0 0,1 0 1 0 0,0 0-1 0 0,1 0 0 0 0,-1 0 0 0 0,1 0 0 0 0,0 1 0 0 0,5-7 0 0 0,-4 4 69 0 0,46-59 2319 0 0,4-4-1066 0 0,-37 46-1181 0 0,2 1-1 0 0,0 1 1 0 0,44-38 0 0 0,-55 51 27 0 0,4-4 357 0 0,-10 13-485 0 0,-5 8-176 0 0,0-3-116 0 0,-1 0 0 0 0,1 0 0 0 0,-8 6 0 0 0,-9 15 0 0 0,-16 46 0 0 0,16-29 0 0 0,15-31 0 0 0,1 0 0 0 0,-6 24 0 0 0,-1 2 0 0 0,10-36 0 0 0,0 2 0 0 0,-1 0 0 0 0,1 1 0 0 0,0-1 0 0 0,-1 9 0 0 0,2-6 0 0 0,0 0 0 0 0,1-1 0 0 0,0 1 0 0 0,3 11 0 0 0,-4-14 0 0 0,1 0 0 0 0,10 12 0 0 0,4 0 0 0 0,-6-13 0 0 0,-4-3 0 0 0,1 1 0 0 0,0 0 0 0 0,0-1 0 0 0,0 0 0 0 0,0 0 0 0 0,-1 0 0 0 0,1-1 0 0 0,0 0 0 0 0,0 0 0 0 0,0 0 0 0 0,0-1 0 0 0,-1 0 0 0 0,1 0 0 0 0,8-5 0 0 0,7-4 0 0 0,-2-1 0 0 0,21-17 0 0 0,-33 24 0 0 0,19-16 341 0 0,-1 0 1 0 0,0-2-1 0 0,-2 0 0 0 0,-1-2 1 0 0,24-35-1 0 0,-39 50-341 0 0,0 1 0 0 0,1 0 0 0 0,1 0 0 0 0,10-9 0 0 0,-10 14 0 0 0,-9 4 0 0 0,1 1 0 0 0,0-1 0 0 0,-1 0 0 0 0,1 1 0 0 0,0-1 0 0 0,-1 1 0 0 0,1-1 0 0 0,-1 1 0 0 0,1-1 0 0 0,-1 1 0 0 0,1 0 0 0 0,-1-1 0 0 0,1 1 0 0 0,-1-1 0 0 0,0 1 0 0 0,1 0 0 0 0,-1-1 0 0 0,0 1 0 0 0,0 0 0 0 0,1 0 0 0 0,-1-1 0 0 0,0 1 0 0 0,0 0 0 0 0,0 0 0 0 0,0-1 0 0 0,0 1 0 0 0,0 0 0 0 0,0 1 0 0 0,-1 25 0 0 0,0-24 0 0 0,-11 72 0 0 0,8-52 0 0 0,0 1 0 0 0,1-1 0 0 0,1 1 0 0 0,2 23 0 0 0,2-35 0 0 0,5-3 0 0 0,-6-9 0 0 0,1 1 0 0 0,-1 0 0 0 0,1-1 0 0 0,-1 1 0 0 0,1 0 0 0 0,0-1 0 0 0,-1 0 0 0 0,1 1 0 0 0,0-1 0 0 0,-1 0 0 0 0,1 0 0 0 0,0 0 0 0 0,-1 0 0 0 0,1 0 0 0 0,0-1 0 0 0,-1 1 0 0 0,1 0 0 0 0,0-1 0 0 0,-1 1 0 0 0,1-1 0 0 0,-1 0 0 0 0,4-1 0 0 0,2-2 0 0 0,0-1 0 0 0,0 0 0 0 0,9-7 0 0 0,-10 6 0 0 0,123-105 0 0 0,-115 98 0 0 0,0 1 0 0 0,2 1 0 0 0,-1 1 0 0 0,25-13 0 0 0,-25 15 0 0 0,-14 8 0 0 0,-1 0 0 0 0,1-1 0 0 0,0 1 0 0 0,-1 0 0 0 0,1 0 0 0 0,-1 0 0 0 0,1-1 0 0 0,0 1 0 0 0,-1 0 0 0 0,1 0 0 0 0,-1 0 0 0 0,1 0 0 0 0,0 0 0 0 0,-1 0 0 0 0,1 0 0 0 0,0 0 0 0 0,0 1 0 0 0,0 0 0 0 0,0 0 0 0 0,1 0 0 0 0,-1 0 0 0 0,0 0 0 0 0,-1 0 0 0 0,1 0 0 0 0,0 0 0 0 0,0 0 0 0 0,0 1 0 0 0,-1-1 0 0 0,1 0 0 0 0,-1 1 0 0 0,1-1 0 0 0,-1 0 0 0 0,1 1 0 0 0,-1-1 0 0 0,0 1 0 0 0,0-1 0 0 0,1 1 0 0 0,-1-1 0 0 0,-1 3 0 0 0,-1 33 0 0 0,2-35 0 0 0,-2 26 0 0 0,2-22 0 0 0,0-1 0 0 0,0 1 0 0 0,-1-1 0 0 0,0 1 0 0 0,0-1 0 0 0,0 0 0 0 0,0 1 0 0 0,-3 4 0 0 0,4-9 0 0 0,0-1 0 0 0,-1 0 0 0 0,1 0 0 0 0,0 0 0 0 0,0 0 0 0 0,0 0 0 0 0,0 1 0 0 0,0-1 0 0 0,0 0 0 0 0,0 0 0 0 0,0 0 0 0 0,0 0 0 0 0,-1 1 0 0 0,1-1 0 0 0,0 0 0 0 0,0 0 0 0 0,0 0 0 0 0,0 0 0 0 0,0 1 0 0 0,0-1 0 0 0,0 0 0 0 0,0 0 0 0 0,0 0 0 0 0,0 1 0 0 0,0-1 0 0 0,1 0 0 0 0,-1 0 0 0 0,0 0 0 0 0,0 0 0 0 0,0 1 0 0 0,0-1 0 0 0,0 0 0 0 0,0 0 0 0 0,0 0 0 0 0,0 0 0 0 0,0 1 0 0 0,1-1 0 0 0,-1 0 0 0 0,0 0 0 0 0,0 0 0 0 0,0 0 0 0 0,0 0 0 0 0,0 0 0 0 0,1 0 0 0 0,-1 0 0 0 0,0 1 0 0 0,0-1 0 0 0,0 0 0 0 0,0 0 0 0 0,1 0 0 0 0,-1 0 0 0 0,0 0 0 0 0,0 0 0 0 0,0 0 0 0 0,1 0 0 0 0,-1 0 0 0 0,0 0 0 0 0,0 0 0 0 0,0 0 0 0 0,0 0 0 0 0,1 0 0 0 0,-1 0 0 0 0,0 0 0 0 0,0 0 0 0 0,1-1 0 0 0,13-3 0 0 0,-12 4 0 0 0,12-6 0 0 0,0-1 0 0 0,-1 0 0 0 0,0-1 0 0 0,0-1 0 0 0,20-17 0 0 0,14-9 0 0 0,34-25 0 0 0,-38 26 0 0 0,-38 30 0 0 0,0 1 0 0 0,0 0 0 0 0,11-5 0 0 0,-3 6 0 0 0,-12 2 0 0 0,0 1 0 0 0,0-1 0 0 0,0 1 0 0 0,0-1 0 0 0,0 1 0 0 0,0 0 0 0 0,0-1 0 0 0,0 1 0 0 0,0 0 0 0 0,-1 0 0 0 0,1 0 0 0 0,0 0 0 0 0,-1 0 0 0 0,1 0 0 0 0,0 0 0 0 0,-1 0 0 0 0,1 0 0 0 0,-1 0 0 0 0,0 0 0 0 0,1 0 0 0 0,-1 0 0 0 0,0 0 0 0 0,0 0 0 0 0,1 0 0 0 0,-1 1 0 0 0,0-1 0 0 0,0 2 0 0 0,0 3 0 0 0,0 1 0 0 0,0-1 0 0 0,-2 11 0 0 0,-13 37 425 0 0,10-38 7 0 0,-5 27-1 0 0,9-37-395 0 0,0 0 0 0 0,1-1 0 0 0,0 1 1 0 0,0 0-1 0 0,1-1 0 0 0,-1 1 0 0 0,1 0 0 0 0,3 10 0 0 0,-3-14-54 0 0,0-1-1 0 0,-1 1 1 0 0,1 0-1 0 0,0 0 0 0 0,0 0 1 0 0,0 0-1 0 0,1-1 1 0 0,-1 1-1 0 0,0-1 0 0 0,1 1 1 0 0,-1-1-1 0 0,1 1 0 0 0,-1-1 1 0 0,1 0-1 0 0,-1 0 1 0 0,1 0-1 0 0,0 0 0 0 0,2 1 1 0 0,0 0-34 0 0,-1-1-1 0 0,1 0 1 0 0,-1-1 0 0 0,1 1-1 0 0,0-1 1 0 0,0 1 0 0 0,-1-1-1 0 0,1 0 1 0 0,5-1 0 0 0,4-1-84 0 0,-1-1-1 0 0,1 0 1 0 0,0-1 0 0 0,19-9 0 0 0,-25 10 138 0 0,12-5 131 0 0,0 0 0 0 0,29-20 0 0 0,-3-2 790 0 0,31-22-1140 0 0,-44 27-134 0 0,-18 15 162 0 0,0-1 0 0 0,-1-1 0 0 0,20-22 0 0 0,35-47 790 0 0,45-60 790 0 0,-112 139-1391 0 0,3-3 0 0 0,0-1 0 0 0,0 1 0 0 0,0 0 0 0 0,1 0 0 0 0,0 1 0 0 0,0-1 0 0 0,0 1 0 0 0,0 0 0 0 0,7-3 0 0 0,-3 1 0 0 0,1 2 0 0 0,0 0 0 0 0,9-1 0 0 0,-11 0 0 0 0,-3-3 0 0 0,2-1 0 0 0,-2 1 0 0 0,2 0 0 0 0,2-4 0 0 0,-1 0 0 0 0,-2 3 0 0 0,-3 4 0 0 0,-1-10 0 0 0,4-13 0 0 0,-6 28 0 0 0,0 0 0 0 0,0 0 0 0 0,0 0 0 0 0,0 0 0 0 0,0 0 0 0 0,0-1 0 0 0,0 1 0 0 0,0 0 0 0 0,0 0 0 0 0,0 0 0 0 0,0 0 0 0 0,1 0 0 0 0,-1 0 0 0 0,0-1 0 0 0,0 1 0 0 0,0 0 0 0 0,0 0 0 0 0,0 0 0 0 0,0 0 0 0 0,0 0 0 0 0,0 0 0 0 0,0-1 0 0 0,0 1 0 0 0,0 0 0 0 0,0 0 0 0 0,-1 0 0 0 0,1 0 0 0 0,0 0 0 0 0,0 0 0 0 0,0-1 0 0 0,0 1 0 0 0,0 0 0 0 0,0 0 0 0 0,0 0 0 0 0,0 0 0 0 0,0 0 0 0 0,0 0 0 0 0,0 0 0 0 0,0-1 0 0 0,-1 1 0 0 0,1 0 0 0 0,0 0 0 0 0,0 0 0 0 0,0 0 0 0 0,0 0 0 0 0,0 0 0 0 0,0 0 0 0 0,-1 0 0 0 0,1 0 0 0 0,0 0 0 0 0,0 0 0 0 0,0 0 0 0 0,0 0 0 0 0,0 0 0 0 0,0 0 0 0 0,-1 0 0 0 0,1 0 0 0 0,0 0 0 0 0,0 0 0 0 0,0 0 0 0 0,0 0 0 0 0,0 0 0 0 0,-1 0 0 0 0,-5 4 0 0 0,6-4 0 0 0,-7 5 0 0 0,1 0 0 0 0,0 0 0 0 0,0 1 0 0 0,0 0 0 0 0,1 0 0 0 0,0 1 0 0 0,-5 8 0 0 0,-28 53 0 0 0,28-48 0 0 0,-78 175 0 0 0,47-99 0 0 0,21-60 0 0 0,13-25 0 0 0,1 1 0 0 0,-5 11 0 0 0,-2 7 0 0 0,8-17 0 0 0,7-1 0 0 0,-2-11 0 0 0,0-1 0 0 0,0 0 0 0 0,0 1 0 0 0,0-1 0 0 0,0 1 0 0 0,0-1 0 0 0,1 0 0 0 0,-1 1 0 0 0,0-1 0 0 0,0 1 0 0 0,0-1 0 0 0,1 0 0 0 0,-1 1 0 0 0,0-1 0 0 0,0 0 0 0 0,1 1 0 0 0,-1-1 0 0 0,0 0 0 0 0,1 0 0 0 0,-1 1 0 0 0,0-1 0 0 0,1 0 0 0 0,-1 0 0 0 0,0 1 0 0 0,1-1 0 0 0,-1 0 0 0 0,1 0 0 0 0,-1 0 0 0 0,0 0 0 0 0,1 0 0 0 0,-1 0 0 0 0,1 0 0 0 0,-1 0 0 0 0,0 0 0 0 0,1 0 0 0 0,-1 0 0 0 0,1 0 0 0 0,13-4 0 0 0,-13 3 0 0 0,7-3 0 0 0,0 0 0 0 0,-1-1 0 0 0,0 0 0 0 0,0 0 0 0 0,11-11 0 0 0,6-4 0 0 0,104-86 0 0 0,-108 90 0 0 0,19-15 0 0 0,0 2 0 0 0,49-26 0 0 0,-84 53 0 0 0,0 0 0 0 0,-1 1 0 0 0,1-1 0 0 0,0 1 0 0 0,6-1 0 0 0,-9 1 0 0 0,-1 1 0 0 0,0 0 0 0 0,1 0 0 0 0,-1 0 0 0 0,1 0 0 0 0,-1 0 0 0 0,0 0 0 0 0,1 0 0 0 0,-1 0 0 0 0,1 0 0 0 0,-1 0 0 0 0,0 0 0 0 0,1 0 0 0 0,-1 0 0 0 0,1 0 0 0 0,-1 0 0 0 0,0 0 0 0 0,1 0 0 0 0,-1 0 0 0 0,0 0 0 0 0,1 1 0 0 0,-1-1 0 0 0,0 0 0 0 0,1 0 0 0 0,-1 0 0 0 0,0 1 0 0 0,1-1 0 0 0,-1 0 0 0 0,0 0 0 0 0,0 1 0 0 0,1-1 0 0 0,-1 0 0 0 0,1 1 0 0 0,-2 5 0 0 0,1-6 0 0 0,-1 5 0 0 0,0 0 0 0 0,0-1 0 0 0,-1 1 0 0 0,1-1 0 0 0,-1 1 0 0 0,0-1 0 0 0,0 0 0 0 0,-1 0 0 0 0,1 0 0 0 0,-1 0 0 0 0,-3 4 0 0 0,-3 3 0 0 0,-1-1 0 0 0,-15 13 0 0 0,16-15 0 0 0,-1-1 0 0 0,1-1 0 0 0,-1 0 0 0 0,0 0 0 0 0,-1-1 0 0 0,-16 7 0 0 0,26-12 0 0 0,1 0 0 0 0,0 0 0 0 0,0 0 0 0 0,0 0 0 0 0,-1 0 0 0 0,1 1 0 0 0,0-1 0 0 0,0 0 0 0 0,0 0 0 0 0,0 0 0 0 0,0 1 0 0 0,0-1 0 0 0,0 0 0 0 0,-1 0 0 0 0,1 0 0 0 0,0 1 0 0 0,0-1 0 0 0,0 0 0 0 0,0 0 0 0 0,0 0 0 0 0,0 1 0 0 0,0-1 0 0 0,0 0 0 0 0,0 0 0 0 0,0 1 0 0 0,0-1 0 0 0,0 0 0 0 0,0 0 0 0 0,0 0 0 0 0,0 1 0 0 0,0-1 0 0 0,1 0 0 0 0,-1 0 0 0 0,0 0 0 0 0,0 1 0 0 0,0-1 0 0 0,0 0 0 0 0,0 0 0 0 0,0 0 0 0 0,1 1 0 0 0,-1-1 0 0 0,0 0 0 0 0,0 0 0 0 0,11 13 0 0 0,-6-6 0 0 0,-3-1 0 0 0,1-1 0 0 0,-1 1 0 0 0,-1 0 0 0 0,1 0 0 0 0,-1 0 0 0 0,1 8 0 0 0,3 13 0 0 0,-2-14 0 0 0,-2-8 0 0 0,1 1 0 0 0,-1-1 0 0 0,1 0 0 0 0,0 1 0 0 0,1-1 0 0 0,-1 0 0 0 0,6 6 0 0 0,1 2 0 0 0,-5-11 0 0 0,-1-2 0 0 0,8 2 0 0 0,-4-3 0 0 0,-1 0 0 0 0,0 0 0 0 0,1-1 0 0 0,-1 0 0 0 0,0 0 0 0 0,0 0 0 0 0,-1-1 0 0 0,1 0 0 0 0,0 0 0 0 0,9-8 0 0 0,2-2 0 0 0,28-31 0 0 0,-18 16 0 0 0,70-76 0 0 0,-54 55 0 0 0,-9 7 0 0 0,-1-2 0 0 0,48-86 0 0 0,-13 31 0 0 0,-27 42 0 0 0,7-7 0 0 0,-48 64 0 0 0,0 0 0 0 0,0 0 0 0 0,0 0 0 0 0,0 0 0 0 0,0 0 0 0 0,0 0 0 0 0,0-1 0 0 0,0 1 0 0 0,0 0 0 0 0,0 0 0 0 0,0 0 0 0 0,0 0 0 0 0,0 0 0 0 0,0 0 0 0 0,0 0 0 0 0,0 0 0 0 0,0 0 0 0 0,0 0 0 0 0,0 0 0 0 0,0 0 0 0 0,0 0 0 0 0,0 0 0 0 0,0 0 0 0 0,0-1 0 0 0,1 1 0 0 0,-1 0 0 0 0,0 0 0 0 0,0 0 0 0 0,0 0 0 0 0,0 0 0 0 0,0 0 0 0 0,0 0 0 0 0,0 0 0 0 0,0 0 0 0 0,0 0 0 0 0,0 0 0 0 0,0 0 0 0 0,0 0 0 0 0,1 0 0 0 0,-1 0 0 0 0,0 0 0 0 0,0 0 0 0 0,0 0 0 0 0,0 0 0 0 0,0 0 0 0 0,0 0 0 0 0,0 0 0 0 0,0 1 0 0 0,0-1 0 0 0,0 0 0 0 0,0 0 0 0 0,0 0 0 0 0,0 0 0 0 0,1 0 0 0 0,-1 0 0 0 0,0 0 0 0 0,0 0 0 0 0,0 0 0 0 0,0 0 0 0 0,0 0 0 0 0,0 0 0 0 0,0 8 0 0 0,-1 8 0 0 0,-6 12 0 0 0,-1 0 0 0 0,-1-1 0 0 0,-24 48 0 0 0,15-34 0 0 0,-24 62 0 0 0,-36 76 0 0 0,72-168 0 0 0,1 0 0 0 0,0 0 0 0 0,1 0 0 0 0,0 0 0 0 0,1 1 0 0 0,0-1 0 0 0,-2 20 0 0 0,7-18-64 0 0,-2-13 27 0 0,1 1-1 0 0,-1 0 1 0 0,1-1-1 0 0,-1 1 1 0 0,1-1-1 0 0,0 1 1 0 0,-1-1 0 0 0,1 1-1 0 0,0-1 1 0 0,0 1-1 0 0,-1-1 1 0 0,1 0-1 0 0,0 1 1 0 0,0-1-1 0 0,0 0 1 0 0,-1 0 0 0 0,1 1-1 0 0,0-1 1 0 0,0 0-1 0 0,0 0 1 0 0,1 0-1 0 0,0 0-87 0 0,1 0-1 0 0,-1-1 1 0 0,1 1-1 0 0,-1-1 1 0 0,1 0-1 0 0,-1 1 1 0 0,4-2-1 0 0,-1-1-130 0 0,1 0-1 0 0,-1 0 0 0 0,0 0 1 0 0,0 0-1 0 0,8-8 0 0 0,-5 3-554 0 0,-1-1 0 0 0,1 0 0 0 0,-1 0 1 0 0,-1-1-1 0 0,7-12 0 0 0,-4 3-724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2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4 13823 0 0,'-10'20'630'0'0,"8"-16"-13"0"0,2-1-609 0 0,0 0 225 0 0,0 0 0 0 0,0 0 0 0 0,0 0-1 0 0,1 0 1 0 0,-1 0 0 0 0,2 3-1 0 0,-2-4-164 0 0,1-1 0 0 0,0 0 0 0 0,-1 0-1 0 0,1 0 1 0 0,0 1 0 0 0,0-1 0 0 0,0 0-1 0 0,0 0 1 0 0,0 0 0 0 0,0 0 0 0 0,1 0-1 0 0,-1-1 1 0 0,0 1 0 0 0,0 0 0 0 0,2 0-1 0 0,3 2 136 0 0,0-1 1 0 0,0 0-1 0 0,0 0 0 0 0,0-1 0 0 0,1 1 0 0 0,-1-1 0 0 0,0-1 1 0 0,8 1-1 0 0,7-1 418 0 0,22-4 1 0 0,-22 1-317 0 0,36-10-1 0 0,-25 4-305 0 0,-2 0 13 0 0,44-19 1 0 0,-30 10-1711 0 0,5-2-2239 0 0,-23 9 1891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2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76 17503 0 0,'1'-1'399'0'0,"10"-12"489"0"0,2-3-271 0 0,-12 14-464 0 0,0 1 0 0 0,1-1-1 0 0,-1 0 1 0 0,0 0 0 0 0,-1 0-1 0 0,1 0 1 0 0,0 0 0 0 0,0 0 0 0 0,-1-1-1 0 0,0 1 1 0 0,1 0 0 0 0,-1 0-1 0 0,0 0 1 0 0,0-1 0 0 0,0 1-1 0 0,0 0 1 0 0,0 0 0 0 0,-2-4-1 0 0,2 5 839 0 0,0 1 29 0 0,0 0-133 0 0,-2-1-583 0 0,-4 1-221 0 0,0-1 0 0 0,0 1-1 0 0,0 0 1 0 0,0 1 0 0 0,0 0 0 0 0,0 0 0 0 0,0 0 0 0 0,1 0 0 0 0,-1 1 0 0 0,0 0 0 0 0,0 0 0 0 0,-6 4-1 0 0,-3 2 175 0 0,1 0 0 0 0,-1 1 0 0 0,-15 14 0 0 0,25-19-257 0 0,-1 1 0 0 0,1 0 0 0 0,0 0 0 0 0,1 1 0 0 0,-1 0 0 0 0,1 0 0 0 0,0 0 0 0 0,1 0 0 0 0,-1 0 0 0 0,-2 9 0 0 0,5-12 0 0 0,-1 0 0 0 0,1 0 0 0 0,0 0 0 0 0,0 0 0 0 0,1 0 0 0 0,-1 0 0 0 0,1 0 0 0 0,-1 0 0 0 0,1 0 0 0 0,0 0 0 0 0,0 0 0 0 0,1 5 0 0 0,0 3 0 0 0,-1-7 0 0 0,0 0 0 0 0,1 0 0 0 0,-1 0 0 0 0,1-1 0 0 0,0 1 0 0 0,0 0 0 0 0,1 0 0 0 0,-1-1 0 0 0,1 1 0 0 0,2 3 0 0 0,2 4 0 0 0,16 17 0 0 0,-16-21 0 0 0,0-1 0 0 0,-1 1 0 0 0,0 0 0 0 0,-1 1 0 0 0,7 13 0 0 0,-10-18 0 0 0,0-1 0 0 0,0 1 0 0 0,0 0 0 0 0,0 0 0 0 0,0-1 0 0 0,-1 1 0 0 0,1 0 0 0 0,-1 6 0 0 0,0-6 0 0 0,-1 0 0 0 0,0 0 0 0 0,0 0 0 0 0,0 0 0 0 0,0 0 0 0 0,0 0 0 0 0,0 0 0 0 0,-1-1 0 0 0,0 1 0 0 0,1 0 0 0 0,-4 3 0 0 0,3-4-47 0 0,0 1 0 0 0,0-1 0 0 0,0 0 0 0 0,0 0 0 0 0,-1 0 0 0 0,1-1 0 0 0,0 1 0 0 0,-1-1 0 0 0,0 1 0 0 0,1-1 0 0 0,-1 0 0 0 0,0 1 0 0 0,0-2 0 0 0,1 1 0 0 0,-1 0 0 0 0,0 0 0 0 0,0-1 0 0 0,0 0 0 0 0,0 1 0 0 0,0-1 0 0 0,0 0 0 0 0,0-1 0 0 0,0 1 0 0 0,0 0 0 0 0,-5-2 0 0 0,-5-2-345 0 0,1 0 1 0 0,-1-1-1 0 0,1 0 0 0 0,-15-9 1 0 0,24 12 319 0 0,-8-4-732 0 0,0 0-1 0 0,-16-13 1 0 0,12 8 220 0 0,-24-18-951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5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162 10135 0 0,'0'0'231'0'0,"0"0"29"0"0,0 0 19 0 0,7-10 478 0 0,22-30 2300 0 0,-28 38-2545 0 0,0 1 0 0 0,11-26 1024 0 0,-11 26-1024 0 0,-1-11 1024 0 0,1 10-1365 0 0,-1 0 0 0 0,0 0-1 0 0,0 0 1 0 0,0-1 0 0 0,0 1-1 0 0,0 0 1 0 0,-1 0 0 0 0,0-5-1 0 0,0 6 342 0 0,1 1 0 0 0,-14-13 955 0 0,11 11-1461 0 0,0 0-1 0 0,0 0 1 0 0,0 0 0 0 0,0 0-1 0 0,-1 1 1 0 0,1 0 0 0 0,0 0-1 0 0,-1 0 1 0 0,1 0 0 0 0,-1 0 0 0 0,1 0-1 0 0,-1 1 1 0 0,1 0 0 0 0,-1 0-1 0 0,0 0 1 0 0,1 0 0 0 0,-1 0-1 0 0,1 1 1 0 0,-1 0 0 0 0,1-1 0 0 0,-1 1-1 0 0,1 1 1 0 0,0-1 0 0 0,-1 0-1 0 0,1 1 1 0 0,0 0 0 0 0,0-1-1 0 0,-3 4 1 0 0,-107 79-6 0 0,99-71 0 0 0,1 0 0 0 0,1 2 0 0 0,-15 20 0 0 0,-9 12 0 0 0,32-42 0 0 0,-1 0 0 0 0,1 0 0 0 0,-1 1 0 0 0,2 0 0 0 0,-1 0 0 0 0,1 0 0 0 0,-1 0 0 0 0,2 0 0 0 0,-1 1 0 0 0,-3 12 0 0 0,5-14 0 0 0,0 1 0 0 0,0-1 0 0 0,0 0 0 0 0,1 1 0 0 0,0-1 0 0 0,0 10 0 0 0,6 7 0 0 0,1-14 0 0 0,-3-5 0 0 0,5 5 0 0 0,-6-7-1 0 0,0 0-1 0 0,-1 0 1 0 0,1 0-1 0 0,0-1 1 0 0,0 1-1 0 0,0-1 1 0 0,0 1 0 0 0,-1-1-1 0 0,1 0 1 0 0,0 0-1 0 0,0 0 1 0 0,0-1-1 0 0,4 0 1 0 0,6-2 99 0 0,20-8 0 0 0,-21 6 169 0 0,-3 2-69 0 0,-1 0 1 0 0,0 0 0 0 0,0-1-1 0 0,0 0 1 0 0,0-1 0 0 0,-1 1-1 0 0,13-12 1 0 0,29-21-179 0 0,3-2-24 0 0,-32 19 4 0 0,-1-1 0 0 0,22-29 0 0 0,5-8 0 0 0,-38 51 0 0 0,-8 7 4 0 0,0 0-1 0 0,0 0 1 0 0,0 0-1 0 0,0 0 1 0 0,0 0-1 0 0,0 0 1 0 0,0 0-1 0 0,0 0 1 0 0,0 0 0 0 0,0 1-1 0 0,0-1 1 0 0,0 0-1 0 0,0 0 1 0 0,0 0-1 0 0,0 0 1 0 0,0 0-1 0 0,0 0 1 0 0,0 0-1 0 0,0 0 1 0 0,0 0-1 0 0,0 0 1 0 0,0 0 0 0 0,0 0-1 0 0,0 0 1 0 0,0 0-1 0 0,0 0 1 0 0,0 0-1 0 0,0 0 1 0 0,0 0-1 0 0,0 0 1 0 0,0 0-1 0 0,0 0 1 0 0,0 0-1 0 0,0 1 1 0 0,0-1 0 0 0,0 0-1 0 0,0 0 1 0 0,0 0-1 0 0,0 0 1 0 0,0 0-1 0 0,0 0 1 0 0,0 0-1 0 0,1 0 1 0 0,-1 0-1 0 0,0 0 1 0 0,0 0-1 0 0,0 0 1 0 0,0 0 0 0 0,0 0-1 0 0,-3 9 412 0 0,-7 12 433 0 0,5-10-690 0 0,0-3-68 0 0,1 0 0 0 0,0 0 0 0 0,0 0 0 0 0,-3 16 0 0 0,0 2-118 0 0,4-16-47 0 0,1 1 1 0 0,0 0-1 0 0,0 0 0 0 0,0 12 1 0 0,2-22 63 0 0,0 1 0 0 0,0 0 0 0 0,0-1 0 0 0,0 1 0 0 0,0-1 0 0 0,1 1 0 0 0,-1-1 0 0 0,1 1 0 0 0,-1-1 0 0 0,1 1 0 0 0,-1-1 0 0 0,1 0 0 0 0,0 1 0 0 0,-1-1 0 0 0,1 1 0 0 0,0-1 0 0 0,0 0 0 0 0,0 0 0 0 0,2 2 0 0 0,-1-2-34 0 0,0 0 1 0 0,0 0-1 0 0,0 0 1 0 0,0 0-1 0 0,0 0 1 0 0,0-1-1 0 0,0 1 1 0 0,0-1-1 0 0,0 1 1 0 0,0-1-1 0 0,0 0 1 0 0,0 0 0 0 0,2 0-1 0 0,7-1 199 0 0,-1-1 0 0 0,1 0 1 0 0,-1 0-1 0 0,16-6 0 0 0,-22 6 154 0 0,6-2-284 0 0,0-1 0 0 0,0 0 0 0 0,-1-1 0 0 0,1 0 0 0 0,-1-1 0 0 0,10-9 0 0 0,3-1-27 0 0,9-8 3 0 0,54-52 0 0 0,-79 71 0 0 0,1 1 0 0 0,-1 0 0 0 0,1 1 0 0 0,0-1 0 0 0,0 1 0 0 0,0 1 0 0 0,0-1 0 0 0,1 1 0 0 0,0 0 0 0 0,-1 1 0 0 0,1 0 0 0 0,10-2 0 0 0,-5 3 0 0 0,-2 4 0 0 0,-7 0 0 0 0,0 0 0 0 0,-1 0 0 0 0,0 1 0 0 0,0-1 0 0 0,0 1 0 0 0,0-1 0 0 0,-1 1 0 0 0,1 0 0 0 0,-1 0 0 0 0,0 0 0 0 0,0 0 0 0 0,0 1 0 0 0,1 6 0 0 0,2 8 0 0 0,4 38 0 0 0,-5-33 0 0 0,-4-11 0 0 0,-2-2 0 0 0,14-19 0 0 0,12-12 0 0 0,-18 15 0 0 0,27-26 0 0 0,-23 21 0 0 0,0 0 0 0 0,1 1 0 0 0,19-14 0 0 0,2 3 0 0 0,-21 12 0 0 0,1 1 0 0 0,0-1 0 0 0,1 2 0 0 0,0 0 0 0 0,0 0 0 0 0,15-3 0 0 0,-17 8 0 0 0,0 4 0 0 0,-9-1 0 0 0,0 0 0 0 0,0 1 0 0 0,1-1 0 0 0,-1 0 0 0 0,0 1 0 0 0,-1-1 0 0 0,1 1 0 0 0,0-1 0 0 0,-1 1 0 0 0,0 0 0 0 0,1 0 0 0 0,-1-1 0 0 0,0 1 0 0 0,-1 0 0 0 0,1 0 0 0 0,0 3 0 0 0,1 7 0 0 0,-1 0 0 0 0,-1 20 0 0 0,0-20 0 0 0,0-9 0 0 0,0 0 0 0 0,-1-1 0 0 0,1 1 0 0 0,-1 0 0 0 0,0-1 0 0 0,0 1 0 0 0,0-1 0 0 0,0 1 0 0 0,-4 5 0 0 0,3-6 0 0 0,1 13 0 0 0,1-13 0 0 0,0-3 0 0 0,0 0 0 0 0,-1 0 0 0 0,1 0 0 0 0,0 1 0 0 0,0-1 0 0 0,0 0 0 0 0,0 0 0 0 0,0 0 0 0 0,0 1 0 0 0,0-1 0 0 0,0 0 0 0 0,0 0 0 0 0,0 0 0 0 0,0 0 0 0 0,0 1 0 0 0,0-1 0 0 0,0 0 0 0 0,0 0 0 0 0,0 0 0 0 0,1 1 0 0 0,-1-1 0 0 0,0 0 0 0 0,0 0 0 0 0,0 0 0 0 0,0 0 0 0 0,0 1 0 0 0,0-1 0 0 0,0 0 0 0 0,0 0 0 0 0,1 0 0 0 0,-1 0 0 0 0,0 0 0 0 0,0 0 0 0 0,0 1 0 0 0,0-1 0 0 0,1 0 0 0 0,-1 0 0 0 0,0 0 0 0 0,0 0 0 0 0,0 0 0 0 0,0 0 0 0 0,1 0 0 0 0,-1 0 0 0 0,0 0 0 0 0,0 0 0 0 0,0 0 0 0 0,1 0 0 0 0,-1 0 0 0 0,0 0 0 0 0,0 0 0 0 0,0 0 0 0 0,1 0 0 0 0,-1 0 0 0 0,0 0 0 0 0,0 0 0 0 0,0 0 0 0 0,0 0 0 0 0,1 0 0 0 0,-1-1 0 0 0,10-7 0 0 0,-8 6 0 0 0,47-37 0 0 0,105-65 0 0 0,-149 102 0 0 0,0 0 0 0 0,0 0 0 0 0,0 0 0 0 0,1 1 0 0 0,-1-1 0 0 0,0 1 0 0 0,1 1 0 0 0,10-1 0 0 0,-4 3 0 0 0,-9 0 0 0 0,-1 0 0 0 0,1-1 0 0 0,-1 1 0 0 0,0 0 0 0 0,1 0 0 0 0,-1 0 0 0 0,0 1 0 0 0,-1-1 0 0 0,1 0 0 0 0,0 1 0 0 0,-1 0 0 0 0,1-1 0 0 0,-1 1 0 0 0,0 0 0 0 0,0-1 0 0 0,0 1 0 0 0,0 0 0 0 0,0 0 0 0 0,-1 0 0 0 0,1 0 0 0 0,-1 0 0 0 0,0 0 0 0 0,0 0 0 0 0,0 5 0 0 0,-1-1 0 0 0,1 1 0 0 0,1 16 0 0 0,0-18 0 0 0,-1 1 0 0 0,1-1 0 0 0,-2 1 0 0 0,1-1 0 0 0,-2 7 0 0 0,0-2 0 0 0,0-1 0 0 0,-1 0 0 0 0,0 0 0 0 0,-1-1 0 0 0,0 1 0 0 0,-9 13 0 0 0,7-15 0 0 0,-2 0 0 0 0,-1-4 0 0 0,9-4 0 0 0,0 0 0 0 0,0 0 0 0 0,-1-1 0 0 0,1 1 0 0 0,0 0 0 0 0,-1 0 0 0 0,1 0 0 0 0,0 0 0 0 0,-1 0 0 0 0,1-1 0 0 0,0 1 0 0 0,0 0 0 0 0,-1 0 0 0 0,1 0 0 0 0,0-1 0 0 0,0 1 0 0 0,-1 0 0 0 0,1 0 0 0 0,0-1 0 0 0,0 1 0 0 0,0 0 0 0 0,-1-1 0 0 0,0-2 0 0 0,0 0 0 0 0,0 0 0 0 0,0-1 0 0 0,0 1 0 0 0,0 0 0 0 0,1-1 0 0 0,0 1 0 0 0,-1 0 0 0 0,1-1 0 0 0,0 1 0 0 0,1 0 0 0 0,-1-1 0 0 0,1 1 0 0 0,-1 0 0 0 0,1 0 0 0 0,0-1 0 0 0,0 1 0 0 0,2-4 0 0 0,1-2 0 0 0,1 0 0 0 0,-1 1 0 0 0,2-1 0 0 0,-1 1 0 0 0,8-8 0 0 0,5-5 0 0 0,0 1 0 0 0,31-24 0 0 0,-36 33 0 0 0,1 1 0 0 0,0 1 0 0 0,1 0 0 0 0,0 1 0 0 0,17-7 0 0 0,-26 13 0 0 0,-1 1 0 0 0,1-1 0 0 0,0 1 0 0 0,-1 1 0 0 0,1-1 0 0 0,0 1 0 0 0,0 0 0 0 0,7 1 0 0 0,3 1 0 0 0,-12 1 0 0 0,-2-1 0 0 0,1-1 0 0 0,1 1 0 0 0,6 10 0 0 0,-6-7 0 0 0,-1 0 0 0 0,0 0 0 0 0,0 0 0 0 0,0 1 0 0 0,-1-1 0 0 0,0 1 0 0 0,0-1 0 0 0,0 1 0 0 0,-1 0 0 0 0,0 0 0 0 0,0 0 0 0 0,0 0 0 0 0,-1 12 0 0 0,-1-9 0 0 0,0 1 0 0 0,0 0 0 0 0,-1-1 0 0 0,0 1 0 0 0,0-1 0 0 0,-1 0 0 0 0,-8 17 0 0 0,3-6 0 0 0,4-10 0 0 0,2 1 0 0 0,2-10 0 0 0,0-1 0 0 0,0 1 0 0 0,0-1 0 0 0,0 1 0 0 0,0-1 0 0 0,0 0 0 0 0,1 1 0 0 0,-1-1 0 0 0,0 1 0 0 0,0-1 0 0 0,0 1 0 0 0,0-1 0 0 0,1 1 0 0 0,-1-1 0 0 0,0 1 0 0 0,0-1 0 0 0,1 1 0 0 0,0 0 0 0 0,1-1 0 0 0,-1 1 0 0 0,0-1 0 0 0,0 1 0 0 0,0-1 0 0 0,1 0 0 0 0,-1 0 0 0 0,0 1 0 0 0,0-1 0 0 0,1 0 0 0 0,-1 0 0 0 0,0 0 0 0 0,1 0 0 0 0,-1 0 0 0 0,0-1 0 0 0,0 1 0 0 0,1 0 0 0 0,-1 0 0 0 0,0-1 0 0 0,2 0 0 0 0,28-14 0 0 0,-26 13 0 0 0,21-15 0 0 0,-1 0 0 0 0,-1-1 0 0 0,-1-2 0 0 0,30-30 0 0 0,14-13 0 0 0,-28 28 0 0 0,-15 13 0 0 0,2 0 0 0 0,0 2 0 0 0,1 1 0 0 0,30-16 0 0 0,-45 31 0 0 0,-10 5 0 0 0,-1 0 0 0 0,0-1 0 0 0,0 1 0 0 0,1 0 0 0 0,-1 0 0 0 0,0 1 0 0 0,0-1 0 0 0,0 0 0 0 0,0 0 0 0 0,0 0 0 0 0,-1 1 0 0 0,1-1 0 0 0,0 0 0 0 0,0 3 0 0 0,3 10 0 0 0,-2 11 0 0 0,3 9 0 0 0,-3-21 0 0 0,2 2 0 0 0,0-1 0 0 0,11 27 0 0 0,-8-28 0 0 0,0 0 0 0 0,13 20 0 0 0,-11-18 0 0 0,-3-5 0 0 0,-4 2 0 0 0,-2-9 0 0 0,-4 15 0 0 0,3-16 39 0 0,0 0 0 0 0,0 0 0 0 0,0-1 0 0 0,0 1 0 0 0,0 0 1 0 0,-1-1-1 0 0,1 1 0 0 0,0-1 0 0 0,-1 0 0 0 0,0 1 0 0 0,1-1 0 0 0,-1 0 0 0 0,0 0 0 0 0,1 0 0 0 0,-1 0 0 0 0,0 0 0 0 0,0-1 0 0 0,0 1 0 0 0,0 0 0 0 0,0-1 1 0 0,0 0-1 0 0,0 1 0 0 0,0-1 0 0 0,-2 0 0 0 0,-8 1 311 0 0,0 0 1 0 0,-20-2-1 0 0,31 1-346 0 0,-7-2-112 0 0,0 1 1 0 0,0-1-1 0 0,0 0 0 0 0,0-1 0 0 0,-7-3 1 0 0,12 5-107 0 0,1 0-294 0 0,-1-10-84 0 0,3 8 591 0 0,0 1 0 0 0,0 0 0 0 0,0-1 0 0 0,0 1 0 0 0,1 0 0 0 0,-1-1 0 0 0,1 1 0 0 0,0 0 1 0 0,-1 0-1 0 0,1-1 0 0 0,0 1 0 0 0,0 0 0 0 0,1 0 0 0 0,-1 0 0 0 0,0 0 0 0 0,1 0 0 0 0,-1 0 0 0 0,1 1 0 0 0,-1-1 0 0 0,4-2 0 0 0,3-3 2 0 0,0 1 0 0 0,0-1 0 0 0,12-5 0 0 0,28-13-1 0 0,2 2 0 0 0,80-26 0 0 0,-29 12 0 0 0,-32 12 0 0 0,-68 25 0 0 0,-1 0 0 0 0,1-1 0 0 0,-1 1 0 0 0,1 0 0 0 0,-1 0 0 0 0,1 0 0 0 0,-1 0 0 0 0,1 0 0 0 0,-1 0 0 0 0,1 0 0 0 0,-1 0 0 0 0,1 0 0 0 0,0 0 0 0 0,-1 0 0 0 0,1 0 0 0 0,-1 0 0 0 0,1 1 0 0 0,0 0 0 0 0,-1-1 0 0 0,1 1 0 0 0,-1 0 0 0 0,0 0 0 0 0,0 0 0 0 0,0 0 0 0 0,1 0 0 0 0,-1 0 0 0 0,0 0 0 0 0,0 0 0 0 0,0-1 0 0 0,0 1 0 0 0,0 0 0 0 0,-1 0 0 0 0,1 0 0 0 0,0 0 0 0 0,0 0 0 0 0,0 0 0 0 0,-2 1 0 0 0,-6 20 0 0 0,8-22 0 0 0,-24 46 0 0 0,18-36 0 0 0,0 0 0 0 0,1 0 0 0 0,0 1 0 0 0,1 0 0 0 0,0 0 0 0 0,0 0 0 0 0,-2 18 0 0 0,6-17 0 0 0,4-2 0 0 0,-2-9 0 0 0,-1 1 0 0 0,0-1 0 0 0,1 0 0 0 0,-1 1 0 0 0,1-1 0 0 0,-1 0 0 0 0,1 0 0 0 0,0 0 0 0 0,-1 0 0 0 0,1 0 0 0 0,0 0 0 0 0,0-1 0 0 0,0 1 0 0 0,0 0 0 0 0,0-1 0 0 0,0 1 0 0 0,0-1 0 0 0,0 0 0 0 0,0 0 0 0 0,0 0 0 0 0,0 0 0 0 0,0 0 0 0 0,0 0 0 0 0,0-1 0 0 0,0 1 0 0 0,-1 0 0 0 0,4-2 0 0 0,7-2 0 0 0,-1 0 0 0 0,0 0 0 0 0,14-9 0 0 0,-15 8 0 0 0,16-7 0 0 0,-12 6 0 0 0,-1-1 0 0 0,0 0 0 0 0,21-16 0 0 0,-20 12 0 0 0,-1 0 0 0 0,2 1 0 0 0,-1 0 0 0 0,2 2 0 0 0,-1-1 0 0 0,21-7 0 0 0,-2 3 0 0 0,-34 13 3 0 0,1 0 1 0 0,-1-1-1 0 0,0 1 1 0 0,1 0-1 0 0,0 0 0 0 0,-1 0 1 0 0,1-1-1 0 0,-1 1 0 0 0,1 0 1 0 0,-1 0-1 0 0,1 0 1 0 0,-1 0-1 0 0,1 0 0 0 0,-1 0 1 0 0,1 0-1 0 0,-1 0 0 0 0,1 0 1 0 0,0 1-1 0 0,0-1 33 0 0,0 1 1 0 0,-1 0-1 0 0,1 0 0 0 0,-1 0 0 0 0,1 0 0 0 0,-1 1 1 0 0,0-1-1 0 0,0 0 0 0 0,1 0 0 0 0,-1 0 0 0 0,0 0 1 0 0,0 0-1 0 0,0 0 0 0 0,0 0 0 0 0,0 0 1 0 0,0 1-1 0 0,-1 1 0 0 0,-3 22 632 0 0,-4 0-478 0 0,-1 0-1 0 0,-21 40 1 0 0,14-33-151 0 0,-82 196-39 0 0,88-202 0 0 0,7-15 0 0 0,-2 0 0 0 0,-5 12 0 0 0,10-22 0 0 0,0-1 0 0 0,0 0 0 0 0,0 0 0 0 0,0 1 0 0 0,0-1 0 0 0,-1 0 0 0 0,1 1 0 0 0,0-1 0 0 0,0 0 0 0 0,0 0 0 0 0,0 1 0 0 0,0-1 0 0 0,-1 0 0 0 0,1 0 0 0 0,0 0 0 0 0,0 1 0 0 0,-1-1 0 0 0,1 0 0 0 0,0 0 0 0 0,0 0 0 0 0,0 0 0 0 0,-1 1 0 0 0,1-1 0 0 0,0 0 0 0 0,-1 0 0 0 0,1 0 0 0 0,0 0 0 0 0,0 0 0 0 0,-1 0 0 0 0,1 0 0 0 0,0 0 0 0 0,-1 0 0 0 0,1 0 0 0 0,0 0 0 0 0,0 0 0 0 0,-1 0 0 0 0,1 0 0 0 0,0 0 0 0 0,-1 0 0 0 0,1 0 0 0 0,0 0 0 0 0,0 0 0 0 0,-1 0 0 0 0,1 0 0 0 0,0-1 0 0 0,0 1 0 0 0,-1 0 0 0 0,1 0 0 0 0,0 0 0 0 0,0 0 0 0 0,-1-1 0 0 0,1 1 0 0 0,0 0 0 0 0,0 0 0 0 0,0-1 0 0 0,-1 1 0 0 0,1 0 0 0 0,0 0 0 0 0,0-1 0 0 0,0 1 0 0 0,0 0 0 0 0,0 0 0 0 0,0-1 0 0 0,0 1 0 0 0,-1-1 0 0 0,0-1 0 0 0,-1 0 0 0 0,0 0 0 0 0,1 0 0 0 0,0 0 0 0 0,-1 0 0 0 0,1-1 0 0 0,0 1 0 0 0,0-1 0 0 0,0 1 0 0 0,0-1 0 0 0,0-3 0 0 0,1 3 0 0 0,0 1 0 0 0,0 0 0 0 0,1 0 0 0 0,-1-1 0 0 0,1 1 0 0 0,-1 0 0 0 0,1 0 0 0 0,0 0 0 0 0,0 0 0 0 0,0 0 0 0 0,0 0 0 0 0,0 0 0 0 0,0 0 0 0 0,2-2 0 0 0,10-15 0 0 0,2-4 0 0 0,1 1 0 0 0,32-34 0 0 0,-34 43 0 0 0,113-101 0 0 0,-108 99 0 0 0,0 1 0 0 0,1 1 0 0 0,0 1 0 0 0,2 1 0 0 0,24-10 0 0 0,-35 17 0 0 0,1 0 0 0 0,23-4 0 0 0,-30 8 0 0 0,-1-1 0 0 0,1 1 0 0 0,0-1 0 0 0,-1 1 0 0 0,1 1 0 0 0,-1-1 0 0 0,1 1 0 0 0,0 0 0 0 0,-1 0 0 0 0,8 2 0 0 0,3 6 0 0 0,-12-5 0 0 0,-1-1 0 0 0,0 0 0 0 0,0 1 0 0 0,1-1 0 0 0,-1 1 0 0 0,0-1 0 0 0,-1 1 0 0 0,1 0 0 0 0,-1 0 0 0 0,1 0 0 0 0,-1 0 0 0 0,0 0 0 0 0,-1 0 0 0 0,1 5 0 0 0,0 7 0 0 0,-2 0 0 0 0,-2 19 0 0 0,1-10 0 0 0,-1-14 0 0 0,0-2 0 0 0,0-5 0 0 0,2-6 0 0 0,2-5 0 0 0,2-2 0 0 0,0 1 0 0 0,1 0 0 0 0,0 0 0 0 0,1 1 0 0 0,0-1 0 0 0,0 1 0 0 0,0 0 0 0 0,12-11 0 0 0,0 2 0 0 0,0 1 0 0 0,24-15 0 0 0,-12 9 0 0 0,35-16 0 0 0,-54 31 0 0 0,1 1 0 0 0,0 1 0 0 0,1 0 0 0 0,-1 0 0 0 0,1 1 0 0 0,0 0 0 0 0,12-1 0 0 0,-21 4 0 0 0,0 0 0 0 0,0 0 0 0 0,-1 0 0 0 0,1 0 0 0 0,0 1 0 0 0,-1-1 0 0 0,5 2 0 0 0,2 4 0 0 0,-8-5 0 0 0,0 0 0 0 0,0 1 0 0 0,0-1 0 0 0,0 1 0 0 0,0 0 0 0 0,0-1 0 0 0,-1 1 0 0 0,1 0 0 0 0,-1-1 0 0 0,1 1 0 0 0,-1 0 0 0 0,0 0 0 0 0,0-1 0 0 0,1 1 0 0 0,-1 0 0 0 0,-1 2 0 0 0,-4 34 0 0 0,2-23 0 0 0,3-14 0 0 0,-2 11 0 0 0,0 1 0 0 0,0-1 0 0 0,-1 0 0 0 0,-6 15 0 0 0,4-19-133 0 0,23-18-2403 0 0,-3 2 1253 0 0,28-23-4470 0 0,-25 19 3706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39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93 13823 0 0,'0'0'315'0'0,"0"0"45"0"0,0 0 21 0 0,0 0-49 0 0,0-2-220 0 0,-4-19 2488 0 0,6 12 23 0 0,-1 7-2908 0 0,0 0 1275 0 0,-1 2 30 0 0,1-1-65 0 0,9-25 770 0 0,-9 24-1281 0 0,0 0-289 0 0,8-3 50 0 0,-1 1 1 0 0,1-1-1 0 0,0 1 1 0 0,0 1-1 0 0,0 0 1 0 0,0 0-1 0 0,1 0 1 0 0,18-1 0 0 0,-1-1 9 0 0,-16 3-215 0 0,0 1 0 0 0,12 0 0 0 0,14-2 0 0 0,-1 0 0 0 0,71 2 0 0 0,-53 2 0 0 0,15-1 0 0 0,2 1 0 0 0,113-12 0 0 0,-118 2 0 0 0,96-17 0 0 0,-100 16 0 0 0,-37 7 0 0 0,34-10 0 0 0,-51 11 0 0 0,-27 3-189 0 0,17-1 103 0 0,0 1 1 0 0,0-1-1 0 0,0 0 0 0 0,0-1 0 0 0,0 1 0 0 0,0 0 0 0 0,-4-2 0 0 0,6 2 91 0 0,-11-2-1905 0 0,1 1-3995 0 0,1 3-2263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5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3 15663 0 0,'0'0'356'0'0,"0"0"50"0"0,0 0 20 0 0,0 0-42 0 0,0 0-42 0 0,1-2 750 0 0,2-8 495 0 0,1 1 1 0 0,7-13-1 0 0,-2 8-739 0 0,0 1 0 0 0,14-16 0 0 0,-12 15-632 0 0,-5 6-38 0 0,0 0 0 0 0,1 1 0 0 0,0 0 0 0 0,0 0 0 0 0,1 0 0 0 0,0 1 0 0 0,16-10 0 0 0,-19 14-178 0 0,15-10 0 0 0,-17 10-12 0 0,14-5 96 0 0,-15 6 287 0 0,-2 1 117 0 0,-8 11 464 0 0,-53 77-787 0 0,52-74-165 0 0,0 1 0 0 0,1 0 0 0 0,-7 18 0 0 0,-13 25 0 0 0,27-54 10 0 0,0-3-15 0 0,0 1-1 0 0,0-1 1 0 0,1 0 0 0 0,-1 0-1 0 0,0 1 1 0 0,0-1 0 0 0,0 0 0 0 0,-1 0-1 0 0,1 0 1 0 0,0 0 0 0 0,0 0 0 0 0,0-1-1 0 0,-2 2 1 0 0,1 0-332 0 0,2-2-138 0 0,0 0-33 0 0,2 0-72 0 0,0 0 288 0 0,0 0 0 0 0,0-1 1 0 0,0 1-1 0 0,0 0 0 0 0,0-1 0 0 0,-1 1 0 0 0,1-1 1 0 0,0 1-1 0 0,0-1 0 0 0,0 0 0 0 0,0 0 0 0 0,-1 0 0 0 0,1 0 1 0 0,2-2-1 0 0,7-6-8239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6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40 21191 0 0,'-8'-4'464'0'0,"0"2"96"0"0,1 0 16 0 0,-1 2 32 0 0,8 0-488 0 0,-8 0-120 0 0,0-2 0 0 0,0 2 0 0 0,-2 0 0 0 0,0-1 0 0 0,10 1 0 0 0,0 0 0 0 0,-7-6 0 0 0,7 6 0 0 0,-2-10 0 0 0,4-2 0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6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271 15663 0 0,'0'0'356'0'0,"5"-3"476"0"0,-3 2-697 0 0,12-13 248 0 0,-9 8-230 0 0,-4 4 567 0 0,-1 2 249 0 0,0 0 45 0 0,0 0-61 0 0,0 0-288 0 0,0 0-121 0 0,0 0-28 0 0,0 2-388 0 0,-1-1 0 0 0,0 1 0 0 0,0-1 1 0 0,0 1-1 0 0,0-1 0 0 0,0 0 0 0 0,0 1 0 0 0,0-1 0 0 0,-2 2 0 0 0,-2 2 127 0 0,-6 11-12 0 0,1 1 1 0 0,0 0-1 0 0,-9 23 0 0 0,3-4-88 0 0,-49 101-155 0 0,-21 41 0 0 0,83-173 0 0 0,-21 40 0 0 0,-51 76 0 0 0,73-119-40 0 0,-1 1 0 0 0,1-1 0 0 0,0 0 0 0 0,-1 1-1 0 0,1-1 1 0 0,-1 0 0 0 0,1-1 0 0 0,-1 1 0 0 0,-5 2 0 0 0,6-3-435 0 0,2-1-33 0 0,0 0-4 0 0,0-2 0 0 0,0-23 240 0 0,3-1 0 0 0,0 1 0 0 0,8-33 0 0 0,29-77-1408 0 0,-1-3 768 0 0,-25 86 2227 0 0,2-1-1 0 0,40-87 1 0 0,-49 128-1127 0 0,0 0-1 0 0,0 1 0 0 0,1 0 1 0 0,1 0-1 0 0,-1 1 1 0 0,2 0-1 0 0,-1 0 1 0 0,1 1-1 0 0,1 1 1 0 0,0 0-1 0 0,12-7 0 0 0,12-5 258 0 0,0 2 0 0 0,55-20 0 0 0,-61 27-301 0 0,1 2 0 0 0,35-7 0 0 0,-46 13-109 0 0,0 0 0 0 0,0 1 1 0 0,1 2-1 0 0,32 1 0 0 0,-47 0-35 0 0,0 0 0 0 0,-1 0 0 0 0,1 0 0 0 0,0 0 0 0 0,0 1 0 0 0,-1-1 0 0 0,1 1 0 0 0,-1 0 0 0 0,1 1 0 0 0,-1-1 0 0 0,0 1 0 0 0,0 0 0 0 0,0 0 0 0 0,0 0 0 0 0,-1 1 0 0 0,1-1 0 0 0,-1 1 0 0 0,0 0 0 0 0,0 0 0 0 0,3 5 0 0 0,-4-4 0 0 0,1 0 0 0 0,-1 0 0 0 0,-1 0 0 0 0,1 0 0 0 0,-1 1 0 0 0,0-1 0 0 0,0 1 0 0 0,0-1 0 0 0,-1 1 0 0 0,0-1 0 0 0,0 1 0 0 0,0-1 0 0 0,-1 1 0 0 0,1-1 0 0 0,-2 1 0 0 0,1-1 0 0 0,-4 10 0 0 0,-2 2 0 0 0,-1 0 0 0 0,0-1 0 0 0,-2 0 0 0 0,0 0 0 0 0,0-1 0 0 0,-14 15 0 0 0,-83 76 0 0 0,80-84-50 0 0,-1-1 0 0 0,0-1 0 0 0,-2-2-1 0 0,0-1 1 0 0,-1-1 0 0 0,-1-2 0 0 0,-57 17 0 0 0,89-30 28 0 0,-23 5-517 0 0,-26 6-1 0 0,43-11 113 0 0,1-1-1 0 0,-1 1 1 0 0,0-1-1 0 0,0 0 0 0 0,1 0 1 0 0,-1 0-1 0 0,0-1 1 0 0,0 0-1 0 0,1 0 0 0 0,-9-3 1 0 0,2-3-7424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7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70 19351 0 0,'0'0'439'0'0,"2"-2"62"0"0,1 0-438 0 0,-1 0 0 0 0,1 0 0 0 0,-1 0 0 0 0,1-1 0 0 0,-1 1 0 0 0,0-1 0 0 0,0 1 0 0 0,0-1 0 0 0,0 0 0 0 0,-1 0 0 0 0,1 0 0 0 0,-1 0 0 0 0,0 0 0 0 0,0 0 0 0 0,1-5 0 0 0,1-1 541 0 0,-1 0 1 0 0,0 0-1 0 0,-1-1 0 0 0,1-13 0 0 0,-3 20 282 0 0,2 2-870 0 0,-1 1 0 0 0,0 0 0 0 0,0-1 0 0 0,-1 1 0 0 0,1-1 0 0 0,0 1 0 0 0,0 0 0 0 0,0-1 0 0 0,0 1 0 0 0,0 0 0 0 0,0-1 0 0 0,0 1 0 0 0,-1-1 0 0 0,1 1 0 0 0,0 0 0 0 0,0-1 0 0 0,-1 1 0 0 0,1 0 0 0 0,0 0 0 0 0,0-1 0 0 0,-1 1 1 0 0,1 0-1 0 0,0-1 0 0 0,-1 1 0 0 0,1 0 0 0 0,0 0 0 0 0,-1 0 0 0 0,1 0 0 0 0,0-1 0 0 0,-1 1 0 0 0,1 0 0 0 0,-1 0 0 0 0,1 0 0 0 0,0 0 0 0 0,-1 0 0 0 0,1 0 0 0 0,-1 0 0 0 0,1 0 0 0 0,0 0 0 0 0,-1 0 0 0 0,1 0 0 0 0,-1 0 0 0 0,1 0 0 0 0,0 0 0 0 0,-1 1 0 0 0,0-1 41 0 0,-4 1 18 0 0,-1 0 0 0 0,1 0 0 0 0,-1 1 0 0 0,1 0 0 0 0,0 0 0 0 0,0 1 0 0 0,-1-1-1 0 0,2 1 1 0 0,-1 0 0 0 0,0 0 0 0 0,-8 8 0 0 0,-3 5 282 0 0,-23 27 0 0 0,36-41-355 0 0,-14 20-2 0 0,1 1 0 0 0,1 0 0 0 0,-17 36 0 0 0,31-56 0 0 0,-1 0 0 0 0,1 0 0 0 0,0 1 0 0 0,-1-1 0 0 0,2 0 0 0 0,-1 0 0 0 0,0 1 0 0 0,1-1 0 0 0,-1 0 0 0 0,1 7 0 0 0,3 1 0 0 0,-2-9 0 0 0,0 0 0 0 0,0-1 0 0 0,1 1 0 0 0,-1-1 0 0 0,1 1 0 0 0,-1-1 0 0 0,1 0 0 0 0,-1 0 0 0 0,1 1 0 0 0,0-1 0 0 0,0 0 0 0 0,0 0 0 0 0,-1-1 0 0 0,1 1 0 0 0,0 0 0 0 0,0-1 0 0 0,0 1 0 0 0,0-1 0 0 0,0 0 0 0 0,0 1 0 0 0,0-1 0 0 0,0 0 0 0 0,0 0 0 0 0,4-1 0 0 0,1 1 0 0 0,0-1 0 0 0,0 0 0 0 0,0-1 0 0 0,-1 0 0 0 0,14-4 0 0 0,-9 1 0 0 0,-1 0 0 0 0,1 0 0 0 0,-1-1 0 0 0,0-1 0 0 0,0 0 0 0 0,-1 0 0 0 0,0 0 0 0 0,0-1 0 0 0,-1-1 0 0 0,0 1 0 0 0,-1-1 0 0 0,1-1 0 0 0,-2 0 0 0 0,1 1 0 0 0,5-15 0 0 0,-3 1 0 0 0,-2 1 0 0 0,0-1 0 0 0,-1-1 0 0 0,-2 1 0 0 0,3-31 0 0 0,-7 53 0 0 0,0-1 0 0 0,0 1 0 0 0,0-1 0 0 0,0 1 0 0 0,0-1 0 0 0,-1 1 0 0 0,1-1 0 0 0,0 1 0 0 0,-1-1 0 0 0,1 1 0 0 0,-1 0 0 0 0,0-3 0 0 0,-6-2 0 0 0,6 6 1 0 0,0 0 0 0 0,-1 0 0 0 0,1 0-1 0 0,-1 0 1 0 0,1 0 0 0 0,0 0 0 0 0,-1 0 0 0 0,1 0 0 0 0,-1 0 0 0 0,1 1-1 0 0,0-1 1 0 0,-1 0 0 0 0,1 1 0 0 0,0-1 0 0 0,-2 2 0 0 0,-23 13-16 0 0,13-7-48 0 0,9-6-87 0 0,0 0-1 0 0,0 1 1 0 0,1-1 0 0 0,-1 1 0 0 0,1 0-1 0 0,-1 0 1 0 0,1 0 0 0 0,0 0-1 0 0,0 1 1 0 0,1-1 0 0 0,-1 1-1 0 0,1 0 1 0 0,-1 0 0 0 0,1 0-1 0 0,0 0 1 0 0,1 0 0 0 0,-1 0-1 0 0,-1 6 1 0 0,3-9 70 0 0,0 1 0 0 0,0-1 0 0 0,0 1-1 0 0,0-1 1 0 0,0 1 0 0 0,0-1 0 0 0,0 1-1 0 0,0-1 1 0 0,0 1 0 0 0,1-1 0 0 0,-1 1 0 0 0,1-1-1 0 0,-1 1 1 0 0,1-1 0 0 0,-1 0 0 0 0,1 1 0 0 0,0-1-1 0 0,0 0 1 0 0,1 2 0 0 0,-1-2-12 0 0,1 1-1 0 0,0 0 1 0 0,0-1-1 0 0,0 1 1 0 0,0-1-1 0 0,0 0 1 0 0,0 0 0 0 0,1 0-1 0 0,-1 0 1 0 0,4 1-1 0 0,2 0 2 0 0,0 0 0 0 0,0-1 0 0 0,0 0 0 0 0,0-1-1 0 0,15-1 1 0 0,9-3-231 0 0,0-2-1 0 0,0-1 0 0 0,-1-1 1 0 0,50-20-1 0 0,-22 8 1244 0 0,-41 15-402 0 0,1-2 0 0 0,-1 0 0 0 0,23-12 0 0 0,-30 13-309 0 0,0 1 0 0 0,11-4 1 0 0,1 0 209 0 0,-21 8 68 0 0,-2 1 21 0 0,0 0 3 0 0,0 0 0 0 0,0 0 0 0 0,-1 2 0 0 0,-4 10-425 0 0,0 0-1 0 0,-1-1 1 0 0,-1 0-1 0 0,-13 19 0 0 0,11-19-50 0 0,1 1-1 0 0,0 0 0 0 0,1 1 0 0 0,-7 17 0 0 0,7-9-35 0 0,-1-1 0 0 0,-1 1 0 0 0,0-2 0 0 0,-2 1 0 0 0,-23 32 0 0 0,31-48 6 0 0,-1 0 1 0 0,1 1-1 0 0,0 0 0 0 0,-3 8 0 0 0,-12 21-170 0 0,17-32-532 0 0,1-2-258 0 0,0-12-6999 0 0,0 0 241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84 17503 0 0,'0'0'803'0'0,"2"0"-18"0"0,-1-1-720 0 0,0 1 0 0 0,0 0 0 0 0,0-1 1 0 0,0 1-1 0 0,0 0 0 0 0,-1-1 0 0 0,1 1 0 0 0,0-1 0 0 0,0 1 0 0 0,0-1 0 0 0,-1 0 0 0 0,1 1 0 0 0,0-1 0 0 0,0 0 0 0 0,-1 0 1 0 0,1 1-1 0 0,-1-1 0 0 0,1 0 0 0 0,-1 0 0 0 0,1 0 0 0 0,0-1 0 0 0,2-4 1684 0 0,-6-16 414 0 0,3 20-2106 0 0,-1 0 1 0 0,0-1-1 0 0,1 1 1 0 0,-1 0-1 0 0,-1 0 0 0 0,1 0 1 0 0,0 0-1 0 0,0 0 0 0 0,-1 0 1 0 0,1 1-1 0 0,-1-1 1 0 0,1 0-1 0 0,-1 1 0 0 0,0-1 1 0 0,0 1-1 0 0,0-1 0 0 0,1 1 1 0 0,-1 0-1 0 0,-1 0 0 0 0,1 0 1 0 0,0 0-1 0 0,0 0 1 0 0,0 0-1 0 0,0 1 0 0 0,-1-1 1 0 0,1 1-1 0 0,0 0 0 0 0,-1-1 1 0 0,-3 1-1 0 0,0 0 65 0 0,0 0-1 0 0,1 1 1 0 0,-1-1-1 0 0,0 1 1 0 0,1 0 0 0 0,-1 0-1 0 0,1 1 1 0 0,-1-1-1 0 0,1 1 1 0 0,0 1 0 0 0,-7 3-1 0 0,1 0-121 0 0,7-4 0 0 0,1-1 0 0 0,0 1 0 0 0,1 0 0 0 0,-1 0 0 0 0,0 0 0 0 0,1 0 0 0 0,-1 1 0 0 0,1-1 0 0 0,-1 1 0 0 0,1-1 0 0 0,0 1 0 0 0,0 0 0 0 0,0 0 0 0 0,1 0 0 0 0,-1 0 0 0 0,1 0 0 0 0,0 0 0 0 0,-1 4 0 0 0,0-4 0 0 0,1 0 0 0 0,0 1 0 0 0,1-1 0 0 0,-1 0 0 0 0,1 1 0 0 0,-1-1 0 0 0,1 1 0 0 0,0-1 0 0 0,0 1 0 0 0,0-1 0 0 0,1 0 0 0 0,-1 1 0 0 0,2 4 0 0 0,0-3 0 0 0,0 0 0 0 0,1 0 0 0 0,-1 0 0 0 0,1 0 0 0 0,0 0 0 0 0,0 0 0 0 0,6 6 0 0 0,3 1 0 0 0,0-1 0 0 0,0 0 0 0 0,1-1 0 0 0,23 14 0 0 0,-27-18 0 0 0,0 0 0 0 0,-1 1 0 0 0,0 0 0 0 0,0 0 0 0 0,-1 1 0 0 0,0 0 0 0 0,12 16 0 0 0,-8-6 0 0 0,-11-14 0 0 0,2 8 0 0 0,-5-3 0 0 0,2-8 0 0 0,1 0 0 0 0,0 0 0 0 0,0-1 0 0 0,-1 1 0 0 0,1 0 0 0 0,0-1 0 0 0,-1 1 0 0 0,1 0 0 0 0,0-1 0 0 0,-1 1 0 0 0,1-1 0 0 0,-1 1 0 0 0,1-1 0 0 0,-1 1 0 0 0,1-1 0 0 0,-1 1 0 0 0,0-1 0 0 0,1 1 0 0 0,-1-1 0 0 0,0 0 0 0 0,1 1 0 0 0,-1-1 0 0 0,0 0 0 0 0,0 1 0 0 0,-2-1 0 0 0,-2 4-117 0 0,0-2 1 0 0,0 1-1 0 0,-1-1 0 0 0,1 0 1 0 0,-1 0-1 0 0,1 0 0 0 0,-1-1 1 0 0,0 0-1 0 0,0 0 0 0 0,0 0 1 0 0,0-1-1 0 0,1 0 0 0 0,-1 0 1 0 0,0 0-1 0 0,0-1 0 0 0,0 0 1 0 0,-8-2-1 0 0,13 2-431 0 0,-1 0-1 0 0,0 0 1 0 0,1 0-1 0 0,-1 0 1 0 0,1 0-1 0 0,-1 0 1 0 0,1 0 0 0 0,-1-1-1 0 0,1 1 1 0 0,0-1-1 0 0,-2-1 1 0 0,2 2-6619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8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 21191 0 0,'0'0'480'0'0,"0"0"67"0"0,0 0 31 0 0,0 0-56 0 0,-7 3-321 0 0,-14 2-86 0 0,-24 6 1204 0 0,0 1 0 0 0,-57 25 0 0 0,99-35-1319 0 0,-33 18 0 0 0,34-19 0 0 0,1 0 0 0 0,-1 0 0 0 0,1 1 0 0 0,-1-1 0 0 0,1 1 0 0 0,-1-1 0 0 0,1 1 0 0 0,0 0 0 0 0,-1-1 0 0 0,1 1 0 0 0,0 0 0 0 0,0 0 0 0 0,1 0 0 0 0,-1 0 0 0 0,-1 3 0 0 0,-4 12 0 0 0,5-16 0 0 0,0 0 0 0 0,1 1 0 0 0,-1-1 0 0 0,0 0 0 0 0,1 0 0 0 0,0 1 0 0 0,-1-1 0 0 0,1 0 0 0 0,0 1 0 0 0,-1-1 0 0 0,1 1 0 0 0,0-1 0 0 0,0 0 0 0 0,0 1 0 0 0,0-1 0 0 0,1 3 0 0 0,14 47 0 0 0,-11-42 0 0 0,-1-1 0 0 0,0 1 0 0 0,-1 0 0 0 0,0-1 0 0 0,0 1 0 0 0,-1 0 0 0 0,0 0 0 0 0,-1 0 0 0 0,0 14 0 0 0,-4 8 0 0 0,3-17 0 0 0,-1-1 0 0 0,-1 0 0 0 0,-7 25 0 0 0,7-28 0 0 0,2-6 0 0 0,-1 0 0 0 0,1 0 0 0 0,-1-1 0 0 0,0 1 0 0 0,0 0 0 0 0,0 0 0 0 0,0-1 0 0 0,-5 5 0 0 0,-3 0 0 0 0,9-7 0 0 0,0-1 0 0 0,0 1 0 0 0,-1-1 0 0 0,1 1 0 0 0,0-1 0 0 0,-1 0 0 0 0,1 1 0 0 0,0-1 0 0 0,-1 0 0 0 0,1 0 0 0 0,0 0 0 0 0,-1 0 0 0 0,-2 0 0 0 0,-5-4 0 0 0,3 0-273 0 0,1 0 0 0 0,0 0 0 0 0,0 0 0 0 0,0-1 0 0 0,0 0 0 0 0,1 0 0 0 0,0 0 0 0 0,0 0 0 0 0,-5-9 0 0 0,7 10 68 0 0,1 0-1 0 0,-1 1 1 0 0,1-1-1 0 0,0 0 0 0 0,0 0 1 0 0,0 0-1 0 0,0 0 0 0 0,1 1 1 0 0,-1-1-1 0 0,1 0 1 0 0,0 0-1 0 0,0 0 0 0 0,1 0 1 0 0,-1 0-1 0 0,1 0 0 0 0,2-7 1 0 0,3-10-1330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9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57 19351 0 0,'0'0'439'0'0,"0"0"62"0"0,0 0 33 0 0,0 0-65 0 0,-9 0-292 0 0,3 0 240 0 0,0 1 0 0 0,0-1-1 0 0,-1 2 1 0 0,1-1 0 0 0,0 1-1 0 0,0 0 1 0 0,0 0 0 0 0,0 0-1 0 0,-9 6 1 0 0,2 0 236 0 0,0 1 0 0 0,-20 17 1 0 0,24-17-651 0 0,0 1 0 0 0,1 0 0 0 0,0 1 0 0 0,0-1 0 0 0,-10 22 0 0 0,8-14-4 0 0,5-8 1 0 0,0 0 0 0 0,-5 20 0 0 0,2-9 0 0 0,7-17 0 0 0,0-1 0 0 0,-1 1 0 0 0,2 0 0 0 0,-1 0 0 0 0,0 0 0 0 0,1 0 0 0 0,0 1 0 0 0,0-1 0 0 0,0 0 0 0 0,0 0 0 0 0,2 6 0 0 0,3 5 0 0 0,-1-12 0 0 0,-2-1 0 0 0,0 0 0 0 0,0-1 0 0 0,-1 1 0 0 0,1-1 0 0 0,0 1 0 0 0,0-1 0 0 0,0 0 0 0 0,0 0 0 0 0,0 0 0 0 0,0 0 0 0 0,0 0 0 0 0,0 0 0 0 0,0-1 0 0 0,1 1 0 0 0,2 0 0 0 0,0-1 0 0 0,0 1 0 0 0,0-1 0 0 0,-1-1 0 0 0,1 1 0 0 0,0-1 0 0 0,7-1 0 0 0,0-2 0 0 0,1 0 0 0 0,-1-1 0 0 0,0 0 0 0 0,13-9 0 0 0,-8 2 182 0 0,-1 0 0 0 0,0-2 0 0 0,0 0 0 0 0,25-30 0 0 0,-39 42-161 0 0,7-8 118 0 0,-1-1 1 0 0,0 1 0 0 0,-1-2-1 0 0,0 1 1 0 0,-1-1 0 0 0,0 0-1 0 0,8-25 1 0 0,-5 13-140 0 0,-4 14 0 0 0,-2 1 0 0 0,1-1 0 0 0,2-14 0 0 0,-6 22 0 0 0,1 0 0 0 0,-1 0 0 0 0,0 0 0 0 0,0 0 0 0 0,0 0 0 0 0,0 0 0 0 0,0 0 0 0 0,0 0 0 0 0,0 0 0 0 0,-1 0 0 0 0,1 0 0 0 0,-1 0 0 0 0,0 0 0 0 0,1 0 0 0 0,-1 0 0 0 0,0 0 0 0 0,0 1 0 0 0,0-1 0 0 0,0 0 0 0 0,-1 1 0 0 0,1-1 0 0 0,-3-2 0 0 0,3 3-10 0 0,-1 0 0 0 0,1 0 0 0 0,-1 0 0 0 0,0 0 0 0 0,0 0-1 0 0,0 0 1 0 0,0 0 0 0 0,0 1 0 0 0,1-1 0 0 0,-1 1 0 0 0,0-1 0 0 0,0 1 0 0 0,0 0 0 0 0,-1-1 0 0 0,1 1-1 0 0,0 0 1 0 0,0 1 0 0 0,0-1 0 0 0,0 0 0 0 0,0 0 0 0 0,0 1 0 0 0,0 0 0 0 0,0-1 0 0 0,1 1 0 0 0,-1 0 0 0 0,0 0-1 0 0,0 0 1 0 0,0 0 0 0 0,1 0 0 0 0,-3 2 0 0 0,1-1-25 0 0,0 0 0 0 0,0 1-1 0 0,0-1 1 0 0,1 1 0 0 0,-1 0 0 0 0,1 0 0 0 0,0 0 0 0 0,0 0-1 0 0,0 0 1 0 0,0 0 0 0 0,0 1 0 0 0,1-1 0 0 0,-1 1-1 0 0,1-1 1 0 0,-1 5 0 0 0,2-7 4 0 0,0 1 0 0 0,0-1 0 0 0,0 0 0 0 0,0 0 0 0 0,0 0 0 0 0,1 1 0 0 0,-1-1 0 0 0,0 0 0 0 0,1 0 0 0 0,-1 0 0 0 0,1 0 0 0 0,-1 0-1 0 0,1 0 1 0 0,-1 1 0 0 0,1-1 0 0 0,0-1 0 0 0,0 1 0 0 0,-1 0 0 0 0,1 0 0 0 0,0 0 0 0 0,1 1 0 0 0,1 0-41 0 0,0 0 0 0 0,0 0 0 0 0,0 0-1 0 0,0-1 1 0 0,4 3 0 0 0,3-1 72 0 0,0 0 0 0 0,0 0 0 0 0,0-1 0 0 0,1 0 0 0 0,14 0 0 0 0,54-3 0 0 0,-10 0 0 0 0,-49 2 104 0 0,-8-1 103 0 0,-1 0 0 0 0,1 1-1 0 0,-1 0 1 0 0,1 1 0 0 0,-1 0 0 0 0,0 1 0 0 0,19 6 0 0 0,-28-8-277 0 0,-1 0 0 0 0,1 1 1 0 0,-1-1-1 0 0,0 0 0 0 0,1 1 1 0 0,-1-1-1 0 0,0 1 0 0 0,0-1 1 0 0,0 1-1 0 0,0-1 0 0 0,0 1 1 0 0,0 0-1 0 0,0-1 0 0 0,0 1 1 0 0,-1 0-1 0 0,1 0 0 0 0,-1 0 1 0 0,1 0-1 0 0,-1 2 0 0 0,1 4 200 0 0,0 0 0 0 0,-1 0 0 0 0,-1 8 0 0 0,0-4-37 0 0,-1-1-1 0 0,-1 0 0 0 0,0 0 0 0 0,0 0 1 0 0,-1 0-1 0 0,0-1 0 0 0,-1 1 0 0 0,0-1 0 0 0,-1 0 1 0 0,0-1-1 0 0,-12 16 0 0 0,11-19-92 0 0,0-6 0 0 0,7 0 0 0 0,0-1 0 0 0,0 0 0 0 0,0 0 0 0 0,0 0 0 0 0,0 1 0 0 0,0-1 0 0 0,0 0 0 0 0,0 0 0 0 0,1 1 0 0 0,-1-1 0 0 0,0 0 0 0 0,0 1 0 0 0,1-1 0 0 0,-1 0 0 0 0,0 1 0 0 0,1-1 0 0 0,0-1 0 0 0,9-12 0 0 0,-1 3 0 0 0,1 0 0 0 0,0 1 0 0 0,22-18 0 0 0,3 1 0 0 0,-21 15 0 0 0,0 1 0 0 0,1 1 0 0 0,0 0 0 0 0,1 1 0 0 0,0 0 0 0 0,23-8 0 0 0,-5 6 0 0 0,-21 10 0 0 0,-11 1 0 0 0,-1 1 0 0 0,0-1 0 0 0,0 1 0 0 0,0 0 0 0 0,1 0 0 0 0,-1 0 0 0 0,0-1 0 0 0,0 1 0 0 0,0 0 0 0 0,0 0 0 0 0,0 0 0 0 0,-1 0 0 0 0,1 1 0 0 0,0-1 0 0 0,0 0 0 0 0,-1 0 0 0 0,1 0 0 0 0,-1 1 0 0 0,1-1 0 0 0,-1 0 0 0 0,1 1 0 0 0,-1-1 0 0 0,0 0 0 0 0,0 3 0 0 0,1 0 0 0 0,0 1 0 0 0,-1-1 0 0 0,0 1 0 0 0,0 0 0 0 0,-1-1 0 0 0,0 6 0 0 0,-7 21 0 0 0,-2-1 0 0 0,-20 44 0 0 0,6-15 0 0 0,23-55 20 0 0,-11 13-173 0 0,11-16-543 0 0,1-1-258 0 0,12-6-1215 0 0,20-21-2303 0 0,-19 14 3191 0 0,9-4-766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6:59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7503 0 0,'0'0'399'0'0,"0"0"60"0"0,0 0 21 0 0,0 0-59 0 0,0 0-136 0 0,0 0 457 0 0,0 0 228 0 0,0 0 43 0 0,0 0-59 0 0,0 0-289 0 0,0 0-121 0 0,0 0-28 0 0,0 0-4 0 0,2 0 0 0 0,70-15 1128 0 0,-64 13-1356 0 0,0 1-1 0 0,0-1 1 0 0,10 1 0 0 0,45-5 565 0 0,-26 0-4458 0 0,-37 6 3564 0 0,0 0 1 0 0,0 0 0 0 0,0 0-1 0 0,1 0 1 0 0,-1 0 0 0 0,0 0-1 0 0,0 0 1 0 0,0 0 0 0 0,0 0-1 0 0,0 0 1 0 0,0 0-1 0 0,0 0 1 0 0,1 0 0 0 0,-1-1-1 0 0,0 1 1 0 0,0 0 0 0 0,0 0-1 0 0,0 0 1 0 0,0 0 0 0 0,0 0-1 0 0,0 0 1 0 0,0 0-1 0 0,0-1 1 0 0,0 1 0 0 0,0 0-1 0 0,1 0 1 0 0,-1 0 0 0 0,0 0-1 0 0,0 0 1 0 0,0 0 0 0 0,0-1-1 0 0,0 1 1 0 0,0 0-1 0 0,0 0 1 0 0,0 0 0 0 0,0 0-1 0 0,0 0 1 0 0,0 0 0 0 0,0-1-1 0 0,-1 1 1 0 0,1 0 0 0 0,0 0-1 0 0,0 0 1 0 0,2-20-1988 0 0,2 3-15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7:03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4279 0 0,'0'0'1103'0'0,"0"0"-528"0"0,0 0 457 0 0,0 0 273 0 0,0 0 58 0 0,0 0-117 0 0,0 0-536 0 0,0 0-240 0 0,0 0-43 0 0,0 0-50 0 0,0 0-169 0 0,0 0-75 0 0,0 0-18 0 0,2 1-35 0 0,10 3-863 0 0,0 0 0 0 0,25 3 0 0 0,-33-7 356 0 0,15 4-1021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7:09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485 10135 0 0,'0'0'464'0'0,"1"-1"-9"0"0,77-85 646 0 0,2-2 2871 0 0,6-14-1039 0 0,-61 70-2162 0 0,7-9 329 0 0,20-24 1316 0 0,-49 61-2381 0 0,0-1 0 0 0,-1 1 0 0 0,1-1 0 0 0,-1 1-1 0 0,1-1 1 0 0,2-9 0 0 0,-5 12 336 0 0,1 2-263 0 0,-1-3 801 0 0,-3-11-321 0 0,0 8-588 0 0,-5 3 72 0 0,7 3-44 0 0,0 0 1 0 0,0-1-1 0 0,-1 1 0 0 0,1 0 0 0 0,0 1 1 0 0,0-1-1 0 0,-1 0 0 0 0,1 0 0 0 0,0 0 1 0 0,-1 1-1 0 0,1-1 0 0 0,0 1 0 0 0,0-1 0 0 0,0 1 1 0 0,0-1-1 0 0,0 1 0 0 0,-1 0 0 0 0,1-1 1 0 0,0 1-1 0 0,0 0 0 0 0,0 0 0 0 0,1 0 1 0 0,-1 0-1 0 0,0 0 0 0 0,-1 1 0 0 0,-3 5 312 0 0,0 0 0 0 0,-7 15-1 0 0,3-5-116 0 0,-10 18-223 0 0,0 0 0 0 0,-16 48 0 0 0,13-31 0 0 0,1-3 0 0 0,-81 205 0 0 0,-26 97-823 0 0,121-333 770 0 0,-104 265-1063 0 0,111-282 1116 0 0,2-4 0 0 0,6-12 0 0 0,9-19 0 0 0,13-44 0 0 0,5-12 0 0 0,-9 2 0 0 0,26-159 0 0 0,-48 224 0 0 0,3-42 0 0 0,-7 59 0 0 0,0 0 0 0 0,0 0 0 0 0,0 0 0 0 0,-1 0 0 0 0,0 1 0 0 0,0-1 0 0 0,-1 0 0 0 0,-2-7 0 0 0,4 12 0 0 0,-1-1 0 0 0,0 1 0 0 0,1 0 0 0 0,-1 0 0 0 0,1 0 0 0 0,-1 0 0 0 0,0 0 0 0 0,0 0 0 0 0,0 0 0 0 0,0 0 0 0 0,0 0 0 0 0,0 0 0 0 0,-1-1 0 0 0,-7 0 0 0 0,6 3 0 0 0,-1-1 0 0 0,1 1 0 0 0,0-1 0 0 0,0 1 0 0 0,0 0 0 0 0,0 0 0 0 0,0 1 0 0 0,1-1 0 0 0,-1 0 0 0 0,0 1 0 0 0,1 0 0 0 0,-4 2 0 0 0,-1 2 0 0 0,-1 0 0 0 0,-9 12 0 0 0,10-10 0 0 0,0 0 0 0 0,1 1 0 0 0,0 0 0 0 0,1 0 0 0 0,0 0 0 0 0,1 1 0 0 0,0 0 0 0 0,-5 16 0 0 0,7-21 0 0 0,1-1 0 0 0,0 1 0 0 0,0 0 0 0 0,1-1 0 0 0,-1 1 0 0 0,1 0 0 0 0,0 0 0 0 0,1-1 0 0 0,-1 1 0 0 0,1 0 0 0 0,0 0 0 0 0,0-1 0 0 0,0 1 0 0 0,0 0 0 0 0,1-1 0 0 0,0 0 0 0 0,0 1 0 0 0,0-1 0 0 0,1 0 0 0 0,-1 0 0 0 0,5 5 0 0 0,-4-6 0 0 0,0 0 0 0 0,0-1 0 0 0,0 1 0 0 0,0 0 0 0 0,1-1 0 0 0,-1 0 0 0 0,1 0 0 0 0,0 0 0 0 0,0 0 0 0 0,6 2 0 0 0,-3-3 0 0 0,-1 1 0 0 0,1-1 0 0 0,0 0 0 0 0,0-1 0 0 0,13 0 0 0 0,-10-1 0 0 0,1-1 0 0 0,-1 1 0 0 0,0-2 0 0 0,-1 1 0 0 0,13-6 0 0 0,46-23 0 0 0,-7 2 0 0 0,-56 27 0 0 0,58-25 0 0 0,-56 22 0 0 0,1 1 0 0 0,-1-1 0 0 0,0 0 0 0 0,0-1 0 0 0,10-10 0 0 0,-9 9 0 0 0,1 0 0 0 0,-1 0 0 0 0,16-8 0 0 0,11-10 0 0 0,-27 16 0 0 0,15-12 0 0 0,-23 21 0 0 0,0 0 1 0 0,0 0-1 0 0,0 0 0 0 0,0 0 1 0 0,0 0-1 0 0,0 0 0 0 0,0 0 1 0 0,0 0-1 0 0,0 0 0 0 0,0 0 1 0 0,0 0-1 0 0,0 0 0 0 0,0-1 1 0 0,0 1-1 0 0,0 0 0 0 0,0 0 0 0 0,0 0 1 0 0,0 0-1 0 0,0 0 0 0 0,0 0 1 0 0,0 0-1 0 0,0 0 0 0 0,1 0 1 0 0,-1 0-1 0 0,0 0 0 0 0,0 0 1 0 0,0 0-1 0 0,0 0 0 0 0,0 0 1 0 0,0 0-1 0 0,0 0 0 0 0,0 0 1 0 0,0 0-1 0 0,0 0 0 0 0,0 0 1 0 0,0 0-1 0 0,0 0 0 0 0,0 0 0 0 0,1 0 1 0 0,-1 0-1 0 0,0 0 0 0 0,0 0 1 0 0,0 0-1 0 0,0 0 0 0 0,0 0 1 0 0,0 0-1 0 0,0 0 0 0 0,0 0 1 0 0,0 0-1 0 0,0 0 0 0 0,0 0 1 0 0,0 0-1 0 0,0 0 0 0 0,0 0 1 0 0,0 0-1 0 0,1 0 0 0 0,-1 0 0 0 0,0 0 1 0 0,0 0-1 0 0,0 0 0 0 0,0 0 1 0 0,0 1-1 0 0,0-1 0 0 0,0 0 1 0 0,0 0-1 0 0,0 0 0 0 0,0 0 1 0 0,0 0-1 0 0,-3 7 70 0 0,-6 9 239 0 0,-2 0-43 0 0,1 0-1 0 0,1 1 0 0 0,0 0 0 0 0,1 1 0 0 0,-10 33 0 0 0,-10 31-265 0 0,26-75 0 0 0,0 0 0 0 0,0 0 0 0 0,-1 13 0 0 0,1-5 0 0 0,1 0 0 0 0,1-14 0 0 0,0-1 0 0 0,1 1 0 0 0,-1-1 0 0 0,0 1 0 0 0,1-1 0 0 0,-1 1 0 0 0,0-1 0 0 0,1 0 0 0 0,-1 1 0 0 0,1-1 0 0 0,-1 1 0 0 0,1-1 0 0 0,-1 0 0 0 0,1 1 0 0 0,-1-1 0 0 0,1 0 0 0 0,0 1 0 0 0,12 3 0 0 0,-8-4 0 0 0,-1-1 0 0 0,1 1 0 0 0,-1-1 0 0 0,0 0 0 0 0,1 0 0 0 0,-1-1 0 0 0,0 1 0 0 0,0-1 0 0 0,0 0 0 0 0,0 0 0 0 0,0 0 0 0 0,0 0 0 0 0,0-1 0 0 0,4-4 0 0 0,7-6 0 0 0,24-27 0 0 0,-39 39 0 0 0,16-17 0 0 0,-2-1 0 0 0,-1-1 0 0 0,0 0 0 0 0,-1-1 0 0 0,13-32 0 0 0,-22 42 0 0 0,1 1 0 0 0,-2-1 0 0 0,0 1 0 0 0,0-1 0 0 0,-1 0 0 0 0,0 1 0 0 0,0-1 0 0 0,-3-20 0 0 0,2 27 0 0 0,1 7 0 0 0,1 0 0 0 0,-1 0 0 0 0,1 0 0 0 0,0 0 0 0 0,1 0 0 0 0,-1 0 0 0 0,0 0 0 0 0,1-1 0 0 0,-1 1 0 0 0,1-1 0 0 0,0 0 0 0 0,0 0 0 0 0,0 0 0 0 0,0 0 0 0 0,0 0 0 0 0,4 1 0 0 0,0-1 0 0 0,-1-1 0 0 0,0 0 0 0 0,1 0 0 0 0,-1 0 0 0 0,1-1 0 0 0,8 0 0 0 0,6 0 0 0 0,19 1 0 0 0,-26-1 0 0 0,-1 0 0 0 0,0 1 0 0 0,0 0 0 0 0,0 1 0 0 0,0 0 0 0 0,16 6 0 0 0,-13 0 0 0 0,-14-7 0 0 0,0 1 0 0 0,0 0 0 0 0,-1 0 0 0 0,1 0 0 0 0,0 0 0 0 0,-1 0 0 0 0,1 0 0 0 0,-1 0 0 0 0,0 1 0 0 0,0-1 0 0 0,0 0 0 0 0,0 1 0 0 0,0-1 0 0 0,0 1 0 0 0,-1-1 0 0 0,1 1 0 0 0,-1 0 0 0 0,0 2 0 0 0,1 7 0 0 0,-1-1 0 0 0,-3 21 0 0 0,2-24 0 0 0,0 2 0 0 0,0 0 0 0 0,-1-1 0 0 0,-1 1 0 0 0,1 0 0 0 0,-2-1 0 0 0,1 0 0 0 0,-1 1 0 0 0,-1-1 0 0 0,1-1 0 0 0,-1 1 0 0 0,-1-1 0 0 0,0 0 0 0 0,-9 11 0 0 0,2-9 0 0 0,3-6 0 0 0,0-3 0 0 0,9-1 0 0 0,0 0 0 0 0,0-1 0 0 0,0 1 0 0 0,0 0 0 0 0,0 0 0 0 0,1 0 0 0 0,-1 0 0 0 0,0-1 0 0 0,0 1 0 0 0,0 0 0 0 0,0-1 0 0 0,1 1 0 0 0,-1-1 0 0 0,0 1 0 0 0,0-1 0 0 0,1 1 0 0 0,-2-2 0 0 0,0-7 0 0 0,2 7 0 0 0,0-2 0 0 0,0-1 0 0 0,0 1 0 0 0,0 0 0 0 0,0 0 0 0 0,1-1 0 0 0,0 1 0 0 0,0 0 0 0 0,0 0 0 0 0,0 0 0 0 0,1 0 0 0 0,2-5 0 0 0,5-9 0 0 0,12-17 0 0 0,-16 27 0 0 0,8-13 0 0 0,1 0 0 0 0,31-33 0 0 0,-34 43 0 0 0,0 0 0 0 0,1 1 0 0 0,0 1 0 0 0,0 0 0 0 0,26-13 0 0 0,-22 15 0 0 0,-11 7 0 0 0,-2 0 0 0 0,3 0-113 0 0,1 1 1 0 0,-1-1-1 0 0,0 1 0 0 0,9 2 0 0 0,-9-2-51 0 0,0 1 0 0 0,0-1 0 0 0,0-1 0 0 0,9 1 0 0 0,12-3-428 0 0,-10 1 564 0 0,-13-1-52 0 0,0-1-105 0 0,40-9-6228 0 0,-30 6-753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36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65 23039 0 0,'0'0'528'0'0,"-2"3"69"0"0,-5 5-254 0 0,1 0-1 0 0,-1-1 0 0 0,-9 7 0 0 0,6-4-289 0 0,-15 17 0 0 0,3 2 561 0 0,2 0 1 0 0,-23 48-1 0 0,-23 67 259 0 0,52-111-173 0 0,10-26-624 0 0,2 0 0 0 0,-1 0 0 0 0,1 1 0 0 0,0-1 0 0 0,0 1 0 0 0,1 0 0 0 0,-1 10 0 0 0,2-17-76 0 0,0-1 0 0 0,0 1 0 0 0,0-1 0 0 0,0 1 0 0 0,0-1 0 0 0,0 1 0 0 0,0 0 0 0 0,0-1 0 0 0,0 1 0 0 0,0-1 0 0 0,0 1 0 0 0,1-1 0 0 0,-1 0 0 0 0,0 1 0 0 0,0-1 0 0 0,1 1 0 0 0,-1 0 0 0 0,2 0 0 0 0,-1-1 0 0 0,1 1 0 0 0,0 0 0 0 0,0-1 0 0 0,-1 1 0 0 0,1-1 0 0 0,0 0 0 0 0,-1 1 0 0 0,1-1 0 0 0,0 0 0 0 0,0 0 0 0 0,0 0 0 0 0,-1 0 0 0 0,3-1 0 0 0,30-5 0 0 0,-29 5 0 0 0,1-1 0 0 0,0 1 0 0 0,-1-1 0 0 0,1 0 0 0 0,-1-1 0 0 0,0 1 0 0 0,0-1 0 0 0,0 0 0 0 0,0-1 0 0 0,6-4 0 0 0,4-6 0 0 0,18-21 0 0 0,-14 13 0 0 0,7-6 0 0 0,31-45 0 0 0,-46 55 0 0 0,1 0 0 0 0,-2-1 0 0 0,-1 0 0 0 0,9-23 0 0 0,-6 9 115 0 0,-5 16 75 0 0,-1 1-1 0 0,-1-1 0 0 0,-1-1 0 0 0,0 1 1 0 0,-1-1-1 0 0,1-17 0 0 0,-4 33-175 0 0,0 1 0 0 0,0-1 0 0 0,0 0 0 0 0,0 1 0 0 0,0-1 0 0 0,-1 1 0 0 0,1-1 0 0 0,0 1-1 0 0,-1-1 1 0 0,0 1 0 0 0,1-1 0 0 0,-1 1 0 0 0,0-1 0 0 0,1 1 0 0 0,-1-1 0 0 0,0 1 0 0 0,0 0 0 0 0,0 0 0 0 0,0-1 0 0 0,0 1 0 0 0,-1 0 0 0 0,1 0 0 0 0,0 0-1 0 0,-1 0 1 0 0,1 1 0 0 0,0-1 0 0 0,-1 0 0 0 0,1 0 0 0 0,-1 1 0 0 0,-1-1 0 0 0,0 0-3 0 0,0 1 0 0 0,0-1 0 0 0,0 1 0 0 0,0 0 0 0 0,0 0 0 0 0,0 0 0 0 0,0 1 0 0 0,0-1 0 0 0,-1 1 0 0 0,1-1 0 0 0,0 1 0 0 0,1 0 0 0 0,-1 0 0 0 0,0 0 0 0 0,-3 2 0 0 0,0 1-11 0 0,0 1 0 0 0,1-1 0 0 0,-1 1 0 0 0,1 0 0 0 0,-7 8 0 0 0,11-12 0 0 0,-9 14 0 0 0,10-10 0 0 0,0-3 0 0 0,1 0 0 0 0,-1-1 0 0 0,0 1 0 0 0,1-1 0 0 0,-1 1 0 0 0,1-1 0 0 0,-1 1 0 0 0,1-1 0 0 0,0 1 0 0 0,0-1 0 0 0,0 0 0 0 0,0 1 0 0 0,0-1 0 0 0,0 0 0 0 0,0 0 0 0 0,0 0 0 0 0,0 0 0 0 0,0 0 0 0 0,1 0 0 0 0,-1 0 0 0 0,0 0 0 0 0,1 0 0 0 0,-1 0 0 0 0,1-1 0 0 0,-1 1 0 0 0,1-1 0 0 0,-1 1 0 0 0,1-1 0 0 0,2 1 0 0 0,5 1 0 0 0,1 0 0 0 0,0-1 0 0 0,13 1 0 0 0,-5-2 0 0 0,28-4 0 0 0,-1 1 0 0 0,93-7 0 0 0,-116 7 0 0 0,1 1 0 0 0,-1 1 0 0 0,1 0 0 0 0,-1 2 0 0 0,33 5 0 0 0,-51-5 0 0 0,-1 0 0 0 0,0 0 0 0 0,1 0 0 0 0,-1 0 0 0 0,0 0 0 0 0,1 1 0 0 0,-1-1 0 0 0,0 1 0 0 0,0 0 0 0 0,0 0 0 0 0,0 0 0 0 0,0 0 0 0 0,-1 1 0 0 0,4 3 0 0 0,-4-3 0 0 0,0 1 0 0 0,0-1 0 0 0,0 1 0 0 0,0 0 0 0 0,-1-1 0 0 0,1 1 0 0 0,-1 0 0 0 0,0 0 0 0 0,0 0 0 0 0,-1 0 0 0 0,1 0 0 0 0,-1 5 0 0 0,0 2 0 0 0,-1 1 0 0 0,1-1 0 0 0,-2 0 0 0 0,0 0 0 0 0,0 0 0 0 0,-1-1 0 0 0,-8 22 0 0 0,-4 0 0 0 0,-21 34 0 0 0,35-65 0 0 0,-20 27 0 0 0,21-28 0 0 0,0 0 0 0 0,0 0 0 0 0,0 0 0 0 0,0 0 0 0 0,0-1 0 0 0,0 1 0 0 0,0 0 0 0 0,0 0 0 0 0,0 0 0 0 0,0 0 0 0 0,-1-1 0 0 0,1 1 0 0 0,0 0 0 0 0,0 0 0 0 0,0 0 0 0 0,0 0 0 0 0,0 0 0 0 0,0 0 0 0 0,0-1 0 0 0,0 1 0 0 0,-1 0 0 0 0,1 0 0 0 0,0 0 0 0 0,0 0 0 0 0,0 0 0 0 0,0 0 0 0 0,0 0 0 0 0,-1 0 0 0 0,1 0 0 0 0,0 0 0 0 0,0 0 0 0 0,0-1 0 0 0,0 1 0 0 0,0 0 0 0 0,-1 0 0 0 0,1 0 0 0 0,0 0 0 0 0,0 0 0 0 0,0 0 0 0 0,0 0 0 0 0,-1 0 0 0 0,1 1 0 0 0,0-1 0 0 0,0 0 0 0 0,0 0 0 0 0,0 0 0 0 0,0 0 0 0 0,-1 0 0 0 0,1 0 0 0 0,0 0 0 0 0,0 0 0 0 0,0 0 0 0 0,0 0 0 0 0,0 0 0 0 0,0 1 0 0 0,-1-1 0 0 0,1 0 0 0 0,0 0 0 0 0,0 0 0 0 0,0 0 0 0 0,0 0 0 0 0,0 0 0 0 0,0 1 0 0 0,0-1 0 0 0,0 0 0 0 0,-1-12 0 0 0,1 11 0 0 0,1-7 0 0 0,1-1 0 0 0,0 1 0 0 0,0-1 0 0 0,1 1 0 0 0,0 0 0 0 0,0 0 0 0 0,8-12 0 0 0,-10 16 0 0 0,7-8 0 0 0,0 0 0 0 0,0 1 0 0 0,1 0 0 0 0,14-14 0 0 0,-8 9 0 0 0,0 1 0 0 0,0 1 0 0 0,1 1 0 0 0,1 0 0 0 0,0 1 0 0 0,0 0 0 0 0,23-9 0 0 0,-15 8 0 0 0,2 2 0 0 0,-1 1 0 0 0,57-13 0 0 0,-73 21 0 0 0,0 1 0 0 0,1-1 0 0 0,0 1 0 0 0,14 1 0 0 0,-13 3 0 0 0,-10-1 0 0 0,0 0 0 0 0,-1 0 0 0 0,1 0 0 0 0,0 0 0 0 0,-1 0 0 0 0,1 0 0 0 0,-1 0 0 0 0,1 0 0 0 0,-1 1 0 0 0,0-1 0 0 0,0 0 0 0 0,0 1 0 0 0,0-1 0 0 0,-1 1 0 0 0,1 0 0 0 0,0 3 0 0 0,0 2 0 0 0,0 0 0 0 0,0 0 0 0 0,-1 1 0 0 0,0 8 0 0 0,-2 7 5 0 0,-2 0 1 0 0,-6 26-1 0 0,7-41-15 0 0,0 1 0 0 0,0-1 0 0 0,-1 0 0 0 0,-1 0 0 0 0,1 0 0 0 0,-1 0 0 0 0,-13 15 0 0 0,15-20-69 0 0,1-2-3 0 0,1-1-1 0 0,-1 1 0 0 0,1-1 0 0 0,0 1 1 0 0,0-1-1 0 0,-1 1 0 0 0,1 0 0 0 0,0 0 1 0 0,1 0-1 0 0,-1 0 0 0 0,0 0 0 0 0,0 0 1 0 0,1 0-1 0 0,-1 3 0 0 0,1-3-497 0 0,0-2-285 0 0,0 0-126 0 0,2 0-1666 0 0,8 2-6554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0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75 11975 0 0,'0'0'547'0'0,"0"0"-11"0"0,0 0-203 0 0,0 0 419 0 0,4-9 1234 0 0,29-47 3728 0 0,30-49-2155 0 0,-61 101-3406 0 0,-4 4 125 0 0,-7 8 473 0 0,-11 14 280 0 0,4 1-1031 0 0,2 0 0 0 0,1 1 0 0 0,0 0 0 0 0,-12 38 0 0 0,19-45 0 0 0,1 0 0 0 0,-3 23 0 0 0,6-31 0 0 0,1-1 0 0 0,1 1 0 0 0,0-1 0 0 0,0 1 0 0 0,1 0 0 0 0,3 16 0 0 0,-4-21 0 0 0,1-2 0 0 0,-1-1 0 0 0,1 1 0 0 0,0 0 0 0 0,0 0 0 0 0,-1-1 0 0 0,1 1 0 0 0,0 0 0 0 0,2 1 0 0 0,5 11 0 0 0,-7-11 0 0 0,-1-2 0 0 0,1 0 0 0 0,-1 0 0 0 0,1-1 0 0 0,-1 1 0 0 0,1 0 0 0 0,-1 0 0 0 0,1 0 0 0 0,0-1 0 0 0,-1 1 0 0 0,1 0 0 0 0,0 0 0 0 0,-1-1 0 0 0,1 1 0 0 0,0-1 0 0 0,1 2 0 0 0,8 3 0 0 0,-8-3 0 0 0,0-2 0 0 0,-1 1 0 0 0,0-1 0 0 0,0 0 0 0 0,0 1 0 0 0,0-1 0 0 0,0 0 0 0 0,0 0 0 0 0,1 1 0 0 0,-1-1 0 0 0,0 0 0 0 0,0 0 0 0 0,0 0 0 0 0,1-1 0 0 0,-1 1 0 0 0,0 0 0 0 0,0 0 0 0 0,0-1 0 0 0,0 1 0 0 0,0-1 0 0 0,0 1 0 0 0,2-2 0 0 0,4-1-468 0 0,-1 0-1 0 0,0 0 0 0 0,1-1 1 0 0,-2 0-1 0 0,1 0 1 0 0,0-1-1 0 0,-1 1 1 0 0,0-1-1 0 0,0 0 0 0 0,0-1 1 0 0,-1 1-1 0 0,4-8 1 0 0,-5 9 310 0 0,4-4-1377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7:11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582 8287 0 0,'0'0'191'0'0,"0"0"26"0"0,2-1 9 0 0,5-3-131 0 0,0 0 0 0 0,-1-1 0 0 0,0 0 1 0 0,0 1-1 0 0,0-2 0 0 0,5-5 0 0 0,-5 3 1403 0 0,0 1-1 0 0,7-12 0 0 0,-12 18-1241 0 0,-1 0 1 0 0,1 0-1 0 0,-1 0 0 0 0,1 0 0 0 0,-1 0 0 0 0,1 0 0 0 0,-1-1 0 0 0,0 1 0 0 0,1 0 0 0 0,-1 0 1 0 0,0-1-1 0 0,0 1 0 0 0,0 0 0 0 0,0 0 0 0 0,0-1 0 0 0,-1 1 0 0 0,1 0 0 0 0,0 0 1 0 0,0 0-1 0 0,-1-1 0 0 0,1 1 0 0 0,-1 0 0 0 0,1 0 0 0 0,-1 0 0 0 0,1 0 0 0 0,-1 0 0 0 0,0 0 1 0 0,0 0-1 0 0,1 0 0 0 0,-1 0 0 0 0,0 0 0 0 0,-2-1 0 0 0,2 1-201 0 0,-1-1 0 0 0,0 1 0 0 0,1 0 0 0 0,-1 0 0 0 0,0 0 0 0 0,0 0-1 0 0,0 0 1 0 0,0 1 0 0 0,1-1 0 0 0,-1 0 0 0 0,0 1 0 0 0,0-1 0 0 0,-1 1 0 0 0,1 0-1 0 0,0 0 1 0 0,0 0 0 0 0,-3 0 0 0 0,-4 3 14 0 0,1-1 0 0 0,1 1 0 0 0,-1 1-1 0 0,0-1 1 0 0,1 1 0 0 0,-1 1 0 0 0,1-1-1 0 0,1 1 1 0 0,-1 0 0 0 0,-6 7 0 0 0,-8 9 493 0 0,-28 36-1 0 0,22-24-393 0 0,15-19-168 0 0,7-10 0 0 0,1 1 0 0 0,-1 0 0 0 0,1 0 0 0 0,0 1 0 0 0,1-1 0 0 0,-1 1 0 0 0,1 0 0 0 0,-4 9 0 0 0,0 37 0 0 0,5-44 0 0 0,0 0 0 0 0,0 0 0 0 0,1 0 0 0 0,0 1 0 0 0,1-1 0 0 0,-1 0 0 0 0,1 1 0 0 0,1-1 0 0 0,0 0 0 0 0,0 0 0 0 0,4 13 0 0 0,-1-8 0 0 0,-4-12 0 0 0,0-1 0 0 0,0 1 0 0 0,0-1 0 0 0,1 1 0 0 0,-1-1 0 0 0,0 1 0 0 0,0-1 0 0 0,1 1 0 0 0,-1-1 0 0 0,0 1 0 0 0,1-1 0 0 0,-1 1 0 0 0,0-1 0 0 0,1 0 0 0 0,-1 1 0 0 0,1 0 0 0 0,2-1 0 0 0,-1 0 0 0 0,1 0 0 0 0,-1 0 0 0 0,0 0 0 0 0,1 0 0 0 0,-1-1 0 0 0,0 1 0 0 0,1-1 0 0 0,-1 1 0 0 0,0-1 0 0 0,3-1 0 0 0,0 0 0 0 0,8-2 0 0 0,0-1 0 0 0,0-1 0 0 0,-1 0 0 0 0,0 0 0 0 0,22-17 0 0 0,51-49 0 0 0,-66 55 0 0 0,3-3 0 0 0,-1 0 0 0 0,-1-2 0 0 0,28-38 0 0 0,10-17 0 0 0,-34 48 0 0 0,38-64 0 0 0,-8-1 0 0 0,32-61 0 0 0,-81 144 0 0 0,-1 1 0 0 0,0-1 0 0 0,0-1 0 0 0,-1 1 0 0 0,-1 0 0 0 0,2-23 0 0 0,-3 29 0 0 0,0-1 0 0 0,0 1 0 0 0,1 0 0 0 0,-1 0 0 0 0,4-7 0 0 0,-4 9 0 0 0,0 2 0 0 0,-1 1 0 0 0,0-1 0 0 0,0 0 0 0 0,1 1 0 0 0,-1-1 0 0 0,0 0 0 0 0,0 1 0 0 0,0-1 0 0 0,0 0 0 0 0,0 0 0 0 0,0 1 0 0 0,0-1 0 0 0,0 0 0 0 0,0 1 0 0 0,0-2 0 0 0,-1 2 2 0 0,1-1 1 0 0,0 1-1 0 0,0 0 0 0 0,0-1 0 0 0,0 1 1 0 0,-1 0-1 0 0,1 0 0 0 0,0-1 0 0 0,0 1 1 0 0,-1 0-1 0 0,1 0 0 0 0,0-1 0 0 0,0 1 1 0 0,-1 0-1 0 0,1 0 0 0 0,0 0 0 0 0,0 0 1 0 0,-1-1-1 0 0,1 1 0 0 0,0 0 0 0 0,-1 0 1 0 0,1 0-1 0 0,0 0 0 0 0,-1 0 0 0 0,1 0 1 0 0,0 0-1 0 0,-1 0 0 0 0,1 0 0 0 0,0 0 1 0 0,-1 0-1 0 0,0 0 0 0 0,-1 1 52 0 0,0 0 1 0 0,0 0-1 0 0,-1 0 1 0 0,1 0-1 0 0,0 1 0 0 0,0-1 1 0 0,0 0-1 0 0,0 1 0 0 0,1 0 1 0 0,-1-1-1 0 0,0 1 0 0 0,1 0 1 0 0,-3 3-1 0 0,-20 33 745 0 0,15-22-548 0 0,-17 25-210 0 0,1 1 0 0 0,3 1 1 0 0,-30 79-1 0 0,20-28-41 0 0,-25 83 0 0 0,51-155 0 0 0,0 0 0 0 0,1 1 0 0 0,2-1 0 0 0,-3 46 0 0 0,7-53 0 0 0,-1-8 0 0 0,0 0 0 0 0,0-1 0 0 0,1 1 0 0 0,0 0 0 0 0,0 0 0 0 0,1 0 0 0 0,0 0 0 0 0,2 6 0 0 0,9 13 0 0 0,-5-17 0 0 0,2-1 0 0 0,-7-7 0 0 0,-1 0 0 0 0,1-1 0 0 0,0 1 0 0 0,0-1 0 0 0,0 1 0 0 0,0-1 0 0 0,0 0 0 0 0,0 0 0 0 0,0 0 0 0 0,0-1 0 0 0,0 1 0 0 0,0-1 0 0 0,0 0 0 0 0,5-1 0 0 0,0-1 0 0 0,1-1 0 0 0,-1 1 0 0 0,13-9 0 0 0,16-18 0 0 0,-9 7 0 0 0,-11 11 0 0 0,0-1 0 0 0,-2 0 0 0 0,1-1 0 0 0,-1 0 0 0 0,18-25 0 0 0,-22 25 0 0 0,22-23 0 0 0,-24 28 0 0 0,-1 0 0 0 0,0 0 0 0 0,0 0 0 0 0,-1-1 0 0 0,-1 0 0 0 0,8-14 0 0 0,-9 13 0 0 0,1-1 0 0 0,0 1 0 0 0,1 1 0 0 0,0-1 0 0 0,1 1 0 0 0,0 1 0 0 0,11-11 0 0 0,-13 16 0 0 0,-5 7 0 0 0,-3 6 0 0 0,-32 50 0 0 0,22-37 0 0 0,9-17 0 0 0,0 0 0 0 0,0-1 0 0 0,1 1 0 0 0,0 1 0 0 0,0-1 0 0 0,0 0 0 0 0,1 0 0 0 0,0 1 0 0 0,0-1 0 0 0,-1 10 0 0 0,2-9 0 0 0,-1-1 0 0 0,0 0 0 0 0,0 0 0 0 0,0 1 0 0 0,-1-1 0 0 0,-2 6 0 0 0,2-6 0 0 0,0 1 0 0 0,0 0 0 0 0,0 0 0 0 0,1 0 0 0 0,-1 6 0 0 0,2 23 0 0 0,1-20 0 0 0,0-14 0 0 0,-1 0 0 0 0,1 0 0 0 0,-1 0 0 0 0,1 0 0 0 0,-1 0 0 0 0,1 0 0 0 0,0 0 0 0 0,-1 0 0 0 0,1 0 0 0 0,1 1 0 0 0,1 0 0 0 0,0 0 0 0 0,-1 0 0 0 0,1 0 0 0 0,0-1 0 0 0,0 1 0 0 0,1-1 0 0 0,-1 0 0 0 0,0 0 0 0 0,0 0 0 0 0,0 0 0 0 0,1-1 0 0 0,-1 0 0 0 0,0 1 0 0 0,1-1 0 0 0,-1 0 0 0 0,4-1 0 0 0,7 0 0 0 0,0-1 0 0 0,19-6 0 0 0,-31 8 0 0 0,8-4 0 0 0,0 0 0 0 0,0 0 0 0 0,0-1 0 0 0,-1-1 0 0 0,0 1 0 0 0,0-2 0 0 0,15-13 0 0 0,4-1 0 0 0,-7 4 0 0 0,0 0 0 0 0,-1-1 0 0 0,28-33 0 0 0,-29 27 0 0 0,21-34 0 0 0,28-44 0 0 0,31-55 0 0 0,-87 135 0 0 0,-1-1 0 0 0,0 0 0 0 0,-2-1 0 0 0,-1-1 0 0 0,5-28 0 0 0,-12 49 9 0 0,0 0 0 0 0,0-1 0 0 0,-1 1 0 0 0,0 0 0 0 0,0-1 0 0 0,0 1 0 0 0,-2-6 0 0 0,2 9 362 0 0,0 1 117 0 0,-1 0-412 0 0,0 1 0 0 0,0-1 0 0 0,0 1 0 0 0,1 0 0 0 0,-1-1 0 0 0,0 1 0 0 0,0 0 0 0 0,1 0 0 0 0,-1 0 0 0 0,-1 1 1 0 0,0 1 38 0 0,-25 30-33 0 0,-42 63 1 0 0,31-35-83 0 0,3 1 0 0 0,2 1 0 0 0,3 2 0 0 0,-22 71 0 0 0,43-108 0 0 0,-5 35 0 0 0,11-49 0 0 0,1 0 0 0 0,1 0 0 0 0,1 0 0 0 0,1 22 0 0 0,-1-33-30 0 0,1 0 0 0 0,-1-1 0 0 0,1 1-1 0 0,-1 0 1 0 0,1-1 0 0 0,0 1 0 0 0,0-1 0 0 0,0 1-1 0 0,1-1 1 0 0,-1 1 0 0 0,0-1 0 0 0,1 0 0 0 0,0 0 0 0 0,-1 1-1 0 0,1-1 1 0 0,0-1 0 0 0,0 1 0 0 0,0 0 0 0 0,0 0-1 0 0,1-1 1 0 0,-1 1 0 0 0,0-1 0 0 0,1 1 0 0 0,-1-1 0 0 0,1 0-1 0 0,-1 0 1 0 0,1 0 0 0 0,-1-1 0 0 0,1 1 0 0 0,0-1-1 0 0,-1 1 1 0 0,6-1 0 0 0,2 0-94 0 0,0 0-1 0 0,0 0 1 0 0,0-2-1 0 0,0 1 1 0 0,0-1-1 0 0,0 0 1 0 0,15-6-1 0 0,-15 4 125 0 0,-1 0 0 0 0,0-1 0 0 0,0 0 0 0 0,0 0 0 0 0,9-8 0 0 0,38-37 0 0 0,-53 48 0 0 0,108-95 0 0 0,-98 86 0 0 0,21-13 0 0 0,-26 20 0 0 0,-1-1 0 0 0,0 0 0 0 0,0 0 0 0 0,0-1 0 0 0,0 0 0 0 0,-1 0 0 0 0,0-1 0 0 0,-1 1 0 0 0,1-1 0 0 0,7-13 0 0 0,-11 16 35 0 0,0 1 0 0 0,0 0 0 0 0,0 0-1 0 0,1 0 1 0 0,0 0 0 0 0,3-2 0 0 0,-1 0 122 0 0,-5 4-128 0 0,1 1 0 0 0,-1-1 0 0 0,1 1 0 0 0,-1-1 0 0 0,1 1 0 0 0,-1-1 0 0 0,0 1 0 0 0,1-1 0 0 0,-1 1 0 0 0,0-1 0 0 0,1 0 0 0 0,-1 1 0 0 0,0-1 0 0 0,0 0 0 0 0,1 1 0 0 0,-1-1 0 0 0,0 0 0 0 0,0 1 0 0 0,0-1-1 0 0,0 0 1 0 0,0 1 0 0 0,0-1 0 0 0,0 0 0 0 0,0 1 0 0 0,0-1 0 0 0,-1 0 0 0 0,1 1 0 0 0,0-1 0 0 0,0 1 0 0 0,0-1 0 0 0,-1 0 0 0 0,1 1 0 0 0,0-1 0 0 0,-1 1 0 0 0,1-1 0 0 0,-1 0 0 0 0,1 1 0 0 0,-1-1 0 0 0,1 1-1 0 0,0 0 1 0 0,-2-1 0 0 0,0-3 181 0 0,1 4-201 0 0,0 0 0 0 0,0 0 0 0 0,1 0 1 0 0,-1 0-1 0 0,0 1 0 0 0,1-1 0 0 0,-1 0 0 0 0,0 0 1 0 0,0 0-1 0 0,1 1 0 0 0,-1-1 0 0 0,1 0 1 0 0,-1 1-1 0 0,0-1 0 0 0,1 1 0 0 0,-1-1 0 0 0,0 1 1 0 0,1-1-11 0 0,-12 10 1 0 0,1 0 0 0 0,0 1 0 0 0,1 0 0 0 0,0 1 0 0 0,1 0 0 0 0,-9 16 0 0 0,15-23 0 0 0,1-1 0 0 0,0 0 0 0 0,1 1 0 0 0,-1 0 0 0 0,1-1 0 0 0,-1 1 0 0 0,0 6 0 0 0,-4 15 0 0 0,4-19 0 0 0,1-6 0 0 0,0 0 0 0 0,1 1 0 0 0,-1-1 0 0 0,1 0 0 0 0,-1 0 0 0 0,1 1 0 0 0,0-1 0 0 0,-1 0 0 0 0,1 1 0 0 0,0-1 0 0 0,0 1 0 0 0,0-1 0 0 0,0 0 0 0 0,0 1 0 0 0,1-1 0 0 0,-1 1 0 0 0,0-1 0 0 0,0 0 0 0 0,2 3 0 0 0,3 6 0 0 0,-4-9 0 0 0,0 0 0 0 0,-1 0 0 0 0,1 0 0 0 0,0 0 0 0 0,-1 0 0 0 0,1 0 0 0 0,0 0 0 0 0,-1 0 0 0 0,1 0 0 0 0,-1 1 0 0 0,0-1 0 0 0,0 0 0 0 0,1 0 0 0 0,-1 1 0 0 0,0-1 0 0 0,0 0 0 0 0,0 0 0 0 0,0 1 0 0 0,0-1 0 0 0,0 0 0 0 0,-1 0 0 0 0,1 1 0 0 0,0-1 0 0 0,-1 0 0 0 0,1 0 0 0 0,-1 0 0 0 0,1 1 0 0 0,-1-1 0 0 0,1 0 0 0 0,-1 0 0 0 0,0 0 0 0 0,1 0 0 0 0,-3 2 0 0 0,2-3 0 0 0,0 1 0 0 0,1 0 0 0 0,-1 0 0 0 0,0 0 0 0 0,1 0 0 0 0,-1 0 0 0 0,0 0 0 0 0,1 0 0 0 0,-1 0 0 0 0,1 0 0 0 0,0 0 0 0 0,-1 0 0 0 0,1 0 0 0 0,0 0 0 0 0,-1 0 0 0 0,1 1 0 0 0,0-1 0 0 0,0 0 0 0 0,0 0 0 0 0,0 0 0 0 0,0 0 0 0 0,1 0 0 0 0,-1 3 0 0 0,7 7 0 0 0,-4-9 0 0 0,-1 0 0 0 0,1-1 0 0 0,0 1 0 0 0,0-1 0 0 0,0 0 0 0 0,1 0 0 0 0,-1 0 0 0 0,0 0 0 0 0,0-1 0 0 0,0 1 0 0 0,1-1 0 0 0,-1 0 0 0 0,0 0 0 0 0,1 0 0 0 0,4-1 0 0 0,11-1 0 0 0,-6-2 0 0 0,-1 0 0 0 0,1-1 0 0 0,-1-1 0 0 0,0 0 0 0 0,14-10 0 0 0,23-11 0 0 0,-31 16 0 0 0,0 0 0 0 0,-1-1 0 0 0,0 0 0 0 0,0-2 0 0 0,23-25 0 0 0,19-15 0 0 0,-48 46 0 0 0,-2 6 0 0 0,-7 2 0 0 0,-1 1 0 0 0,1 0 0 0 0,-1-1 0 0 0,0 1 0 0 0,0 0 0 0 0,1 0 0 0 0,-1 0 0 0 0,0 0 0 0 0,0 0 0 0 0,0 0 0 0 0,0 0 0 0 0,0 0 0 0 0,0 1 0 0 0,-1-1 0 0 0,1 0 0 0 0,0 1 0 0 0,0-1 0 0 0,-1 0 0 0 0,1 1 0 0 0,-1-1 0 0 0,1 1 0 0 0,-1-1 0 0 0,0 1 0 0 0,0-1 0 0 0,1 3 0 0 0,0 5 0 0 0,-1 1 0 0 0,0 15 0 0 0,-1-1 0 0 0,2-17 0 0 0,-2 0 0 0 0,1 0 0 0 0,0 0 0 0 0,-1 0 0 0 0,-1 0 0 0 0,1 0 0 0 0,-3 7 0 0 0,1-5 0 0 0,0 0 0 0 0,1 0 0 0 0,-3 16 0 0 0,5-25 0 0 0,0 1 0 0 0,0-1 0 0 0,0 0 0 0 0,0 0 0 0 0,0 0 0 0 0,0 0 0 0 0,0 0 0 0 0,0 1 0 0 0,0-1 0 0 0,0 0 0 0 0,0 0 0 0 0,0 0 0 0 0,0 0 0 0 0,0 0 0 0 0,0 0 0 0 0,0 1 0 0 0,0-1 0 0 0,0 0 0 0 0,0 0 0 0 0,0 0 0 0 0,0 0 0 0 0,1 0 0 0 0,-1 0 0 0 0,0 1 0 0 0,0-1 0 0 0,0 0 0 0 0,0 0 0 0 0,0 0 0 0 0,0 0 0 0 0,0 0 0 0 0,0 0 0 0 0,0 0 0 0 0,1 0 0 0 0,-1 1 0 0 0,0-1 0 0 0,0 0 0 0 0,0 0 0 0 0,0 0 0 0 0,0 0 0 0 0,0 0 0 0 0,1 0 0 0 0,-1 0 0 0 0,0 0 0 0 0,0 0 0 0 0,0 0 0 0 0,0 0 0 0 0,0 0 0 0 0,1 0 0 0 0,-1 0 0 0 0,0 0 0 0 0,0 0 0 0 0,0 0 0 0 0,0 0 0 0 0,0 0 0 0 0,1 0 0 0 0,-1 0 0 0 0,0 0 0 0 0,0-1 0 0 0,0 1 0 0 0,0 0 0 0 0,0 0 0 0 0,0 0 0 0 0,0 0 0 0 0,1 0 0 0 0,11-8 0 0 0,-5 3 0 0 0,-7 5 0 0 0,10-4 0 0 0,0-2 0 0 0,0 1 0 0 0,-1-1 0 0 0,0 0 0 0 0,13-12 0 0 0,-4-1 0 0 0,2-2 0 0 0,2 1 0 0 0,-1 0 0 0 0,2 2 0 0 0,30-20 0 0 0,-41 31 0 0 0,23-11 0 0 0,-19 13 0 0 0,-15 5 0 0 0,-1 0 0 0 0,1 0 0 0 0,0 0 0 0 0,0 0 0 0 0,0 0 0 0 0,0 0 0 0 0,-1 0 0 0 0,1 0 0 0 0,0 0 0 0 0,0 1 0 0 0,0-1 0 0 0,-1 0 0 0 0,1 0 0 0 0,1 2 0 0 0,0-1 0 0 0,1 1 0 0 0,-1 0 0 0 0,-1 1 0 0 0,1-1 0 0 0,0 0 0 0 0,0 0 0 0 0,-1 1 0 0 0,1-1 0 0 0,-1 1 0 0 0,0 0 0 0 0,0-1 0 0 0,0 1 0 0 0,0 0 0 0 0,0-1 0 0 0,-1 1 0 0 0,1 3 0 0 0,0 5 0 0 0,0-1 0 0 0,0 0 0 0 0,-2 13 0 0 0,0-13 0 0 0,-1 0 0 0 0,-4 18 0 0 0,4-22 0 0 0,0 1 0 0 0,0 0 0 0 0,1 0 0 0 0,0 0 0 0 0,1 0 0 0 0,-1 1 0 0 0,2 9 0 0 0,0-3 0 0 0,-1-13 0 0 0,0 1 0 0 0,1-1 0 0 0,-1 1 0 0 0,0-1 0 0 0,0 1 0 0 0,1-1 0 0 0,-1 1 0 0 0,1-1 0 0 0,0 3 0 0 0,5-2 0 0 0,-3-1 0 0 0,18 3 0 0 0,-7-4 0 0 0,0-13 0 0 0,-10 8 0 0 0,-3 4 0 0 0,0 0 0 0 0,-1 0 0 0 0,1 1 0 0 0,-1-1 0 0 0,1 0 0 0 0,-1 0 0 0 0,1 0 0 0 0,-1 0 0 0 0,1 0 0 0 0,-1 0 0 0 0,0 0 0 0 0,1 0 0 0 0,-1 0 0 0 0,0 0 0 0 0,0 0 0 0 0,0 0 0 0 0,0 0 0 0 0,0 0 0 0 0,0 0 0 0 0,0 0 0 0 0,0 0 0 0 0,0 0 0 0 0,-1 0 0 0 0,1-1 0 0 0,-1 0 0 0 0,1 0 0 0 0,-1 1 0 0 0,1-1 0 0 0,0 0 0 0 0,0 0 0 0 0,0 0 0 0 0,0 0 0 0 0,1-2 0 0 0,8-24-361 0 0,-7 22 158 0 0,1 0 0 0 0,-2-1 0 0 0,1 1 0 0 0,-1 0 0 0 0,0-1-1 0 0,1-8 1 0 0,-4-9-2070 0 0,-4-1-3969 0 0,-3-4-2108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7:11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0 17503 0 0,'0'0'399'0'0,"0"0"60"0"0,0 0 21 0 0,0 0-59 0 0,5-2-276 0 0,-4 2-140 0 0,5-1 86 0 0,0 0 0 0 0,0 0-1 0 0,1 0 1 0 0,7 0 0 0 0,-8 0 75 0 0,-1 0-1 0 0,0 0 1 0 0,1-1 0 0 0,-1 0 0 0 0,0 0-1 0 0,0 0 1 0 0,0 0 0 0 0,-1-1 0 0 0,9-6-1 0 0,7-2-217 0 0,5-6 52 0 0,-19 12 0 0 0,-1 1 0 0 0,1 1 0 0 0,0-1 0 0 0,8-3 0 0 0,0 2-15 0 0,-6 3-16 0 0,-1-1 0 0 0,1 0 0 0 0,-1-1 0 0 0,0 0 0 0 0,8-5 0 0 0,-8 5-520 0 0,0 0 0 0 0,1 0 1 0 0,-1 0-1 0 0,1 1 0 0 0,0 0 1 0 0,16-4-1 0 0,-20 6 405 0 0,21-6-1388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7:12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155 11975 0 0,'0'0'267'0'0,"2"1"42"0"0,-1 0-290 0 0,-1-1 0 0 0,1 0 1 0 0,-1 1-1 0 0,1-1 0 0 0,-1 0 0 0 0,1 0 0 0 0,-1 0 0 0 0,1 1 0 0 0,0-1 0 0 0,-1 0 0 0 0,1 0 0 0 0,-1 0 0 0 0,1 0 0 0 0,0 0 0 0 0,-1 0 0 0 0,1 0 1 0 0,-1 0-1 0 0,1 0 0 0 0,0-1 0 0 0,-1 1 0 0 0,1 0 0 0 0,-1 0 0 0 0,1 0 0 0 0,-1-1 0 0 0,1 1 0 0 0,0 0 0 0 0,-1-1 0 0 0,1 1 0 0 0,-1 0 0 0 0,1-1 1 0 0,1-1 3 0 0,0 0 1 0 0,0-1-1 0 0,0 1 1 0 0,0 0 0 0 0,-1-1-1 0 0,1 1 1 0 0,-1-1-1 0 0,1 0 1 0 0,-1 0 0 0 0,0 1-1 0 0,1-4 1 0 0,9-20 1766 0 0,-9 24-1539 0 0,-1 0 0 0 0,1 0 1 0 0,-1-1-1 0 0,0 1 0 0 0,0 0 1 0 0,0-1-1 0 0,0 1 0 0 0,-1-1 1 0 0,1 1-1 0 0,-1-1 0 0 0,1 1 0 0 0,-1-1 1 0 0,0 1-1 0 0,0-1 0 0 0,0 0 1 0 0,0 1-1 0 0,0-1 0 0 0,-1 1 1 0 0,1-1-1 0 0,-1 1 0 0 0,0-1 1 0 0,1 1-1 0 0,-2-3 0 0 0,0 3-131 0 0,1-1 1 0 0,0 1-1 0 0,0 0 0 0 0,0 0 0 0 0,-1 0 0 0 0,0 0 1 0 0,1 0-1 0 0,-1 0 0 0 0,0 1 0 0 0,0-1 0 0 0,0 0 1 0 0,0 1-1 0 0,0-1 0 0 0,0 1 0 0 0,0 0 0 0 0,0 0 1 0 0,-1 0-1 0 0,1 0 0 0 0,-3-1 0 0 0,1 2 15 0 0,1-1 0 0 0,0 1 1 0 0,-1 0-1 0 0,1 1 0 0 0,-1-1 0 0 0,1 0 0 0 0,0 1 0 0 0,-1 0 0 0 0,1 0 1 0 0,0 0-1 0 0,0 0 0 0 0,0 0 0 0 0,-6 4 0 0 0,-16 9 124 0 0,2 2 0 0 0,0 0 0 0 0,1 1 0 0 0,0 2 0 0 0,2 0 0 0 0,0 1 0 0 0,-20 27 0 0 0,24-28-259 0 0,11-13 0 0 0,0-1 0 0 0,0 1 0 0 0,1 0 0 0 0,0 0 0 0 0,0 0 0 0 0,0 1 0 0 0,1-1 0 0 0,-4 10 0 0 0,3-3 0 0 0,2-8 0 0 0,0 0 0 0 0,1 1 0 0 0,0-1 0 0 0,0 1 0 0 0,-1 7 0 0 0,5 1 0 0 0,-2-13 0 0 0,0 1 0 0 0,1 0 0 0 0,-1-1 0 0 0,0 1 0 0 0,1-1 0 0 0,-1 1 0 0 0,1-1 0 0 0,0 0 0 0 0,-1 0 0 0 0,1 0 0 0 0,0 0 0 0 0,0 0 0 0 0,-1 0 0 0 0,1 0 0 0 0,0 0 0 0 0,0-1 0 0 0,0 1 0 0 0,0-1 0 0 0,0 0 0 0 0,0 1 0 0 0,3-1 0 0 0,4 0 0 0 0,1 0 0 0 0,0 0 0 0 0,11-3 0 0 0,-9 1 0 0 0,0 0 0 0 0,0-1 0 0 0,0 0 0 0 0,15-7 0 0 0,-4 2 0 0 0,-12 3 0 0 0,-1 0 0 0 0,1-1 0 0 0,-1-1 0 0 0,0 0 0 0 0,0 0 0 0 0,14-14 0 0 0,11-8 0 0 0,-6 3 0 0 0,-22 21 0 0 0,-4 6 0 0 0,-3 7 0 0 0,0-7 0 0 0,-1 7 151 0 0,-1 1 0 0 0,1-1 0 0 0,-1 0 0 0 0,-1 0 0 0 0,0 0 0 0 0,-6 14 0 0 0,-1 1 232 0 0,-78 163 27 0 0,56-125-311 0 0,-33 90 0 0 0,63-144-99 0 0,0 0 0 0 0,1 0 0 0 0,0 0 0 0 0,0 11 0 0 0,1-13 0 0 0,0 1 0 0 0,-1-1 0 0 0,0 1 0 0 0,0-1 0 0 0,0 1 0 0 0,0-1 0 0 0,-5 9 0 0 0,0-3 0 0 0,0-1 0 0 0,-1 0 0 0 0,-10 11 0 0 0,2-3 0 0 0,10-12 0 0 0,0-1 0 0 0,-1 1 0 0 0,1-1 0 0 0,-1 0 0 0 0,-1 0 0 0 0,1-1 0 0 0,-9 5 0 0 0,12-7 0 0 0,0-1 0 0 0,0 1 0 0 0,0-1 0 0 0,-1 1 0 0 0,1-1 0 0 0,0 0 0 0 0,-1-1 0 0 0,1 1 0 0 0,-1-1 0 0 0,1 1 0 0 0,-1-1 0 0 0,1 0 0 0 0,-1 0 0 0 0,1 0 0 0 0,-1-1 0 0 0,1 1 0 0 0,-1-1 0 0 0,-3-1 0 0 0,4 0 0 0 0,-1 0 0 0 0,1 0 0 0 0,0-1 0 0 0,0 1 0 0 0,0-1 0 0 0,0 0 0 0 0,1 1 0 0 0,-1-1 0 0 0,-2-5 0 0 0,-20-30 0 0 0,25 37 0 0 0,-24-32 0 0 0,21 30 0 0 0,0-1 0 0 0,0 1 0 0 0,0-1 0 0 0,0 0 0 0 0,1 0 0 0 0,0 0 0 0 0,-1 0 0 0 0,2 0 0 0 0,-1 0 0 0 0,0 0 0 0 0,1-1 0 0 0,0 1 0 0 0,0-1 0 0 0,0 1 0 0 0,1-1 0 0 0,-1-7 0 0 0,1 5-128 0 0,1-1-1 0 0,-1 1 1 0 0,2-1-1 0 0,2-9 1 0 0,-3 14 52 0 0,0 0 0 0 0,0 1 0 0 0,0-1 0 0 0,1 1 0 0 0,-1-1 0 0 0,1 1 0 0 0,0-1 0 0 0,0 1 0 0 0,0 0 0 0 0,0 0-1 0 0,0 0 1 0 0,0 0 0 0 0,1 0 0 0 0,3-2 0 0 0,54-30-4005 0 0,-44 27 1692 0 0,3 0-5462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17:12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324 11975 0 0,'1'-1'267'0'0,"7"-10"-70"0"0,-1 2 1 0 0,1-1-1 0 0,1 1 0 0 0,16-13 1 0 0,-14 12 31 0 0,0-1 0 0 0,-1 0 1 0 0,11-13-1 0 0,1-6 1552 0 0,-9 14-610 0 0,-2 0-1 0 0,11-19 1 0 0,-19 29-727 0 0,0 1-1 0 0,-1-1 1 0 0,0 0 0 0 0,0 0-1 0 0,0 0 1 0 0,-1 0 0 0 0,0 0-1 0 0,0 0 1 0 0,0 0-1 0 0,-1-13 1 0 0,0 18-409 0 0,0 0 0 0 0,0-1 0 0 0,-1 1 0 0 0,1 0 0 0 0,0-1 0 0 0,-1 1 0 0 0,1 0 0 0 0,0 0 0 0 0,-1-1 1 0 0,0 1-1 0 0,1 0 0 0 0,-1 0 0 0 0,0 0 0 0 0,1 0 0 0 0,-1 0 0 0 0,0 0 0 0 0,0 0 0 0 0,0 0 0 0 0,0 0 0 0 0,0 0 0 0 0,-1-1 0 0 0,0 2 47 0 0,0-1 0 0 0,0 0-1 0 0,0 0 1 0 0,0 1 0 0 0,0-1 0 0 0,0 1-1 0 0,0 0 1 0 0,0-1 0 0 0,0 1 0 0 0,0 0-1 0 0,0 0 1 0 0,-3 1 0 0 0,-5 1 209 0 0,0 0 0 0 0,0 0 0 0 0,0 1 0 0 0,-12 6-1 0 0,20-8-282 0 0,-7 3 114 0 0,0 1 1 0 0,0-1-1 0 0,1 2 0 0 0,0-1 0 0 0,-13 12 0 0 0,-33 38 926 0 0,43-43-946 0 0,-11 11-43 0 0,-65 75 45 0 0,76-84-104 0 0,1 0 1 0 0,1 0-1 0 0,0 1 0 0 0,1 1 1 0 0,-9 23-1 0 0,12-26 0 0 0,2-3 0 0 0,-1-1 0 0 0,2 1 0 0 0,-3 11 0 0 0,5-18 0 0 0,-1-1 0 0 0,1 1 0 0 0,0 0 0 0 0,0-1 0 0 0,0 1 0 0 0,1 0 0 0 0,-1-1 0 0 0,1 1 0 0 0,-1 0 0 0 0,1-1 0 0 0,0 1 0 0 0,0-1 0 0 0,0 1 0 0 0,0-1 0 0 0,0 1 0 0 0,3 2 0 0 0,-2-3 0 0 0,-1 1 0 0 0,1-1 0 0 0,0-1 0 0 0,0 1 0 0 0,0 0 0 0 0,0 0 0 0 0,0-1 0 0 0,0 1 0 0 0,1-1 0 0 0,-1 0 0 0 0,1 1 0 0 0,-1-1 0 0 0,0 0 0 0 0,1-1 0 0 0,4 2 0 0 0,0-1 0 0 0,0-1 0 0 0,-1 0 0 0 0,1 0 0 0 0,0 0 0 0 0,7-2 0 0 0,-1-1 0 0 0,0 0 0 0 0,0 0 0 0 0,0-1 0 0 0,0-1 0 0 0,-1 0 0 0 0,1 0 0 0 0,-1-1 0 0 0,-1-1 0 0 0,1 0 0 0 0,-1-1 0 0 0,15-13 0 0 0,100-75 0 0 0,-117 89 0 0 0,-1 0 0 0 0,0 0 0 0 0,0-1 0 0 0,11-15 0 0 0,-9 11 0 0 0,-4 6-9 0 0,-5 8 0 0 0,-4 6 99 0 0,-21 27 450 0 0,16-26-227 0 0,1 1 0 0 0,-5 10-1 0 0,10-17-270 0 0,0 1-1 0 0,1-1 1 0 0,0 0-1 0 0,-1 1 1 0 0,2-1-1 0 0,-1 1 1 0 0,0-1-1 0 0,1 1 1 0 0,-1-1-1 0 0,1 1 1 0 0,0 4-1 0 0,0-4-41 0 0,1 3 0 0 0,0 1 0 0 0,-1-1 0 0 0,0 0 0 0 0,0 1 0 0 0,-1-1 0 0 0,-2 11 0 0 0,2-16-46 0 0,1 1 0 0 0,0-1 0 0 0,-1 1 0 0 0,1-1 0 0 0,0 1 0 0 0,1-1 1 0 0,-1 1-1 0 0,0-1 0 0 0,1 1 0 0 0,-1-1 0 0 0,1 1 0 0 0,0-1 0 0 0,0 1 0 0 0,0-1 0 0 0,0 0 0 0 0,0 0 0 0 0,1 1 0 0 0,-1-1 0 0 0,1 0 0 0 0,-1 0 0 0 0,1 0 1 0 0,0-1-1 0 0,-1 1 0 0 0,1 0 0 0 0,0-1 0 0 0,0 1 0 0 0,0-1 0 0 0,4 3 0 0 0,-1-2-67 0 0,-1 1-1 0 0,1-1 1 0 0,0 0-1 0 0,0 0 1 0 0,0 0-1 0 0,0-1 1 0 0,0 0 0 0 0,0 0-1 0 0,0 0 1 0 0,1 0-1 0 0,-1-1 1 0 0,0 0-1 0 0,6-1 1 0 0,9-3-2207 0 0,-1-3-7232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19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373 8287 0 0,'0'0'382'0'0,"0"0"-8"0"0,7-12-226 0 0,4-3 958 0 0,-1-1 0 0 0,0 0-1 0 0,-2-1 1 0 0,12-31-1 0 0,-14 33-251 0 0,-1 1-1 0 0,8-14 0 0 0,-8 18-98 0 0,39-85 2074 0 0,-23 51-1290 0 0,-21 41-1361 0 0,8-12 459 0 0,-4 7-335 0 0,2-8 141 0 0,-18 45 98 0 0,-25 48 0 0 0,-2 2-18 0 0,-102 222-523 0 0,109-227 0 0 0,11-23 0 0 0,14-39 0 0 0,5-8 0 0 0,0-1 0 0 0,1 1 0 0 0,-1 0 0 0 0,1-1 0 0 0,0 1 0 0 0,0 0 0 0 0,0 0 0 0 0,0 0 0 0 0,1 0 0 0 0,-1 6 0 0 0,1-10 0 0 0,0 1 0 0 0,0-1 0 0 0,0 1 0 0 0,0-1 0 0 0,0 1 0 0 0,0 0 0 0 0,0-1 0 0 0,0 1 0 0 0,0-1 0 0 0,0 1 0 0 0,0-1 0 0 0,0 1 0 0 0,1-1 0 0 0,-1 1 0 0 0,0-1 0 0 0,0 1 0 0 0,1 0 0 0 0,0-1 0 0 0,-1 1 0 0 0,1-1 0 0 0,0 1 0 0 0,0-1 0 0 0,-1 1 0 0 0,1-1 0 0 0,0 0 0 0 0,0 1 0 0 0,0-1 0 0 0,-1 0 0 0 0,1 0 0 0 0,0 0 0 0 0,0 1 0 0 0,0-1 0 0 0,1 0 0 0 0,1-1 0 0 0,0 1 0 0 0,0 0 0 0 0,0-1 0 0 0,0 1 0 0 0,0-1 0 0 0,-1 0 0 0 0,1 0 0 0 0,3-2 0 0 0,82-39 0 0 0,-74 35 0 0 0,-4 2 0 0 0,2 0 0 0 0,-1 1 0 0 0,14-3 0 0 0,-14 5 0 0 0,-8 3 0 0 0,1-1 0 0 0,-1 0 0 0 0,0-1 0 0 0,1 1 0 0 0,-1-1 0 0 0,0 1 0 0 0,1-1 0 0 0,3-2 0 0 0,6 0 0 0 0,-3 2 0 0 0,7-3 0 0 0,-12 4 0 0 0,28 1 0 0 0,-23-2 0 0 0,-1-2 0 0 0,0-3 0 0 0,-3 1-1703 0 0,-4 4-6810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20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202 10135 0 0,'0'0'464'0'0,"1"-2"-9"0"0,42-46 1558 0 0,-40 44-1659 0 0,0 0 1 0 0,0 0-1 0 0,-1-1 0 0 0,0 1 0 0 0,0 0 0 0 0,0-1 0 0 0,0 0 1 0 0,0 1-1 0 0,0-6 0 0 0,1-1 308 0 0,-2 9-150 0 0,-1-6 135 0 0,0 5-482 0 0,1 1 0 0 0,-1 0 0 0 0,0-1 0 0 0,0 1 0 0 0,0 0 0 0 0,0-1 1 0 0,-1 1-1 0 0,1 0 0 0 0,-1-1 0 0 0,1 1 0 0 0,-1 0 0 0 0,0 0 0 0 0,0-1 0 0 0,0 1 0 0 0,0 0 0 0 0,0 0 0 0 0,0 0 0 0 0,-1 0 0 0 0,1 0 0 0 0,0 0 0 0 0,-1 1 0 0 0,0-1 0 0 0,-2-1 0 0 0,-27-18 952 0 0,28 20-1082 0 0,1 0 0 0 0,0 0-1 0 0,0 0 1 0 0,-1 0 0 0 0,1 1 0 0 0,-1-1 0 0 0,1 1 0 0 0,0-1 0 0 0,-1 1 0 0 0,1 0 0 0 0,-1 0 0 0 0,-4 0 0 0 0,-20 4 638 0 0,19-3-362 0 0,-1 0 0 0 0,-15 5-1 0 0,9-2-310 0 0,10-2 0 0 0,0-1 0 0 0,0 0 0 0 0,0 1 0 0 0,0 0 0 0 0,1 0 0 0 0,-1 0 0 0 0,1 1 0 0 0,-1-1 0 0 0,1 1 0 0 0,0 0 0 0 0,0 0 0 0 0,-3 5 0 0 0,-11 13 0 0 0,9-11 0 0 0,1 0 0 0 0,-8 13 0 0 0,4-4 0 0 0,1 1 0 0 0,1 0 0 0 0,-12 37 0 0 0,18-46 0 0 0,2 0 0 0 0,-1 0 0 0 0,0 17 0 0 0,2-24 0 0 0,1 1 0 0 0,0 0 0 0 0,1 0 0 0 0,-1-1 0 0 0,1 1 0 0 0,0 0 0 0 0,0-1 0 0 0,1 1 0 0 0,-1 0 0 0 0,5 7 0 0 0,3 2 0 0 0,-4-11 0 0 0,-1-2 0 0 0,0 0 0 0 0,0 1 0 0 0,0-1 0 0 0,0 1 0 0 0,1-1 0 0 0,-1 0 0 0 0,0-1 0 0 0,1 1 0 0 0,-1-1 0 0 0,1 0 0 0 0,-1 0 0 0 0,0 0 0 0 0,1-1 0 0 0,-1 1 0 0 0,1-1 0 0 0,-1 0 0 0 0,8-3 0 0 0,5-3 0 0 0,0-1 0 0 0,27-15 0 0 0,-34 17 0 0 0,11-6 235 0 0,-1-2 1 0 0,0 0-1 0 0,0-2 0 0 0,-2 0 1 0 0,0-1-1 0 0,-1 0 0 0 0,15-21 1 0 0,-14 15-71 0 0,-15 14-165 0 0,-3 9 0 0 0,0 0 0 0 0,0 0 0 0 0,0 0 0 0 0,0 0 0 0 0,0 0 0 0 0,0 0 0 0 0,-1 0 0 0 0,1 0 0 0 0,0 1 0 0 0,0-1 0 0 0,0 0 0 0 0,0 0 0 0 0,0 0 0 0 0,0 0 0 0 0,-1 0 0 0 0,1 0 0 0 0,0 0 0 0 0,0 0 0 0 0,0 0 0 0 0,0 0 0 0 0,0 0 0 0 0,0 0 0 0 0,-1 0 0 0 0,1 0 0 0 0,0-1 0 0 0,0 1 0 0 0,0 0 0 0 0,0 0 0 0 0,0 0 0 0 0,0 0 0 0 0,0 0 0 0 0,-1 0 0 0 0,1 0 0 0 0,0 0 0 0 0,0 0 0 0 0,0 0 0 0 0,0 0 0 0 0,0-1 0 0 0,0 1 0 0 0,0 0 0 0 0,0 0 0 0 0,0 0 0 0 0,0 0 0 0 0,0 0 0 0 0,0 0 0 0 0,-1 0 0 0 0,1-1 0 0 0,0 1 0 0 0,0 0 0 0 0,0 0 0 0 0,0 0 0 0 0,0 0 0 0 0,0 0 0 0 0,0 0 0 0 0,0-1 0 0 0,0 1 0 0 0,0 0 0 0 0,0 0 0 0 0,0 0 0 0 0,1 0 0 0 0,-1 0 0 0 0,0 0 0 0 0,0-1 0 0 0,0 1 0 0 0,0 0 0 0 0,0 0 0 0 0,0 0 0 0 0,0 0 0 0 0,-5 4 0 0 0,1 1 0 0 0,0 1 0 0 0,0 0 0 0 0,0 0 0 0 0,0 0 0 0 0,1 0 0 0 0,0 1 0 0 0,1-1 0 0 0,-1 1 0 0 0,-2 11 0 0 0,4-13 0 0 0,1 0 0 0 0,-1 0 0 0 0,1-1 0 0 0,-1 1 0 0 0,1 0 0 0 0,1 0 0 0 0,-1 0 0 0 0,1 0 0 0 0,-1-1 0 0 0,2 1 0 0 0,-1 0 0 0 0,0-1 0 0 0,1 1 0 0 0,4 8 0 0 0,-5-11 0 0 0,0 1 0 0 0,1-1 0 0 0,-1 0 0 0 0,1 0 0 0 0,0 1 0 0 0,0-1 0 0 0,0 0 0 0 0,0-1 0 0 0,0 1 0 0 0,0 0 0 0 0,0-1 0 0 0,0 1 0 0 0,1-1 0 0 0,-1 1 0 0 0,0-1 0 0 0,1 0 0 0 0,-1 0 0 0 0,1 0 0 0 0,0-1 0 0 0,-1 1 0 0 0,5 0 0 0 0,-4-1 0 0 0,-1 1-3 0 0,0 0 1 0 0,1-1-1 0 0,-1 0 0 0 0,0 0 0 0 0,1 1 1 0 0,-1-1-1 0 0,0 0 0 0 0,1-1 0 0 0,-1 1 1 0 0,0 0-1 0 0,1-1 0 0 0,-1 1 0 0 0,0-1 1 0 0,0 0-1 0 0,5-2 0 0 0,-3 1-86 0 0,-1 0-147 0 0,-1 1 1 0 0,1-1 0 0 0,-1 0-1 0 0,1 0 1 0 0,-1-1 0 0 0,0 1-1 0 0,1 0 1 0 0,-1-1 0 0 0,0 1-1 0 0,1-4 1 0 0,-2 5 164 0 0,1-2-952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2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8287 0 0,'0'0'191'0'0,"0"0"26"0"0,0 0 9 0 0,2-1-34 0 0,4-3-78 0 0,-4 3 274 0 0,-2 1 110 0 0,0 0-456 0 0,0-1 1 0 0,0 1-1 0 0,0 0 1 0 0,1 0-1 0 0,-1-1 1 0 0,0 1-1 0 0,0 0 1 0 0,0-1-1 0 0,0 1 1 0 0,0 0-1 0 0,0-1 1 0 0,0 1 0 0 0,0 0-1 0 0,0 0 1 0 0,0-1-1 0 0,0 1 1 0 0,0 0-1 0 0,-1-1 1 0 0,1 1-1 0 0,0 0 1 0 0,0 0-1 0 0,0-1 1 0 0,0 1-1 0 0,-1-1 12 0 0,1 1 0 0 0,0-1 0 0 0,0 1 0 0 0,0-1 0 0 0,0 1 0 0 0,-1 0 0 0 0,1-1 0 0 0,0 1 0 0 0,0-1 0 0 0,0 1 0 0 0,0-1 0 0 0,0 1 0 0 0,0-1 0 0 0,0 1 0 0 0,0-1 0 0 0,0 1 0 0 0,1-1 0 0 0,-1 0 0 0 0,20-20 4554 0 0,-19 20-4096 0 0,-1 1 0 0 0,0 0 0 0 0,0 0 0 0 0,0 0-69 0 0,0 0-222 0 0,0 0 166 0 0,0 0 101 0 0,0 0 21 0 0,0 0-66 0 0,9 15-266 0 0,-7-11-168 0 0,0-1-1 0 0,0 0 1 0 0,0 0-1 0 0,0 1 1 0 0,-1-1 0 0 0,2 5-1 0 0,1 8 810 0 0,13 26 0 0 0,0 1-478 0 0,32 86-340 0 0,-39-104 0 0 0,1 0 0 0 0,16 27 0 0 0,2 3 0 0 0,13 20 1329 0 0,-14-26-610 0 0,-26-45-719 0 0,14 18 0 0 0,-8-12 0 0 0,-2 0 0 0 0,0-1 0 0 0,-4-8 24 0 0,-3-6-102 0 0,-4-13-1288 0 0,3 13-134 0 0,-2-9-6692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27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6 0 6447 0 0,'0'0'298'0'0,"0"0"-10"0"0,0 0-50 0 0,0 0 493 0 0,0 0 238 0 0,0 0 45 0 0,0 0-61 0 0,0 0-288 0 0,0 0-121 0 0,0 0-28 0 0,0 0-4 0 0,0 0 0 0 0,0 0 0 0 0,0 0 0 0 0,0 0 0 0 0,0 0 0 0 0,0 0 0 0 0,0 0 0 0 0,0 0 0 0 0,0 0 0 0 0,0 0 0 0 0,0 0 0 0 0,1 3-68 0 0,-1 0-432 0 0,1 1-1 0 0,-1 0 1 0 0,0 0-1 0 0,0-1 1 0 0,0 1-1 0 0,-1 0 0 0 0,1 0 1 0 0,-1-1-1 0 0,0 1 1 0 0,0 0-1 0 0,0-1 1 0 0,-1 1-1 0 0,1-1 1 0 0,-1 1-1 0 0,-2 3 1 0 0,-6 10-3 0 0,-21 25 1 0 0,25-34 31 0 0,4-6-15 0 0,-14 20 458 0 0,-1-2-1 0 0,-1 0 1 0 0,-27 25-1 0 0,-141 129 1565 0 0,178-164-2042 0 0,0 0 0 0 0,-11 18 0 0 0,14-18-7 0 0,-2-1 1 0 0,1 1 0 0 0,-11 10-1 0 0,-1 1 0 0 0,10-12-9 0 0,0-1-1 0 0,0 0 1 0 0,-1 0-1 0 0,0 0 1 0 0,-12 8-1 0 0,19-15-326 0 0,2-1-138 0 0,2-2-1431 0 0,10-6-5600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29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2 10135 0 0,'0'0'231'0'0,"0"0"29"0"0,0 0 19 0 0,1-2-41 0 0,16-30 1660 0 0,23-64 0 0 0,2-2-579 0 0,-27 73-424 0 0,-12 20-790 0 0,0 0 0 0 0,0 1 0 0 0,0-2-1 0 0,0 1 1 0 0,-1 0 0 0 0,0 0 0 0 0,0-1 0 0 0,-1 1-1 0 0,1-1 1 0 0,0-8 0 0 0,-1 9 2503 0 0,-4 14-2051 0 0,-15 29-557 0 0,-40 101 0 0 0,45-98 0 0 0,-14 77 0 0 0,26-101 0 0 0,3-13 0 0 0,-1-2 0 0 0,0 0 1 0 0,-1-1 0 0 0,1 1 0 0 0,-1-1 0 0 0,1 0-1 0 0,0 1 1 0 0,-1-1 0 0 0,1 0 0 0 0,0 1 0 0 0,0-1 0 0 0,0 0-1 0 0,0 0 1 0 0,0 0 0 0 0,0 0 0 0 0,0 0 0 0 0,0 0 0 0 0,0 0-1 0 0,1 0 1 0 0,1 0 0 0 0,0 1 55 0 0,-1-1 50 0 0,0-1 0 0 0,0 0 0 0 0,0 1 1 0 0,-1-1-1 0 0,1 0 0 0 0,0 0 0 0 0,0 0 0 0 0,0 0 0 0 0,0 0 0 0 0,0-1 0 0 0,0 1 0 0 0,-1 0 0 0 0,1-1 0 0 0,3-1 1 0 0,0 1 112 0 0,4-2-201 0 0,1 0 0 0 0,0-1 0 0 0,-1 0 0 0 0,0-1 0 0 0,0 0 0 0 0,0 0 0 0 0,-1-1 0 0 0,0 0 0 0 0,9-9 0 0 0,3-4-23 0 0,-2 0 0 0 0,22-28 0 0 0,0-16 5 0 0,-19 30 0 0 0,-7 8 0 0 0,14-33 0 0 0,-19 38 0 0 0,-2 4 0 0 0,-13 24 0 0 0,-10 22 0 0 0,12-18 0 0 0,-1 1 0 0 0,2 0 0 0 0,0 1 0 0 0,-2 18 0 0 0,4-26 0 0 0,1-1 0 0 0,0 1 0 0 0,0 0 0 0 0,1 0 0 0 0,0-1 0 0 0,0 1 0 0 0,0 0 0 0 0,0-1 0 0 0,1 1 0 0 0,0-1 0 0 0,0 1 0 0 0,6 9 0 0 0,0-6 0 0 0,3-1 72 0 0,-6-6 2 0 0,0-1-1 0 0,0 0 1 0 0,0 0 0 0 0,0 0-1 0 0,0 0 1 0 0,0-1-1 0 0,0 0 1 0 0,1 0 0 0 0,-1 0-1 0 0,0-1 1 0 0,0 1-1 0 0,8-3 1 0 0,6-3 426 0 0,35-14 0 0 0,-45 16-481 0 0,5-2-19 0 0,-1-1 0 0 0,0-1 0 0 0,0 0 0 0 0,0 0 0 0 0,-1-1 0 0 0,0-1 0 0 0,-1 0 0 0 0,0-1 0 0 0,-1 0 0 0 0,0-1 0 0 0,-1 0 0 0 0,0 0 0 0 0,-1-1 0 0 0,0 0 0 0 0,-1 0 0 0 0,6-16 0 0 0,-9 17 0 0 0,-5 3 0 0 0,0 8 0 0 0,0 1 0 0 0,1-1 0 0 0,-1 1 0 0 0,0 0 0 0 0,0-1 0 0 0,1 1 0 0 0,-1-1 0 0 0,0 1 0 0 0,0 0 0 0 0,0 0 0 0 0,0 0 0 0 0,0-1 0 0 0,0 1 0 0 0,1 0 0 0 0,-1 0 0 0 0,0 0 0 0 0,0 0 0 0 0,0 0 0 0 0,0 0 0 0 0,0 1 0 0 0,0-1 0 0 0,1 0 0 0 0,-1 0 0 0 0,0 1 0 0 0,0-1 0 0 0,-1 1 0 0 0,-2 1 0 0 0,1 0 0 0 0,0-1 0 0 0,-1 1 0 0 0,1 0 0 0 0,-4 4 0 0 0,-1 3 0 0 0,-1 0 0 0 0,2 0 0 0 0,0 1 0 0 0,0 0 0 0 0,0 0 0 0 0,1 0 0 0 0,1 1 0 0 0,0 0 0 0 0,0 0 0 0 0,1 1 0 0 0,1-1 0 0 0,0 1 0 0 0,0 0 0 0 0,1 0 0 0 0,-1 19 0 0 0,3-27 0 0 0,0-1 0 0 0,0 1 0 0 0,1-1 0 0 0,-1 1 0 0 0,1-1 0 0 0,-1 1 0 0 0,1-1 0 0 0,0 1 0 0 0,0-1 0 0 0,1 0 0 0 0,-1 0 0 0 0,1 0 0 0 0,0 1 0 0 0,-1-1 0 0 0,1-1 0 0 0,1 1 0 0 0,-1 0 0 0 0,0 0 0 0 0,1-1 0 0 0,-1 0 0 0 0,1 1 0 0 0,0-1 0 0 0,0 0 0 0 0,-1 0 0 0 0,2 0 0 0 0,-1-1 0 0 0,0 1 0 0 0,0-1 0 0 0,0 0 0 0 0,1 1 0 0 0,-1-2 0 0 0,1 1 0 0 0,-1 0 0 0 0,0-1 0 0 0,1 1 0 0 0,0-1 0 0 0,-1 0 0 0 0,1 0 0 0 0,-1 0 0 0 0,1-1 0 0 0,3 0 0 0 0,8-3 13 0 0,0 1 0 0 0,-1-2 1 0 0,0 0-1 0 0,0 0 0 0 0,0-2 0 0 0,-1 0 0 0 0,25-16 0 0 0,-21 10 44 0 0,0 0-1 0 0,-2-2 0 0 0,1 1 0 0 0,-2-2 1 0 0,14-18-1 0 0,112-150 1549 0 0,-138 181-1605 0 0,0 0 0 0 0,0 0 0 0 0,0 0 0 0 0,0 0 0 0 0,0 0 0 0 0,1-6 0 0 0,-2 3 0 0 0,-5 7 0 0 0,-4 8 0 0 0,4-3 0 0 0,1 1 0 0 0,0-1 0 0 0,0 1 0 0 0,0 0 0 0 0,1 0 0 0 0,-3 13 0 0 0,-2 6 0 0 0,7-25 0 0 0,-1 0 0 0 0,1 0 0 0 0,-1 0 0 0 0,1 0 0 0 0,0 0 0 0 0,-1 0 0 0 0,1 0 0 0 0,0 0 0 0 0,0 0 0 0 0,0 1 0 0 0,0-1 0 0 0,0 0 0 0 0,0 0 0 0 0,0 0 0 0 0,0 2 0 0 0,1 1 0 0 0,-1-3-7 0 0,0 0 0 0 0,0 1 0 0 0,0-1 0 0 0,0 0 0 0 0,0 0 0 0 0,0 1 0 0 0,1-1 0 0 0,-1 0 0 0 0,0 0 0 0 0,1 0 0 0 0,-1 1 0 0 0,1-1 0 0 0,-1 0 0 0 0,1 0 0 0 0,-1 0 0 0 0,1 0 0 0 0,0 0 0 0 0,-1 0 0 0 0,3 2 0 0 0,-3-3-3 0 0,0 0-1 0 0,0 0 1 0 0,1 0-1 0 0,-1 1 1 0 0,0-1-1 0 0,0 0 1 0 0,1 0-1 0 0,-1 1 1 0 0,0-1-1 0 0,0 0 1 0 0,0 0 0 0 0,0 1-1 0 0,0-1 1 0 0,1 0-1 0 0,-1 1 1 0 0,0-1-1 0 0,0 0 1 0 0,0 0-1 0 0,0 1 1 0 0,0-1 0 0 0,0 0-1 0 0,0 1 1 0 0,0-1-1 0 0,0 1 1 0 0,2 1-177 0 0,1-1 1 0 0,-1 1 0 0 0,1-1 0 0 0,-1 1-1 0 0,1-1 1 0 0,3 1 0 0 0,-5-2 132 0 0,2 2 173 0 0,0-1-1 0 0,0 0 0 0 0,1 0 0 0 0,-1-1 0 0 0,0 1 0 0 0,5 0 0 0 0,0-1 115 0 0,0 1 0 0 0,-1 1 0 0 0,11 3 0 0 0,-8 0-233 0 0,-10-5 0 0 0,1 1 0 0 0,-1-1 0 0 0,1 1 0 0 0,-1-1 0 0 0,1 1 0 0 0,-1 0 0 0 0,1 0 0 0 0,-1-1 0 0 0,1 1 0 0 0,-1 0 0 0 0,0-1 0 0 0,1 1 0 0 0,-1 0 0 0 0,0 0 0 0 0,0 0 0 0 0,0-1 0 0 0,0 1 0 0 0,1 0 0 0 0,-1 0 0 0 0,0 0 0 0 0,0 0 0 0 0,-1-1 0 0 0,1 1 0 0 0,0 0 0 0 0,0 1 0 0 0,-2 1 0 0 0,1-1 0 0 0,0 1 0 0 0,-1-1 0 0 0,1 1 0 0 0,-1-1 0 0 0,-2 3 0 0 0,2-4 0 0 0,0 1 0 0 0,1 0 0 0 0,-1 1 0 0 0,1-1 0 0 0,0 0 0 0 0,-1 0 0 0 0,0 4 0 0 0,-4 41 0 0 0,-4-15 0 0 0,5-20 0 0 0,1 0 0 0 0,1 0 0 0 0,0 1 0 0 0,-1 13 0 0 0,0 10 0 0 0,6-22 0 0 0,3-10 0 0 0,-3-2 0 0 0,1 1 0 0 0,1-1 0 0 0,0 1 0 0 0,-1 0 0 0 0,1-1 0 0 0,0 0 0 0 0,1 0 0 0 0,-1 0 0 0 0,0 0 0 0 0,0-1 0 0 0,1 0 0 0 0,-1 0 0 0 0,1 0 0 0 0,-1 0 0 0 0,1-1 0 0 0,0 0 0 0 0,-1 0 0 0 0,1 0 0 0 0,-1 0 0 0 0,8-2 0 0 0,8-2 0 0 0,-1-1 0 0 0,1 0 0 0 0,20-10 0 0 0,-35 13 0 0 0,16-5 0 0 0,-1-2 0 0 0,0-1 0 0 0,0 0 0 0 0,-1-2 0 0 0,0 0 0 0 0,-1-1 0 0 0,0-1 0 0 0,-1 0 0 0 0,-1-2 0 0 0,0 0 0 0 0,21-29 0 0 0,-26 31 0 0 0,-4 5 0 0 0,-1 0 0 0 0,0 0 0 0 0,8-16 0 0 0,-11 14 0 0 0,-3 11 0 0 0,0 0 0 0 0,0 0 0 0 0,0-1 0 0 0,0 1 0 0 0,0 0 0 0 0,-1-1 0 0 0,1 1 0 0 0,0 0 0 0 0,0-1 0 0 0,0 1 0 0 0,0 0 0 0 0,0 0 0 0 0,0-1 0 0 0,0 1 0 0 0,-1 0 0 0 0,1 0 0 0 0,0-1 0 0 0,0 1 0 0 0,0 0 0 0 0,-1 0 0 0 0,1 0 0 0 0,0-1 0 0 0,0 1 0 0 0,-1 0 0 0 0,0 0 24 0 0,0 0-1 0 0,0-1 1 0 0,-1 1-1 0 0,1 0 1 0 0,0 1 0 0 0,0-1-1 0 0,0 0 1 0 0,0 0 0 0 0,0 0-1 0 0,0 1 1 0 0,-1-1-1 0 0,1 0 1 0 0,0 1 0 0 0,0-1-1 0 0,0 1 1 0 0,0-1-1 0 0,0 1 1 0 0,0 0 0 0 0,1-1-1 0 0,-1 1 1 0 0,-2 2-1 0 0,-18 19 806 0 0,19-19-737 0 0,-10 11 16 0 0,0 0 0 0 0,2 1 0 0 0,-15 26 0 0 0,22-34-92 0 0,-1 1 0 0 0,1-1 0 0 0,1 1 0 0 0,-1 0 0 0 0,1 0 0 0 0,0 0 0 0 0,1 0 0 0 0,0 0 0 0 0,1 0 0 0 0,0 12 0 0 0,0-17-16 0 0,0 0 0 0 0,1-1 0 0 0,0 1 0 0 0,0 0 0 0 0,0-1 0 0 0,0 1 0 0 0,0 0 0 0 0,0-1 0 0 0,1 1 0 0 0,-1-1 0 0 0,1 0 0 0 0,0 1 0 0 0,-1-1 0 0 0,1 0 0 0 0,0 0 0 0 0,1 0 0 0 0,-1 0 0 0 0,0-1 0 0 0,0 1 0 0 0,1 0 0 0 0,-1-1 0 0 0,1 0 0 0 0,-1 0 0 0 0,1 1 0 0 0,3-1 0 0 0,0 1 0 0 0,-1 0 0 0 0,1 0 0 0 0,1-1 0 0 0,-1 0 0 0 0,0 0 0 0 0,0-1 0 0 0,0 0 0 0 0,0 0 0 0 0,1 0 0 0 0,8-2 0 0 0,21-9-1976 0 0,-19 4-7904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1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495 8287 0 0,'0'0'191'0'0,"0"0"26"0"0,0 0 9 0 0,1-1 110 0 0,4-14 953 0 0,-1 6-150 0 0,-1 0 0 0 0,1 0 1 0 0,11-17-1 0 0,30-35 2156 0 0,26-39 578 0 0,-33 41-2609 0 0,-23 38-807 0 0,23-44-1 0 0,-23 36-93 0 0,-10 21-255 0 0,0-1 0 0 0,-1 0 0 0 0,0 0 0 0 0,0 0 0 0 0,-1 0 0 0 0,3-15 0 0 0,-6 15-108 0 0,-2 5 0 0 0,-3 7 0 0 0,-4 8 0 0 0,9-10 0 0 0,-104 169 0 0 0,24-37 0 0 0,41-75 0 0 0,12-19 0 0 0,2 1 0 0 0,-34 70 0 0 0,56-101 0 0 0,-1-1 0 0 0,1 1 0 0 0,1 0 0 0 0,0 0 0 0 0,0 0 0 0 0,1 0 0 0 0,0 0 0 0 0,0 10 0 0 0,3-7 0 0 0,0-9 0 0 0,-1-1 0 0 0,1 0 0 0 0,-1 1 0 0 0,1-1 0 0 0,0 0 0 0 0,0 0 0 0 0,0 0 0 0 0,0 0 0 0 0,0 0 0 0 0,0-1 0 0 0,0 1 0 0 0,1-1 0 0 0,-1 1 0 0 0,1-1 0 0 0,-1 0 0 0 0,1 0 0 0 0,-1 0 0 0 0,1 0 0 0 0,0 0 0 0 0,-1-1 0 0 0,1 1 0 0 0,0-1 0 0 0,0 0 0 0 0,-1 0 0 0 0,1 0 0 0 0,5-1 0 0 0,1 1 0 0 0,0-2 0 0 0,-1 1 0 0 0,1-1 0 0 0,-1-1 0 0 0,0 1 0 0 0,1-1 0 0 0,9-6 0 0 0,2-1-473 0 0,-1-2-1 0 0,32-24 0 0 0,-43 29-23 0 0,0 0 0 0 0,0-1 0 0 0,0 0 0 0 0,-1-1 0 0 0,0 0 0 0 0,-1 0 0 0 0,9-15 0 0 0,-5 0-7010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5663 0 0,'0'0'356'0'0,"0"0"50"0"0,0 0 20 0 0,0 0-42 0 0,0 0-112 0 0,0 0 463 0 0,0 0 234 0 0,1-1 45 0 0,29-6 1664 0 0,-28 7-2166 0 0,9-4 512 0 0,4 0-648 0 0,1 0 0 0 0,31-3 0 0 0,-24 7-376 0 0,-12 1 0 0 0,0-1 0 0 0,1 0 0 0 0,13-2 0 0 0,-15 1-201 0 0,-8 0-850 0 0,-2 1-385 0 0,0 0-78 0 0,0 0-88 0 0,0 0-287 0 0,0 0-126 0 0,-4 2-29 0 0,-15 6-4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1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6447 0 0,'0'0'288'0'0,"0"0"56"0"0,0 0-280 0 0,0 0-64 0 0,12 8 0 0 0,0-6 0 0 0,4-2 832 0 0,-1-4 160 0 0,5 0 24 0 0,6 0 8 0 0,5-2-416 0 0,5-2-72 0 0,1 1-24 0 0,2-1 0 0 0,1 0-408 0 0,1 0-104 0 0,-4 2 0 0 0,-1-2 0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2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563 11975 0 0,'0'-1'547'0'0,"1"-3"-467"0"0,-1 1 1 0 0,1-1-1 0 0,0 1 1 0 0,0 0-1 0 0,0-1 1 0 0,0 1-1 0 0,0 0 1 0 0,1 0-1 0 0,2-4 1 0 0,20-30 1285 0 0,-16 26 70 0 0,-6 8-1216 0 0,0 1 1 0 0,-1-1-1 0 0,0 0 1 0 0,1 0 0 0 0,-1 0-1 0 0,0 0 1 0 0,-1 0 0 0 0,1 0-1 0 0,0 0 1 0 0,-1 0 0 0 0,0 0-1 0 0,1-1 1 0 0,-1 1-1 0 0,-1 0 1 0 0,1 0 0 0 0,0 0-1 0 0,-1 0 1 0 0,1 0 0 0 0,-1 0-1 0 0,0 0 1 0 0,0 0-1 0 0,0 0 1 0 0,-1 0 0 0 0,1 0-1 0 0,-1 0 1 0 0,1 1 0 0 0,-1-1-1 0 0,0 0 1 0 0,0 1 0 0 0,0 0-1 0 0,0-1 1 0 0,-1 1-1 0 0,1 0 1 0 0,-1 0 0 0 0,1 1-1 0 0,-1-1 1 0 0,0 0 0 0 0,1 1-1 0 0,-1-1 1 0 0,0 1-1 0 0,-5-2 1 0 0,4 3-202 0 0,0-1 0 0 0,1 0 0 0 0,-1 1 1 0 0,0-1-1 0 0,1 1 0 0 0,-1 0 0 0 0,0 1 0 0 0,-6 0 0 0 0,-1 4-19 0 0,-35 23 0 0 0,14-9 0 0 0,-44 34 0 0 0,67-45 0 0 0,0 0 0 0 0,0 0 0 0 0,1 1 0 0 0,0 0 0 0 0,0 1 0 0 0,1 0 0 0 0,1 0 0 0 0,-10 19 0 0 0,13-22 0 0 0,0 0 0 0 0,1 0 0 0 0,-1 1 0 0 0,1-1 0 0 0,-1 11 0 0 0,3-16 0 0 0,0 0 0 0 0,0 0 0 0 0,-1 0 0 0 0,2 0 0 0 0,-1 0 0 0 0,0 0 0 0 0,0 0 0 0 0,1-1 0 0 0,-1 1 0 0 0,1 0 0 0 0,-1 0 0 0 0,1 0 0 0 0,0 0 0 0 0,0-1 0 0 0,-1 1 0 0 0,2 0 0 0 0,-1-1 0 0 0,0 1 0 0 0,0-1 0 0 0,0 1 0 0 0,1-1 0 0 0,-1 1 0 0 0,0-1 0 0 0,1 0 0 0 0,0 0 0 0 0,1 2 0 0 0,3-1 0 0 0,1 1 0 0 0,-1-1 0 0 0,1 0 0 0 0,-1 0 0 0 0,1-1 0 0 0,0 0 0 0 0,-1 0 0 0 0,1 0 0 0 0,0-1 0 0 0,0 0 0 0 0,0-1 0 0 0,-1 1 0 0 0,1-1 0 0 0,10-3 0 0 0,-5 1 0 0 0,-1-1 0 0 0,0 0 0 0 0,0 0 0 0 0,0-1 0 0 0,-1 0 0 0 0,1-1 0 0 0,15-12 0 0 0,8-9 68 0 0,63-52 601 0 0,-79 63-493 0 0,-2 0 0 0 0,0-2-1 0 0,18-24 1 0 0,-28 30 267 0 0,-6 12-441 0 0,0 0 1 0 0,-1 1-1 0 0,1-1 1 0 0,0 0-1 0 0,0 0 1 0 0,0 0-1 0 0,-1 0 0 0 0,1 0 1 0 0,0 0-1 0 0,0 0 1 0 0,-1 0-1 0 0,1 0 1 0 0,0 0-1 0 0,0 0 1 0 0,-1 0-1 0 0,1 0 1 0 0,0 0-1 0 0,0 0 1 0 0,-1 0-1 0 0,1 0 1 0 0,0 0-1 0 0,0 0 0 0 0,0 0 1 0 0,-1 0-1 0 0,1 0 1 0 0,0 0-1 0 0,0 0 1 0 0,0 0-1 0 0,-1-1 1 0 0,1 1-1 0 0,0 0 1 0 0,0 0-1 0 0,0 0 1 0 0,-1 0-1 0 0,1-1 1 0 0,0 1-1 0 0,0 0 0 0 0,0 0 1 0 0,0 0-1 0 0,0-1 1 0 0,0 1-1 0 0,-1 0 1 0 0,1 0-1 0 0,0 0 1 0 0,0-1-1 0 0,0 1 1 0 0,0 0-1 0 0,0 0 1 0 0,0-1-1 0 0,0 1 1 0 0,0 0-1 0 0,0 0 0 0 0,0-1 1 0 0,0 1-1 0 0,0 0 1 0 0,0 0-1 0 0,0-1 1 0 0,0 1-1 0 0,0 0 1 0 0,0 0-1 0 0,1 0 1 0 0,-1-1-1 0 0,0 1 1 0 0,0 0-1 0 0,0 0 1 0 0,0-1-1 0 0,-4 3-2 0 0,0 0 0 0 0,0-1 0 0 0,0 1 0 0 0,0 1 0 0 0,0-1 0 0 0,1 1 0 0 0,-1-1 0 0 0,1 1 0 0 0,0 0 0 0 0,-1 0 0 0 0,-4 7 0 0 0,3-4 0 0 0,1 1 0 0 0,0-1 0 0 0,0 1 0 0 0,0 0 0 0 0,1 0 0 0 0,-3 7 0 0 0,3-2 0 0 0,4 0 0 0 0,1-9 0 0 0,-1 0 0 0 0,1 0 0 0 0,0-1 0 0 0,0 1 0 0 0,0-1 0 0 0,0 1 0 0 0,0-1 0 0 0,0 0 0 0 0,0 0 0 0 0,1 0 0 0 0,-1 0 0 0 0,1 0 0 0 0,0 0 0 0 0,0-1 0 0 0,-1 1 0 0 0,1-1 0 0 0,5 2 0 0 0,2 0 0 0 0,0 0 0 0 0,0 0 0 0 0,0-1 0 0 0,11 2 0 0 0,-14-4-64 0 0,0 0-1 0 0,0 0 0 0 0,0-1 1 0 0,0 0-1 0 0,-1 0 1 0 0,1-1-1 0 0,0 1 1 0 0,-1-1-1 0 0,1-1 0 0 0,-1 1 1 0 0,9-6-1 0 0,6-4-441 0 0,35-26 0 0 0,-49 32 466 0 0,4-3 121 0 0,0-1-1 0 0,0 0 0 0 0,-1 0 0 0 0,0-1 0 0 0,-1-1 0 0 0,-1 0 0 0 0,1 0 0 0 0,-2-1 0 0 0,7-14 0 0 0,3-11-345 0 0,21-77-1 0 0,-36 110 531 0 0,-1 0-1 0 0,1-1 1 0 0,-1 1 0 0 0,0-10 0 0 0,-1 14-467 0 0,-3 1 141 0 0,1 0-1 0 0,-1 1 1 0 0,1-1 0 0 0,0 1-1 0 0,-1 0 1 0 0,1 0-1 0 0,0 0 1 0 0,-1 0-1 0 0,1 0 1 0 0,0 0-1 0 0,0 1 1 0 0,0-1-1 0 0,0 1 1 0 0,0-1-1 0 0,0 1 1 0 0,1 0 0 0 0,-3 2-1 0 0,-4 5 494 0 0,2 1 1 0 0,-9 14-1 0 0,8-13-353 0 0,-19 32-24 0 0,2 0 0 0 0,-34 88 0 0 0,56-124-55 0 0,0 0 0 0 0,0 0 0 0 0,0 0 0 0 0,1 0 0 0 0,0 1 0 0 0,0-1 0 0 0,1 0 0 0 0,0 1 0 0 0,1-1 0 0 0,-1 1 0 0 0,1-1 0 0 0,3 11 0 0 0,-3-15 0 0 0,1 1 0 0 0,-1-1 0 0 0,1 0 0 0 0,-1 1 0 0 0,1-1 0 0 0,0 0 0 0 0,0 0 0 0 0,0 0 0 0 0,1 0 0 0 0,-1 0 0 0 0,1-1 0 0 0,0 1 0 0 0,-1-1 0 0 0,1 1 0 0 0,0-1 0 0 0,0 0 0 0 0,1 0 0 0 0,-1-1 0 0 0,0 1 0 0 0,1-1 0 0 0,-1 1 0 0 0,1-1 0 0 0,-1 0 0 0 0,1 0 0 0 0,0-1 0 0 0,5 1 0 0 0,0 0 0 0 0,0-1 0 0 0,0-1 0 0 0,0 0 0 0 0,0 0 0 0 0,1 0 0 0 0,16-7 0 0 0,-7 2 0 0 0,38-20 0 0 0,-25 7 0 0 0,35-25 0 0 0,-41 25 0 0 0,-15 11 0 0 0,-2-1 0 0 0,1-1 0 0 0,-1 0 0 0 0,0 0 0 0 0,-1 0 0 0 0,0-1 0 0 0,-1-1 0 0 0,0 1 0 0 0,8-19 0 0 0,1-11 0 0 0,-16 41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-1 0 0 0,0 1 0 0 0,-1 0 0 0 0,1 0 0 0 0,0 0 0 0 0,0 0 0 0 0,0 0 0 0 0,-7 6 0 0 0,-9 10 0 0 0,2 3 0 0 0,5-7 0 0 0,0 1 0 0 0,1-1 0 0 0,0 1 0 0 0,-5 15 0 0 0,11-24 0 0 0,1-1 0 0 0,0 1 0 0 0,0 0 0 0 0,0-1 0 0 0,0 1 0 0 0,1 0 0 0 0,-1 0 0 0 0,1-1 0 0 0,0 1 0 0 0,0 0 0 0 0,1 0 0 0 0,-1-1 0 0 0,1 1 0 0 0,0 0 0 0 0,0-1 0 0 0,0 1 0 0 0,0-1 0 0 0,0 1 0 0 0,1-1 0 0 0,0 1 0 0 0,3 4 0 0 0,-3-5 0 0 0,1 0 0 0 0,0 0 0 0 0,-1-1 0 0 0,1 1 0 0 0,0-1 0 0 0,1 1 0 0 0,-1-1 0 0 0,0 0 0 0 0,1 0 0 0 0,-1-1 0 0 0,1 1 0 0 0,0-1 0 0 0,-1 0 0 0 0,1 1 0 0 0,0-2 0 0 0,0 1 0 0 0,0 0 0 0 0,0-1 0 0 0,0 0 0 0 0,0 0 0 0 0,-1 0 0 0 0,6-1 0 0 0,9-1 0 0 0,0-1 0 0 0,0-1 0 0 0,24-8 0 0 0,-41 12 0 0 0,37-12 0 0 0,57-27 0 0 0,-79 31 0 0 0,1-1 0 0 0,-1-1 0 0 0,-1 0 0 0 0,0-1 0 0 0,22-22 0 0 0,-13 8 0 0 0,-2-1 0 0 0,-1-1 0 0 0,29-46 0 0 0,38-97 0 0 0,-74 142 0 0 0,-9 20 0 0 0,-1 0 0 0 0,0-1 0 0 0,0 1 0 0 0,0-1 0 0 0,-1 0 0 0 0,-1 0 0 0 0,3-12 0 0 0,-6 10 0 0 0,0 11 0 0 0,1 0 0 0 0,0-1 0 0 0,0 1 0 0 0,0 0 0 0 0,-1 0 0 0 0,1-1 0 0 0,0 1 0 0 0,0 0 0 0 0,-1 0 0 0 0,1 0 0 0 0,0-1 0 0 0,0 1 0 0 0,-1 0 0 0 0,1 0 0 0 0,0 0 0 0 0,-1 0 0 0 0,1 0 0 0 0,0-1 0 0 0,0 1 0 0 0,-1 0 0 0 0,1 0 0 0 0,0 0 0 0 0,-1 0 0 0 0,0 0 0 0 0,-1 1 0 0 0,-1-1 0 0 0,1 1 0 0 0,-1-1 0 0 0,1 1 0 0 0,0 0 0 0 0,-1 0 0 0 0,1 0 0 0 0,0 1 0 0 0,0-1 0 0 0,-1 0 0 0 0,1 1 0 0 0,0-1 0 0 0,0 1 0 0 0,1 0 0 0 0,-3 2 0 0 0,-25 32 0 0 0,27-34 0 0 0,-30 48 0 0 0,1 2 0 0 0,-37 90 0 0 0,54-110 0 0 0,9-22 0 0 0,-45 109 0 0 0,43-101 0 0 0,2 1 0 0 0,0 0 0 0 0,1 0 0 0 0,-3 31 0 0 0,7-47 0 0 0,0 1 0 0 0,0 0 0 0 0,0 0 0 0 0,0-1 0 0 0,0 1 0 0 0,1 0 0 0 0,0-1 0 0 0,-1 1 0 0 0,1-1 0 0 0,1 1 0 0 0,-1-1 0 0 0,0 1 0 0 0,1-1 0 0 0,0 0 0 0 0,0 0 0 0 0,0 1 0 0 0,3 2 0 0 0,5 0 0 0 0,-5-5-51 0 0,0-1 0 0 0,1 1 0 0 0,-1-1 0 0 0,0 0 0 0 0,0 0 0 0 0,0-1-1 0 0,1 1 1 0 0,-1-1 0 0 0,0 0 0 0 0,0-1 0 0 0,0 1 0 0 0,0-1 0 0 0,-1 0 0 0 0,7-3 0 0 0,1-2-655 0 0,0-1 0 0 0,0 1 1 0 0,-1-2-1 0 0,11-9 0 0 0,-2 0-7823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2 1-393 0 0,15 3 824 0 0,1-1 0 0 0,-1-1 0 0 0,1 0 1 0 0,0-1-1 0 0,24-2 0 0 0,16 1 1260 0 0,-34 1-1632 0 0,-4 1-740 0 0,0-1 0 0 0,0-1 0 0 0,0-1 0 0 0,1 0 0 0 0,27-7 0 0 0,-36 4-448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4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160 10135 0 0,'6'-10'353'0'0,"-5"8"-314"0"0,0 1 0 0 0,0 0-1 0 0,0 0 1 0 0,0 0-1 0 0,0-1 1 0 0,0 1-1 0 0,-1-1 1 0 0,1 1-1 0 0,0 0 1 0 0,-1-1 0 0 0,1 1-1 0 0,-1-1 1 0 0,0 1-1 0 0,1-1 1 0 0,-1 0-1 0 0,0 1 1 0 0,0-1-1 0 0,0 1 1 0 0,0-1 0 0 0,0 1-1 0 0,-1-3 1 0 0,1 3 707 0 0,0 1 232 0 0,0 0 40 0 0,0 0-63 0 0,0 0-290 0 0,0 0-121 0 0,0 0-28 0 0,0 0-72 0 0,-8 12-272 0 0,-4 9 130 0 0,2 2-1 0 0,0-1 1 0 0,-13 49 0 0 0,14-40 110 0 0,-20 44 1 0 0,-77 171-397 0 0,73-170-16 0 0,-22 43 0 0 0,36-86-21 0 0,-18 32 1482 0 0,35-63-1018 0 0,2 0-294 0 0,0-2-143 0 0,0 0-1 0 0,0 0 0 0 0,-1 0 1 0 0,1 0-1 0 0,0 0 1 0 0,0 0-1 0 0,0 1 0 0 0,0-1 1 0 0,0 0-1 0 0,0 0 1 0 0,0 0-1 0 0,0 0 0 0 0,0 0 1 0 0,0 0-1 0 0,0 0 1 0 0,0 0-1 0 0,0 0 0 0 0,0 0 1 0 0,0 1-1 0 0,0-1 0 0 0,0 0 1 0 0,0 0-1 0 0,0 0 1 0 0,-1 0-1 0 0,1 0 0 0 0,0 0 1 0 0,0 0-1 0 0,0 0 1 0 0,0 0-1 0 0,0 0 0 0 0,0 0 1 0 0,0 0-1 0 0,0 0 1 0 0,0 0-1 0 0,-1 0 0 0 0,1 0 1 0 0,0 0-1 0 0,0 0 1 0 0,0 0-1 0 0,0 0 0 0 0,0 0 1 0 0,0 0-1 0 0,0 0 1 0 0,0 0-1 0 0,-1 0 0 0 0,1 0 1 0 0,0 0-1 0 0,0 0 1 0 0,0 0-1 0 0,0 0 0 0 0,0 0 1 0 0,0 0-1 0 0,0 0 1 0 0,0 0-1 0 0,0-1 0 0 0,-2-6 346 0 0,1-11 452 0 0,1 1-597 0 0,2 1-1 0 0,0-1 0 0 0,1 1 1 0 0,6-23-1 0 0,27-64 1082 0 0,-17 54-961 0 0,-1-5-322 0 0,4 1 0 0 0,1 2 0 0 0,35-58 0 0 0,-42 84 16 0 0,17-28 527 0 0,72-86 0 0 0,-92 124-454 0 0,1 1 1 0 0,0 1-1 0 0,1 0 1 0 0,1 1-1 0 0,0 1 0 0 0,0 0 1 0 0,1 1-1 0 0,0 1 1 0 0,37-14-1 0 0,-44 19-93 0 0,0 1 0 0 0,0 0 0 0 0,0 1 0 0 0,0 0 0 0 0,18-1 0 0 0,-25 3 0 0 0,0 0 0 0 0,0 1 0 0 0,-1-1 0 0 0,1 1 0 0 0,0-1 0 0 0,0 1 0 0 0,0 0 0 0 0,-1 0 0 0 0,1 0 0 0 0,-1 0 0 0 0,1 1 0 0 0,-1-1 0 0 0,1 1 0 0 0,-1-1 0 0 0,0 1 0 0 0,0 0 0 0 0,1 0 0 0 0,-2 0 0 0 0,1 0 0 0 0,0 0 0 0 0,0 1 0 0 0,-1-1 0 0 0,1 1 0 0 0,-1-1 0 0 0,3 5 0 0 0,-2-1 0 0 0,0 0 0 0 0,-1 0 0 0 0,1 0 0 0 0,-1 0 0 0 0,0 7 0 0 0,2 7 0 0 0,-2-14 0 0 0,0 0 0 0 0,-1 0 0 0 0,1 0 0 0 0,-1 0 0 0 0,0 0 0 0 0,-1 0 0 0 0,1 0 0 0 0,-1 0 0 0 0,-1-1 0 0 0,1 1 0 0 0,-1 0 0 0 0,0 0 0 0 0,0-1 0 0 0,0 1 0 0 0,-1-1 0 0 0,0 0 0 0 0,0 0 0 0 0,0 0 0 0 0,-1 0 0 0 0,0 0 0 0 0,0-1 0 0 0,0 0 0 0 0,-6 5 0 0 0,-4 2 0 0 0,2-1 0 0 0,0-1 0 0 0,0-1 0 0 0,-1 0 0 0 0,0-1 0 0 0,-1 0 0 0 0,-23 8 0 0 0,13-9 8 0 0,-32 4 0 0 0,48-9-17 0 0,0 0 0 0 0,0-1 0 0 0,0 0 1 0 0,0-1-1 0 0,0 1 0 0 0,0-2 0 0 0,0 1 0 0 0,-8-3 0 0 0,13 3-94 0 0,1 0 0 0 0,0 0 0 0 0,-1 0-1 0 0,1-1 1 0 0,-1 1 0 0 0,1 0 0 0 0,0-1 0 0 0,0 1-1 0 0,0-1 1 0 0,0 0 0 0 0,0 0 0 0 0,0 0 0 0 0,1 0 0 0 0,-1 0-1 0 0,0 0 1 0 0,1-1 0 0 0,-2-2 0 0 0,2 2-339 0 0,0 0 1 0 0,0 0-1 0 0,1 1 0 0 0,-1-1 0 0 0,1 0 1 0 0,-1-4-1 0 0,4-18-6843 0 0,0 13 647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5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23 10135 0 0,'0'0'464'0'0,"0"0"-9"0"0,0 0-87 0 0,11-3 3699 0 0,-5 1-3221 0 0,-2 1-490 0 0,-1 0 1 0 0,1-1 0 0 0,0 1 0 0 0,-1-1 0 0 0,0 0-1 0 0,1 0 1 0 0,-1 0 0 0 0,0-1 0 0 0,0 1-1 0 0,5-6 1 0 0,-6 5-56 0 0,0-1 0 0 0,0 1 0 0 0,0 0 0 0 0,0-1 0 0 0,-1 1-1 0 0,1-1 1 0 0,-1 1 0 0 0,0-1 0 0 0,0 1 0 0 0,0-1 0 0 0,-1 0 0 0 0,1 0-1 0 0,-1 1 1 0 0,0-1 0 0 0,0 0 0 0 0,-1-4 0 0 0,1 7-280 0 0,0 0-2 0 0,0 0-1 0 0,0 0 1 0 0,0 0 0 0 0,0 0-1 0 0,0 0 1 0 0,-1 0 0 0 0,1 0-1 0 0,0 0 1 0 0,-1 0-1 0 0,1 0 1 0 0,-1 0 0 0 0,1 0-1 0 0,-1 1 1 0 0,1-1 0 0 0,-1 0-1 0 0,0 0 1 0 0,1 0-1 0 0,-1 1 1 0 0,0-1 0 0 0,0 0-1 0 0,0 1 1 0 0,0-1 0 0 0,1 1-1 0 0,-1-1 1 0 0,0 1 0 0 0,-2-1-1 0 0,1 0 102 0 0,1 0-1 0 0,-1 1 0 0 0,0-1 1 0 0,0 1-1 0 0,0 0 0 0 0,0-1 1 0 0,0 1-1 0 0,0 0 0 0 0,0 0 1 0 0,0 0-1 0 0,0 1 0 0 0,-2-1 1 0 0,-10 5-103 0 0,1 0 1 0 0,-1 1 0 0 0,1 0-1 0 0,1 1 1 0 0,-1 0 0 0 0,1 1-1 0 0,1 0 1 0 0,-12 11-1 0 0,-6 8-13 0 0,-43 50-1 0 0,64-68-3 0 0,1 1 0 0 0,-1-1 0 0 0,1 1 0 0 0,1 1 0 0 0,0-1 0 0 0,-8 22 0 0 0,13-29 0 0 0,0 0 0 0 0,1 1 0 0 0,-1-1 0 0 0,1 1 0 0 0,0-1 0 0 0,0 4 0 0 0,3 6 0 0 0,0-10 0 0 0,1 0 0 0 0,-1 0 0 0 0,1 0 0 0 0,-1-1 0 0 0,1 1 0 0 0,0-1 0 0 0,0 0 0 0 0,0 0 0 0 0,0 0 0 0 0,0-1 0 0 0,7 3 0 0 0,-5-3 0 0 0,-1-1 0 0 0,1 1 0 0 0,-1-1 0 0 0,1 0 0 0 0,-1 0 0 0 0,1-1 0 0 0,-1 0 0 0 0,8-1 0 0 0,1-2 0 0 0,-1 0 0 0 0,15-8 0 0 0,-17 7 0 0 0,-1-2 0 0 0,0 1 0 0 0,0-1 0 0 0,15-14 0 0 0,-12 10 0 0 0,19-13 0 0 0,-25 22 0 0 0,-6 7 0 0 0,-6 7 0 0 0,3-7-125 0 0,0 1 0 0 0,0-1 1 0 0,0 0-1 0 0,-6 9 0 0 0,4-7-127 0 0,3-6-256 0 0,1-1-72 0 0,0 0-285 0 0,0 0-126 0 0,0 0-1394 0 0,0 0-5466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5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06 13823 0 0,'0'0'315'0'0,"0"0"45"0"0,0 0 21 0 0,0 0-49 0 0,0 0-149 0 0,0 2 194 0 0,1 2-152 0 0,0 0-1 0 0,1 0 1 0 0,-1 0-1 0 0,1-1 0 0 0,-1 1 1 0 0,1-1-1 0 0,0 1 1 0 0,5 4-1 0 0,-6-6 288 0 0,-1-2-441 0 0,1 1 0 0 0,-1 0 0 0 0,1 0 0 0 0,-1-1 0 0 0,1 1 0 0 0,0 0 0 0 0,0-1 0 0 0,-1 1 0 0 0,1 0 0 0 0,0-1 0 0 0,1 1 0 0 0,0 0 32 0 0,25 17 62 0 0,-24-17 36 0 0,0 0-1 0 0,0 0 1 0 0,0 0-1 0 0,-1 0 1 0 0,1-1-1 0 0,0 1 1 0 0,0-1-1 0 0,0 0 1 0 0,0 0-1 0 0,0 0 0 0 0,0 0 1 0 0,0 0-1 0 0,0-1 1 0 0,0 1-1 0 0,0-1 1 0 0,0 0-1 0 0,0 1 1 0 0,0-2-1 0 0,-1 1 1 0 0,6-3-1 0 0,0 0 120 0 0,0-1-1 0 0,0 0 1 0 0,-1 0-1 0 0,1-1 0 0 0,8-8 1 0 0,-12 9-208 0 0,0 0 0 0 0,0-1 0 0 0,-1 1 0 0 0,1-1 0 0 0,-1 1 0 0 0,-1-1 0 0 0,1 0 1 0 0,-1 0-1 0 0,0 0 0 0 0,0-1 0 0 0,-1 1 0 0 0,2-8 0 0 0,-3 12-53 0 0,-1 0 0 0 0,1 0 1 0 0,0 0-1 0 0,0 1 0 0 0,-1-1 0 0 0,0 0 0 0 0,1 0 1 0 0,-1 0-1 0 0,-1-2 0 0 0,-5-4-43 0 0,3 5-22 0 0,-1 1 1 0 0,0-1-1 0 0,0 1 0 0 0,0 0 0 0 0,0 1 1 0 0,0-1-1 0 0,0 1 0 0 0,0 0 1 0 0,-1 0-1 0 0,1 0 0 0 0,0 1 0 0 0,-1 0 1 0 0,1 0-1 0 0,0 0 0 0 0,-7 2 0 0 0,4-1-28 0 0,-1 1 0 0 0,1 0-1 0 0,0 1 1 0 0,0 0-1 0 0,0 0 1 0 0,0 0 0 0 0,1 1-1 0 0,-14 9 1 0 0,8-4-308 0 0,-4 3-2112 0 0,7-2-3015 0 0,0 5-2689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6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309 15663 0 0,'1'-2'719'0'0,"8"-21"480"0"0,0-1 0 0 0,-1 0 0 0 0,4-30 0 0 0,-9 44-842 0 0,-2 0 0 0 0,1-1 0 0 0,-1 1 0 0 0,-1-1 0 0 0,0 1 0 0 0,-1 0 1 0 0,1-1-1 0 0,-2 1 0 0 0,0 0 0 0 0,0 0 0 0 0,-6-16 0 0 0,7 24-329 0 0,0-1 1 0 0,0 1-1 0 0,0-1 0 0 0,-1 1 0 0 0,1 0 1 0 0,-1-1-1 0 0,1 1 0 0 0,-1 0 0 0 0,0 0 1 0 0,0 0-1 0 0,0 0 0 0 0,0 1 0 0 0,0-1 1 0 0,0 1-1 0 0,0-1 0 0 0,-6-2 0 0 0,4 3 38 0 0,1 0 0 0 0,-1 0 0 0 0,-1 0 0 0 0,1 0-1 0 0,0 1 1 0 0,0-1 0 0 0,0 1 0 0 0,0 0 0 0 0,0 0-1 0 0,-5 1 1 0 0,-3 2 70 0 0,0 0-1 0 0,0 0 0 0 0,0 1 1 0 0,0 1-1 0 0,1 0 1 0 0,-15 8-1 0 0,5 0-135 0 0,1 0 0 0 0,0 1 0 0 0,2 1 0 0 0,-1 1 0 0 0,2 0 0 0 0,0 1 0 0 0,-22 31 0 0 0,37-46 0 0 0,1 0 0 0 0,0 1 0 0 0,-1-1 0 0 0,1 1 0 0 0,0-1 0 0 0,0 1 0 0 0,0 0 0 0 0,-1 4 0 0 0,3 5 0 0 0,-1-11 0 0 0,1 1 0 0 0,0-1 0 0 0,-1 0 0 0 0,1 1 0 0 0,0-1 0 0 0,0 0 0 0 0,0 1 0 0 0,0-1 0 0 0,1 0 0 0 0,-1 0 0 0 0,0 0 0 0 0,2 2 0 0 0,8 4 0 0 0,1-3 0 0 0,-3-2 0 0 0,0-1 0 0 0,1-1 0 0 0,-1 1 0 0 0,1-1 0 0 0,-1-1 0 0 0,11-1 0 0 0,57-15 0 0 0,-19 4 0 0 0,-41 9 0 0 0,-9 3 0 0 0,-1-1 0 0 0,1 1 0 0 0,0 0 0 0 0,11 0 0 0 0,-19 1 0 0 0,1 0 0 0 0,0 0 0 0 0,0 1 0 0 0,0-1 0 0 0,-1 0 0 0 0,1 0 0 0 0,0 0 0 0 0,0 1 0 0 0,0-1 0 0 0,-1 0 0 0 0,1 1 0 0 0,0-1 0 0 0,0 1 0 0 0,0 1 0 0 0,1-1 0 0 0,-1 1 0 0 0,0 0 0 0 0,0-1 0 0 0,0 1 0 0 0,0 0 0 0 0,0 0 0 0 0,-1 0 0 0 0,1 0 0 0 0,0 0 0 0 0,-1 0 0 0 0,0 0 0 0 0,1 0 0 0 0,-1 0 0 0 0,0 0 0 0 0,0 0 0 0 0,0 0 0 0 0,-1 3 0 0 0,0 6 0 0 0,0 0 0 0 0,-4 12 0 0 0,2-12 0 0 0,-36 132 0 0 0,24-94 0 0 0,-5 16 0 0 0,-4-1 0 0 0,-3-1 0 0 0,-2-1 0 0 0,-57 89 0 0 0,76-136 0 0 0,0 0 0 0 0,-1-2 0 0 0,-21 23 0 0 0,27-32 0 0 0,0 1 0 0 0,0-1 0 0 0,0 0 0 0 0,-1-1 0 0 0,1 1 0 0 0,-1-1 0 0 0,0 0 0 0 0,0 0 0 0 0,0-1 0 0 0,0 0 0 0 0,-1 0 0 0 0,1-1 0 0 0,-9 2 0 0 0,-1-4 0 0 0,12-2 0 0 0,3 1 0 0 0,-6-4 0 0 0,1-1 0 0 0,-1 0 0 0 0,1 0 0 0 0,0 0 0 0 0,1-1 0 0 0,0 0 0 0 0,0 0 0 0 0,0 0 0 0 0,-4-13 0 0 0,2 2 0 0 0,0 0 0 0 0,2-1 0 0 0,-5-27 0 0 0,9 38-99 0 0,0 0 0 0 0,0 0 1 0 0,1 0-1 0 0,1-1 0 0 0,-1 1 0 0 0,2 0 0 0 0,-1 0 1 0 0,1 0-1 0 0,0 1 0 0 0,1-1 0 0 0,0 0 1 0 0,0 1-1 0 0,1 0 0 0 0,0-1 0 0 0,1 2 0 0 0,0-1 1 0 0,0 0-1 0 0,1 1 0 0 0,8-10 0 0 0,19-12-1099 0 0,1 2-1 0 0,70-45 0 0 0,87-26-2795 0 0,-45 26 1180 0 0,-49 23 1386 0 0,-92 47 1518 0 0,69-38 1419 0 0,-65 35-561 0 0,-1-1 1 0 0,1-1-1 0 0,7-7 0 0 0,-15 13 76 0 0,-1 1 0 0 0,0 0 0 0 0,0 0-69 0 0,0 0-290 0 0,0 0-121 0 0,0 0-28 0 0,0 0-72 0 0,-2 0-409 0 0,0 0 1 0 0,-1 1-1 0 0,1 0 0 0 0,0-1 0 0 0,-1 1 1 0 0,1 0-1 0 0,0 0 0 0 0,0 0 0 0 0,-1 0 1 0 0,1 0-1 0 0,0 1 0 0 0,-2 2 0 0 0,-24 21 874 0 0,23-19-664 0 0,-1 0-193 0 0,-10 8 59 0 0,2 2 0 0 0,-1-1 1 0 0,2 2-1 0 0,-20 31 0 0 0,26-35-111 0 0,2-5 0 0 0,0 0 0 0 0,1 0 0 0 0,0 1 0 0 0,1-1 0 0 0,-6 19 0 0 0,8-11 0 0 0,2-12 0 0 0,1-1 0 0 0,3 6 0 0 0,-3-7 0 0 0,-1-1 0 0 0,1 0 0 0 0,0 0 0 0 0,0 0 0 0 0,-1 0 0 0 0,1-1 0 0 0,0 1 0 0 0,0 0 0 0 0,0-1 0 0 0,0 1 0 0 0,0-1 0 0 0,0 0 0 0 0,0 0 0 0 0,0 0 0 0 0,0 0 0 0 0,0 0 0 0 0,0 0 0 0 0,0 0 0 0 0,0 0 0 0 0,0-1 0 0 0,4-1 0 0 0,1 0 0 0 0,1-1 0 0 0,0 0 0 0 0,-1 0 0 0 0,8-6 0 0 0,0 0 0 0 0,-1-1 0 0 0,0 0 0 0 0,-1-1 0 0 0,0-1 0 0 0,-1 0 0 0 0,0 0 0 0 0,17-25 0 0 0,-22 27 0 0 0,-1 0 0 0 0,0-1 0 0 0,0 0 0 0 0,-1 0 0 0 0,-1 0 0 0 0,1 0 0 0 0,-2-1 0 0 0,0 0 0 0 0,0 0 0 0 0,-1 0 0 0 0,1-20 0 0 0,-5 13 0 0 0,2 19 0 0 0,0-1 0 0 0,-1 1 0 0 0,1-1 0 0 0,0 1 0 0 0,0 0 0 0 0,0-1 0 0 0,-1 1 0 0 0,1-1 0 0 0,0 1 0 0 0,0-1 0 0 0,-1 1 0 0 0,1 0 0 0 0,0-1 0 0 0,-1 1 0 0 0,1-1 0 0 0,-1 1 0 0 0,1 0 0 0 0,0 0 0 0 0,-1-1 0 0 0,1 1 0 0 0,-1 0 0 0 0,1 0 0 0 0,-1-1 0 0 0,1 1 0 0 0,-1 0 0 0 0,1 0 0 0 0,-1 0 0 0 0,1 0 0 0 0,-1 0 0 0 0,1 0 0 0 0,-2 0 0 0 0,1 0 0 0 0,1-1 0 0 0,-1 1 0 0 0,0-1 0 0 0,0 1 0 0 0,0-1 0 0 0,0 1 0 0 0,0 0 0 0 0,0 0 0 0 0,0-1 0 0 0,0 1 0 0 0,0 0 0 0 0,0 0 0 0 0,0 0 0 0 0,0 0 0 0 0,0 0 0 0 0,0 0 0 0 0,-2 1 0 0 0,0 0 0 0 0,-7 1 0 0 0,0 3 0 0 0,10-5 0 0 0,0 0 0 0 0,0 1 0 0 0,0-1 0 0 0,-1 0 0 0 0,1 0 0 0 0,0 0 0 0 0,0 0 0 0 0,-1 1 0 0 0,1-1 0 0 0,0 0 0 0 0,0 0 0 0 0,0 1 0 0 0,0-1 0 0 0,0 0 0 0 0,-1 0 0 0 0,1 0 0 0 0,0 1 0 0 0,0-1 0 0 0,0 0 0 0 0,0 0 0 0 0,0 1 0 0 0,0-1 0 0 0,0 0 0 0 0,0 1 0 0 0,0-1 0 0 0,0 0 0 0 0,0 0 0 0 0,0 1 0 0 0,0-1 0 0 0,0 0 0 0 0,0 0 0 0 0,0 1 0 0 0,0-1 0 0 0,0 0 0 0 0,0 0 0 0 0,1 1 0 0 0,-1-1 0 0 0,0 0 0 0 0,0 0 0 0 0,0 1 0 0 0,0-1 0 0 0,0 0 0 0 0,1 0 0 0 0,-1 0 0 0 0,0 1 0 0 0,0-1 0 0 0,0 0 0 0 0,1 0 0 0 0,-1 0 0 0 0,0 0 0 0 0,0 1 0 0 0,1-1 0 0 0,-1 0 0 0 0,0 0 0 0 0,0 0 0 0 0,1 0 0 0 0,-1 0 0 0 0,0 0 0 0 0,0 0 0 0 0,1 0 0 0 0,-1 0 0 0 0,0 0 0 0 0,1 0 0 0 0,6 3 0 0 0,0 0 0 0 0,0 0 0 0 0,1-1 0 0 0,-1 0 0 0 0,1 0 0 0 0,-1-1 0 0 0,1 0 0 0 0,0 0 0 0 0,-1-1 0 0 0,1 0 0 0 0,0 0 0 0 0,8-2 0 0 0,-4 1 0 0 0,11-2 0 0 0,1 2 0 0 0,31 1 0 0 0,-49 0 0 0 0,-1 1 0 0 0,1 0 0 0 0,0 0 0 0 0,-1 0 0 0 0,1 1 0 0 0,-1-1 0 0 0,1 1 0 0 0,-1 1 0 0 0,0-1 0 0 0,0 1 0 0 0,0 0 0 0 0,0 0 0 0 0,0 0 0 0 0,-1 1 0 0 0,6 4 0 0 0,-9-6 0 0 0,1 0 0 0 0,-1 1 0 0 0,1-1 0 0 0,-1 0 0 0 0,0 1 0 0 0,0-1 0 0 0,0 1 0 0 0,0-1 0 0 0,0 1 0 0 0,-1-1 0 0 0,1 1 0 0 0,-1 0 0 0 0,1-1 0 0 0,-1 1 0 0 0,0 3 0 0 0,-1 4 0 0 0,0 1 0 0 0,-4 15 0 0 0,3-19 0 0 0,1-3 0 0 0,-1 0 0 0 0,0 0 0 0 0,0 1 0 0 0,0-1 0 0 0,0 0 0 0 0,-1-1 0 0 0,1 1 0 0 0,-1 0 0 0 0,-4 3 0 0 0,2-1 0 0 0,1-1 0 0 0,0 1 0 0 0,-6 8 0 0 0,9-11 0 0 0,-1 0 0 0 0,0 0 0 0 0,1-1 0 0 0,-1 1 0 0 0,0 0 0 0 0,-1-1 0 0 0,1 0 0 0 0,0 0 0 0 0,-1 1 0 0 0,1-1 0 0 0,-1-1 0 0 0,0 1 0 0 0,0 0 0 0 0,1-1 0 0 0,-4 2 0 0 0,-5-4 0 0 0,10 1 0 0 0,0-1 0 0 0,0 0 0 0 0,0 0 0 0 0,0 0 0 0 0,0 1 0 0 0,0-1 0 0 0,0 0 0 0 0,0 0 0 0 0,0-1 0 0 0,0 1 0 0 0,0 0 0 0 0,1 0 0 0 0,-1 0 0 0 0,1 0 0 0 0,-1-1 0 0 0,1 1 0 0 0,-1 0 0 0 0,1-1 0 0 0,0 1 0 0 0,-1 0 0 0 0,1-3 0 0 0,0-11 0 0 0,4 11 0 0 0,-2 2 0 0 0,21-32 0 0 0,-4 9 0 0 0,-13 16 0 0 0,1 0 0 0 0,0 1 0 0 0,0 0 0 0 0,1 0 0 0 0,0 1 0 0 0,0 0 0 0 0,1 0 0 0 0,13-7 0 0 0,1 1 0 0 0,0 1 0 0 0,34-12 0 0 0,-43 19 0 0 0,-1 0 0 0 0,1 1 0 0 0,1 0 0 0 0,20-2 0 0 0,-21 7 0 0 0,-2 3 0 0 0,-11-4 0 0 0,1 1 0 0 0,0 0 0 0 0,-1 1 0 0 0,1-1 0 0 0,-1 0 0 0 0,1 0 0 0 0,-1 1 0 0 0,1-1 0 0 0,-1 0 0 0 0,0 1 0 0 0,0 0 0 0 0,0-1 0 0 0,2 4 0 0 0,-1 0 0 0 0,-1 0 0 0 0,0-1 0 0 0,0 1 0 0 0,0 0 0 0 0,-1 0 0 0 0,1 0 0 0 0,-2 6 0 0 0,1 1 0 0 0,-1-1 0 0 0,-1 1 0 0 0,0-1 0 0 0,0 1 0 0 0,-5 11 0 0 0,3-12-64 0 0,16-15-748 0 0,1-3-318 0 0,0-1 0 0 0,-2-1-1 0 0,1 0 1 0 0,-1 0 0 0 0,20-22 0 0 0,-9 4-917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7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4 198 13823 0 0,'0'0'315'0'0,"2"-2"45"0"0,6-3-218 0 0,-6 5-112 0 0,0-1 1 0 0,0 0-1 0 0,0 0 0 0 0,0-1 0 0 0,0 1 1 0 0,-1 0-1 0 0,1-1 0 0 0,0 1 0 0 0,-1-1 0 0 0,1 1 1 0 0,-1-1-1 0 0,1 0 0 0 0,-1 1 0 0 0,0-1 1 0 0,0 0-1 0 0,0 0 0 0 0,0 0 0 0 0,0 0 0 0 0,0 0 1 0 0,0 0-1 0 0,-1 0 0 0 0,1-3 0 0 0,-1 2 222 0 0,1 0 0 0 0,-1 0 0 0 0,1 0 0 0 0,0-1 0 0 0,0 1 0 0 0,0 0 0 0 0,2-2 0 0 0,4-19 1982 0 0,-7 23-2064 0 0,2-6 465 0 0,-1 0 0 0 0,-1-1 0 0 0,0 1 0 0 0,0-12 0 0 0,-1 17-538 0 0,1 0-1 0 0,-1 0 0 0 0,1 0 0 0 0,-1 0 1 0 0,0 0-1 0 0,0 0 0 0 0,1 0 0 0 0,-1 0 0 0 0,-1 0 1 0 0,1 0-1 0 0,0 1 0 0 0,0-1 0 0 0,-1 0 1 0 0,1 1-1 0 0,-1-1 0 0 0,1 1 0 0 0,-1 0 0 0 0,0-1 1 0 0,0 1-1 0 0,-2-1 0 0 0,-2-1 0 0 0,0 1 0 0 0,0-1 0 0 0,-1 2 0 0 0,1-1 1 0 0,-1 1-1 0 0,1 0 0 0 0,-1 0 0 0 0,1 0 0 0 0,-1 1 0 0 0,0 0 0 0 0,1 1 0 0 0,-1-1 0 0 0,0 1 1 0 0,-8 3-1 0 0,-10 2 311 0 0,0 2 0 0 0,-29 14 0 0 0,52-22-406 0 0,-16 8-1 0 0,0 1 0 0 0,1 0 0 0 0,0 1 0 0 0,1 1 0 0 0,0 1 0 0 0,0 0 0 0 0,1 1 0 0 0,1 1 0 0 0,-15 18 0 0 0,24-23 0 0 0,7 2 0 0 0,5-2 0 0 0,-4-6 0 0 0,0-1 0 0 0,-1 0 0 0 0,2-1 0 0 0,-1 1 0 0 0,0 0 0 0 0,0-1 0 0 0,0 0 0 0 0,1 0 0 0 0,-1 0 0 0 0,0 0 0 0 0,1 0 0 0 0,-1-1 0 0 0,1 1 0 0 0,-1-1 0 0 0,5 0 0 0 0,8-1 0 0 0,31-4 0 0 0,-41 4 0 0 0,49-11 0 0 0,-46 9 0 0 0,1 0 0 0 0,0 0 0 0 0,0 1 0 0 0,0 1 0 0 0,0 0 0 0 0,0 0 0 0 0,1 1 0 0 0,-1 0 0 0 0,16 3 0 0 0,-15 2 0 0 0,-9-4 0 0 0,-1 1 0 0 0,1 0 0 0 0,0 0 0 0 0,-1 0 0 0 0,1 0 0 0 0,-1 0 0 0 0,0 0 0 0 0,0 0 0 0 0,0 0 0 0 0,0 1 0 0 0,0-1 0 0 0,0 0 0 0 0,0 1 0 0 0,0 2 0 0 0,0 0 0 0 0,-1-1 0 0 0,0 0 0 0 0,1 1 0 0 0,-2-1 0 0 0,1 0 0 0 0,0 1 0 0 0,-2 4 0 0 0,-7 23 0 0 0,-2-1 0 0 0,-2 0 0 0 0,-30 55 0 0 0,17-36 0 0 0,-5 12 0 0 0,-79 114 0 0 0,92-154 0 0 0,-1-1 0 0 0,0-1 0 0 0,-38 28 0 0 0,50-43 0 0 0,0 0 0 0 0,-1 0 0 0 0,0-1 0 0 0,0-1 0 0 0,-1 1 0 0 0,-16 4 0 0 0,24-8-3 0 0,0 0 1 0 0,-1 1-1 0 0,1-1 0 0 0,0 0 0 0 0,-1 0 0 0 0,1 0 1 0 0,-1 0-1 0 0,1 0 0 0 0,0 0 0 0 0,-1 0 1 0 0,1 0-1 0 0,-1 0 0 0 0,1-1 0 0 0,0 1 0 0 0,-1-1 1 0 0,1 1-1 0 0,0-1 0 0 0,0 1 0 0 0,-1-1 1 0 0,1 0-1 0 0,0 0 0 0 0,0 0 0 0 0,0 1 0 0 0,0-1 1 0 0,0 0-1 0 0,0 0 0 0 0,0 0 0 0 0,0-1 1 0 0,0 1-1 0 0,1 0 0 0 0,-1 0 0 0 0,-1-3 0 0 0,0 0-28 0 0,1 0 0 0 0,-1 0 1 0 0,1-1-1 0 0,0 1 0 0 0,0 0 0 0 0,1-1 0 0 0,-1 1 0 0 0,1 0 0 0 0,0-6 0 0 0,2-5-695 0 0,0 0 1 0 0,1 0-1 0 0,0 1 0 0 0,2-1 1 0 0,-1 1-1 0 0,2 0 1 0 0,0 0-1 0 0,1 0 0 0 0,10-15 1 0 0,2-2-1322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8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5 13823 0 0,'32'-2'675'0'0,"-22"-5"-53"0"0,-6 4-531 0 0,94-57 1499 0 0,17-12 4892 0 0,-103 64-5650 0 0,0-1 0 0 0,-1 0 0 0 0,0-1 0 0 0,14-17 0 0 0,-22 22-438 0 0,-8 5-140 0 0,-6 6 201 0 0,-2 3-354 0 0,0 1 1 0 0,2 0-1 0 0,-1 1 1 0 0,1 1 0 0 0,1 0-1 0 0,0 0 1 0 0,0 1-1 0 0,2 0 1 0 0,-1 0-1 0 0,-11 29 1 0 0,17-34-102 0 0,0-1 0 0 0,1 1 0 0 0,0 0 0 0 0,0 0 0 0 0,1 1 0 0 0,0-1 0 0 0,0 0 0 0 0,1 0 0 0 0,1 10 0 0 0,3-7 0 0 0,-2-8 0 0 0,1 0 0 0 0,-1 0 0 0 0,0 0 0 0 0,1-1 0 0 0,0 1 0 0 0,-1-1 0 0 0,1 0 0 0 0,0 0 0 0 0,0 0 0 0 0,1 0 0 0 0,-1 0 0 0 0,0-1 0 0 0,1 1 0 0 0,-1-1 0 0 0,1 0 0 0 0,-1 0 0 0 0,1 0 0 0 0,-1-1 0 0 0,1 1 0 0 0,3-1 0 0 0,6 0 0 0 0,0-1 0 0 0,-1 0 0 0 0,0-1 0 0 0,18-5 0 0 0,-20 4 0 0 0,-1 0 0 0 0,0-1 0 0 0,-1 1 0 0 0,1-2 0 0 0,12-7 0 0 0,39-31 0 0 0,-36 24 0 0 0,0-2 0 0 0,-1-1 0 0 0,-1-1 0 0 0,-1 0 0 0 0,23-34 0 0 0,-5 7 0 0 0,-24 31 0 0 0,19-21 0 0 0,-32 35 0 0 0,-7 5 0 0 0,-7 3 0 0 0,6 0 0 0 0,0 0 0 0 0,1 0 0 0 0,-1 1 0 0 0,1 0 0 0 0,0 0 0 0 0,0 0 0 0 0,-5 6 0 0 0,9-9 0 0 0,0-1 0 0 0,0 1 0 0 0,0 0 0 0 0,1 0 0 0 0,-1 0 0 0 0,0-1 0 0 0,0 1 0 0 0,0 0 0 0 0,1 0 0 0 0,-1 0 0 0 0,0 0 0 0 0,1 1 0 0 0,-1-1 0 0 0,0 2 0 0 0,0 0 0 0 0,-5 13 0 0 0,7-11 0 0 0,0-2 0 0 0,3 9 0 0 0,-2-10 0 0 0,-1 1 0 0 0,1 0 0 0 0,0-1 0 0 0,0 1 0 0 0,0-1 0 0 0,0 0 0 0 0,0 0 0 0 0,0 0 0 0 0,1 0 0 0 0,-1 0 0 0 0,1 0 0 0 0,-1-1 0 0 0,1 1 0 0 0,0-1 0 0 0,-1 1 0 0 0,1-1 0 0 0,3 1 0 0 0,2 0 0 0 0,1-1 0 0 0,-1 0 0 0 0,1 0 0 0 0,13-2 0 0 0,-16 1 0 0 0,0 0 0 0 0,0 0 0 0 0,-1 0 0 0 0,1 0 0 0 0,0 1 0 0 0,0 0 0 0 0,0 0 0 0 0,-1 1 0 0 0,1-1 0 0 0,0 1 0 0 0,8 5 0 0 0,-6 0 0 0 0,-2 3 0 0 0,-5-7 0 0 0,0 1 0 0 0,0 1 0 0 0,0-1 0 0 0,0 0 0 0 0,-1 0 0 0 0,0 0 0 0 0,0 0 0 0 0,0 0 0 0 0,0 0 0 0 0,-2 8 0 0 0,-2 5 0 0 0,-8 20 0 0 0,10-30 0 0 0,-27 67 0 0 0,25-63 0 0 0,3-11 0 0 0,1 0 0 0 0,0 0 0 0 0,0 1 0 0 0,0-1 0 0 0,0 0 0 0 0,0 0 0 0 0,0 1 0 0 0,0-1 0 0 0,-1 0 0 0 0,1 0 0 0 0,0 1 0 0 0,0-1 0 0 0,0 0 0 0 0,0 1 0 0 0,0-1 0 0 0,0 0 0 0 0,0 1 0 0 0,1-1 0 0 0,-1 0 0 0 0,0 0 0 0 0,0 1 0 0 0,0-1 0 0 0,0 0 0 0 0,0 0 0 0 0,0 1 0 0 0,0-1 0 0 0,1 0 0 0 0,-1 0 0 0 0,0 1 0 0 0,0-1 0 0 0,0 0 0 0 0,0 0 0 0 0,1 1 0 0 0,-1-1 0 0 0,0 0 0 0 0,0 0 0 0 0,1 0 0 0 0,-1 0 0 0 0,0 1 0 0 0,0-1 0 0 0,1 0 0 0 0,-1 0 0 0 0,0 0 0 0 0,1 0 0 0 0,-1 0 0 0 0,0 0 0 0 0,0 0 0 0 0,1 0 0 0 0,-1 0 0 0 0,0 0 0 0 0,1 0 0 0 0,-1 0 0 0 0,0 0 0 0 0,0 0 0 0 0,1 0 0 0 0,-1 0 0 0 0,0 0 0 0 0,1 0 0 0 0,-1 0 0 0 0,0-1 0 0 0,1 1 0 0 0,2 0 0 0 0,-1 0 0 0 0,1-1 0 0 0,0 1 0 0 0,0-1 0 0 0,-1 1 0 0 0,1-1 0 0 0,0 0 0 0 0,-1 0 0 0 0,1 0 0 0 0,-1-1 0 0 0,1 1 0 0 0,2-3 0 0 0,3-1 0 0 0,-6 4-136 0 0,0 0 0 0 0,0 0 0 0 0,-1-1 0 0 0,1 1 0 0 0,0-1 0 0 0,-1 1 0 0 0,1-1 0 0 0,-1 1-1 0 0,0-1 1 0 0,1 0 0 0 0,-1 0 0 0 0,0 0 0 0 0,0 0 0 0 0,1-3 0 0 0,7-32-5337 0 0,-7 28 3759 0 0,0-8-7074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3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45 10135 0 0,'0'0'231'0'0,"-1"1"29"0"0,1 6 2430 0 0,6-10 2945 0 0,4-2-5456 0 0,3-1 359 0 0,-2 0 0 0 0,1-1 0 0 0,-1 0 0 0 0,20-16 1 0 0,37-41 1081 0 0,-33 29-622 0 0,-18 19-652 0 0,27-35 0 0 0,-37 42-284 0 0,-1 1 1 0 0,-1-2-1 0 0,0 1 0 0 0,0 0 1 0 0,-1-1-1 0 0,5-15 0 0 0,-8 23 37 0 0,0 0 0 0 0,-1 0 0 0 0,1 1 0 0 0,-1-1 1 0 0,0 0-1 0 0,1 0 0 0 0,-1 0 0 0 0,0 0 0 0 0,0 0 0 0 0,-1 0 0 0 0,1 0 0 0 0,0 0 0 0 0,0 1 0 0 0,-1-1 0 0 0,1 0 1 0 0,-1 0-1 0 0,0 0 0 0 0,-1-2 0 0 0,2 4-93 0 0,0-1 1 0 0,-1 0-1 0 0,1 0 0 0 0,-1 1 1 0 0,0-1-1 0 0,1 0 1 0 0,-1 1-1 0 0,1-1 1 0 0,-1 0-1 0 0,0 1 1 0 0,0-1-1 0 0,1 1 0 0 0,-1-1 1 0 0,0 1-1 0 0,0-1 1 0 0,0 1-1 0 0,1 0 1 0 0,-1-1-1 0 0,0 1 0 0 0,0 0 1 0 0,0 0-1 0 0,0 0 1 0 0,0 0-1 0 0,0 0 1 0 0,-1 0-1 0 0,-1 0-8 0 0,0 0 2 0 0,-1 0 0 0 0,1 0 0 0 0,0 0 0 0 0,-1 1 0 0 0,1-1 0 0 0,0 1 0 0 0,0 0 0 0 0,-1 0 0 0 0,1 0 0 0 0,0 1 0 0 0,0-1 0 0 0,0 1 0 0 0,0 0 0 0 0,-4 3 0 0 0,-4 4 0 0 0,0 0 0 0 0,-11 13 0 0 0,10-9 0 0 0,-5 7 0 0 0,1 0 0 0 0,1 2 0 0 0,1-1 0 0 0,-16 34 0 0 0,20-35 0 0 0,1-1 0 0 0,0 1 0 0 0,2 1 0 0 0,0 0 0 0 0,-4 27 0 0 0,10-43 0 0 0,1 0 0 0 0,0 0 0 0 0,0 0 0 0 0,0 0 0 0 0,0 0 0 0 0,1 0 0 0 0,0 0 0 0 0,2 7 0 0 0,-3-10 0 0 0,1 0 0 0 0,0 0 0 0 0,-1-1 0 0 0,1 1 0 0 0,0-1 0 0 0,0 1 0 0 0,0 0 0 0 0,0-1 0 0 0,0 1 0 0 0,0-1 0 0 0,0 0 0 0 0,0 1 0 0 0,0-1 0 0 0,1 0 0 0 0,-1 0 0 0 0,1 0 0 0 0,-1 0 0 0 0,1 0 0 0 0,-1 0 0 0 0,1 0 0 0 0,0 0 0 0 0,-1-1 0 0 0,1 1 0 0 0,0 0 0 0 0,3 0 0 0 0,12-2 0 0 0,0 1 0 0 0,-1-2 0 0 0,1 0 0 0 0,0-1 0 0 0,-1-1 0 0 0,1-1 0 0 0,-1 0 0 0 0,0-1 0 0 0,-1 0 0 0 0,1-2 0 0 0,22-14 0 0 0,62-48 0 0 0,-80 56 0 0 0,-1-2 0 0 0,0 0 0 0 0,20-22 0 0 0,16-15 0 0 0,-28 26 0 0 0,-32 33 0 0 0,0 0 0 0 0,0 1 0 0 0,0 0 0 0 0,1 0 0 0 0,-4 9 0 0 0,-18 44 0 0 0,21-48 0 0 0,4-8 1 0 0,-1 0 0 0 0,1 0 0 0 0,0 1-1 0 0,0-1 1 0 0,0 0 0 0 0,0 5 0 0 0,-2 17-71 0 0,3-23-267 0 0,0-3-138 0 0,0 0-1125 0 0,2-1-4590 0 0,7 0-1968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1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112 0 0,0 0 463 0 0,0 0 234 0 0,2 1 45 0 0,18 5 604 0 0,-18-5-1074 0 0,-2-1-28 0 0,0 0-72 0 0,12 4-272 0 0,-5-3 109 0 0,1 1 1 0 0,-1-1-1 0 0,1-1 0 0 0,-1 1 1 0 0,12-2-1 0 0,11 1 79 0 0,-26 0-360 0 0,16-2 0 0 0,-6-1-2390 0 0,7-5-5470 0 0,-13 5 1222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0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5 19351 0 0,'-5'-15'886'0'0,"4"12"-21"0"0,1 1-554 0 0,1-3-28 0 0,1-1 0 0 0,-1 0 0 0 0,1 1 0 0 0,0-1 1 0 0,3-4-1 0 0,-4 7-259 0 0,0 1 0 0 0,0 1 0 0 0,1-1 0 0 0,-1 0 0 0 0,1 0 0 0 0,0 0 0 0 0,-1 1 0 0 0,1-1-1 0 0,0 1 1 0 0,0-1 0 0 0,0 1 0 0 0,0 0 0 0 0,0 0 0 0 0,0 0 0 0 0,0 0 0 0 0,4-1 0 0 0,3 0-582 0 0,1 0 0 0 0,0 0 0 0 0,19 1 1 0 0,-16 0-3680 0 0,4-1-3079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1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3 15663 0 0,'0'0'356'0'0,"0"0"50"0"0,0 0 20 0 0,0-2-42 0 0,2-5-353 0 0,0 0 0 0 0,1 0-1 0 0,0 0 1 0 0,0 1 0 0 0,1-1 0 0 0,5-7-1 0 0,7-12 762 0 0,2-4 306 0 0,1 1 0 0 0,1 1 0 0 0,38-38 0 0 0,12-19 195 0 0,61-97 679 0 0,-97 129-1114 0 0,41-89 0 0 0,-71 132-858 0 0,-4 6 0 0 0,-5 7 0 0 0,-5 8 0 0 0,-11 18 0 0 0,-32 63 0 0 0,-2 2 0 0 0,16-36 0 0 0,-51 80 0 0 0,72-106 0 0 0,-7 11 0 0 0,2 1 0 0 0,-30 82 0 0 0,46-106-9 0 0,4-14 17 0 0,1-1 0 0 0,0 1 1 0 0,0-1-1 0 0,1 1 0 0 0,0 0 0 0 0,0-1 0 0 0,0 1 0 0 0,0 0 0 0 0,1 6 0 0 0,1-10 363 0 0,-1-2 117 0 0,0 0 21 0 0,0 0-134 0 0,5-1-593 0 0,1 0 1 0 0,0 0 0 0 0,-1 0-1 0 0,1-1 1 0 0,-1 0-1 0 0,9-4 1 0 0,0 0 415 0 0,-3 1 50 0 0,0-1 1 0 0,-1-1-1 0 0,1 1 1 0 0,17-17-1 0 0,3-1 67 0 0,53-38-315 0 0,54-36 0 0 0,-85 68 0 0 0,-54 30 0 0 0,1 0 0 0 0,0 1 0 0 0,0-1 0 0 0,0 0 0 0 0,0 0 0 0 0,0 0 0 0 0,0 0 0 0 0,0 1 0 0 0,0-1 0 0 0,0 0 0 0 0,0 0 0 0 0,0 0 0 0 0,0 0 0 0 0,0 1 0 0 0,0-1 0 0 0,0 0 0 0 0,0 0 0 0 0,0 0 0 0 0,0 0 0 0 0,0 1 0 0 0,0-1 0 0 0,0 0 0 0 0,0 0 0 0 0,0 0 0 0 0,0 1 0 0 0,0-1 0 0 0,0 0 0 0 0,0 0 0 0 0,0 0 0 0 0,1 0 0 0 0,-1 0 0 0 0,0 1 0 0 0,0-1 0 0 0,0 0 0 0 0,0 0 0 0 0,0 0 0 0 0,0 0 0 0 0,1 0 0 0 0,-1 0 0 0 0,0 0 0 0 0,0 0 0 0 0,0 1 0 0 0,0-1 0 0 0,1 0 0 0 0,-1 0 0 0 0,0 0 0 0 0,0 0 0 0 0,0 0 0 0 0,1 0 0 0 0,-1 0 0 0 0,0 0 0 0 0,0 0 0 0 0,0 0 0 0 0,0 0 0 0 0,1 0 0 0 0,-1 0 0 0 0,0 0 0 0 0,0 0 0 0 0,0 0 0 0 0,0 0 0 0 0,1-1 0 0 0,-1 1 0 0 0,0 0 0 0 0,0 0 0 0 0,0 0 0 0 0,0 0 0 0 0,1 0 0 0 0,-1 0 0 0 0,0-1 0 0 0,-5 18 0 0 0,4-15 0 0 0,-7 21 0 0 0,-2-1 0 0 0,0-1 0 0 0,-1 1 0 0 0,-18 24 0 0 0,-1 2 0 0 0,21-33 0 0 0,5-9 0 0 0,0 0 0 0 0,1 0 0 0 0,0 0 0 0 0,0 1 0 0 0,0-1 0 0 0,1 1 0 0 0,-2 11 0 0 0,4-6 0 0 0,0-10 0 0 0,1-1 0 0 0,0 1 0 0 0,-1-1 0 0 0,1 0 0 0 0,0 1 0 0 0,0-1 0 0 0,0 0 0 0 0,0 1 0 0 0,1-1 0 0 0,-1 0 0 0 0,0 0 0 0 0,0 0 0 0 0,1 0 0 0 0,-1 0 0 0 0,0 0 0 0 0,1 0 0 0 0,-1-1 0 0 0,1 1 0 0 0,0 0 0 0 0,-1-1 0 0 0,1 0 0 0 0,-1 1 0 0 0,1-1 0 0 0,0 0 0 0 0,-1 1 0 0 0,1-1 0 0 0,0 0 0 0 0,-1 0 0 0 0,1-1 0 0 0,3 1 0 0 0,3-1 0 0 0,1-1 0 0 0,0 0 0 0 0,-1 0 0 0 0,14-6 0 0 0,6-4 0 0 0,0-1 0 0 0,-1-1 0 0 0,0-2 0 0 0,44-35 0 0 0,-40 27 0 0 0,-1-2 0 0 0,43-46 0 0 0,-55 51 0 0 0,-10 14 0 0 0,-1 0 0 0 0,-1-1 0 0 0,0 0 0 0 0,0 0 0 0 0,0-1 0 0 0,-1 1 0 0 0,7-19 0 0 0,-2 3 0 0 0,-8 19 0 0 0,1-1 0 0 0,-1 0 0 0 0,0 0 0 0 0,0-1 0 0 0,1-6 0 0 0,-3 12 0 0 0,0 1 0 0 0,0-1 0 0 0,0 1 0 0 0,0-1 0 0 0,0 1 0 0 0,0-1 0 0 0,0 1 0 0 0,0-1 0 0 0,0 1 0 0 0,0-1 0 0 0,0 1 0 0 0,0-1 0 0 0,0 1 0 0 0,-1-1 0 0 0,1 1 0 0 0,0-1 0 0 0,0 1 0 0 0,0-1 0 0 0,-1 1 0 0 0,1-1 0 0 0,0 1 0 0 0,-1-1 0 0 0,1 1 0 0 0,0 0 0 0 0,-1-1 0 0 0,-5 0 0 0 0,6 1 0 0 0,-4 0 0 0 0,1 0 0 0 0,-1 0 0 0 0,1 0 0 0 0,-1 0 0 0 0,1 1 0 0 0,0 0 0 0 0,-1-1 0 0 0,1 1 0 0 0,0 0 0 0 0,-6 3 0 0 0,-33 18 0 0 0,33-16 0 0 0,0-1 0 0 0,0 1 0 0 0,1 1 0 0 0,0 0 0 0 0,0 0 0 0 0,-7 9 0 0 0,-33 43 0 0 0,45-54 0 0 0,0 0 0 0 0,0-1 0 0 0,1 1 0 0 0,-1 1 0 0 0,1-1 0 0 0,0 0 0 0 0,0 0 0 0 0,1 1 0 0 0,-2 10 0 0 0,2-13 0 0 0,1 1 0 0 0,0 0 0 0 0,0 0 0 0 0,0 0 0 0 0,0-1 0 0 0,1 1 0 0 0,0 0 0 0 0,0 0 0 0 0,0-1 0 0 0,0 1 0 0 0,0-1 0 0 0,0 1 0 0 0,1-1 0 0 0,0 1 0 0 0,3 4 0 0 0,-2-5 0 0 0,-1-1 0 0 0,1 1 0 0 0,0 0 0 0 0,0-1 0 0 0,1 0 0 0 0,-1 0 0 0 0,0 0 0 0 0,1 0 0 0 0,-1 0 0 0 0,1-1 0 0 0,4 2 0 0 0,-1-1 0 0 0,1 0 0 0 0,-1 0 0 0 0,0-1 0 0 0,15 1 0 0 0,-8-3 0 0 0,-1-1 0 0 0,0 0 0 0 0,1 0 0 0 0,-1-2 0 0 0,0 0 0 0 0,0 0 0 0 0,13-7 0 0 0,-3 2 0 0 0,9-2 0 0 0,-21 8 0 0 0,0-1 0 0 0,0 0 0 0 0,16-9 0 0 0,26-16 0 0 0,-31 18 0 0 0,-1-1 0 0 0,30-23 0 0 0,-33 22 0 0 0,1 0 0 0 0,23-12 0 0 0,-42 25 0 0 0,0 0 0 0 0,1-1 0 0 0,-1 1 0 0 0,0 0 0 0 0,0 0 0 0 0,0 0 0 0 0,1-1 0 0 0,-1 1 0 0 0,0 0 0 0 0,1 0 0 0 0,-1 0 0 0 0,0 0 0 0 0,0 0 0 0 0,1 0 0 0 0,-1 0 0 0 0,0 0 0 0 0,1-1 0 0 0,-1 1 0 0 0,0 0 0 0 0,1 0 0 0 0,-1 0 0 0 0,0 1 0 0 0,0-1 0 0 0,1 0 0 0 0,-1 0 0 0 0,0 0 0 0 0,1 0 0 0 0,-1 0 0 0 0,0 0 0 0 0,0 0 0 0 0,1 0 0 0 0,-1 0 0 0 0,0 1 0 0 0,0-1 0 0 0,1 0 0 0 0,-1 0 0 0 0,0 0 0 0 0,0 1 0 0 0,1-1 0 0 0,-1 0 0 0 0,0 0 0 0 0,0 1 0 0 0,0-1 0 0 0,0 0 0 0 0,1 0 0 0 0,-1 1 0 0 0,0-1 0 0 0,0 0 0 0 0,0 0 0 0 0,0 1 0 0 0,0-1 0 0 0,0 0 0 0 0,0 1 0 0 0,0-1 0 0 0,-1 13 0 0 0,1-13 0 0 0,-2 13 0 0 0,-1 0 0 0 0,-10 23 0 0 0,5-17 0 0 0,2 1 0 0 0,0 0 0 0 0,-4 31 0 0 0,8-40 0 0 0,2-10 0 0 0,0-1 0 0 0,0 0 0 0 0,0 1 0 0 0,0-1 0 0 0,0 0 0 0 0,0 1 0 0 0,0-1 0 0 0,0 0 0 0 0,0 1 0 0 0,0-1 0 0 0,0 0 0 0 0,0 1 0 0 0,0-1 0 0 0,0 0 0 0 0,0 1 0 0 0,0-1 0 0 0,0 0 0 0 0,0 0 0 0 0,0 1 0 0 0,0-1 0 0 0,1 0 0 0 0,-1 1 0 0 0,0-1 0 0 0,0 0 0 0 0,0 0 0 0 0,1 1 0 0 0,-1-1 0 0 0,0 0 0 0 0,0 0 0 0 0,1 1 0 0 0,-1-1 0 0 0,0 0 0 0 0,0 0 0 0 0,1 0 0 0 0,-1 0 0 0 0,0 1 0 0 0,1-1 0 0 0,-1 0 0 0 0,0 0 0 0 0,1 0 0 0 0,-1 0 0 0 0,0 0 0 0 0,1 0 0 0 0,-1 0 0 0 0,0 0 0 0 0,1 0 0 0 0,-1 0 0 0 0,0 0 0 0 0,1 0 0 0 0,-1 0 0 0 0,0 0 0 0 0,1 0 0 0 0,-1 0 0 0 0,0 0 0 0 0,1-1 0 0 0,-1 1 0 0 0,0 0 0 0 0,0 0 0 0 0,1-1 0 0 0,3 0 0 0 0,0-1 0 0 0,0 0 0 0 0,-1 0 0 0 0,1 0 0 0 0,-1 0 0 0 0,1 0 0 0 0,-1-1 0 0 0,5-5 0 0 0,10-7 0 0 0,-4 4 0 0 0,21-22 0 0 0,-20 19 0 0 0,17-14 0 0 0,-9 10 0 0 0,-13 10 0 0 0,0 0 0 0 0,0 1 0 0 0,1 0 0 0 0,0 1 0 0 0,0 0 0 0 0,21-8 0 0 0,-12 5 0 0 0,-17 8 0 0 0,0-1 0 0 0,0 1 0 0 0,0 0 0 0 0,1 0 0 0 0,-1 0 0 0 0,0 0 0 0 0,0 0 0 0 0,0 0 0 0 0,1 1 0 0 0,-1 0 0 0 0,6 0 0 0 0,2 4 0 0 0,-9-2 0 0 0,0 0 0 0 0,1 0 0 0 0,-1 0 0 0 0,0 0 0 0 0,-1 0 0 0 0,1 1 0 0 0,0-1 0 0 0,-1 1 0 0 0,1-1 0 0 0,-1 1 0 0 0,0-1 0 0 0,0 1 0 0 0,0 0 0 0 0,0 0 0 0 0,0 0 0 0 0,-1 0 0 0 0,1 0 0 0 0,-1-1 0 0 0,1 6 0 0 0,-1 7 0 0 0,0-1 0 0 0,-3 22 0 0 0,3-35 0 0 0,-14 97 0 0 0,12-85 0 0 0,2-13-10 0 0,0 0 1 0 0,0 0-1 0 0,-1 0 1 0 0,1 0-1 0 0,0 0 0 0 0,0 1 1 0 0,0-1-1 0 0,0 0 0 0 0,0 0 1 0 0,0 0-1 0 0,0 0 1 0 0,0 1-1 0 0,0-1 0 0 0,0 0 1 0 0,0 0-1 0 0,0 0 1 0 0,0 0-1 0 0,0 0 0 0 0,0 1 1 0 0,0-1-1 0 0,0 0 0 0 0,0 0 1 0 0,0 0-1 0 0,0 0 1 0 0,1 1-1 0 0,-1-1 0 0 0,0 0 1 0 0,0 0-1 0 0,0 0 0 0 0,0 0 1 0 0,0 0-1 0 0,0 0 1 0 0,0 1-1 0 0,0-1 0 0 0,1 0 1 0 0,-1 0-1 0 0,0 0 1 0 0,0 0-1 0 0,0 0 0 0 0,0 0 1 0 0,0 0-1 0 0,1 0 0 0 0,-1 0 1 0 0,8-4-1038 0 0,5-10-1579 0 0,12-32-2344 0 0,-10 16 2412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2.4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452 17503 0 0,'1'-1'399'0'0,"67"-53"1262"0"0,-65 51-1424 0 0,1-1 193 0 0,0 1-1 0 0,0-1 0 0 0,-1 0 0 0 0,1 0 1 0 0,-1 0-1 0 0,0-1 0 0 0,0 1 0 0 0,0-1 0 0 0,-1 1 1 0 0,0-1-1 0 0,3-7 0 0 0,-5 10 83 0 0,0 2 0 0 0,-4-9 512 0 0,3 8-997 0 0,0-1 0 0 0,0 1 0 0 0,0 0 0 0 0,-1 0-1 0 0,1 0 1 0 0,0 0 0 0 0,0 1 0 0 0,-1-1 0 0 0,1 0 0 0 0,-1 0 0 0 0,1 1 0 0 0,0-1-1 0 0,-1 1 1 0 0,1-1 0 0 0,-1 1 0 0 0,0 0 0 0 0,1 0 0 0 0,-1-1 0 0 0,1 1-1 0 0,-1 0 1 0 0,1 0 0 0 0,-1 0 0 0 0,1 1 0 0 0,-1-1 0 0 0,0 0 0 0 0,-1 1 0 0 0,-5 1 157 0 0,-1 1 0 0 0,0 0 0 0 0,-8 4 1 0 0,15-7-101 0 0,-33 17 27 0 0,1 2 1 0 0,1 0 0 0 0,0 3 0 0 0,1 0-1 0 0,2 2 1 0 0,0 2 0 0 0,2 0 0 0 0,1 2-1 0 0,-40 52 1 0 0,64-76-112 0 0,-1 0 0 0 0,1 0 0 0 0,0 1 0 0 0,0-1 0 0 0,1 1 0 0 0,0-1 0 0 0,-1 1 0 0 0,1 0 0 0 0,1 0 0 0 0,-1 0 0 0 0,1 0 0 0 0,0 0 0 0 0,-1 8 0 0 0,1 16 0 0 0,1-28 0 0 0,0 0 0 0 0,0-1 0 0 0,0 1 0 0 0,1 0 0 0 0,-1 0 0 0 0,0 0 0 0 0,0-1 0 0 0,1 1 0 0 0,-1 0 0 0 0,0 0 0 0 0,1-1 0 0 0,-1 1 0 0 0,2 1 0 0 0,0 0 0 0 0,0-1 0 0 0,0 1 0 0 0,0-1 0 0 0,0 1 0 0 0,1-1 0 0 0,-1 0 0 0 0,0 0 0 0 0,1 0 0 0 0,-1 0 0 0 0,1 0 0 0 0,-1-1 0 0 0,1 1 0 0 0,0-1 0 0 0,-1 1 0 0 0,1-1 0 0 0,-1 0 0 0 0,1 0 0 0 0,0 0 0 0 0,-1-1 0 0 0,1 1 0 0 0,0 0 0 0 0,-1-1 0 0 0,4-1 0 0 0,7-2 0 0 0,0 0 0 0 0,0-2 0 0 0,13-6 0 0 0,-23 10 0 0 0,38-19 0 0 0,-2-3 0 0 0,0-1 0 0 0,-2-2 0 0 0,0-2 0 0 0,-2-1 0 0 0,-2-1 0 0 0,0-2 0 0 0,-3-2 0 0 0,53-75 0 0 0,-58 73 0 0 0,91-148 0 0 0,-112 178 0 0 0,2-2 0 0 0,-1-1 0 0 0,0-1 0 0 0,0 1 0 0 0,-1-1 0 0 0,0 1 0 0 0,-1-1 0 0 0,3-13 0 0 0,-7 11 0 0 0,1 13 0 0 0,0 0 0 0 0,0 0 0 0 0,0-1 0 0 0,0 1 0 0 0,0 0 0 0 0,0 0 0 0 0,0-1 0 0 0,0 1 0 0 0,0 0 0 0 0,0 0 0 0 0,0-1 0 0 0,0 1 0 0 0,-1 0 0 0 0,1 0 0 0 0,0 0 0 0 0,0-1 0 0 0,0 1 0 0 0,0 0 0 0 0,-1 0 0 0 0,1 0 0 0 0,0-1 0 0 0,0 1 0 0 0,0 0 0 0 0,-1 0 0 0 0,1 0 0 0 0,0 0 0 0 0,0 0 0 0 0,0 0 0 0 0,-1-1 0 0 0,1 1 0 0 0,-2 1 0 0 0,1-1 0 0 0,-1 1 0 0 0,1-1 0 0 0,-1 1 0 0 0,1-1 0 0 0,-1 1 0 0 0,1 0 0 0 0,0 0 0 0 0,-1 0 0 0 0,1 0 0 0 0,0 0 0 0 0,-2 2 0 0 0,-16 17 0 0 0,-17 27 0 0 0,-61 104 0 0 0,79-119 0 0 0,0 2 0 0 0,3 0 0 0 0,0 0 0 0 0,3 2 0 0 0,0 0 0 0 0,-6 41 0 0 0,16-57 0 0 0,0 0 0 0 0,3 40 0 0 0,-1-56 0 0 0,1 0 0 0 0,-1-1 0 0 0,1 1 0 0 0,0 0 0 0 0,0 0 0 0 0,1-1 0 0 0,-1 1 0 0 0,1-1 0 0 0,-1 1 0 0 0,1-1 0 0 0,0 0 0 0 0,1 0 0 0 0,-1 0 0 0 0,1 0 0 0 0,-1 0 0 0 0,1 0 0 0 0,0 0 0 0 0,0-1 0 0 0,0 0 0 0 0,0 1 0 0 0,0-1 0 0 0,0 0 0 0 0,1-1 0 0 0,-1 1 0 0 0,1-1 0 0 0,0 1 0 0 0,-1-1 0 0 0,1 0 0 0 0,0 0 0 0 0,-1-1 0 0 0,1 1 0 0 0,0-1 0 0 0,0 0 0 0 0,0 0 0 0 0,0 0 0 0 0,5-1 0 0 0,10-3 0 0 0,-10 2 0 0 0,-1 1 0 0 0,0-2 0 0 0,0 1 0 0 0,15-8 0 0 0,5-3 0 0 0,-18 8 0 0 0,0 0 0 0 0,0 0 0 0 0,17-12 0 0 0,-3-2 0 0 0,1 0 0 0 0,-1-1 0 0 0,26-28 0 0 0,20-19 0 0 0,-69 65 0 0 0,-1 2 0 0 0,0 1 0 0 0,0-1 0 0 0,0 0 0 0 0,0 0 0 0 0,0 0 0 0 0,0 0 0 0 0,0 1 0 0 0,0-1 0 0 0,0 0 0 0 0,0 0 0 0 0,0 0 0 0 0,0 0 0 0 0,0 0 0 0 0,0 1 0 0 0,1-1 0 0 0,-1 0 0 0 0,0 0 0 0 0,0 0 0 0 0,0 0 0 0 0,0 0 0 0 0,0 0 0 0 0,0 0 0 0 0,0 1 0 0 0,0-1 0 0 0,1 0 0 0 0,-1 0 0 0 0,0 0 0 0 0,0 0 0 0 0,0 0 0 0 0,0 0 0 0 0,0 0 0 0 0,0 0 0 0 0,1 0 0 0 0,-1 0 0 0 0,0 0 0 0 0,0 0 0 0 0,0 0 0 0 0,0 0 0 0 0,1 0 0 0 0,-1 0 0 0 0,0 0 0 0 0,0 0 0 0 0,0 0 0 0 0,0 0 0 0 0,0 0 0 0 0,1 0 0 0 0,-1 0 0 0 0,0 0 0 0 0,0 0 0 0 0,0 0 0 0 0,0 0 0 0 0,0 0 0 0 0,1 0 0 0 0,-1 0 0 0 0,0 0 0 0 0,0-1 0 0 0,0 1 0 0 0,-4 16 0 0 0,4-15 0 0 0,-5 13 0 0 0,-1 0 0 0 0,0 0 0 0 0,-1-1 0 0 0,-12 18 0 0 0,-7 16 0 0 0,4-8 0 0 0,14-26 0 0 0,1 0 0 0 0,0 0 0 0 0,-5 16 0 0 0,11-18 0 0 0,6 0 0 0 0,-4-11 0 0 0,-1 1 0 0 0,1-1 0 0 0,0 1 0 0 0,0-1 0 0 0,0 0 0 0 0,0 1 0 0 0,0-1 0 0 0,0 0 0 0 0,0 0 0 0 0,-1 0 0 0 0,1 1 0 0 0,0-1 0 0 0,0 0 0 0 0,0 0 0 0 0,0 0 0 0 0,0-1 0 0 0,0 1 0 0 0,0 0 0 0 0,0 0 0 0 0,0 0 0 0 0,0-1 0 0 0,0 1 0 0 0,0 0 0 0 0,0-1 0 0 0,1 0 0 0 0,24-16 0 0 0,-17 9 0 0 0,52-36 0 0 0,4-4 0 0 0,-3 2 0 0 0,-5 4 0 0 0,-48 36 0 0 0,-1 0 0 0 0,9-10 0 0 0,-7 7 0 0 0,-3 4 0 0 0,-5 8 0 0 0,-4 5 0 0 0,-5 18 0 0 0,-3 0 0 0 0,-16 33 0 0 0,15-42-16 0 0,8-14 29 0 0,0 1-1 0 0,0 0 1 0 0,1-1-1 0 0,0 2 1 0 0,-1-1-1 0 0,-2 8 1 0 0,5-12 10 0 0,0 1 0 0 0,0-1 1 0 0,0 1-1 0 0,0-1 0 0 0,-1 1 0 0 0,1-1 0 0 0,0 1 0 0 0,0-1 1 0 0,0 1-1 0 0,1-1 0 0 0,-1 1 0 0 0,0-1 0 0 0,0 1 0 0 0,0-1 1 0 0,0 0-1 0 0,0 1 0 0 0,1-1 0 0 0,-1 1 0 0 0,0-1 0 0 0,0 1 1 0 0,1-1-1 0 0,-1 0 0 0 0,0 1 0 0 0,0-1 0 0 0,1 0 0 0 0,-1 1 1 0 0,1-1-1 0 0,-1 0 0 0 0,0 1 0 0 0,1-1 0 0 0,-1 0 0 0 0,1 0 1 0 0,-1 1-1 0 0,0-1 0 0 0,1 0 0 0 0,-1 0 0 0 0,1 0 0 0 0,-1 0 0 0 0,1 0 1 0 0,-1 0-1 0 0,1 1 0 0 0,0-1 0 0 0,22 2 951 0 0,-22-2-968 0 0,4-1-6 0 0,1 0 0 0 0,-1 0 0 0 0,0 0 0 0 0,0-1 0 0 0,1 0 0 0 0,-1 0 0 0 0,0 0 0 0 0,-1-1 0 0 0,1 1 0 0 0,7-7 0 0 0,16-6 0 0 0,19-11 0 0 0,75-52 0 0 0,-67 40 0 0 0,-44 31 0 0 0,26-13 0 0 0,-20 14 0 0 0,-13 6 0 0 0,-1 1 0 0 0,6 1 0 0 0,-2 7 0 0 0,-5 0 0 0 0,1 0 0 0 0,-1 0 0 0 0,-1 0 0 0 0,0 0 0 0 0,0 0 0 0 0,0 0 0 0 0,-1 0 0 0 0,-1 0 0 0 0,-1 12 0 0 0,0-6 0 0 0,2 0 0 0 0,0 20 0 0 0,2-25 0 0 0,0-2-64 0 0,-2-6-273 0 0,0-2-138 0 0,10-16-892 0 0,-5 10 781 0 0,-4 4 221 0 0,1 0 0 0 0,-1 0 0 0 0,-1-1 1 0 0,1 1-1 0 0,0 0 0 0 0,0-1 0 0 0,-1 1 0 0 0,1 0 1 0 0,-1-4-1 0 0,0-11-8846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2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503 0 0,'0'0'399'0'0,"0"-1"-327"0"0,0 1-1 0 0,0-1 1 0 0,0 1 0 0 0,0 0-1 0 0,0-1 1 0 0,0 1 0 0 0,0-1-1 0 0,0 1 1 0 0,0-1 0 0 0,0 1-1 0 0,0 0 1 0 0,0-1 0 0 0,0 1-1 0 0,0-1 1 0 0,1 1 0 0 0,-1 0-1 0 0,0-1 1 0 0,0 1 0 0 0,0 0 0 0 0,1-1-1 0 0,2-1 145 0 0,1 1 0 0 0,-1 0 0 0 0,1 0 0 0 0,0 1 0 0 0,-1-1 0 0 0,1 1 0 0 0,0 0-1 0 0,-1-1 1 0 0,1 2 0 0 0,0-1 0 0 0,0 0 0 0 0,-1 1 0 0 0,8 2 0 0 0,13 0 816 0 0,-17-2-1022 0 0,1 1 1 0 0,-1-1 0 0 0,0 2-1 0 0,1-1 1 0 0,-1 1 0 0 0,0 0-1 0 0,10 6 1 0 0,8 8-6516 0 0,-13-5-802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3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3 239 17503 0 0,'1'-2'803'0'0,"2"-12"-222"0"0,5-25 1 0 0,0-5 1208 0 0,5-28 1902 0 0,-12 67-3465 0 0,-1 1-1 0 0,0-1 1 0 0,0 1-1 0 0,0-1 1 0 0,-1 1-1 0 0,1 0 1 0 0,-1-1-1 0 0,0 1 1 0 0,0 0 0 0 0,-3-6-1 0 0,4 9-218 0 0,-1 0 1 0 0,1 0-1 0 0,-1 1 0 0 0,0-1 0 0 0,1 0 1 0 0,-1 0-1 0 0,0 1 0 0 0,1-1 0 0 0,-1 0 1 0 0,0 1-1 0 0,0-1 0 0 0,0 0 0 0 0,1 1 1 0 0,-1-1-1 0 0,0 1 0 0 0,0 0 0 0 0,0-1 1 0 0,0 1-1 0 0,0 0 0 0 0,0-1 0 0 0,-1 1 1 0 0,-21 0 424 0 0,7 2-166 0 0,0 0 1 0 0,1 1-1 0 0,-1 1 1 0 0,0 1-1 0 0,-15 7 1 0 0,-14 7-268 0 0,-48 26 0 0 0,82-39 0 0 0,1 0 0 0 0,1 1 0 0 0,-1 0 0 0 0,1 0 0 0 0,0 1 0 0 0,-11 14 0 0 0,9-9 0 0 0,-19 26 0 0 0,28-36 0 0 0,0 1 0 0 0,0 0 0 0 0,0-1 0 0 0,1 1 0 0 0,-1 0 0 0 0,1 0 0 0 0,0 0 0 0 0,0 0 0 0 0,0 6 0 0 0,0-2 0 0 0,1-5 0 0 0,0 0 0 0 0,-1 1 0 0 0,1-1 0 0 0,0 0 0 0 0,0 0 0 0 0,1 0 0 0 0,-1 0 0 0 0,1 0 0 0 0,-1 0 0 0 0,1 0 0 0 0,0 0 0 0 0,3 5 0 0 0,4 2 0 0 0,-5-8 0 0 0,0 0 0 0 0,0 0 0 0 0,1-1 0 0 0,-1 1 0 0 0,0-1 0 0 0,1 0 0 0 0,-1 0 0 0 0,1 0 0 0 0,6 1 0 0 0,36 0 0 0 0,-34-1 0 0 0,11-1 0 0 0,0-1 0 0 0,0-1 0 0 0,-1-1 0 0 0,1-1 0 0 0,-1-1 0 0 0,0-1 0 0 0,-1 0 0 0 0,24-12 0 0 0,53-18 0 0 0,-98 36 0 0 0,0 0 0 0 0,1 0 0 0 0,-1 0 0 0 0,0 0 0 0 0,0 0 0 0 0,0-1 0 0 0,1 1 0 0 0,-1 0 0 0 0,0 0 0 0 0,0 0 0 0 0,0 0 0 0 0,1 0 0 0 0,-1 0 0 0 0,0 0 0 0 0,0 0 0 0 0,1 0 0 0 0,-1 0 0 0 0,0 0 0 0 0,0 0 0 0 0,1 0 0 0 0,-1 0 0 0 0,0 0 0 0 0,0 0 0 0 0,1 0 0 0 0,-1 0 0 0 0,0 0 0 0 0,0 0 0 0 0,1 0 0 0 0,-1 1 0 0 0,0-1 0 0 0,0 0 0 0 0,0 0 0 0 0,1 0 0 0 0,-1 0 0 0 0,0 0 0 0 0,0 1 0 0 0,0-1 0 0 0,0 0 0 0 0,0 0 0 0 0,1 0 0 0 0,-1 1 0 0 0,0-1 0 0 0,0 0 0 0 0,0 0 0 0 0,0 1 0 0 0,0-1 0 0 0,0 0 0 0 0,-1 9 0 0 0,1-8 0 0 0,-5 16 0 0 0,0 1 0 0 0,-1-1 0 0 0,-17 32 0 0 0,15-31 0 0 0,-71 132 0 0 0,59-113 0 0 0,-37 58 0 0 0,8-15 0 0 0,1-3 0 0 0,-6 9 0 0 0,46-70 0 0 0,-49 78 0 0 0,50-85 0 0 0,1-1 0 0 0,-2 1 0 0 0,1-1 0 0 0,-1 0 0 0 0,-1-1 0 0 0,1 0 0 0 0,-17 10 0 0 0,13-9 0 0 0,-2-1 61 0 0,11-7 130 0 0,2-1 0 0 0,-1 1 297 0 0,2 0 21 0 0,-2-1-66 0 0,1 1-437 0 0,1 0 0 0 0,-1 0 0 0 0,0 0 0 0 0,0 0 0 0 0,0 0 0 0 0,1 0 0 0 0,-1-1 0 0 0,0 1 0 0 0,1 0 0 0 0,-1-1 0 0 0,0 1 0 0 0,1-1 0 0 0,-1 1 0 0 0,0 0 0 0 0,1-1 0 0 0,-1 0 0 0 0,1 1 0 0 0,-1-1 0 0 0,1 1 0 0 0,-1-1 0 0 0,1 1 0 0 0,-1-1 0 0 0,1 0-1 0 0,-1 0 1 0 0,1 1 0 0 0,0-1 0 0 0,-1-1 0 0 0,0-1-8 0 0,-7-16 18 0 0,-13-38-1 0 0,16 43-575 0 0,0-1 0 0 0,0 1 0 0 0,-1 0 0 0 0,-1 0 0 0 0,-12-19 0 0 0,7 18-9679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5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372 4607 0 0,'2'-1'208'0'0,"67"-47"32"0"0,-20 10 2717 0 0,-18 11 38 0 0,-1 7-716 0 0,1 1-1 0 0,42-20 0 0 0,27-16 2151 0 0,-73 32-2265 0 0,-26 22-1648 0 0,-1 1-4 0 0,0 0 0 0 0,0 0 0 0 0,0 0 0 0 0,0 0-68 0 0,-1-1-289 0 0,-6-1-153 0 0,1 1-1 0 0,-1-1 1 0 0,1 1 0 0 0,-1 1 0 0 0,1-1 0 0 0,-1 1-1 0 0,0 0 1 0 0,1 1 0 0 0,-1-1 0 0 0,1 1 0 0 0,-10 3-1 0 0,-11 3-3 0 0,-34 15 0 0 0,59-22 2 0 0,-20 9 0 0 0,-65 27 0 0 0,75-30 0 0 0,-1 0 0 0 0,1 2 0 0 0,0 0 0 0 0,-16 14 0 0 0,24-20 0 0 0,0 1 0 0 0,-6 12 0 0 0,6-4 0 0 0,4 1 0 0 0,2-7 0 0 0,0 1 0 0 0,1-1 0 0 0,-1 1 0 0 0,1-1 0 0 0,0 0 0 0 0,0 0 0 0 0,1 0 0 0 0,-1-1 0 0 0,1 1 0 0 0,9 7 0 0 0,4 7 0 0 0,14 8 0 0 0,-27-23 0 0 0,-1 0 0 0 0,0 0 0 0 0,-1 0 0 0 0,1 1 0 0 0,-1-1 0 0 0,0 1 0 0 0,0 0 0 0 0,0-1 0 0 0,0 1 0 0 0,-1 0 0 0 0,0 0 0 0 0,0 0 0 0 0,0 6 0 0 0,1 8 0 0 0,-2-1 0 0 0,-2 23 0 0 0,2-37 0 0 0,-1 0 0 0 0,0-1 0 0 0,0 1 0 0 0,0 0 0 0 0,-1-1 0 0 0,1 1 0 0 0,-1 0 0 0 0,0-1 0 0 0,0 0 0 0 0,0 1 0 0 0,0-1 0 0 0,-1 0 0 0 0,1 0 0 0 0,-1 0 0 0 0,0 0 0 0 0,0-1 0 0 0,-4 4 0 0 0,0-1 0 0 0,-1 0 0 0 0,1-1 0 0 0,-1 1 0 0 0,0-1 0 0 0,0-1 0 0 0,-13 4 0 0 0,18-6 6 0 0,0 0 0 0 0,0-1 0 0 0,0 1 0 0 0,0-1 0 0 0,0 0 0 0 0,1 0 0 0 0,-1 0 0 0 0,0 0 0 0 0,0 0 0 0 0,0-1 0 0 0,0 1 0 0 0,1-1 0 0 0,-1 0 0 0 0,0 0-1 0 0,0 0 1 0 0,-3-2 0 0 0,2 0 19 0 0,0 1 0 0 0,0-1 0 0 0,1 0-1 0 0,-1 0 1 0 0,1-1 0 0 0,0 1 0 0 0,0-1-1 0 0,0 1 1 0 0,-4-7 0 0 0,3 4 17 0 0,1-1 0 0 0,0 1 1 0 0,0 0-1 0 0,0-1 0 0 0,1 0 1 0 0,0 1-1 0 0,0-1 0 0 0,1 0 1 0 0,0 0-1 0 0,0 0 0 0 0,1 0 1 0 0,-1 0-1 0 0,2-11 0 0 0,1-12 180 0 0,-2 28-722 0 0,0 2 58 0 0,5 14 277 0 0,-2-6 165 0 0,0-1 0 0 0,1 1 0 0 0,0 0 0 0 0,1-1 0 0 0,5 8 0 0 0,-8-13 0 0 0,-1 0 0 0 0,1 0 0 0 0,0 0 0 0 0,0 0 0 0 0,0 0 0 0 0,0-1 0 0 0,0 1 0 0 0,1 0 0 0 0,-1-1 0 0 0,0 0 0 0 0,1 1 0 0 0,-1-1 0 0 0,1 0 0 0 0,0 0 0 0 0,-1-1 0 0 0,1 1 0 0 0,0 0 0 0 0,-1-1 0 0 0,1 0 0 0 0,3 1 0 0 0,15-3 0 0 0,1-1 0 0 0,-1 0 0 0 0,1-2 0 0 0,-1 0 0 0 0,-1-2 0 0 0,28-11 0 0 0,33-16 0 0 0,-29 13 0 0 0,0-3 0 0 0,93-56 0 0 0,-101 48 0 0 0,70-65 0 0 0,-92 75 0 0 0,-1-1 0 0 0,0-1 0 0 0,-2 0 0 0 0,24-43 0 0 0,-25 30 0 0 0,-18 37 0 0 0,0 0 0 0 0,0 0 0 0 0,0-1 0 0 0,0 1 0 0 0,1 0 0 0 0,-1 0 0 0 0,0 0 0 0 0,0 0 0 0 0,0 0 0 0 0,0 0 0 0 0,0 0 0 0 0,0-1 0 0 0,0 1 0 0 0,0 0 0 0 0,0 0 0 0 0,0 0 0 0 0,0 0 0 0 0,0 0 0 0 0,0 0 0 0 0,0-1 0 0 0,0 1 0 0 0,0 0 0 0 0,0 0 0 0 0,0 0 0 0 0,0 0 0 0 0,0 0 0 0 0,0 0 0 0 0,0 0 0 0 0,-1-1 0 0 0,1 1 0 0 0,0 0 0 0 0,0 0 0 0 0,0 0 0 0 0,0 0 0 0 0,0 0 0 0 0,0 0 0 0 0,0 0 0 0 0,0 0 0 0 0,0 0 0 0 0,0 0 0 0 0,-1-1 0 0 0,-5 3 0 0 0,-5 6 0 0 0,-6 9 0 0 0,0 1 0 0 0,2 1 0 0 0,0 1 0 0 0,1 0 0 0 0,-12 23 0 0 0,3-4 0 0 0,1-3 0 0 0,1 1 0 0 0,-23 61 0 0 0,-14 32 0 0 0,8-21 0 0 0,48-104-10 0 0,-3 16 84 0 0,4-19 263 0 0,1-2 138 0 0,2 0-397 0 0,0-1-1 0 0,-1 1 0 0 0,1-1 1 0 0,0 0-1 0 0,-1 1 1 0 0,1-1-1 0 0,0 0 1 0 0,-1 0-1 0 0,1 0 0 0 0,-1 0 1 0 0,0 0-1 0 0,1-1 1 0 0,1-1-1 0 0,-3 3-61 0 0,13-12-2 0 0,-3 2-13 0 0,0 1-1 0 0,22-15 1 0 0,44-28-1 0 0,9-6 0 0 0,-49 36 0 0 0,128-69 0 0 0,-148 84 0 0 0,-1-1 0 0 0,28-8 0 0 0,-36 16 0 0 0,-8 6 0 0 0,-6 4 0 0 0,-1-1 0 0 0,0-1 0 0 0,-1 0 0 0 0,0-1 0 0 0,0 0 0 0 0,-1 0 0 0 0,-15 7 0 0 0,18-9 0 0 0,-1 0 0 0 0,1 1 0 0 0,0 0 0 0 0,1 0 0 0 0,-9 11 0 0 0,-2 0 0 0 0,15-14 0 0 0,0-1 0 0 0,1 0 0 0 0,-1 0 0 0 0,1 1 0 0 0,-1-1 0 0 0,-1 6 0 0 0,2-7 0 0 0,0 1 0 0 0,0-1 0 0 0,0 0 0 0 0,1 1 0 0 0,-1-1 0 0 0,1 1 0 0 0,-1-1 0 0 0,1 1 0 0 0,0-1 0 0 0,-1 1 0 0 0,1 0 0 0 0,0-1 0 0 0,0 1 0 0 0,0-1 0 0 0,0 1 0 0 0,1 0 0 0 0,-1 2 0 0 0,2 1 0 0 0,-2-1 0 0 0,0-2 0 0 0,0-1 0 0 0,1 1 0 0 0,-1 0 0 0 0,1 0 0 0 0,-1-1 0 0 0,1 1 0 0 0,0 0 0 0 0,0-1 0 0 0,0 1 0 0 0,0 0 0 0 0,1 1 0 0 0,6 10 0 0 0,0-1 0 0 0,16 18 0 0 0,-23-29 0 0 0,0 1 0 0 0,0-1 0 0 0,0 1 0 0 0,0-1 0 0 0,1 0 0 0 0,-1 0 0 0 0,0 1 0 0 0,1-1 0 0 0,-1 0 0 0 0,1 0 0 0 0,-1 0 0 0 0,1-1 0 0 0,3 2 0 0 0,0 0 0 0 0,-4-1 0 0 0,0-1 0 0 0,-1 1 0 0 0,1 0 0 0 0,0-1 0 0 0,0 1 0 0 0,0-1 0 0 0,0 0 0 0 0,0 1 0 0 0,0-1 0 0 0,0 0 0 0 0,0 1 0 0 0,0-1 0 0 0,0 0 0 0 0,0 0 0 0 0,0 0 0 0 0,0 0 0 0 0,0 0 0 0 0,0 0 0 0 0,1 0 0 0 0,-1-1 0 0 0,0 1 0 0 0,0 0 0 0 0,0 0 0 0 0,0-1 0 0 0,0 1 0 0 0,1-1 0 0 0,2-1 0 0 0,3-1 0 0 0,0 0 0 0 0,0 1 0 0 0,1 1 0 0 0,12-3 0 0 0,-17 4 0 0 0,1-1 0 0 0,-1 0 0 0 0,1 0 0 0 0,-1 0 0 0 0,6-3 0 0 0,12-3 0 0 0,-12 3 0 0 0,-1 1 0 0 0,1-1 0 0 0,-1 0 0 0 0,0-1 0 0 0,0 0 0 0 0,-1 0 0 0 0,1-1 0 0 0,11-12 0 0 0,3-1 0 0 0,135-107 0 0 0,-143 116 0 0 0,-14 9 0 0 0,0 1 0 0 0,1 0 0 0 0,-1-1 0 0 0,0 1 0 0 0,0 0 0 0 0,1 0 0 0 0,-1 0 0 0 0,0-1 0 0 0,1 1 0 0 0,-1 0 0 0 0,0 0 0 0 0,0 0 0 0 0,1 0 0 0 0,-1-1 0 0 0,0 1 0 0 0,1 0 0 0 0,-1 0 0 0 0,1 0 0 0 0,-1 0 0 0 0,0 0 0 0 0,1 0 0 0 0,-1 0 0 0 0,0 0 0 0 0,1 0 0 0 0,-1 0 0 0 0,1 1 0 0 0,-2 3 0 0 0,1 0 0 0 0,-1 0 0 0 0,0 0 0 0 0,-1 0 0 0 0,1 0 0 0 0,-4 6 0 0 0,5-9 0 0 0,-31 61 0 0 0,-54 82 0 0 0,61-106 0 0 0,-17 28 0 0 0,-181 273 0 0 0,209-322 0 0 0,-23 23 0 0 0,36-40 0 0 0,0 0 1 0 0,0 0-1 0 0,0 0 0 0 0,0-1 0 0 0,0 1 1 0 0,0 0-1 0 0,0 0 0 0 0,0 0 1 0 0,0 0-1 0 0,0 0 0 0 0,0 0 0 0 0,0 0 1 0 0,0 0-1 0 0,0 0 0 0 0,0 0 1 0 0,0 0-1 0 0,0 0 0 0 0,0 0 0 0 0,0 0 1 0 0,0 0-1 0 0,0 0 0 0 0,0 0 1 0 0,0 0-1 0 0,0-1 0 0 0,0 1 0 0 0,0 0 1 0 0,0 0-1 0 0,-1 0 0 0 0,1 0 1 0 0,0 0-1 0 0,0 0 0 0 0,0 0 0 0 0,0 0 1 0 0,0 0-1 0 0,0 0 0 0 0,0 0 1 0 0,0 0-1 0 0,0 0 0 0 0,0 0 0 0 0,0 0 1 0 0,0 0-1 0 0,0 0 0 0 0,0 0 1 0 0,0 0-1 0 0,0 0 0 0 0,-1 0 0 0 0,1 0 1 0 0,0 0-1 0 0,0 0 0 0 0,0 0 0 0 0,0 0 1 0 0,0 0-1 0 0,0 0 0 0 0,0 0 1 0 0,0 0-1 0 0,0 1 0 0 0,0-1 0 0 0,0 0 1 0 0,2-10 15 0 0,6-13-182 0 0,14-20-2615 0 0,-4 15-4603 0 0,1-1-966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5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23039 0 0,'0'0'528'0'0,"0"0"69"0"0,0 0 38 0 0,0 0-80 0 0,1-2-363 0 0,6-3-171 0 0,6-2-21 0 0,-9 7 0 0 0,-1 0 0 0 0,13-1 0 0 0,-11 4 0 0 0,-3-1 0 0 0,2 0-183 0 0,0 1 1 0 0,0 0-1 0 0,0 0 0 0 0,0 0 1 0 0,-1 0-1 0 0,1 0 0 0 0,-1 1 0 0 0,5 5 1 0 0,-6-5-492 0 0,1 1-1 0 0,0 0 1 0 0,-1-1 0 0 0,0 1-1 0 0,0 0 1 0 0,0 0 0 0 0,1 8 0 0 0,1 6-7288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392 17503 0 0,'2'0'399'0'0,"1"-1"-293"0"0,0 1 0 0 0,0-1 1 0 0,1 0-1 0 0,-2 1 0 0 0,1-1 1 0 0,0-1-1 0 0,0 1 0 0 0,0 0 0 0 0,0-1 1 0 0,4-2-1 0 0,29-25 281 0 0,-20 16-422 0 0,-6 5 216 0 0,24-17 1807 0 0,-1-2 1 0 0,-2-2-1 0 0,37-42 1 0 0,-62 64-1936 0 0,-3 4-59 0 0,-1-1 0 0 0,1 1-1 0 0,-1-1 1 0 0,4-6 0 0 0,-5 9 57 0 0,-1-1 0 0 0,1 1 0 0 0,-1 0-1 0 0,0-1 1 0 0,0 1 0 0 0,1 0-1 0 0,-1-1 1 0 0,0 1 0 0 0,0 0 0 0 0,0-1-1 0 0,0 1 1 0 0,-1 0 0 0 0,1-1 0 0 0,0 1-1 0 0,-1 0 1 0 0,1-1 0 0 0,-1 1 0 0 0,0-2-1 0 0,0 2-17 0 0,1 0 0 0 0,-1 1-1 0 0,1-1 1 0 0,-1 1 0 0 0,1-1-1 0 0,-1 1 1 0 0,1 0 0 0 0,-1-1 0 0 0,0 1-1 0 0,1 0 1 0 0,-1-1 0 0 0,0 1-1 0 0,1 0 1 0 0,-1 0 0 0 0,0-1-1 0 0,1 1 1 0 0,-1 0 0 0 0,0 0-1 0 0,0 0 1 0 0,-1 0 0 0 0,-14 2 399 0 0,3 2-432 0 0,1 1 0 0 0,-1 1 0 0 0,1 0 0 0 0,1 0 0 0 0,-1 1 0 0 0,1 1 0 0 0,-18 15 0 0 0,2 3 0 0 0,-36 44 0 0 0,55-61 0 0 0,0 1 0 0 0,1 1 0 0 0,0-1 0 0 0,1 1 0 0 0,0 0 0 0 0,1 1 0 0 0,0 0 0 0 0,1-1 0 0 0,0 1 0 0 0,1 1 0 0 0,-3 21 0 0 0,6-17 0 0 0,4-13 0 0 0,-3-3 0 0 0,1 1 0 0 0,0 1 0 0 0,0-1 0 0 0,0 0 0 0 0,1 0 0 0 0,-1-1 0 0 0,0 1 0 0 0,1 0 0 0 0,-1-1 0 0 0,1 1 0 0 0,-1-1 0 0 0,1 0 0 0 0,0 0 0 0 0,4 1 0 0 0,-2-1 0 0 0,0 0 0 0 0,0 0 0 0 0,0-1 0 0 0,1 0 0 0 0,-1 0 0 0 0,10-2 0 0 0,-2 0 0 0 0,0-1 0 0 0,-1-1 0 0 0,1 0 0 0 0,-1-1 0 0 0,15-7 0 0 0,10-7 113 0 0,71-40 994 0 0,-91 48-944 0 0,0-1-1 0 0,-1 0 0 0 0,0-2 1 0 0,14-15-1 0 0,71-86-142 0 0,-83 92-21 0 0,-1-1 0 0 0,-1-1 0 0 0,14-31 0 0 0,-17 19 1 0 0,-13 36 0 0 0,0 1 0 0 0,0 0 0 0 0,0 0 0 0 0,1 0 0 0 0,-1-1 0 0 0,0 1 0 0 0,0 0 0 0 0,0 0 0 0 0,0-1 0 0 0,0 1 0 0 0,0 0 0 0 0,0-1 0 0 0,0 1 0 0 0,0 0 0 0 0,0 0 0 0 0,0-1 0 0 0,0 1 0 0 0,0 0 0 0 0,0 0 0 0 0,0-1 0 0 0,0 1 0 0 0,0 0 0 0 0,0 0 0 0 0,0-1 0 0 0,0 1 0 0 0,-1 0 0 0 0,1 0 0 0 0,0-1 0 0 0,0 1 0 0 0,0 0 0 0 0,0 0 0 0 0,-1 0 0 0 0,1-1 0 0 0,0 1 0 0 0,0 0 0 0 0,0 0 0 0 0,-1 0 0 0 0,1 0 0 0 0,0-1 0 0 0,0 1 0 0 0,-1 0 0 0 0,1 0 0 0 0,0 0 0 0 0,0 0 0 0 0,-1 0 0 0 0,1 0 0 0 0,0 0 0 0 0,0 0 0 0 0,-1 0 0 0 0,1 0 0 0 0,0 0 0 0 0,-1 0 0 0 0,1 0 0 0 0,-9 0 0 0 0,5 2 0 0 0,-1 0 0 0 0,1 0 0 0 0,0 1 0 0 0,0-1 0 0 0,0 1 0 0 0,0 0 0 0 0,0 0 0 0 0,0 1 0 0 0,1-1 0 0 0,-1 1 0 0 0,1 0 0 0 0,0-1 0 0 0,0 1 0 0 0,-2 6 0 0 0,-8 8 0 0 0,12-17 0 0 0,0 0 0 0 0,0 0 0 0 0,0 0 0 0 0,1 1 0 0 0,-1-1 0 0 0,0 0 0 0 0,1 1 0 0 0,-1-1 0 0 0,1 1 0 0 0,0-1 0 0 0,-1 1 0 0 0,1 2 0 0 0,0 7 0 0 0,4-1 0 0 0,-2-7 0 0 0,1-1 0 0 0,-1 0 0 0 0,0 0 0 0 0,1 1 0 0 0,-1-2 0 0 0,1 1 0 0 0,0 0 0 0 0,0 0 0 0 0,-1-1 0 0 0,1 0 0 0 0,0 1 0 0 0,0-1 0 0 0,0 0 0 0 0,1-1 0 0 0,-1 1 0 0 0,5 0 0 0 0,8 1 0 0 0,0-2 0 0 0,19 0 0 0 0,-11-1 0 0 0,-13 0 0 0 0,0 1 0 0 0,0 1 0 0 0,0 0 0 0 0,0 0 0 0 0,0 1 0 0 0,0 1 0 0 0,0-1 0 0 0,17 8 0 0 0,-16-4 0 0 0,4 2 0 0 0,-14-3 0 0 0,-1-2 0 0 0,1 2 0 0 0,1-1 0 0 0,-2 1 0 0 0,1 0 0 0 0,-1 0 0 0 0,1-1 0 0 0,-1 1 0 0 0,0 0 0 0 0,-1 0 0 0 0,1 0 0 0 0,-1 0 0 0 0,0 0 0 0 0,-1 0 0 0 0,1 1 0 0 0,-1-2 0 0 0,0 1 0 0 0,0 0 0 0 0,-2 5 0 0 0,-4 10 0 0 0,-1-2 0 0 0,-19 35 0 0 0,15-31 0 0 0,8-13 0 0 0,-4 6 0 0 0,0 2 0 0 0,-9 31 0 0 0,17-48 0 0 0,0 0 0 0 0,0 0 0 0 0,-1 0 0 0 0,1 0 0 0 0,0 0 0 0 0,0 1 0 0 0,0-1 0 0 0,0 0 0 0 0,0 0 0 0 0,0 0 0 0 0,0 0 0 0 0,0 1 0 0 0,0-1 0 0 0,0 0 0 0 0,0 0 0 0 0,0 0 0 0 0,0 1 0 0 0,0-1 0 0 0,0 0 0 0 0,0 0 0 0 0,0 0 0 0 0,0 1 0 0 0,0-1 0 0 0,0 0 0 0 0,0 0 0 0 0,0 0 0 0 0,0 1 0 0 0,0-1 0 0 0,0 0 0 0 0,0 0 0 0 0,0 0 0 0 0,0 0 0 0 0,1 1 0 0 0,-1-1 0 0 0,0 0 0 0 0,0 0 0 0 0,0 0 0 0 0,0 0 0 0 0,0 0 0 0 0,1 0 0 0 0,-1 1 0 0 0,0-1 0 0 0,0 0 0 0 0,0 0 0 0 0,0 0 0 0 0,1 0 0 0 0,-1 0 0 0 0,0 0 0 0 0,0 0 0 0 0,0 0 0 0 0,1 0 0 0 0,-1 0 0 0 0,0 0 0 0 0,0 0 0 0 0,0 0 0 0 0,1 0 0 0 0,-1 0 0 0 0,0 0 0 0 0,0 0 0 0 0,1 0 0 0 0,10-4 0 0 0,-9 3 0 0 0,20-9 0 0 0,-1-2 0 0 0,0 0 0 0 0,28-21 0 0 0,-27 17 0 0 0,-9 6 0 0 0,0-2 0 0 0,-1 1 0 0 0,-1-1 0 0 0,0-1 0 0 0,18-26 0 0 0,-18 23 0 0 0,-5 6 0 0 0,-5 0 0 0 0,-1 9 0 0 0,-1 0 0 0 0,1 0 0 0 0,-1 0 0 0 0,0 0 0 0 0,1 0 0 0 0,-1 0 0 0 0,0 0 0 0 0,0 0 0 0 0,0 0 0 0 0,0 0 0 0 0,0 0 0 0 0,0 1 0 0 0,0-1 0 0 0,0 0 0 0 0,0 1 0 0 0,0-1 0 0 0,0 1 0 0 0,0-1 0 0 0,0 1 0 0 0,-1 0 0 0 0,1-1 0 0 0,-2 1 0 0 0,-31-4 0 0 0,31 3 0 0 0,-13 1-424 0 0,7 0-367 0 0,1-1 0 0 0,-1 0 0 0 0,-14-3 0 0 0,-28-8-1232 0 0,6 3-22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7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1 17503 0 0,'4'-9'858'0'0,"0"2"-656"0"0,0-1 0 0 0,1 1 0 0 0,-1 0 0 0 0,2 0 0 0 0,9-10 1 0 0,34-30 1228 0 0,-30 30-164 0 0,-4 5-243 0 0,30-19-1 0 0,-33 24-777 0 0,1-2 0 0 0,-1 0 0 0 0,-1 0 1 0 0,13-12-1 0 0,-10 5-93 0 0,-1 0 0 0 0,15-25 1 0 0,-10 20 649 0 0,2-3-64 0 0,-19 23-731 0 0,0-1 0 0 0,-1 1 0 0 0,1 0 0 0 0,0-1 0 0 0,-1 1 0 0 0,1 0 0 0 0,-1-1 0 0 0,0 1 0 0 0,1-1 0 0 0,-1 1-1 0 0,0-1 1 0 0,0 1 0 0 0,0-1 0 0 0,0 1 0 0 0,0-1 0 0 0,0-2 0 0 0,-1 3 363 0 0,1 1 117 0 0,0 0 21 0 0,-9 1 83 0 0,0 5-576 0 0,-57 66-16 0 0,48-51 0 0 0,1 1 0 0 0,1 0 0 0 0,1 1 0 0 0,-21 46 0 0 0,30-59 0 0 0,2 0 0 0 0,-1 1 0 0 0,1 0 0 0 0,1 0 0 0 0,0 0 0 0 0,1 0 0 0 0,0 0 0 0 0,1 1 0 0 0,-1 11 0 0 0,5-11 0 0 0,-2-11 3 0 0,0 1-1 0 0,1-1 1 0 0,-1 0-1 0 0,0 0 1 0 0,1 0-1 0 0,-1 0 1 0 0,1 0-1 0 0,-1 0 0 0 0,1-1 1 0 0,-1 1-1 0 0,1 0 1 0 0,0-1-1 0 0,-1 1 1 0 0,1-1-1 0 0,0 1 1 0 0,0-1-1 0 0,-1 0 1 0 0,1 0-1 0 0,0 0 1 0 0,0 0-1 0 0,-1 0 1 0 0,1 0-1 0 0,0 0 1 0 0,-1-1-1 0 0,1 1 1 0 0,2-1-1 0 0,4-2-86 0 0,1 1 0 0 0,-1-1 0 0 0,15-7 0 0 0,-15 6-806 0 0,0 0-1 0 0,0-1 1 0 0,-1 0 0 0 0,0-1 0 0 0,8-7-1 0 0,1-4-1154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7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1191 0 0,'0'0'464'0'0,"0"0"96"0"0,0 0 16 0 0,17-14 32 0 0,-13 6-488 0 0,2 1-120 0 0,0-1 0 0 0,2 2 0 0 0,-8 6 432 0 0,12-4 64 0 0,-12 4 16 0 0,11-2 0 0 0,1 0-416 0 0,0 0-96 0 0,2 2 0 0 0,-2 0-6808 0 0,-12 0-1384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1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8287 0 0,'0'0'191'0'0,"0"0"26"0"0,0 0 9 0 0,0 0 42 0 0,0 0 158 0 0,0 0 72 0 0,0 0 12 0 0,0 0 70 0 0,0 0 286 0 0,0 0 124 0 0,0 0 30 0 0,0 0-65 0 0,0 0-290 0 0,0 0-121 0 0,0 0-28 0 0,0 0-72 0 0,0 0-217 0 0,0 0 161 0 0,0 0 100 0 0,0 0 21 0 0,0 0-66 0 0,0 0-358 0 0,0 0-406 0 0,0 0-154 0 0,0 0-33 0 0,0 0 134 0 0,0 0 575 0 0,0 0 250 0 0,0 0 49 0 0,0 0-59 0 0,2 0-292 0 0,6 3-61 0 0,-7-3 27 0 0,1 0 0 0 0,-1 0 0 0 0,0 0 0 0 0,0-1 0 0 0,1 1 0 0 0,-1 0 0 0 0,0 0-1 0 0,0-1 1 0 0,1 1 0 0 0,-1-1 0 0 0,0 1 0 0 0,0-1 0 0 0,0 0 0 0 0,0 1 0 0 0,1-1 0 0 0,0-1 0 0 0,12-10 1347 0 0,-13 11-1019 0 0,1 0-294 0 0,3-3-61 0 0,-4 3 283 0 0,6-1 829 0 0,-4 2-722 0 0,1 6-479 0 0,-3-3 54 0 0,1 0-1 0 0,-1 0 1 0 0,0 0-1 0 0,0 1 0 0 0,0-1 1 0 0,0 0-1 0 0,-1 1 1 0 0,1-1-1 0 0,-1 0 1 0 0,0 1-1 0 0,0-1 1 0 0,-1 7-1 0 0,-1 4 446 0 0,-7 25 0 0 0,0-5-200 0 0,-10 80-362 0 0,18-112-273 0 0,1-2-138 0 0,0 0-1125 0 0,1-2-4590 0 0,0-8-1968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49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36 10135 0 0,'0'0'231'0'0,"0"0"29"0"0,0 0 19 0 0,-2 1-41 0 0,-5 2-44 0 0,6-3 552 0 0,1 0 232 0 0,0 0 40 0 0,0 0 6 0 0,10-21 2048 0 0,3-3-1332 0 0,2 2 0 0 0,17-22-1 0 0,-27 37-1671 0 0,29-34-37 0 0,-19 25 199 0 0,12-20-1 0 0,5-9 72 0 0,86-135 1013 0 0,-51 81-701 0 0,-45 69-254 0 0,-1-1 0 0 0,-1-1-1 0 0,24-53 1 0 0,-42 80-359 0 0,1-13 0 0 0,-3 17 0 0 0,0 1 0 0 0,0 0 0 0 0,0 0 0 0 0,0 0 0 0 0,0 0 0 0 0,-1 0 0 0 0,1 0 0 0 0,0 1 0 0 0,0-1 0 0 0,0 0 0 0 0,0 0 0 0 0,0 0 0 0 0,0 0 0 0 0,-1 0 0 0 0,1 0 0 0 0,0 0 0 0 0,0 0 0 0 0,0 0 0 0 0,0 0 0 0 0,-1 0 0 0 0,1 0 0 0 0,0 0 0 0 0,0 0 0 0 0,0 0 0 0 0,0 0 0 0 0,0 0 0 0 0,-1 0 0 0 0,1 0 0 0 0,0 0 0 0 0,0 0 0 0 0,0 0 0 0 0,0 0 0 0 0,0 0 0 0 0,-1 0 0 0 0,1 0 0 0 0,0 0 0 0 0,0 0 0 0 0,0 0 0 0 0,0-1 0 0 0,0 1 0 0 0,0 0 0 0 0,-1 0 0 0 0,1 0 0 0 0,0 0 0 0 0,0 0 0 0 0,0 0 0 0 0,0 0 0 0 0,0-1 0 0 0,0 1 0 0 0,0 0 0 0 0,0 0 0 0 0,0 0 0 0 0,0 0 0 0 0,0 0 0 0 0,0-1 0 0 0,0 1 0 0 0,-1 0 0 0 0,1 0 0 0 0,0 0 0 0 0,0 0 0 0 0,0-1 0 0 0,1 1 0 0 0,-11 10 0 0 0,10-9 0 0 0,-14 18 0 0 0,1 1 0 0 0,1 0 0 0 0,-19 43 0 0 0,5-8 0 0 0,-67 136 0 0 0,24-32 0 0 0,52-118 0 0 0,-13 46 0 0 0,30-85 0 0 0,-1 1 0 0 0,0 0 0 0 0,0 0 0 0 0,0-1 0 0 0,1 1 0 0 0,-1 0 0 0 0,1 0 0 0 0,0 0 0 0 0,0 0 0 0 0,0 0 0 0 0,0 0 0 0 0,1 0 0 0 0,-1 0 0 0 0,1-1 0 0 0,0 1 0 0 0,-1 0 0 0 0,1 0 0 0 0,1-1 0 0 0,1 6 0 0 0,3 3 0 0 0,1-2 0 0 0,-6-8 0 0 0,3 1 0 0 0,14-2 0 0 0,-9-1 0 0 0,0-1 0 0 0,0 0 0 0 0,0 0 0 0 0,-1-1 0 0 0,1 0 0 0 0,-1-1 0 0 0,1 0 0 0 0,-1 0 0 0 0,10-7 0 0 0,2-3 0 0 0,-1-1 0 0 0,23-22 0 0 0,89-97-17 0 0,-18 18 106 0 0,-135 128 1279 0 0,7 1-1368 0 0,0 1 0 0 0,1 0 1 0 0,1 1-1 0 0,0 0 0 0 0,1 1 0 0 0,1 0 0 0 0,-16 32 0 0 0,3-5 145 0 0,-9 22-1659 0 0,30-55 1498 0 0,3-9 16 0 0,0-1 0 0 0,0 1 0 0 0,0-1 0 0 0,0 0 0 0 0,0 1 0 0 0,0-1 0 0 0,1 1 0 0 0,-1-1 0 0 0,0 1 0 0 0,0-1 0 0 0,0 0 0 0 0,0 1 0 0 0,1-1 0 0 0,-1 0 0 0 0,0 1 0 0 0,0-1 0 0 0,1 0 0 0 0,-1 1 0 0 0,0-1 0 0 0,1 1 0 0 0,1 0 0 0 0,0-1 0 0 0,0 1 0 0 0,-1-1 0 0 0,1 1 0 0 0,0-1 0 0 0,0 0 0 0 0,0 0 0 0 0,0 0 0 0 0,0 0 0 0 0,0 0 0 0 0,-1 0 0 0 0,1 0 0 0 0,0 0 0 0 0,3-2 0 0 0,28-8 0 0 0,-18 3 152 0 0,0 0 0 0 0,-1-1 0 0 0,0 0 0 0 0,0-2 0 0 0,-1 1 0 0 0,0-1 0 0 0,-1-1 0 0 0,0 0 0 0 0,-1-1 0 0 0,0-1 0 0 0,-1 1 0 0 0,12-20 0 0 0,-15 19-147 0 0,-1 0-1 0 0,0-1 1 0 0,6-23-1 0 0,-3 9-6 0 0,-4 9-356 0 0,0-1-1 0 0,3-25 1 0 0,-5 22 49 0 0,-3 23 298 0 0,0-1-1 0 0,0 1 1 0 0,0-1 0 0 0,0 1 0 0 0,0 0-1 0 0,0-1 1 0 0,0 1 0 0 0,0-1-1 0 0,-1 1 1 0 0,1-1 0 0 0,0 1-1 0 0,0-1 1 0 0,-1 1 0 0 0,1 0 0 0 0,0-1-1 0 0,0 1 1 0 0,-1 0 0 0 0,1-1-1 0 0,0 1 1 0 0,-1 0 0 0 0,1-1-1 0 0,-1 1 1 0 0,1 0 0 0 0,0 0 0 0 0,-1-1-1 0 0,1 1 1 0 0,-1 0 0 0 0,1 0-1 0 0,-1 0 1 0 0,1 0 0 0 0,-1-1-1 0 0,1 1 1 0 0,0 0 0 0 0,-1 0-1 0 0,1 0 1 0 0,-2 0 0 0 0,-16 0-178 0 0,17 0 188 0 0,-6 1 1 0 0,0 0 0 0 0,-1 0 0 0 0,1 1 0 0 0,0 0 0 0 0,0 1 0 0 0,0-1 0 0 0,1 1 0 0 0,-1 1 0 0 0,1-1 0 0 0,-1 1 0 0 0,1 0 0 0 0,0 1 0 0 0,1-1 0 0 0,-1 1 0 0 0,1 0 0 0 0,0 1 0 0 0,0-1 0 0 0,-5 8 0 0 0,9-11 0 0 0,0 0 0 0 0,-1 0 0 0 0,1 1 0 0 0,0-1 0 0 0,0 1 0 0 0,-1 4 0 0 0,0 9 0 0 0,4-11 0 0 0,0-3 0 0 0,-1 0 0 0 0,1 0 0 0 0,0 0 0 0 0,-1 0 0 0 0,1 0 0 0 0,0 0 0 0 0,0-1 0 0 0,0 1 0 0 0,0 0 0 0 0,0-1 0 0 0,1 0 0 0 0,-1 0 0 0 0,0 1 0 0 0,1-1 0 0 0,-1 0 0 0 0,1-1 0 0 0,-1 1 0 0 0,1 0 0 0 0,-1-1 0 0 0,6 1 0 0 0,5 0 0 0 0,0 0 0 0 0,19-2 0 0 0,-27 1 0 0 0,68-7 0 0 0,83-19 0 0 0,-119 19 0 0 0,-20 4 0 0 0,-1-1 0 0 0,33-13 0 0 0,-37 13 0 0 0,-11 4 0 0 0,-1 0 0 0 0,1 0 0 0 0,-1 0 0 0 0,1-1 0 0 0,-1 1 0 0 0,1 0 0 0 0,-1 0 0 0 0,1 1 0 0 0,-1-1 0 0 0,1 0 0 0 0,-1 0 0 0 0,1 0 0 0 0,-1 0 0 0 0,1 0 0 0 0,-1 0 0 0 0,1 1 0 0 0,0-1 0 0 0,0 1 13 0 0,0 1-1 0 0,0-1 0 0 0,-1 0 1 0 0,1 0-1 0 0,0 1 1 0 0,0-1-1 0 0,-1 0 0 0 0,1 1 1 0 0,0-1-1 0 0,-1 1 1 0 0,0-1-1 0 0,1 1 1 0 0,-1-1-1 0 0,0 1 0 0 0,0-1 1 0 0,0 1-1 0 0,0 0 1 0 0,0-1-1 0 0,0 1 1 0 0,0-1-1 0 0,-1 3 0 0 0,-8 35 512 0 0,8-34-445 0 0,-6 13-10 0 0,-1 1-1 0 0,0-1 1 0 0,-19 30-1 0 0,-11 22-1053 0 0,-59 128 818 0 0,45-92 169 0 0,27-49-2 0 0,16-33 0 0 0,-21 36 0 0 0,-13 1 1220 0 0,18-29-613 0 0,19-23-458 0 0,5-18-145 0 0,0 0 0 0 0,0-1 0 0 0,2-10 0 0 0,0 2-4 0 0,-1 15 0 0 0,1-1 0 0 0,-1 0 0 0 0,1 1 0 0 0,-1-1 0 0 0,1 1 0 0 0,2-7 0 0 0,7-12 0 0 0,-1-1 0 0 0,-2 0 0 0 0,7-32 0 0 0,-7 29 0 0 0,1 0 0 0 0,1 1 0 0 0,1 0 0 0 0,25-43 0 0 0,65-87 0 0 0,-31 70 0 0 0,-38 50 0 0 0,-10 12 0 0 0,1 1 0 0 0,1 2 0 0 0,30-22 0 0 0,-47 38 0 0 0,1 0 0 0 0,0 0 0 0 0,0 0 0 0 0,0 0 0 0 0,0 1 0 0 0,0 1 0 0 0,1-1 0 0 0,0 1 0 0 0,-1 0 0 0 0,1 1 0 0 0,0 0 0 0 0,0 0 0 0 0,8 1 0 0 0,-13 0 0 0 0,0 1 0 0 0,0-1 0 0 0,0 1 0 0 0,0 0 0 0 0,0 0 0 0 0,0 0 0 0 0,0 1 0 0 0,-1-1 0 0 0,1 1 0 0 0,3 2 0 0 0,9 8 0 0 0,-13-8 0 0 0,0 0 0 0 0,0 2 0 0 0,0-1 0 0 0,1 1 0 0 0,-2-1 0 0 0,1 1 0 0 0,-1 0 0 0 0,0 0 0 0 0,0 0 0 0 0,0-1 0 0 0,-1 1 0 0 0,0 0 0 0 0,0 0 0 0 0,0 0 0 0 0,-2 6 0 0 0,1-5 0 0 0,0-1 0 0 0,-1 0 0 0 0,0 0 0 0 0,0 1 0 0 0,0-1 0 0 0,-1-1 0 0 0,0 1 0 0 0,0 0 0 0 0,0-1 0 0 0,-1 1 0 0 0,-8 9 0 0 0,-5 3 0 0 0,11-11 0 0 0,-1 0 0 0 0,1-1 0 0 0,-2 0 0 0 0,1 0 0 0 0,0 0 0 0 0,-14 7 0 0 0,2-4 0 0 0,-31 11 0 0 0,41-17 0 0 0,0-1 0 0 0,1 0 0 0 0,-1 0 0 0 0,0-1 0 0 0,0-1 0 0 0,-12 0 0 0 0,9 0-38 0 0,9 0-43 0 0,0 1 0 0 0,0-1 0 0 0,0-1 0 0 0,1 1 0 0 0,-1 0 0 0 0,0-1 0 0 0,0 0 0 0 0,0 1 1 0 0,0-1-1 0 0,0 0 0 0 0,1 0 0 0 0,-1-1 0 0 0,0 1 0 0 0,-2-3 0 0 0,-5-1-1195 0 0,-2-3-1169 0 0,7 1-3956 0 0,4-2-1505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0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7 21191 0 0,'0'0'480'0'0,"3"0"67"0"0,5-3-295 0 0,-1 1 0 0 0,0-1 0 0 0,-1 0 0 0 0,13-8 1 0 0,18-8-213 0 0,42-18 1139 0 0,-31 13 106 0 0,-41 20-1042 0 0,0 0 0 0 0,-1 0 1 0 0,1 0-1 0 0,-1-1 0 0 0,0 0 0 0 0,-1 0 0 0 0,11-12 0 0 0,-1-3 624 0 0,14-23 0 0 0,-29 42-866 0 0,5-9-1 0 0,-5 10 3 0 0,1-1 1 0 0,-1 1-1 0 0,0-1 1 0 0,0 1-1 0 0,0 0 1 0 0,0-1-1 0 0,0 1 0 0 0,0-1 1 0 0,-1 1-1 0 0,1 0 1 0 0,0-1-1 0 0,0 1 1 0 0,0-1-1 0 0,0 1 0 0 0,0 0 1 0 0,0-1-1 0 0,-1 1 1 0 0,1 0-1 0 0,0-1 1 0 0,-1 1-1 0 0,1-1 33 0 0,-1 1 0 0 0,0-1 0 0 0,1 1 0 0 0,-1-1 0 0 0,0 1 0 0 0,0 0 0 0 0,0-1 0 0 0,1 1 0 0 0,-1 0 0 0 0,0 0-1 0 0,0 0 1 0 0,0 0 0 0 0,0 0 0 0 0,1 0 0 0 0,-1 0 0 0 0,0 0 0 0 0,0 0 0 0 0,0 0 0 0 0,0 0 0 0 0,0 0 0 0 0,1 0 0 0 0,-1 1 0 0 0,0-1 0 0 0,0 0 0 0 0,1 1 0 0 0,-1-1 0 0 0,0 1 0 0 0,0-1-1 0 0,1 1 1 0 0,-1-1 0 0 0,0 1 0 0 0,1-1 0 0 0,-2 2 0 0 0,-1 1 87 0 0,0 0 0 0 0,0 0 0 0 0,0 1 0 0 0,0-1 0 0 0,-3 6 0 0 0,0 0-120 0 0,-1 0 0 0 0,0-1 0 0 0,-1 0 1 0 0,0 0-1 0 0,-12 10 0 0 0,-10 8-6 0 0,19-15 3 0 0,1 0 0 0 0,0 1 0 0 0,1 0 0 0 0,-9 16 0 0 0,14-23 0 0 0,1 2 0 0 0,0-1 0 0 0,1 0 0 0 0,-1 0 0 0 0,1 1 0 0 0,1 0 0 0 0,-1-1 0 0 0,1 1 0 0 0,0 0 0 0 0,1 0 0 0 0,0 11 0 0 0,0-16 0 0 0,0 0 0 0 0,0-1 0 0 0,1 1 0 0 0,-1-1 0 0 0,1 1 0 0 0,-1 0 0 0 0,1-1 0 0 0,-1 1 0 0 0,1-1 0 0 0,0 1 0 0 0,0-1 0 0 0,0 0 0 0 0,0 1 0 0 0,0-1 0 0 0,0 0 0 0 0,0 1 0 0 0,0-1 0 0 0,1 0 0 0 0,-1 0 0 0 0,0 0 0 0 0,1 0 0 0 0,-1 0 0 0 0,1-1 0 0 0,-1 1 0 0 0,1 0 0 0 0,-1-1 0 0 0,1 1 0 0 0,0-1 0 0 0,-1 1 0 0 0,1-1 0 0 0,-1 0 0 0 0,1 0 0 0 0,0 0 0 0 0,2 0 0 0 0,4 0 0 0 0,1 0 0 0 0,-1-1 0 0 0,0 0 0 0 0,1 0 0 0 0,12-4 0 0 0,-9 1 0 0 0,23-12 0 0 0,0 1 0 0 0,-13 7 0 0 0,0-1 0 0 0,0-1 0 0 0,-1-1 0 0 0,-1-1 0 0 0,0 0 0 0 0,-1-2 0 0 0,0 0 0 0 0,-1-1 0 0 0,0-1 0 0 0,27-33 0 0 0,-9 2 0 0 0,37-64 0 0 0,22-56 0 0 0,-65 111 0 0 0,-23 43 0 0 0,0 0 0 0 0,0 0 0 0 0,-2-1 0 0 0,0 0 0 0 0,0 0 0 0 0,-1 0 0 0 0,3-23 0 0 0,-7 30 0 0 0,0 6 0 0 0,0 1 0 0 0,0 0 0 0 0,0 0 0 0 0,0 0 0 0 0,-1 0 0 0 0,1-1 0 0 0,0 1 0 0 0,0 0 0 0 0,0 0 0 0 0,0 0 0 0 0,0 0 0 0 0,0-1 0 0 0,0 1 0 0 0,0 0 0 0 0,0 0 0 0 0,-1 0 0 0 0,1 0 0 0 0,0 0 0 0 0,0 0 0 0 0,0-1 0 0 0,0 1 0 0 0,0 0 0 0 0,-1 0 0 0 0,1 0 0 0 0,0 0 0 0 0,0 0 0 0 0,0 0 0 0 0,0 0 0 0 0,-1 0 0 0 0,1 0 0 0 0,0 0 0 0 0,-2 1 0 0 0,0 1 0 0 0,0-1 0 0 0,1 1 0 0 0,-1-1 0 0 0,0 1 0 0 0,1 0 0 0 0,-1 0 0 0 0,1 0 0 0 0,0 0 0 0 0,0 0 0 0 0,0 0 0 0 0,0 0 0 0 0,-1 3 0 0 0,-1 0 0 0 0,-45 95 0 0 0,-48 91 0 0 0,38-72 0 0 0,21-40 0 0 0,-22 61 0 0 0,56-128 0 0 0,0 0 0 0 0,1 0 0 0 0,-2 21 0 0 0,5-23 0 0 0,7-3 0 0 0,-6-6-25 0 0,0-1 1 0 0,0 1-1 0 0,1 0 1 0 0,-1-1-1 0 0,1 0 1 0 0,-1 1-1 0 0,0-1 1 0 0,1 0-1 0 0,-1 0 1 0 0,1-1-1 0 0,-1 1 1 0 0,0 0-1 0 0,1-1 1 0 0,-1 1-1 0 0,0-1 1 0 0,1 0-1 0 0,-1 0 1 0 0,0 0-1 0 0,0 0 1 0 0,0 0-1 0 0,0 0 1 0 0,4-3-1 0 0,0-1-112 0 0,1 0 1 0 0,-1-1-1 0 0,0 0 0 0 0,-1 0 1 0 0,9-10-1 0 0,-7 5 5 0 0,1-1 0 0 0,-1 0 1 0 0,-1 0-1 0 0,7-19 0 0 0,-11 25 136 0 0,0 1 0 0 0,0-1 0 0 0,-1 0 0 0 0,1 0 0 0 0,-1 0 0 0 0,-1 0-1 0 0,1 0 1 0 0,-1 0 0 0 0,0 0 0 0 0,0 0 0 0 0,-1 0 0 0 0,-2-9 0 0 0,2 12-4 0 0,0 1 0 0 0,0 0 0 0 0,-1 0 0 0 0,1 0 0 0 0,-1 0 0 0 0,1 0 0 0 0,-1 0 0 0 0,0 0 0 0 0,1 0 0 0 0,-1 1 0 0 0,0-1 0 0 0,0 1 0 0 0,0-1 0 0 0,-1 1 0 0 0,1 0 0 0 0,0 0 0 0 0,0 0 0 0 0,-1 0 0 0 0,1 0 0 0 0,-1 0 0 0 0,1 1 0 0 0,0-1 0 0 0,-1 1 0 0 0,1-1 0 0 0,-1 1 0 0 0,-4 0 0 0 0,-1 0 0 0 0,-1 1 0 0 0,1-1 0 0 0,-1 1 0 0 0,1 1 0 0 0,0 0 0 0 0,-15 4 0 0 0,18-4 0 0 0,1 0 0 0 0,0 1 0 0 0,0-1 0 0 0,1 0 0 0 0,-1 1 0 0 0,0 0 0 0 0,1 0 0 0 0,0 0 0 0 0,-1 1 0 0 0,1-1 0 0 0,1 1 0 0 0,-1-1 0 0 0,0 1 0 0 0,1 0 0 0 0,-4 8 0 0 0,5-1 0 0 0,8 8 80 0 0,-6-18-171 0 0,-1 0 0 0 0,1 0 0 0 0,-1-1-1 0 0,1 1 1 0 0,-1 0 0 0 0,1 0 0 0 0,0-1-1 0 0,-1 1 1 0 0,1 0 0 0 0,0-1 0 0 0,0 1-1 0 0,-1 0 1 0 0,1-1 0 0 0,0 1 0 0 0,0-1-1 0 0,0 1 1 0 0,0-1 0 0 0,0 0 0 0 0,0 1-1 0 0,1-1 1 0 0,0-1-2560 0 0,8-4-6558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1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53 19351 0 0,'2'0'439'0'0,"3"-2"-230"0"0,-1 0 0 0 0,1-1 0 0 0,-1 1 0 0 0,0-1 0 0 0,0 1 0 0 0,0-2 0 0 0,4-2 0 0 0,11-9-60 0 0,-4 2 2560 0 0,-14 12-1755 0 0,-1 1-289 0 0,0 0-121 0 0,0 0-28 0 0,0 0-72 0 0,-2 2-289 0 0,-108 120-138 0 0,102-112-17 0 0,3 0 0 0 0,5 1 0 0 0,1-10 0 0 0,0 0 0 0 0,-1-1 0 0 0,1 1 0 0 0,0 0 0 0 0,0 0 0 0 0,0 0 0 0 0,0 0 0 0 0,-1-1 0 0 0,1 1 0 0 0,0 0 0 0 0,0-1 0 0 0,0 1 0 0 0,1-1 0 0 0,-1 1 0 0 0,0-1 0 0 0,0 0 0 0 0,0 1 0 0 0,0-1 0 0 0,0 0 0 0 0,0 0 0 0 0,1 0 0 0 0,-1 0 0 0 0,0 0 0 0 0,0 0 0 0 0,2 0 0 0 0,30-5 0 0 0,-32 5 0 0 0,25-6 293 0 0,-13 4 104 0 0,-1-1 1 0 0,0-1-1 0 0,21-7 1 0 0,46-26-233 0 0,-79 37-165 0 0,0 0 0 0 0,0 0 0 0 0,0-1 0 0 0,0 1 0 0 0,1 0 0 0 0,-1 0 0 0 0,0 0 0 0 0,0 0 0 0 0,0 0 0 0 0,0 0 0 0 0,1 0 0 0 0,-1 0 0 0 0,0 0 0 0 0,0 0 0 0 0,0 0 0 0 0,0 0 0 0 0,1 0 0 0 0,-1 0 0 0 0,0 0 0 0 0,0 0 0 0 0,0 0 0 0 0,0 0 0 0 0,1 0 0 0 0,-1 0 0 0 0,0 0 0 0 0,0 0 0 0 0,0 0 0 0 0,0 0 0 0 0,1 0 0 0 0,-1 0 0 0 0,0 0 0 0 0,0 0 0 0 0,0 0 0 0 0,1 1 0 0 0,-3 5 0 0 0,-6 5 0 0 0,-55 70 0 0 0,60-78-362 0 0,0 0 0 0 0,0 0 0 0 0,0 0-1 0 0,0-1 1 0 0,0 1 0 0 0,-6 2 0 0 0,4-2-1311 0 0,-1 0 0 0 0,0 0-1 0 0,-9 2 1 0 0,5-2-7115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3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99 5983 0 0,'4'0'105'0'0,"1"-1"0"0"0,-1 1 0 0 0,1-1 0 0 0,-1 1 0 0 0,0-1 0 0 0,6-3 0 0 0,-5 3 332 0 0,-1-1 0 0 0,0 0 0 0 0,0-1-1 0 0,0 1 1 0 0,-1-1 0 0 0,1 0 0 0 0,-1 0 0 0 0,1 0-1 0 0,2-4 1 0 0,3-4 1226 0 0,-1 0-1 0 0,0-1 1 0 0,-1-1 0 0 0,7-15-1 0 0,3-4-679 0 0,-14 26-363 0 0,-1 4-300 0 0,-1 0-1 0 0,0 0 1 0 0,0 0-1 0 0,0 0 1 0 0,0 0-1 0 0,0 0 1 0 0,0 0-1 0 0,0-2 1 0 0,-1 3-254 0 0,0 0-1 0 0,-1 0 1 0 0,1 0 0 0 0,-1 0-1 0 0,1 0 1 0 0,0 0 0 0 0,-1 0-1 0 0,0 0 1 0 0,1 1 0 0 0,-1-1 0 0 0,1 0-1 0 0,-1 0 1 0 0,0 1 0 0 0,0-1-1 0 0,1 0 1 0 0,-1 1 0 0 0,0-1 0 0 0,0 1-1 0 0,-1-2 1 0 0,-19-6 217 0 0,13 6-239 0 0,-1 1 0 0 0,0 0-1 0 0,1 1 1 0 0,-1 0 0 0 0,0 0-1 0 0,0 1 1 0 0,1 0 0 0 0,-1 1 0 0 0,1-1-1 0 0,-14 6 1 0 0,2 1 69 0 0,0 0 0 0 0,1 1-1 0 0,-22 14 1 0 0,12-4-97 0 0,1 2 0 0 0,0 0 0 0 0,-37 39 0 0 0,45-37-110 0 0,-29 42 0 0 0,39-48-49 0 0,0 1-1 0 0,1 0 1 0 0,-8 22 0 0 0,7-14 80 0 0,9-23 68 0 0,-1-1-1 0 0,1 0 1 0 0,1 1-1 0 0,-1-1 1 0 0,0 1-1 0 0,1-1 1 0 0,-1 1 0 0 0,1 0-1 0 0,0-1 1 0 0,0 1-1 0 0,0-1 1 0 0,0 1-1 0 0,0 0 1 0 0,0-1-1 0 0,1 1 1 0 0,-1-1 0 0 0,1 1-1 0 0,0-1 1 0 0,0 1-1 0 0,0-1 1 0 0,0 0-1 0 0,0 1 1 0 0,0-1-1 0 0,1 0 1 0 0,-1 0 0 0 0,1 0-1 0 0,0 0 1 0 0,-1 0-1 0 0,1 0 1 0 0,0 0-1 0 0,0 0 1 0 0,0-1-1 0 0,0 1 1 0 0,1-1 0 0 0,3 2-1 0 0,-4-1 43 0 0,1-1 0 0 0,0 1 0 0 0,0-1 0 0 0,-1 0 0 0 0,1 0 0 0 0,0 0 1 0 0,0 0-1 0 0,0 0 0 0 0,0-1 0 0 0,0 1 0 0 0,1-1 0 0 0,-1 0 0 0 0,0 0 0 0 0,0 0 0 0 0,0-1 0 0 0,5 0 0 0 0,11-3 47 0 0,-1 0-1 0 0,1-2 1 0 0,-1 0-1 0 0,32-16 1 0 0,44-31 125 0 0,-84 46-183 0 0,0 0 1 0 0,0 0-1 0 0,0-1 1 0 0,9-10 0 0 0,16-13 89 0 0,-28 26-93 0 0,0-1 1 0 0,-1 0-1 0 0,0 0 0 0 0,0-1 1 0 0,0 0-1 0 0,-1 0 0 0 0,0 0 1 0 0,0 0-1 0 0,-1-1 0 0 0,0 0 1 0 0,4-12-1 0 0,-6 15 3 0 0,0-1-1 0 0,1 1 1 0 0,-1 0 0 0 0,1 0 0 0 0,0 1-1 0 0,0-1 1 0 0,1 1 0 0 0,4-6-1 0 0,-7 9 52 0 0,-1 1 1 0 0,0 0 0 0 0,0 0-3 0 0,-4 18 134 0 0,4-16-216 0 0,-1-1 0 0 0,1 1 1 0 0,0 0-1 0 0,-1-1 0 0 0,1 1 0 0 0,-1 0 0 0 0,0-1 1 0 0,1 1-1 0 0,-1-1 0 0 0,0 1 0 0 0,0-1 0 0 0,-2 2 1 0 0,-17 19 20 0 0,6-7-18 0 0,6-2-6 0 0,0 0 0 0 0,1 0 0 0 0,1 0 0 0 0,0 1 0 0 0,1 0 0 0 0,1 0 0 0 0,-4 16 0 0 0,3-7 0 0 0,5-18 0 0 0,2-1 0 0 0,3 10 0 0 0,3-3 0 0 0,-6-9 8 0 0,0 0 0 0 0,0-1 0 0 0,1 1-1 0 0,-1-1 1 0 0,1 0 0 0 0,-1 0 0 0 0,1 0 0 0 0,0 0-1 0 0,-1 0 1 0 0,1 0 0 0 0,0 0 0 0 0,4-1 0 0 0,0 1 35 0 0,-1-1 0 0 0,1 0 1 0 0,-1-1-1 0 0,14-2 1 0 0,1-2 41 0 0,-1-1-1 0 0,25-11 1 0 0,-28 10-139 0 0,-1-2 0 0 0,0 0 0 0 0,-1 0 0 0 0,19-16 0 0 0,53-52-153 0 0,-18 3 250 0 0,-30 31-11 0 0,-33 36 63 0 0,0 0 0 0 0,9-15 0 0 0,-14 20 25 0 0,-1 2-41 0 0,0 0-162 0 0,0 0-24 0 0,0 2 26 0 0,-2 10 116 0 0,1-1-1 0 0,-2 1 1 0 0,1-1-1 0 0,-2 0 1 0 0,1 0-1 0 0,-7 12 1 0 0,3-5-156 0 0,-6 22 0 0 0,6-12 109 0 0,2-10 10 0 0,0 0-1 0 0,-2 28 0 0 0,7-41 4 0 0,-1-1-1 0 0,1 1 0 0 0,0-1 0 0 0,1 1 0 0 0,-1-1 1 0 0,1 1-1 0 0,0-1 0 0 0,0 1 0 0 0,0-1 1 0 0,1 1-1 0 0,0-1 0 0 0,0 0 0 0 0,0 0 1 0 0,0 0-1 0 0,4 5 0 0 0,2-1 21 0 0,-4-6-3 0 0,0 0-1 0 0,1 0 0 0 0,-1-1 0 0 0,0 0 0 0 0,0 0 1 0 0,1 0-1 0 0,-1 0 0 0 0,0 0 0 0 0,1-1 0 0 0,-1 0 1 0 0,1 0-1 0 0,-1 0 0 0 0,8-2 0 0 0,-3 1-42 0 0,-1-1 0 0 0,1 0 1 0 0,0-1-1 0 0,-1 0 0 0 0,0 0 0 0 0,8-5 0 0 0,0-1 27 0 0,25-22 0 0 0,-9 7 58 0 0,-15 11-21 0 0,-1-2-1 0 0,-1 1 1 0 0,0-2-1 0 0,17-22 1 0 0,-1 1-113 0 0,-18 23 65 0 0,26-20-1 0 0,-24 22 12 0 0,20-21 0 0 0,-28 24-2 0 0,-3 6 0 0 0,0-1 0 0 0,-1 0 0 0 0,0 0 0 0 0,0 0 0 0 0,5-8 0 0 0,-8 11 0 0 0,0 0 0 0 0,1 0 0 0 0,-1 0 0 0 0,0-1 0 0 0,0 1 0 0 0,1 0 0 0 0,-1 0 0 0 0,0 0 0 0 0,0 0 0 0 0,0 0 0 0 0,0 0 0 0 0,-1 0 0 0 0,1-1 0 0 0,0 1 0 0 0,0 0 0 0 0,-1 0 0 0 0,1 0 0 0 0,0 0 0 0 0,-1 0 0 0 0,1 0 0 0 0,-1 0 0 0 0,0 0 0 0 0,1 0 0 0 0,-1 0 0 0 0,0 1 0 0 0,1-1 0 0 0,-1 0 0 0 0,0 0 0 0 0,0 1 0 0 0,-2-2 0 0 0,-23-18 0 0 0,25 20 0 0 0,1-1 0 0 0,0 1 1 0 0,0 0-1 0 0,0 0 0 0 0,0 0 0 0 0,0 0 1 0 0,0 0-1 0 0,0-1 0 0 0,0 1 0 0 0,0 0 1 0 0,0 0-1 0 0,0 0 0 0 0,0 0 0 0 0,0-1 0 0 0,0 1 1 0 0,0 0-1 0 0,0 0 0 0 0,0 0 0 0 0,0 0 1 0 0,0-1-1 0 0,0 1 0 0 0,0 0 0 0 0,0 0 0 0 0,0 0 1 0 0,0 0-1 0 0,0-1 0 0 0,0 1 0 0 0,0 0 1 0 0,0 0-1 0 0,0 0 0 0 0,0 0 0 0 0,0-1 0 0 0,1 1 1 0 0,-1 0-1 0 0,0 0 0 0 0,0 0 0 0 0,0 0 1 0 0,0 0-1 0 0,0 0 0 0 0,1 0 0 0 0,-1 0 0 0 0,0-1 1 0 0,0 1-1 0 0,0 0 0 0 0,0 0 0 0 0,0 0 1 0 0,1 0-1 0 0,2-1 4 0 0,0-1 1 0 0,0 1-1 0 0,1 0 0 0 0,-1 0 1 0 0,0 1-1 0 0,1-1 1 0 0,-1 1-1 0 0,1-1 1 0 0,-1 1-1 0 0,1 0 1 0 0,5 1-1 0 0,-8-1-4 0 0,0 0 0 0 0,0 0 0 0 0,-1 0 0 0 0,1 0 0 0 0,0 1 0 0 0,0-1 0 0 0,0 0 0 0 0,0 1 0 0 0,0-1 0 0 0,0 0 0 0 0,-1 1 0 0 0,1-1 0 0 0,0 1 0 0 0,1 0 0 0 0,-2 0 0 0 0,0-1 0 0 0,0 0 0 0 0,1 0 0 0 0,-1 0 0 0 0,0 0 0 0 0,0 0 0 0 0,0 1 0 0 0,0-1 0 0 0,1 0 0 0 0,-1 0 0 0 0,0 0 0 0 0,0 0 0 0 0,0 1 0 0 0,0-1 0 0 0,0 0 0 0 0,0 0 0 0 0,0 0 0 0 0,1 1 0 0 0,-1-1 0 0 0,0 0 0 0 0,0 0 0 0 0,0 0 0 0 0,0 1 0 0 0,0-1 0 0 0,0 0 0 0 0,0 0 0 0 0,0 1 0 0 0,0-1 0 0 0,0 0 0 0 0,0 0 0 0 0,0 1 0 0 0,-2 0 0 0 0,0 1 0 0 0,1-1 0 0 0,-1 0 0 0 0,0 1 0 0 0,0-1 0 0 0,0 0 0 0 0,0 0 0 0 0,0 0 0 0 0,0 0 0 0 0,0-1 0 0 0,0 1 0 0 0,-3 0 0 0 0,-3 2 0 0 0,-1 3-6 0 0,9 0-8 0 0,17 5-20 0 0,-4-3 24 0 0,-2-2 10 0 0,3 4 0 0 0,-14-10 0 0 0,0 0 0 0 0,0 0 0 0 0,0 0 0 0 0,1 0 0 0 0,-1 1 0 0 0,0-1 0 0 0,0 0 0 0 0,0 0 0 0 0,0 0 0 0 0,0 1 0 0 0,0-1 0 0 0,0 0 0 0 0,0 0 0 0 0,0 0 0 0 0,0 1 0 0 0,0-1 0 0 0,0 0 0 0 0,0 0 0 0 0,0 1 0 0 0,0-1 0 0 0,0 0 0 0 0,0 0 0 0 0,0 0 0 0 0,0 1 0 0 0,0-1 0 0 0,0 0 0 0 0,0 0 0 0 0,0 1 0 0 0,0-1 0 0 0,0 0 0 0 0,-1 0 0 0 0,1 0 0 0 0,0 0 0 0 0,0 1 0 0 0,0-1 0 0 0,0 0 0 0 0,0 0 0 0 0,-1 0 0 0 0,1 0 0 0 0,0 0 0 0 0,0 1 0 0 0,0-1 0 0 0,-1 0 0 0 0,1 0 0 0 0,0 0 0 0 0,0 0 0 0 0,0 0 0 0 0,-1 0 0 0 0,1 0 0 0 0,0 0 0 0 0,0 0 0 0 0,-1 0 0 0 0,1 0 0 0 0,0 0 0 0 0,-1 0 0 0 0,1 0 0 0 0,0 0 0 0 0,0 0 0 0 0,0 0 0 0 0,0 0 0 0 0,0 0 0 0 0,-1 0 0 0 0,1 0 0 0 0,0 0 0 0 0,0 0 0 0 0,0 0 0 0 0,0 0 0 0 0,0 0 0 0 0,0 0 0 0 0,-1 1 0 0 0,1-1 0 0 0,0 0 0 0 0,0 0 0 0 0,0 0 0 0 0,0 0 0 0 0,0 0 0 0 0,0 0 0 0 0,0 0 0 0 0,0 0 0 0 0,-1 0 0 0 0,1 1 0 0 0,0-1 0 0 0,0 0 0 0 0,0 0 0 0 0,0 0 0 0 0,0 0 0 0 0,0 0 0 0 0,0 0 0 0 0,0 1 0 0 0,0-1 0 0 0,0 0 0 0 0,0 0 0 0 0,0 0 0 0 0,0 0 0 0 0,0 0 0 0 0,0 0 0 0 0,0 1 0 0 0,0-1 0 0 0,0 0 0 0 0,0 0 0 0 0,0 0 0 0 0,0 0 0 0 0,0 0 0 0 0,0 1 0 0 0,0-1 0 0 0,0 0 0 0 0,1 0 0 0 0,7 5 0 0 0,16 2 0 0 0,-8-5 86 0 0,0-1 0 0 0,0-1 0 0 0,0 0 0 0 0,18-4 0 0 0,64-14 711 0 0,-35 6-432 0 0,-59 11-305 0 0,0 0-1 0 0,0-1 0 0 0,0 1 1 0 0,7-4-1 0 0,0 0-384 0 0,-10 4 8 0 0,0-2 402 0 0,0 3-59 0 0,-1-1 0 0 0,0 1 0 0 0,0 0 0 0 0,0-1 0 0 0,0 1 0 0 0,0 0 0 0 0,0-1 0 0 0,1 1 0 0 0,-1 0 0 0 0,0-1-1 0 0,0 1 1 0 0,0 0 0 0 0,0-1 0 0 0,0 1 0 0 0,0-1 0 0 0,-1 1 0 0 0,1 0 0 0 0,0-1 0 0 0,0 1 0 0 0,0 0 0 0 0,0-1 0 0 0,0 1 0 0 0,0 0 0 0 0,-1-1 0 0 0,1 1 0 0 0,0 0 0 0 0,0-1 0 0 0,-1 1-145 0 0,1 0-73 0 0,0 0-28 0 0,-3-2-85 0 0,-29-14-1145 0 0,30 14 621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6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5 13823 0 0,'0'0'315'0'0,"0"0"45"0"0,0 0 21 0 0,0 0-49 0 0,0 0-81 0 0,0 0 481 0 0,0 0 237 0 0,0 0 45 0 0,0 0 8 0 0,2-1 2 0 0,15-2 514 0 0,-14 2-1349 0 0,0 1 0 0 0,0-1 0 0 0,0 1 0 0 0,-1-1 0 0 0,1 0 0 0 0,0 0 0 0 0,0 0 0 0 0,5-3 0 0 0,4-4-197 0 0,2-1 505 0 0,22-19 0 0 0,-9 4 354 0 0,21-21-268 0 0,-43 39-338 0 0,0 0 1 0 0,0 0-1 0 0,0-1 0 0 0,-1 0 1 0 0,0 0-1 0 0,4-9 0 0 0,-1-2-229 0 0,-5 8-16 0 0,-2 10 0 0 0,1-1 0 0 0,-1 1 0 0 0,0-1 0 0 0,0 1 0 0 0,0-1 0 0 0,0 1 0 0 0,0 0 0 0 0,0-1 0 0 0,0 1 0 0 0,0-1 0 0 0,0 1 0 0 0,0-1 0 0 0,-1 1 0 0 0,1-1 0 0 0,0 1 0 0 0,0 0 0 0 0,0-1 0 0 0,0 1 0 0 0,-1-1 0 0 0,1 1 0 0 0,0 0 0 0 0,0-1 0 0 0,-1 1 0 0 0,1-1 0 0 0,0 1 0 0 0,-1-1 0 0 0,-3 1 0 0 0,2 0 1 0 0,1 0-1 0 0,0-1 1 0 0,0 1-1 0 0,-1 0 1 0 0,1 0-1 0 0,0 0 0 0 0,-1 0 1 0 0,1 0-1 0 0,0 0 1 0 0,-1 0-1 0 0,1 0 1 0 0,0 1-1 0 0,-1-1 1 0 0,1 1-1 0 0,0-1 1 0 0,0 0-1 0 0,0 1 1 0 0,-1 0-1 0 0,1-1 1 0 0,0 1-1 0 0,0 0 1 0 0,0 0-1 0 0,0 0 1 0 0,0-1-1 0 0,-2 3 1 0 0,-1 1 58 0 0,-6 5 90 0 0,0 1 0 0 0,0 0 0 0 0,1 0-1 0 0,1 1 1 0 0,0 0 0 0 0,-9 15 0 0 0,4-2 162 0 0,1 1 1 0 0,-11 30-1 0 0,15-32-306 0 0,1 1 1 0 0,-5 27-1 0 0,10-42-12 0 0,1-1 0 0 0,0 0-1 0 0,1 0 1 0 0,0 0 0 0 0,0 1-1 0 0,1-1 1 0 0,-1 0 0 0 0,2 0 0 0 0,-1 0-1 0 0,4 9 1 0 0,-4-16-79 0 0,0 0-1 0 0,0 0 1 0 0,0 0-1 0 0,0 0 1 0 0,0 0 0 0 0,0 0-1 0 0,1 0 1 0 0,-1 0-1 0 0,0-1 1 0 0,1 1-1 0 0,-1 0 1 0 0,3 0 0 0 0,-1 0-111 0 0,0 0 164 0 0,1 1 0 0 0,0-1 0 0 0,-1 0-1 0 0,1-1 1 0 0,0 1 0 0 0,0-1 0 0 0,0 1 0 0 0,-1-1 0 0 0,1 0-1 0 0,0-1 1 0 0,0 1 0 0 0,0-1 0 0 0,0 1 0 0 0,6-3 0 0 0,4-2 480 0 0,0-1 0 0 0,20-11 0 0 0,-4 2 77 0 0,-11 5-514 0 0,33-23-1 0 0,-15 9-12 0 0,-19 11 3 0 0,0 0 0 0 0,0-1 0 0 0,19-22 0 0 0,-6 7 0 0 0,-19 19 0 0 0,-2 3 0 0 0,-13 13 0 0 0,0-1 0 0 0,1 1 0 0 0,-1 0 0 0 0,2 0 0 0 0,-1 0 0 0 0,-1 11 0 0 0,-6 18 0 0 0,2-3 0 0 0,6-23 0 0 0,-1 0 0 0 0,-5 13 0 0 0,6-19 0 0 0,0-1 0 0 0,0 1 0 0 0,1-1 0 0 0,-1 1 0 0 0,1-1 0 0 0,0 1 0 0 0,0-1 0 0 0,0 6 0 0 0,3 3 0 0 0,-3-10-51 0 0,1 0 0 0 0,-1-1 0 0 0,1 1 0 0 0,0 0 0 0 0,-1-1 0 0 0,1 1 0 0 0,0 0-1 0 0,0-1 1 0 0,-1 1 0 0 0,1-1 0 0 0,0 0 0 0 0,0 1 0 0 0,0-1 0 0 0,0 0 0 0 0,-1 1 0 0 0,1-1 0 0 0,0 0 0 0 0,0 0 0 0 0,0 0 0 0 0,0 1 0 0 0,0-1-1 0 0,1-1 1 0 0,0 1-114 0 0,0 0-1 0 0,0 0 1 0 0,-1 0 0 0 0,1-1-1 0 0,0 1 1 0 0,0-1-1 0 0,0 1 1 0 0,-1-1-1 0 0,4-1 1 0 0,-3 1-826 0 0,2-12-6973 0 0,1-4 252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2 15663 0 0,'-2'0'356'0'0,"-1"-1"-129"0"0,-18-7 1118 0 0,19 7-267 0 0,2 1 366 0 0,0 0 76 0 0,0 0-191 0 0,0 0-860 0 0,1-1-376 0 0,3-5-82 0 0,-4 5-11 0 0,1 0 0 0 0,-1 0 0 0 0,1 1 0 0 0,-1-1 0 0 0,1 0 0 0 0,-1 1 0 0 0,1-1 0 0 0,0 0 0 0 0,-1 1 0 0 0,1-1 0 0 0,0 1 0 0 0,-1-1 0 0 0,1 1 0 0 0,0-1 0 0 0,0 1 0 0 0,0 0 0 0 0,0-1 0 0 0,1 1 0 0 0,1-1 0 0 0,2-3 0 0 0,-3 3 0 0 0,-1 0 0 0 0,1 0 0 0 0,0 0 0 0 0,0 0 0 0 0,-1 1 0 0 0,1-1 0 0 0,0 0 0 0 0,0 1 0 0 0,0 0 0 0 0,0-1 0 0 0,0 1 0 0 0,0 0 0 0 0,0 0 0 0 0,2 0 0 0 0,1 0-137 0 0,14 0-1087 0 0,0 3-3041 0 0,7 4 2219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6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0 13823 0 0,'0'0'315'0'0,"0"0"45"0"0,0 0 21 0 0,0 0-49 0 0,0 0-81 0 0,0 0 481 0 0,0 0 237 0 0,0 0 45 0 0,0 0 8 0 0,-1 2 2 0 0,-5 6-33 0 0,0 0-1 0 0,-11 10 0 0 0,-13 19-689 0 0,-126 232 735 0 0,124-202-691 0 0,2 2 1 0 0,-23 82-1 0 0,14 5-345 0 0,38-151 0 0 0,-1 0 0 0 0,2 0 0 0 0,-1 0 0 0 0,0 10 0 0 0,4-2 0 0 0,1-4 0 0 0,-4-8 0 0 0,1 0 0 0 0,-1 0 0 0 0,1-1 0 0 0,-1 1 0 0 0,1 0 0 0 0,0 0 0 0 0,-1-1 0 0 0,1 1 0 0 0,0 0 0 0 0,0-1 0 0 0,-1 1 0 0 0,1-1 0 0 0,0 1 0 0 0,0-1 0 0 0,0 1 0 0 0,-1-1 0 0 0,1 1 0 0 0,0-1 0 0 0,0 0 0 0 0,0 0 0 0 0,0 1 0 0 0,0-1 0 0 0,0 0 0 0 0,0 0 0 0 0,0 0 0 0 0,0 0 0 0 0,0 0 0 0 0,0 0 0 0 0,0 0 0 0 0,0-1 0 0 0,0 1 0 0 0,0 0 0 0 0,-1 0 0 0 0,1-1 0 0 0,0 1 0 0 0,0 0 0 0 0,0-1 0 0 0,1 0 0 0 0,0 0 0 0 0,7-3 3 0 0,-1 0-1 0 0,-1-1 1 0 0,1 0-1 0 0,-1 0 1 0 0,0 0 0 0 0,0-1-1 0 0,7-7 1 0 0,17-15-157 0 0,-21 21-651 0 0,0-1 0 0 0,-1 0 0 0 0,0 0 0 0 0,12-16 0 0 0,-3-2-7045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7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5663 0 0,'0'0'356'0'0,"0"0"50"0"0,0 0 20 0 0,0 0-42 0 0,0 0-112 0 0,2 0 463 0 0,9 2 21 0 0,0-1 0 0 0,0-1 0 0 0,1 0 0 0 0,-1-1 0 0 0,16-2 0 0 0,57-17-6 0 0,-34 7-759 0 0,89-31-4193 0 0,-109 32 2668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7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56 13823 0 0,'0'0'315'0'0,"1"-2"45"0"0,0 1-313 0 0,1 0-1 0 0,-1 0 1 0 0,0 0-1 0 0,0-1 1 0 0,0 1 0 0 0,0 0-1 0 0,-1-1 1 0 0,1 1 0 0 0,0-1-1 0 0,-1 1 1 0 0,1-1 0 0 0,0 1-1 0 0,-1-1 1 0 0,0 1-1 0 0,1-1 1 0 0,-1 0 0 0 0,0 1-1 0 0,0-4 1 0 0,3-16 763 0 0,-2 19 159 0 0,-1 2 45 0 0,0 0 8 0 0,0 0 2 0 0,0 0 0 0 0,0 0 0 0 0,-2 1-844 0 0,0 0 1 0 0,0 0-1 0 0,1 1 0 0 0,-1-1 1 0 0,0 1-1 0 0,1-1 0 0 0,-1 1 1 0 0,1-1-1 0 0,0 1 0 0 0,0 0 1 0 0,-2 2-1 0 0,-17 33 387 0 0,-10 16-2 0 0,5-12-565 0 0,3 0 0 0 0,-35 89 0 0 0,8-17 0 0 0,-43 100 0 0 0,73-175 0 0 0,19-38 0 0 0,0 0 0 0 0,0 0 0 0 0,0 0 0 0 0,0 0 0 0 0,0 0 0 0 0,1-1 0 0 0,-1 1 0 0 0,0 0 0 0 0,0 0 0 0 0,0 0 0 0 0,0 0 0 0 0,0 0 0 0 0,0 0 0 0 0,0 0 0 0 0,1 0 0 0 0,-1 0 0 0 0,0 0 0 0 0,0 0 0 0 0,0 0 0 0 0,0 0 0 0 0,0 0 0 0 0,0 1 0 0 0,0-1 0 0 0,1 0 0 0 0,-1 0 0 0 0,0 0 0 0 0,0 0 0 0 0,0 0 0 0 0,0 0 0 0 0,0 0 0 0 0,0 0 0 0 0,0 0 0 0 0,0 0 0 0 0,0 0 0 0 0,1 0 0 0 0,-1 1 0 0 0,0-1 0 0 0,0 0 0 0 0,0 0 0 0 0,0 0 0 0 0,0 0 0 0 0,0 0 0 0 0,0 0 0 0 0,0 0 0 0 0,0 1 0 0 0,0-1 0 0 0,0 0 0 0 0,0 0 0 0 0,0 0 0 0 0,0 0 0 0 0,0 0 0 0 0,0 0 0 0 0,0 0 0 0 0,0 1 0 0 0,0-1 0 0 0,0 0 0 0 0,0 0 0 0 0,0 0 0 0 0,0 0 0 0 0,0 0 0 0 0,0 0 0 0 0,0 0 0 0 0,0 1 0 0 0,7-5 0 0 0,3-4-9 0 0,0-1 0 0 0,-1 0 0 0 0,0 0 0 0 0,-1-1-1 0 0,0 0 1 0 0,8-14 0 0 0,0-2-872 0 0,20-42-1 0 0,-32 57 827 0 0,0 0-1 0 0,-1 0 0 0 0,0 0 1 0 0,-1-1-1 0 0,-1 1 0 0 0,1 0 0 0 0,-2-15 1 0 0,1 19-108 0 0,3-14-510 0 0,-3 18 583 0 0,0 0 0 0 0,0 0 1 0 0,-1 0-1 0 0,1 0 0 0 0,-1 1 1 0 0,0-1-1 0 0,0 0 0 0 0,0-3 1 0 0,0 5 80 0 0,0 1 0 0 0,-1-1 1 0 0,1 1-1 0 0,0 0 0 0 0,0-1 1 0 0,0 1-1 0 0,-1-1 0 0 0,1 1 0 0 0,0-1 1 0 0,-1 1-1 0 0,1 0 0 0 0,0-1 1 0 0,-1 1-1 0 0,1 0 0 0 0,0-1 1 0 0,-1 1-1 0 0,1 0 0 0 0,-1-1 1 0 0,1 1-1 0 0,-1 0 0 0 0,0-1 15 0 0,-1 1-1 0 0,1 0 0 0 0,0-1 0 0 0,-1 1 1 0 0,1 0-1 0 0,-1 0 0 0 0,1 0 0 0 0,0 0 1 0 0,-1 0-1 0 0,-1 1 0 0 0,-4 0 195 0 0,1 1 0 0 0,-1 1 0 0 0,1-1 0 0 0,-12 7 0 0 0,5-3 184 0 0,9-4-343 0 0,1 0-1 0 0,-1 0 1 0 0,1 1-1 0 0,0-1 1 0 0,0 1-1 0 0,0 0 1 0 0,0 0-1 0 0,0 0 1 0 0,0 0-1 0 0,1 0 1 0 0,0 0 0 0 0,-1 1-1 0 0,1-1 1 0 0,-2 7-1 0 0,3-8-40 0 0,0 0 0 0 0,0 1 0 0 0,0-1 0 0 0,0 1 0 0 0,1-1 0 0 0,-1 1 0 0 0,1 3 0 0 0,0-6 0 0 0,0 1 0 0 0,0 0 0 0 0,0-1 0 0 0,0 1 0 0 0,0-1 0 0 0,0 1 0 0 0,1-1 0 0 0,-1 1 0 0 0,0 0 0 0 0,1-1 0 0 0,-1 1 0 0 0,0-1 0 0 0,1 1 0 0 0,-1-1 0 0 0,1 1 0 0 0,1 2 0 0 0,8 6 0 0 0,-7-6-1 0 0,1-1-1 0 0,0 0 1 0 0,0 0 0 0 0,0 0-1 0 0,0 0 1 0 0,1-1-1 0 0,-1 0 1 0 0,0 1 0 0 0,1-2-1 0 0,-1 1 1 0 0,8 0-1 0 0,2-1 42 0 0,0-1-1 0 0,19-3 1 0 0,-6 0 301 0 0,9-1-4 0 0,0-2 1 0 0,38-13 0 0 0,49-10 254 0 0,-81 19 339 0 0,-40 10-422 0 0,0 2-66 0 0,7 2-294 0 0,-8-3-147 0 0,1 1-1 0 0,-1-1 1 0 0,0 1-1 0 0,0-1 1 0 0,1 1-1 0 0,-1 0 1 0 0,0-1-1 0 0,0 1 1 0 0,0 0-1 0 0,0 0 1 0 0,0 0-1 0 0,1 1 1 0 0,0 7-5 0 0,-2-5 2 0 0,0 3 1 0 0,0 0 0 0 0,-1 0 0 0 0,1 1 0 0 0,-1-1 0 0 0,-1 0 0 0 0,-3 11 0 0 0,-19 44 0 0 0,6-19 0 0 0,12-26 0 0 0,-4 10 0 0 0,-19 39 0 0 0,20-46-133 0 0,8-18-563 0 0,1-2-258 0 0,0 0-1011 0 0,0 0-4023 0 0,0 0-1724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7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0 0-204 0 0,0 0 170 0 0,0 0 101 0 0,0 0 21 0 0,0 0-66 0 0,3 1-294 0 0,20 2-116 0 0,-19-3-384 0 0,0 1 0 0 0,1-1-1 0 0,-1 1 1 0 0,0 0 0 0 0,0 0-1 0 0,1 0 1 0 0,6 4 0 0 0,-1 1-672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2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96 8287 0 0,'0'0'191'0'0,"0"0"26"0"0,0 0 9 0 0,-1 2-34 0 0,-7 14-10 0 0,6-14 109 0 0,0 0-1 0 0,0 1 1 0 0,0-1-1 0 0,0 0 1 0 0,0-1-1 0 0,0 1 1 0 0,-4 2-1 0 0,-5 4 1146 0 0,10-6-412 0 0,1-2 0 0 0,0 0 0 0 0,-1 0-929 0 0,1 0 0 0 0,0 0 1 0 0,-1 0-1 0 0,1 0 0 0 0,0 0 0 0 0,-1 0 0 0 0,1 0 0 0 0,0 0 0 0 0,-1 0 0 0 0,1 0 0 0 0,0 1 0 0 0,0-1 0 0 0,-1 0 1 0 0,1 0-1 0 0,0 0 0 0 0,0 0 0 0 0,-1 1 0 0 0,1-1 0 0 0,0 0 0 0 0,0 0 0 0 0,-1 1 0 0 0,1-1 0 0 0,0 1 1 0 0,-7 5 1887 0 0,-3-3 3208 0 0,8-3-4775 0 0,1-9 591 0 0,1 4-935 0 0,1 0-1 0 0,0 0 1 0 0,0 0-1 0 0,0 1 1 0 0,0-1-1 0 0,1 1 1 0 0,0-1-1 0 0,0 1 1 0 0,0-1-1 0 0,1 1 1 0 0,-1 0-1 0 0,1 0 1 0 0,4-4-1 0 0,5-6 674 0 0,28-25 0 0 0,-16 18-712 0 0,1 1 0 0 0,1 1 0 0 0,0 2 0 0 0,40-20 0 0 0,-61 34-33 0 0,1 1 0 0 0,0 0 0 0 0,0 1 0 0 0,0-1 0 0 0,10 0 0 0 0,-6 3 0 0 0,-2 5 0 0 0,-5-1 0 0 0,0 0 0 0 0,0-1 0 0 0,-1 2 0 0 0,0-1 0 0 0,0 0 0 0 0,0 0 0 0 0,0 1 0 0 0,-1-1 0 0 0,0 1 0 0 0,0-1 0 0 0,-1 1 0 0 0,1 0 0 0 0,-1 9 0 0 0,-1-6 0 0 0,0 1 0 0 0,0-1 0 0 0,-1 0 0 0 0,0 1 0 0 0,0-1 0 0 0,-1 0 0 0 0,-7 14 0 0 0,22-42 0 0 0,0 2 0 0 0,2-1 0 0 0,-1 1 0 0 0,2 1 0 0 0,0 1 0 0 0,1 0 0 0 0,20-13 0 0 0,-30 23 0 0 0,0 1 0 0 0,1 0 0 0 0,0 1 0 0 0,0 0 0 0 0,0 0 0 0 0,0 0 0 0 0,0 1 0 0 0,15-3 0 0 0,-10 6 0 0 0,-9 0 0 0 0,0 0 0 0 0,0 1 0 0 0,0-1 0 0 0,0 1 0 0 0,0 0 0 0 0,0 0 0 0 0,0 0 0 0 0,-1 0 0 0 0,1 0 0 0 0,-1 1 0 0 0,0-1 0 0 0,1 1 0 0 0,2 4 0 0 0,0 2 0 0 0,0 0 0 0 0,-1 0 0 0 0,0 1 0 0 0,4 14 0 0 0,-1-7 212 0 0,-6-10-655 0 0,-1 3-202 0 0,0-8-3915 0 0,-2-4-1630 0 0,-6-4-320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0:58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457 15663 0 0,'0'0'356'0'0,"6"-7"476"0"0,-3 2-700 0 0,-1 0 1 0 0,1 0-1 0 0,-1-1 0 0 0,1 1 0 0 0,-1-1 0 0 0,-1 1 0 0 0,2-8 1 0 0,-1 6 701 0 0,0-1 1 0 0,0 1 0 0 0,3-7-1 0 0,-4 13-661 0 0,-1 0-1 0 0,0 0 0 0 0,0 0 1 0 0,0 0-1 0 0,0 0 0 0 0,0 1 1 0 0,-1-1-1 0 0,1 0 1 0 0,0 0-1 0 0,0 0 0 0 0,-1 0 1 0 0,1 0-1 0 0,0 0 1 0 0,-1 1-1 0 0,1-1 0 0 0,-1 0 1 0 0,1 0-1 0 0,-1 0 0 0 0,1 1 1 0 0,-1-1-1 0 0,0 0 1 0 0,1 1-1 0 0,-1-1 0 0 0,0 1 1 0 0,-1-2-1 0 0,2 2-391 0 0,-10-6 327 0 0,6 5 15 0 0,1 1 0 0 0,-1 0 0 0 0,0 0-1 0 0,0 0 1 0 0,0 0 0 0 0,0 1 0 0 0,0-1 0 0 0,0 1 0 0 0,0 0 0 0 0,-5 2 0 0 0,-37 17 506 0 0,33-12-626 0 0,0 0-1 0 0,1 1 1 0 0,0 1-1 0 0,0 0 1 0 0,1 0-1 0 0,-10 14 1 0 0,-4 1-5 0 0,-27 34 2 0 0,16-18 0 0 0,31-35 0 0 0,0-1 0 0 0,1 1 0 0 0,0 0 0 0 0,0 1 0 0 0,0-1 0 0 0,0 1 0 0 0,1 0 0 0 0,0 0 0 0 0,1 0 0 0 0,0 0 0 0 0,0 0 0 0 0,0 0 0 0 0,1 0 0 0 0,-1 13 0 0 0,2-18 0 0 0,0 0 0 0 0,0 0 0 0 0,1 0 0 0 0,-1 0 0 0 0,1 0 0 0 0,-1 0 0 0 0,1 0 0 0 0,0 0 0 0 0,0 2 0 0 0,6 2 0 0 0,-3-5 0 0 0,0-1 0 0 0,0 1 0 0 0,0-1 0 0 0,-1 0 0 0 0,1 0 0 0 0,0-1 0 0 0,0 1 0 0 0,6-3 0 0 0,30-9 0 0 0,-26 6 0 0 0,-1 0 0 0 0,-1 0 0 0 0,1-2 0 0 0,20-15 0 0 0,40-43 0 0 0,-47 43 0 0 0,16-18 0 0 0,-2-1 0 0 0,-1-2 0 0 0,-3-1 0 0 0,-1-2 0 0 0,-3-2 0 0 0,34-67 0 0 0,-39 68 0 0 0,-19 34 0 0 0,0 0 0 0 0,-1 0 0 0 0,0-1 0 0 0,-1 0 0 0 0,6-22 0 0 0,-10 26 72 0 0,-4 11 65 0 0,0 0 0 0 0,0 0-1 0 0,0 0 1 0 0,0 0 0 0 0,0 0 0 0 0,0 1 0 0 0,0-1-1 0 0,0 1 1 0 0,-2 0 0 0 0,-1 3-74 0 0,0 1 0 0 0,1-1-1 0 0,-1 1 1 0 0,1 0 0 0 0,-1 0 0 0 0,1 0 0 0 0,1 1-1 0 0,-7 10 1 0 0,-1 3-20 0 0,-46 85-43 0 0,7-12 0 0 0,25-52 0 0 0,-66 117 0 0 0,80-136 0 0 0,1 1 0 0 0,2 1 0 0 0,0-1 0 0 0,1 1 0 0 0,-5 36 0 0 0,11-52 0 0 0,1 0 0 0 0,-1 0 0 0 0,1 0 0 0 0,1 0 0 0 0,-1 0 0 0 0,1 0 0 0 0,0-1 0 0 0,1 1 0 0 0,3 9 0 0 0,-5-14 0 0 0,1 1 0 0 0,0-1 0 0 0,0 0 0 0 0,1 0 0 0 0,-1 0 0 0 0,0 0 0 0 0,1 0 0 0 0,-1 0 0 0 0,1-1 0 0 0,0 1 0 0 0,-1 0 0 0 0,1-1 0 0 0,0 1 0 0 0,0-1 0 0 0,0 0 0 0 0,0 0 0 0 0,0 1 0 0 0,0-1 0 0 0,0-1 0 0 0,1 1 0 0 0,-1 0 0 0 0,0 0 0 0 0,0-1 0 0 0,1 1 0 0 0,-1-1 0 0 0,1 0 0 0 0,-1 0 0 0 0,0 0 0 0 0,1 0 0 0 0,3-1 0 0 0,8-1 0 0 0,0-2 0 0 0,-1 0 0 0 0,23-9 0 0 0,-9 3 0 0 0,-12 2 0 0 0,0 1 0 0 0,0-2 0 0 0,-1 0 0 0 0,0-1 0 0 0,17-15 0 0 0,-15 13 0 0 0,2-4 0 0 0,0-1 0 0 0,28-33 0 0 0,25-44 0 0 0,-60 79 0 0 0,1-3 0 0 0,30-31 0 0 0,-42 49 0 0 0,0 0 0 0 0,0 0 0 0 0,0-1 0 0 0,0 1 0 0 0,0 0 0 0 0,0 0 0 0 0,0 0 0 0 0,0 0 0 0 0,0 0 0 0 0,0 0 0 0 0,0 0 0 0 0,0 0 0 0 0,0 0 0 0 0,0 0 0 0 0,0 0 0 0 0,0 0 0 0 0,1 0 0 0 0,-1 0 0 0 0,0 0 0 0 0,0 0 0 0 0,0 0 0 0 0,0 0 0 0 0,0 0 0 0 0,0 0 0 0 0,0 0 0 0 0,0 1 0 0 0,0-1 0 0 0,0 0 0 0 0,0 0 0 0 0,0 0 0 0 0,0 0 0 0 0,0 0 0 0 0,0 0 0 0 0,0 0 0 0 0,0 0 0 0 0,0 0 0 0 0,0 0 0 0 0,0 0 0 0 0,0 0 0 0 0,1 0 0 0 0,-1 0 0 0 0,0 0 0 0 0,0 0 0 0 0,0 0 0 0 0,0 0 0 0 0,0 0 0 0 0,0 0 0 0 0,0 1 0 0 0,0-1 0 0 0,0 0 0 0 0,0 0 0 0 0,0 0 0 0 0,0 0 0 0 0,0 0 0 0 0,0 0 0 0 0,0 0 0 0 0,0 0 0 0 0,0 0 0 0 0,0 0 0 0 0,0 0 0 0 0,-1 0 0 0 0,1 0 0 0 0,0 0 0 0 0,0 0 0 0 0,0 0 0 0 0,0 0 0 0 0,0 1 0 0 0,0 8 0 0 0,-4 17 0 0 0,3-18 0 0 0,0 1 0 0 0,0 0 0 0 0,1 1 0 0 0,0-1 0 0 0,1 1 0 0 0,0-1 0 0 0,1 1 0 0 0,-1-1 0 0 0,2 0 0 0 0,-1 0 0 0 0,1 0 0 0 0,8 16 0 0 0,-2-8 0 0 0,1-1 0 0 0,1 1 0 0 0,0-1 0 0 0,25 25 0 0 0,0 3 0 0 0,-30-32 0 0 0,-6 2 0 0 0,-2 0 0 0 0,-1-10 90 0 0,1 0 0 0 0,0-1 0 0 0,-1 1 0 0 0,0 0 0 0 0,0-1 0 0 0,0 1 0 0 0,0-1 0 0 0,0 0 0 0 0,-1 0 0 0 0,0 0 0 0 0,1-1 0 0 0,-1 1 0 0 0,0-1 0 0 0,0 0 0 0 0,-6 2 0 0 0,3-2-59 0 0,0-1-1 0 0,1 0 1 0 0,-1 0 0 0 0,0-1 0 0 0,0 1-1 0 0,1-2 1 0 0,-1 1 0 0 0,0-1 0 0 0,-12-3-1 0 0,10 2-1131 0 0,1-1 0 0 0,0 0 0 0 0,-1 0 0 0 0,-7-6-1 0 0,0 0-8451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1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744 13823 0 0,'0'0'315'0'0,"0"0"45"0"0,0 0 21 0 0,1-1-49 0 0,8-9-42 0 0,-1 0-1 0 0,-1-1 1 0 0,7-11 0 0 0,12-18 2539 0 0,-6 13-1237 0 0,-1-1 0 0 0,-1-1 0 0 0,27-60 0 0 0,-41 79-1592 0 0,-2 3 72 0 0,-2 6 299 0 0,0 1 117 0 0,0 0 21 0 0,-1 1-464 0 0,-1-1 1 0 0,0 1-1 0 0,1 0 1 0 0,-1 0-1 0 0,1 0 0 0 0,-1 0 1 0 0,1 0-1 0 0,0 0 0 0 0,-1 1 1 0 0,1-1-1 0 0,0 0 0 0 0,-1 2 1 0 0,0 0-28 0 0,-22 24-18 0 0,1 1 0 0 0,1 0 0 0 0,2 2 0 0 0,1 1 0 0 0,-21 45 0 0 0,33-59 0 0 0,-11 33 0 0 0,17-44 0 0 0,-1 1 0 0 0,1-1 0 0 0,1 1 0 0 0,-1-1 0 0 0,1 1 0 0 0,0 0 0 0 0,0-1 0 0 0,3 12 0 0 0,1-6 0 0 0,-2-11 0 0 0,-1 1 0 0 0,1-1 0 0 0,-1 1 0 0 0,1-1 0 0 0,-1 0 0 0 0,1 0 0 0 0,0 1 0 0 0,-1-1 0 0 0,1 0 0 0 0,0-1 0 0 0,0 1 0 0 0,0 0 0 0 0,0 0 0 0 0,0-1 0 0 0,0 1 0 0 0,0-1 0 0 0,0 0 0 0 0,0 1 0 0 0,0-1 0 0 0,0 0 0 0 0,0 0 0 0 0,0 0 0 0 0,0-1 0 0 0,0 1 0 0 0,3-1 0 0 0,5-2 0 0 0,0 1 0 0 0,-1-2 0 0 0,16-7 0 0 0,-20 9 0 0 0,29-15 0 0 0,-1-2 0 0 0,61-46 0 0 0,-78 52 0 0 0,19-20 0 0 0,6-6 0 0 0,0 2 0 0 0,-25 21 0 0 0,35-25 0 0 0,-44 39 0 0 0,-6 7 0 0 0,-5 9 0 0 0,4-13 0 0 0,-6 13 338 0 0,-1 0 0 0 0,-16 25 1 0 0,14-25 0 0 0,1-1 0 0 0,-11 27 0 0 0,15-28-329 0 0,1-3-21 0 0,-1-1-1 0 0,0 0 0 0 0,0 0 1 0 0,-8 9-1 0 0,11-15-325 0 0,1-2-138 0 0,0 0-33 0 0,0 0 133 0 0,0 0 577 0 0,0 0 248 0 0,4-1-413 0 0,0 1 0 0 0,-1-1-1 0 0,1 1 1 0 0,-1-1 0 0 0,1 0-1 0 0,-1 0 1 0 0,1-1 0 0 0,-1 1-1 0 0,0-1 1 0 0,0 0 0 0 0,0 1-1 0 0,6-5 1 0 0,2-4 203 0 0,20-20 1 0 0,-3 2-92 0 0,-11 14-149 0 0,87-67 0 0 0,-88 70 0 0 0,0 1 0 0 0,0 1 0 0 0,2 1 0 0 0,33-12 0 0 0,-39 16 0 0 0,-11 4 0 0 0,-1 0 0 0 0,1-1 0 0 0,-1 1 0 0 0,1 0 0 0 0,-1 0 0 0 0,1 0 0 0 0,-1 0 0 0 0,1 0 0 0 0,-1 0 0 0 0,1 0 0 0 0,-1 0 0 0 0,1 0 0 0 0,-1 0 0 0 0,1 0 0 0 0,-1 0 0 0 0,1 1 0 0 0,-1-1 0 0 0,1 0 0 0 0,0 2 0 0 0,0-1 0 0 0,0 1 0 0 0,-1-1 0 0 0,1 1 0 0 0,0-1 0 0 0,-1 1 0 0 0,1-1 0 0 0,-1 1 0 0 0,0 0 0 0 0,0-1 0 0 0,1 1 0 0 0,-1 0 0 0 0,0-1 0 0 0,-1 3 0 0 0,-1 28 0 0 0,2-29 0 0 0,-2 11 0 0 0,2 0 0 0 0,-1 0 0 0 0,2 0 0 0 0,0 0 0 0 0,4 20 0 0 0,1-17 0 0 0,-1-13 0 0 0,-2-2 0 0 0,-1 1 0 0 0,0 0 0 0 0,1-1 0 0 0,-1 1 0 0 0,1-1 0 0 0,-1 0 0 0 0,1 0 0 0 0,0 0 0 0 0,0 0 0 0 0,0 0 0 0 0,0-1 0 0 0,0 1 0 0 0,0-1 0 0 0,1 0 0 0 0,-1 0 0 0 0,0 0 0 0 0,1 0 0 0 0,-1 0 0 0 0,1-1 0 0 0,-1 0 0 0 0,1 0 0 0 0,-1 0 0 0 0,1 0 0 0 0,-1 0 0 0 0,0-1 0 0 0,1 1 0 0 0,-1-1 0 0 0,1 0 0 0 0,5-3 0 0 0,11-5-36 0 0,-1 0 0 0 0,0-2-1 0 0,0-1 1 0 0,-1 0 0 0 0,-1-1 0 0 0,0-1-1 0 0,-1 0 1 0 0,0-2 0 0 0,-1 1 0 0 0,-1-2 0 0 0,19-28-1 0 0,35-49-1272 0 0,32-45 1155 0 0,-79 107 731 0 0,-2-2 1 0 0,21-48 0 0 0,-36 72-551 0 0,-1 1 1 0 0,0 0-1 0 0,-1-1 1 0 0,0 0-1 0 0,1-14 1 0 0,-4 20-28 0 0,-4 9 0 0 0,-6 10 0 0 0,9-13 0 0 0,-41 70 0 0 0,-39 90 0 0 0,82-162 0 0 0,-180 463 0 0 0,168-431 0 0 0,12-27 0 0 0,4-8 0 0 0,5-9 0 0 0,17-31 0 0 0,-2-2 0 0 0,30-80 0 0 0,-11 22 0 0 0,-34 81 0 0 0,4-9 0 0 0,-17 40 0 0 0,-1 1 0 0 0,1-1 0 0 0,1 1 0 0 0,0 0 0 0 0,0 0 0 0 0,1 0 0 0 0,-2 14 0 0 0,4-19 0 0 0,0 1 0 0 0,0 0 0 0 0,0 0 0 0 0,0-1 0 0 0,1 1 0 0 0,0-1 0 0 0,0 1 0 0 0,1 0 0 0 0,2 5 0 0 0,-3-9 0 0 0,0 1 0 0 0,1 0 0 0 0,-1-1 0 0 0,1 0 0 0 0,0 1 0 0 0,0-1 0 0 0,0 0 0 0 0,0 0 0 0 0,0 0 0 0 0,0 0 0 0 0,1 0 0 0 0,-1-1 0 0 0,1 1 0 0 0,-1-1 0 0 0,1 0 0 0 0,-1 1 0 0 0,1-1 0 0 0,0 0 0 0 0,5 1 0 0 0,-3-2 0 0 0,0 1 0 0 0,0-1 0 0 0,0 0 0 0 0,1 0 0 0 0,-1 0 0 0 0,0-1 0 0 0,0 0 0 0 0,1 0 0 0 0,6-3 0 0 0,1 0 0 0 0,-1 0 0 0 0,21-12 0 0 0,26-13 0 0 0,-39 21 0 0 0,0-2 0 0 0,-2 0 0 0 0,22-15 0 0 0,-28 14 0 0 0,0-1 0 0 0,-1 0 0 0 0,-1 0 0 0 0,17-26 0 0 0,-22 31 0 0 0,8-18 0 0 0,-13 25 0 0 0,0 0 0 0 0,0 0 0 0 0,0 0 0 0 0,-1 0 0 0 0,1 0 0 0 0,0 0 0 0 0,0 1 0 0 0,0-1 0 0 0,-1 0 0 0 0,1 0 0 0 0,0 0 0 0 0,0 0 0 0 0,0 0 0 0 0,-1 0 0 0 0,1 0 0 0 0,0 0 0 0 0,0 0 0 0 0,0-1 0 0 0,-1 1 0 0 0,1 0 0 0 0,0 0 0 0 0,0 0 0 0 0,0 0 0 0 0,-1 0 0 0 0,1 0 0 0 0,0 0 0 0 0,0 0 0 0 0,0 0 0 0 0,0-1 0 0 0,-1 1 0 0 0,1 0 0 0 0,0 0 0 0 0,0 0 0 0 0,0 0 0 0 0,0-1 0 0 0,0 1 0 0 0,0 0 0 0 0,-1 0 0 0 0,1 0 0 0 0,0-1 0 0 0,0 1 0 0 0,0 0 0 0 0,0 0 0 0 0,0 0 0 0 0,0-1 0 0 0,0 1 0 0 0,0 0 0 0 0,0 0 0 0 0,0 0 0 0 0,0-1 0 0 0,0 1 0 0 0,0 0 0 0 0,0 0 0 0 0,0 0 0 0 0,0-1 0 0 0,0 1 0 0 0,0 0 0 0 0,1 0 0 0 0,-1 0 0 0 0,0-1 0 0 0,0 1 0 0 0,0 0 0 0 0,0 0 0 0 0,0 0 0 0 0,0 0 0 0 0,0-1 0 0 0,1 1 0 0 0,-1 0 0 0 0,0 0 0 0 0,-12 6 0 0 0,11-6 0 0 0,-11 7 0 0 0,1 2 0 0 0,0-1 0 0 0,0 1 0 0 0,0 1 0 0 0,1 0 0 0 0,-12 16 0 0 0,-47 74 0 0 0,65-94 0 0 0,1 1 0 0 0,0-1 0 0 0,0 1 0 0 0,0 0 0 0 0,-2 11 0 0 0,4-14 0 0 0,0 0 0 0 0,0 0 0 0 0,1 0 0 0 0,0 1 0 0 0,0-1 0 0 0,0 0 0 0 0,0 0 0 0 0,1 0 0 0 0,-1 0 0 0 0,1 1 0 0 0,2 5 0 0 0,4 2 0 0 0,-4-10 0 0 0,0 1 0 0 0,0-1 0 0 0,1 1 0 0 0,-1-1 0 0 0,0 0 0 0 0,1 0 0 0 0,0-1 0 0 0,-1 1 0 0 0,1-1 0 0 0,0 0 0 0 0,0 1 0 0 0,0-2 0 0 0,0 1 0 0 0,0 0 0 0 0,0-1 0 0 0,0 0 0 0 0,0 0 0 0 0,7-1 0 0 0,6-1 0 0 0,0 0 0 0 0,32-10 0 0 0,-29 5 0 0 0,-1-1 0 0 0,0 0 0 0 0,0-2 0 0 0,-1 0 0 0 0,23-16 0 0 0,-34 20 0 0 0,1-1 0 0 0,-1 1 0 0 0,0-1 0 0 0,0 0 0 0 0,10-14 0 0 0,25-44 0 0 0,-33 51 0 0 0,68-126 0 0 0,-77 139 0 0 0,2-5 0 0 0,-12 17 0 0 0,8-9 0 0 0,-1 1 0 0 0,1 1 0 0 0,-1-1 0 0 0,1 1 0 0 0,0 0 0 0 0,-4 7 0 0 0,3-1 0 0 0,5 2 0 0 0,-2-9 0 0 0,2 0 0 0 0,9 9 0 0 0,8 0 0 0 0,-9-11 0 0 0,-5-1 0 0 0,14 0 0 0 0,-15-1 0 0 0,6-1 0 0 0,0-1 0 0 0,-9 4 0 0 0,0-1 0 0 0,-1 0 0 0 0,1 0 0 0 0,0 0 0 0 0,-1 0 0 0 0,1 0 0 0 0,-1 1 0 0 0,1-1 0 0 0,0 0 0 0 0,-1 1 0 0 0,1-1 0 0 0,-1 0 0 0 0,1 1 0 0 0,0-1 0 0 0,0 1 0 0 0,0 1 0 0 0,0-1 0 0 0,0 0 0 0 0,0 1 0 0 0,-1-1 0 0 0,1 1 0 0 0,0-1 0 0 0,-1 1 0 0 0,1 0 0 0 0,-1-1 0 0 0,1 1 0 0 0,-1-1 0 0 0,0 1 0 0 0,1 0 0 0 0,-1-1 0 0 0,0 1 0 0 0,0 0 0 0 0,0-1 0 0 0,-1 1 0 0 0,1 0 0 0 0,-1 1 0 0 0,-1 6 0 0 0,0-1 0 0 0,-6 14 0 0 0,4-10 0 0 0,-7 18 0 0 0,1-6 0 0 0,2 1 0 0 0,-8 43 0 0 0,14-56 0 0 0,5-1 0 0 0,-1-10 0 0 0,0 0 0 0 0,-1 0 0 0 0,1-1 0 0 0,0 1 0 0 0,0 0 0 0 0,0-1 0 0 0,0 1 0 0 0,0-1 0 0 0,0 1 0 0 0,0-1 0 0 0,0 0 0 0 0,0 0 0 0 0,0 0 0 0 0,2 0 0 0 0,2-1 0 0 0,1 1 0 0 0,-1-1 0 0 0,9-2 0 0 0,3-4 0 0 0,-1-1 0 0 0,-1 0 0 0 0,0-1 0 0 0,0-1 0 0 0,-1-1 0 0 0,21-18 0 0 0,-20 13 0 0 0,-1 0 0 0 0,0-1 0 0 0,-2-1 0 0 0,0 0 0 0 0,11-21 0 0 0,6-7 0 0 0,13-16 0 0 0,-41 57 98 0 0,-7 6 143 0 0,-6 6 351 0 0,5-1-530 0 0,0-1 0 0 0,0 2 0 0 0,1-1 0 0 0,0 0 0 0 0,0 1 0 0 0,-4 9 0 0 0,-22 47 399 0 0,0 1-239 0 0,27-57-222 0 0,1 0 0 0 0,-1 0 0 0 0,1 0 0 0 0,-2 10 0 0 0,4-14 0 0 0,0 1 0 0 0,1 0 0 0 0,-1-1 0 0 0,1 1 0 0 0,0-1 0 0 0,-1 1 0 0 0,2 0 0 0 0,-1-1 0 0 0,0 1 0 0 0,1 0 0 0 0,1 3 0 0 0,-2-6 0 0 0,0 0 0 0 0,0 0 0 0 0,1 0 0 0 0,-1 0 0 0 0,1-1 0 0 0,-1 1 0 0 0,0 0 0 0 0,1 0 0 0 0,0 0 0 0 0,-1-1 0 0 0,1 1 0 0 0,-1 0 0 0 0,2 0 0 0 0,4 0 0 0 0,-5-1 0 0 0,7 0 0 0 0,0 0 0 0 0,-1-1 0 0 0,1 0 0 0 0,0 0 0 0 0,0 0 0 0 0,0-1 0 0 0,-1 0 0 0 0,1-1 0 0 0,9-4 0 0 0,11-3 0 0 0,-15 6 0 0 0,-1 0 0 0 0,-1-1 0 0 0,1 0 0 0 0,-1-1 0 0 0,0 0 0 0 0,0-1 0 0 0,-1 0 0 0 0,1-1 0 0 0,-2 0 0 0 0,1 0 0 0 0,-1-1 0 0 0,0 0 0 0 0,-1-1 0 0 0,8-13 0 0 0,4-5 0 0 0,8-12 0 0 0,-2-2 0 0 0,24-49 0 0 0,-40 63 0 0 0,-10 28 0 0 0,0 0 0 0 0,0 0 0 0 0,1 0 0 0 0,-1-1 0 0 0,0 1 0 0 0,0 0 0 0 0,0 0 0 0 0,0 0 0 0 0,0-1 0 0 0,0 1 0 0 0,0 0 0 0 0,0 0 0 0 0,0 0 0 0 0,0 0 0 0 0,0-1 0 0 0,0 1 0 0 0,0 0 0 0 0,0 0 0 0 0,0 0 0 0 0,0-1 0 0 0,0 1 0 0 0,0 0 0 0 0,0 0 0 0 0,0 0 0 0 0,0 0 0 0 0,-1-1 0 0 0,1 1 0 0 0,0 0 0 0 0,0 0 0 0 0,0 0 0 0 0,0 0 0 0 0,0 0 0 0 0,-1-1 0 0 0,-5 3 0 0 0,-4 6 0 0 0,8-5 0 0 0,0-1 0 0 0,0 0 0 0 0,0 0 0 0 0,0 0 0 0 0,1 0 0 0 0,-1 1 0 0 0,1-1 0 0 0,0 1 0 0 0,-1-1 0 0 0,1 1 0 0 0,0-1 0 0 0,1 1 0 0 0,-1 0 0 0 0,-1 4 0 0 0,1 5 0 0 0,3 0 0 0 0,0-9-39 0 0,0-1 0 0 0,0 1 1 0 0,0 0-1 0 0,0-1 0 0 0,0 1 0 0 0,0-1 0 0 0,1 1 0 0 0,-1-1 1 0 0,1 0-1 0 0,0 0 0 0 0,-1 0 0 0 0,1-1 0 0 0,0 1 0 0 0,0-1 1 0 0,0 1-1 0 0,1-1 0 0 0,-1 0 0 0 0,0 0 0 0 0,0 0 0 0 0,1-1 1 0 0,3 1-1 0 0,8 1-187 0 0,0-1 0 0 0,0 0-1 0 0,20-2 1 0 0,-16-2 712 0 0,1 0-1 0 0,24-7 1 0 0,-1 0-1069 0 0,86-13-123 0 0,-127 23 1181 0 0,-2 0 33 0 0,0 0-65 0 0,-4 12-278 0 0,0-4-165 0 0,-1 0 0 0 0,0 0 0 0 0,-1-1 0 0 0,0 0 0 0 0,0 1 0 0 0,-1-2 0 0 0,-11 10 0 0 0,-15 18 0 0 0,6-3 0 0 0,-3 3 0 0 0,2 1 0 0 0,-28 45 0 0 0,48-65 0 0 0,7-11 0 0 0,2-1 0 0 0,-1-2 0 0 0,0 0 0 0 0,0-1 0 0 0,0 1 0 0 0,0-1 0 0 0,0 1 0 0 0,0 0 0 0 0,0-1 0 0 0,0 1 0 0 0,0-1 0 0 0,0 1 0 0 0,0 0 0 0 0,0-1 0 0 0,1 1 0 0 0,-1-1 0 0 0,1 2 0 0 0,0-1 0 0 0,0 0 0 0 0,0-1 0 0 0,0 1 0 0 0,1 0 0 0 0,-1-1 0 0 0,0 1 0 0 0,0-1 0 0 0,1 1 0 0 0,-1-1 0 0 0,0 1 0 0 0,1-1 0 0 0,-1 0 0 0 0,0 0 0 0 0,1 0 0 0 0,-1 0 0 0 0,1 0 0 0 0,1 0 0 0 0,31-5 0 0 0,-21 2 0 0 0,-6 2 0 0 0,-1-1 0 0 0,1 1 0 0 0,-1-2 0 0 0,0 1 0 0 0,0-1 0 0 0,12-6 0 0 0,33-27 0 0 0,-28 18 0 0 0,-9 9 0 0 0,-1-2 0 0 0,-1 1 0 0 0,0-2 0 0 0,0 1 0 0 0,-2-2 0 0 0,19-25 0 0 0,-7 8 0 0 0,28-31 0 0 0,-29 37 0 0 0,35-53 0 0 0,-54 71 0 0 0,-6 6 0 0 0,-5 4 0 0 0,2 1 0 0 0,0 0 0 0 0,0 0 0 0 0,0 0 0 0 0,1 1 0 0 0,0 0 0 0 0,0 0 0 0 0,1 1 0 0 0,0-1 0 0 0,0 1 0 0 0,0 0 0 0 0,1 1 0 0 0,0-1 0 0 0,1 1 0 0 0,-5 10 0 0 0,2 1 0 0 0,-2-1 0 0 0,-12 20 0 0 0,11-19 0 0 0,-14 34 0 0 0,17-39 0 0 0,-3 16 0 0 0,9-28 0 0 0,-1-1 0 0 0,1 1 0 0 0,0 0 0 0 0,0 0 0 0 0,0-1 0 0 0,0 1 0 0 0,1 0 0 0 0,-1-1 0 0 0,0 1 0 0 0,1 0 0 0 0,-1-1 0 0 0,1 1 0 0 0,-1 0 0 0 0,1-1 0 0 0,1 3 0 0 0,7 8 0 0 0,3 1 0 0 0,-5-11 0 0 0,-3-2 0 0 0,2 1 0 0 0,1 0 0 0 0,0-1 0 0 0,-1 1 0 0 0,1-1 0 0 0,0-1 0 0 0,9-1 0 0 0,41-11 0 0 0,-33 7 0 0 0,-14 3 0 0 0,0 0 0 0 0,-1-1 0 0 0,0 0 0 0 0,1 0 0 0 0,-1-1 0 0 0,13-10 0 0 0,-3 1 0 0 0,30-31 0 0 0,-24 18 0 0 0,-3 0 0 0 0,0-2 0 0 0,-2 0 0 0 0,-1-1 0 0 0,-1-1 0 0 0,-1-1 0 0 0,-2-1 0 0 0,12-39 0 0 0,-17 45 0 0 0,-3 9 0 0 0,-1 1 0 0 0,6-29 0 0 0,-13 40 0 0 0,-3 6 0 0 0,-2 4 0 0 0,-4 6 0 0 0,0-1 0 0 0,0 2 0 0 0,1-1 0 0 0,-9 15 0 0 0,-27 50 0 0 0,24-37 0 0 0,1 1 0 0 0,2 0 0 0 0,2 2 0 0 0,-17 68 0 0 0,31-100 0 0 0,1 0 0 0 0,0-1 0 0 0,0 1 0 0 0,1 0 0 0 0,0-1 0 0 0,0 1 0 0 0,1 0 0 0 0,0-1 0 0 0,1 1 0 0 0,0 0 0 0 0,0-1 0 0 0,1 0 0 0 0,0 0 0 0 0,0 0 0 0 0,1 0 0 0 0,0 0 0 0 0,0 0 0 0 0,7 7 0 0 0,-9-12 0 0 0,1-1 0 0 0,-1 0 0 0 0,0 0 0 0 0,1-1 0 0 0,-1 1 0 0 0,1 0 0 0 0,-1-1 0 0 0,1 0 0 0 0,0 1 0 0 0,0-1 0 0 0,0 0 0 0 0,-1 0 0 0 0,1-1 0 0 0,0 1 0 0 0,0-1 0 0 0,0 1 0 0 0,0-1 0 0 0,1 0 0 0 0,-1 0 0 0 0,3-1 0 0 0,3 0 0 0 0,0 0 0 0 0,0 0 0 0 0,0-1 0 0 0,0-1 0 0 0,13-5 0 0 0,2-4 0 0 0,0-1 0 0 0,-1-1 0 0 0,0-1 0 0 0,-1-1 0 0 0,36-35 0 0 0,-26 18 0 0 0,46-61 0 0 0,-43 49 0 0 0,21-28 0 0 0,-3-3 0 0 0,65-124 0 0 0,-112 190 0 0 0,-1-1 0 0 0,-1 0 0 0 0,0 0 0 0 0,4-21 0 0 0,-7 31 0 0 0,-1 0 0 0 0,0 0 0 0 0,1 0 0 0 0,-1 0 0 0 0,0-1 0 0 0,0 1 0 0 0,0 0 0 0 0,0 0 0 0 0,0 0 0 0 0,-1 0 0 0 0,1-1 0 0 0,0 1 0 0 0,0 0 0 0 0,-1 0 0 0 0,1 0 0 0 0,-1 0 0 0 0,1 0 0 0 0,-1 0 0 0 0,1 0 0 0 0,-1 0 0 0 0,0 0 0 0 0,1 0 0 0 0,-1 0 0 0 0,0 0 0 0 0,0 0 0 0 0,0 1 0 0 0,1-1 0 0 0,-1 0 0 0 0,0 1 0 0 0,0-1 0 0 0,0 0 0 0 0,0 1 0 0 0,0-1 0 0 0,-1 1 0 0 0,1 0 0 0 0,0-1 0 0 0,0 1 0 0 0,-1-1 0 0 0,-1 1 0 0 0,1 0 0 0 0,-1 0 0 0 0,1 0 0 0 0,0 0 0 0 0,-1 0 0 0 0,1 0 0 0 0,-1 1 0 0 0,1-1 0 0 0,-1 1 0 0 0,1-1 0 0 0,0 1 0 0 0,0 0 0 0 0,-1 0 0 0 0,1 0 0 0 0,0 0 0 0 0,0 1 0 0 0,-3 1 0 0 0,-14 16 0 0 0,1 1 0 0 0,0 1 0 0 0,2 0 0 0 0,-28 47 0 0 0,15-23 0 0 0,-45 82 0 0 0,63-105 0 0 0,1 0 0 0 0,2 1 0 0 0,0 0 0 0 0,-4 26 0 0 0,7-26 0 0 0,1 1 0 0 0,1 0 0 0 0,2 0 0 0 0,0 0 0 0 0,2 0 0 0 0,0 0 0 0 0,9 46 0 0 0,-9-66-15 0 0,1 1-1 0 0,-1-1 1 0 0,1 0 0 0 0,-1 0-1 0 0,1 0 1 0 0,1 0 0 0 0,-1 0-1 0 0,0-1 1 0 0,1 1 0 0 0,0-1-1 0 0,0 1 1 0 0,0-1 0 0 0,0 0-1 0 0,0 0 1 0 0,7 4 0 0 0,-8-5-100 0 0,2 0 0 0 0,-1-1 0 0 0,0 1 0 0 0,0-1 0 0 0,0 0 0 0 0,1 0 0 0 0,-1 0 0 0 0,0 0 0 0 0,1-1 1 0 0,-1 0-1 0 0,1 1 0 0 0,-1-1 0 0 0,1 0 0 0 0,-1 0 0 0 0,1-1 0 0 0,-1 1 0 0 0,1-1 0 0 0,-1 0 0 0 0,0 0 0 0 0,6-2 0 0 0,10-5-7024 0 0,4-1-2295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2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 24879 0 0,'0'0'564'0'0,"0"-2"83"0"0,1-5-271 0 0,0 0 0 0 0,0 0 0 0 0,5-13-1 0 0,0-4 88 0 0,-5 23 27 0 0,-1 1 19 0 0,1-2-66 0 0,7-14-542 0 0,-9 10-1504 0 0,1 3 278 0 0,-1 2-8227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4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36 13823 0 0,'0'0'630'0'0,"0"0"-13"0"0,2 0-393 0 0,1-1-165 0 0,-1-1-1 0 0,0 1 1 0 0,0 0 0 0 0,0-1-1 0 0,0 1 1 0 0,0-1 0 0 0,0 1 0 0 0,-1-1-1 0 0,1 0 1 0 0,2-3 0 0 0,4-6 3911 0 0,-5 8-1609 0 0,-2 2-1474 0 0,-1 3-509 0 0,-1 9-264 0 0,0 1-1 0 0,-1-1 0 0 0,0 0 0 0 0,-1 0 0 0 0,0 0 0 0 0,0 0 0 0 0,-9 16 0 0 0,-43 74 925 0 0,38-73-950 0 0,6-8-100 0 0,0-1-581 0 0,0 0-1 0 0,-1-1 1 0 0,-26 30 0 0 0,37-46-5126 0 0,1-2-1801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4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234 15663 0 0,'3'0'356'0'0,"10"-2"50"0"0,-10 2 20 0 0,7-5 92 0 0,-8 4-502 0 0,9-13 121 0 0,-10 12 583 0 0,-1 2 249 0 0,0 0 45 0 0,0 0 8 0 0,0 0 2 0 0,0 0 0 0 0,0 0 0 0 0,0 0-137 0 0,0 3-845 0 0,-1-1 1 0 0,1 1-1 0 0,-1 0 1 0 0,0-1-1 0 0,1 0 1 0 0,-1 1-1 0 0,-2 2 1 0 0,-2 6-46 0 0,-7 31 65 0 0,-9 26 333 0 0,-9 13 136 0 0,-39 87 553 0 0,-29 15-1084 0 0,59-131 0 0 0,35-47 0 0 0,-4 3 0 0 0,0-2 0 0 0,0-6 0 0 0,1-6 0 0 0,5 3 0 0 0,0-1 0 0 0,1 1 0 0 0,-1 0 0 0 0,1-1 0 0 0,0 1 0 0 0,0-1 0 0 0,0 1 0 0 0,0-1 0 0 0,0 0 0 0 0,1 1 0 0 0,0-1 0 0 0,0 0 0 0 0,0 1 0 0 0,0-1 0 0 0,2-7 0 0 0,1-5 0 0 0,1-1 0 0 0,7-18 0 0 0,-8 27 0 0 0,43-102 0 0 0,-22 57 0 0 0,-3 9 289 0 0,2 1-1 0 0,42-61 0 0 0,70-72 730 0 0,-123 162-998 0 0,0 0 1 0 0,0 1 0 0 0,1 1-1 0 0,1 0 1 0 0,0 1 0 0 0,1 0-1 0 0,23-12 1 0 0,-17 12-21 0 0,0-1 0 0 0,40-14 0 0 0,-40 18 0 0 0,-15 5 0 0 0,-1 1 0 0 0,1 0 0 0 0,-1 0 0 0 0,1 1 0 0 0,0 0 0 0 0,-1 0 0 0 0,1 0 0 0 0,7 0 0 0 0,-9 1 0 0 0,0 0 0 0 0,1 1 0 0 0,-1-1 0 0 0,0 1 0 0 0,0 0 0 0 0,0 0 0 0 0,1 0 0 0 0,-1 1 0 0 0,0-1 0 0 0,-1 1 0 0 0,1 0 0 0 0,0 0 0 0 0,0 0 0 0 0,-1 1 0 0 0,0-1 0 0 0,1 1 0 0 0,-1 0 0 0 0,0 0 0 0 0,0 0 0 0 0,0 0 0 0 0,-1 1 0 0 0,1-1 0 0 0,-1 1 0 0 0,0-1 0 0 0,0 1 0 0 0,3 7 0 0 0,-1-2 0 0 0,-1 0 0 0 0,-1 0 0 0 0,1 0 0 0 0,-1 0 0 0 0,-1 1 0 0 0,0-1 0 0 0,0 1 0 0 0,0-1 0 0 0,-2 1 0 0 0,1-1 0 0 0,-1 1 0 0 0,0-1 0 0 0,-1 0 0 0 0,0 1 0 0 0,-6 13 0 0 0,4-13 0 0 0,-1 0 0 0 0,0 0 0 0 0,0 0 0 0 0,-1-1 0 0 0,-1 1 0 0 0,1-2 0 0 0,-2 1 0 0 0,1-1 0 0 0,-1 0 0 0 0,0 0 0 0 0,-1-1 0 0 0,0 0 0 0 0,-10 5 0 0 0,2-1 0 0 0,-2-1 0 0 0,1-1 0 0 0,-1-1 0 0 0,0-1 0 0 0,-1 0 0 0 0,0-2 0 0 0,-25 5 0 0 0,38-9 0 0 0,2 0 0 0 0,-1 0 0 0 0,1 0 0 0 0,0 0 0 0 0,-1-1 0 0 0,1 0 0 0 0,0 0 0 0 0,-1 0 0 0 0,1-1 0 0 0,0 0 0 0 0,-8-2 0 0 0,10 2-201 0 0,0 1 0 0 0,1-1 0 0 0,-1-1 0 0 0,0 1 0 0 0,1 0 0 0 0,-1 0 0 0 0,1-1 0 0 0,-1 0 0 0 0,1 1 0 0 0,0-1 0 0 0,0 0 0 0 0,0 0 0 0 0,0 0 0 0 0,0-1 0 0 0,0 1 0 0 0,0 0 0 0 0,1-1 0 0 0,-1 1 0 0 0,-1-4 0 0 0,3 5-22 0 0,0 1 0 0 0,0-1 0 0 0,0 0 0 0 0,0 0 0 0 0,-1 1-1 0 0,1-1 1 0 0,0 0 0 0 0,0 0 0 0 0,1 1 0 0 0,-1-1 0 0 0,0 0 0 0 0,0 0 0 0 0,0 1 0 0 0,0-1-1 0 0,1 0 1 0 0,0-1 0 0 0,0-3-533 0 0,10-24-1788 0 0,2-1-15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5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14 17503 0 0,'0'0'399'0'0,"2"-12"1106"0"0,10-37 2314 0 0,-12 46-3636 0 0,1 1 1 0 0,-1 0-1 0 0,0 0 0 0 0,1 0 1 0 0,-1-1-1 0 0,0 1 0 0 0,-1 0 1 0 0,1 0-1 0 0,0-1 0 0 0,-1 1 1 0 0,1 0-1 0 0,-1 0 0 0 0,1 0 1 0 0,-1 0-1 0 0,0 0 1 0 0,0 0-1 0 0,0 0 0 0 0,0 0 1 0 0,0 0-1 0 0,-1 0 0 0 0,1 0 1 0 0,-2-2-1 0 0,1 4-168 0 0,0-1-1 0 0,1 1 1 0 0,-1 0 0 0 0,1-1 0 0 0,-1 1-1 0 0,0 0 1 0 0,1 0 0 0 0,-1 0-1 0 0,1 0 1 0 0,-1 0 0 0 0,-2 1 0 0 0,-1 0 52 0 0,1-1 12 0 0,0 0 0 0 0,0 1 0 0 0,1-1 0 0 0,-1 1 0 0 0,0 0-1 0 0,0 1 1 0 0,1-1 0 0 0,-1 1 0 0 0,1-1 0 0 0,-1 1 0 0 0,-3 2 0 0 0,-4 5 424 0 0,-19 15 0 0 0,25-19-480 0 0,-15 13-23 0 0,2 0 0 0 0,0 1 0 0 0,-19 27 0 0 0,30-37 0 0 0,1 1 0 0 0,0 0 0 0 0,1 0 0 0 0,0 0 0 0 0,0 0 0 0 0,1 1 0 0 0,1 0 0 0 0,0 0 0 0 0,0 0 0 0 0,-1 13 0 0 0,5-12 0 0 0,0-10 0 0 0,-1 0 0 0 0,1 0 0 0 0,0 0 0 0 0,0 0 0 0 0,0-1 0 0 0,1 1 0 0 0,-1 0 0 0 0,0 0 0 0 0,3 2 0 0 0,5 1 0 0 0,-5-3 0 0 0,0-2 0 0 0,0 1 0 0 0,1 0 0 0 0,-1-1 0 0 0,0 0 0 0 0,0 0 0 0 0,1 0 0 0 0,-1-1 0 0 0,7-1 0 0 0,39-12 0 0 0,-39 10 0 0 0,0-1 0 0 0,-1-1 0 0 0,1 1 0 0 0,12-10 0 0 0,37-34 0 0 0,-23 19 0 0 0,-31 26 0 0 0,0-1 0 0 0,-1 0 0 0 0,0 0 0 0 0,5-6 0 0 0,7-10 0 0 0,-42 58 0 0 0,14-21 0 0 0,0 1 0 0 0,-18 19 0 0 0,22-29-675 0 0,-13 13-3508 0 0,19-19 3918 0 0,0 0 1 0 0,-1 0 0 0 0,1 0-1 0 0,0 0 1 0 0,0 0-1 0 0,-1 0 1 0 0,1-1-1 0 0,-1 1 1 0 0,1 0 0 0 0,-1-1-1 0 0,1 1 1 0 0,-4 0-1 0 0,5-1-1271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5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78 17503 0 0,'0'0'399'0'0,"0"0"60"0"0,0 0 21 0 0,0 0-59 0 0,-5 1-74 0 0,2 0 282 0 0,4 0 2595 0 0,15 0-2528 0 0,1 0 1 0 0,19-2-1 0 0,-33 1-678 0 0,-1 0 1 0 0,0 0-1 0 0,1 0 0 0 0,-1 0 0 0 0,0-1 1 0 0,0 1-1 0 0,1-1 0 0 0,-1 0 0 0 0,0 1 1 0 0,2-2-1 0 0,2 0 240 0 0,-5 1-164 0 0,0 1 0 0 0,1-1 0 0 0,-1 0 0 0 0,0 1 0 0 0,1-1 0 0 0,-1 0 0 0 0,0 0 0 0 0,0 0 0 0 0,0 0 0 0 0,0 0 0 0 0,0 0 0 0 0,0 0 0 0 0,2-3 0 0 0,-2 2 30 0 0,4-8 25 0 0,-4 9-148 0 0,-1-1 0 0 0,0 1-1 0 0,1-1 1 0 0,-1 1 0 0 0,0-1 0 0 0,0 1-1 0 0,0-1 1 0 0,0 1 0 0 0,0-1 0 0 0,0 1-1 0 0,0-1 1 0 0,-1 0 0 0 0,1 1 0 0 0,-1-1 0 0 0,1 1-1 0 0,-1 0 1 0 0,1-1 0 0 0,-1 1 0 0 0,0-1-1 0 0,-1-1 1 0 0,0 1-1 0 0,1 1 1 0 0,-1 0-1 0 0,1 0 0 0 0,-1 0 0 0 0,0 0 1 0 0,1 0-1 0 0,-1 0 0 0 0,0 0 0 0 0,0 0 1 0 0,0 1-1 0 0,1-1 0 0 0,-1 1 1 0 0,0-1-1 0 0,-3 1 0 0 0,0-1 0 0 0,-1 1-1 0 0,1 0 1 0 0,0 0 0 0 0,-1 1-1 0 0,1-1 1 0 0,-1 1 0 0 0,1 0-1 0 0,0 1 1 0 0,0-1 0 0 0,0 1-1 0 0,-6 3 1 0 0,-38 22-240 0 0,19-12-1787 0 0,-50 36-1 0 0,56-30-6501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6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1 17503 0 0,'24'26'399'0'0,"-19"-21"60"0"0,-5-5 21 0 0,0 0-59 0 0,0 0-136 0 0,0 0 457 0 0,0 0 228 0 0,0 0 43 0 0,66-61 1108 0 0,-42 40-803 0 0,0-1-1 0 0,-2-1 1 0 0,35-46-1 0 0,27-61-1317 0 0,-80 125 0 0 0,-2 1 0 0 0,1-1 0 0 0,-1 1 0 0 0,0 0 0 0 0,2-9 0 0 0,-4 12 0 0 0,1 1 0 0 0,-1-1 0 0 0,0 1 0 0 0,0-1 0 0 0,1 1 0 0 0,-1-1 0 0 0,0 1 0 0 0,0-1 0 0 0,0 1 0 0 0,0-1 0 0 0,0 0 0 0 0,0 1 0 0 0,0-1 0 0 0,0 1 0 0 0,0-1 0 0 0,0 1 0 0 0,0-1 0 0 0,0 1 0 0 0,-1-1 0 0 0,1 0 0 0 0,0 1 0 0 0,0-1 0 0 0,-1 1 0 0 0,1-1 0 0 0,0 1 0 0 0,0 0 0 0 0,-1-1 0 0 0,1 1 0 0 0,-1-1 0 0 0,1 1 0 0 0,0-1 0 0 0,-1 1 0 0 0,1 0 0 0 0,-1-1 0 0 0,1 1 0 0 0,-1 0 0 0 0,1 0 0 0 0,-1-1 0 0 0,1 1 0 0 0,-1 0 0 0 0,1 0 0 0 0,-1 0 0 0 0,1 0 0 0 0,-2-1 0 0 0,0 1 0 0 0,0 0 0 0 0,0-1 0 0 0,0 1 0 0 0,0 0 0 0 0,0 0 0 0 0,0 1 0 0 0,0-1 0 0 0,0 0 0 0 0,-4 2 0 0 0,-7 4 93 0 0,0 1 0 0 0,1 0 0 0 0,0 1 1 0 0,0 0-1 0 0,-11 11 0 0 0,-14 10 279 0 0,22-18-445 0 0,1 0 0 0 0,1 1 0 0 0,0 1 0 0 0,1 0 0 0 0,0 0 0 0 0,1 1 0 0 0,0 1 1 0 0,1 0-1 0 0,1 0 0 0 0,1 1 0 0 0,-13 33 0 0 0,19-46 73 0 0,1 1 0 0 0,0 0 0 0 0,1 0 0 0 0,-1 0 0 0 0,1 0 0 0 0,-1 0 0 0 0,1 0 0 0 0,1 5 0 0 0,-1-7 0 0 0,1 0 0 0 0,-1 0 0 0 0,1 0 0 0 0,0 0 0 0 0,-1 0 0 0 0,1 0 0 0 0,0 0 0 0 0,0 0 0 0 0,1 0 0 0 0,-1-1 0 0 0,0 1 0 0 0,0 0 0 0 0,1-1 0 0 0,-1 1 0 0 0,1-1 0 0 0,2 2 0 0 0,6 3 0 0 0,-2-5 0 0 0,-1 1 0 0 0,1-1 0 0 0,0-1 0 0 0,0 0 0 0 0,15-1 0 0 0,42-8 0 0 0,-58 8 0 0 0,29-6 0 0 0,-1-1 0 0 0,62-23 0 0 0,-75 22 0 0 0,0-1 0 0 0,-1-1 0 0 0,-1-1 0 0 0,0-1 0 0 0,25-20 0 0 0,-34 24 6 0 0,-1 1 8 0 0,-1-1 1 0 0,1 0-1 0 0,14-19 1 0 0,-23 26 322 0 0,-1 2 138 0 0,0 0 33 0 0,0 0-65 0 0,-1 2-294 0 0,-13 22-707 0 0,1 1-1 0 0,-14 37 1 0 0,22-47 508 0 0,0 0 0 0 0,1 0 0 0 0,1 1-1 0 0,0 0 1 0 0,0 29 0 0 0,4-33 50 0 0,0-11-30 0 0,-1-1 0 0 0,1 1 0 0 0,-1 0 0 0 0,1-1 0 0 0,-1 1 0 0 0,1 0 0 0 0,-1-1 0 0 0,1 1 0 0 0,0-1 0 0 0,-1 1 0 0 0,1-1 0 0 0,0 1 0 0 0,-1-1 0 0 0,1 0 0 0 0,0 1 0 0 0,0-1 0 0 0,0 0 0 0 0,-1 1 0 0 0,1-1-1 0 0,0 0 1 0 0,0 0 0 0 0,0 0 0 0 0,0 0 0 0 0,-1 0 0 0 0,1 0 0 0 0,0 0 0 0 0,1 0 0 0 0,1-1-425 0 0,0 1-1 0 0,-1-1 0 0 0,1 0 0 0 0,-1 0 1 0 0,1 0-1 0 0,-1 0 0 0 0,5-3 0 0 0,7-5-8753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21191 0 0,'0'0'969'0'0,"0"0"-18"0"0,0 0-468 0 0,0 0 295 0 0,2-2 198 0 0,6-6-359 0 0,2 1-1 0 0,-1 0 1 0 0,1 0-1 0 0,0 1 0 0 0,0 0 1 0 0,22-9-1 0 0,-22 10-2523 0 0,-2 0-4348 0 0,-6 4-2975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8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9 13823 0 0,'0'0'315'0'0,"3"-2"45"0"0,4-5-214 0 0,0 0 0 0 0,-1-1 0 0 0,0 0 0 0 0,0 0 0 0 0,8-17 0 0 0,-5 10 749 0 0,13-17-1 0 0,-8 13 555 0 0,12-21 0 0 0,-17 26-738 0 0,0 0-1 0 0,0 0 1 0 0,16-15-1 0 0,-19 21 750 0 0,-10 9 715 0 0,-11 10-1114 0 0,-9 22-1057 0 0,1 1 0 0 0,1 0 0 0 0,-25 58 0 0 0,42-83-4 0 0,3-4 0 0 0,0-1 0 0 0,1 1 0 0 0,0 0 0 0 0,0-1 0 0 0,0 1 0 0 0,0 0 0 0 0,1 0 0 0 0,-1 0 0 0 0,1 0 0 0 0,1 0 0 0 0,-1 0 0 0 0,1 0 0 0 0,1 5 0 0 0,2 4 0 0 0,-2-12 0 0 0,-1 0 0 0 0,1 1 0 0 0,0-1 0 0 0,0 0 0 0 0,0 0 0 0 0,0 0 0 0 0,0 0 0 0 0,1 0 0 0 0,-1-1 0 0 0,0 1 0 0 0,1-1 0 0 0,-1 1 0 0 0,1-1 0 0 0,0 0 0 0 0,-1 0 0 0 0,1 0 0 0 0,0-1 0 0 0,0 1 0 0 0,0 0 0 0 0,0-1 0 0 0,-1 0 0 0 0,1 0 0 0 0,0 0 0 0 0,4 0 0 0 0,5-1 0 0 0,1 0 0 0 0,-1-1 0 0 0,0 0 0 0 0,15-5 0 0 0,-5 0 0 0 0,1-1 0 0 0,-2-1 0 0 0,33-17 0 0 0,-43 19 0 0 0,0 0 0 0 0,0-1 0 0 0,-1 0 0 0 0,0 0 0 0 0,0-1 0 0 0,-1-1 0 0 0,15-19 0 0 0,-4 1 0 0 0,-1-2 0 0 0,-2 0 0 0 0,-1 0 0 0 0,-2-1 0 0 0,12-35 0 0 0,-22 48 0 0 0,-4 18 0 0 0,0-1 0 0 0,0 0 0 0 0,0 1 0 0 0,0-1 0 0 0,0 1 0 0 0,0-1 0 0 0,0 0 0 0 0,0 1 0 0 0,0-1 0 0 0,0 1 0 0 0,0-1 0 0 0,0 1 0 0 0,0-1 0 0 0,-1 0 0 0 0,1 1 0 0 0,-1-2 0 0 0,1 2 0 0 0,-1 0 0 0 0,0-1 0 0 0,0 1 0 0 0,1 0 0 0 0,-1-1 0 0 0,0 1 0 0 0,0 0 0 0 0,0 0 0 0 0,0 0 0 0 0,1 0 0 0 0,-1 0 0 0 0,0 0 0 0 0,0 0 0 0 0,0 0 0 0 0,0 0 0 0 0,1 0 0 0 0,-1 1 0 0 0,0-1 0 0 0,0 0 0 0 0,0 0 0 0 0,1 1 0 0 0,-1-1 0 0 0,0 1 0 0 0,0 0 0 0 0,-19 11 0 0 0,8 0 0 0 0,10-7 0 0 0,2-2 0 0 0,-7 26 0 0 0,6-12 0 0 0,5-12 0 0 0,-2-3 0 0 0,1 0 0 0 0,-1 1 0 0 0,1-1 0 0 0,0 0 0 0 0,0 0 0 0 0,-1 0 0 0 0,2 0 0 0 0,-1 0 0 0 0,0-1 0 0 0,0 1 0 0 0,1-1 0 0 0,-1 0 0 0 0,0 0 0 0 0,1 0 0 0 0,-1 0 0 0 0,1-1 0 0 0,-1 1 0 0 0,1-1 0 0 0,3 0 0 0 0,6-1 0 0 0,0 0 0 0 0,0-1 0 0 0,21-7 0 0 0,-2 2 0 0 0,1 1 0 0 0,-12 2 0 0 0,0 0 0 0 0,27-10 0 0 0,-1 2 746 0 0,-36 10-462 0 0,0-1 0 0 0,0 0 1 0 0,11-5-1 0 0,-20 10-204 0 0,-5 3-30 0 0,-7 13-13 0 0,0 0-39 0 0,-66 128 2 0 0,72-140 0 0 0,-2 6 0 0 0,1 0 0 0 0,-5 14 0 0 0,2-3 0 0 0,7-21 0 0 0,0 1 0 0 0,0 0 0 0 0,0-1 0 0 0,0 1 0 0 0,1 0 0 0 0,0-1 0 0 0,-1 1 0 0 0,1 0 0 0 0,0 0 0 0 0,0-1 0 0 0,0 1 0 0 0,1 0 0 0 0,-1 0 0 0 0,1-1 0 0 0,-1 1 0 0 0,1 0 0 0 0,1 2 0 0 0,5 4 0 0 0,-5-8 0 0 0,1 0 0 0 0,0 0 0 0 0,-1 0 0 0 0,1 0 0 0 0,0-1 0 0 0,5 1 0 0 0,-6-1 0 0 0,13 0 0 0 0,-1-3 0 0 0,0-1 0 0 0,1 0 0 0 0,24-13 0 0 0,-28 12 0 0 0,14-5 0 0 0,-1-1 0 0 0,0-2 0 0 0,-1 0 0 0 0,0-2 0 0 0,-1 0 0 0 0,-1-1 0 0 0,0-2 0 0 0,35-38 0 0 0,27-60 0 0 0,-11 13 0 0 0,-65 96 72 0 0,-6 5 299 0 0,-1 2 117 0 0,0 0 21 0 0,0 0-66 0 0,-1 2-294 0 0,-4 7-377 0 0,0 0 0 0 0,0 0 0 0 0,1 1 0 0 0,-4 12 0 0 0,7-16 342 0 0,0-1 0 0 0,0 0 0 0 0,0 1 0 0 0,1-1 0 0 0,-1 1 0 0 0,1 0 0 0 0,1-1 0 0 0,-1 1 0 0 0,3 9 0 0 0,-3-13-125 0 0,0 0-1 0 0,1 0 1 0 0,-1 0-1 0 0,1 0 1 0 0,0 0-1 0 0,-1 0 1 0 0,1 0-1 0 0,0 0 1 0 0,0 0 0 0 0,0 0-1 0 0,0-1 1 0 0,1 1-1 0 0,2 3 1 0 0,1 1-214 0 0,42 65-1366 0 0,-45-69 1611 0 0,0 1-1 0 0,0 0 0 0 0,0 0 1 0 0,-1 0-1 0 0,1 0 1 0 0,-1 0-1 0 0,0 1 1 0 0,0-1-1 0 0,0 0 1 0 0,0 0-1 0 0,0 1 0 0 0,-1-1 1 0 0,0 1-1 0 0,1-1 1 0 0,-2 5-1 0 0,1-3 50 0 0,-1 0-1 0 0,0 0 1 0 0,0-1-1 0 0,-1 1 1 0 0,1 0-1 0 0,-1-1 1 0 0,0 1-1 0 0,-1-1 1 0 0,-4 8-1 0 0,2-4 23 0 0,-1-1-1 0 0,-1 1 1 0 0,1-1-1 0 0,-2 0 1 0 0,1-1-1 0 0,0 0 1 0 0,-1 0-1 0 0,0 0 1 0 0,-1-1-1 0 0,-9 4 1 0 0,10-5-91 0 0,46-36 0 0 0,158-119 0 0 0,-19 3 0 0 0,-131 115 0 0 0,-33 24 0 0 0,0 0 0 0 0,19-17 0 0 0,-6 2 0 0 0,-31 29 0 0 0,1-1 0 0 0,-1 1 0 0 0,2 0 0 0 0,-1 0 0 0 0,0 1 0 0 0,-2 5 0 0 0,-24 46 0 0 0,23-41 0 0 0,7-11 0 0 0,1-1 0 0 0,-1 1 0 0 0,0-1 0 0 0,0 0 0 0 0,0 0 0 0 0,1 0 0 0 0,0 0 0 0 0,0 0 0 0 0,0 0 0 0 0,1 0 0 0 0,-1 0 0 0 0,1 0 0 0 0,3 5 0 0 0,3 4 0 0 0,17 21 0 0 0,-19-27 0 0 0,20 21 0 0 0,-20-22 0 0 0,1 0 0 0 0,-1 1 0 0 0,-1 0 0 0 0,1 0 0 0 0,-1 1 0 0 0,-1-1 0 0 0,1 1 0 0 0,-1 0 0 0 0,4 11 0 0 0,-8-16 0 0 0,1-1 0 0 0,-1 1 0 0 0,1-1 0 0 0,-1 1 0 0 0,0-1 0 0 0,0 1 0 0 0,0 0 0 0 0,-1 2 0 0 0,1 6 0 0 0,-1-1 0 0 0,-5-1 0 0 0,3-6-10 0 0,1-1 1 0 0,-1 0-1 0 0,0 1 0 0 0,-1-2 1 0 0,1 1-1 0 0,0 0 1 0 0,0-1-1 0 0,-1 1 0 0 0,1-1 1 0 0,-1 0-1 0 0,0 0 0 0 0,1 0 1 0 0,-1-1-1 0 0,1 1 1 0 0,-1-1-1 0 0,0 0 0 0 0,1 0 1 0 0,-1 0-1 0 0,-6-1 0 0 0,-6-2-149 0 0,1 0 0 0 0,-1 0 0 0 0,-16-7 0 0 0,-3-4-2983 0 0,11 4-3755 0 0,-1-2-2091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96 10135 0 0,'0'0'231'0'0,"0"0"29"0"0,0-1 19 0 0,1-5 12 0 0,-1 1 0 0 0,1-1 0 0 0,0 1 0 0 0,1-1 0 0 0,2-7 0 0 0,-3 8 2161 0 0,9-25 5860 0 0,-1 13-6776 0 0,-8 15-1092 0 0,3 13-200 0 0,-3-3-97 0 0,1 1 1 0 0,-2 0-1 0 0,1-1 0 0 0,-1 1 1 0 0,-1 11-1 0 0,-8 45 883 0 0,7-50-968 0 0,-10 47-62 0 0,-21 64 0 0 0,-28 58 0 0 0,24-77 0 0 0,31-92-263 0 0,4-9 2 0 0,-1 0 1 0 0,1 0-1 0 0,1 0 1 0 0,-1 1-1 0 0,0 10 0 0 0,2-18 221 0 0,1-1-1 0 0,-1 0 0 0 0,1 0 0 0 0,-1 0 0 0 0,1 1 0 0 0,0-1 0 0 0,2-2 0 0 0,1-5-240 0 0,1-6-736 0 0,-2 0-1 0 0,3-17 0 0 0,-3 15-3664 0 0,6-23 0 0 0,-3 21-866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09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9 21191 0 0,'0'0'67'0'0,"0"0"-1"0"0,0 0 0 0 0,-1-1 1 0 0,1 1-1 0 0,0 0 1 0 0,0 0-1 0 0,0 0 1 0 0,-1 0-1 0 0,1-1 0 0 0,0 1 1 0 0,0 0-1 0 0,-1 0 1 0 0,1 0-1 0 0,0-1 1 0 0,0 1-1 0 0,0 0 0 0 0,0 0 1 0 0,0-1-1 0 0,-1 1 1 0 0,1 0-1 0 0,0 0 1 0 0,0-1-1 0 0,0 1 0 0 0,0 0 1 0 0,0 0-1 0 0,0-1 1 0 0,0 1-1 0 0,0 0 1 0 0,0-1-1 0 0,0 1 0 0 0,0 0 1 0 0,0 0-1 0 0,0-1 1 0 0,5-4 144 0 0,0-1 0 0 0,0 1 0 0 0,1 1 0 0 0,-1-1 0 0 0,1 1 0 0 0,0 0 1 0 0,0 0-1 0 0,0 1 0 0 0,1-1 0 0 0,-1 2 0 0 0,13-5 0 0 0,2 1 401 0 0,-6 1-743 0 0,0 0 0 0 0,0 1 1 0 0,1 1-1 0 0,27-2 1 0 0,-35 5-855 0 0,-1 0 1 0 0,1-1 0 0 0,8-2-1 0 0,6-3-1060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10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7 34 17503 0 0,'3'-15'803'0'0,"-2"12"-18"0"0,1 1 409 0 0,5-9-481 0 0,-4 9 5732 0 0,-2 7-6421 0 0,-1 1 0 0 0,0 0 0 0 0,-1-1 0 0 0,1 1 0 0 0,-1 0 1 0 0,0-1-1 0 0,-1 1 0 0 0,-2 6 0 0 0,-21 48 424 0 0,12-31-10 0 0,-73 140 427 0 0,35-73-613 0 0,-51 91-252 0 0,1-2 0 0 0,3-12 0 0 0,-4 5 0 0 0,97-168-64 0 0,4-8-273 0 0,7-3 204 0 0,-1 0 1 0 0,1-1-1 0 0,-1 0 1 0 0,1 0-1 0 0,-1 0 0 0 0,1-1 1 0 0,-1 0-1 0 0,0 0 1 0 0,0 0-1 0 0,-1 0 1 0 0,8-8-1 0 0,11-15 133 0 0,-1-1 0 0 0,-1-1 0 0 0,29-55 0 0 0,-14 23 0 0 0,-22 37 0 0 0,0 0 0 0 0,-2-1 0 0 0,-1 0 0 0 0,0-1 0 0 0,-2-1 0 0 0,-1 0 0 0 0,5-28 0 0 0,-13 50 0 0 0,1-1 0 0 0,-1 0 0 0 0,0 1 0 0 0,0-1 0 0 0,-1 1 0 0 0,0-1 0 0 0,1 1 0 0 0,-1-1 0 0 0,-1 1 0 0 0,1 0 0 0 0,-3-6 0 0 0,3 7 0 0 0,0 1 0 0 0,0 0 0 0 0,-1 0 0 0 0,1 0 0 0 0,0 0 0 0 0,-1 0 0 0 0,1 1 0 0 0,-1-1 0 0 0,0 0 0 0 0,0 1 0 0 0,1-1 0 0 0,-1 1 0 0 0,0 0 0 0 0,0-1 0 0 0,0 1 0 0 0,-1 0 0 0 0,1 0 0 0 0,0 0 0 0 0,0 1 0 0 0,-1-1 0 0 0,1 0 0 0 0,0 1 0 0 0,-3-1 0 0 0,-2 1 0 0 0,-1 1 0 0 0,1 0 0 0 0,0 0 0 0 0,-1 0 0 0 0,1 1 0 0 0,0 0 0 0 0,0 1 0 0 0,0-1 0 0 0,0 1 0 0 0,1 1 0 0 0,-11 6 0 0 0,11-4 0 0 0,-1 1 0 0 0,1 0 0 0 0,1 0 0 0 0,0 0 0 0 0,-8 15 0 0 0,9-16 0 0 0,-1 4 0 0 0,6 0 0 0 0,1-6 0 0 0,0 0 0 0 0,0-1 0 0 0,1 0 0 0 0,0 1 0 0 0,-1-1 0 0 0,1 0 0 0 0,1-1 0 0 0,-1 1 0 0 0,0 0 0 0 0,1-1 0 0 0,-1 0 0 0 0,1 0 0 0 0,0 0 0 0 0,-1 0 0 0 0,1 0 0 0 0,0-1 0 0 0,5 2 0 0 0,3 0 0 0 0,0 0 0 0 0,0-1 0 0 0,1-1 0 0 0,20 1 0 0 0,0-2 5 0 0,1-2 0 0 0,-1-2 0 0 0,0 0 0 0 0,-1-2 0 0 0,1-2 0 0 0,-1-1 0 0 0,-1-1-1 0 0,0-2 1 0 0,0-1 0 0 0,-1-2 0 0 0,-1-1 0 0 0,31-21 0 0 0,72-61 1007 0 0,-108 77-783 0 0,0-1 0 0 0,-1-1 0 0 0,20-27 0 0 0,7-11-229 0 0,-20 26 0 0 0,35-55 0 0 0,-36 26 443 0 0,-29 63-400 0 0,0 1 1 0 0,0-1 0 0 0,0 0-1 0 0,0 1 1 0 0,0-1 0 0 0,0 0 0 0 0,0 1-1 0 0,0-1 1 0 0,0 1 0 0 0,-1-1-1 0 0,1 0 1 0 0,0 1 0 0 0,0-1-1 0 0,-1 1 1 0 0,1-1 0 0 0,0 1-1 0 0,-1-1 1 0 0,1 1 0 0 0,-1-1 0 0 0,0 0 79 0 0,1 0-111 0 0,-1 0 1 0 0,1 0-1 0 0,-1 0 0 0 0,0 0 1 0 0,0 0-1 0 0,0 0 1 0 0,1 0-1 0 0,-1 0 0 0 0,0 1 1 0 0,0-1-1 0 0,0 0 0 0 0,0 1 1 0 0,0-1-1 0 0,0 1 0 0 0,0-1 1 0 0,0 1-1 0 0,-1-1 1 0 0,1 1-1 0 0,0 0 0 0 0,0 0 1 0 0,0-1-1 0 0,0 1 0 0 0,0 0 1 0 0,-1 0-1 0 0,1 0 0 0 0,0 0 1 0 0,0 0-1 0 0,0 1 1 0 0,-1-1-1 0 0,1 0 0 0 0,0 0 1 0 0,0 1-1 0 0,-1 0 0 0 0,-6 1 35 0 0,1 1 0 0 0,-1 1-1 0 0,-10 6 1 0 0,16-9-46 0 0,-8 6-1 0 0,1 0 0 0 0,0 1 0 0 0,0 0 0 0 0,1 0 0 0 0,0 1 0 0 0,0 0 0 0 0,-7 14 0 0 0,-10 9 0 0 0,-11 15 0 0 0,2 1 0 0 0,-35 66 0 0 0,55-87 0 0 0,1 1 0 0 0,2 0 0 0 0,-16 54 0 0 0,26-74-63 0 0,-1 0 1 0 0,1 0-1 0 0,0 1 0 0 0,1-1 1 0 0,0 0-1 0 0,0 0 0 0 0,1 0 1 0 0,2 12-1 0 0,-2-17 30 0 0,-1 0 0 0 0,1 0 1 0 0,0 0-1 0 0,0 0 0 0 0,1 0 0 0 0,-1 0 0 0 0,0 0 1 0 0,1 0-1 0 0,0 0 0 0 0,0 0 0 0 0,0-1 0 0 0,0 1 1 0 0,0-1-1 0 0,0 0 0 0 0,1 1 0 0 0,-1-1 0 0 0,1 0 1 0 0,-1 0-1 0 0,1-1 0 0 0,0 1 0 0 0,0-1 0 0 0,0 1 1 0 0,0-1-1 0 0,3 1 0 0 0,5 1-575 0 0,1 0 0 0 0,-1-1 0 0 0,1-1-1 0 0,-1 0 1 0 0,1-1 0 0 0,0 0 0 0 0,17-3 0 0 0,3-3-927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11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4 345 21191 0 0,'0'0'969'0'0,"-1"-1"-18"0"0,-4-2-703 0 0,0 0 0 0 0,0 1-1 0 0,0 0 1 0 0,0 0 0 0 0,-1 0-1 0 0,1 0 1 0 0,0 1 0 0 0,-1 0-1 0 0,0 0 1 0 0,1 0 0 0 0,-1 1-1 0 0,1 0 1 0 0,-1 0 0 0 0,1 0-1 0 0,-1 1 1 0 0,-8 2 0 0 0,-9 6 662 0 0,-8 3 266 0 0,-31 17-1 0 0,50-23-1034 0 0,0 1 0 0 0,1 0 0 0 0,0 1 0 0 0,0 0 0 0 0,1 0 0 0 0,0 1 0 0 0,-11 13 0 0 0,-2-1-141 0 0,19-18 0 0 0,0 1 0 0 0,1-1 0 0 0,-1 1 0 0 0,1-1 0 0 0,-1 1 0 0 0,1 0 0 0 0,-4 7 0 0 0,4-8 0 0 0,2-1 0 0 0,0-1 0 0 0,0 0 0 0 0,1 0 0 0 0,-1 0 0 0 0,0 1 0 0 0,0-1 0 0 0,1 0 0 0 0,-1 1 0 0 0,1-1 0 0 0,-1 1 0 0 0,1-1 0 0 0,-1 3 0 0 0,1-3 0 0 0,-1-1 0 0 0,1 1 0 0 0,0-1 0 0 0,0 0 0 0 0,0 1 0 0 0,0-1 0 0 0,0 1 0 0 0,0-1 0 0 0,0 1 0 0 0,0-1 0 0 0,0 1 0 0 0,0-1 0 0 0,0 0 0 0 0,0 1 0 0 0,0-1 0 0 0,0 1 0 0 0,1-1 0 0 0,-1 1 0 0 0,0-1 0 0 0,0 1 0 0 0,2 1 0 0 0,0-1 0 0 0,0 0 0 0 0,-1 1 0 0 0,1-1 0 0 0,0 0 0 0 0,0 0 0 0 0,0 0 0 0 0,0 0 0 0 0,0 0 0 0 0,0 0 0 0 0,1-1 0 0 0,-1 1 0 0 0,0-1 0 0 0,0 1 0 0 0,3-1 0 0 0,36 2 0 0 0,-28-2 0 0 0,0-2 0 0 0,1 0 0 0 0,-1 0 0 0 0,0-1 0 0 0,0-1 0 0 0,-1 0 0 0 0,1-1 0 0 0,-1 0 0 0 0,0-1 0 0 0,0-1 0 0 0,13-9 0 0 0,-1-1 0 0 0,-1-1 0 0 0,0-1 0 0 0,-2-1 0 0 0,21-24 0 0 0,-11 5 0 0 0,-40 49 0 0 0,-7 13 0 0 0,13-15 0 0 0,0 0 0 0 0,0 1 0 0 0,1-1 0 0 0,-2 15 0 0 0,3-19 0 0 0,1 0 0 0 0,-1-1 0 0 0,1 1 0 0 0,0 0 0 0 0,0-1 0 0 0,1 1 0 0 0,-1 0 0 0 0,1-1 0 0 0,0 1 0 0 0,0 0 0 0 0,0-1 0 0 0,0 1 0 0 0,3 4 0 0 0,-2-6-66 0 0,0 0 0 0 0,0 0 0 0 0,0 0 0 0 0,0 0 0 0 0,1 0 1 0 0,-1 0-1 0 0,1-1 0 0 0,3 2 0 0 0,1 2-217 0 0,-5-5 214 0 0,-1 1-1 0 0,1 0 1 0 0,0-1-1 0 0,0 1 1 0 0,0-1-1 0 0,0 0 1 0 0,0 0-1 0 0,0 1 1 0 0,0-1 0 0 0,0 0-1 0 0,0-1 1 0 0,0 1-1 0 0,0 0 1 0 0,3-2-1 0 0,0 2 12 0 0,24-6-336 0 0,-2-2 1 0 0,1 0-1 0 0,-1-2 1 0 0,37-18-1 0 0,-44 18 156 0 0,0-1 0 0 0,-1 0-1 0 0,0-2 1 0 0,-1 0 0 0 0,0-1 0 0 0,-1-1 0 0 0,-1-1-1 0 0,20-24 1 0 0,11-14 238 0 0,20-25 0 0 0,-41 46 17 0 0,-10 14 60 0 0,-1 0 0 0 0,0-1 0 0 0,-2 0 0 0 0,11-24-1 0 0,-23 41 47 0 0,0 1 0 0 0,0 0 0 0 0,0-1 0 0 0,-1 1 0 0 0,1-1-1 0 0,-1 1 1 0 0,0-4 0 0 0,0 5 389 0 0,0 1 0 0 0,-3 0-354 0 0,0 0 1 0 0,0 1-1 0 0,0-1 0 0 0,1 1 1 0 0,-1 0-1 0 0,0 0 1 0 0,0 0-1 0 0,0 0 0 0 0,1 0 1 0 0,-1 1-1 0 0,0-1 0 0 0,1 1 1 0 0,-5 3-1 0 0,-2 4 117 0 0,0 0 1 0 0,-8 10-1 0 0,-4 4 197 0 0,-1 0-449 0 0,1 0 1 0 0,0 2 0 0 0,2 0-1 0 0,1 2 1 0 0,1 0-1 0 0,-25 56 1 0 0,11-15-24 0 0,-12 32 0 0 0,37-84 0 0 0,0 1 0 0 0,2 0 0 0 0,0 0 0 0 0,-1 21 0 0 0,3-28 0 0 0,2-10 0 0 0,0 1 0 0 0,0-1 0 0 0,0 0 0 0 0,-1 0 0 0 0,1 1 0 0 0,0-1 0 0 0,0 0 0 0 0,0 0 0 0 0,0 1 0 0 0,0-1 0 0 0,0 0 0 0 0,0 0 0 0 0,0 1 0 0 0,0-1 0 0 0,0 0 0 0 0,0 1 0 0 0,1-1 0 0 0,-1 0 0 0 0,0 0 0 0 0,0 0 0 0 0,0 1 0 0 0,0-1 0 0 0,0 0 0 0 0,0 0 0 0 0,0 1 0 0 0,1-1 0 0 0,-1 0 0 0 0,0 0 0 0 0,0 0 0 0 0,0 1 0 0 0,1-1 0 0 0,-1 0 0 0 0,0 0 0 0 0,0 0 0 0 0,0 0 0 0 0,1 0 0 0 0,-1 0 0 0 0,0 1 0 0 0,0-1 0 0 0,1 0 0 0 0,-1 0 0 0 0,0 0 0 0 0,0 0 0 0 0,1 0 0 0 0,-1 0 0 0 0,0 0 0 0 0,0 0 0 0 0,1 0 0 0 0,-1 0 0 0 0,0 0 0 0 0,0 0 0 0 0,1 0 0 0 0,-1 0 0 0 0,0 0 0 0 0,0 0 0 0 0,1-1 0 0 0,-1 1 0 0 0,14-4 0 0 0,-7 1 0 0 0,0 0 0 0 0,13-9 0 0 0,-18 11 0 0 0,0 0 0 0 0,0-1 0 0 0,-1 1 0 0 0,1-1 0 0 0,-1 1 0 0 0,1-1 0 0 0,-1 0 0 0 0,1 1 0 0 0,-1-1 0 0 0,0 0 0 0 0,0 0 0 0 0,0 0 0 0 0,0 0 0 0 0,0 0 0 0 0,1-2 0 0 0,0-6 0 0 0,1 1 0 0 0,0 0 0 0 0,0 0 0 0 0,1 0 0 0 0,1 1 0 0 0,8-14 0 0 0,7-19 0 0 0,-17 32 0 0 0,1 0 0 0 0,10-16 0 0 0,-10 19 0 0 0,-1 3 0 0 0,-2 1 0 0 0,1-1 0 0 0,0 0 0 0 0,0 0 0 0 0,-1 1 0 0 0,1-1 0 0 0,1-6 0 0 0,-4 0 0 0 0,1 9 0 0 0,0 0 0 0 0,0 0 0 0 0,-1 0 0 0 0,1 0 0 0 0,0 0 0 0 0,0-1 0 0 0,0 1 0 0 0,-1 0 0 0 0,1 0 0 0 0,0 0 0 0 0,0 0 0 0 0,-1 0 0 0 0,1 0 0 0 0,0 0 0 0 0,0 0 0 0 0,-1 0 0 0 0,1 0 0 0 0,0 0 0 0 0,0 0 0 0 0,0 0 0 0 0,-1 0 0 0 0,1 0 0 0 0,0 0 0 0 0,0 0 0 0 0,-1 0 0 0 0,1 1 0 0 0,0-1 0 0 0,0 0 0 0 0,-3 2 0 0 0,0 0 0 0 0,0 0 0 0 0,1 0 0 0 0,0 1 0 0 0,-1-1 0 0 0,1 1 0 0 0,0-1 0 0 0,0 1 0 0 0,0 0 0 0 0,1 0 0 0 0,-3 4 0 0 0,-5 8 0 0 0,0 0 0 0 0,10-9 0 0 0,0-3 0 0 0,2 9 0 0 0,-2-10 0 0 0,0 0 0 0 0,0-1 0 0 0,1 1 0 0 0,-1 0 0 0 0,0-1 0 0 0,1 1 0 0 0,0-1 0 0 0,-1 0 0 0 0,1 1 0 0 0,0-1 0 0 0,0 0 0 0 0,-1 0 0 0 0,1 0 0 0 0,0-1 0 0 0,0 1 0 0 0,0 0 0 0 0,4 0 0 0 0,4 1 0 0 0,1 0 0 0 0,14 0 0 0 0,-11-1 0 0 0,13 0 0 0 0,0-2 0 0 0,0 0 0 0 0,1-2 0 0 0,41-9 0 0 0,-59 9 0 0 0,-1 1 0 0 0,0-1 0 0 0,0-1 0 0 0,0 0 0 0 0,-1 0 0 0 0,1-1 0 0 0,-1 0 0 0 0,9-7 0 0 0,0-2 0 0 0,-1-1 0 0 0,21-24 0 0 0,-35 35 0 0 0,-6 5 0 0 0,-7 6 0 0 0,0 2 0 0 0,1 1 0 0 0,1 0 0 0 0,0 0 0 0 0,0 1 0 0 0,1 0 0 0 0,0 1 0 0 0,1 0 0 0 0,1 0 0 0 0,0 0 0 0 0,0 1 0 0 0,1 0 0 0 0,1 0 0 0 0,0 0 0 0 0,1 1 0 0 0,-3 19 0 0 0,6-29 0 0 0,0 0 0 0 0,1 0 0 0 0,-1 0 0 0 0,0 0 0 0 0,1 0 0 0 0,0-1 0 0 0,0 1 0 0 0,0 0 0 0 0,1-1 0 0 0,-1 1 0 0 0,1 0 0 0 0,0-1 0 0 0,0 0 0 0 0,0 1 0 0 0,0-1 0 0 0,1 0 0 0 0,-1 0 0 0 0,1 0 0 0 0,-1-1 0 0 0,1 1 0 0 0,0-1 0 0 0,0 1 0 0 0,1-1 0 0 0,3 2 0 0 0,1 0 0 0 0,0 0 0 0 0,0 0 0 0 0,0-1 0 0 0,0 0 0 0 0,1-1 0 0 0,-1 0 0 0 0,1 0 0 0 0,-1-1 0 0 0,18 0 0 0 0,-8 1 0 0 0,-14-2 0 0 0,0 1 0 0 0,0-1 0 0 0,-1 0 0 0 0,1 0 0 0 0,0 0 0 0 0,0 0 0 0 0,7-3 0 0 0,10-6 0 0 0,-11 4 0 0 0,-4-2 0 0 0,-5 6 0 0 0,0 0 0 0 0,0 0 0 0 0,0 0 0 0 0,-1 0 0 0 0,1-1 0 0 0,0 1 0 0 0,0 0 0 0 0,-1 0 0 0 0,1-1 0 0 0,-1 1 0 0 0,1 0 0 0 0,0-3 0 0 0,1-2 0 0 0,-2 6-35 0 0,0-1 1 0 0,1 1-1 0 0,-1-1 0 0 0,0 1 0 0 0,1-1 1 0 0,-1 1-1 0 0,0-1 0 0 0,0 1 0 0 0,0-1 1 0 0,1 0-1 0 0,-1 1 0 0 0,0-1 0 0 0,0 1 1 0 0,0-1-1 0 0,0 0 0 0 0,0 1 0 0 0,0-1 1 0 0,0 0-1 0 0,0 1 0 0 0,0-1 0 0 0,0 1 1 0 0,0-1-1 0 0,-1 1 0 0 0,1-1 0 0 0,0 0 1 0 0,0 1-1 0 0,-1-1 0 0 0,1 1 0 0 0,0-1 1 0 0,-1 1-1 0 0,1-1 0 0 0,0 1 0 0 0,-1-1 1 0 0,1 1-1 0 0,-1-1 0 0 0,1 1 1 0 0,-1 0-1 0 0,1-1 0 0 0,-1 1 0 0 0,0-1 1 0 0,-1 0-325 0 0,-8-8-651 0 0,-2 0-13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5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61 6447 0 0,'0'0'142'0'0,"0"0"22"0"0,0 0 13 0 0,0 0 55 0 0,0 0 181 0 0,0 0 78 0 0,0 0 18 0 0,0 0 3 0 0,0 0 0 0 0,0 0 0 0 0,-1 10 512 0 0,-2-7-2019 0 0,-2 2 5849 0 0,2-2 2483 0 0,11-6-6149 0 0,3-3-921 0 0,-1 0-1 0 0,0-1 0 0 0,-1 0 1 0 0,1-1-1 0 0,12-13 0 0 0,7-5 184 0 0,-9 7-450 0 0,-1 0 0 0 0,24-32 0 0 0,4-4 0 0 0,-42 49 0 0 0,-1 1 0 0 0,0-1 0 0 0,0 0 0 0 0,0 0 0 0 0,0 0 0 0 0,3-11 0 0 0,-2 3 0 0 0,-5 11 0 0 0,-1 0 0 0 0,-3-3 0 0 0,2 5 24 0 0,0 0 1 0 0,0 1-1 0 0,0-1 0 0 0,0 1 0 0 0,0 0 1 0 0,0 0-1 0 0,0-1 0 0 0,0 1 0 0 0,0 1 0 0 0,-1-1 1 0 0,1 0-1 0 0,0 0 0 0 0,-3 2 0 0 0,-28 9 568 0 0,21-5-516 0 0,1 1 0 0 0,1 0 0 0 0,-1 0 0 0 0,1 1 0 0 0,0 0 0 0 0,1 1 0 0 0,0 0 0 0 0,-11 14 0 0 0,7-5 11 0 0,0 0-1 0 0,2 0 1 0 0,0 1 0 0 0,-9 22-1 0 0,16-32-86 0 0,1 0 0 0 0,0 0 0 0 0,0 0 0 0 0,1 0 0 0 0,1 0 0 0 0,-1 0 0 0 0,1 1 0 0 0,1 14 0 0 0,0-21 0 0 0,0 0 0 0 0,0 0 0 0 0,1 0 0 0 0,-1 0 0 0 0,1 0 0 0 0,0-1 0 0 0,0 1 0 0 0,0 0 0 0 0,0-1 0 0 0,0 1 0 0 0,1 0 0 0 0,-1-1 0 0 0,1 0 0 0 0,-1 1 0 0 0,1-1 0 0 0,0 0 0 0 0,0 0 0 0 0,0 0 0 0 0,0 0 0 0 0,1 0 0 0 0,-1 0 0 0 0,0 0 0 0 0,1-1 0 0 0,-1 0 0 0 0,1 1 0 0 0,-1-1 0 0 0,1 0 0 0 0,0 0 0 0 0,0 0 0 0 0,0-1 0 0 0,3 2 0 0 0,7-1 0 0 0,0 0 0 0 0,1 0 0 0 0,-1-1 0 0 0,0-1 0 0 0,0 0 0 0 0,0-1 0 0 0,14-3 0 0 0,-6-1 0 0 0,0-1 0 0 0,-1 0 0 0 0,31-16 0 0 0,-34 13 0 0 0,-1 0 0 0 0,1-2 0 0 0,-2 1 0 0 0,17-17 0 0 0,51-61 0 0 0,-54 56 0 0 0,70-91 0 0 0,-96 119 0 0 0,-1 0 0 0 0,1-1 0 0 0,-1 1 0 0 0,0-1 0 0 0,0 0 0 0 0,2-10 0 0 0,-4 16 0 0 0,0-1 0 0 0,0 1 0 0 0,0-1 0 0 0,1 1 0 0 0,-1-1 0 0 0,0 1 0 0 0,0-1 0 0 0,0 1 0 0 0,0-1 0 0 0,0 1 0 0 0,0-1 0 0 0,0 1 0 0 0,0-1 0 0 0,-1 1 0 0 0,1-1 0 0 0,0 1 0 0 0,0-1 0 0 0,-1 0 0 0 0,0 1 0 0 0,1-1 0 0 0,-1 1 0 0 0,0 0 0 0 0,0-1 0 0 0,0 1 0 0 0,0 0 0 0 0,0 0 0 0 0,0 0 0 0 0,0 0 0 0 0,0 0 0 0 0,0 0 0 0 0,0 0 0 0 0,0 0 0 0 0,0 0 0 0 0,0 0 0 0 0,0 1 0 0 0,0-1 0 0 0,-2 1 0 0 0,-20 8 0 0 0,11-3 0 0 0,0 2 0 0 0,0 0 0 0 0,0 0 0 0 0,1 1 0 0 0,1 0 0 0 0,-1 1 0 0 0,1 0 0 0 0,1 0 0 0 0,0 2 0 0 0,-11 17 0 0 0,9-9 0 0 0,1 0 0 0 0,1 1 0 0 0,-11 39 0 0 0,10-30 0 0 0,9-27 0 0 0,1 1 0 0 0,-1-1 0 0 0,1 1 0 0 0,-1-1 0 0 0,1 1 0 0 0,0-1 0 0 0,0 1 0 0 0,1-1 0 0 0,-1 0 0 0 0,1 1 0 0 0,0-1 0 0 0,0 1 0 0 0,0-1 0 0 0,0 0 0 0 0,0 0 0 0 0,1 0 0 0 0,-1 0 0 0 0,1 0 0 0 0,0 0 0 0 0,0 0 0 0 0,0 0 0 0 0,0 0 0 0 0,1-1 0 0 0,-1 0 0 0 0,1 1 0 0 0,-1-1 0 0 0,1 0 0 0 0,0 0 0 0 0,0 0 0 0 0,0 0 0 0 0,0-1 0 0 0,0 1 0 0 0,0-1 0 0 0,1 0 0 0 0,-1 0 0 0 0,0 0 0 0 0,1 0 0 0 0,-1-1 0 0 0,1 1 0 0 0,-1-1 0 0 0,0 0 0 0 0,1 0 0 0 0,4-1 0 0 0,10-2 0 0 0,-1-1 0 0 0,1 0 0 0 0,-1-2 0 0 0,-1 0 0 0 0,1-1 0 0 0,-1 0 0 0 0,18-12 0 0 0,-5 0 0 0 0,-1-1 0 0 0,47-42 0 0 0,-60 47 0 0 0,-1-1 0 0 0,-1 0 0 0 0,0-1 0 0 0,15-26 0 0 0,36-79 0 0 0,-56 105 0 0 0,14-30 0 0 0,18-58 0 0 0,-39 103 90 0 0,0-1 0 0 0,0 1 0 0 0,-1-1 0 0 0,1 1 0 0 0,-1-1 0 0 0,0 1 0 0 0,0-1 0 0 0,0 0 0 0 0,0 1 0 0 0,0-1 0 0 0,0 1 0 0 0,-1-1 0 0 0,1 1 0 0 0,-1-1 0 0 0,-1-4 0 0 0,1 7-52 0 0,-1-1 0 0 0,1 1 0 0 0,0 0 0 0 0,0 0 0 0 0,0 0 0 0 0,0 0 0 0 0,-1 0 0 0 0,1 0 0 0 0,0 0 0 0 0,0 0 0 0 0,0 0 0 0 0,0 0 0 0 0,0 1 0 0 0,-1-1 0 0 0,0 1 0 0 0,1-1-38 0 0,-4 2 0 0 0,0 1 0 0 0,0-1 0 0 0,-1 1 0 0 0,2 0 0 0 0,-1 1 0 0 0,0-1 0 0 0,1 1 0 0 0,-1 0 0 0 0,1 0 0 0 0,-5 6 0 0 0,-3 4 0 0 0,2 1 0 0 0,-11 17 0 0 0,5-3 0 0 0,1 2 0 0 0,1 0 0 0 0,1 0 0 0 0,-15 64 0 0 0,9-22 0 0 0,-17 84 0 0 0,35-151 0 0 0,0-1 0 0 0,1 1 0 0 0,-1 0 0 0 0,1-1 0 0 0,1 1 0 0 0,-1 0 0 0 0,1-1 0 0 0,0 1 0 0 0,3 9 0 0 0,-3-12 0 0 0,0-1 0 0 0,1 1 0 0 0,-1-1 0 0 0,1 1 0 0 0,0-1 0 0 0,-1 0 0 0 0,1 1 0 0 0,0-1 0 0 0,1 0 0 0 0,-1 0 0 0 0,0 0 0 0 0,0-1 0 0 0,1 1 0 0 0,-1-1 0 0 0,1 1 0 0 0,0-1 0 0 0,-1 0 0 0 0,1 0 0 0 0,0 0 0 0 0,4 1 0 0 0,-1-1 0 0 0,1 0 0 0 0,0 0 0 0 0,-1-1 0 0 0,1 0 0 0 0,0 0 0 0 0,-1-1 0 0 0,1 1 0 0 0,12-4 0 0 0,2-2 0 0 0,27-11 0 0 0,-27 8 0 0 0,0-2 0 0 0,-1 0 0 0 0,0-1 0 0 0,0-1 0 0 0,29-26 0 0 0,78-86 0 0 0,-125 123 0 0 0,26-25 0 0 0,-21 17 0 0 0,-7 9 0 0 0,0 1 0 0 0,0-1 0 0 0,0 1 0 0 0,0 0 0 0 0,0-1 0 0 0,0 1 0 0 0,0-1 0 0 0,0 1 0 0 0,0 0 0 0 0,0-1 0 0 0,0 1 0 0 0,-1 0 0 0 0,1-1 0 0 0,0 1 0 0 0,0-1 0 0 0,0 1 0 0 0,0 0 0 0 0,-1-1 0 0 0,1 1 0 0 0,0 0 0 0 0,-1-1 0 0 0,0 1 0 0 0,1-1 0 0 0,-1 1 0 0 0,0 0 0 0 0,0-1 0 0 0,1 1 0 0 0,-1 0 0 0 0,0 0 0 0 0,0 0 0 0 0,0 0 0 0 0,1-1 0 0 0,-1 1 0 0 0,0 0 0 0 0,0 0 0 0 0,0 1 0 0 0,1-1 0 0 0,-1 0 0 0 0,0 0 0 0 0,0 0 0 0 0,0 0 0 0 0,1 1 0 0 0,-1-1 0 0 0,0 0 0 0 0,1 1 0 0 0,-1-1 0 0 0,0 1 0 0 0,1-1 0 0 0,-1 1 0 0 0,0-1 0 0 0,0 2 0 0 0,-18 17 0 0 0,2 3 0 0 0,2-3 0 0 0,1 0 0 0 0,0 1 0 0 0,2 1 0 0 0,-12 25 0 0 0,16-19 0 0 0,8-15 0 0 0,4 0 0 0 0,-3-11 0 0 0,0 1 0 0 0,0-1 0 0 0,0 0 0 0 0,0 1 0 0 0,0-1 0 0 0,0 0 0 0 0,1 0 0 0 0,-1 0 0 0 0,0 0 0 0 0,1 0 0 0 0,-1 0 0 0 0,0 0 0 0 0,1 0 0 0 0,-1-1 0 0 0,1 1 0 0 0,2 0 0 0 0,0 0 0 0 0,0 0 0 0 0,0-1 0 0 0,0 1 0 0 0,0-1 0 0 0,0 0 0 0 0,7-1 0 0 0,-1 0 0 0 0,-1-1 0 0 0,0-1 0 0 0,0 1 0 0 0,0-1 0 0 0,11-6 0 0 0,-3 0 0 0 0,-1-1 0 0 0,0-1 0 0 0,0 0 0 0 0,24-23 0 0 0,48-61 0 0 0,-63 67 0 0 0,-20 22 0 0 0,1 0 0 0 0,-1-1 0 0 0,0 1 0 0 0,-1-1 0 0 0,4-8 0 0 0,-12 19 0 0 0,-2 1 0 0 0,1 1 0 0 0,-1 0 0 0 0,-7 11 0 0 0,7-7 0 0 0,-1 5 0 0 0,7-9 0 0 0,1-3 0 0 0,2 9 0 0 0,-2-9 0 0 0,1 1 0 0 0,0 1 0 0 0,1 0 0 0 0,-1 0 0 0 0,1-1 0 0 0,0 0 0 0 0,0 1 0 0 0,1-1 0 0 0,-1 0 0 0 0,8 6 0 0 0,-8-9 0 0 0,-2 0 0 0 0,-1-1 0 0 0,1 0 0 0 0,0 1 0 0 0,-1-1 0 0 0,1 1 0 0 0,-1 0 0 0 0,1-1 0 0 0,-1 1 0 0 0,1-1 0 0 0,-1 1 0 0 0,1 0 0 0 0,-1 0 0 0 0,0-1 0 0 0,1 1 0 0 0,-1 0 0 0 0,0 0 0 0 0,1-1 0 0 0,-1 1 0 0 0,0 0 0 0 0,0 0 0 0 0,0 1 0 0 0,2 2 0 0 0,-1 0 0 0 0,0 0 0 0 0,-1 1 0 0 0,1-1 0 0 0,-1 0 0 0 0,0 1 0 0 0,0-1 0 0 0,0 0 0 0 0,0 1 0 0 0,-1-1 0 0 0,0 1 0 0 0,0-1 0 0 0,0 0 0 0 0,0 0 0 0 0,-1 0 0 0 0,-2 6 0 0 0,-2 1 0 0 0,0-1 0 0 0,-1 1 0 0 0,0-1 0 0 0,-13 14 0 0 0,9-8-201 0 0,22-15-2286 0 0,1-4-494 0 0,1-1-5886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5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1 15663 0 0,'0'0'719'0'0,"0"0"-20"0"0,2-1-449 0 0,2-1-98 0 0,0-1 0 0 0,0 0 0 0 0,0 0 0 0 0,-1-1 0 0 0,0 1 0 0 0,0-1 0 0 0,4-5-1 0 0,13-14 1528 0 0,67-45 2724 0 0,-14 11-3379 0 0,-61 47-685 0 0,-1-1 0 0 0,0 0-1 0 0,17-24 1 0 0,-4 2 1197 0 0,-23 32-1024 0 0,-1 1-69 0 0,-10 10-278 0 0,-115 137-165 0 0,115-135 0 0 0,6-6 0 0 0,-1 0 0 0 0,1 0 0 0 0,0 0 0 0 0,0 0 0 0 0,1 1 0 0 0,0 0 0 0 0,-4 10 0 0 0,6-14 10 0 0,0-2-14 0 0,1-1-1 0 0,0 1 0 0 0,-1 0 1 0 0,1 0-1 0 0,0-1 0 0 0,0 1 1 0 0,-1 0-1 0 0,1 0 1 0 0,0 0-1 0 0,0-1 0 0 0,0 1 1 0 0,0 0-1 0 0,0 0 0 0 0,0 0 1 0 0,0 1-1 0 0,0-1-332 0 0,26-2-8490 0 0,-8-4 39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5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21191 0 0,'0'0'464'0'0,"0"0"96"0"0,0 0 16 0 0,0 0 32 0 0,25-14-488 0 0,-25 14-120 0 0,0 0 0 0 0,0 0 0 0 0,0 0 0 0 0,12-2 0 0 0,-6-5 0 0 0,2 1-9400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6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83 8287 0 0,'0'0'191'0'0,"0"0"26"0"0,0 0 9 0 0,0 0 110 0 0,0 0 444 0 0,0 0 196 0 0,0 0 42 0 0,0 0 6 0 0,-3 1 0 0 0,-9 5 0 0 0,9-5 0 0 0,3-1-69 0 0,0 0-290 0 0,0 0-121 0 0,0 0-28 0 0,0 0-4 0 0,0 0 0 0 0,0 0 0 0 0,0 0 0 0 0,0 0 0 0 0,1-3-298 0 0,-1 0 1 0 0,1 0-1 0 0,-1 0 0 0 0,1 0 0 0 0,0 0 0 0 0,0 0 1 0 0,1 0-1 0 0,-1 1 0 0 0,0-1 0 0 0,1 0 0 0 0,-1 1 1 0 0,4-5-1 0 0,28-27 1187 0 0,-24 24-979 0 0,80-81 1218 0 0,-77 79-1640 0 0,23-18 0 0 0,-6 6 0 0 0,-25 21 0 0 0,2-4 0 0 0,-2-16 0 0 0,-5 14 0 0 0,0 8 0 0 0,0 1 0 0 0,0-1 0 0 0,-1 0 0 0 0,1 1 0 0 0,0-1 0 0 0,0 1 0 0 0,0-1 0 0 0,0 1 0 0 0,0 0 0 0 0,-1 0 0 0 0,1-1 0 0 0,0 1 0 0 0,0 0 0 0 0,0 0 0 0 0,-1 0 0 0 0,1 0 0 0 0,0 0 0 0 0,0 0 0 0 0,0 1 0 0 0,-1-1 0 0 0,1 0 0 0 0,0 0 0 0 0,0 1 0 0 0,-2 0 0 0 0,-28 15 0 0 0,25-12 0 0 0,-5 3 0 0 0,-1 0 0 0 0,2 1 0 0 0,-1 0 0 0 0,1 1 0 0 0,0 1 0 0 0,-10 12 0 0 0,3-2 0 0 0,0-1 0 0 0,1 0 0 0 0,1 2 0 0 0,-22 38 0 0 0,26-39 0 0 0,7-12 0 0 0,0-1 0 0 0,0 1 0 0 0,1 0 0 0 0,-1 1 0 0 0,2-1 0 0 0,-1 0 0 0 0,-1 15 0 0 0,5-9 0 0 0,2-11 0 0 0,-1-2 0 0 0,0 1 0 0 0,0 1 0 0 0,1-1 0 0 0,0 0 0 0 0,-1 0 0 0 0,1 0 0 0 0,0 0 0 0 0,0-1 0 0 0,0 1 0 0 0,0-1 0 0 0,1 0 0 0 0,-1 0 0 0 0,0 0 0 0 0,0 0 0 0 0,1 0 0 0 0,-1-1 0 0 0,0 0 0 0 0,1 1 0 0 0,4-1 0 0 0,6-1 0 0 0,0-1 0 0 0,1 0 0 0 0,14-5 0 0 0,2 0 0 0 0,-9 2-4 0 0,0 0 1 0 0,0-2-1 0 0,-1-1 1 0 0,41-20-1 0 0,-20 4 49 0 0,49-37 0 0 0,2-13 1931 0 0,-93 74-1976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1 0 0 0 0,-1 0 0 0 0,-4 8 0 0 0,-7 10 0 0 0,4-7 0 0 0,1 0 0 0 0,-1 0 0 0 0,2 1 0 0 0,0 0 0 0 0,-6 17 0 0 0,2-3 0 0 0,4-11 0 0 0,5-12 0 0 0,1 0 0 0 0,-4 11 0 0 0,0-5-64 0 0,3-8-273 0 0,0-1-138 0 0,0 0-33 0 0,0 0-72 0 0,11-4-1276 0 0,0-2-345 0 0,-2-2-3562 0 0,1-1-1949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7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5 15663 0 0,'-9'-2'1668'0'0,"-6"0"-978"0"0,15 2-734 0 0,0 0 1 0 0,0 0 0 0 0,0 0-1 0 0,0 0 1 0 0,0 0 0 0 0,0 0-1 0 0,-1 0 1 0 0,1 0 0 0 0,0 0-1 0 0,0 0 1 0 0,0 0 0 0 0,0 0-1 0 0,0 0 1 0 0,0 0 0 0 0,0 0-1 0 0,0 0 1 0 0,-1 0 0 0 0,1 0-1 0 0,0 0 1 0 0,0 0 0 0 0,0 0 0 0 0,0 0-1 0 0,0 0 1 0 0,0 0 0 0 0,0 0-1 0 0,0 0 1 0 0,0 1 0 0 0,0-1-1 0 0,0 0 1 0 0,-1 0 0 0 0,1 0-1 0 0,0 0 1 0 0,0 0 0 0 0,0 0-1 0 0,0 0 1 0 0,0 0 0 0 0,0 0-1 0 0,0 1 1 0 0,0-1 0 0 0,0 0-1 0 0,0 0 1 0 0,0 0 0 0 0,0 0 0 0 0,0 0-1 0 0,0 0 1 0 0,0 1 0 0 0,3 12-6839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7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87 17503 0 0,'13'-14'918'0'0,"29"-23"-1"0"0,-2 2 2017 0 0,-39 34-1980 0 0,-1 1-289 0 0,0 0-121 0 0,0 0-28 0 0,0 0-4 0 0,0 0 0 0 0,0 0 0 0 0,0 0 0 0 0,-7 11 52 0 0,4-7-529 0 0,-99 124 1247 0 0,44-58-515 0 0,43-50-760 0 0,1 1-1 0 0,-11 24 1 0 0,-14 22-11 0 0,0-14 4 0 0,23-34 0 0 0,2 0 0 0 0,0 2 0 0 0,2-1 0 0 0,0 2 0 0 0,-9 22 0 0 0,21-43 0 0 0,-1-1 0 0 0,1 1 0 0 0,0 0 0 0 0,0 0 0 0 0,-1-1 0 0 0,1 1 0 0 0,0 0 0 0 0,0 0 0 0 0,0-1 0 0 0,0 1 0 0 0,0 0 0 0 0,0 0 0 0 0,0 0 0 0 0,0-1 0 0 0,0 1 0 0 0,0 0 0 0 0,0 0 0 0 0,1 1 0 0 0,4 0 0 0 0,-5-2 0 0 0,2 0 0 0 0,0 1 0 0 0,0-1 0 0 0,0 1 0 0 0,0-1 0 0 0,1 0 0 0 0,-1 0 0 0 0,3 0 0 0 0,-2 0 0 0 0,-2 1 0 0 0,-1-1 0 0 0,1 0 0 0 0,0 0 0 0 0,0 0 0 0 0,0 0 0 0 0,0 0 0 0 0,0 0 0 0 0,0 0 0 0 0,-1 0 0 0 0,1 0 0 0 0,0 0 0 0 0,0-1 0 0 0,0 1 0 0 0,0 0 0 0 0,0-1 0 0 0,-1 1 0 0 0,1 0 0 0 0,0-1 0 0 0,0 1 0 0 0,-1-1 0 0 0,1 1 0 0 0,1-2 0 0 0,1-1 0 0 0,6-3-195 0 0,0 1 0 0 0,0-2-1 0 0,-1 0 1 0 0,9-8 0 0 0,-14 12 118 0 0,0-1 0 0 0,0 1 0 0 0,-1-1 0 0 0,1 1 0 0 0,-1-1 1 0 0,0 0-1 0 0,1 0 0 0 0,-2 0 0 0 0,1 0 0 0 0,0 0 0 0 0,-1-1 0 0 0,2-7 0 0 0,-1-9-76 0 0,2 1 0 0 0,7-24 0 0 0,-9 39 9 0 0,-1-1-1 0 0,0 0 1 0 0,0 0-1 0 0,-1 0 1 0 0,1-1 0 0 0,-1 1-1 0 0,-1 0 1 0 0,1 0-1 0 0,-1 0 1 0 0,-2-10-1 0 0,1 4 129 0 0,2 11 16 0 0,0 1 0 0 0,0-1 0 0 0,0 0 0 0 0,0 0 0 0 0,0 1 0 0 0,0-1 0 0 0,0 0 0 0 0,0 1 0 0 0,0-1 0 0 0,0 0 0 0 0,-1 1 0 0 0,1-1 0 0 0,0 0 0 0 0,0 1 0 0 0,-1-1 0 0 0,1 0 0 0 0,0 1 0 0 0,-1-1 0 0 0,1 1 0 0 0,-1-1 0 0 0,1 1 0 0 0,-1-1 0 0 0,0 0 0 0 0,-9 1 0 0 0,7 0 0 0 0,-3 0 0 0 0,-1 1 0 0 0,1-1 0 0 0,-1 1 0 0 0,1 0 0 0 0,0 1 0 0 0,0-1 0 0 0,-1 1 0 0 0,1 0 0 0 0,-10 6 0 0 0,7 1 0 0 0,7 3 0 0 0,6-1 0 0 0,3-4 171 0 0,1-1 0 0 0,14 11 0 0 0,-6-4 192 0 0,-12-10-300 0 0,0 0 0 0 0,1 0 0 0 0,-1-1 0 0 0,0 1 0 0 0,1-1 0 0 0,0 0 0 0 0,-1-1 0 0 0,1 1 0 0 0,5 0 0 0 0,17 2-2204 0 0,-2-2-3898 0 0,1-2-2119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8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3 15663 0 0,'0'0'356'0'0,"1"-1"50"0"0,2-2-298 0 0,0 0 0 0 0,0-1 1 0 0,0 1-1 0 0,-1-1 1 0 0,1 1-1 0 0,-1-1 1 0 0,4-7-1 0 0,11-18 1269 0 0,66-61 5349 0 0,-63 65-6617 0 0,52-68 1837 0 0,-69 85-1835 0 0,-5 7-64 0 0,-4 3-40 0 0,2 0-7 0 0,0 0 0 0 0,0 0 0 0 0,1 1 0 0 0,-1 0 0 0 0,0-1 0 0 0,1 1 0 0 0,-1 1 0 0 0,-3 4 0 0 0,-23 32 0 0 0,10-12 0 0 0,16-22 0 0 0,-55 75 0 0 0,54-73 0 0 0,0 0 0 0 0,1 1 0 0 0,0-1 0 0 0,1 1 0 0 0,0 0 0 0 0,0 0 0 0 0,1 0 0 0 0,-2 14 0 0 0,3-22 0 0 0,1 1 0 0 0,0-1 0 0 0,0 1 0 0 0,0-1 0 0 0,0 1 0 0 0,0-1 0 0 0,1 1 0 0 0,-1-1 0 0 0,0 1 0 0 0,1-1 0 0 0,-1 1 0 0 0,2 2 0 0 0,7 2 0 0 0,-6-5 0 0 0,13 7 0 0 0,-11-9 0 0 0,-2 0 0 0 0,22-2 0 0 0,1 0 0 0 0,-1-2 0 0 0,0-2 0 0 0,-1 0 0 0 0,0-1 0 0 0,0-1 0 0 0,0-2 0 0 0,32-19 0 0 0,-39 19 0 0 0,0 0 0 0 0,-1-2 0 0 0,0 0 0 0 0,-1 0 0 0 0,0-2 0 0 0,-2 0 0 0 0,17-22 0 0 0,-3 4 0 0 0,-20 25 0 0 0,0 1 0 0 0,-1-1 0 0 0,0-1 0 0 0,6-11 0 0 0,-10 15 0 0 0,-5 6 0 0 0,-11 21 0 0 0,7 1 0 0 0,3-6 0 0 0,6-12 0 0 0,0-2 0 0 0,3 16 0 0 0,-2-15 0 0 0,0-1 0 0 0,-1 0 0 0 0,-1-1 0 0 0,0-1 0 0 0,0 0 0 0 0,1 1 0 0 0,-1-1 0 0 0,0 0 0 0 0,0 0 0 0 0,1 0 0 0 0,-1 0 0 0 0,0 0 0 0 0,1 0 0 0 0,2 1 0 0 0,1 0 0 0 0,0 1 0 0 0,0-1 0 0 0,0 0 0 0 0,0 0 0 0 0,0 0 0 0 0,0-1 0 0 0,1 1 0 0 0,-1-2 0 0 0,0 1 0 0 0,1 0 0 0 0,-1-1 0 0 0,8 0 0 0 0,8-2 0 0 0,40-9 0 0 0,-33 5 0 0 0,-3-1 0 0 0,-25 7 0 0 0,0 1 0 0 0,0-1 0 0 0,0 0 0 0 0,0 0 0 0 0,-1 0 0 0 0,1 1 0 0 0,0-1 0 0 0,0 0 0 0 0,0 0 0 0 0,0 0 0 0 0,0 1 0 0 0,0-1 0 0 0,0 0 0 0 0,0 0 0 0 0,0 1 0 0 0,-1-1 0 0 0,1 0 0 0 0,0 1 0 0 0,0-1 0 0 0,0 0 0 0 0,0 0 0 0 0,1 1 0 0 0,-1-1 0 0 0,0 0 0 0 0,0 0 0 0 0,0 1 0 0 0,0-1 0 0 0,0 0 0 0 0,0 0 0 0 0,0 1 0 0 0,0-1 0 0 0,0 0 0 0 0,1 0 0 0 0,-1 0 0 0 0,0 1 0 0 0,0-1 0 0 0,0 0 0 0 0,0 0 0 0 0,1 0 0 0 0,-1 0 0 0 0,0 1 0 0 0,0-1 0 0 0,1 0 0 0 0,-1 0 0 0 0,0 0 0 0 0,0 0 0 0 0,1 0 0 0 0,-1 0 0 0 0,0 0 0 0 0,0 1 0 0 0,1-1 0 0 0,-1 0 0 0 0,0 0 0 0 0,0 0 0 0 0,1 0 0 0 0,-1 0 0 0 0,0 0 0 0 0,0 0 0 0 0,1 0 0 0 0,-1-1 0 0 0,0 1 0 0 0,0 0 0 0 0,1 0 0 0 0,-1 0 0 0 0,0 0 0 0 0,1 0 0 0 0,-6 10 0 0 0,0-1 0 0 0,-1 1 0 0 0,-8 9 0 0 0,-2 4 0 0 0,10-13 0 0 0,-2 1 0 0 0,1 0 0 0 0,0 0 0 0 0,0 1 0 0 0,2 0 0 0 0,-1 0 0 0 0,2 1 0 0 0,-6 20 0 0 0,8-10 0 0 0,6-15 0 0 0,-2-4 0 0 0,5 4 0 0 0,-4-6 51 0 0,1 0 0 0 0,0-1 1 0 0,0 1-1 0 0,0-1 0 0 0,0 0 0 0 0,0 0 0 0 0,0 0 1 0 0,0 0-1 0 0,0-1 0 0 0,1 0 0 0 0,-1 0 0 0 0,0 0 1 0 0,0 0-1 0 0,0-1 0 0 0,0 1 0 0 0,1-1 0 0 0,-1 0 1 0 0,0-1-1 0 0,5-1 0 0 0,8-4 205 0 0,-1-1 0 0 0,0 0 0 0 0,16-12 0 0 0,-7 2-256 0 0,-1-1 0 0 0,-1-1 0 0 0,35-39 0 0 0,-18 18 0 0 0,-3 3 0 0 0,34-32 0 0 0,-75 73 0 0 0,2-2 0 0 0,0 0 0 0 0,0 0 0 0 0,0 1 0 0 0,1-1 0 0 0,-1 1 0 0 0,0-1 0 0 0,1 1 0 0 0,-1-1 0 0 0,1 1 0 0 0,0 0 0 0 0,0 0 0 0 0,-1 0 0 0 0,1 0 0 0 0,0 0 0 0 0,1 0 0 0 0,-1 0 0 0 0,0 0 0 0 0,0 0 0 0 0,1 0 0 0 0,0 0 0 0 0,-1 0 0 0 0,1 0 0 0 0,0 1 0 0 0,0-1 0 0 0,0 0 0 0 0,0 0 0 0 0,0 0 0 0 0,1 1 0 0 0,-1-1 0 0 0,1 0 0 0 0,-1 0 0 0 0,1 0 0 0 0,0 0 0 0 0,0 0 0 0 0,2 3 0 0 0,-3-2 0 0 0,1-1 0 0 0,0 0 0 0 0,1 1 0 0 0,-1-1 0 0 0,0 0 0 0 0,0 0 0 0 0,1 0 0 0 0,0 0 0 0 0,-1 0 0 0 0,1 0 0 0 0,0-1 0 0 0,0 1 0 0 0,0 0 0 0 0,0-1 0 0 0,3 2 0 0 0,3 2 0 0 0,12 11 0 0 0,-3 5 0 0 0,-10-9 0 0 0,-7-8 0 0 0,-1-2 0 0 0,1 0 0 0 0,0 1 0 0 0,-1-1 0 0 0,1 0 0 0 0,-1 0 0 0 0,1 0 0 0 0,-1 1 0 0 0,0-1 0 0 0,1 0 0 0 0,-1 0 0 0 0,0 0 0 0 0,-1 0 0 0 0,1 0 0 0 0,0 0 0 0 0,0 0 0 0 0,-1-1 0 0 0,0 1 0 0 0,1 0 0 0 0,-1-1 0 0 0,0 1 0 0 0,-1 1 0 0 0,-3 1 0 0 0,-44 39 0 0 0,50-43 0 0 0,0 1 0 0 0,0-1 0 0 0,-1 0 0 0 0,1 1 0 0 0,0-1 0 0 0,0 0 0 0 0,0 0 0 0 0,-1 1 0 0 0,1-1 0 0 0,0 0 0 0 0,-1 0 0 0 0,1 0 0 0 0,0 1 0 0 0,-1-1 0 0 0,1 0 0 0 0,0 0 0 0 0,-1 0 0 0 0,1 0 0 0 0,0 0 0 0 0,-1 0 0 0 0,1 0 0 0 0,0 0 0 0 0,-1 0 0 0 0,1 0 0 0 0,-1 0 0 0 0,-1 0 0 0 0,1 0 0 0 0,-1 0 0 0 0,0 1 0 0 0,1-1 0 0 0,-1 0 0 0 0,0 0 0 0 0,1 1 0 0 0,-1-1 0 0 0,0 1 0 0 0,-2 1 0 0 0,4-2 0 0 0,0 0 0 0 0,0 0 0 0 0,0 0 0 0 0,0 0 0 0 0,0 0 0 0 0,0 0 0 0 0,0 0 0 0 0,0 0 0 0 0,0 0 0 0 0,0 0 0 0 0,0 0 0 0 0,0 1 0 0 0,0-1 0 0 0,0 0 0 0 0,0 0 0 0 0,0 0 0 0 0,1 0 0 0 0,-1 0 0 0 0,0 0 0 0 0,0 0 0 0 0,0 0 0 0 0,-1 0 0 0 0,1 0 0 0 0,0 0 0 0 0,0 0 0 0 0,0 0 0 0 0,0 0 0 0 0,0 0 0 0 0,0 0 0 0 0,0 1 0 0 0,0-1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7 1 0 0 0,11-1 0 0 0,-5-2 0 0 0,0-1 0 0 0,0 0 0 0 0,0-1 0 0 0,18-7 0 0 0,47-27 0 0 0,-74 36 0 0 0,26-16 0 0 0,-1-1 0 0 0,49-41 0 0 0,-7 4 0 0 0,-11 6 0 0 0,-12 8 0 0 0,-41 36 72 0 0,-6 6 299 0 0,-1 0 117 0 0,0 0 21 0 0,0 0-66 0 0,0 0-410 0 0,-3 2 95 0 0,-3 14-124 0 0,3-10-4 0 0,1 1 0 0 0,1 0 0 0 0,-1 0 0 0 0,1 0 0 0 0,0 0 0 0 0,1 0 0 0 0,0 1 0 0 0,0-1 0 0 0,0 0 0 0 0,1 0 0 0 0,0 0 0 0 0,0 0 0 0 0,1 0 0 0 0,0 0 0 0 0,3 7 0 0 0,-1-5 0 0 0,1 1 0 0 0,0-1 0 0 0,1 0 0 0 0,0-1 0 0 0,0 1 0 0 0,1-1 0 0 0,0 0 0 0 0,0 0 0 0 0,15 11 0 0 0,-14-13 0 0 0,0 0 0 0 0,-1 1 0 0 0,1 0 0 0 0,-1 1 0 0 0,-1 0 0 0 0,12 16 0 0 0,-15-13 0 0 0,-3-9 0 0 0,0 0 0 0 0,0 0 0 0 0,-1 0 0 0 0,1 0 0 0 0,-1 0 0 0 0,1 0 0 0 0,-1 0 0 0 0,0-1 0 0 0,1 1 0 0 0,-1 0 0 0 0,0 0 0 0 0,0 0 0 0 0,0-1 0 0 0,0 1 0 0 0,-3 2 0 0 0,1-1 0 0 0,0 0 0 0 0,0-1 0 0 0,0 0 0 0 0,0 0 0 0 0,-1 0 0 0 0,1 0 0 0 0,-7 3 0 0 0,-1-2 0 0 0,0 0 0 0 0,0 0 0 0 0,0-1 0 0 0,-18 2 0 0 0,24-4-228 0 0,1 0 1 0 0,0 0-1 0 0,0 0 0 0 0,0-1 0 0 0,0 0 1 0 0,0 1-1 0 0,0-1 0 0 0,0-1 1 0 0,1 1-1 0 0,-1 0 0 0 0,0-1 0 0 0,0 0 1 0 0,-5-4-1 0 0,7 5 105 0 0,1 0-1 0 0,-1 0 1 0 0,1-1 0 0 0,0 1-1 0 0,-1 0 1 0 0,1-1 0 0 0,0 1-1 0 0,0-1 1 0 0,0 0 0 0 0,0 1-1 0 0,0-1 1 0 0,0 0 0 0 0,0 1-1 0 0,1-1 1 0 0,-1 0 0 0 0,1 0-1 0 0,-1 0 1 0 0,1 0 0 0 0,-1 0-1 0 0,1 1 1 0 0,0-1 0 0 0,0 0-1 0 0,0 0 1 0 0,0 0 0 0 0,1 0-1 0 0,-1 0 1 0 0,0 0 0 0 0,1 0-1 0 0,1-3 1 0 0,2-5-1029 0 0,1 1 0 0 0,0 0 0 0 0,1 0-1 0 0,0 0 1 0 0,12-14 0 0 0,-2 4-895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2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3 10135 0 0,'4'-28'346'0'0,"-2"17"188"0"0,0-1 0 0 0,0-18 0 0 0,-2 29 444 0 0,0 1 40 0 0,0 0 6 0 0,0 0 0 0 0,0-16 1223 0 0,1 12 4929 0 0,2 10-7142 0 0,0 1 0 0 0,0 0 1 0 0,-1 0-1 0 0,1 0 0 0 0,-2 0 1 0 0,2 9-1 0 0,4 49 1218 0 0,-5-51-912 0 0,17 161-272 0 0,-19-171 58 0 0,0-3-123 0 0,0 1 0 0 0,0-1-1 0 0,0 0 1 0 0,0 1-1 0 0,0-1 1 0 0,1 0 0 0 0,-1 1-1 0 0,0-1 1 0 0,1 0-1 0 0,-1 0 1 0 0,1 1-1 0 0,0-1 1 0 0,-1 0 0 0 0,2 2-1 0 0,10 18-2 0 0,-2-6 0 0 0,-4-14 0 0 0,-4-1 0 0 0,1 0 0 0 0,1 0 0 0 0,0 0 0 0 0,0 0 0 0 0,0 0 0 0 0,0-1 0 0 0,-1 0 0 0 0,1 0 0 0 0,0 0 0 0 0,-1 0 0 0 0,1 0 0 0 0,-1-1 0 0 0,1 0 0 0 0,-1 1 0 0 0,0-1 0 0 0,1-1 0 0 0,-1 1 0 0 0,0 0 0 0 0,3-4 0 0 0,5-5 0 0 0,0 0 0 0 0,-1-1 0 0 0,10-14 0 0 0,22-33 0 0 0,82-88 0 0 0,-114 137 0 0 0,53-48 0 0 0,-57 55 0 0 0,-3 5 0 0 0,-4 6 0 0 0,1-8 0 0 0,-3 27 0 0 0,-12 48 0 0 0,2-16 0 0 0,0 32 0 0 0,-4 18 0 0 0,12-74 0 0 0,1 0 0 0 0,0 54 0 0 0,4-69 0 0 0,2-17 0 0 0,0 0 0 0 0,2 7 0 0 0,3-1 0 0 0,-1 0 0 0 0,-1-1-133 0 0,-4-6-563 0 0,-1-2-258 0 0,0 0-1558 0 0,0 0-6017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9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0 21191 0 0,'0'0'480'0'0,"2"1"67"0"0,1 1-355 0 0,0-1 0 0 0,-1 0 0 0 0,1 0-1 0 0,0 0 1 0 0,0 0 0 0 0,4 0 0 0 0,9 4-94 0 0,-15-5 88 0 0,1 0-1 0 0,-1 1 0 0 0,0-1 1 0 0,1 0-1 0 0,-1 0 0 0 0,0 0 1 0 0,1 0-1 0 0,-1 0 0 0 0,0 0 1 0 0,1 0-1 0 0,2-1 0 0 0,-3 1-79 0 0,0 0-1 0 0,0 0 1 0 0,0-1-1 0 0,0 1 0 0 0,0 0 1 0 0,0 0-1 0 0,1 0 1 0 0,-1 0-1 0 0,0 1 1 0 0,0-1-1 0 0,0 0 0 0 0,2 1 1 0 0,5 5 272 0 0,-6-4-330 0 0,0 1 0 0 0,0 0-1 0 0,0-1 1 0 0,-1 1 0 0 0,1 0-1 0 0,-1 0 1 0 0,1 0 0 0 0,-1 0-1 0 0,0 0 1 0 0,0 0 0 0 0,-1 1-1 0 0,1-1 1 0 0,-1 0 0 0 0,1 0-1 0 0,-1 1 1 0 0,0-1 0 0 0,0 0-1 0 0,-1 0 1 0 0,1 1 0 0 0,-1-1-1 0 0,1 0 1 0 0,-2 4 0 0 0,-2 4 107 0 0,1-1 1 0 0,-1 1 0 0 0,-1 0 0 0 0,0-1-1 0 0,-7 10 1 0 0,-46 74-156 0 0,-109 134 0 0 0,157-215 0 0 0,-14 23 0 0 0,4-5 0 0 0,20-30 0 0 0,0-1 0 0 0,-1 0 0 0 0,1 1 0 0 0,0-1 0 0 0,0 0 0 0 0,-1 1 0 0 0,1-1 0 0 0,0 1 0 0 0,0-1 0 0 0,-1 0 0 0 0,1 1 0 0 0,0-1 0 0 0,0 1 0 0 0,0-1 0 0 0,0 1 0 0 0,0-1 0 0 0,0 1 0 0 0,0-1 0 0 0,0 0 0 0 0,0 1 0 0 0,0-1 0 0 0,0 1 0 0 0,0-1 0 0 0,0 1 0 0 0,0 0 0 0 0,5 1 0 0 0,-5-2 0 0 0,1 1 0 0 0,0 0 0 0 0,1 0 0 0 0,-1-1 0 0 0,0 1 0 0 0,0-1 0 0 0,1 1 0 0 0,-1-1 0 0 0,0 1 0 0 0,1-1 0 0 0,-1 0 0 0 0,0 0 0 0 0,1 0 0 0 0,-1 1 0 0 0,1-1 0 0 0,-1-1 0 0 0,0 1 0 0 0,1 0 0 0 0,-1 0 0 0 0,0 0 0 0 0,1-1 0 0 0,-1 1 0 0 0,0-1 0 0 0,1 1 0 0 0,-1-1 0 0 0,0 1 0 0 0,0-1 0 0 0,1 0 0 0 0,-1 0 0 0 0,0 1 0 0 0,1-2 0 0 0,2-1 0 0 0,2-1 0 0 0,0 0 0 0 0,-1-1 0 0 0,1 1 0 0 0,-1-1 0 0 0,0 0 0 0 0,0 0 0 0 0,-1-1 0 0 0,0 1 0 0 0,0-1 0 0 0,5-8 0 0 0,-5 5 0 0 0,0-1 0 0 0,0 1 0 0 0,-1-1 0 0 0,0 0 0 0 0,0 0 0 0 0,1-14 0 0 0,-4 22 0 0 0,0 0 0 0 0,0 0 0 0 0,0 1 0 0 0,0-1 0 0 0,-1 0 0 0 0,1 0 0 0 0,0 1 0 0 0,-1-1 0 0 0,0 0 0 0 0,1 1 0 0 0,-1-1 0 0 0,0 0 0 0 0,0 1 0 0 0,0-1 0 0 0,0 1 0 0 0,0-1 0 0 0,0 1 0 0 0,0 0 0 0 0,-1-1 0 0 0,1 1 0 0 0,0 0 0 0 0,-1 0 0 0 0,1 0 0 0 0,-1 0 0 0 0,1 0 0 0 0,-1 0 0 0 0,0 0 0 0 0,1 1 0 0 0,-1-1 0 0 0,-3 0 0 0 0,-2-1 0 0 0,0 0 0 0 0,0 0 0 0 0,0 1 0 0 0,0 0 0 0 0,0 1 0 0 0,-12-1 0 0 0,11 2 0 0 0,-1 0 0 0 0,0 1 0 0 0,1-1 0 0 0,-16 7 0 0 0,24-8 0 0 0,-1 0 0 0 0,1 0 0 0 0,0 0 0 0 0,0 0 0 0 0,-1 0 0 0 0,1 0 0 0 0,0 0 0 0 0,0 1 0 0 0,-1-1 0 0 0,1 0 0 0 0,0 0 0 0 0,0 0 0 0 0,-1 0 0 0 0,1 1 0 0 0,0-1 0 0 0,0 0 0 0 0,0 0 0 0 0,0 1 0 0 0,-1-1 0 0 0,1 0 0 0 0,0 0 0 0 0,0 1 0 0 0,0-1 0 0 0,0 0 0 0 0,0 1 0 0 0,0-1 0 0 0,0 0 0 0 0,0 0 0 0 0,0 1 0 0 0,0 1 0 0 0,1 0 0 0 0,-1 0 0 0 0,1 0 0 0 0,0 0 0 0 0,0-1 0 0 0,0 1 0 0 0,0 0 0 0 0,0-1 0 0 0,0 1 0 0 0,1 0 0 0 0,-1-1 0 0 0,0 1 0 0 0,1-1 0 0 0,-1 0 0 0 0,1 1 0 0 0,0-1 0 0 0,-1 0 0 0 0,1 0 0 0 0,0 0 0 0 0,0 0 0 0 0,3 1 0 0 0,2 0 0 0 0,-1 0 0 0 0,1 0 0 0 0,-1 0 0 0 0,1-1 0 0 0,10 2 0 0 0,-8-3-492 0 0,-1 1-1 0 0,1-1 1 0 0,-1-1 0 0 0,0 1 0 0 0,1-2-1 0 0,-1 1 1 0 0,0-1 0 0 0,16-5-1 0 0,-9-1-8716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29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24879 0 0,'0'0'564'0'0,"0"0"83"0"0,0 0 34 0 0,1-2-76 0 0,3-7-397 0 0,1 0-44 0 0,-4 7 567 0 0,-1 2 241 0 0,0 0 41 0 0,2-1-127 0 0,4-6-582 0 0,-3-1-332 0 0,-2 7-298 0 0,-1 1-140 0 0,0 0-1986 0 0,0 0-7787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31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36 11487 0 0,'0'0'264'0'0,"0"0"35"0"0,-1 0-252 0 0,1 0 0 0 0,0 0 0 0 0,-1 1 0 0 0,1-1 0 0 0,-1 0 0 0 0,1 0 0 0 0,-1 0 0 0 0,1-1 0 0 0,-1 1 0 0 0,1 0 0 0 0,-1 0 0 0 0,1 0 0 0 0,0 0 0 0 0,-1 0 1 0 0,1 0-1 0 0,-1-1 0 0 0,0 1 0 0 0,1-2 146 0 0,-1 1 1 0 0,1 0 0 0 0,-1-1-1 0 0,1 1 1 0 0,0-1-1 0 0,-1 1 1 0 0,1-1 0 0 0,0 0-1 0 0,0 1 1 0 0,0-1 0 0 0,0 1-1 0 0,0-1 1 0 0,1 1 0 0 0,-1-1-1 0 0,1-2 1 0 0,0 0 140 0 0,1 1 1 0 0,0-1-1 0 0,-1 0 0 0 0,1 1 0 0 0,5-7 1 0 0,1 1 406 0 0,1-1 1 0 0,18-15 0 0 0,108-93 3462 0 0,-26 9-1807 0 0,-75 75-1280 0 0,-33 33-914 0 0,-1 1-31 0 0,0 0-4 0 0,0 0-11 0 0,0 0-43 0 0,0 0-18 0 0,0 0-7 0 0,-9 8 11 0 0,3-2-92 0 0,0 1 0 0 0,1-1 1 0 0,0 1-1 0 0,1 0 0 0 0,-6 9 0 0 0,-6 12 3 0 0,-148 243 92 0 0,160-265-110 0 0,1 1 0 0 0,0-1-1 0 0,-3 12 1 0 0,6-16 8 0 0,-1 0-1 0 0,1 0 0 0 0,0 0 1 0 0,-1 0-1 0 0,1 0 0 0 0,0 0 1 0 0,0 0-1 0 0,1 0 0 0 0,-1 0 1 0 0,0 0-1 0 0,1 0 0 0 0,-1 0 0 0 0,1 0 1 0 0,-1 0-1 0 0,1 0 0 0 0,0-1 1 0 0,1 4-1 0 0,-1-5 0 0 0,-1 1 0 0 0,0 0 0 0 0,1 0 0 0 0,-1 0 0 0 0,0-1 0 0 0,1 1 0 0 0,-1 0 0 0 0,1-1 0 0 0,-1 1 0 0 0,1 0 0 0 0,0-1 0 0 0,-1 1 0 0 0,1-1 0 0 0,0 1 0 0 0,-1-1 0 0 0,1 1 0 0 0,0-1 0 0 0,-1 1 0 0 0,1-1 0 0 0,0 0 0 0 0,0 1 0 0 0,0-1 0 0 0,0 0 0 0 0,3 1 13 0 0,2 1 21 0 0,1 0-1 0 0,-1-1 1 0 0,1 0-1 0 0,0 0 0 0 0,0 0 1 0 0,0-1-1 0 0,-1 0 1 0 0,1 0-1 0 0,0-1 1 0 0,12-2-1 0 0,6-3-180 0 0,36-12 1 0 0,-37 9 182 0 0,0-2 1 0 0,-1 0-1 0 0,0-1 1 0 0,-1-2-1 0 0,29-22 1 0 0,-11 3-2 0 0,60-65 0 0 0,11-9-309 0 0,-68 67 195 0 0,-29 26 66 0 0,-8 4-45 0 0,-8 8 47 0 0,-5 4 24 0 0,4-2-4 0 0,1 1-1 0 0,0 0 1 0 0,-1 0 0 0 0,1 0 0 0 0,0 0 0 0 0,-1 0 0 0 0,1 0 0 0 0,0 1 0 0 0,0-1-1 0 0,0 1 1 0 0,0 0 0 0 0,0-1 0 0 0,1 1 0 0 0,-1 0 0 0 0,0 0 0 0 0,1 0 0 0 0,-1 0-1 0 0,1 0 1 0 0,0 1 0 0 0,0-1 0 0 0,0 0 0 0 0,0 1 0 0 0,0-1 0 0 0,0 0-1 0 0,1 1 1 0 0,-1-1 0 0 0,1 1 0 0 0,0-1 0 0 0,-1 1 0 0 0,1-1 0 0 0,0 1 0 0 0,0-1-1 0 0,1 1 1 0 0,-1-1 0 0 0,1 1 0 0 0,-1-1 0 0 0,1 1 0 0 0,0-1 0 0 0,0 1-1 0 0,0-1 1 0 0,0 0 0 0 0,2 3 0 0 0,-1-2-61 0 0,0 0-1 0 0,1 0 0 0 0,0 0 1 0 0,0 0-1 0 0,0-1 1 0 0,0 1-1 0 0,0-1 1 0 0,5 3-1 0 0,4 3-26 0 0,1 0 79 0 0,-2-6 75 0 0,1 1-1 0 0,0-2 1 0 0,-1 0-1 0 0,1 0 1 0 0,14-1-1 0 0,-19 0-33 0 0,116-10-341 0 0,-104 8 223 0 0,-1-1 202 0 0,-1 0 0 0 0,19-7 0 0 0,7-2 69 0 0,-41 12-193 0 0,1-1-1 0 0,-1 1 1 0 0,0-1-1 0 0,0 0 1 0 0,0 0-1 0 0,0 0 1 0 0,0 0-1 0 0,0 0 1 0 0,0 0-1 0 0,0 0 1 0 0,0-1-1 0 0,2-1 1 0 0,20-16-88 0 0,-40 30 158 0 0,-116 82 63 0 0,112-77-116 0 0,2 0 0 0 0,-1 2 1 0 0,2 0-1 0 0,-22 29 0 0 0,36-43-18 0 0,0 0 0 0 0,1 0 0 0 0,-1 0 0 0 0,1 1 0 0 0,0-1 0 0 0,0 1 0 0 0,0 0 0 0 0,0 5 0 0 0,2 0-16 0 0,5 0-48 0 0,4-1 48 0 0,-7-8 18 0 0,1 0 0 0 0,0 0-1 0 0,-1 0 1 0 0,1-1 0 0 0,-1 1 0 0 0,1-1 0 0 0,0 1-1 0 0,-1-1 1 0 0,1 0 0 0 0,3 0 0 0 0,29-4 70 0 0,-22 2-68 0 0,1 0 5 0 0,1 0-1 0 0,-1-2 1 0 0,1 1 0 0 0,-1-2 0 0 0,-1 0-1 0 0,1-1 1 0 0,-1 0 0 0 0,0-1 0 0 0,0-1-1 0 0,0 0 1 0 0,-1 0 0 0 0,-1-1 0 0 0,1-1-1 0 0,-2 0 1 0 0,1 0 0 0 0,-1-1-1 0 0,-1-1 1 0 0,0 1 0 0 0,-1-2 0 0 0,0 1-1 0 0,12-26 1 0 0,-15 27-15 0 0,26-61-176 0 0,-28 63 157 0 0,0 0 1 0 0,-1-1-1 0 0,0 0 0 0 0,0 1 1 0 0,0-18-1 0 0,-2 25 23 0 0,0 0 0 0 0,-1 0 0 0 0,1 0 0 0 0,-1-1 1 0 0,0 1-1 0 0,0 0 0 0 0,1 0 0 0 0,-1 0 0 0 0,-1 0 0 0 0,1 0 0 0 0,0 1 0 0 0,-3-4 0 0 0,4 4-2 0 0,-1 0 0 0 0,0 0-1 0 0,1 1 1 0 0,-1-1 0 0 0,0 0-1 0 0,1 0 1 0 0,-1 1 0 0 0,0-1-1 0 0,0 1 1 0 0,0-1 0 0 0,0 1-1 0 0,1-1 1 0 0,-1 1 0 0 0,0-1-1 0 0,0 1 1 0 0,0 0 0 0 0,0 0-1 0 0,0-1 1 0 0,0 1 0 0 0,0 0-1 0 0,0 0 1 0 0,0 0 0 0 0,0 0-1 0 0,0 0 1 0 0,0 0 0 0 0,0 0-1 0 0,0 1 1 0 0,0-1 0 0 0,-2 1-1 0 0,-8 5 17 0 0,0 2-1 0 0,0-1 0 0 0,-14 14 1 0 0,23-20-32 0 0,1 1 0 0 0,-1 0 0 0 0,0 0-1 0 0,1 0 1 0 0,-1 0 0 0 0,1 1 0 0 0,0-1 0 0 0,0 0 0 0 0,0 1 0 0 0,0-1 0 0 0,0 0 0 0 0,0 1 0 0 0,0-1 0 0 0,1 1 0 0 0,-1 0 0 0 0,1-1 0 0 0,0 1 0 0 0,0-1 0 0 0,0 1-1 0 0,1 3 1 0 0,-1-4 29 0 0,1-1 0 0 0,0 0 0 0 0,0 0-1 0 0,-1 0 1 0 0,1 0 0 0 0,0 0-1 0 0,0 0 1 0 0,0 0 0 0 0,0-1 0 0 0,0 1-1 0 0,1 0 1 0 0,-1-1 0 0 0,0 1 0 0 0,0 0-1 0 0,0-1 1 0 0,1 1 0 0 0,1 0-1 0 0,-1-1 15 0 0,3 2-21 0 0,0-1 0 0 0,1 0-1 0 0,-1 0 1 0 0,0 0-1 0 0,0-1 1 0 0,1 0-1 0 0,-1 0 1 0 0,1 0 0 0 0,-1 0-1 0 0,6-2 1 0 0,10-2-197 0 0,24-9-1 0 0,-12 3 467 0 0,-8 3-321 0 0,0-1 0 0 0,-1-2 0 0 0,0 0 1 0 0,-1-1-1 0 0,34-22 0 0 0,-23 9 79 0 0,-1-2 1 0 0,-1-1-1 0 0,-1-1 0 0 0,42-50 1 0 0,-65 69 18 0 0,0-1 1 0 0,0 0 0 0 0,-1 0 0 0 0,-1-1 0 0 0,1 0-1 0 0,6-18 1 0 0,-13 27 55 0 0,-21 7 0 0 0,10 0-33 0 0,1 1 1 0 0,1 0-1 0 0,-1 1 1 0 0,-13 11-1 0 0,16-11-28 0 0,1-2-31 0 0,0 1 0 0 0,1 0 0 0 0,0 0-1 0 0,-7 11 1 0 0,-9 11-143 0 0,10-15 18 0 0,-35 38 269 0 0,-63 92 0 0 0,94-119-149 0 0,0 1 0 0 0,-10 28 0 0 0,21-44 2 0 0,0 1-1 0 0,1-1 0 0 0,0 0 1 0 0,1 1-1 0 0,0 0 1 0 0,1-1-1 0 0,0 1 0 0 0,0 0 1 0 0,2 17-1 0 0,-1-24-14 0 0,1-1 0 0 0,-1 1 0 0 0,1-1 0 0 0,0 1 0 0 0,0-1-1 0 0,0 0 1 0 0,0 0 0 0 0,0 1 0 0 0,0-1 0 0 0,1 0 0 0 0,-1 0 0 0 0,1 0 0 0 0,-1 0 0 0 0,1 0 0 0 0,0-1 0 0 0,0 1-1 0 0,-1 0 1 0 0,1-1 0 0 0,1 0 0 0 0,-1 1 0 0 0,0-1 0 0 0,0 0 0 0 0,0 0 0 0 0,1 0 0 0 0,-1 0 0 0 0,0 0 0 0 0,1-1-1 0 0,4 1 1 0 0,4 1-11 0 0,1-1 1 0 0,0 0-1 0 0,0-1 0 0 0,19-3 0 0 0,-13 1 84 0 0,0-1 0 0 0,0-1 0 0 0,32-11 0 0 0,47-27 110 0 0,-63 24-166 0 0,-2-1-1 0 0,0-2 1 0 0,-1 0 0 0 0,-1-3-1 0 0,45-44 1 0 0,-40 30 33 0 0,-34 36 180 0 0,-2 3-171 0 0,-1-1 0 0 0,1 0 1 0 0,-1 0-1 0 0,1 1 0 0 0,0-1 0 0 0,-1 1 0 0 0,1-1 1 0 0,0 1-1 0 0,0 0 0 0 0,0-1 0 0 0,-1 1 0 0 0,1 0 1 0 0,0 0-1 0 0,-1 1 0 0 0,-15 16-357 0 0,13-12 211 0 0,1-3 48 0 0,-52 66-1075 0 0,47-58 1159 0 0,0 1 0 0 0,1 0-1 0 0,1 0 1 0 0,-7 18-1 0 0,11-18 128 0 0,2-10-139 0 0,0 0 1 0 0,0 0 0 0 0,0-1-1 0 0,1 1 1 0 0,-1 0-1 0 0,0 0 1 0 0,1-1 0 0 0,-1 1-1 0 0,1 0 1 0 0,0-1-1 0 0,-1 1 1 0 0,1-1 0 0 0,0 1-1 0 0,0-1 1 0 0,0 1-1 0 0,0-1 1 0 0,0 1 0 0 0,1-1-1 0 0,-1 0 1 0 0,0 0-1 0 0,1 0 1 0 0,-1 0 0 0 0,1 0-1 0 0,-1 0 1 0 0,3 1-1 0 0,0 0-21 0 0,1 0 0 0 0,-1-1-1 0 0,0 0 1 0 0,1 0 0 0 0,-1 0 0 0 0,1-1-1 0 0,-1 0 1 0 0,1 1 0 0 0,5-2-1 0 0,5 0-128 0 0,-1-1 0 0 0,0-1 0 0 0,-1 0 1 0 0,1-1-1 0 0,0 0 0 0 0,-1-1 0 0 0,0-1 0 0 0,23-13 0 0 0,-10 3 354 0 0,34-27 0 0 0,-23 15 53 0 0,-31 23-149 0 0,0-1-1 0 0,0 1 0 0 0,5-7 0 0 0,-7 7-146 0 0,0 0-1 0 0,0 1 0 0 0,1-1 0 0 0,0 1 1 0 0,0 0-1 0 0,6-3 0 0 0,-9 6-21 0 0,-1 0 0 0 0,1 0-1 0 0,-1 0 1 0 0,0 0-1 0 0,1 0 1 0 0,-1-1 0 0 0,0 1-1 0 0,0 0 1 0 0,2-3-1 0 0,-2 2 265 0 0,-1 2 24 0 0,0 0-59 0 0,0 0-284 0 0,-1 1 47 0 0,-1-1 0 0 0,1 1 0 0 0,0 0 1 0 0,0-1-1 0 0,-1 1 0 0 0,1 0 0 0 0,0 0 0 0 0,0 0 1 0 0,0 0-1 0 0,0 0 0 0 0,0 0 0 0 0,0 0 0 0 0,-1 2 1 0 0,-1 1-14 0 0,-9 11 72 0 0,0 2 1 0 0,1 0-1 0 0,1 0 1 0 0,1 1-1 0 0,0 0 1 0 0,1 0-1 0 0,-6 25 1 0 0,13-41-280 0 0,1-2 6 0 0,0 0 7 0 0,0 0 1 0 0,2 3-269 0 0,-2-2 386 0 0,0-1 1 0 0,0 0-1 0 0,0 0 1 0 0,0 1-1 0 0,0-1 0 0 0,0 0 1 0 0,0 1-1 0 0,0-1 1 0 0,0 0-1 0 0,0 1 1 0 0,0-1-1 0 0,0 0 0 0 0,0 0 1 0 0,1 1-1 0 0,-1-1 1 0 0,0 0-1 0 0,0 0 0 0 0,0 1 1 0 0,0-1-1 0 0,1 0 1 0 0,-1 0-1 0 0,0 0 1 0 0,0 1-1 0 0,1-1 0 0 0,-1 0 1 0 0,0 0-1 0 0,1 0 1 0 0,9 3-6331 0 0,1 0-1889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38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09 8495 0 0,'0'0'388'0'0,"0"0"-10"0"0,-1 0-240 0 0,1 0-200 0 0,-8 2-114 0 0,5-2 945 0 0,0 1 1 0 0,1-1-1 0 0,-1 0 0 0 0,0 0 0 0 0,1 0 1 0 0,-5-1-1 0 0,6 1-156 0 0,0 0-371 0 0,1 0 0 0 0,-1 0-1 0 0,1 0 1 0 0,-1 0 0 0 0,1 0 0 0 0,-1 0-1 0 0,1 0 1 0 0,-1-1 0 0 0,0 1-1 0 0,1 0 1 0 0,-1 0 0 0 0,1 0 0 0 0,-1-1-1 0 0,1 1 1 0 0,-1 0 0 0 0,1-1-1 0 0,0 1 1 0 0,-1 0 0 0 0,1-1 0 0 0,-1 1-1 0 0,0-1 1 0 0,0 0-593 0 0,1 0 477 0 0,-1 0 1 0 0,1 0-1 0 0,0 0 1 0 0,0 1-1 0 0,0-1 0 0 0,0 0 1 0 0,0 0-1 0 0,0 0 1 0 0,0 0-1 0 0,0 0 0 0 0,0 0 1 0 0,0 0-1 0 0,0 0 1 0 0,0 1-1 0 0,1-1 0 0 0,-1 0 1 0 0,0 0-1 0 0,1 0 1 0 0,-1 0-1 0 0,2-1 1 0 0,11-19 465 0 0,-8 15-169 0 0,4-8 144 0 0,2 1-1 0 0,19-21 0 0 0,-11 15-182 0 0,-10 11-191 0 0,0 0-1 0 0,1 0 1 0 0,-1 2 0 0 0,18-10-1 0 0,0 0 173 0 0,1-4 1 0 0,-19 13-186 0 0,1 0 1 0 0,0 0 0 0 0,1 1 0 0 0,-1 0-1 0 0,1 1 1 0 0,22-7 0 0 0,-28 11-129 0 0,-5 1-51 0 0,26-11 222 0 0,-22 10-165 0 0,5 1-47 0 0,3 5-11 0 0,-2 4 11 0 0,2 6 14 0 0,-11-9-3 0 0,-1-2-16 0 0,3 2-6 0 0,-3-3 0 0 0,1-1 0 0 0,-1 0 0 0 0,1 1 0 0 0,-1-1 0 0 0,0 0 0 0 0,0 1 0 0 0,0-1 0 0 0,0 5 0 0 0,0 3 0 0 0,0-9 0 0 0,0 3 5 0 0,0 1 0 0 0,0-1 0 0 0,-1 0 0 0 0,1 1 0 0 0,-1-1 0 0 0,0 0 0 0 0,0 1 0 0 0,-1-1 0 0 0,1 0 0 0 0,-1 0 0 0 0,0 0 0 0 0,0 0 0 0 0,0 0 0 0 0,-3 3 0 0 0,-25 35 191 0 0,27-41-131 0 0,-5-1-12 0 0,8 0-52 0 0,0 0 1 0 0,-1 0-1 0 0,1 0 0 0 0,0 0 0 0 0,-1 0 0 0 0,1 0 0 0 0,0 0 0 0 0,0 0 0 0 0,-1-1 0 0 0,1 1 1 0 0,0 0-1 0 0,0 0 0 0 0,-1 0 0 0 0,1 0 0 0 0,0 0 0 0 0,0 0 0 0 0,0-1 0 0 0,-1 1 0 0 0,1 0 0 0 0,0 0 1 0 0,0 0-1 0 0,0-1 0 0 0,-1 1 0 0 0,1 0 0 0 0,0 0 0 0 0,0-1 0 0 0,0 1 0 0 0,0 0 0 0 0,0 0 0 0 0,0-1 1 0 0,0 1-1 0 0,0 0 0 0 0,-1 0 0 0 0,1-1 0 0 0,0 1 0 0 0,0 0 0 0 0,0-1 0 0 0,0 1 0 0 0,0 0 1 0 0,0 0-1 0 0,1-1 0 0 0,-1 1 0 0 0,0 0 0 0 0,0 0 0 0 0,0-1 0 0 0,0 1 0 0 0,0 0 0 0 0,0 0 0 0 0,0-1 1 0 0,0 1-1 0 0,1 0 0 0 0,-1 0 0 0 0,0-1 0 0 0,0 1 0 0 0,0 0 0 0 0,1 0 0 0 0,-1-1 0 0 0,3-3 1 0 0,0-1 0 0 0,1 0 0 0 0,0 1-1 0 0,0 0 1 0 0,0-1 0 0 0,5-3 0 0 0,3-3-4 0 0,9-8 26 0 0,26-19 1 0 0,-15 14-10 0 0,-21 15-15 0 0,0 1 0 0 0,1 0 0 0 0,0 1 0 0 0,0 0 0 0 0,22-8 0 0 0,-25 10 0 0 0,1 2 0 0 0,1 4 0 0 0,6 2 0 0 0,-13 0-4 0 0,-1 0-3 0 0,6 4-35 0 0,0 1 31 0 0,-2 1 11 0 0,2 7 0 0 0,-8-11 0 0 0,-1-1 0 0 0,1 0 0 0 0,1 11 0 0 0,-5-1 0 0 0,1-3 0 0 0,1-4 0 0 0,0 0 0 0 0,-1 0 0 0 0,0-1 0 0 0,-4 9 0 0 0,5-12 0 0 0,-2 7 0 0 0,0 1 0 0 0,-1 0 0 0 0,2 0 0 0 0,0-2 11 0 0,2-8 42 0 0,1-2 0 0 0,2-6-42 0 0,2 0-11 0 0,3-4 0 0 0,-3 3 0 0 0,1-7 0 0 0,0 7 0 0 0,29-28 0 0 0,55-51 0 0 0,-84 82 0 0 0,0 1 0 0 0,1-1 0 0 0,0 1 0 0 0,0 0 0 0 0,0 1 0 0 0,0-1 0 0 0,0 1 0 0 0,1 1 0 0 0,13-4 0 0 0,-18 4 0 0 0,4 2 0 0 0,17 0 0 0 0,6-1 0 0 0,-8 0 0 0 0,31 3 0 0 0,-26 4 0 0 0,-25-6 0 0 0,-1 0 0 0 0,1 0 0 0 0,0 1 0 0 0,0-1 0 0 0,-1 0 0 0 0,1 1 0 0 0,-1 0 0 0 0,1-1 0 0 0,0 1 0 0 0,-1 0 0 0 0,1 0 0 0 0,-1 0 0 0 0,0 0 0 0 0,1 0 0 0 0,-1 0 0 0 0,3 3 0 0 0,-1 0 0 0 0,3 4 0 0 0,4 9-3 0 0,-10-13-5 0 0,1-2 5 0 0,0 0 0 0 0,0 1 0 0 0,0-1 0 0 0,-1 0 0 0 0,1 1 0 0 0,-1-1 0 0 0,1 0 0 0 0,-1 1 0 0 0,0-1 0 0 0,0 1 0 0 0,0-1 0 0 0,0 1 0 0 0,-1-1 0 0 0,1 0 0 0 0,-2 5 0 0 0,1-2-2 0 0,0-2 5 0 0,0-1 0 0 0,0 1 0 0 0,0-1 0 0 0,0 0 0 0 0,-1 0 0 0 0,1 1 0 0 0,-1-1 0 0 0,0 0 0 0 0,1 0 0 0 0,-4 2 0 0 0,3-2 0 0 0,1-1 0 0 0,-1 1 0 0 0,1 0 0 0 0,-1-1 0 0 0,1 1 0 0 0,0 0 0 0 0,-1 0 0 0 0,1 0 0 0 0,0 0 0 0 0,0 0 0 0 0,1 0 0 0 0,-2 4 0 0 0,1-2 0 0 0,0 0 0 0 0,0 0 0 0 0,0 1 0 0 0,0-1 0 0 0,-1 0 0 0 0,0-1 0 0 0,0 1 0 0 0,0 0 0 0 0,0-1 0 0 0,-5 7 0 0 0,0-2 0 0 0,-1-1 0 0 0,0 0 0 0 0,-8 6 0 0 0,10-8 0 0 0,6-5 0 0 0,0 0 0 0 0,0 0 0 0 0,-1 0 0 0 0,1 0 0 0 0,0 0 0 0 0,0 0 0 0 0,0 0 0 0 0,0 1 0 0 0,-1-1 0 0 0,1 0 0 0 0,0 0 0 0 0,0 0 0 0 0,0 0 0 0 0,0 1 0 0 0,0-1 0 0 0,0 0 0 0 0,0 0 0 0 0,-1 0 0 0 0,1 1 0 0 0,0-1 0 0 0,0 0 0 0 0,0 0 0 0 0,0 1 0 0 0,0-1 0 0 0,0 0 0 0 0,0 0 0 0 0,0 0 0 0 0,0 1 0 0 0,0-1 0 0 0,0 0 0 0 0,0 0 0 0 0,0 0 0 0 0,0 1 0 0 0,1-1 0 0 0,-1 0 0 0 0,0 0 0 0 0,0 0 0 0 0,0 1 0 0 0,0-1 0 0 0,0 0 0 0 0,0 0 0 0 0,0 0 0 0 0,1 0 0 0 0,-1 1 0 0 0,0-1 0 0 0,0 0 0 0 0,0 0 0 0 0,0 0 0 0 0,1 0 0 0 0,-1 0 0 0 0,0 1 0 0 0,0-1 0 0 0,0 0 0 0 0,0 0 0 0 0,1 0 0 0 0,-1 0 0 0 0,0 0 0 0 0,0 0 0 0 0,1 0 0 0 0,-1 0 0 0 0,0 0 0 0 0,0 0 0 0 0,1 0 0 0 0,13 3 0 0 0,-14-3 0 0 0,21 3 32 0 0,-9-9 9 0 0,1-2-71 0 0,-6 2-65 0 0,-6 5-4928 0 0,-1 1 5015 0 0,0 0-9037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46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7 7831 0 0,'0'0'603'0'0,"0"0"-102"0"0,0 0 1050 0 0,0 0 501 0 0,0 0 100 0 0,0 0-64 0 0,0-2-356 0 0,0-1-1292 0 0,0 0 0 0 0,0 0 0 0 0,1 1-1 0 0,0-1 1 0 0,-1 0 0 0 0,1 0 0 0 0,0 1 0 0 0,0-1 0 0 0,0 1 0 0 0,1-1 0 0 0,-1 1 0 0 0,1-1-1 0 0,-1 1 1 0 0,1-1 0 0 0,0 1 0 0 0,3-3 0 0 0,-5 4-453 0 0,25-34 2693 0 0,-24 33-2336 0 0,-1 2-101 0 0,0 0-47 0 0,0 0-11 0 0,0 0-14 0 0,0 0-55 0 0,0 0-20 0 0,-2 0-7 0 0,-5 1-195 0 0,0-1 0 0 0,0 1 0 0 0,0 1 0 0 0,1-1 0 0 0,-8 4 0 0 0,13-5-799 0 0,1 0-50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5 8287 0 0,'0'0'382'0'0,"0"0"-8"0"0,0 0-102 0 0,0 0 463 0 0,0 0 234 0 0,0 0 45 0 0,0 0-61 0 0,0 0-288 0 0,0 0-121 0 0,0 0-28 0 0,0 0-4 0 0,0 0 0 0 0,0 0 0 0 0,0 0 0 0 0,0 0-68 0 0,1 1-289 0 0,1 1-61 0 0,-1-1 0 0 0,0 0 1 0 0,1 0-1 0 0,-1 0 0 0 0,1 0 0 0 0,-1 0 0 0 0,1 0 1 0 0,0 0-1 0 0,-1 0 0 0 0,1-1 0 0 0,0 1 0 0 0,-1 0 1 0 0,1-1-1 0 0,0 0 0 0 0,0 1 0 0 0,3-1 0 0 0,0 0 144 0 0,-1-1 0 0 0,0 0 0 0 0,0 1 0 0 0,0-1 0 0 0,0-1 0 0 0,0 1 0 0 0,3-3 0 0 0,6-1 16 0 0,-1-2-1 0 0,0 0 0 0 0,-1 0 1 0 0,0-1-1 0 0,18-16 1 0 0,-12 8 124 0 0,-1-2 1 0 0,20-27-1 0 0,-24 27 293 0 0,0-1-1 0 0,12-31 0 0 0,-23 47-649 0 0,0-1 19 0 0,0 1-1 0 0,0-1 0 0 0,0 1 1 0 0,-1-1-1 0 0,0 1 1 0 0,1-1-1 0 0,-1 1 1 0 0,-1-1-1 0 0,1 1 1 0 0,0-1-1 0 0,-1 1 0 0 0,0-1 1 0 0,0 1-1 0 0,0 0 1 0 0,0-1-1 0 0,0 1 1 0 0,-1 0-1 0 0,1 0 1 0 0,-1 0-1 0 0,0 0 0 0 0,0 0 1 0 0,0 0-1 0 0,-5-4 1 0 0,6 6 469 0 0,-4-1 66 0 0,2-1-590 0 0,-11 0-1 0 0,11 3-56 0 0,1 1 0 0 0,-1-1-1 0 0,0 1 1 0 0,0-1 0 0 0,0 1-1 0 0,1 0 1 0 0,-1 0 0 0 0,0 0 0 0 0,1 1-1 0 0,-1-1 1 0 0,1 0 0 0 0,-1 1-1 0 0,-2 2 1 0 0,0 0-81 0 0,0 0 1 0 0,1 0-1 0 0,-1 0 0 0 0,1 1 1 0 0,-5 5-1 0 0,2 0 153 0 0,0 0 0 0 0,1 1 0 0 0,0 0 0 0 0,0 0 0 0 0,1 0 0 0 0,1 0 0 0 0,-6 20 0 0 0,10-28 0 0 0,0 0 0 0 0,0-1 0 0 0,0 1 0 0 0,0 0 0 0 0,1 0 0 0 0,-1-1 0 0 0,1 1 0 0 0,0-1 0 0 0,-1 1 0 0 0,1 0 0 0 0,0-1 0 0 0,0 1 0 0 0,1-1 0 0 0,-1 0 0 0 0,1 1 0 0 0,-1-1 0 0 0,1 0 0 0 0,3 3 0 0 0,-1 0 0 0 0,1 0 0 0 0,0-1 0 0 0,0 0 0 0 0,0 0 0 0 0,1 0 0 0 0,8 4 0 0 0,-11-7 0 0 0,0 1 0 0 0,1-1 0 0 0,-1 0 0 0 0,1 0 0 0 0,0 0 0 0 0,-1-1 0 0 0,7 2 0 0 0,32 5 0 0 0,-30-4 0 0 0,-11-3 0 0 0,0 1 0 0 0,1-1 0 0 0,-1 0 0 0 0,0 1 0 0 0,0-1 0 0 0,0 0 0 0 0,0 1 0 0 0,0-1 0 0 0,0 1 0 0 0,0 0 0 0 0,0-1 0 0 0,1 2 0 0 0,-1 4 0 0 0,-2-4 0 0 0,2 1 80 0 0,-1 0 0 0 0,0 0 1 0 0,-1 0-1 0 0,1 0 0 0 0,0 0 0 0 0,-1 0 0 0 0,0 0 0 0 0,0 0 1 0 0,0 0-1 0 0,0 0 0 0 0,0 0 0 0 0,0 0 0 0 0,-1-1 1 0 0,1 1-1 0 0,-4 4 0 0 0,-8 16 464 0 0,8-13-522 0 0,0-1 0 0 0,0 0 1 0 0,-1-1-1 0 0,0 1 0 0 0,-12 11 1 0 0,-6 9-393 0 0,-23 29-838 0 0,29-37 1213 0 0,0 1-1 0 0,2 1 1 0 0,-21 36-1 0 0,29-42 578 0 0,-11 30 0 0 0,17-40-804 0 0,0 1 1 0 0,1-1 0 0 0,-1 1 0 0 0,1-1 0 0 0,1 1-1 0 0,0 15 1 0 0,2-13 205 0 0,6-3 16 0 0,-6-6 4 0 0,0 1 0 0 0,0-1 0 0 0,0-1-1 0 0,1 1 1 0 0,-1 0 0 0 0,0 0 0 0 0,1-1 0 0 0,-1 1-1 0 0,0-1 1 0 0,1 0 0 0 0,-1 0 0 0 0,1 0-1 0 0,-1 0 1 0 0,0 0 0 0 0,1 0 0 0 0,-1-1 0 0 0,1 1-1 0 0,-1-1 1 0 0,0 0 0 0 0,0 0 0 0 0,1 1 0 0 0,3-4-1 0 0,4-1 71 0 0,-1-1 0 0 0,0 0-1 0 0,14-13 1 0 0,-22 18-55 0 0,5-5 155 0 0,0 0-1 0 0,-1 0 0 0 0,0 0 0 0 0,4-8 0 0 0,14-16 387 0 0,144-155-395 0 0,11-37-165 0 0,-115 139 0 0 0,-65 96 0 0 0,-5 10 0 0 0,-41 100 0 0 0,-69 128 0 0 0,9-65 0 0 0,92-155 0 0 0,68-90 0 0 0,-22 23 0 0 0,2 2 0 0 0,67-55 0 0 0,-82 75 0 0 0,5-7 0 0 0,-16 14 0 0 0,1 1 0 0 0,0-1 0 0 0,15-8 0 0 0,-21 14 0 0 0,0 0 0 0 0,-1 1 0 0 0,1 0 0 0 0,0-1 0 0 0,0 1 0 0 0,0-1 0 0 0,0 1 0 0 0,-1 0 0 0 0,1 0 0 0 0,0-1 0 0 0,0 1 0 0 0,0 0 0 0 0,0 0 0 0 0,1 0 0 0 0,2 4 0 0 0,-4-3 0 0 0,5 7 0 0 0,-3-6 0 0 0,-1 2 0 0 0,-5 13 0 0 0,4-13 0 0 0,-8 15 0 0 0,-32 66 0 0 0,37-77 0 0 0,0 0 0 0 0,0 0 0 0 0,1 0 0 0 0,-2 17 0 0 0,3-17 0 0 0,0-4 0 0 0,1-1 0 0 0,-1 0 0 0 0,1 0 0 0 0,0 0 0 0 0,0 1 0 0 0,0-1 0 0 0,1 0 0 0 0,-1 0 0 0 0,1 0 0 0 0,0 0 0 0 0,1 5 0 0 0,4 11 0 0 0,-4-16 0 0 0,7 10 0 0 0,-5-10 0 0 0,-1-2 0 0 0,8 4 0 0 0,-9-4 0 0 0,1-1 0 0 0,0 0 0 0 0,-1 1 0 0 0,1-1 0 0 0,0-1 0 0 0,0 1 0 0 0,-1 0 0 0 0,1-1 0 0 0,0 1 0 0 0,0-1 0 0 0,-1 0 0 0 0,1 0 0 0 0,-1 0 0 0 0,1 0 0 0 0,-1 0 0 0 0,1 0 0 0 0,-1-1 0 0 0,4-2 0 0 0,3-4 0 0 0,0 0 0 0 0,16-19 0 0 0,-12 13 0 0 0,43-50 941 0 0,71-105 1 0 0,-104 132-777 0 0,-22 36-165 0 0,-2 3 0 0 0,0 4 0 0 0,-1 0 0 0 0,1 0 0 0 0,0 0 0 0 0,0 1 0 0 0,1-1 0 0 0,0 0 0 0 0,1 10 0 0 0,0-10 0 0 0,1 1 0 0 0,0-1 0 0 0,0 0 0 0 0,0 0 0 0 0,1 0 0 0 0,6 10 0 0 0,25 32 0 0 0,-1-4 0 0 0,-32-42 0 0 0,1 0 0 0 0,-1 0 0 0 0,0 0 0 0 0,1 1 0 0 0,-1-1 0 0 0,0 0 0 0 0,0 0 0 0 0,-1 1 0 0 0,1-1 0 0 0,0 1 0 0 0,0 2 0 0 0,0 3 0 0 0,0-5 1 0 0,-1 0-1 0 0,0 0 1 0 0,1-1-1 0 0,-1 1 1 0 0,0 0 0 0 0,0 0-1 0 0,-1 0 1 0 0,1 0-1 0 0,-1 0 1 0 0,1 0 0 0 0,-1-1-1 0 0,0 1 1 0 0,0 0-1 0 0,0 0 1 0 0,0-1 0 0 0,-1 1-1 0 0,1-1 1 0 0,-1 1-1 0 0,0-1 1 0 0,1 0-1 0 0,-1 1 1 0 0,0-1 0 0 0,0 0-1 0 0,0 0 1 0 0,-1 0-1 0 0,-4 2 1 0 0,2 0-8 0 0,0-1 1 0 0,0 0-1 0 0,-1 0 0 0 0,1 0 1 0 0,-1-1-1 0 0,0 1 0 0 0,0-2 1 0 0,0 1-1 0 0,0-1 0 0 0,0 1 1 0 0,-10-1-1 0 0,14-1-135 0 0,0 0 0 0 0,0-1 0 0 0,0 1 0 0 0,0-1 0 0 0,0 0 0 0 0,0 0 0 0 0,0 0 0 0 0,1 1-1 0 0,-1-2 1 0 0,0 1 0 0 0,0 0 0 0 0,1 0 0 0 0,-3-3 0 0 0,-12-11-4336 0 0,2-1 1943 0 0,0-2-23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2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51 11975 0 0,'0'0'547'0'0,"-1"1"-11"0"0,0 0-500 0 0,0-1 0 0 0,0 1 0 0 0,0-1 0 0 0,-1 1 0 0 0,1-1 0 0 0,0 0 0 0 0,0 0 0 0 0,0 1 0 0 0,0-1 0 0 0,-1 0 1 0 0,1 0-1 0 0,0 0 0 0 0,0 0 0 0 0,0 0 0 0 0,-1 0 0 0 0,1-1 0 0 0,-2 0 0 0 0,-2 0 400 0 0,41 0 9080 0 0,39-7-6695 0 0,46-2-2294 0 0,-39 2-122 0 0,15 0-202 0 0,-17 0-203 0 0,10 0 0 0 0,-75 9 11 0 0,-10 0-22 0 0,0-1 1 0 0,0 0-1 0 0,0 0 0 0 0,0-1 1 0 0,-1 1-1 0 0,6-2 0 0 0,-8 1-326 0 0,-2 1-138 0 0,0 0-33 0 0,0 0-140 0 0,0 0-572 0 0,0 0-253 0 0,0 0-51 0 0,0 0-11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23039 0 0,'0'0'528'0'0,"0"0"69"0"0,0 0 38 0 0,0 0-80 0 0,0 0-291 0 0,0 0 128 0 0,0-2 96 0 0,2 0-300 0 0,-1-1 1 0 0,0 1-1 0 0,1-1 0 0 0,-1 1 1 0 0,1 0-1 0 0,0 0 0 0 0,2-3 1 0 0,10-15-1723 0 0,-14 20-8018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4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412 11975 0 0,'0'0'267'0'0,"0"-8"368"0"0,0-1-446 0 0,1 1 0 0 0,0-1 0 0 0,1 1 0 0 0,0 0 1 0 0,0 0-1 0 0,4-9 0 0 0,23-47 3128 0 0,-17 39-2544 0 0,92-161 3839 0 0,-75 127-2564 0 0,-28 57-1604 0 0,-1 2-217 0 0,0 0 161 0 0,0 0 100 0 0,-1 4-374 0 0,1-1 1 0 0,-1 1-1 0 0,0 0 1 0 0,0 0-1 0 0,-1-1 1 0 0,1 1-1 0 0,-3 4 0 0 0,-3 8 88 0 0,-10 32-202 0 0,-30 79 0 0 0,-32 87 0 0 0,-2 5 0 0 0,66-188 0 0 0,9-19 0 0 0,0 0 0 0 0,1 1 0 0 0,-4 16 0 0 0,8-21 0 0 0,4-6 0 0 0,3-4 0 0 0,2-2 0 0 0,0 0 0 0 0,0 0 0 0 0,0-1 0 0 0,0 0 0 0 0,7-7 0 0 0,-6 5 0 0 0,1 0 0 0 0,14-7 0 0 0,-12 9 0 0 0,-10 4 0 0 0,1 0 0 0 0,-1 0 0 0 0,1 0 0 0 0,-1 1 0 0 0,1-1 0 0 0,-1 1 0 0 0,1-1 0 0 0,0 1 0 0 0,5 0 0 0 0,0 0 0 0 0,8 0 0 0 0,-11 2 0 0 0,-2 0 0 0 0,27 4 0 0 0,-27-6 0 0 0,-1 1 0 0 0,0-1 0 0 0,0 0 0 0 0,1 1 0 0 0,-1 0 0 0 0,0-1 0 0 0,0 1 0 0 0,0 0 0 0 0,3 2 0 0 0,-2-1 0 0 0,1 0 0 0 0,0 0 0 0 0,-1-1 0 0 0,1 1 0 0 0,0-1 0 0 0,0 0 0 0 0,5 1 0 0 0,1 0 0 0 0,0-2-201 0 0,-8 0-850 0 0,8-6-3230 0 0,-1-1-3906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5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238 15663 0 0,'1'-2'719'0'0,"2"-4"-283"0"0,2-3-37 0 0,-1-1 0 0 0,1 1 0 0 0,-2-1 0 0 0,1 0-1 0 0,2-17 1 0 0,-3 11 1373 0 0,0-33 0 0 0,-3 44-1572 0 0,-1 0-1 0 0,1-1 1 0 0,-1 1 0 0 0,0 0-1 0 0,-1 0 1 0 0,1 0 0 0 0,-1 0-1 0 0,0 0 1 0 0,0 0-1 0 0,-3-4 1 0 0,4 6-54 0 0,-1 0 0 0 0,1 0 0 0 0,-1 1 0 0 0,0-1 0 0 0,0 1 0 0 0,0 0 0 0 0,0-1 0 0 0,-1 1 0 0 0,-2-2 0 0 0,4 4-86 0 0,-1-1 0 0 0,1 1 1 0 0,-1-1-1 0 0,0 1 0 0 0,1 0 0 0 0,-1-1 0 0 0,1 1 1 0 0,-1 0-1 0 0,0 0 0 0 0,1 0 0 0 0,-1 1 0 0 0,0-1 1 0 0,1 0-1 0 0,-1 1 0 0 0,1-1 0 0 0,-1 1 0 0 0,1-1 1 0 0,-1 1-1 0 0,-2 1 0 0 0,-5 3-60 0 0,1 0 0 0 0,-1 0 0 0 0,1 1 0 0 0,1 0 0 0 0,-1 0 0 0 0,-8 10 0 0 0,-38 47 0 0 0,34-37 0 0 0,1 1 0 0 0,-21 40 0 0 0,34-55 0 0 0,1 0 0 0 0,-1 1 0 0 0,2-1 0 0 0,0 1 0 0 0,0 0 0 0 0,2 0 0 0 0,-1 1 0 0 0,0 21 0 0 0,3-31 0 0 0,0-1 0 0 0,0 1 0 0 0,1 0 0 0 0,-1 0 0 0 0,1-1 0 0 0,0 1 0 0 0,0-1 0 0 0,0 1 0 0 0,0-1 0 0 0,1 1 0 0 0,0-1 0 0 0,2 4 0 0 0,-3-5 0 0 0,1 0 0 0 0,0 0 0 0 0,-1 0 0 0 0,1-1 0 0 0,0 1 0 0 0,0-1 0 0 0,0 1 0 0 0,0-1 0 0 0,0 0 0 0 0,0 0 0 0 0,1 0 0 0 0,-1 0 0 0 0,0 0 0 0 0,1 0 0 0 0,-1-1 0 0 0,0 1 0 0 0,1-1 0 0 0,-1 1 0 0 0,3-1 0 0 0,6 0 0 0 0,0-1 0 0 0,-1 0 0 0 0,0 0 0 0 0,1-1 0 0 0,-1-1 0 0 0,0 1 0 0 0,0-2 0 0 0,0 1 0 0 0,17-10 0 0 0,6-5 0 0 0,40-31 0 0 0,-71 47 0 0 0,25-18 0 0 0,-1-2 0 0 0,-1-1 0 0 0,-1-2 0 0 0,34-43 0 0 0,-53 61 72 0 0,-4 6 299 0 0,-2 2 117 0 0,-12 22-707 0 0,2 0 0 0 0,0 1 1 0 0,-8 29-1 0 0,18-51 67 0 0,1 0 0 0 0,-1 1 0 0 0,1-1 0 0 0,-1 1 0 0 0,1 0 0 0 0,0-1 0 0 0,0 1 0 0 0,0-1 0 0 0,0 1 0 0 0,0-1 0 0 0,1 1 0 0 0,-1-1 0 0 0,1 1 0 0 0,0-1 0 0 0,-1 1 0 0 0,1-1 0 0 0,3 5 0 0 0,1-4-1369 0 0,18 2-14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3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50 11975 0 0,'-9'-28'267'0'0,"7"22"42"0"0,2 6 17 0 0,0 0-28 0 0,2 0-196 0 0,31-6-293 0 0,56 0 8480 0 0,-107 3-6753 0 0,16 2-1093 0 0,4 2-294 0 0,-1-1 162 0 0,-4 0 329 0 0,-10 0 616 0 0,5-1-1415 0 0,-6 1 390 0 0,0 1 0 0 0,0 0 0 0 0,0 1 0 0 0,1 1 0 0 0,-1 0 0 0 0,0 0 0 0 0,-20 9 0 0 0,5-1-15 0 0,20-8-216 0 0,0 2 0 0 0,1-1 0 0 0,-1 1 0 0 0,1 0 0 0 0,1 0 0 0 0,-1 1 0 0 0,1 0 0 0 0,-1 1 0 0 0,-9 11 0 0 0,11-9 0 0 0,6 0 0 0 0,4 11 0 0 0,-4-19 0 0 0,0 0 0 0 0,1-1 0 0 0,-1 1 0 0 0,0 0 0 0 0,1 0 0 0 0,-1 0 0 0 0,0-1 0 0 0,1 1 0 0 0,-1 0 0 0 0,1 0 0 0 0,-1-1 0 0 0,1 1 0 0 0,0 0 0 0 0,0 0 0 0 0,22 11 0 0 0,36 9 0 0 0,-48-17 0 0 0,0-2 0 0 0,0 0 0 0 0,17 2 0 0 0,-16-3 0 0 0,0 1 0 0 0,21 5 0 0 0,-23-2 0 0 0,-10-5 0 0 0,1 0 0 0 0,-1 0 0 0 0,0 1 0 0 0,1-1 0 0 0,-1 0 0 0 0,0 0 0 0 0,0 1 0 0 0,1-1 0 0 0,-1 0 0 0 0,0 1 0 0 0,0-1 0 0 0,0 0 0 0 0,1 1 0 0 0,-1-1 0 0 0,0 0 0 0 0,0 1 0 0 0,0-1 0 0 0,0 0 0 0 0,0 1 0 0 0,0-1 0 0 0,0 1 0 0 0,-1 2 0 0 0,0-1 0 0 0,0 0 0 0 0,0 1 0 0 0,0-1 0 0 0,-1 0 0 0 0,0 0 0 0 0,1 1 0 0 0,-1-1 0 0 0,0-1 0 0 0,0 1 0 0 0,-3 2 0 0 0,-9 11 0 0 0,8-7 0 0 0,0-1 0 0 0,-1 0 0 0 0,-12 10 0 0 0,-10 9 0 0 0,20-18 0 0 0,-1 1 0 0 0,-19 12 0 0 0,-9 8 0 0 0,14-9 0 0 0,-1-1 0 0 0,-1-1 0 0 0,-34 17 0 0 0,-13 5 0 0 0,66-38 0 0 0,5-1 0 0 0,1 0 0 0 0,-1 0 0 0 0,0 0 0 0 0,0 0 0 0 0,1 0 0 0 0,-1 0 0 0 0,1 0 0 0 0,-1 1 0 0 0,1-1 0 0 0,-1 0 0 0 0,1 1 0 0 0,0-1 0 0 0,-1 1 0 0 0,1 0 0 0 0,0-1 0 0 0,0 1 0 0 0,-1 3 0 0 0,-5 4 0 0 0,7-9 0 0 0,0 0 0 0 0,1 0 0 0 0,-1 0 0 0 0,0 0 0 0 0,0 0 0 0 0,0 0 0 0 0,0 0 0 0 0,0 0 0 0 0,1 0 0 0 0,-1 0 0 0 0,0 0 0 0 0,0 0 0 0 0,0 0 0 0 0,0 0 0 0 0,1 0 0 0 0,-1 0 0 0 0,0 0 0 0 0,0 0 0 0 0,0 0 0 0 0,0 0 0 0 0,0 0 0 0 0,1 1 0 0 0,-1-1 0 0 0,0 0 0 0 0,0 0 0 0 0,0 0 0 0 0,0 0 0 0 0,0 0 0 0 0,0 0 0 0 0,0 0 0 0 0,0 1 0 0 0,1-1 0 0 0,-1 0 0 0 0,0 0 0 0 0,0 0 0 0 0,0 0 0 0 0,0 1 0 0 0,0-1 0 0 0,0 0 0 0 0,0 0 0 0 0,0 0 0 0 0,0 0 0 0 0,0 0 0 0 0,0 1 0 0 0,0-1 0 0 0,0 0 0 0 0,0 0 0 0 0,0 0 0 0 0,0 0 0 0 0,0 1 0 0 0,0-1 0 0 0,0 0 0 0 0,0 0 0 0 0,0 0 0 0 0,-1 0 0 0 0,1 0 0 0 0,0 1 0 0 0,0-1 0 0 0,0 0 0 0 0,0 0 0 0 0,0 0 0 0 0,0 0 0 0 0,0 0 0 0 0,0 0 0 0 0,-1 0 0 0 0,1 1 0 0 0,0-1 0 0 0,0 0 0 0 0,0 0 0 0 0,16 2 0 0 0,-12-2 0 0 0,42 0 0 0 0,-32 0 0 0 0,25 2 0 0 0,-24-1 0 0 0,1-1 0 0 0,18-1 0 0 0,-30 1 0 0 0,18 0 0 0 0,-19 1 0 0 0,-2 1 0 0 0,51 13 0 0 0,-29-8 0 0 0,-17-3 0 0 0,18 2 0 0 0,-21-4 0 0 0,-3-2 0 0 0,1 0 0 0 0,0 1 0 0 0,0-1 0 0 0,0 0 0 0 0,0 0 0 0 0,1 0 0 0 0,-1 0 0 0 0,0 0 0 0 0,0 0 0 0 0,0 0 0 0 0,0 0 0 0 0,0 0 0 0 0,0 0 0 0 0,2-1 0 0 0,3 1 24 0 0,27-5-181 0 0,-31 4-539 0 0,-2 1-258 0 0,0 0-1011 0 0,-2 0-4023 0 0,-6-2-1724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6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3823 0 0,'0'0'315'0'0,"0"0"45"0"0,0 0 21 0 0,0 0-49 0 0,0 0-81 0 0,0 0 481 0 0,0 0 237 0 0,0 0 45 0 0,0 0-61 0 0,0 2-288 0 0,-2 7-194 0 0,2 1 0 0 0,0 0 0 0 0,0 0-1 0 0,2 16 1 0 0,11 41 772 0 0,-8-46-1133 0 0,37 162-218 0 0,-28-137 891 0 0,36 83-1 0 0,-17-66-174 0 0,-28-58-608 0 0,-2-8 0 0 0,-1-8 0 0 0,-2 10 0 0 0,2-12-627 0 0,-2 0 1 0 0,1-1-1 0 0,-3-14 0 0 0,1-6-2263 0 0,1 12-4617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6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9 1 15663 0 0,'0'0'719'0'0,"0"0"-20"0"0,0 0-306 0 0,0 0 371 0 0,0 0 209 0 0,0 0 41 0 0,0 0-61 0 0,0 0-288 0 0,0 0-121 0 0,0 0-28 0 0,0 0-4 0 0,0 0 0 0 0,-2 2 0 0 0,-14 20-85 0 0,-36 36-1 0 0,7-10-151 0 0,-148 195-275 0 0,120-150 0 0 0,53-69 0 0 0,-4 5 0 0 0,1 2 0 0 0,-32 58 0 0 0,49-74-122 0 0,8-11-273 0 0,-1-3 83 0 0,-1-1 199 0 0,0 1 0 0 0,0-1 0 0 0,1 1 0 0 0,-1-1 0 0 0,0 1 0 0 0,1-1 0 0 0,-1 1 0 0 0,0-1 0 0 0,1 1 0 0 0,-1-1 0 0 0,0 0 0 0 0,1 1 0 0 0,-1-1 0 0 0,1 1 0 0 0,-1-1 0 0 0,1 0 0 0 0,-1 0 0 0 0,1 1 0 0 0,-1-1 0 0 0,1 0 0 0 0,0 0 0 0 0,0 1-730 0 0,11 4-7007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7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97 15663 0 0,'0'0'356'0'0,"1"-2"50"0"0,7-15-88 0 0,1 0 0 0 0,15-21 0 0 0,-7 11 122 0 0,-13 22-303 0 0,8-14 631 0 0,-1 0 0 0 0,11-27 1 0 0,-13 24 810 0 0,21-33 1 0 0,-9 15-1430 0 0,-20 38 232 0 0,-1 2 114 0 0,0 0 15 0 0,0 0-68 0 0,-9 3-278 0 0,7-1-114 0 0,1-1 1 0 0,-1 0-1 0 0,1 1 0 0 0,0 0 1 0 0,-1-1-1 0 0,1 1 0 0 0,0 0 1 0 0,0-1-1 0 0,-1 4 0 0 0,-5 7 367 0 0,-28 35 590 0 0,-41 58-1229 0 0,64-86-86 0 0,1 1 1 0 0,0 0-1 0 0,-12 36 0 0 0,21-51 363 0 0,0 1 0 0 0,1 0 0 0 0,0 0 0 0 0,0 0 0 0 0,0 0 0 0 0,1-1 0 0 0,0 1 0 0 0,0 0 0 0 0,0 0 0 0 0,1 0 0 0 0,1 7 0 0 0,-1-12-131 0 0,0 1-1 0 0,1-1 1 0 0,-1 1 0 0 0,1-1 0 0 0,-1 0 0 0 0,1 0 0 0 0,-1 0-1 0 0,1 0 1 0 0,0 0 0 0 0,0 0 0 0 0,-1 0 0 0 0,1 0 0 0 0,3 0 0 0 0,-3 0 36 0 0,2 0 52 0 0,1 0-1 0 0,-1 0 1 0 0,1-1 0 0 0,-1 1 0 0 0,1-1-1 0 0,-1 0 1 0 0,1 0 0 0 0,0-1-1 0 0,-1 1 1 0 0,1-1 0 0 0,4-2 0 0 0,7-1 594 0 0,27-12 1 0 0,-22 4-521 0 0,1 0 0 0 0,-2-1 0 0 0,1-1 0 0 0,-2-1-1 0 0,0-1 1 0 0,19-20 0 0 0,-18 13-87 0 0,-1-1 0 0 0,-1 0 0 0 0,-2-1 0 0 0,19-37 0 0 0,-7 14 0 0 0,-14 18 0 0 0,-13 22 0 0 0,-5 9 0 0 0,-5 6 0 0 0,0 2 0 0 0,5-6 0 0 0,0 1 0 0 0,1-1 0 0 0,-1 1 0 0 0,1 0 0 0 0,0 0 0 0 0,0 0 0 0 0,-3 8 0 0 0,0 0 0 0 0,2 1 0 0 0,-1-1 0 0 0,-3 18 0 0 0,7-24 0 0 0,0 0 0 0 0,1 0 0 0 0,0 0 0 0 0,-1 0 0 0 0,2 1 0 0 0,-1-1 0 0 0,1 0 0 0 0,0 0 0 0 0,3 10 0 0 0,-3-14 0 0 0,0 0 0 0 0,0 1 0 0 0,0-1 0 0 0,0 0 0 0 0,1 0 0 0 0,-1 0 0 0 0,0 0 0 0 0,3 2 0 0 0,7 4 0 0 0,-3-5 0 0 0,0 0 0 0 0,0-1 0 0 0,0 0 0 0 0,0 0 0 0 0,0-1 0 0 0,0 0 0 0 0,1 0 0 0 0,-1-1 0 0 0,0 0 0 0 0,1-1 0 0 0,-1 1 0 0 0,0-2 0 0 0,0 1 0 0 0,15-5 0 0 0,-2-1 0 0 0,-1-1 0 0 0,1 0 0 0 0,-1-2 0 0 0,27-17 0 0 0,-31 15 0 0 0,-2-1 0 0 0,0 0 0 0 0,0 0 0 0 0,-1-2 0 0 0,12-16 0 0 0,-11 14 0 0 0,-7 8 0 0 0,-1-1 0 0 0,0 0 0 0 0,-1 0 0 0 0,9-19 0 0 0,-15 29 0 0 0,1 0-1 0 0,0 0 1 0 0,0 0 0 0 0,0 0 0 0 0,0 0-1 0 0,-1 0 1 0 0,1 1 0 0 0,0-1-1 0 0,0 0 1 0 0,0 0 0 0 0,0 0-1 0 0,-1 0 1 0 0,1 0 0 0 0,0 0 0 0 0,0 0-1 0 0,0 0 1 0 0,-1 0 0 0 0,1-1-1 0 0,0 1 1 0 0,0 0 0 0 0,0 0-1 0 0,0 0 1 0 0,-1 0 0 0 0,1 0-1 0 0,0 0 1 0 0,0 0 0 0 0,0 0 0 0 0,0 0-1 0 0,0 0 1 0 0,-1-1 0 0 0,1 1-1 0 0,0 0 1 0 0,0 0 0 0 0,0 0-1 0 0,0 0 1 0 0,0 0 0 0 0,0-1 0 0 0,0 1-1 0 0,0 0 1 0 0,-1 0 0 0 0,1 0-1 0 0,0 0 1 0 0,0-1 0 0 0,0 1-1 0 0,0 0 1 0 0,0 0 0 0 0,0 0-1 0 0,0 0 1 0 0,0-1 0 0 0,0 1 0 0 0,0 0-1 0 0,0 0 1 0 0,0 0 0 0 0,0-1-1 0 0,0 1 1 0 0,0 0 0 0 0,1 0-1 0 0,-1 0 1 0 0,-12 7 90 0 0,4 1 173 0 0,0 0 0 0 0,0 0 0 0 0,0 1 1 0 0,1 0-1 0 0,1 0 0 0 0,-7 12 0 0 0,-28 63-227 0 0,26-50-339 0 0,10-23 133 0 0,0 1 0 0 0,1 0 1 0 0,0 0-1 0 0,0 0 1 0 0,1 0-1 0 0,1 0 0 0 0,0 1 1 0 0,0 23-1 0 0,2-35 205 0 0,0 1 0 0 0,0-1 0 0 0,0 1 0 0 0,0-1 0 0 0,1 0 0 0 0,-1 1 0 0 0,1-1 0 0 0,-1 1 0 0 0,1-1 0 0 0,-1 1 0 0 0,1-1 0 0 0,0 0 0 0 0,-1 0 0 0 0,1 1 0 0 0,0-1 0 0 0,0 0 0 0 0,0 0-1 0 0,0 0 1 0 0,0 0 0 0 0,0 0 0 0 0,1 0 0 0 0,-1 0 0 0 0,0 0 0 0 0,0 0 0 0 0,1-1 0 0 0,-1 1 0 0 0,0 0 0 0 0,1-1 0 0 0,-1 1 0 0 0,1-1 0 0 0,-1 0 0 0 0,1 1 0 0 0,-1-1 0 0 0,1 0 0 0 0,1 0 0 0 0,3 0-180 0 0,-1-1 0 0 0,0 1-1 0 0,0-1 1 0 0,1 0 0 0 0,-1 0 0 0 0,0-1 0 0 0,0 0-1 0 0,9-4 1 0 0,6-4 419 0 0,0-1-1 0 0,0-1 1 0 0,-1-1-1 0 0,34-29 1 0 0,-32 22-74 0 0,-14 14-155 0 0,1-1 1 0 0,-1 1-1 0 0,0-2 0 0 0,-1 1 1 0 0,0-1-1 0 0,0 0 0 0 0,0 0 1 0 0,7-16-1 0 0,-3 4-45 0 0,0 1 0 0 0,25-34 0 0 0,-21 33 0 0 0,19-36 0 0 0,-19 30 0 0 0,-9 18 0 0 0,0-1 0 0 0,5-14 0 0 0,-10 23 0 0 0,0 0 0 0 0,0-1 0 0 0,0 1 0 0 0,0 0 0 0 0,0 0 0 0 0,0 0 0 0 0,0 0 0 0 0,0-1 0 0 0,0 1 0 0 0,0 0 0 0 0,0 0 0 0 0,0 0 0 0 0,0-1 0 0 0,0 1 0 0 0,0 0 0 0 0,0 0 0 0 0,0 0 0 0 0,0 0 0 0 0,0-1 0 0 0,0 1 0 0 0,-1 0 0 0 0,1 0 0 0 0,0 0 0 0 0,0 0 0 0 0,0-1 0 0 0,0 1 0 0 0,0 0 0 0 0,0 0 0 0 0,-1 0 0 0 0,1 0 0 0 0,0 0 0 0 0,0 0 0 0 0,0 0 0 0 0,0-1 0 0 0,-1 1 0 0 0,1 0 0 0 0,0 0 0 0 0,0 0 0 0 0,0 0 0 0 0,0 0 0 0 0,-1 0 0 0 0,1 0 0 0 0,0 0 0 0 0,0 0 0 0 0,0 0 0 0 0,-1 0 0 0 0,1 0 0 0 0,0 0 0 0 0,0 0 0 0 0,0 0 0 0 0,0 0 0 0 0,-1 0 0 0 0,1 0 0 0 0,0 0 0 0 0,0 1 0 0 0,0-1 0 0 0,0 0 0 0 0,-1 0 0 0 0,1 0 0 0 0,0 0 0 0 0,0 0 0 0 0,-12 5 0 0 0,11-5 0 0 0,-4 3 0 0 0,0 0 0 0 0,1 0 0 0 0,-1 0 0 0 0,1 1 0 0 0,-1-1 0 0 0,1 1 0 0 0,0 0 0 0 0,1 1 0 0 0,-7 7 0 0 0,2 0 0 0 0,1 1 0 0 0,-11 23 0 0 0,17-33 0 0 0,0 1 0 0 0,0 0 0 0 0,1 0 0 0 0,-1 0 0 0 0,1 0 0 0 0,0 0 0 0 0,0 0 0 0 0,0 0 0 0 0,0 0 0 0 0,2 4 0 0 0,0 5 0 0 0,5-3 0 0 0,-4-7 0 0 0,1 0 0 0 0,-1 0 0 0 0,1 0 0 0 0,0 0 0 0 0,0-1 0 0 0,0 1 0 0 0,1-1 0 0 0,-1 0 0 0 0,1 0 0 0 0,-1-1 0 0 0,1 1 0 0 0,-1-1 0 0 0,1 0 0 0 0,0 0 0 0 0,5 0 0 0 0,8 0 0 0 0,1-1 0 0 0,29-4 0 0 0,-35 3 0 0 0,-12 1 0 0 0,0-1 0 0 0,-1 1 0 0 0,1 0 0 0 0,0 0 0 0 0,-1 0 0 0 0,1 0 0 0 0,-1 0 0 0 0,1 0 0 0 0,0 0 0 0 0,-1 0 0 0 0,1 0 0 0 0,0 0 0 0 0,-1 0 0 0 0,1 0 0 0 0,-1 0 0 0 0,1 1 0 0 0,0-1 0 0 0,-1 0 0 0 0,1 0 0 0 0,-1 1 0 0 0,1-1 0 0 0,-1 0 0 0 0,1 1 0 0 0,-1-1 0 0 0,1 1 0 0 0,-1-1 0 0 0,1 1 0 0 0,-1-1 0 0 0,1 1 0 0 0,-1-1 0 0 0,0 1 0 0 0,1-1 0 0 0,-1 1 0 0 0,0-1 0 0 0,0 1 0 0 0,1-1 0 0 0,-1 1 0 0 0,0 0 0 0 0,0-1 0 0 0,0 1 0 0 0,0-1 0 0 0,0 1 0 0 0,1 0 0 0 0,-1-1 0 0 0,0 1 0 0 0,-1 0 0 0 0,1 2 0 0 0,1 1 0 0 0,-1 0 0 0 0,0 0 0 0 0,0 0 0 0 0,0 1 0 0 0,-1-1 0 0 0,1 0 0 0 0,-1 0 0 0 0,0 0 0 0 0,0 0 0 0 0,-1 0 0 0 0,-3 7 0 0 0,-2 4 0 0 0,-18 23 0 0 0,1 0 0 0 0,19-29 0 0 0,3-6 0 0 0,0 0 0 0 0,0 0 0 0 0,1 0 0 0 0,-1 0 0 0 0,1 0 0 0 0,0 0 0 0 0,0 1 0 0 0,0-1 0 0 0,0 0 0 0 0,1 1 0 0 0,-1-1 0 0 0,1 1 0 0 0,0 4 0 0 0,4 7 0 0 0,0-12 0 0 0,-2-1 0 0 0,-1-1 0 0 0,0 0 0 0 0,1 0 0 0 0,-1 0 0 0 0,1 0 0 0 0,-1 0 0 0 0,1 0 0 0 0,-1 0 0 0 0,1 0 0 0 0,0-1 0 0 0,-1 1 0 0 0,1-1 0 0 0,0 1 0 0 0,0-1 0 0 0,-1 1 0 0 0,1-1 0 0 0,0 0 0 0 0,0 0 0 0 0,-1 0 0 0 0,3 0 0 0 0,5-1 0 0 0,-1-1 0 0 0,16-4 0 0 0,-9 2 0 0 0,2-1 0 0 0,-1-1 0 0 0,0 0 0 0 0,-1-1 0 0 0,0-1 0 0 0,26-18 0 0 0,-25 15 0 0 0,-1-2 0 0 0,0 1 0 0 0,-1-2 0 0 0,17-20 0 0 0,43-65 0 0 0,-66 88 0 0 0,-8 9 0 0 0,-5 5 0 0 0,-5 7 0 0 0,-12 21 0 0 0,3 0 0 0 0,-29 59 0 0 0,42-75 0 0 0,0 1 0 0 0,0 0 0 0 0,2 0 0 0 0,0 0 0 0 0,-3 26 0 0 0,7-32 0 0 0,4 0 0 0 0,-3-9-195 0 0,0 0 0 0 0,0 1 0 0 0,0-1 0 0 0,1 0 0 0 0,-1 0 0 0 0,0 0 0 0 0,0 0 0 0 0,1 0 0 0 0,-1 0 0 0 0,0 0 0 0 0,1-1 0 0 0,2 2 0 0 0,-3-1-413 0 0,1-1-1 0 0,0 0 1 0 0,0 1-1 0 0,-1-1 1 0 0,1 0-1 0 0,0 0 1 0 0,0 0 0 0 0,0 0-1 0 0,-1 0 1 0 0,4 0-1 0 0,9-4-8179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8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692 8287 0 0,'0'0'191'0'0,"0"0"26"0"0,0-16 239 0 0,-1 13-358 0 0,1-1 1 0 0,-1 1-1 0 0,1 0 0 0 0,0-1 0 0 0,0 1 0 0 0,1 0 0 0 0,-1-1 0 0 0,1 1 1 0 0,-1 0-1 0 0,1-1 0 0 0,0 1 0 0 0,0 0 0 0 0,1 0 0 0 0,1-5 0 0 0,-1 5 0 0 0,33-61 1852 0 0,-29 55-1523 0 0,-1-1-1 0 0,0 0 1 0 0,4-14-1 0 0,10-18 1324 0 0,148-246 5026 0 0,-157 270-5834 0 0,17-40 0 0 0,-20 41-636 0 0,0 1-1 0 0,1 0 1 0 0,15-20 0 0 0,-22 34 182 0 0,0-4 464 0 0,-1 6-950 0 0,0 0 1 0 0,0 0-1 0 0,0 0 1 0 0,0 0-1 0 0,0 0 0 0 0,0 0 1 0 0,0-1-1 0 0,0 1 1 0 0,0 0-1 0 0,0 0 1 0 0,0 0-1 0 0,0 0 0 0 0,0 0 1 0 0,0 0-1 0 0,0 0 1 0 0,-1 0-1 0 0,1 0 1 0 0,0-1-1 0 0,0 1 1 0 0,0 0-1 0 0,0 0 0 0 0,0 0 1 0 0,0 0-1 0 0,0 0 1 0 0,0 0-1 0 0,0 0 1 0 0,-1 0-1 0 0,1 0 1 0 0,0 0-1 0 0,0 0 0 0 0,0 0 1 0 0,0 0-1 0 0,0 0 1 0 0,0 0-1 0 0,0 0 1 0 0,-1 0-1 0 0,1 0 1 0 0,0 0-1 0 0,0 0 0 0 0,0 0 1 0 0,0 0-1 0 0,0 0 1 0 0,0 0-1 0 0,0 0 1 0 0,0 0-1 0 0,-1 0 0 0 0,1 0 1 0 0,0 0-1 0 0,0 0 1 0 0,0 0-1 0 0,0 0 1 0 0,0 0-1 0 0,0 1 1 0 0,0-1-1 0 0,0 0 0 0 0,0 0 1 0 0,0 0-1 0 0,-1 0 1 0 0,1 0-1 0 0,0 0 1 0 0,0 0-1 0 0,0 0 1 0 0,0 0-1 0 0,0 1 0 0 0,-6 4 5 0 0,-12 14-7 0 0,0 1 0 0 0,2 1 0 0 0,1 0 0 0 0,-15 27 0 0 0,22-36 0 0 0,-127 224 0 0 0,120-208 0 0 0,2 0 0 0 0,0 0 0 0 0,2 2 0 0 0,-10 41 0 0 0,18-59 0 0 0,1 0 0 0 0,0 0 0 0 0,-1 21 0 0 0,3-28 0 0 0,0-1 0 0 0,0 1 0 0 0,0 0 0 0 0,1-1 0 0 0,0 1 0 0 0,0-1 0 0 0,0 1 0 0 0,0-1 0 0 0,1 0 0 0 0,0 1 0 0 0,0-1 0 0 0,0 0 0 0 0,3 4 0 0 0,3 0 0 0 0,-5-7 0 0 0,0 1 0 0 0,-1-1 0 0 0,1 0 0 0 0,0 0 0 0 0,0 0 0 0 0,0 0 0 0 0,0 0 0 0 0,0 0 0 0 0,0-1 0 0 0,0 0 0 0 0,0 1 0 0 0,0-1 0 0 0,1-1 0 0 0,4 1 0 0 0,-3-2 0 0 0,0 1 0 0 0,-1 0 0 0 0,1-1 0 0 0,0 0 0 0 0,-1 0 0 0 0,0 0 0 0 0,1-1 0 0 0,5-4 0 0 0,3-4 0 0 0,-1-1 0 0 0,0 0 0 0 0,0 0 0 0 0,11-17 0 0 0,-15 17-111 0 0,0 1 1 0 0,-1-2-1 0 0,0 1 0 0 0,-1-1 1 0 0,0 0-1 0 0,-1 0 0 0 0,0 0 1 0 0,4-25-1 0 0,-7 31 59 0 0,-1-1-1 0 0,0 1 1 0 0,-1 0-1 0 0,1-1 1 0 0,-1 1 0 0 0,-1-1-1 0 0,0 1 1 0 0,0 0-1 0 0,0-1 1 0 0,-1 1-1 0 0,0 0 1 0 0,0 0 0 0 0,-1 0-1 0 0,1 0 1 0 0,-2 0-1 0 0,1 1 1 0 0,-1-1 0 0 0,-5-6-1 0 0,5 8-5 0 0,0 2 1 0 0,-1-1-1 0 0,1 0 0 0 0,-1 1 1 0 0,0 0-1 0 0,1 0 0 0 0,-1 0 1 0 0,-1 1-1 0 0,1-1 0 0 0,0 1 1 0 0,-1 0-1 0 0,1 1 0 0 0,-1 0 0 0 0,-10-2 1 0 0,4 2-89 0 0,1 0 1 0 0,-1 1 0 0 0,1 1-1 0 0,-1-1 1 0 0,0 2 0 0 0,-14 3-1 0 0,3 1 102 0 0,1 0-1 0 0,-1 2 0 0 0,-23 12 0 0 0,34-14 47 0 0,0 1 0 0 0,0 0 0 0 0,1 1 0 0 0,0 1 0 0 0,0-1 0 0 0,-15 18 0 0 0,21-17-2 0 0,5-8 0 0 0,1 0 0 0 0,-1 1 0 0 0,0-1 0 0 0,1 0 0 0 0,-1 0 0 0 0,1 1 0 0 0,0-1 0 0 0,-1 0 0 0 0,1 0 0 0 0,0 0 0 0 0,0 0 0 0 0,0 0 0 0 0,0 0 0 0 0,0 0 0 0 0,0 0 0 0 0,0-1 0 0 0,0 1 0 0 0,0 0 0 0 0,0 0 0 0 0,0-1 0 0 0,1 1 0 0 0,-1-1 0 0 0,0 1 0 0 0,0-1 0 0 0,1 0 0 0 0,1 1 0 0 0,6 2 0 0 0,0-1 0 0 0,13 1 0 0 0,-22-3 0 0 0,24 3 10 0 0,-1-2-1 0 0,1-1 0 0 0,0-1 1 0 0,28-4-1 0 0,10-6-6565 0 0,-28 3-775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1:59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514 13823 0 0,'0'0'630'0'0,"1"-1"-13"0"0,2-2-524 0 0,0-1-1 0 0,0 0 1 0 0,-1 0 0 0 0,1 0-1 0 0,-1-1 1 0 0,0 1 0 0 0,2-5 0 0 0,9-36 2961 0 0,-12 42-2721 0 0,0 0-145 0 0,-1 0-1 0 0,1 0 0 0 0,-1 0 1 0 0,0 0-1 0 0,0-1 0 0 0,0 1 1 0 0,-1 0-1 0 0,1 0 0 0 0,-1 0 1 0 0,1 0-1 0 0,-1 0 1 0 0,0 0-1 0 0,0 0 0 0 0,0 0 1 0 0,-1 0-1 0 0,1 0 0 0 0,-1 0 1 0 0,0 1-1 0 0,1-1 0 0 0,-1 1 1 0 0,0-1-1 0 0,-1 1 1 0 0,1 0-1 0 0,0-1 0 0 0,-1 1 1 0 0,1 1-1 0 0,-1-1 0 0 0,1 0 1 0 0,-1 0-1 0 0,0 1 0 0 0,0 0 1 0 0,0 0-1 0 0,0-1 0 0 0,0 2 1 0 0,0-1-1 0 0,0 0 1 0 0,0 1-1 0 0,0-1 0 0 0,0 1 1 0 0,-1 0-1 0 0,1 0 0 0 0,0 0 1 0 0,-4 1-1 0 0,-4 1-171 0 0,0 1 0 0 0,0 0 0 0 0,0 1 0 0 0,0 0 0 0 0,1 0 0 0 0,-1 1 1 0 0,1 1-1 0 0,0 0 0 0 0,-11 9 0 0 0,-8 8-11 0 0,-38 41 1 0 0,59-56-6 0 0,-3 2 0 0 0,1 1 0 0 0,0 1 0 0 0,1 0 0 0 0,0 0 0 0 0,1 1 0 0 0,0 0 0 0 0,1 0 0 0 0,-8 21 0 0 0,14-31 0 0 0,0 0 0 0 0,1 1 0 0 0,-1-1 0 0 0,0 1 0 0 0,1-1 0 0 0,0 0 0 0 0,0 1 0 0 0,0-1 0 0 0,0 1 0 0 0,1-1 0 0 0,-1 1 0 0 0,1-1 0 0 0,1 5 0 0 0,-1-6 0 0 0,0 0 0 0 0,0 0 0 0 0,0 0 0 0 0,0 0 0 0 0,0 0 0 0 0,1-1 0 0 0,-1 1 0 0 0,0 0 0 0 0,1-1 0 0 0,-1 1 0 0 0,1-1 0 0 0,0 1 0 0 0,0-1 0 0 0,-1 0 0 0 0,1 0 0 0 0,0 0 0 0 0,0 0 0 0 0,0 0 0 0 0,0 0 0 0 0,0-1 0 0 0,0 1 0 0 0,4 0 0 0 0,2 0 0 0 0,-1-1 0 0 0,0 0 0 0 0,1 0 0 0 0,-1-1 0 0 0,0 0 0 0 0,0 0 0 0 0,0-1 0 0 0,0 1 0 0 0,13-7 0 0 0,-4 2 0 0 0,0-2 0 0 0,-1 0 0 0 0,17-12 0 0 0,-16 10 0 0 0,0-1 0 0 0,-1 0 0 0 0,-1-1 0 0 0,0-1 0 0 0,-1 0 0 0 0,15-19 0 0 0,-12 10 0 0 0,16-23 0 0 0,-30 41 0 0 0,1-1 0 0 0,-1 0 0 0 0,0 0 0 0 0,0 0 0 0 0,0 0 0 0 0,-1 0 0 0 0,2-10 0 0 0,-3 15 0 0 0,0 0 0 0 0,0 0 0 0 0,0 0 0 0 0,1 0 0 0 0,-1-1 0 0 0,0 1 0 0 0,0 0 0 0 0,0 0 0 0 0,0 0 0 0 0,0 0 0 0 0,0-1 0 0 0,0 1 0 0 0,0 0 0 0 0,0 0 0 0 0,0 0 0 0 0,0-1 0 0 0,0 1 0 0 0,0 0 0 0 0,0 0 0 0 0,0 0 0 0 0,0 0 0 0 0,0-1 0 0 0,0 1 0 0 0,0 0 0 0 0,0 0 0 0 0,0 0 0 0 0,0 0 0 0 0,-1-1 0 0 0,1 1 0 0 0,0 0 0 0 0,0 0 0 0 0,0 0 0 0 0,0 0 0 0 0,0 0 0 0 0,0-1 0 0 0,0 1 0 0 0,-1 0 0 0 0,1 0 0 0 0,0 0 0 0 0,0 0 0 0 0,0 0 0 0 0,0 0 0 0 0,-1 0 0 0 0,1 0 0 0 0,0 0 0 0 0,0 0 0 0 0,0-1 0 0 0,0 1 0 0 0,-1 0 0 0 0,1 0 0 0 0,0 0 0 0 0,0 0 0 0 0,0 0 0 0 0,-1 0 0 0 0,1 0 0 0 0,0 0 0 0 0,0 1 0 0 0,0-1 0 0 0,0 0 0 0 0,-1 0 0 0 0,1 0 0 0 0,0 0 0 0 0,-6 5 0 0 0,-4 3 0 0 0,1 2 0 0 0,0-1 0 0 0,1 1 0 0 0,0 0 0 0 0,1 1 0 0 0,0 0 0 0 0,0 0 0 0 0,2 1 0 0 0,-1-1 0 0 0,1 1 0 0 0,1 1 0 0 0,-6 21 0 0 0,10-30 0 0 0,-1 0 0 0 0,1-1 0 0 0,-1 1 0 0 0,1 0 0 0 0,0 0 0 0 0,1-1 0 0 0,-1 1 0 0 0,1 0 0 0 0,-1-1 0 0 0,1 1 0 0 0,0 0 0 0 0,0-1 0 0 0,1 1 0 0 0,-1-1 0 0 0,1 1 0 0 0,4 5 0 0 0,-5-7 0 0 0,1 0 0 0 0,0 0 0 0 0,0 0 0 0 0,1 0 0 0 0,-1 0 0 0 0,0 0 0 0 0,1-1 0 0 0,-1 1 0 0 0,1-1 0 0 0,-1 0 0 0 0,1 0 0 0 0,0 0 0 0 0,-1 0 0 0 0,1 0 0 0 0,0 0 0 0 0,0-1 0 0 0,0 1 0 0 0,-1-1 0 0 0,1 0 0 0 0,0 0 0 0 0,0 0 0 0 0,5-1 0 0 0,8-1 0 0 0,-1-1 0 0 0,0-1 0 0 0,0 0 0 0 0,0-1 0 0 0,-1 0 0 0 0,1-1 0 0 0,15-10 0 0 0,-11 4 0 0 0,0 0 0 0 0,-1-1 0 0 0,-1-1 0 0 0,23-24 0 0 0,-11 4 0 0 0,-1 0 0 0 0,-1-1 0 0 0,-3-2 0 0 0,33-62 0 0 0,-21 29 0 0 0,-30 56 0 0 0,-7 4 0 0 0,1 10 0 0 0,0-1 0 0 0,0 1 0 0 0,0 0 0 0 0,0-1 0 0 0,-1 1 0 0 0,1 0 0 0 0,0-1 0 0 0,0 1 0 0 0,0 0 0 0 0,0-1 0 0 0,0 1 0 0 0,-1 0 0 0 0,1 0 0 0 0,0-1 0 0 0,0 1 0 0 0,0 0 0 0 0,-1 0 0 0 0,1 0 0 0 0,0-1 0 0 0,-1 1 0 0 0,1 0 0 0 0,0 0 0 0 0,0 0 0 0 0,-1 0 0 0 0,1-1 0 0 0,0 1 0 0 0,-1 0 0 0 0,1 0 0 0 0,0 0 0 0 0,-1 0 0 0 0,1 0 0 0 0,0 0 0 0 0,-1 0 0 0 0,1 0 0 0 0,0 0 0 0 0,-1 0 0 0 0,1 0 0 0 0,0 0 0 0 0,-1 0 0 0 0,1 0 0 0 0,0 0 0 0 0,0 1 0 0 0,-1-1 0 0 0,1 0 0 0 0,0 0 0 0 0,-1 0 0 0 0,1 0 0 0 0,0 1 0 0 0,0-1 0 0 0,-1 0 0 0 0,1 0 0 0 0,0 0 0 0 0,0 1 0 0 0,-1-1 0 0 0,-5 4 0 0 0,-1 1 0 0 0,1-1 0 0 0,0 1 0 0 0,0 0 0 0 0,1 0 0 0 0,0 1 0 0 0,-9 11 0 0 0,-27 48 0 0 0,25-38 0 0 0,-3 6 0 0 0,2 0 0 0 0,1 0 0 0 0,1 2 0 0 0,-10 37 0 0 0,22-60 0 0 0,1-1 0 0 0,-1 1 0 0 0,1 11 0 0 0,1-18 0 0 0,1-1 0 0 0,0 1 0 0 0,1-1 0 0 0,-1 1 0 0 0,1 0 0 0 0,0-1 0 0 0,0 1 0 0 0,0-1 0 0 0,1 0 0 0 0,3 7 0 0 0,-5-9 0 0 0,1 0 0 0 0,1-1 0 0 0,-1 1 0 0 0,0-1 0 0 0,0 0 0 0 0,0 1 0 0 0,1-1 0 0 0,-1 0 0 0 0,1 0 0 0 0,-1 0 0 0 0,1 0 0 0 0,-1 0 0 0 0,1 0 0 0 0,-1 0 0 0 0,1 0 0 0 0,0-1 0 0 0,2 1 0 0 0,0 0 0 0 0,0 0 0 0 0,0-1 0 0 0,0 1 0 0 0,0-1 0 0 0,0 0 0 0 0,1-1 0 0 0,5 0 0 0 0,2-2 0 0 0,-1 0 0 0 0,1 0 0 0 0,-1-2 0 0 0,16-6 0 0 0,-4-1 0 0 0,-1-1 0 0 0,1-1 0 0 0,24-21 0 0 0,-34 24 0 0 0,-1 0 0 0 0,0-1 0 0 0,-1 0 0 0 0,0-1 0 0 0,-1-1 0 0 0,10-17 0 0 0,10-15 690 0 0,8-15 503 0 0,-37 59-1108 0 0,-3 4-406 0 0,-15 20-459 0 0,9-12 655 0 0,0 0-1 0 0,-10 19 1 0 0,18-29 127 0 0,-10 17 26 0 0,2 0 1 0 0,0 1-1 0 0,0-1 0 0 0,2 2 0 0 0,-6 26 1 0 0,11-42-50 0 0,1 0 1 0 0,0-1-1 0 0,0 1 1 0 0,0 0-1 0 0,1 0 1 0 0,-1 0-1 0 0,1 0 1 0 0,-1-1-1 0 0,1 1 1 0 0,0 0-1 0 0,0 0 1 0 0,0-1-1 0 0,1 1 1 0 0,-1-1-1 0 0,1 1 1 0 0,-1-1-1 0 0,1 0 1 0 0,0 1-1 0 0,0-1 1 0 0,4 4-1 0 0,-3-4 10 0 0,0 1-1 0 0,0-1 0 0 0,0 0 0 0 0,1 0 1 0 0,-1 0-1 0 0,1 0 0 0 0,-1 0 0 0 0,1-1 1 0 0,0 1-1 0 0,0-1 0 0 0,-1 0 0 0 0,1-1 1 0 0,0 1-1 0 0,6 0 0 0 0,11-2 12 0 0,0-1 0 0 0,-1-1 0 0 0,1 0 0 0 0,-1-2 0 0 0,0 0 0 0 0,20-9 0 0 0,-10 2 0 0 0,0-1 0 0 0,0-2 0 0 0,29-21 0 0 0,-33 18 0 0 0,-2-1 0 0 0,0-1 0 0 0,-1-2 0 0 0,-1 0 0 0 0,-1-1 0 0 0,22-33 0 0 0,93-163 0 0 0,-125 199 0 0 0,-8 15 5 0 0,31-60 591 0 0,-31 58-498 0 0,0 0-1 0 0,-1 0 1 0 0,0 0 0 0 0,0-1 0 0 0,0 1 0 0 0,-1-1 0 0 0,1-8 0 0 0,-2 15-84 0 0,0 1-1 0 0,0 0 1 0 0,-1-1-1 0 0,1 1 1 0 0,0 0-1 0 0,0-1 1 0 0,0 1-1 0 0,0 0 1 0 0,0 0-1 0 0,-1-1 1 0 0,1 1-1 0 0,0 0 1 0 0,0 0-1 0 0,0-1 1 0 0,-1 1-1 0 0,1 0 1 0 0,0 0-1 0 0,0-1 1 0 0,-1 1-1 0 0,1 0 1 0 0,0 0-1 0 0,-1 0 1 0 0,1 0-1 0 0,0 0 1 0 0,0-1-1 0 0,-1 1 1 0 0,1 0-1 0 0,0 0 1 0 0,-1 0-1 0 0,1 0 1 0 0,-1 0-1 0 0,-10 0 163 0 0,7 2-176 0 0,0 0 0 0 0,0 0 0 0 0,1 0 0 0 0,-1 1 0 0 0,0-1 0 0 0,1 1 0 0 0,-5 4 0 0 0,-22 26 0 0 0,24-27 0 0 0,-13 18 0 0 0,1 0 0 0 0,-29 52 0 0 0,-20 59 0 0 0,60-118 0 0 0,-10 21 0 0 0,2 1 0 0 0,-17 76 0 0 0,29-100 0 0 0,1 0 0 0 0,0 0 0 0 0,1 0 0 0 0,1 0 0 0 0,0 0 0 0 0,4 23 0 0 0,-4-38 0 0 0,0 1 0 0 0,0-1 0 0 0,0 1 0 0 0,0-1 0 0 0,0 0 0 0 0,0 1 0 0 0,0-1 0 0 0,0 1 0 0 0,0-1 0 0 0,0 1 0 0 0,0-1 0 0 0,1 1 0 0 0,-1-1 0 0 0,0 0 0 0 0,0 1 0 0 0,0-1 0 0 0,1 1 0 0 0,-1-1 0 0 0,0 0 0 0 0,1 1 0 0 0,-1-1 0 0 0,0 0 0 0 0,1 1 0 0 0,-1-1 0 0 0,0 0 0 0 0,1 0 0 0 0,-1 1 0 0 0,0-1 0 0 0,1 0 0 0 0,-1 0 0 0 0,1 0 0 0 0,0 1 0 0 0,4-4 0 0 0,-2 2 0 0 0,-1 0 0 0 0,0-1 0 0 0,0 1 0 0 0,0-1 0 0 0,0 1 0 0 0,0-1 0 0 0,-1 0 0 0 0,1 0 0 0 0,0 0 0 0 0,-1 0 0 0 0,1 0 0 0 0,-1 0 0 0 0,0 0 0 0 0,0-1 0 0 0,2-3 0 0 0,0-4 0 0 0,1 0 0 0 0,2-15 0 0 0,-1 0-488 0 0,2-38 0 0 0,-6 54 363 0 0,-1 1 0 0 0,-1-1 0 0 0,1 0 0 0 0,-2 0 0 0 0,1 0 0 0 0,-1 1 0 0 0,-5-17 0 0 0,6 23 124 0 0,0 0-1 0 0,0-1 0 0 0,-1 1 1 0 0,1 0-1 0 0,0 0 1 0 0,-1 0-1 0 0,0 0 1 0 0,1 0-1 0 0,-1 0 1 0 0,0 0-1 0 0,0 1 1 0 0,-3-3-1 0 0,3 3 2 0 0,1 0 0 0 0,-1 1 1 0 0,0-1-1 0 0,1 1 0 0 0,-1-1 0 0 0,0 1 0 0 0,1 0 0 0 0,-1-1 1 0 0,0 1-1 0 0,0 0 0 0 0,0 0 0 0 0,1 0 0 0 0,-1 1 0 0 0,0-1 0 0 0,1 0 1 0 0,-1 1-1 0 0,0-1 0 0 0,0 1 0 0 0,1-1 0 0 0,-1 1 0 0 0,1 0 1 0 0,-1 0-1 0 0,1 0 0 0 0,-3 1 0 0 0,-3 4 0 0 0,6 5 0 0 0,6-1 0 0 0,5-2 0 0 0,-7-6-219 0 0,1 0 0 0 0,-1 1 0 0 0,1-2-1 0 0,0 1 1 0 0,0 0 0 0 0,0-1 0 0 0,0 0 0 0 0,0 0 0 0 0,0 0-1 0 0,0 0 1 0 0,0-1 0 0 0,8 0 0 0 0,6-1-804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0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57 8287 0 0,'0'0'382'0'0,"2"0"-8"0"0,3-2-275 0 0,-1 0-1 0 0,0 0 1 0 0,0 0-1 0 0,0 0 1 0 0,0-1-1 0 0,0 0 1 0 0,-1 0-1 0 0,7-6 1 0 0,-8 7 202 0 0,0 1 1 0 0,0-1 0 0 0,-1 0-1 0 0,1 0 1 0 0,-1 0-1 0 0,1 0 1 0 0,-1 0 0 0 0,0 0-1 0 0,0 0 1 0 0,0-1 0 0 0,0 1-1 0 0,0 0 1 0 0,0 0-1 0 0,0-1 1 0 0,-1 1 0 0 0,1-1-1 0 0,-1 1 1 0 0,0-5 0 0 0,0 6 271 0 0,0 1-49 0 0,2-10 1921 0 0,-13 27-323 0 0,0 1-1 0 0,-9 19 0 0 0,-31 109-2121 0 0,-86 210 0 0 0,121-312 0 0 0,7-19 0 0 0,0 0 0 0 0,-1-1 0 0 0,-2-1 0 0 0,-21 34 0 0 0,20-41 72 0 0,13-16-34 0 0,-1 0-1 0 0,1 0 1 0 0,0-1-1 0 0,-1 1 1 0 0,1 0-1 0 0,-1 0 1 0 0,1 0 0 0 0,-1 0-1 0 0,1 0 1 0 0,0 0-1 0 0,-1-1 1 0 0,1 1-1 0 0,0 0 1 0 0,-1 0-1 0 0,1-1 1 0 0,0 1 0 0 0,-1 0-1 0 0,1-1 1 0 0,0 1-1 0 0,-1 0 1 0 0,1-1-1 0 0,0 1 1 0 0,0 0-1 0 0,-1-1 1 0 0,-6-9 391 0 0,5 6-395 0 0,0 0 0 0 0,0-1 0 0 0,1 1 0 0 0,-1-1 0 0 0,1 1 0 0 0,0-1 0 0 0,0 0 0 0 0,1 1 0 0 0,0-1 0 0 0,0-9 0 0 0,1-5 72 0 0,7-27 1 0 0,-3 22-86 0 0,3-21-21 0 0,2 1 0 0 0,2 1 0 0 0,2-1 0 0 0,2 2 0 0 0,2 0 0 0 0,29-51 0 0 0,-28 63 0 0 0,0 1 0 0 0,2 0 0 0 0,1 2 0 0 0,1 0 0 0 0,1 2 0 0 0,1 0 0 0 0,1 2 0 0 0,51-35 0 0 0,-62 50 0 0 0,-1 0 0 0 0,1 1 0 0 0,30-9 0 0 0,49-9 0 0 0,-86 23 0 0 0,1 0 0 0 0,0 1 0 0 0,-1 0 0 0 0,1 1 0 0 0,-1 0 0 0 0,1 0 0 0 0,0 1 0 0 0,-1 0 0 0 0,12 3 0 0 0,-18-4 0 0 0,1 1 0 0 0,0 0 0 0 0,-1 0 0 0 0,1 0 0 0 0,0 1 0 0 0,-1-1 0 0 0,1 1 0 0 0,-1-1 0 0 0,0 1 0 0 0,0 0 0 0 0,1 0 0 0 0,-1 0 0 0 0,-1 0 0 0 0,1 0 0 0 0,0 0 0 0 0,0 0 0 0 0,-1 1 0 0 0,1-1 0 0 0,-1 1 0 0 0,0-1 0 0 0,0 1 0 0 0,0 0 0 0 0,0-1 0 0 0,0 1 0 0 0,0 0 0 0 0,-1 0 0 0 0,1 0 0 0 0,-1-1 0 0 0,0 1 0 0 0,0 0 0 0 0,0 5 0 0 0,-1 0 49 0 0,0-1 1 0 0,0 1-1 0 0,-1-1 0 0 0,1 1 1 0 0,-2-1-1 0 0,1 0 0 0 0,-1 0 1 0 0,0 0-1 0 0,-1 0 0 0 0,1 0 1 0 0,-8 9-1 0 0,3-6 92 0 0,-1 0 1 0 0,0-1-1 0 0,-1 0 0 0 0,1-1 1 0 0,-23 15-1 0 0,15-12-270 0 0,0-1-1 0 0,-1 0 1 0 0,0-1 0 0 0,-1-2-1 0 0,-39 12 1 0 0,55-18-14 0 0,-1-1-1 0 0,0 1 1 0 0,0-1-1 0 0,0 0 1 0 0,0 0 0 0 0,1 0-1 0 0,-6-2 1 0 0,7 2-34 0 0,0 0-1 0 0,0-1 1 0 0,1 1 0 0 0,-1-1 0 0 0,0 1-1 0 0,1-1 1 0 0,-1 0 0 0 0,0 0 0 0 0,1 0 0 0 0,-1 0-1 0 0,1 0 1 0 0,-1 0 0 0 0,1 0 0 0 0,0 0-1 0 0,-1-1 1 0 0,1 1 0 0 0,-1-2 0 0 0,1 2 4 0 0,1 0-1 0 0,0 1 1 0 0,0-1 0 0 0,0 0 0 0 0,-1 0 0 0 0,1 1-1 0 0,0-1 1 0 0,0 0 0 0 0,0 0 0 0 0,0 1-1 0 0,0-1 1 0 0,0 0 0 0 0,0 0 0 0 0,1 1 0 0 0,-1-1-1 0 0,0 0 1 0 0,0 1 0 0 0,0-1 0 0 0,1 0-1 0 0,-1 0 1 0 0,1 1 0 0 0,0-2 0 0 0,6-9-1874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1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26 19351 0 0,'-6'-10'1943'0'0,"4"8"-1894"0"0,-1 0 1 0 0,0 0 0 0 0,1 1-1 0 0,-1-1 1 0 0,0 1-1 0 0,0 0 1 0 0,0 0-1 0 0,0 0 1 0 0,0 0 0 0 0,-1 0-1 0 0,1 1 1 0 0,0 0-1 0 0,0-1 1 0 0,-5 1-1 0 0,3 1 111 0 0,0 0-1 0 0,0 0 0 0 0,0 0 0 0 0,0 0 0 0 0,0 1 1 0 0,0 0-1 0 0,1 0 0 0 0,-6 3 0 0 0,-6 5 359 0 0,0 1 0 0 0,1 0 0 0 0,-24 26 0 0 0,38-36-517 0 0,-43 41 476 0 0,-62 80-1 0 0,103-118-415 0 0,-2 3 90 0 0,-1 1 1 0 0,1-1-1 0 0,0 1 0 0 0,0 0 0 0 0,1 0 0 0 0,-4 11 0 0 0,5-7-151 0 0,3-1 0 0 0,1-10 0 0 0,-1 0 0 0 0,1 0 0 0 0,-1 0 0 0 0,1 1 0 0 0,0-1 0 0 0,0 0 0 0 0,-1 0 0 0 0,1 0 0 0 0,0 0 0 0 0,0 0 0 0 0,0 0 0 0 0,0 0 0 0 0,0 0 0 0 0,0-1 0 0 0,0 1 0 0 0,1 0 0 0 0,-1-1 0 0 0,0 1 0 0 0,2 0 0 0 0,0 0 0 0 0,0 0 0 0 0,0-1 0 0 0,-1 0 0 0 0,1 1 0 0 0,0-1 0 0 0,0 0 0 0 0,-1-1 0 0 0,1 1 0 0 0,3-1 0 0 0,3-1 0 0 0,-1 0 0 0 0,0-1 0 0 0,0 0 0 0 0,0 0 0 0 0,11-7 0 0 0,4-6 445 0 0,-2 0-1 0 0,0-1 1 0 0,25-26 0 0 0,-15 14-176 0 0,4-3-269 0 0,-30 30 0 0 0,-4 8 0 0 0,-4 8 0 0 0,-4 4 0 0 0,1 1 0 0 0,1 0 0 0 0,-3 21 0 0 0,2-4-64 0 0,6-35-273 0 0,0-1-138 0 0,0 0-33 0 0,0 0-72 0 0,0 0-285 0 0,0 0-126 0 0,0 0-984 0 0,1-1-4014 0 0,6-8-1723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1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 19351 0 0,'0'0'439'0'0,"0"0"62"0"0,-1 11 662 0 0,-4-2-1146 0 0,2 1 55 0 0,5 1 299 0 0,-1-9 117 0 0,-1-2 21 0 0,0 0 3 0 0,0 0 0 0 0,0 0 0 0 0,0 0 0 0 0,0 0-69 0 0,2-11 653 0 0,-2 9-1075 0 0,0 1 0 0 0,0-1 0 0 0,0 1 0 0 0,-1-1 0 0 0,1 0 0 0 0,-1 1 0 0 0,1 0 0 0 0,-1-1 0 0 0,0 1 1 0 0,1-1-1 0 0,-1 1 0 0 0,0 0 0 0 0,0 0 0 0 0,0-1 0 0 0,0 1 0 0 0,0 0 0 0 0,0 0 0 0 0,-1 0 0 0 0,1 0 0 0 0,0 0 0 0 0,0 0 1 0 0,-1 0-1 0 0,1 1 0 0 0,0-1 0 0 0,-1 0 0 0 0,1 1 0 0 0,-1-1 0 0 0,1 1 0 0 0,-1 0 0 0 0,1-1 0 0 0,-1 1 0 0 0,0 0 0 0 0,1 0 1 0 0,-1 0-1 0 0,1 0 0 0 0,-1 0 0 0 0,1 0 0 0 0,-1 0 0 0 0,1 1 0 0 0,-1-1 0 0 0,1 1 0 0 0,-1-1 0 0 0,1 1 0 0 0,-1-1 0 0 0,1 1 1 0 0,0 0-1 0 0,-1 0 0 0 0,1-1 0 0 0,0 1 0 0 0,-1 0 0 0 0,1 0 0 0 0,-1 2 0 0 0,0-1-453 0 0,1 0 1 0 0,-1-1-1 0 0,1 1 1 0 0,0 0-1 0 0,0 0 1 0 0,0 0-1 0 0,0 1 0 0 0,0-1 1 0 0,0 0-1 0 0,0 0 1 0 0,1 0-1 0 0,-1 5 0 0 0,-1 5-1613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1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6 66 19351 0 0,'-4'-8'1751'0'0,"1"2"-1502"0"0,1 1-1 0 0,-1-1 1 0 0,-1 1 0 0 0,1 0 0 0 0,-8-8-1 0 0,9 11-25 0 0,0 0 0 0 0,0 1 0 0 0,-1-1 0 0 0,1 1 0 0 0,-1-1 0 0 0,1 1 0 0 0,-1 0 0 0 0,1 0 0 0 0,-1 0 0 0 0,0 0 0 0 0,0 0 0 0 0,1 1 0 0 0,-1-1 0 0 0,-5 1 0 0 0,1 0-106 0 0,1 0 0 0 0,0 0-1 0 0,0 1 1 0 0,-1 0 0 0 0,1 0 0 0 0,-11 4-1 0 0,-35 17 668 0 0,35-14-709 0 0,-16 7-75 0 0,1 2 0 0 0,1 1 0 0 0,1 1 0 0 0,0 2 0 0 0,1 1 0 0 0,2 1 0 0 0,-28 30 0 0 0,50-48 0 0 0,1 0 0 0 0,0 0 0 0 0,0 0 0 0 0,0 1 0 0 0,1 0 0 0 0,0-1 0 0 0,0 1 0 0 0,-2 8 0 0 0,4-11 0 0 0,0 0 0 0 0,0 0 0 0 0,0 0 0 0 0,1 1 0 0 0,0-1 0 0 0,-1 0 0 0 0,1 0 0 0 0,1 0 0 0 0,-1 1 0 0 0,0-1 0 0 0,1 0 0 0 0,-1 0 0 0 0,1 0 0 0 0,0 0 0 0 0,0 0 0 0 0,0 0 0 0 0,1 0 0 0 0,-1 0 0 0 0,3 3 0 0 0,4 4 0 0 0,0-1 0 0 0,1 0 0 0 0,0 0 0 0 0,0-1 0 0 0,1 0 0 0 0,11 7 0 0 0,24 19 0 0 0,-34-24 0 0 0,0 0 0 0 0,-1 1 0 0 0,0 0 0 0 0,-1 1 0 0 0,0 0 0 0 0,13 22 0 0 0,-21-30 0 0 0,1 0 0 0 0,-1 0 0 0 0,1 0 0 0 0,-1 0 0 0 0,-1 1 0 0 0,1-1 0 0 0,0 0 0 0 0,-1 1 0 0 0,0-1 0 0 0,0 0 0 0 0,0 1 0 0 0,-1-1 0 0 0,0 0 0 0 0,1 0 0 0 0,-1 1 0 0 0,-1-1 0 0 0,1 0 0 0 0,-1 0 0 0 0,1 0 0 0 0,-1 0 0 0 0,0 0 0 0 0,-1-1 0 0 0,1 1 0 0 0,-1-1 0 0 0,1 1 0 0 0,-1-1 0 0 0,-4 4 0 0 0,-2 1 0 0 0,1 0 0 0 0,-1-1 0 0 0,-1-1 0 0 0,1 1 0 0 0,-1-1 0 0 0,0-1 0 0 0,-1 0 0 0 0,1 0 0 0 0,-13 3 0 0 0,10-5 0 0 0,0 0 0 0 0,1 0 0 0 0,-1-2 0 0 0,0 1 0 0 0,0-2 0 0 0,0 0 0 0 0,0 0 0 0 0,-23-4 0 0 0,30 2 20 0 0,0 0 1 0 0,0 0-1 0 0,0 0 1 0 0,0 0-1 0 0,0-1 0 0 0,1 0 1 0 0,0 0-1 0 0,-1-1 1 0 0,-5-4-1 0 0,9 7-22 0 0,1-1 1 0 0,-1 1-1 0 0,1-1 0 0 0,-1 0 0 0 0,1 1 1 0 0,-1-1-1 0 0,1 0 0 0 0,0 0 0 0 0,0 1 1 0 0,0-1-1 0 0,0 0 0 0 0,0 0 1 0 0,0 0-1 0 0,1-1 0 0 0,-1 1 0 0 0,1 0 1 0 0,-1 0-1 0 0,1 0 0 0 0,0 0 0 0 0,0 0 1 0 0,0-1-1 0 0,0 1 0 0 0,0 0 0 0 0,0 0 1 0 0,1 0-1 0 0,-1 0 0 0 0,1-1 1 0 0,-1 1-1 0 0,2-3 0 0 0,14-37-1534 0 0,-15 38 1088 0 0,1 1 0 0 0,0-1 0 0 0,0 1 0 0 0,0 0 0 0 0,0-1 0 0 0,1 1-1 0 0,-1 0 1 0 0,1 0 0 0 0,-1 1 0 0 0,1-1 0 0 0,0 0 0 0 0,0 1 0 0 0,6-4 0 0 0,6-4-1599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2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38 19351 0 0,'0'0'886'0'0,"0"0"-21"0"0,-4-8-520 0 0,1 2-201 0 0,2 4 597 0 0,1 2 234 0 0,0 0 38 0 0,0 0-59 0 0,0 0-289 0 0,-1 2-519 0 0,0 0 1 0 0,0 0-1 0 0,0 0 1 0 0,-1 0-1 0 0,1 0 0 0 0,-1-1 1 0 0,1 1-1 0 0,-3 2 1 0 0,0-1 39 0 0,-14 19-101 0 0,-21 32 1 0 0,2-2-85 0 0,7-9 663 0 0,2 1 0 0 0,-25 55 0 0 0,44-83-624 0 0,-5 13-35 0 0,0 1 1 0 0,-11 38-1 0 0,25-61-85 0 0,4-9-120 0 0,7-9-331 0 0,-10 10 466 0 0,14-18-224 0 0,0-1 0 0 0,20-38 0 0 0,0 1 40 0 0,13-15 249 0 0,-3-2 0 0 0,45-102 0 0 0,-79 151 75 0 0,-7 18 5 0 0,-1 0 0 0 0,1-1 0 0 0,-2 1 0 0 0,1-1 0 0 0,-1 0 1 0 0,0 0-1 0 0,0 1 0 0 0,-1-1 0 0 0,0-16 0 0 0,-11 28 871 0 0,7-2-938 0 0,0 1 1 0 0,0-1 0 0 0,1 1 0 0 0,-1-1 0 0 0,0 1-1 0 0,1 0 1 0 0,0 0 0 0 0,0 0 0 0 0,0 0 0 0 0,-2 4-1 0 0,-15 38 2 0 0,15-34-16 0 0,-1 5 1 0 0,0 0 0 0 0,2 1 0 0 0,0 0 0 0 0,-1 27 0 0 0,4-41 0 0 0,0 0 0 0 0,0-1 0 0 0,0 1 0 0 0,0 0 0 0 0,1-1 0 0 0,-1 1 0 0 0,1 0 0 0 0,-1-1 0 0 0,1 1 0 0 0,0 0 0 0 0,0-1 0 0 0,1 1 0 0 0,-1-1 0 0 0,0 0 0 0 0,1 1 0 0 0,-1-1 0 0 0,1 0 0 0 0,0 0 0 0 0,0 0 0 0 0,0 0 0 0 0,3 3 0 0 0,-1-3 0 0 0,1 1 0 0 0,-1-1 0 0 0,0 0 0 0 0,0 0 0 0 0,1 0 0 0 0,-1-1 0 0 0,1 1 0 0 0,0-1 0 0 0,-1 0 0 0 0,1 0 0 0 0,7-1 0 0 0,-6 1 0 0 0,1 0 0 0 0,-1-1 0 0 0,0 0 0 0 0,1-1 0 0 0,-1 1 0 0 0,0-1 0 0 0,1-1 0 0 0,-1 1 0 0 0,0-1 0 0 0,0 0 0 0 0,8-4 0 0 0,52-26 0 0 0,-36 18 0 0 0,0-1 0 0 0,52-36 0 0 0,-65 39 25 0 0,-10 7 59 0 0,0 0-1 0 0,0-1 1 0 0,0 0-1 0 0,10-12 1 0 0,-16 17 404 0 0,-1 1 21 0 0,0 0-66 0 0,-2 12-278 0 0,-13 28-165 0 0,-1-1 0 0 0,-29 50 0 0 0,-6 12 0 0 0,42-79 0 0 0,0 0 0 0 0,-9 42 0 0 0,14-47 0 0 0,2-10 0 0 0,0 1 0 0 0,1-1 0 0 0,-1 13 0 0 0,5-9 0 0 0,-2-10-77 0 0,1 0 0 0 0,-1-1 0 0 0,0 1 0 0 0,1 0 0 0 0,-1-1 0 0 0,1 1 0 0 0,-1-1 0 0 0,1 1 0 0 0,-1-1 0 0 0,1 0 0 0 0,0 0-1 0 0,-1 1 1 0 0,1-1 0 0 0,-1 0 0 0 0,1 0 0 0 0,0-1 0 0 0,-1 1 0 0 0,1 0 0 0 0,-1 0 0 0 0,4-2 0 0 0,2 0-506 0 0,1 0-1 0 0,-1-1 1 0 0,7-3-1 0 0,-1-1-1334 0 0,0-1 1 0 0,20-17-1 0 0,-9 6-129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4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6447 0 0,'0'0'142'0'0,"3"-1"22"0"0,9-4 13 0 0,-5-1-20 0 0,-7-1 18 0 0,0 6 561 0 0,0 1 237 0 0,0 0 41 0 0,0 0-965 0 0,0 0 1 0 0,0 0 0 0 0,0 0 0 0 0,1 0 0 0 0,-1 0-1 0 0,0 0 1 0 0,0 0 0 0 0,0 0 0 0 0,1 0-1 0 0,-1 0 1 0 0,0 0 0 0 0,0 0 0 0 0,0 0 0 0 0,0 0-1 0 0,0 0 1 0 0,1 0 0 0 0,-1-1 0 0 0,0 1-1 0 0,0 0 1 0 0,0 0 0 0 0,0 0 0 0 0,0 0 0 0 0,1 0-1 0 0,-1 0 1 0 0,0 0 0 0 0,0-1 0 0 0,0 1-1 0 0,0 0 1 0 0,0 0 0 0 0,0 0 0 0 0,0 0 0 0 0,0-1-1 0 0,0 1 1 0 0,0 0 0 0 0,0 0 0 0 0,0 0-1 0 0,0 0 1 0 0,0-1 0 0 0,1 1 0 0 0,-1 0 0 0 0,-1 0-1 0 0,1 0 1 0 0,0 0 0 0 0,0-1 0 0 0,0 1 0 0 0,0 0-1 0 0,0 0 1 0 0,0 0 0 0 0,0 0 0 0 0,0 0-1 0 0,0-1 1 0 0,0 1 0 0 0,-5-8 1263 0 0,5 8-1170 0 0,-1-2 812 0 0,1 2-290 0 0,-4-3-667 0 0,3 1 2555 0 0,3 2 5684 0 0,3 1-8025 0 0,0 0-62 0 0,-1 1 0 0 0,1-1 0 0 0,0 1-1 0 0,0 0 1 0 0,4 2 0 0 0,-7-3-149 0 0,-1-1 0 0 0,0 1 0 0 0,0-1 0 0 0,0 1 0 0 0,0 0 0 0 0,0 0 0 0 0,1 0 0 0 0,-1 0 0 0 0,0-1 0 0 0,-1 1 0 0 0,1 0 0 0 0,0 1 0 0 0,0-1 0 0 0,0 0 0 0 0,-1 0 0 0 0,1 0 0 0 0,0 0 0 0 0,-1 1 0 0 0,1 0 0 0 0,3 6-4 0 0,10 13 3 0 0,0 1 0 0 0,-1 1 1 0 0,-1 0-1 0 0,11 30 0 0 0,-2-5 71 0 0,12 13 1905 0 0,-27-54-1976 0 0,-5-5 0 0 0,1-1 0 0 0,0 1 0 0 0,-1-1 0 0 0,0 1 0 0 0,1 0 0 0 0,-1 0 0 0 0,0-1 0 0 0,0 1 0 0 0,0 0 0 0 0,0 0 0 0 0,0 0 0 0 0,0 3 0 0 0,1-1 0 0 0,-1 0 0 0 0,1-1 0 0 0,1 1 0 0 0,-1 0 0 0 0,5 6 0 0 0,13 17 0 0 0,-13-18 0 0 0,-1 0 0 0 0,2-3-64 0 0,-7-4-273 0 0,0-1-138 0 0,8 16-713 0 0,-9-16 817 0 0,0-1-117 0 0,0 0-21 0 0,0 0-71 0 0,-2-1 271 0 0,1-1 0 0 0,-1 0 0 0 0,0 1 0 0 0,0 0 0 0 0,0-1 0 0 0,0 1 0 0 0,-3-1 0 0 0,3 0-95 0 0,1 2 268 0 0,0-1-1 0 0,1 1 1 0 0,-1-1-1 0 0,0 1 0 0 0,1-1 1 0 0,-1 1-1 0 0,1-1 1 0 0,-1 0-1 0 0,1 1 1 0 0,-1-1-1 0 0,1 0 1 0 0,-1 0-1 0 0,1 1 1 0 0,0-1-1 0 0,0 0 1 0 0,-1 0-1 0 0,1 0 0 0 0,0 1 1 0 0,0-1-1 0 0,0-1 1 0 0,-5-15-2774 0 0,-10-9 366 0 0,-1 0-15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 23039 0 0,'0'0'528'0'0,"0"0"69"0"0,0 0 38 0 0,0 0-80 0 0,0 0-291 0 0,0 0 128 0 0,0 0 96 0 0,1 2 21 0 0,-1-2-478 0 0,0 1 0 0 0,0-1 0 0 0,0 1-1 0 0,0 0 1 0 0,0-1 0 0 0,0 1 0 0 0,0-1 0 0 0,0 1 0 0 0,0-1 0 0 0,0 1-1 0 0,0-1 1 0 0,0 1 0 0 0,0 0 0 0 0,0-1 0 0 0,-1 1 0 0 0,1-1-1 0 0,0 1 1 0 0,0-1 0 0 0,0 1 0 0 0,-1-1 0 0 0,1 1 0 0 0,0-1 0 0 0,-1 1-1 0 0,1-1 1 0 0,-1 0 0 0 0,0 1 0 0 0,-16 14 663 0 0,2-3-173 0 0,-70 66 41 0 0,56-53-516 0 0,23-19-46 0 0,0 0 0 0 0,0 1 0 0 0,0 0 0 0 0,0 0 0 0 0,1 1 0 0 0,1 0 0 0 0,-1 0 0 0 0,1 0 0 0 0,1 0 0 0 0,-1 0 0 0 0,1 1 0 0 0,-2 8 0 0 0,3-1 0 0 0,5-12 0 0 0,-1-2 0 0 0,0 1 0 0 0,0 0 0 0 0,0 0 0 0 0,1-1 0 0 0,-1 1 0 0 0,1 0 0 0 0,0-1 0 0 0,-1 0 0 0 0,1 0 0 0 0,0 0 0 0 0,1 0 0 0 0,-1 0 0 0 0,0 0 0 0 0,6 1 0 0 0,7 3 0 0 0,27 5 0 0 0,-27-8 0 0 0,-6-1 0 0 0,-1 1 0 0 0,0 1 0 0 0,-1-1 0 0 0,1 1 0 0 0,-1 1 0 0 0,1-1 0 0 0,-1 1 0 0 0,-1 1 0 0 0,1 0 0 0 0,8 8 0 0 0,-13-11 0 0 0,1 0 0 0 0,-1 1 0 0 0,0-1 0 0 0,0 1 0 0 0,-1 0 0 0 0,1 0 0 0 0,-1 0 0 0 0,0 0 0 0 0,0 0 0 0 0,0 1 0 0 0,-1-1 0 0 0,1 0 0 0 0,-1 1 0 0 0,0-1 0 0 0,0 1 0 0 0,-1 0 0 0 0,1-1 0 0 0,-1 1 0 0 0,0 0 0 0 0,-1-1 0 0 0,1 1 0 0 0,-1-1 0 0 0,-1 7 0 0 0,0-4 102 0 0,-1 0 1 0 0,-1 0-1 0 0,1 0 1 0 0,-1 0-1 0 0,0 0 0 0 0,0-1 1 0 0,-1 0-1 0 0,0 0 1 0 0,-7 7-1 0 0,3-4 103 0 0,-1-1 0 0 0,0 1-1 0 0,0-2 1 0 0,-21 12 0 0 0,24-16-510 0 0,0 0 1 0 0,-1 0-1 0 0,1-1 1 0 0,-1 0-1 0 0,0-1 1 0 0,0 1-1 0 0,1-2 1 0 0,-1 1-1 0 0,0-1 1 0 0,0 0-1 0 0,0-1 1 0 0,0 1-1 0 0,0-2 1 0 0,-11-2-1 0 0,1-4-9591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5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74 23039 0 0,'-29'-17'1760'0'0,"28"16"-1205"0"0,0 0-363 0 0,1 1-192 0 0,0 0 1 0 0,-1-1-1 0 0,1 1 1 0 0,0 0-1 0 0,0 0 0 0 0,0-1 1 0 0,-1 1-1 0 0,1 0 1 0 0,0 0-1 0 0,0-1 1 0 0,0 1-1 0 0,0 0 0 0 0,0-1 1 0 0,0 1-1 0 0,0 0 1 0 0,0-1-1 0 0,0 1 1 0 0,0 0-1 0 0,0 0 1 0 0,0-1-1 0 0,0 1 0 0 0,0 0 1 0 0,0-1-1 0 0,0 1 1 0 0,0 0-1 0 0,0-1 1 0 0,0 1-1 0 0,0 0 1 0 0,0-1-1 0 0,0 1 0 0 0,1 0 1 0 0,-1 0-1 0 0,0-1 1 0 0,0 1-1 0 0,0 0 1 0 0,1 0-1 0 0,-1-1 0 0 0,0 1 1 0 0,0 0-1 0 0,1 0 1 0 0,-1 0-1 0 0,0 0 1 0 0,0-1-1 0 0,1 1 1 0 0,-1 0-1 0 0,0 0 0 0 0,0 0 1 0 0,1 0-1 0 0,-1 0 0 0 0,7-4-162 0 0,0 0 0 0 0,0 0 0 0 0,0 1 0 0 0,0 0 0 0 0,1 1-1 0 0,-1 0 1 0 0,1 0 0 0 0,-1 0 0 0 0,1 1 0 0 0,9-1 0 0 0,29-5-848 0 0,-27 1-13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5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9 13823 0 0,'0'0'315'0'0,"0"0"45"0"0,0 0 21 0 0,0 0-49 0 0,2-1-220 0 0,8-3 701 0 0,0-1 0 0 0,1 0-1 0 0,-1 0 1 0 0,10-8 0 0 0,40-32 1647 0 0,-40 28-1916 0 0,162-140 2632 0 0,-173 147-2900 0 0,-1 0 0 0 0,-1-1-1 0 0,0 0 1 0 0,-1 0 0 0 0,8-18-1 0 0,-5 11-46 0 0,-7 13-198 0 0,1 0 1 0 0,-2-1 0 0 0,1 1 0 0 0,1-8-1 0 0,-2 11-30 0 0,-1 0-1 0 0,0 0 1 0 0,1 0-1 0 0,-1 0 0 0 0,0 0 1 0 0,0 0-1 0 0,-1 0 1 0 0,1 1-1 0 0,0-1 0 0 0,0 0 1 0 0,-1 0-1 0 0,1 0 1 0 0,-1 0-1 0 0,0 1 0 0 0,0-1 1 0 0,-1-3-1 0 0,1 4 0 0 0,1 1 0 0 0,0 0 0 0 0,0-1 0 0 0,-1 1 0 0 0,1-1 0 0 0,0 1 0 0 0,-1-1 0 0 0,1 1 0 0 0,0 0 0 0 0,-1-1 0 0 0,1 1 0 0 0,-1 0 0 0 0,1 0 0 0 0,-1-1 0 0 0,1 1 0 0 0,-1 0 0 0 0,1 0 0 0 0,-1-1 0 0 0,1 1 0 0 0,-1 0 0 0 0,1 0 0 0 0,-1 0 0 0 0,1 0 0 0 0,-1 0 0 0 0,1 0 0 0 0,-1 0 0 0 0,1 0 0 0 0,-1 0 0 0 0,1 0 0 0 0,-1 0 0 0 0,1 0 0 0 0,-1 0 0 0 0,1 1 0 0 0,-2-1 0 0 0,1 1 0 0 0,-3 0 0 0 0,0 0 0 0 0,0 1 0 0 0,0 0 0 0 0,0 0 0 0 0,1 0 0 0 0,-1 0 0 0 0,-6 5 0 0 0,-4 3 0 0 0,2-2 114 0 0,0 1 0 0 0,1 0-1 0 0,0 1 1 0 0,0 0 0 0 0,1 1 0 0 0,0 0 0 0 0,1 1-1 0 0,-10 15 1 0 0,-2 8 398 0 0,-27 64 0 0 0,41-82-711 0 0,0 0 0 0 0,2 0-1 0 0,0 1 1 0 0,-5 33 0 0 0,9-44 133 0 0,0 0-1 0 0,1 1 1 0 0,0-1-1 0 0,0 0 1 0 0,0 1 0 0 0,1-1-1 0 0,0 0 1 0 0,1 1-1 0 0,0-1 1 0 0,0 0 0 0 0,0 0-1 0 0,1-1 1 0 0,0 1-1 0 0,7 11 1 0 0,-8-16 81 0 0,0 0 0 0 0,0-1 0 0 0,0 1 0 0 0,0-1 0 0 0,0 1 0 0 0,0-1-1 0 0,1 0 1 0 0,-1 0 0 0 0,0 0 0 0 0,1 0 0 0 0,-1 0 0 0 0,1-1 0 0 0,-1 1 0 0 0,1-1 0 0 0,-1 1 0 0 0,1-1-1 0 0,-1 0 1 0 0,1 0 0 0 0,0 0 0 0 0,2-1 0 0 0,4 1 98 0 0,1-2-1 0 0,-1 1 1 0 0,0-1-1 0 0,12-4 1 0 0,12-8 259 0 0,-1-1 0 0 0,50-31 0 0 0,-31 14-372 0 0,-1-2 0 0 0,-2-2 0 0 0,-2-3 0 0 0,68-71 0 0 0,-105 100 0 0 0,-9 10 0 0 0,0 1 0 0 0,0-1 0 0 0,0 0 0 0 0,0 0 0 0 0,0 0 0 0 0,0 0 0 0 0,0 0 0 0 0,0 1 0 0 0,0-1 0 0 0,0 0 0 0 0,0 0 0 0 0,1 0 0 0 0,-1 0 0 0 0,0 0 0 0 0,0 1 0 0 0,0-1 0 0 0,0 0 0 0 0,0 0 0 0 0,0 0 0 0 0,0 0 0 0 0,0 0 0 0 0,0 0 0 0 0,1 0 0 0 0,-1 0 0 0 0,0 1 0 0 0,0-1 0 0 0,0 0 0 0 0,0 0 0 0 0,0 0 0 0 0,0 0 0 0 0,1 0 0 0 0,-1 0 0 0 0,0 0 0 0 0,0 0 0 0 0,0 0 0 0 0,0 0 0 0 0,0 0 0 0 0,1 0 0 0 0,-1 0 0 0 0,0 0 0 0 0,0 0 0 0 0,0 0 0 0 0,0 0 0 0 0,0 0 0 0 0,1 0 0 0 0,-1 0 0 0 0,0 0 0 0 0,0 0 0 0 0,0 0 0 0 0,0 0 0 0 0,0 0 0 0 0,0 0 0 0 0,1-1 0 0 0,-1 1 0 0 0,-3 14 0 0 0,3-14 0 0 0,-15 49 0 0 0,7-27 0 0 0,-5 29 0 0 0,9-30 0 0 0,1 0 0 0 0,0 28 0 0 0,4-35 0 0 0,3-3 0 0 0,2-1 0 0 0,2-3 0 0 0,-2-6 0 0 0,0-1 0 0 0,1 0 0 0 0,-1 0 0 0 0,0 0 0 0 0,0-1 0 0 0,1 1 0 0 0,7-4 0 0 0,4-1 0 0 0,-1-2 0 0 0,0 0 0 0 0,0-1 0 0 0,-1-1 0 0 0,17-12 0 0 0,74-59 0 0 0,-91 67 0 0 0,-2 2 0 0 0,-2 1 0 0 0,22-14 0 0 0,-24 20 0 0 0,-7 6 0 0 0,-3 4 0 0 0,-1 1 0 0 0,0-1 0 0 0,-1 0 0 0 0,1 1 0 0 0,-1-1 0 0 0,-1 0 0 0 0,1 0 0 0 0,-5 7 0 0 0,-3 8 0 0 0,-19 65 0 0 0,25-69 0 0 0,4-13 0 0 0,2-1 0 0 0,-2-2 0 0 0,0-1 0 0 0,0 1 0 0 0,0 0 0 0 0,0-1 0 0 0,0 1 0 0 0,0-1 0 0 0,1 1 0 0 0,-1 0 0 0 0,0-1 0 0 0,0 1 0 0 0,1-1 0 0 0,-1 1 0 0 0,0-1 0 0 0,1 1 0 0 0,-1-1 0 0 0,1 1 0 0 0,-1-1 0 0 0,0 0 0 0 0,1 1 0 0 0,-1-1 0 0 0,2 1 0 0 0,4-1 0 0 0,-5 0 0 0 0,2-1 0 0 0,1 1 0 0 0,-1-1 0 0 0,1 1 0 0 0,-1-1 0 0 0,1 0 0 0 0,-1 0 0 0 0,0-1 0 0 0,7-2 0 0 0,25-19 0 0 0,-21 14 0 0 0,10-9 0 0 0,24-21 0 0 0,14-10 0 0 0,-34 29 0 0 0,-5 3 0 0 0,0 1 0 0 0,1 2 0 0 0,27-13 0 0 0,-39 24 0 0 0,-10 2 0 0 0,3 1 0 0 0,9 8 0 0 0,-11-7 0 0 0,6 8 0 0 0,-4-4 0 0 0,-2-2 0 0 0,9 12 0 0 0,-8-7-201 0 0,-4-6-850 0 0,0-2-385 0 0,0 0-1545 0 0,0 0-5886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6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37 17503 0 0,'0'0'399'0'0,"0"0"60"0"0,0 0 21 0 0,0 0-59 0 0,0 0-136 0 0,0 0 457 0 0,0 0 228 0 0,0 0 43 0 0,0 0-59 0 0,0 0-289 0 0,0 4-121 0 0,-4 13-346 0 0,0-1 1 0 0,0 0-1 0 0,-2 0 0 0 0,-13 27 0 0 0,3-5-57 0 0,-55 147 335 0 0,-96 216 1096 0 0,146-361-1572 0 0,-31 44 0 0 0,46-75 0 0 0,6-9 0 0 0,0 0 0 0 0,0 0 0 0 0,0 0 0 0 0,0 0 0 0 0,0 0 0 0 0,0-1 0 0 0,0 1 0 0 0,0 0 0 0 0,0 0 0 0 0,0 0 0 0 0,0 0 0 0 0,0 0 0 0 0,0 0 0 0 0,0-1 0 0 0,0 1 0 0 0,0 0 0 0 0,-1 0 0 0 0,1 0 0 0 0,0 0 0 0 0,0 0 0 0 0,0 0 0 0 0,0 0 0 0 0,0 0 0 0 0,0 0 0 0 0,0-1 0 0 0,0 1 0 0 0,-1 0 0 0 0,1 0 0 0 0,0 0 0 0 0,0 0 0 0 0,0 0 0 0 0,0 0 0 0 0,0 0 0 0 0,-1 0 0 0 0,1 0 0 0 0,0 0 0 0 0,0 0 0 0 0,0 0 0 0 0,0 0 0 0 0,0 0 0 0 0,0 0 0 0 0,-1 0 0 0 0,1 0 0 0 0,0 0 0 0 0,0 0 0 0 0,0 0 0 0 0,0 0 0 0 0,0 0 0 0 0,0 1 0 0 0,-1-1 0 0 0,1 0 0 0 0,0 0 0 0 0,0 0 0 0 0,0 0 0 0 0,0 0 0 0 0,0 0 0 0 0,0 0 0 0 0,0 1 0 0 0,-1-14 0 0 0,1 12 0 0 0,2-20 166 0 0,1 0 1 0 0,0 0-1 0 0,2 0 0 0 0,0 0 1 0 0,15-35-1 0 0,1-8 276 0 0,5-10-290 0 0,3 0 0 0 0,3 2 0 0 0,45-73 0 0 0,-52 101-152 0 0,55-74 0 0 0,-66 101 0 0 0,1 0 0 0 0,0 1 0 0 0,1 1 0 0 0,0 1 0 0 0,2 0 0 0 0,32-20 0 0 0,-47 32 0 0 0,0 1 0 0 0,0-1 0 0 0,1 1 0 0 0,-1 0 0 0 0,0 0 0 0 0,0 0 0 0 0,1 0 0 0 0,-1 0 0 0 0,0 1 0 0 0,1-1 0 0 0,-1 1 0 0 0,1 0 0 0 0,-1 0 0 0 0,0 1 0 0 0,1-1 0 0 0,-1 1 0 0 0,1-1 0 0 0,-1 1 0 0 0,0 0 0 0 0,0 0 0 0 0,6 3 0 0 0,-5-1 0 0 0,0-1 0 0 0,-1 1 0 0 0,1-1 0 0 0,-1 1 0 0 0,0 0 0 0 0,0 1 0 0 0,0-1 0 0 0,0 0 0 0 0,0 1 0 0 0,-1 0 0 0 0,0 0 0 0 0,0-1 0 0 0,0 1 0 0 0,0 0 0 0 0,0 1 0 0 0,1 5 0 0 0,1 6 0 0 0,-2 0 0 0 0,1 0 0 0 0,-2 0 0 0 0,0 1 0 0 0,-1-1 0 0 0,-1 1 0 0 0,0-1 0 0 0,-1 0 0 0 0,-5 21 0 0 0,4-29 0 0 0,1 0 0 0 0,-1-1 0 0 0,-1 1 0 0 0,1 0 0 0 0,-1-1 0 0 0,-1 0 0 0 0,1 0 0 0 0,-1 0 0 0 0,0-1 0 0 0,-1 1 0 0 0,0-1 0 0 0,0 0 0 0 0,0-1 0 0 0,0 0 0 0 0,-1 0 0 0 0,0 0 0 0 0,0 0 0 0 0,0-1 0 0 0,-1-1 0 0 0,0 1 0 0 0,-13 3 0 0 0,9-3-39 0 0,-1 0-274 0 0,0-1-1 0 0,0 0 1 0 0,-18 2 0 0 0,27-5 213 0 0,-1 0 0 0 0,1 0 0 0 0,-1-1 0 0 0,1 1 0 0 0,0-1 0 0 0,-1 0 0 0 0,1 0 0 0 0,0 0-1 0 0,-1-1 1 0 0,1 1 0 0 0,0-1 0 0 0,0 0 0 0 0,0 0 0 0 0,-3-3 0 0 0,4 2-246 0 0,1 1 1 0 0,0 0-1 0 0,0-1 0 0 0,0 1 1 0 0,0-1-1 0 0,0 0 1 0 0,0 0-1 0 0,1 1 0 0 0,-1-1 1 0 0,1 0-1 0 0,0-1 1 0 0,0 1-1 0 0,0 0 0 0 0,0 0 1 0 0,1 0-1 0 0,-1 0 1 0 0,1-1-1 0 0,0 1 0 0 0,0-7 1 0 0,3-9-1702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08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1 17503 0 0,'0'0'399'0'0,"0"0"60"0"0,0 0 21 0 0,0 0-59 0 0,0 0-136 0 0,0 0 457 0 0,0 0 228 0 0,2-2 43 0 0,86-63 1914 0 0,-77 56-2524 0 0,-1-1-1 0 0,0 0 1 0 0,-1 0 0 0 0,0-1-1 0 0,14-24 1 0 0,-15 21-62 0 0,0 0 1 0 0,-1 0-1 0 0,-1-1 0 0 0,0 0 1 0 0,6-27-1 0 0,-11 32-341 0 0,-3 1 0 0 0,1 9 0 0 0,0-1 0 0 0,1 0 0 0 0,-1 1 0 0 0,0-1 0 0 0,0 0 0 0 0,0 1 0 0 0,0-1 0 0 0,0 1 0 0 0,1 0 0 0 0,-1-1 0 0 0,0 1 0 0 0,0 0 0 0 0,0-1 0 0 0,0 1 0 0 0,0 0 0 0 0,0 0 0 0 0,0 0 0 0 0,0 0 0 0 0,0 0 0 0 0,0 0 0 0 0,0 0 0 0 0,0 0 0 0 0,0 0 0 0 0,0 1 0 0 0,0-1 0 0 0,0 0 0 0 0,0 1 0 0 0,0-1 0 0 0,0 0 0 0 0,0 1 0 0 0,0-1 0 0 0,-1 2 0 0 0,-4 1 0 0 0,0 1 0 0 0,0 0 0 0 0,-6 6 0 0 0,12-10 0 0 0,-14 13 0 0 0,1 1 0 0 0,1 0 0 0 0,1 1 0 0 0,0 0 0 0 0,1 1 0 0 0,0 0 0 0 0,1 0 0 0 0,1 1 0 0 0,1 0 0 0 0,-6 21 0 0 0,11-32 0 0 0,0 0 0 0 0,1 0 0 0 0,0 0 0 0 0,0 0 0 0 0,1 0 0 0 0,0 1 0 0 0,0-1 0 0 0,0 0 0 0 0,0 0 0 0 0,1 1 0 0 0,3 9 0 0 0,5 5 0 0 0,-1-15 0 0 0,-3-3 0 0 0,-2-1 0 0 0,-1 0 0 0 0,1 0 0 0 0,0 0 0 0 0,0-1 0 0 0,1 1 0 0 0,-1-1 0 0 0,0 0 0 0 0,0 0 0 0 0,1 0 0 0 0,-1 0 0 0 0,6 0 0 0 0,-4-1 0 0 0,1-1 0 0 0,-1 1 0 0 0,0-1 0 0 0,0 0 0 0 0,0 0 0 0 0,0 0 0 0 0,6-4 0 0 0,11-3 0 0 0,0-2 0 0 0,-1-1 0 0 0,-1-1 0 0 0,21-15 0 0 0,70-62 0 0 0,-67 52 0 0 0,-30 25 103 0 0,0 0 1 0 0,-1-1-1 0 0,0-1 1 0 0,-1 0-1 0 0,-1 0 0 0 0,0-2 1 0 0,-1 1-1 0 0,10-22 1 0 0,-11 21 173 0 0,-14 26-1429 0 0,-2 2 1152 0 0,1 1 0 0 0,1 0 0 0 0,-1 0 0 0 0,-5 26 0 0 0,10-35 0 0 0,0 0 0 0 0,1 0 0 0 0,-1 0 0 0 0,1 0 0 0 0,0 0 0 0 0,0 0 0 0 0,0 0 0 0 0,1 4 0 0 0,0-4 0 0 0,1 0 0 0 0,-1 0 0 0 0,1 0 0 0 0,0 0 0 0 0,0-1 0 0 0,0 1 0 0 0,1-1 0 0 0,-1 1 0 0 0,1-1 0 0 0,0 0 0 0 0,3 4 0 0 0,-2-4 0 0 0,0 0 0 0 0,1-1 0 0 0,-1 1 0 0 0,0-1 0 0 0,1 0 0 0 0,0 0 0 0 0,-1 0 0 0 0,1-1 0 0 0,0 1 0 0 0,0-1 0 0 0,0 0 0 0 0,0-1 0 0 0,8 1 0 0 0,-1-1 0 0 0,0-1 0 0 0,-2 2 0 0 0,-9 0 0 0 0,-1 0 0 0 0,1 0 0 0 0,-1 0 0 0 0,1 0 0 0 0,-1 0 0 0 0,1 0 0 0 0,-1 0 0 0 0,0 0 0 0 0,0 1 0 0 0,1-1 0 0 0,-1 0 0 0 0,0 0 0 0 0,0 0 0 0 0,0 0 0 0 0,0 0 0 0 0,0 1 0 0 0,0-1 0 0 0,-1 0 0 0 0,1 0 0 0 0,0 0 0 0 0,-1 1 0 0 0,-8 24 0 0 0,6-20 0 0 0,-36 63 0 0 0,37-64 0 0 0,-1-1 0 0 0,1 1 0 0 0,0 0 0 0 0,1 0 0 0 0,-1 0 0 0 0,1 0 0 0 0,0 0 0 0 0,0 0 0 0 0,0 0 0 0 0,0 8 0 0 0,-1 13 0 0 0,1-14 0 0 0,2-12 0 0 0,-1 1 0 0 0,0-1 0 0 0,0 1 0 0 0,1-1 0 0 0,-1 1 0 0 0,0-1 0 0 0,0 1 0 0 0,1-1 0 0 0,-1 0 0 0 0,1 1 0 0 0,-1-1 0 0 0,0 0 0 0 0,1 1 0 0 0,-1-1 0 0 0,1 0 0 0 0,-1 1 0 0 0,1-1 0 0 0,0 0 0 0 0,2 1 0 0 0,0 0 0 0 0,0-1 0 0 0,0 0 0 0 0,0 1 0 0 0,0-1 0 0 0,0 0 0 0 0,0-1 0 0 0,0 1 0 0 0,0 0 0 0 0,0-1 0 0 0,0 0 0 0 0,4-1 0 0 0,36-14 0 0 0,-42 15 0 0 0,19-8 0 0 0,-1-1 0 0 0,0-1 0 0 0,-1-1 0 0 0,0-1 0 0 0,-1 0 0 0 0,0-1 0 0 0,24-27 0 0 0,-3-4 0 0 0,52-79 0 0 0,-79 107 292 0 0,0-1 0 0 0,12-26 0 0 0,-23 42 216 0 0,0 2-133 0 0,0 0-577 0 0,0 0-248 0 0,0 0-50 0 0,0 0 58 0 0,-4 12 277 0 0,2-6 165 0 0,1 1 0 0 0,-1-1 0 0 0,1 1 0 0 0,0-1 0 0 0,1 1 0 0 0,-1 0 0 0 0,2-1 0 0 0,-1 1 0 0 0,0 0 0 0 0,1-1 0 0 0,0 1 0 0 0,3 8 0 0 0,0-5 0 0 0,-1-1 0 0 0,2 1 0 0 0,-1-1 0 0 0,2 1 0 0 0,-1-2 0 0 0,1 1 0 0 0,7 8 0 0 0,-2-2 0 0 0,0 1 0 0 0,11 23 0 0 0,-18-32 0 0 0,5 14 0 0 0,-10-13 0 0 0,0-3 0 0 0,-1 11 0 0 0,-1-12 0 0 0,1-2 0 0 0,-2 2 88 0 0,1-1 0 0 0,-1 1 0 0 0,0 0 0 0 0,0-1 1 0 0,0 0-1 0 0,0 0 0 0 0,0 0 0 0 0,-1 0 0 0 0,1-1 0 0 0,-1 0 0 0 0,0 0 0 0 0,0 0 0 0 0,-7 2 0 0 0,3-2-104 0 0,-1 0-1 0 0,1-1 0 0 0,0 1 0 0 0,-1-2 1 0 0,1 1-1 0 0,-15-3 0 0 0,23 2-48 0 0,0 0 18 0 0,1 0 0 0 0,-1 0 0 0 0,0 0 0 0 0,1 0-1 0 0,-1 0 1 0 0,0 0 0 0 0,1 0 0 0 0,-1-1 0 0 0,0 1 0 0 0,1 0 0 0 0,-1 0 0 0 0,0-1 0 0 0,1 1 0 0 0,-1 0 0 0 0,1-1 0 0 0,-1 1 0 0 0,1-1 0 0 0,-1 1 0 0 0,1-1 0 0 0,-1 1 0 0 0,0-2 0 0 0,1 1 47 0 0,-1 1-1 0 0,1-1 1 0 0,0 0-1 0 0,-1 0 1 0 0,1 0-1 0 0,0 0 1 0 0,0 1-1 0 0,0-1 1 0 0,0 0-1 0 0,0 0 1 0 0,0 0 0 0 0,0 0-1 0 0,0 0 1 0 0,0 1-1 0 0,0-1 1 0 0,0 0-1 0 0,0 0 1 0 0,1 0-1 0 0,-1 0 1 0 0,0 1-1 0 0,1-1 1 0 0,-1 0 0 0 0,1 0-1 0 0,-1 1 1 0 0,1-1-1 0 0,-1 0 1 0 0,1 1-1 0 0,-1-1 1 0 0,1 0-1 0 0,0 1 1 0 0,0-2-1 0 0,2 0 0 0 0,15-17 1 0 0,1 0 0 0 0,1 2 0 0 0,1 0 0 0 0,32-20 0 0 0,-26 19 0 0 0,1 0 0 0 0,1 2 0 0 0,55-22 0 0 0,-53 25 0 0 0,26-8 0 0 0,-28 11 0 0 0,-17 8 0 0 0,-11 2 0 0 0,-1 0 0 0 0,1 0 0 0 0,-1-1 0 0 0,1 1 0 0 0,-1 0 0 0 0,1 0 0 0 0,-1 1 0 0 0,1-1 0 0 0,-1 0 0 0 0,1 0 0 0 0,-1 0 0 0 0,1 0 0 0 0,-1 0 0 0 0,1 0 0 0 0,-1 1 0 0 0,1-1 0 0 0,0 0 0 0 0,-1 3 0 0 0,0 0 0 0 0,0 0 0 0 0,0 0 0 0 0,0 0 0 0 0,0 0 0 0 0,-1 0 0 0 0,1 0 0 0 0,-1-1 0 0 0,0 1 0 0 0,0 0 0 0 0,-1 3 0 0 0,-7 14 0 0 0,-19 29 0 0 0,12-22 0 0 0,16-26 0 0 0,-8 12 0 0 0,-7 21 0 0 0,13-30 0 0 0,0 1 0 0 0,1 0 0 0 0,0 0 0 0 0,0 0 0 0 0,0 0 0 0 0,1 0 0 0 0,0 0 0 0 0,0 7 0 0 0,5 9 0 0 0,2-14 0 0 0,-3-4 0 0 0,-3-1 0 0 0,1 0 0 0 0,0-1 0 0 0,0 1 0 0 0,0-1 0 0 0,0 0 0 0 0,0 0 0 0 0,0 0 0 0 0,0 0 0 0 0,0 0 0 0 0,0 0 0 0 0,0 0 0 0 0,0 0 0 0 0,1-1 0 0 0,-1 0 0 0 0,0 1 0 0 0,4-1 0 0 0,1 0 0 0 0,1-1 0 0 0,-1 0 0 0 0,0 0 0 0 0,8-3 0 0 0,-6 2 0 0 0,4-2 0 0 0,0 0 0 0 0,0 0 0 0 0,0-1 0 0 0,0-1 0 0 0,-1 0 0 0 0,0-1 0 0 0,0 0 0 0 0,-1-1 0 0 0,0 0 0 0 0,0-1 0 0 0,-1 0 0 0 0,0 0 0 0 0,0-1 0 0 0,-1-1 0 0 0,9-14 0 0 0,-14 19 0 0 0,0-1 0 0 0,-1 0 0 0 0,1-1 0 0 0,-2 1 0 0 0,1 0 0 0 0,-1-1 0 0 0,0 1 0 0 0,1-14 0 0 0,-3 17 0 0 0,1 0 0 0 0,-1-1 0 0 0,0 1 0 0 0,0 0 0 0 0,-1-1 0 0 0,1 1 0 0 0,-1 0 0 0 0,0-1 0 0 0,0 1 0 0 0,0 0 0 0 0,-1 0 0 0 0,0 0 0 0 0,1 0 0 0 0,-1 0 0 0 0,-1 0 0 0 0,-4-6 0 0 0,5 9 0 0 0,0-1 0 0 0,-1 0 0 0 0,1 1 0 0 0,-1-1 0 0 0,1 1 0 0 0,-1 0 0 0 0,1 0 0 0 0,-1 0 0 0 0,0 0 0 0 0,0 0 0 0 0,1 0 0 0 0,-1 1 0 0 0,0-1 0 0 0,0 1 0 0 0,0 0 0 0 0,0 0 0 0 0,1 0 0 0 0,-1 0 0 0 0,0 1 0 0 0,-5 0 0 0 0,0 1 0 0 0,1 0 0 0 0,-1 0 0 0 0,1 1 0 0 0,0-1 0 0 0,-1 2 0 0 0,-9 5 0 0 0,7-2 0 0 0,10-6 0 0 0,-1-1 0 0 0,1 0 0 0 0,-1 1 0 0 0,1-1 0 0 0,0 1 0 0 0,-1-1 0 0 0,1 0 0 0 0,0 1 0 0 0,-1-1 0 0 0,1 1 0 0 0,0-1 0 0 0,-1 1 0 0 0,1-1 0 0 0,0 1 0 0 0,0-1 0 0 0,0 2 0 0 0,0-1 0 0 0,0 1 0 0 0,1-1 0 0 0,-1 1 0 0 0,1-1 0 0 0,0 1 0 0 0,-1-1 0 0 0,1 0 0 0 0,0 1 0 0 0,0-1 0 0 0,0 0 0 0 0,0 0 0 0 0,0 0 0 0 0,0 0 0 0 0,0 0 0 0 0,0 0 0 0 0,0 0 0 0 0,2 1 0 0 0,1 1 0 0 0,0-1 0 0 0,0 1 0 0 0,0-1 0 0 0,0 0 0 0 0,5 1 0 0 0,9 1 0 0 0,1 0 0 0 0,0-2 0 0 0,-1 0 0 0 0,1-1 0 0 0,0-1 0 0 0,35-5 0 0 0,27-8 0 0 0,-60 8 0 0 0,1 2 0 0 0,1 0 0 0 0,-1 1 0 0 0,27 1 0 0 0,-37 4 0 0 0,-10-2 25 0 0,0 0-1 0 0,-1 0 0 0 0,1 0 1 0 0,0 0-1 0 0,-1 0 1 0 0,1 0-1 0 0,-1 1 1 0 0,1-1-1 0 0,-1 1 1 0 0,0-1-1 0 0,0 1 1 0 0,1-1-1 0 0,-1 1 1 0 0,0 0-1 0 0,0 0 1 0 0,-1-1-1 0 0,1 1 1 0 0,0 0-1 0 0,-1 0 0 0 0,1 0 1 0 0,-1 0-1 0 0,1 0 1 0 0,-1 0-1 0 0,0 0 1 0 0,0 0-1 0 0,0 0 1 0 0,0 0-1 0 0,0 0 1 0 0,-1 0-1 0 0,0 3 1 0 0,-1 6 194 0 0,-1 0 0 0 0,-1 1 0 0 0,0-1 1 0 0,-6 12-1 0 0,1-3-82 0 0,-7 14-137 0 0,16-34 0 0 0,0 0 0 0 0,0 1 0 0 0,-1-1 0 0 0,1 0 0 0 0,0 0 0 0 0,0 1 0 0 0,0-1 0 0 0,0 0 0 0 0,-1 0 0 0 0,1 1 0 0 0,0-1 0 0 0,0 0 0 0 0,0 0 0 0 0,0 1 0 0 0,0-1 0 0 0,0 0 0 0 0,0 1 0 0 0,0-1 0 0 0,0 0 0 0 0,0 1 0 0 0,0-1 0 0 0,0 0 0 0 0,0 0 0 0 0,0 1 0 0 0,0-1 0 0 0,0 0 0 0 0,0 1 0 0 0,0-1 0 0 0,1 0 0 0 0,-1 0 0 0 0,0 1 0 0 0,0-1 0 0 0,0 0 0 0 0,0 0 0 0 0,1 1 0 0 0,-1-1 0 0 0,0 0 0 0 0,0 0 0 0 0,0 0 0 0 0,1 1 0 0 0,-1-1 0 0 0,0 0 0 0 0,0 0 0 0 0,1 0 0 0 0,-1 0 0 0 0,0 0 0 0 0,1 1 0 0 0,-1-1 0 0 0,0 0 0 0 0,0 0 0 0 0,1 0 0 0 0,-1 0 0 0 0,0 0 0 0 0,1 0 0 0 0,-1 0 0 0 0,0 0 0 0 0,1 0 0 0 0,-1 0 0 0 0,0 0 0 0 0,0 0 0 0 0,1 0 0 0 0,-1 0 0 0 0,0-1 0 0 0,1 1 0 0 0,11-1 0 0 0,-1 0 0 0 0,0 0 0 0 0,1-2 0 0 0,-1 1 0 0 0,0-1 0 0 0,19-9 0 0 0,62-33 0 0 0,-78 37 0 0 0,12-6 0 0 0,86-42 0 0 0,-97 52 0 0 0,-3 5 0 0 0,-12-1 0 0 0,1 0 0 0 0,0 0 0 0 0,-1 1 0 0 0,1-1 0 0 0,-1 0 0 0 0,1 1 0 0 0,-1-1 0 0 0,0 1 0 0 0,1-1 0 0 0,-1 1 0 0 0,1-1 0 0 0,-1 1 0 0 0,0-1 0 0 0,1 1 0 0 0,-1 0 0 0 0,1 2 0 0 0,0-1 0 0 0,0 1 0 0 0,-1-1 0 0 0,1 1 0 0 0,-1 0 0 0 0,0-1 0 0 0,0 1 0 0 0,0 0 0 0 0,0-1 0 0 0,0 1 0 0 0,-1-1 0 0 0,1 1 0 0 0,-1 0 0 0 0,-1 3 0 0 0,-2 5 0 0 0,-10 21 0 0 0,6-17 0 0 0,7-14 0 0 0,1 0 0 0 0,-1 0 0 0 0,1 1 0 0 0,-1-1 0 0 0,1 0 0 0 0,-1 0 0 0 0,1 0 0 0 0,0 1 0 0 0,-1-1 0 0 0,1 0 0 0 0,0 0 0 0 0,0 1 0 0 0,0-1 0 0 0,0 0 0 0 0,0 1 0 0 0,0-1 0 0 0,1 2 0 0 0,-1 5 0 0 0,-5 1 0 0 0,2-5 0 0 0,3-7 0 0 0,4-7 0 0 0,8-4 0 0 0,-1 1 0 0 0,2 1 0 0 0,0 0 0 0 0,0 0 0 0 0,17-9 0 0 0,-30 20 0 0 0,17-11 0 0 0,0 0 0 0 0,1 1 0 0 0,0 1 0 0 0,0 1 0 0 0,1 0 0 0 0,0 1 0 0 0,0 2 0 0 0,1 0 0 0 0,0 0 0 0 0,0 2 0 0 0,35-3 0 0 0,-52 7 0 0 0,1 1 0 0 0,-1-1 0 0 0,1 0 0 0 0,-1 1 0 0 0,0 0 0 0 0,1 0 0 0 0,-1 0 0 0 0,0 0 0 0 0,0 0 0 0 0,0 1 0 0 0,1 0 0 0 0,-1-1 0 0 0,-1 1 0 0 0,1 0 0 0 0,0 0 0 0 0,0 1 0 0 0,2 2 0 0 0,4 7 0 0 0,-5-4 0 0 0,-1 0 0 0 0,0 0 0 0 0,0 0 0 0 0,-1 1 0 0 0,0-1 0 0 0,-1 1 0 0 0,0 0 0 0 0,0-1 0 0 0,-1 1 0 0 0,0 0 0 0 0,0-1 0 0 0,-4 18 0 0 0,0-15 0 0 0,4-10-43 0 0,0 1 0 0 0,-1-1-1 0 0,1 0 1 0 0,-1 0 0 0 0,1 0 0 0 0,-1 0 0 0 0,1 0-1 0 0,-1 0 1 0 0,0 0 0 0 0,1-1 0 0 0,-1 1 0 0 0,0 0-1 0 0,0 0 1 0 0,0 0 0 0 0,0-1 0 0 0,1 1 0 0 0,-1 0-1 0 0,0-1 1 0 0,0 1 0 0 0,0-1 0 0 0,0 1 0 0 0,-1-1-1 0 0,0 1 1 0 0,-2 0-593 0 0,2-1 354 0 0,0 1 1 0 0,0 0 0 0 0,0-1 0 0 0,0 1 0 0 0,0-1-1 0 0,0 0 1 0 0,0 1 0 0 0,0-1 0 0 0,-1 0-1 0 0,1-1 1 0 0,0 1 0 0 0,0 0 0 0 0,-2-1-1 0 0,-18-7-1763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1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844 11975 0 0,'0'0'267'0'0,"0"0"42"0"0,0 0 17 0 0,0 0-28 0 0,-1 0-196 0 0,-2 0 43 0 0,0 0 0 0 0,1-1-1 0 0,-1 1 1 0 0,0-1 0 0 0,0 1 0 0 0,1-1 0 0 0,-1 0 0 0 0,1 0 0 0 0,-1 0 0 0 0,1 0 0 0 0,-5-3 0 0 0,-2 0 968 0 0,8 3-816 0 0,0 0 0 0 0,0 1 0 0 0,0-1 0 0 0,0 0 1 0 0,0 0-1 0 0,1 0 0 0 0,-1 1 0 0 0,0-1 0 0 0,0 0 0 0 0,0 0 1 0 0,1 0-1 0 0,-1-1 0 0 0,0 1 0 0 0,0-1 0 0 0,0 0-147 0 0,0 0 0 0 0,1 0 1 0 0,-1 0-1 0 0,0-1 0 0 0,1 1 0 0 0,-1 0 0 0 0,1 0 0 0 0,0 0 0 0 0,0-1 0 0 0,0 1 0 0 0,0-3 0 0 0,3-4 166 0 0,0-1 1 0 0,1 1-1 0 0,0 1 0 0 0,0-1 0 0 0,1 1 1 0 0,0-1-1 0 0,0 2 0 0 0,1-1 1 0 0,9-10-1 0 0,7-4-339 0 0,1-2 508 0 0,49-38 1 0 0,-37 38-60 0 0,1 1 0 0 0,1 1 0 0 0,1 2 1 0 0,0 2-1 0 0,50-16 0 0 0,-82 32-278 0 0,0 1 0 0 0,0 0 0 0 0,10-1 0 0 0,-2 3-132 0 0,-13-1-16 0 0,1 1 0 0 0,-1-1 0 0 0,1 1 0 0 0,-1 0 0 0 0,1 0 0 0 0,-1 0 0 0 0,0 0 0 0 0,1 0 0 0 0,-1 0 0 0 0,0 0 0 0 0,0 0 0 0 0,0 1 0 0 0,0-1 0 0 0,0 0 0 0 0,0 1 0 0 0,0-1 0 0 0,0 1 0 0 0,0-1 0 0 0,-1 1 0 0 0,1-1 0 0 0,-1 1 0 0 0,1-1 0 0 0,-1 1 0 0 0,1 0 0 0 0,-1-1 0 0 0,0 4 0 0 0,1 3 0 0 0,-1 0 0 0 0,0 0 0 0 0,0 0 0 0 0,-2 10 0 0 0,-1-2 0 0 0,-1 1 0 0 0,0-1 0 0 0,-2 0 0 0 0,0-1 0 0 0,0 1 0 0 0,-1-1 0 0 0,-17 25 0 0 0,-6 4 0 0 0,-39 43 0 0 0,60-77 0 0 0,44-53 0 0 0,-10 18 0 0 0,2 1 0 0 0,33-21 0 0 0,-13 9 0 0 0,118-75 0 0 0,-154 104 0 0 0,1 1 0 0 0,20-7 0 0 0,-21 11 0 0 0,-9 3 0 0 0,-1-1 0 0 0,0 1 0 0 0,0 0 0 0 0,0 0 0 0 0,0 0 0 0 0,0-1 0 0 0,0 1 0 0 0,0 0 0 0 0,0 1 0 0 0,0-1 0 0 0,-1 0 0 0 0,1 0 0 0 0,0 0 0 0 0,-1 0 0 0 0,1 1 0 0 0,-1-1 0 0 0,1 0 0 0 0,-1 0 0 0 0,0 1 0 0 0,1 1 0 0 0,0 1 0 0 0,-1 0 0 0 0,1-1 0 0 0,-1 1 0 0 0,0 0 0 0 0,0-1 0 0 0,-1 8 0 0 0,-1-2 0 0 0,-1 1 0 0 0,0-1 0 0 0,-1 0 0 0 0,0 0 0 0 0,0-1 0 0 0,-1 1 0 0 0,0-1 0 0 0,0 0 0 0 0,-1 0 0 0 0,-9 9 0 0 0,-44 59 0 0 0,58-75 0 0 0,4-7 0 0 0,7-8 0 0 0,34-28 0 0 0,80-57 0 0 0,59-23 0 0 0,-176 118 0 0 0,1 0 0 0 0,-1 0 0 0 0,1 1 0 0 0,8-2 0 0 0,-16 4 0 0 0,1 1 0 0 0,-1 0 0 0 0,0 0 0 0 0,1 0 0 0 0,-1-1 0 0 0,1 1 0 0 0,-1 0 0 0 0,0 0 0 0 0,1 0 0 0 0,-1 0 0 0 0,1 0 0 0 0,-1 0 0 0 0,0 0 0 0 0,1 0 0 0 0,-1 0 0 0 0,1 0 0 0 0,-1 0 0 0 0,1 0 0 0 0,-1 0 0 0 0,0 0 0 0 0,1 0 0 0 0,-1 0 0 0 0,1 0 0 0 0,-1 1 0 0 0,0-1 0 0 0,1 0 0 0 0,-1 0 0 0 0,1 0 0 0 0,-1 1 0 0 0,0-1 0 0 0,1 0 0 0 0,-1 1 0 0 0,0 6 0 0 0,0-7 0 0 0,1 7 0 0 0,-1 0 0 0 0,-1 0 0 0 0,0 1 0 0 0,0-1 0 0 0,0 0 0 0 0,-4 12 0 0 0,-19 40 0 0 0,6-16 0 0 0,5-14 0 0 0,7-17 0 0 0,1 0 0 0 0,-7 22 0 0 0,12-33 0 0 0,-1-1 0 0 0,1 0 0 0 0,0 1 0 0 0,0-1 0 0 0,-1 0 0 0 0,1 1 0 0 0,0-1 0 0 0,0 0 0 0 0,0 1 0 0 0,0-1 0 0 0,0 1 0 0 0,0-1 0 0 0,0 0 0 0 0,0 1 0 0 0,0-1 0 0 0,0 1 0 0 0,0-1 0 0 0,0 0 0 0 0,0 1 0 0 0,0-1 0 0 0,0 1 0 0 0,0-1 0 0 0,0 0 0 0 0,0 1 0 0 0,0-1 0 0 0,1 0 0 0 0,-1 1 0 0 0,0-1 0 0 0,0 0 0 0 0,1 1 0 0 0,-1-1 0 0 0,0 0 0 0 0,0 1 0 0 0,1-1 0 0 0,-1 0 0 0 0,0 0 0 0 0,1 1 0 0 0,-1-1 0 0 0,0 0 0 0 0,1 0 0 0 0,-1 0 0 0 0,0 1 0 0 0,1-1 0 0 0,-1 0 0 0 0,0 0 0 0 0,1 0 0 0 0,-1 0 0 0 0,1 0 0 0 0,-1 0 0 0 0,0 0 0 0 0,1 0 0 0 0,0 0 0 0 0,0 0 0 0 0,5 2 0 0 0,1-1 0 0 0,0 0 0 0 0,-1-1 0 0 0,1 1 0 0 0,0-1 0 0 0,0-1 0 0 0,-1 1 0 0 0,1-1 0 0 0,0 0 0 0 0,-1-1 0 0 0,1 0 0 0 0,-1 0 0 0 0,10-4 0 0 0,8-5 0 0 0,-1-2 0 0 0,25-17 0 0 0,-20 12 0 0 0,19-14 0 0 0,-2-2 0 0 0,70-69 0 0 0,-110 98 0 0 0,4-4 0 0 0,-1 0 0 0 0,12-14 0 0 0,-17 18 0 0 0,-5 4 0 0 0,-4 5 0 0 0,-2 3 0 0 0,0 1 0 0 0,1 0 0 0 0,0 0 0 0 0,-12 18 0 0 0,-19 41 0 0 0,31-54 0 0 0,-8 15 0 0 0,-17 48 0 0 0,31-73 0 0 0,0 1 0 0 0,0 0 0 0 0,0-1 0 0 0,1 1 0 0 0,0 7 0 0 0,2 6 0 0 0,2-13 0 0 0,-2-4 0 0 0,-1 2 0 0 0,1-1 0 0 0,0 1 0 0 0,0-1 0 0 0,0 0 0 0 0,0 0 0 0 0,0 0 0 0 0,0 0 0 0 0,0-1 0 0 0,0 1 0 0 0,0 0 0 0 0,1-1 0 0 0,-1 1 0 0 0,0-1 0 0 0,0 0 0 0 0,1 0 0 0 0,-1 0 0 0 0,0 0 0 0 0,3-1 0 0 0,4 0 0 0 0,-1-1 0 0 0,1-1 0 0 0,11-4 0 0 0,-4 1 0 0 0,6-4 0 0 0,-1 0 0 0 0,0-2 0 0 0,0 0 0 0 0,-1-1 0 0 0,-1-1 0 0 0,31-29 0 0 0,-37 32 0 0 0,-2-1 0 0 0,1 0 0 0 0,-2-1 0 0 0,0 0 0 0 0,15-25 0 0 0,-21 31 0 0 0,0 0 0 0 0,-1 0 0 0 0,0-1 0 0 0,-1 1 0 0 0,0-1 0 0 0,0 1 0 0 0,0-1 0 0 0,-1 0 0 0 0,0 0 0 0 0,-1 0 0 0 0,1 0 0 0 0,-2 1 0 0 0,1-1 0 0 0,-2-9 0 0 0,2 16 0 0 0,-1 0 0 0 0,1 0 0 0 0,0-1 0 0 0,-1 1 0 0 0,1 0 0 0 0,0 0 0 0 0,-1 0 0 0 0,0 0 0 0 0,1 0 0 0 0,-1-1 0 0 0,0 1 0 0 0,1 0 0 0 0,-1 0 0 0 0,0 1 0 0 0,0-1 0 0 0,0 0 0 0 0,0 0 0 0 0,0 0 0 0 0,0 0 0 0 0,0 1 0 0 0,0-1 0 0 0,0 1 0 0 0,-1-1 0 0 0,0 0 0 0 0,0 1 0 0 0,-1-1 0 0 0,1 1 0 0 0,0 0 0 0 0,0 0 0 0 0,0 0 0 0 0,0 0 0 0 0,-1 0 0 0 0,1 1 0 0 0,0-1 0 0 0,0 0 0 0 0,-3 2 0 0 0,-2 1 0 0 0,-1 0 0 0 0,1 0 0 0 0,0 1 0 0 0,0 0 0 0 0,0 0 0 0 0,-7 7 0 0 0,9-6 0 0 0,0 0 0 0 0,0 0 0 0 0,0 1 0 0 0,-6 10 0 0 0,5-4 0 0 0,7 0-64 0 0,0-10 22 0 0,1 0 0 0 0,-1 0 0 0 0,0 0-1 0 0,1 0 1 0 0,0 0 0 0 0,-1 0 0 0 0,1 0 0 0 0,0-1 0 0 0,0 1-1 0 0,0-1 1 0 0,0 1 0 0 0,0-1 0 0 0,1 0 0 0 0,-1 0 0 0 0,0 0-1 0 0,1 0 1 0 0,-1 0 0 0 0,0 0 0 0 0,1-1 0 0 0,-1 1 0 0 0,1-1-1 0 0,-1 1 1 0 0,6-1 0 0 0,3 0-141 0 0,0 0 0 0 0,0-1-1 0 0,-1 0 1 0 0,13-3 0 0 0,-2-1 183 0 0,-1-1 0 0 0,0-1 0 0 0,0 0 0 0 0,-1-2 0 0 0,20-11 0 0 0,86-62 0 0 0,-102 63 0 0 0,0-1 0 0 0,35-42 0 0 0,-35 36 0 0 0,-7 10 0 0 0,-4 3 0 0 0,0 0 0 0 0,0-1 0 0 0,-1 0 0 0 0,-1-1 0 0 0,14-24 0 0 0,-23 37-9 0 0,0-11 82 0 0,-11 28 739 0 0,-138 272 101 0 0,82-148-710 0 0,45-99-203 0 0,2 1 0 0 0,-25 83 0 0 0,44-122 0 0 0,4-7 0 0 0,5-9 0 0 0,22-42 0 0 0,-10 21 0 0 0,-10 15 0 0 0,48-80 0 0 0,-52 94 0 0 0,-5 7 0 0 0,-1-1 0 0 0,1 0 0 0 0,-1 1 0 0 0,1-1 0 0 0,0 1 0 0 0,-1-1 0 0 0,1 1 0 0 0,-1-1 0 0 0,2 2 0 0 0,15 5 0 0 0,-7-6 0 0 0,0 0 0 0 0,1-1 0 0 0,-1-1 0 0 0,0 1 0 0 0,0-2 0 0 0,1 0 0 0 0,-1 0 0 0 0,0-1 0 0 0,18-7 0 0 0,-9 1 0 0 0,0 0 0 0 0,-1-1 0 0 0,0-1 0 0 0,20-16 0 0 0,4-9 0 0 0,-2-2 0 0 0,-2-1 0 0 0,42-54 0 0 0,-67 76 0 0 0,-1 0 0 0 0,-1 0 0 0 0,-1-2 0 0 0,0 1 0 0 0,-1-1 0 0 0,12-35 0 0 0,-19 36 0 0 0,-2 18 0 0 0,-1 0 0 0 0,0-1 0 0 0,0 1 0 0 0,0-1 0 0 0,0 1 0 0 0,0 0 0 0 0,0-1 0 0 0,0 1 0 0 0,0-1 0 0 0,0 1 0 0 0,0 0 0 0 0,0-1 0 0 0,0 1 0 0 0,0-1 0 0 0,0 1 0 0 0,0 0 0 0 0,0-1 0 0 0,0 1 0 0 0,-1-1 0 0 0,1 1 0 0 0,0 0 0 0 0,0-1 0 0 0,-1 1 0 0 0,1-1 0 0 0,-3 3 0 0 0,0-1 0 0 0,1 1 0 0 0,-1 0 0 0 0,1 0 0 0 0,0 0 0 0 0,-1 0 0 0 0,1 0 0 0 0,0 0 0 0 0,-2 3 0 0 0,0 0 0 0 0,-23 25 0 0 0,1 1 0 0 0,2 2 0 0 0,-27 47 0 0 0,-46 116 0 0 0,83-163 0 0 0,1 1 0 0 0,2 0 0 0 0,-12 64 0 0 0,21-92 0 0 0,2 22 0 0 0,0-17 0 0 0,3-4 72 0 0,-2-7 30 0 0,1-1 0 0 0,0 1-1 0 0,-1 0 1 0 0,1-1 0 0 0,-1 1 0 0 0,1-1 0 0 0,-1 0-1 0 0,1 1 1 0 0,-1-1 0 0 0,0 0 0 0 0,2-1 0 0 0,-2 1 44 0 0,7-3-86 0 0,-1-1 1 0 0,-1-1-1 0 0,1 1 0 0 0,-1-1 0 0 0,0 0 0 0 0,0-1 1 0 0,0 1-1 0 0,8-15 0 0 0,0 2-58 0 0,-13 18-339 0 0,-1 1-138 0 0,2 0-33 0 0,11 4 447 0 0,1-1 0 0 0,-1 0 1 0 0,1-2-1 0 0,0 1 0 0 0,-1-2 0 0 0,1 1 0 0 0,0-2 1 0 0,-1 0-1 0 0,19-4 0 0 0,16-6 61 0 0,68-26 0 0 0,-98 30 0 0 0,1-1 0 0 0,-2-1 0 0 0,1-1 0 0 0,-1 0 0 0 0,0-1 0 0 0,23-21 0 0 0,-35 28 131 0 0,0-1-1 0 0,-1 1 0 0 0,1-1 1 0 0,-1 0-1 0 0,0 0 1 0 0,0 0-1 0 0,-1-1 1 0 0,1 1-1 0 0,-1-1 1 0 0,0 0-1 0 0,-1 0 1 0 0,1 0-1 0 0,0-7 1 0 0,-3 2 18 0 0,-4 3-133 0 0,3 8-19 0 0,0-1-1 0 0,-1 1 1 0 0,1 0-1 0 0,-1-1 1 0 0,1 1-1 0 0,0 0 1 0 0,-1 0-1 0 0,1 0 1 0 0,-1 0-1 0 0,1 0 1 0 0,0 0-1 0 0,-1 0 1 0 0,1 0-1 0 0,-1 0 1 0 0,1 1-1 0 0,0-1 1 0 0,-1 1-1 0 0,1-1 1 0 0,0 1-1 0 0,-1-1 1 0 0,-1 3-1 0 0,-29 18-254 0 0,28-18 192 0 0,-17 13-24 0 0,1 1 1 0 0,1 0 0 0 0,1 2-1 0 0,0 0 1 0 0,1 2 0 0 0,1-1-1 0 0,-18 33 1 0 0,33-50 163 0 0,-1 0-1 0 0,0 1 1 0 0,1-1 0 0 0,0 1 0 0 0,0-1-1 0 0,0 1 1 0 0,0-1 0 0 0,1 1-1 0 0,-1 0 1 0 0,1-1 0 0 0,0 1-1 0 0,0 0 1 0 0,0 0 0 0 0,0-1-1 0 0,2 7 1 0 0,-1-8-111 0 0,0 1-1 0 0,-1-1 0 0 0,1 0 1 0 0,0 1-1 0 0,1-1 1 0 0,-1 0-1 0 0,0 0 1 0 0,1 0-1 0 0,-1 0 1 0 0,1 0-1 0 0,-1 0 0 0 0,1 0 1 0 0,0-1-1 0 0,0 1 1 0 0,0-1-1 0 0,0 1 1 0 0,0-1-1 0 0,0 0 0 0 0,1 1 1 0 0,-1-1-1 0 0,0 0 1 0 0,1 0-1 0 0,-1-1 1 0 0,3 2-1 0 0,5-1-58 0 0,0 0 0 0 0,0 0 0 0 0,0-1 0 0 0,0-1-1 0 0,-1 1 1 0 0,1-1 0 0 0,0-1 0 0 0,0 0 0 0 0,-1 0 0 0 0,1-1 0 0 0,-1-1 0 0 0,13-5 0 0 0,12-8 347 0 0,59-39 0 0 0,-86 52-219 0 0,12-10 87 0 0,-1-1 0 0 0,0 0-1 0 0,-1-1 1 0 0,0-1-1 0 0,27-37 1 0 0,58-105-389 0 0,-90 138 812 0 0,-6 12-485 0 0,40-74 335 0 0,-38 68-353 0 0,-2 0 1 0 0,0 0-1 0 0,7-28 1 0 0,-13 43-40 0 0,0-1 0 0 0,1 1 0 0 0,-1-1 0 0 0,0 1 0 0 0,0-1 0 0 0,0 1 0 0 0,0-1 0 0 0,0 1 0 0 0,0-1 0 0 0,0 1 0 0 0,0-1 0 0 0,0 1 0 0 0,0-1 0 0 0,0 1 0 0 0,0-1 0 0 0,0 1 0 0 0,0-1 0 0 0,0 1 0 0 0,-1-1 0 0 0,1 1 0 0 0,0-1 0 0 0,0 1 0 0 0,-1 0 0 0 0,1-1 0 0 0,0 1 0 0 0,-1-1 0 0 0,-5 0 0 0 0,6 1 0 0 0,-1 0-3 0 0,-1 1-1 0 0,1-1 1 0 0,-1 0 0 0 0,1 0-1 0 0,0 1 1 0 0,-1-1 0 0 0,1 1-1 0 0,0-1 1 0 0,-1 1 0 0 0,1 0-1 0 0,0 0 1 0 0,0-1-1 0 0,0 1 1 0 0,-1 0 0 0 0,1 0-1 0 0,-1 2 1 0 0,-20 21-185 0 0,14-12 32 0 0,-17 20-68 0 0,1 1 0 0 0,-35 70-1 0 0,44-76 692 0 0,-26 53-601 0 0,-32 92-1 0 0,64-150-282 0 0,-1 2 67 0 0,-9 36 1 0 0,17-50 413 0 0,3-10-11 0 0,0 1 0 0 0,0-1 0 0 0,-1 0 0 0 0,1 1 0 0 0,0-1 0 0 0,0 0 0 0 0,0 0 0 0 0,0 0 0 0 0,0 0 0 0 0,-1 0 0 0 0,1 0 0 0 0,0 0 0 0 0,2 0 0 0 0,-3 0 17 0 0,6 0-1 0 0,1-1-1 0 0,-1 0 1 0 0,0 0 0 0 0,0 0-1 0 0,0-1 1 0 0,0 0-1 0 0,10-4 1 0 0,39-25 427 0 0,-31 17-425 0 0,31-16-71 0 0,-18 10 0 0 0,62-43 0 0 0,-84 52 0 0 0,2 1 0 0 0,26-13 0 0 0,-23 13 0 0 0,26-17 0 0 0,-46 27 0 0 0,0 0 0 0 0,0 0 0 0 0,0 0 0 0 0,0 0 0 0 0,0 0 0 0 0,1 0 0 0 0,-1-1 0 0 0,0 1 0 0 0,0 0 0 0 0,0 0 0 0 0,0 0 0 0 0,0 0 0 0 0,0 0 0 0 0,0 0 0 0 0,0 0 0 0 0,0 0 0 0 0,0 0 0 0 0,1 0 0 0 0,-1 0 0 0 0,0 0 0 0 0,0 0 0 0 0,0 0 0 0 0,0 0 0 0 0,0-1 0 0 0,0 1 0 0 0,0 0 0 0 0,0 0 0 0 0,0 0 0 0 0,0 0 0 0 0,0 0 0 0 0,0 0 0 0 0,0 0 0 0 0,0 0 0 0 0,0-1 0 0 0,0 1 0 0 0,0 0 0 0 0,0 0 0 0 0,0 0 0 0 0,0 0 0 0 0,0 0 0 0 0,0 0 0 0 0,0 0 0 0 0,0 0 0 0 0,0 0 0 0 0,0-1 0 0 0,0 1 0 0 0,0 0 0 0 0,0 0 0 0 0,0 0 0 0 0,0 0 0 0 0,0 0 0 0 0,0 0 0 0 0,0 0 0 0 0,-1 0 0 0 0,1 0 0 0 0,0 0 0 0 0,0-1 0 0 0,-9 0 0 0 0,-10 3 0 0 0,-33 17 0 0 0,35-14 0 0 0,0 0 0 0 0,0 1 0 0 0,-28 14 0 0 0,39-17 0 0 0,1 0 0 0 0,-1 0 0 0 0,1 1 0 0 0,0 0 0 0 0,0 0 0 0 0,0 1 0 0 0,0-1 0 0 0,0 1 0 0 0,1 0 0 0 0,0 0 0 0 0,0 0 0 0 0,1 1 0 0 0,-5 9 0 0 0,6-9 0 0 0,0 1 0 0 0,1 0 0 0 0,0 0 0 0 0,0-1 0 0 0,1 1 0 0 0,0 0 0 0 0,0 0 0 0 0,1 0 0 0 0,0 0 0 0 0,0 0 0 0 0,0-1 0 0 0,1 1 0 0 0,0 0 0 0 0,0-1 0 0 0,1 0 0 0 0,0 1 0 0 0,0-1 0 0 0,0 0 0 0 0,1 0 0 0 0,0-1 0 0 0,0 1 0 0 0,0-1 0 0 0,8 8 0 0 0,10 4 0 0 0,1-1 0 0 0,0-1 0 0 0,42 21 0 0 0,-58-34 0 0 0,0 0 0 0 0,1 0 0 0 0,-1-1 0 0 0,1 0 0 0 0,-1 0 0 0 0,1-1 0 0 0,0 0 0 0 0,-1 0 0 0 0,1 0 0 0 0,-1-1 0 0 0,1-1 0 0 0,12-3 0 0 0,-19 5 0 0 0,0 0 0 0 0,0 0 0 0 0,0 0 0 0 0,0-1 0 0 0,1 1 0 0 0,-1-1 0 0 0,0 1 0 0 0,0-1 0 0 0,0 1 0 0 0,0-1 0 0 0,0 1 0 0 0,0-1 0 0 0,0 0 0 0 0,-1 0 0 0 0,2 0 0 0 0,0-2 0 0 0,6-5 0 0 0,-7 6-50 0 0,-1 0 0 0 0,1 0 0 0 0,0-1-1 0 0,-1 1 1 0 0,1 0 0 0 0,-1-1 0 0 0,0 1 0 0 0,0 0 0 0 0,0 0 0 0 0,0-1 0 0 0,0 1-1 0 0,-1 0 1 0 0,1-1 0 0 0,-1-2 0 0 0,-12-31-1366 0 0,10 29 443 0 0,1-1 1 0 0,0 1-1 0 0,0-1 1 0 0,0 0-1 0 0,0-14 0 0 0,0 2-90 0 0,-7-21-1494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3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12 13823 0 0,'0'0'315'0'0,"0"0"45"0"0,0 0 21 0 0,-2 1-49 0 0,-14 4-69 0 0,14-5 457 0 0,2 0 249 0 0,0 0 45 0 0,0 0-61 0 0,0 0-288 0 0,0 0-121 0 0,0 0-28 0 0,0 0-4 0 0,1-2 0 0 0,6-13 285 0 0,0 0 1 0 0,2 0-1 0 0,0 0 0 0 0,0 1 1 0 0,18-18-1 0 0,-23 26-461 0 0,-1 3 108 0 0,-50 46-272 0 0,30-22-172 0 0,0 1 0 0 0,2 0 0 0 0,0 1 0 0 0,2 1 0 0 0,-17 41 0 0 0,27-60 0 0 0,1 1 0 0 0,0 0 0 0 0,0 0 0 0 0,1 0 0 0 0,-1 9 0 0 0,3-6 34 0 0,2-7-1 0 0,2-5-369 0 0,-2 1-198 0 0,0 1-1 0 0,0-2 1 0 0,0 1 0 0 0,0 0 0 0 0,0-1 0 0 0,-1 1 0 0 0,1-1 0 0 0,-1 0 0 0 0,3-4-1 0 0,5-8-1510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3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8 21191 0 0,'-16'-10'969'0'0,"12"8"-18"0"0,4 1-612 0 0,-3-5-226 0 0,3 5 275 0 0,0 1 109 0 0,0 0 14 0 0,1-1-68 0 0,3-2-421 0 0,-1 0 0 0 0,1 1 0 0 0,0 0 0 0 0,0 0 0 0 0,0 0 0 0 0,0 0 0 0 0,0 1 0 0 0,1 0 0 0 0,-1 0 0 0 0,5-1 0 0 0,5 0-424 0 0,27 2 1 0 0,-1-1-3075 0 0,-26-2 1942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4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74 19351 0 0,'-1'-2'439'0'0,"0"-2"-302"0"0,-1-1 1 0 0,1 0-1 0 0,0 0 0 0 0,0 0 1 0 0,1 0-1 0 0,0 0 0 0 0,0 0 1 0 0,0 0-1 0 0,0 0 0 0 0,1 0 1 0 0,0 0-1 0 0,0 0 0 0 0,3-9 1 0 0,3-5 419 0 0,0 1 1 0 0,14-22-1 0 0,-13 24 378 0 0,93-146 2059 0 0,-64 107-2710 0 0,64-82-263 0 0,-28 41-25 0 0,53-117 815 0 0,-122 205-779 0 0,-2 6 89 0 0,-1 0 0 0 0,0-1 1 0 0,1 1-1 0 0,-1-1 0 0 0,0 0 1 0 0,-1 1-1 0 0,1-1 0 0 0,0-5 1 0 0,-1 7 4 0 0,0 1-19 0 0,-3 0-109 0 0,0 0-1 0 0,0 1 1 0 0,0-1-1 0 0,0 1 1 0 0,0 0-1 0 0,1 0 1 0 0,-1 0 0 0 0,0 0-1 0 0,0 0 1 0 0,0 1-1 0 0,1-1 1 0 0,-1 1-1 0 0,1 0 1 0 0,-5 3 0 0 0,-1 3-12 0 0,0 1 0 0 0,-11 15 1 0 0,9-13 26 0 0,-45 57-13 0 0,18-25 0 0 0,1 2 0 0 0,-40 68 0 0 0,-21 80 0 0 0,83-159 0 0 0,1 0 0 0 0,2 2 0 0 0,-13 66 0 0 0,24-98 0 0 0,-1 0 0 0 0,1 1 0 0 0,-1-1 0 0 0,1 1 0 0 0,1-1 0 0 0,-1 1 0 0 0,1-1 0 0 0,1 8 0 0 0,5 4 0 0 0,-2-13 0 0 0,-3-3 0 0 0,0 3 0 0 0,16 3 0 0 0,-12-5 0 0 0,-1-1 0 0 0,1 1 0 0 0,0-1 0 0 0,-1 0 0 0 0,1 0 0 0 0,-1-1 0 0 0,1 1 0 0 0,0-1 0 0 0,-1-1 0 0 0,0 1 0 0 0,10-4 0 0 0,6-4 0 0 0,31-18 0 0 0,-32 15 0 0 0,9-5 1 0 0,-1-1 1 0 0,33-27-1 0 0,46-48 97 0 0,-93 79-72 0 0,10-6-26 0 0,20-21-13 0 0,-68 58 95 0 0,8 0-94 0 0,7-8-20 0 0,0 0 0 0 0,1 1 0 0 0,0 0-1 0 0,1 0 1 0 0,-7 13 0 0 0,-12 22 32 0 0,15-27 0 0 0,-16 35 0 0 0,25-47 0 0 0,0 0 0 0 0,0 0 0 0 0,0 0 0 0 0,1 0 0 0 0,0 0 0 0 0,0 0 0 0 0,1 0 0 0 0,0 1 0 0 0,0-1 0 0 0,1 10 0 0 0,-1-14 0 0 0,1 0 0 0 0,-1 1 0 0 0,0-1 0 0 0,1 0 0 0 0,0 0 0 0 0,0 0 0 0 0,-1 0 0 0 0,1 0 0 0 0,0 0 0 0 0,1 0 0 0 0,-1-1 0 0 0,0 1 0 0 0,0 0 0 0 0,1 0 0 0 0,-1-1 0 0 0,1 1 0 0 0,-1-1 0 0 0,1 0 0 0 0,0 1 0 0 0,0-1 0 0 0,0 0 0 0 0,0 0 0 0 0,-1 0 0 0 0,1 0 0 0 0,0 0 0 0 0,1 0 0 0 0,-1-1 0 0 0,0 1 0 0 0,0-1 0 0 0,0 1 0 0 0,0-1 0 0 0,0 0 0 0 0,1 0 0 0 0,-1 0 0 0 0,0 0 0 0 0,0 0 0 0 0,0-1 0 0 0,3 0 0 0 0,14-3 13 0 0,-1-2 1 0 0,33-14-1 0 0,-31 12 0 0 0,0-1-16 0 0,0-1 0 0 0,-1 0-1 0 0,0-2 1 0 0,-1 0 0 0 0,28-24 0 0 0,-36 28 13 0 0,0-1 0 0 0,-1-1 0 0 0,-1 0 0 0 0,0 0 0 0 0,0-1 0 0 0,0 0 0 0 0,-2 0 0 0 0,1 0 0 0 0,-2-1 0 0 0,9-22 0 0 0,-13 28-16 0 0,1 0 0 0 0,-1 0 1 0 0,0-1-1 0 0,-1 1 0 0 0,0 0 0 0 0,0 0 0 0 0,0-1 0 0 0,0 1 0 0 0,-1 0 1 0 0,0 0-1 0 0,-3-8 0 0 0,3 12 7 0 0,1-1 1 0 0,-2 0-1 0 0,1 1 1 0 0,0-1-1 0 0,0 1 0 0 0,-1-1 1 0 0,1 1-1 0 0,-1 0 1 0 0,0-1-1 0 0,0 1 0 0 0,0 0 1 0 0,0 0-1 0 0,0 0 1 0 0,0 1-1 0 0,-1-1 0 0 0,1 0 1 0 0,0 1-1 0 0,-1-1 1 0 0,1 1-1 0 0,-1 0 1 0 0,0 0-1 0 0,1 0 0 0 0,-1 0 1 0 0,0 1-1 0 0,0-1 1 0 0,-5 0-1 0 0,0 1-5 0 0,1 0 1 0 0,-1 1-1 0 0,0-1 1 0 0,1 2-1 0 0,-1-1 1 0 0,1 1-1 0 0,-1 0 1 0 0,1 0-1 0 0,-1 1 0 0 0,1 0 1 0 0,0 1-1 0 0,1-1 1 0 0,-1 1-1 0 0,1 1 1 0 0,-1-1-1 0 0,1 1 1 0 0,-7 7-1 0 0,4 1 4 0 0,8-8 0 0 0,2-2 0 0 0,-1 8 0 0 0,1-9 0 0 0,0 0 0 0 0,1 1 0 0 0,-1-1 0 0 0,1 0 0 0 0,-1 0 0 0 0,1 0 0 0 0,0 0 0 0 0,0 0 0 0 0,0 0 0 0 0,0 0 0 0 0,0-1 0 0 0,0 1 0 0 0,0-1 0 0 0,0 1 0 0 0,1-1 0 0 0,-1 0 0 0 0,1 0 0 0 0,-1 0 0 0 0,1 0 0 0 0,4 1 0 0 0,5 1 0 0 0,1-1 0 0 0,-1 0 0 0 0,14-1 0 0 0,-10 0-5 0 0,-1-2 0 0 0,0 0-1 0 0,0-1 1 0 0,23-5 0 0 0,58-23-38 0 0,-39 12 32 0 0,-36 9 11 0 0,-15 6 3 0 0,1 1-1 0 0,-1-1 1 0 0,1 1 0 0 0,0 0-1 0 0,8-1 1 0 0,-13 3 72 0 0,-2 0-6 0 0,-3 13-5 0 0,-14 28-28 0 0,3-9-8 0 0,-49 111-158 0 0,0-2 4 0 0,43-86 125 0 0,-85 215 21 0 0,54-162 42 0 0,50-106-119 0 0,1-2 101 0 0,-2 0 26 0 0,-9-5-111 0 0,8 3 23 0 0,-16-11 3 0 0,17 13 15 0 0,1-1 0 0 0,0 0 0 0 0,-1 1 0 0 0,1-1 0 0 0,0 0 0 0 0,-1 0 0 0 0,1 0 0 0 0,0 0 0 0 0,0 0 0 0 0,0 0 0 0 0,0 0 0 0 0,0 0 0 0 0,0 0 0 0 0,0-1 0 0 0,1 1 0 0 0,-1 0 0 0 0,0-1 0 0 0,0-1 0 0 0,-2-4 0 0 0,0 0 4 0 0,0 0 0 0 0,0 1 0 0 0,1-1-1 0 0,-1-1 1 0 0,2 1 0 0 0,-1 0 0 0 0,1 0 0 0 0,0-1-1 0 0,1 1 1 0 0,-1 0 0 0 0,1-1 0 0 0,1 1 0 0 0,0-1 0 0 0,0 1-1 0 0,0 0 1 0 0,1 0 0 0 0,4-13 0 0 0,5-8 9 0 0,2 0 1 0 0,31-53 0 0 0,-29 55 133 0 0,17-27-57 0 0,2 1-1 0 0,2 1 0 0 0,2 3 1 0 0,48-48-1 0 0,-62 75-89 0 0,1 0 0 0 0,34-20 0 0 0,-48 33 0 0 0,-3 4 7 0 0,1 0 0 0 0,0 0 0 0 0,1 0 0 0 0,-1 1 1 0 0,1 0-1 0 0,-1 1 0 0 0,1 0 0 0 0,17 0 0 0 0,-25 1-7 0 0,12 2 0 0 0,-9 0-2 0 0,-1 1 0 0 0,1-1 1 0 0,-1 1-1 0 0,1 1 0 0 0,-1-1 0 0 0,0 0 1 0 0,0 1-1 0 0,0 0 0 0 0,0 0 0 0 0,0 0 0 0 0,-1 1 1 0 0,1-1-1 0 0,-1 1 0 0 0,0 0 0 0 0,0 0 1 0 0,0 0-1 0 0,3 6 0 0 0,0 3-4 0 0,0 1-1 0 0,-1-1 1 0 0,0 1-1 0 0,5 22 1 0 0,-9-31-2 0 0,-1-1-1 0 0,1 1 1 0 0,-1 0 0 0 0,1-1 0 0 0,-2 1-1 0 0,1 0 1 0 0,0 0 0 0 0,-1-1-1 0 0,0 1 1 0 0,0-1 0 0 0,0 1-1 0 0,0-1 1 0 0,-4 7 0 0 0,2-5-21 0 0,-1 1 1 0 0,0-1 0 0 0,0 0-1 0 0,0-1 1 0 0,-1 1-1 0 0,0-1 1 0 0,0 0-1 0 0,-6 5 1 0 0,-2 0-18 0 0,1-2-1 0 0,-2 1 1 0 0,1-2-1 0 0,-1 0 1 0 0,0 0-1 0 0,-1-1 1 0 0,-22 6-1 0 0,32-11-64 0 0,-1 1 0 0 0,1-1 0 0 0,-1 0 1 0 0,0-1-1 0 0,1 1 0 0 0,-1-1 0 0 0,0 0 0 0 0,0-1 0 0 0,1 1 0 0 0,-1-1 0 0 0,0 0 1 0 0,-10-4-1 0 0,8 2-271 0 0,-9-4-2895 0 0,9-3-4320 0 0,8 8 230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5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9 17503 0 0,'0'0'399'0'0,"4"-1"60"0"0,8-1-288 0 0,1-1 0 0 0,-1-1-1 0 0,0 0 1 0 0,0-1 0 0 0,17-9 0 0 0,17-6 732 0 0,-22 10 1624 0 0,42-24 0 0 0,-60 30-2257 0 0,-1 1 0 0 0,0-2 0 0 0,0 1 0 0 0,-1 0 0 0 0,1-1 0 0 0,-1 0 0 0 0,0 0 0 0 0,0 0 0 0 0,0 0 0 0 0,-1-1 0 0 0,0 0 0 0 0,0 1 0 0 0,0-1 0 0 0,-1 0 0 0 0,3-12 0 0 0,-4 10-198 0 0,-1 6 299 0 0,-1 2-312 0 0,1-1 0 0 0,-1 1 0 0 0,1-1 1 0 0,0 1-1 0 0,-1 0 0 0 0,1-1 0 0 0,-1 1 1 0 0,1 0-1 0 0,-1-1 0 0 0,1 1 0 0 0,-1 0 0 0 0,1 0 1 0 0,-1 0-1 0 0,1-1 0 0 0,-1 1 0 0 0,0 0 1 0 0,1 0-1 0 0,-1 0 0 0 0,1 0 0 0 0,-1 0 1 0 0,0 0-1 0 0,-13 0 227 0 0,7 2-285 0 0,-1 1 1 0 0,1 0-1 0 0,0 1 0 0 0,0 0 1 0 0,0 0-1 0 0,1 0 0 0 0,-1 1 1 0 0,1 0-1 0 0,0 0 0 0 0,1 1 1 0 0,-11 11-1 0 0,13-12-1 0 0,-4 3 0 0 0,0 0 0 0 0,1 0 0 0 0,0 1 0 0 0,0 0 0 0 0,1 0 0 0 0,-7 17 0 0 0,7-11 0 0 0,4-13 0 0 0,0 1 0 0 0,0 0 0 0 0,0 0 0 0 0,0-1 0 0 0,0 1 0 0 0,1 0 0 0 0,-1 0 0 0 0,1 0 0 0 0,0 0 0 0 0,0 0 0 0 0,0 0 0 0 0,2 5 0 0 0,-2-5-24 0 0,1 0 0 0 0,0-1-1 0 0,-1 1 1 0 0,1-1 0 0 0,1 1 0 0 0,-1-1 0 0 0,0 1-1 0 0,1-1 1 0 0,-1 0 0 0 0,1 0 0 0 0,-1 0-1 0 0,1 0 1 0 0,0 0 0 0 0,0 0 0 0 0,0 0 0 0 0,0 0-1 0 0,0-1 1 0 0,4 3 0 0 0,-1-3-8 0 0,-1 1-1 0 0,0-1 1 0 0,0 0 0 0 0,1 0-1 0 0,-1 0 1 0 0,1-1-1 0 0,-1 0 1 0 0,0 0 0 0 0,1 0-1 0 0,6-1 1 0 0,5-2 76 0 0,-1 0 1 0 0,1-1-1 0 0,-1 0 1 0 0,-1-2-1 0 0,1 1 0 0 0,-1-2 1 0 0,0 0-1 0 0,0-1 1 0 0,13-10-1 0 0,9-7 69 0 0,-2-3 1 0 0,31-32-1 0 0,54-64-448 0 0,-51 52 93 0 0,-41 41 159 0 0,42-60 0 0 0,14-41 19 0 0,-74 118 63 0 0,-1 0 20 0 0,0 0-1 0 0,-1-1 1 0 0,-1 1 0 0 0,6-22-1 0 0,-11 35-1 0 0,-1-1-1 0 0,1 0 0 0 0,-1 1 0 0 0,0-1 1 0 0,0 0-1 0 0,0 0 0 0 0,0 1 0 0 0,0-1 1 0 0,-1-2-1 0 0,1 3 64 0 0,0 1 0 0 0,0 0 0 0 0,-6 7-61 0 0,0 1-1 0 0,0 0 1 0 0,0 0-1 0 0,1 1 1 0 0,-6 14-1 0 0,5-11-1 0 0,0 0-1 0 0,-12 17 0 0 0,-13 8-16 0 0,-39 35 0 0 0,36-38 0 0 0,-36 45 0 0 0,32-27 0 0 0,1 2 0 0 0,-35 71 0 0 0,62-103 0 0 0,-9 31 0 0 0,5-11 0 0 0,11-36-1 0 0,2-3 3 0 0,0 1 0 0 0,-1-1 0 0 0,2 1 0 0 0,-1 0 0 0 0,0-1 0 0 0,1 1 0 0 0,0-1 0 0 0,0 1 0 0 0,0 5 0 0 0,0-7 86 0 0,4-2-118 0 0,1 1 0 0 0,-1-2 1 0 0,0 1-1 0 0,1 0 0 0 0,-1-1 0 0 0,0 0 1 0 0,1 0-1 0 0,-1 0 0 0 0,0-1 1 0 0,0 1-1 0 0,0-1 0 0 0,0 0 0 0 0,4-3 1 0 0,0-1 66 0 0,0 0 1 0 0,-1 0 0 0 0,0-1 0 0 0,0 0-1 0 0,-1 0 1 0 0,0-1 0 0 0,0 0 0 0 0,0 0-1 0 0,-1 0 1 0 0,8-18 0 0 0,-4 5-413 0 0,-1-1 1 0 0,-1 0 0 0 0,6-32-1 0 0,-14 53 371 0 0,1 1 0 0 0,0 0 0 0 0,0-1 1 0 0,-1 1-1 0 0,1 0 0 0 0,-1-1 0 0 0,1 1 0 0 0,0 0 0 0 0,-1-1 0 0 0,1 1 0 0 0,-1 0 1 0 0,1 0-1 0 0,0 0 0 0 0,-1-1 0 0 0,1 1 0 0 0,-1 0 0 0 0,1 0 0 0 0,-1 0 0 0 0,1 0 1 0 0,-2 0-1 0 0,2 0 0 0 0,-1-1-5 0 0,0 1 0 0 0,-1 0 0 0 0,1-1 0 0 0,0 1 0 0 0,-1 0 0 0 0,1 0 0 0 0,0-1 0 0 0,-1 1 0 0 0,1 0 0 0 0,0 1 0 0 0,-1-1 0 0 0,1 0 0 0 0,0 0 0 0 0,-1 0 0 0 0,-1 2 0 0 0,0-1-10 0 0,-9 8-251 0 0,8-5-3013 0 0,3-1-4762 0 0,1-3 139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4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1 66 17503 0 0,'0'0'399'0'0,"-1"-1"-262"0"0,0 0 0 0 0,1-1-1 0 0,-1 1 1 0 0,1 0 0 0 0,-1 0 0 0 0,1 0 0 0 0,-1-1 0 0 0,1 1 0 0 0,0 0-1 0 0,0-2 1 0 0,6-11-35 0 0,-4 10 628 0 0,-1 0 0 0 0,2 0-1 0 0,-1 0 1 0 0,5-6 0 0 0,-3 2-20 0 0,-8 6 112 0 0,-7 4 2 0 0,11-2-867 0 0,-3 2 171 0 0,0-1 0 0 0,0 1 0 0 0,1 0 0 0 0,-1 0 0 0 0,1 0 0 0 0,-1 0 0 0 0,1 1 0 0 0,0-1 0 0 0,0 1 0 0 0,0-1 0 0 0,0 1 0 0 0,0-1 0 0 0,1 1 0 0 0,-3 6 0 0 0,-9 13 80 0 0,-145 170-192 0 0,146-178-16 0 0,-41 56 0 0 0,37-48 0 0 0,-35 40 0 0 0,34-45 0 0 0,7-8 0 0 0,0 1 0 0 0,0 0 0 0 0,1 1 0 0 0,0-1 0 0 0,1 2 0 0 0,0-1 0 0 0,-6 15 0 0 0,6-13-323 0 0,4-7-252 0 0,4-5 557 0 0,0-1 0 0 0,0 0 0 0 0,0 0 0 0 0,1 1 0 0 0,-1-1 0 0 0,0 0 0 0 0,0 0 0 0 0,0 1 0 0 0,0-1 0 0 0,1 0 0 0 0,-1 0 0 0 0,0 0 0 0 0,0 1 0 0 0,0-1 0 0 0,1 0 0 0 0,-1 0 0 0 0,0 0 0 0 0,0 0 0 0 0,1 0 0 0 0,-1 0 0 0 0,0 1 0 0 0,0-1 0 0 0,1 0 0 0 0,-1 0 0 0 0,0 0 0 0 0,1 0 0 0 0,1 1-425 0 0,1-2 294 0 0,12-2 51 0 0,-12 2-515 0 0,0 0 0 0 0,0 0 0 0 0,0 0 0 0 0,-1 0 1 0 0,1-1-1 0 0,-1 1 0 0 0,4-3 0 0 0,8-8-4708 0 0,-2 0-1317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5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4799 0 0,'4'-7'1343'0'0,"20"-20"-788"0"0,-14 18 1076 0 0,1 1-1 0 0,-1 0 1 0 0,1 1-1 0 0,17-9 1 0 0,-26 15-867 0 0,-2 1-75 0 0,0 0-270 0 0,0 0-119 0 0,0 0-20 0 0,0 0 10 0 0,0 0 72 0 0,2 16 427 0 0,-2-10-625 0 0,0 1 0 0 0,-1-1-1 0 0,-2 11 1 0 0,2-12-148 0 0,1-1-1 0 0,-1 1 1 0 0,1 0-1 0 0,-1-1 1 0 0,1 1-1 0 0,0-1 1 0 0,1 1-1 0 0,-1-1 0 0 0,1 1 1 0 0,0-1-1 0 0,0 1 1 0 0,1-1-1 0 0,-1 1 1 0 0,1-1-1 0 0,3 6 1 0 0,-4-8-100 0 0,1-1-6 0 0,5 2 104 0 0,0 0 0 0 0,0-1-1 0 0,1 0 1 0 0,-1 0 0 0 0,1 0-1 0 0,-1-1 1 0 0,1 0 0 0 0,-1-1 0 0 0,1 0-1 0 0,0 0 1 0 0,11-2 0 0 0,-4 0 14 0 0,0-1 0 0 0,0-1-1 0 0,-1-1 1 0 0,28-11 0 0 0,-40 16 1066 0 0,-5 5-523 0 0,-12 13-487 0 0,-24 23-542 0 0,32-34 489 0 0,-1 0 1 0 0,0-1-1 0 0,0 0 1 0 0,-10 6-1 0 0,14-10-730 0 0,-1 1 0 0 0,1-1 0 0 0,-1 0 0 0 0,0-1 0 0 0,-10 3 0 0 0,-4-3-9164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7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262 8287 0 0,'0'0'382'0'0,"0"0"-8"0"0,0 0-102 0 0,10-7 2446 0 0,31-41 3254 0 0,17-21-2610 0 0,-53 61-2858 0 0,-1 0-1 0 0,1 0 1 0 0,-1 0-1 0 0,-1-1 1 0 0,0 1-1 0 0,0-1 1 0 0,2-13-1 0 0,-4 19-385 0 0,0 2-115 0 0,-1 0 0 0 0,0 0 0 0 0,0 0 0 0 0,0 0 0 0 0,0 0 0 0 0,0 0 0 0 0,0 0 0 0 0,0 0 0 0 0,0 0 0 0 0,0 0 0 0 0,0 0 0 0 0,-1 0 0 0 0,1 0 0 0 0,0 0 0 0 0,-1 0 0 0 0,1 0 0 0 0,-1-1 0 0 0,0 0 48 0 0,1 1 1 0 0,-1-1-1 0 0,1 0 0 0 0,-1 0 0 0 0,0 1 0 0 0,0-1 1 0 0,0 0-1 0 0,0 1 0 0 0,0-1 0 0 0,0 1 0 0 0,0-1 1 0 0,0 1-1 0 0,0-1 0 0 0,-1 1 0 0 0,1 0 0 0 0,-1 0 1 0 0,1 0-1 0 0,-1 0 0 0 0,0 0 0 0 0,1 0 0 0 0,-1 0 1 0 0,0 0-1 0 0,1 0 0 0 0,-1 1 0 0 0,0-1 0 0 0,0 1 1 0 0,0 0-1 0 0,0-1 0 0 0,1 1 0 0 0,-1 0 0 0 0,0 0 1 0 0,0 0-1 0 0,0 0 0 0 0,0 0 0 0 0,0 1 0 0 0,0-1 1 0 0,1 1-1 0 0,-1-1 0 0 0,-3 2 0 0 0,-8 4-51 0 0,0 0 0 0 0,1 1 0 0 0,0 0 0 0 0,-14 11 0 0 0,-41 41 0 0 0,-71 90 0 0 0,121-125 0 0 0,1 0 0 0 0,0 2 0 0 0,2-1 0 0 0,-13 36 0 0 0,25-56 0 0 0,-1 0 0 0 0,2 0 0 0 0,-1 0 0 0 0,0 1 0 0 0,1-1 0 0 0,0 1 0 0 0,0-1 0 0 0,1 1 0 0 0,0-1 0 0 0,0 1 0 0 0,1 8 0 0 0,2-3 0 0 0,-1-9 0 0 0,0-1 0 0 0,-1 0 0 0 0,1 0 0 0 0,0 0 0 0 0,0 0 0 0 0,-1 0 0 0 0,1 0 0 0 0,0 0 0 0 0,0-1 0 0 0,0 1 0 0 0,0-1 0 0 0,0 0 0 0 0,0 1 0 0 0,0-1 0 0 0,0 0 0 0 0,0 0 0 0 0,0 0 0 0 0,2-1 0 0 0,7 0 0 0 0,0 0 0 0 0,11-4 0 0 0,-19 4 0 0 0,12-3 10 0 0,-1-1-1 0 0,0-1 1 0 0,-1 0-1 0 0,1 0 1 0 0,-1-2 0 0 0,0 1-1 0 0,-1-2 1 0 0,0 0-1 0 0,0 0 1 0 0,18-20-1 0 0,2-7 160 0 0,55-79 0 0 0,-70 89 633 0 0,17-36 1 0 0,-33 57-803 0 0,-7 6 0 0 0,-5 7 0 0 0,4-1 0 0 0,0 0 0 0 0,1 1 0 0 0,0 0 0 0 0,0 1 0 0 0,1-1 0 0 0,0 1 0 0 0,0 0 0 0 0,-5 16 0 0 0,3-3 0 0 0,0 0 0 0 0,-6 39 0 0 0,13-56 0 0 0,-1-1 0 0 0,0 1 0 0 0,1 0 0 0 0,0 0 0 0 0,0 0 0 0 0,0 0 0 0 0,1 0 0 0 0,0 0 0 0 0,0 0 0 0 0,2 7 0 0 0,4-1 0 0 0,-5-9 0 0 0,0 0 0 0 0,1 0 0 0 0,-1 0 0 0 0,1 0 0 0 0,-1 0 0 0 0,1 0 0 0 0,0-1 0 0 0,0 1 0 0 0,0-1 0 0 0,0 0 0 0 0,0 0 0 0 0,0 0 0 0 0,0 0 0 0 0,0 0 0 0 0,0-1 0 0 0,0 0 0 0 0,7 1 0 0 0,-4-1 0 0 0,-1 0 0 0 0,1-1 0 0 0,0 0 0 0 0,0 0 0 0 0,-1 0 0 0 0,1 0 0 0 0,-1-1 0 0 0,1 0 0 0 0,5-3 0 0 0,14-9 0 0 0,-2-2 0 0 0,0 0 0 0 0,0-1 0 0 0,34-35 0 0 0,-21 14 0 0 0,50-69 0 0 0,-44 46 0 0 0,-51 70 0 0 0,-8 12 0 0 0,17-20 0 0 0,-20 35 0 0 0,-20 48 0 0 0,36-73 0 0 0,0 1 0 0 0,1-1 0 0 0,0 0 0 0 0,0 1 0 0 0,1 0 0 0 0,1-1 0 0 0,0 1 0 0 0,1 0 0 0 0,1 16 0 0 0,-1-27 0 0 0,1 1 0 0 0,-1-1 0 0 0,1 1 0 0 0,-1-1 0 0 0,1 1 0 0 0,-1-1 0 0 0,1 1 0 0 0,0-1 0 0 0,0 1 0 0 0,-1-1 0 0 0,1 0 0 0 0,0 0 0 0 0,0 1 0 0 0,0-1 0 0 0,2 1 0 0 0,8 5 0 0 0,-7-6 0 0 0,-1 0 0 0 0,1 0 0 0 0,-1-1 0 0 0,1 0 0 0 0,-1 1 0 0 0,1-1 0 0 0,0-1 0 0 0,-1 1 0 0 0,1-1 0 0 0,-1 1 0 0 0,1-1 0 0 0,-1 0 0 0 0,1 0 0 0 0,4-3 0 0 0,1 0 0 0 0,-1 0 0 0 0,0 0 0 0 0,0-1 0 0 0,13-10 0 0 0,8-10 0 0 0,0-1 0 0 0,-2-2 0 0 0,0-1 0 0 0,29-43 0 0 0,-47 58 0 0 0,-1 0 0 0 0,0-1 0 0 0,-1 0 0 0 0,10-28 0 0 0,-15 37 0 0 0,0 24 14 0 0,-2-17-19 0 0,0 1 0 0 0,0-1 0 0 0,0 0 0 0 0,0 1 0 0 0,0-1 1 0 0,0 0-1 0 0,0 1 0 0 0,0-1 0 0 0,-1 0 0 0 0,1 1 0 0 0,-1-1 0 0 0,1 0 1 0 0,-1 0-1 0 0,1 1 0 0 0,-2 1 0 0 0,2-3-2 0 0,0 0 1 0 0,0 1-1 0 0,0-1 1 0 0,-1 0-1 0 0,1 1 0 0 0,0-1 1 0 0,0 0-1 0 0,0 1 1 0 0,0-1-1 0 0,0 0 0 0 0,0 1 1 0 0,0-1-1 0 0,0 1 1 0 0,0-1-1 0 0,0 0 0 0 0,0 1 1 0 0,0-1-1 0 0,0 0 1 0 0,1 1-1 0 0,-1-1 0 0 0,0 0 1 0 0,0 1-1 0 0,2 4-6026 0 0,-2-5 4498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9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4 17503 0 0,'0'0'399'0'0,"0"0"60"0"0,3-2 21 0 0,14-8 360 0 0,0-2 1 0 0,-1 0 0 0 0,-1-1 0 0 0,24-25-1 0 0,-10 10 551 0 0,-5 3-811 0 0,36-49 0 0 0,-52 63-536 0 0,7-8 112 0 0,-1 2 208 0 0,0-1 0 0 0,-2 0 0 0 0,0-1 0 0 0,17-37 0 0 0,-25 34-292 0 0,-3 20 299 0 0,-1 2 117 0 0,-14-3 147 0 0,12 2-587 0 0,1 0 0 0 0,-1 1 0 0 0,1-1 1 0 0,-1 1-1 0 0,1 0 0 0 0,-1-1 0 0 0,1 1 1 0 0,-1 0-1 0 0,-2 0 0 0 0,-1 1-48 0 0,0 0 0 0 0,1 0 0 0 0,-1 1 0 0 0,0 0 0 0 0,0 0 0 0 0,1 0 0 0 0,0 0 0 0 0,-1 1 0 0 0,-6 5 0 0 0,1 0 0 0 0,0 0 0 0 0,-15 17 0 0 0,7-2 0 0 0,2 2 0 0 0,1-1 0 0 0,0 2 0 0 0,-12 32 0 0 0,16-35 0 0 0,4-7 0 0 0,0 1 0 0 0,2 0 0 0 0,0 0 0 0 0,1 1 0 0 0,0-1 0 0 0,2 1 0 0 0,0 0 0 0 0,1 32 0 0 0,1-46 0 0 0,0 0 0 0 0,1-1 0 0 0,0 1 0 0 0,-1 0 0 0 0,2 0 0 0 0,-1 0 0 0 0,0-1 0 0 0,1 1 0 0 0,-1-1 0 0 0,1 1 0 0 0,0-1 0 0 0,0 0 0 0 0,1 0 0 0 0,3 5 0 0 0,-4-6 0 0 0,0 0 0 0 0,0 0 0 0 0,0-1 0 0 0,0 1 0 0 0,1-1 0 0 0,-1 0 0 0 0,0 1 0 0 0,1-1 0 0 0,-1 0 0 0 0,1-1 0 0 0,-1 1 0 0 0,1 0 0 0 0,-1-1 0 0 0,1 1 0 0 0,0-1 0 0 0,-1 0 0 0 0,1 1 0 0 0,0-2 0 0 0,-1 1 0 0 0,1 0 0 0 0,-1 0 0 0 0,5-2 0 0 0,5-1 0 0 0,-1-1 0 0 0,0 0 0 0 0,0-1 0 0 0,0-1 0 0 0,0 1 0 0 0,-1-2 0 0 0,0 1 0 0 0,13-12 0 0 0,-3 2 0 0 0,0-1 0 0 0,-2 0 0 0 0,0-1 0 0 0,26-34 0 0 0,-3-3 0 0 0,-22 33 0 0 0,-2-2 0 0 0,24-42 0 0 0,-31 47 0 0 0,-6 12 0 0 0,0 0 0 0 0,0 0 0 0 0,3-12 0 0 0,-7 11 0 0 0,-4 8 0 0 0,-3 4 0 0 0,3 0 0 0 0,0 0 0 0 0,0 0 0 0 0,0 0 0 0 0,0 1 0 0 0,1-1 0 0 0,0 1 0 0 0,0 0 0 0 0,0 0 0 0 0,1 0 0 0 0,-1 0 0 0 0,-2 9 0 0 0,-8 17 0 0 0,4-14 0 0 0,1 1 0 0 0,1 0 0 0 0,1 0 0 0 0,1 0 0 0 0,0 1 0 0 0,1 0 0 0 0,1 0 0 0 0,-1 31 0 0 0,6-38 0 0 0,4-1 0 0 0,2-2 0 0 0,-6-7 0 0 0,1-1 0 0 0,-1 0 0 0 0,1 1 0 0 0,-1-1 0 0 0,1-1 0 0 0,-1 1 0 0 0,1 0 0 0 0,0-1 0 0 0,-1 1 0 0 0,1-1 0 0 0,0 0 0 0 0,0 0 0 0 0,-1 0 0 0 0,1 0 0 0 0,0 0 0 0 0,0 0 0 0 0,4-2 0 0 0,4-1 0 0 0,-1-1 0 0 0,1 0 0 0 0,9-6 0 0 0,-12 6 0 0 0,9-4 0 0 0,0-2 0 0 0,-1 0 0 0 0,-1-1 0 0 0,21-18 0 0 0,50-56 0 0 0,-2 1 0 0 0,-79 81 0 0 0,-3 6 0 0 0,-3 5 0 0 0,1-8 0 0 0,-4 17 0 0 0,0-1 0 0 0,-1 0 0 0 0,0 1 0 0 0,-2-2 0 0 0,-14 28 0 0 0,-6 14 0 0 0,25-51 0 0 0,0-2 0 0 0,1-1 0 0 0,0 1 0 0 0,0 0 0 0 0,0 0 0 0 0,0 0 0 0 0,1 0 0 0 0,-1 8 0 0 0,1-12 0 0 0,0 1 0 0 0,0-1 0 0 0,0 1 0 0 0,0-1 0 0 0,0 1 0 0 0,0-1 0 0 0,0 0 0 0 0,0 1 0 0 0,0-1 0 0 0,0 1 0 0 0,0-1 0 0 0,1 1 0 0 0,-1-1 0 0 0,0 1 0 0 0,0-1 0 0 0,0 1 0 0 0,1-1 0 0 0,-1 0 0 0 0,0 1 0 0 0,1 0 0 0 0,0-1 0 0 0,1 1 0 0 0,-1-1 0 0 0,1 0 0 0 0,0 1 0 0 0,-1-1 0 0 0,1 0 0 0 0,-1 0 0 0 0,1 0 0 0 0,0 0 0 0 0,-1 0 0 0 0,1 0 0 0 0,-1 0 0 0 0,1-1 0 0 0,-1 1 0 0 0,1-1 0 0 0,-1 1 0 0 0,1-1 0 0 0,1-1 0 0 0,33-15 0 0 0,-31 15 0 0 0,22-15 0 0 0,-1-1 0 0 0,0 0 0 0 0,32-33 0 0 0,32-23 0 0 0,-79 65 0 0 0,0 1 0 0 0,11-13 0 0 0,-16 17 0 0 0,-3 7 0 0 0,-2 5 0 0 0,-1 41 0 0 0,2 32 0 0 0,-2-75 0 0 0,1-5 0 0 0,-1 1 0 0 0,0 0 0 0 0,0 0 0 0 0,0-1 0 0 0,1 1 0 0 0,-1 0 0 0 0,1-1 0 0 0,0 1 0 0 0,-1-1 0 0 0,1 1 0 0 0,0 0 0 0 0,0-1 0 0 0,0 0 0 0 0,0 1 0 0 0,2 1 0 0 0,2 4-64 0 0,-5-7-12 0 0,1 1-1 0 0,-1-1 1 0 0,0 0-1 0 0,1 0 1 0 0,-1 0-1 0 0,0 1 1 0 0,1-1-1 0 0,-1 0 1 0 0,1 0-1 0 0,-1 0 1 0 0,0 0-1 0 0,1 0 1 0 0,-1 0-1 0 0,1 0 1 0 0,-1 0-1 0 0,0 0 1 0 0,1 0-1 0 0,-1 0 1 0 0,1 0-1 0 0,-1 0 1 0 0,1 0-1 0 0,-1 0 1 0 0,0-1-1 0 0,1 1 1 0 0,-1 0 0 0 0,0 0-1 0 0,1 0 1 0 0,-1-1-1 0 0,0 1 1 0 0,1 0-1 0 0,-1 0 1 0 0,1-1-1 0 0,8-7-6563 0 0,-3-3-2148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1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7 23039 0 0,'0'0'512'0'0,"0"0"96"0"0,0 0 32 0 0,0 0 0 0 0,8-20-512 0 0,-8 20-128 0 0,0 0 0 0 0,0 0 0 0 0,10-7 432 0 0,-3-1 64 0 0,1 4 16 0 0,4-2 0 0 0,4-4-824 0 0,0 0-160 0 0,-1 0-32 0 0,3-1-10040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0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7 628 17503 0 0,'0'0'399'0'0,"0"0"-374"0"0,0 0 1 0 0,0 0-1 0 0,0 0 0 0 0,-1 0 1 0 0,1 0-1 0 0,0 0 0 0 0,0 0 1 0 0,0 0-1 0 0,0 0 1 0 0,-1-1-1 0 0,1 1 0 0 0,0 0 1 0 0,0 0-1 0 0,0 0 0 0 0,0 0 1 0 0,-1 0-1 0 0,1 0 1 0 0,0-1-1 0 0,0 1 0 0 0,0 0 1 0 0,0 0-1 0 0,0 0 0 0 0,0-1 1 0 0,-1 1-1 0 0,1 0 0 0 0,0 0 1 0 0,0 0-1 0 0,0 0 1 0 0,0-1-1 0 0,0 1 0 0 0,0 0 1 0 0,0 0-1 0 0,0-1 0 0 0,0 1 1 0 0,0 0-1 0 0,0 0 1 0 0,0-3 35 0 0,1 1 1 0 0,-1 0-1 0 0,1 0 1 0 0,-1 0 0 0 0,1 0-1 0 0,0 0 1 0 0,0 0-1 0 0,2-4 1 0 0,3-9-34 0 0,33-113 5500 0 0,-38 125-5423 0 0,0-1 1 0 0,-1 1-1 0 0,1-1 0 0 0,-1 1 0 0 0,0-6 0 0 0,0-3-48 0 0,0 11 314 0 0,-3-1-131 0 0,1 1 0 0 0,-1-1 0 0 0,1 1 0 0 0,-1 0 0 0 0,-4-2 0 0 0,4 3-229 0 0,0-1 0 0 0,0 1 0 0 0,0 0 0 0 0,0 0-1 0 0,0 0 1 0 0,0 0 0 0 0,0 1 0 0 0,0-1 0 0 0,1 1 0 0 0,-1 0 0 0 0,0 0 0 0 0,0 0 0 0 0,-4 2 0 0 0,-5 3-5 0 0,-18 13 1 0 0,22-14-8 0 0,-15 12 35 0 0,0 1 0 0 0,2 1 0 0 0,0 1 0 0 0,-29 35 0 0 0,-61 99 85 0 0,101-139-9 0 0,1 0-1 0 0,1 1 0 0 0,1 0 0 0 0,0 1 0 0 0,0-1 0 0 0,2 1 1 0 0,-6 32-1 0 0,10-44-298 0 0,1-1 1 0 0,0 0 0 0 0,0 0 0 0 0,1 7-1 0 0,0-10 181 0 0,0 0-1 0 0,0 0 0 0 0,0 0 1 0 0,0 0-1 0 0,0 0 0 0 0,0-1 1 0 0,0 1-1 0 0,0 0 0 0 0,0-1 0 0 0,0 1 1 0 0,1-1-1 0 0,-1 1 0 0 0,0-1 1 0 0,0 1-1 0 0,1-1 0 0 0,-1 0 0 0 0,0 0 1 0 0,2 1-1 0 0,1-1 64 0 0,0 0 1 0 0,0 0-1 0 0,0 0 0 0 0,0-1 1 0 0,0 1-1 0 0,0-1 1 0 0,-1 0-1 0 0,1 0 0 0 0,0 0 1 0 0,0 0-1 0 0,-1-1 0 0 0,5-2 1 0 0,5-3 485 0 0,23-19 0 0 0,-17 12-367 0 0,30-21-169 0 0,-1-2 1 0 0,59-58-1 0 0,72-114-5 0 0,-140 155 0 0 0,-3-2 0 0 0,34-67 0 0 0,-55 94 0 0 0,1-2 0 0 0,-1 0 0 0 0,-2-1 0 0 0,10-34 0 0 0,-21 61 0 0 0,-1-1 0 0 0,0 1 0 0 0,0-1 0 0 0,-1 1 0 0 0,1-1 0 0 0,-1 0 0 0 0,0 1 0 0 0,-1-1 0 0 0,-1-11 0 0 0,-3 12 0 0 0,3 6 0 0 0,1-1 0 0 0,-1 0 0 0 0,1 1 0 0 0,-1-1 0 0 0,0 1 0 0 0,1-1 0 0 0,-1 1 0 0 0,1 0 0 0 0,-1-1 0 0 0,1 1 0 0 0,-1 0 0 0 0,1 0 0 0 0,0 0 0 0 0,0 0 0 0 0,-1 1 0 0 0,-1 1 0 0 0,-18 22 0 0 0,4 4 0 0 0,1 0 0 0 0,-18 46 0 0 0,12-25 0 0 0,-105 276 0 0 0,123-314 0 0 0,-9 24 0 0 0,-11 54 0 0 0,21-74 0 0 0,1 0 0 0 0,0 0 0 0 0,1 0 0 0 0,1 0 0 0 0,0 0 0 0 0,4 18 0 0 0,-4-32-41 0 0,0 1-1 0 0,1-1 1 0 0,-1 0-1 0 0,1 1 1 0 0,0-1-1 0 0,0 0 1 0 0,0 1-1 0 0,0-1 1 0 0,0 0 0 0 0,0 0-1 0 0,1 0 1 0 0,-1 0-1 0 0,1 0 1 0 0,-1 0-1 0 0,1 0 1 0 0,0-1 0 0 0,0 1-1 0 0,-1-1 1 0 0,1 1-1 0 0,0-1 1 0 0,1 0-1 0 0,-1 1 1 0 0,0-1-1 0 0,0 0 1 0 0,0 0 0 0 0,1-1-1 0 0,-1 1 1 0 0,1 0-1 0 0,-1-1 1 0 0,0 0-1 0 0,1 1 1 0 0,-1-1-1 0 0,1 0 1 0 0,-1 0 0 0 0,3-1-1 0 0,9 0-682 0 0,0-1 0 0 0,-1 0 0 0 0,0-1 0 0 0,25-10 0 0 0,-4 1-5538 0 0,3-3-1644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0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0 3 19351 0 0,'-2'0'439'0'0,"-40"-1"1134"0"0,25 0-1184 0 0,1 0 0 0 0,-1 2 0 0 0,1 0-1 0 0,-24 4 1 0 0,24 0 288 0 0,1 0 0 0 0,-1 2 0 0 0,1-1 0 0 0,-23 16 0 0 0,18-11-370 0 0,2 1 96 0 0,1 1 0 0 0,-1 1 1 0 0,2 0-1 0 0,0 1 0 0 0,-15 20 0 0 0,27-31-330 0 0,-14 17-19 0 0,1 0 1 0 0,-20 32-1 0 0,29-40-52 0 0,1 0-1 0 0,0 1 1 0 0,1-1-1 0 0,1 1 1 0 0,-8 28-1 0 0,11-27-1 0 0,4-3 0 0 0,-2-10 0 0 0,1-1 0 0 0,0 0 0 0 0,0 0 0 0 0,0 0 0 0 0,-1 0 0 0 0,1 0 0 0 0,0 0 0 0 0,0 0 0 0 0,1 0 0 0 0,-1 0 0 0 0,0-1 0 0 0,0 1 0 0 0,0 0 0 0 0,0-1 0 0 0,1 1 0 0 0,-1 0 0 0 0,0-1 0 0 0,1 0 0 0 0,-1 1 0 0 0,0-1 0 0 0,1 0 0 0 0,-1 0 0 0 0,1 0 0 0 0,-1 0 0 0 0,0 0 0 0 0,1 0 0 0 0,-1 0 0 0 0,0 0 0 0 0,1 0 0 0 0,1-1 0 0 0,4-1 0 0 0,1 0 0 0 0,-1 0 0 0 0,14-7 0 0 0,2-2 0 0 0,-1-1 0 0 0,0-1 0 0 0,-1-2 0 0 0,28-23 0 0 0,-14 6 0 0 0,46-53 0 0 0,-63 63 0 0 0,-1-1 0 0 0,19-32 0 0 0,-31 43 0 0 0,-5 11 0 0 0,-5 5 0 0 0,-5 9 0 0 0,8-8 0 0 0,-1 1 0 0 0,1 0 0 0 0,-1-1 0 0 0,2 1 0 0 0,-1 0 0 0 0,1 0 0 0 0,-1 0 0 0 0,2 0 0 0 0,-1 0 0 0 0,1 0 0 0 0,0 0 0 0 0,0 0 0 0 0,0 0 0 0 0,1 0 0 0 0,2 8 0 0 0,-3-12 0 0 0,1 0 0 0 0,-1 0 0 0 0,1 0 0 0 0,0 0 0 0 0,0 0 0 0 0,0 0 0 0 0,0 0 0 0 0,0 0 0 0 0,1-1 0 0 0,-1 1 0 0 0,0 0 0 0 0,1-1 0 0 0,-1 1 0 0 0,1-1 0 0 0,0 1 0 0 0,-1-1 0 0 0,1 0 0 0 0,0 0 0 0 0,0 1 0 0 0,0-1 0 0 0,0-1 0 0 0,0 1 0 0 0,0 0 0 0 0,0 0 0 0 0,0-1 0 0 0,0 1 0 0 0,4-1 0 0 0,2 2 0 0 0,7 1-1007 0 0,0-1-1 0 0,1 0 1 0 0,-1-1-1 0 0,1-1 1 0 0,0-1 0 0 0,-1 0-1 0 0,1-1 1 0 0,17-4 0 0 0,-11 2-1551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1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1 136 17503 0 0,'0'0'399'0'0,"0"0"60"0"0,0 0 21 0 0,1-2-59 0 0,3-10-114 0 0,4-23 0 0 0,-4 13 1976 0 0,4-23 3965 0 0,-8 41-5360 0 0,-3-3-504 0 0,1 6-306 0 0,0 0-1 0 0,0 0 1 0 0,0 0-1 0 0,0 0 0 0 0,-1 0 1 0 0,1 1-1 0 0,0-1 1 0 0,0 1-1 0 0,0-1 1 0 0,-1 1-1 0 0,1 0 1 0 0,0 0-1 0 0,0 0 1 0 0,-1 0-1 0 0,1 0 1 0 0,-4 1-1 0 0,-1 0 63 0 0,1 1 0 0 0,-1-1 0 0 0,1 1-1 0 0,-10 5 1 0 0,-3 3-136 0 0,0 1 0 0 0,1 0 0 0 0,0 2 0 0 0,-18 16 0 0 0,10-5-6 0 0,-40 48 0 0 0,49-52 2 0 0,2 0 0 0 0,0 1 0 0 0,1 0 0 0 0,-19 43 0 0 0,31-60 0 0 0,1 1 0 0 0,-1-1 0 0 0,1 1 0 0 0,0-1 0 0 0,1 1 0 0 0,-1 6 0 0 0,3 5 0 0 0,-1-14 0 0 0,0 0 0 0 0,0 0 0 0 0,0 0 0 0 0,0-1 0 0 0,0 1 0 0 0,1 0 0 0 0,-1-1 0 0 0,0 1 0 0 0,1-1 0 0 0,0 0 0 0 0,-1 1 0 0 0,1-1 0 0 0,0 0 0 0 0,-1 0 0 0 0,1 0 0 0 0,0 0 0 0 0,0 0 0 0 0,0 0 0 0 0,0-1 0 0 0,0 1 0 0 0,0-1 0 0 0,2 1 0 0 0,1 0 0 0 0,-1-1 0 0 0,0 1 0 0 0,1-1 0 0 0,-1 0 0 0 0,1 0 0 0 0,-1-1 0 0 0,1 1 0 0 0,-1-1 0 0 0,6-2 0 0 0,-4 1 0 0 0,8-2 0 0 0,0-1 0 0 0,-1 0 0 0 0,0-1 0 0 0,21-13 0 0 0,31-21 0 0 0,27-20 0 0 0,-52 33 0 0 0,-31 22 0 0 0,0 0 0 0 0,0-1 0 0 0,-1-1 0 0 0,1 1 0 0 0,8-11 0 0 0,-15 16 0 0 0,-1 0 0 0 0,-1 1 0 0 0,1-1 0 0 0,-1 0 0 0 0,1 1 0 0 0,-1-1 0 0 0,1 1 0 0 0,-1-1 0 0 0,1 0 0 0 0,-1 1 0 0 0,0-1 0 0 0,1 0 0 0 0,-1 0 0 0 0,0 1 0 0 0,0-1 0 0 0,0 0 0 0 0,1 0 0 0 0,-1 1 0 0 0,0-3 0 0 0,-2 17 0 0 0,0-1 0 0 0,-1 1 0 0 0,-1-1 0 0 0,0 0 0 0 0,-9 20 0 0 0,0 0 0 0 0,-54 171 0 0 0,-78 195 0 0 0,131-368 0 0 0,-22 47 0 0 0,30-68 0 0 0,0 0 0 0 0,-1 0 0 0 0,0-1 0 0 0,-1 0 0 0 0,-10 11 0 0 0,15-19 0 0 0,1 1 0 0 0,0 0 0 0 0,-1-1 0 0 0,1 0 0 0 0,-1 1 0 0 0,0-1 0 0 0,1 0 0 0 0,-1 0 0 0 0,0-1 0 0 0,1 1 0 0 0,-1 0 0 0 0,0-1 0 0 0,0 0 0 0 0,0 0 0 0 0,1 1 0 0 0,-1-2 0 0 0,0 1 0 0 0,0 0 0 0 0,0-1 0 0 0,0 1 0 0 0,1-1 0 0 0,-1 0 0 0 0,-4-1 0 0 0,-6-4 0 0 0,-1 0 0 0 0,1-1 0 0 0,-17-11 0 0 0,15 9 0 0 0,-12-5 0 0 0,20 11 0 0 0,1 0 0 0 0,-1-1 0 0 0,1 0 0 0 0,0 0 0 0 0,-10-8 0 0 0,13 9 0 0 0,2 2 0 0 0,0 0 0 0 0,0 0 0 0 0,-1 0 0 0 0,1 1 0 0 0,0-1 0 0 0,-1 0 0 0 0,1 1 0 0 0,-1-1 0 0 0,1 1 0 0 0,-1-1 0 0 0,1 1 0 0 0,-3-1 0 0 0,3 1-19 0 0,1 0 1 0 0,-1 0-1 0 0,0 0 0 0 0,1 0 0 0 0,-1 0 1 0 0,0-1-1 0 0,1 1 0 0 0,-1 0 1 0 0,0 0-1 0 0,1-1 0 0 0,-1 1 0 0 0,1 0 1 0 0,-1-1-1 0 0,0 1 0 0 0,1-1 1 0 0,-1 1-1 0 0,1-1 0 0 0,-1 1 0 0 0,1-1 1 0 0,0 1-1 0 0,-1-1 0 0 0,1 1 1 0 0,-1-1-1 0 0,1 0 0 0 0,0 1 0 0 0,-1-2 1 0 0,1 0-306 0 0,-2 0-67 0 0,0-1 172 0 0,1 0-2910 0 0,1 3-6767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4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81 13823 0 0,'0'0'630'0'0,"-2"-7"211"0"0,1 5-689 0 0,1 0 0 0 0,-1 0 0 0 0,0 0 1 0 0,1 0-1 0 0,0 0 0 0 0,-1 0 0 0 0,1 0 0 0 0,0 0 1 0 0,0 0-1 0 0,0 0 0 0 0,0 0 0 0 0,0 0 0 0 0,1-3 1 0 0,1-2 599 0 0,-1-1-52 0 0,1 0 0 0 0,0 0-1 0 0,0 0 1 0 0,0 0 0 0 0,1 1 0 0 0,1-1 0 0 0,6-11 0 0 0,1 1 187 0 0,24-29 0 0 0,36-32-427 0 0,-54 58-193 0 0,2 0 1 0 0,0 1-1 0 0,1 1 1 0 0,1 1 0 0 0,34-24-1 0 0,-48 38-267 0 0,-1 1 0 0 0,1 0 0 0 0,8-3 0 0 0,-7 4 0 0 0,3-2 0 0 0,-2 5 0 0 0,-7 1 0 0 0,0-1 0 0 0,0 0 0 0 0,-1 1 0 0 0,1-1 0 0 0,-1 1 0 0 0,1 0 0 0 0,-1 0 0 0 0,0-1 0 0 0,0 1 0 0 0,0 0 0 0 0,0 0 0 0 0,0 0 0 0 0,0 0 0 0 0,0 0 0 0 0,0 0 0 0 0,-1 1 0 0 0,1-1 0 0 0,-1 0 0 0 0,0 0 0 0 0,0 0 0 0 0,1 1 0 0 0,-2 2 0 0 0,1 8 0 0 0,-1 0 0 0 0,-4 19 0 0 0,5-30 0 0 0,-3 13 0 0 0,-1 1 0 0 0,0-1 0 0 0,-2-1 0 0 0,-12 28 0 0 0,-38 50 0 0 0,51-84 0 0 0,-9 18 0 0 0,36-62 0 0 0,-3 6 0 0 0,-8 14 0 0 0,0 0 0 0 0,19-22 0 0 0,6-2 0 0 0,24-24 0 0 0,-50 55 0 0 0,-1 1 0 0 0,2 0 0 0 0,-1 0 0 0 0,20-10 0 0 0,-18 13 0 0 0,-2 5 0 0 0,-3 6 0 0 0,-5-4 0 0 0,-1 0 0 0 0,0 0 0 0 0,0 0 0 0 0,0 1 0 0 0,-1-1 0 0 0,1 0 0 0 0,-1 1 0 0 0,1-1 0 0 0,-1 0 0 0 0,0 1 0 0 0,0-1 0 0 0,0 1 0 0 0,0-1 0 0 0,0 3 0 0 0,-8 35 0 0 0,7-36 0 0 0,-9 31 0 0 0,-25 59 0 0 0,33-90-3 0 0,1 0 0 0 0,-1 0 0 0 0,0-1 0 0 0,0 1 0 0 0,-4 3 0 0 0,-23 37 93 0 0,28-42 281 0 0,1-2 117 0 0,0 0 21 0 0,0 0-134 0 0,0 0-577 0 0,6-20-1190 0 0,2 5 1351 0 0,1 1-1 0 0,0 0 0 0 0,18-20 0 0 0,4-6 44 0 0,-20 26-2 0 0,1 0 0 0 0,1 1 0 0 0,23-20 0 0 0,-23 22 0 0 0,8-5 177 0 0,0 1 1 0 0,38-20-1 0 0,-12 8 167 0 0,-45 26-185 0 0,1-1-1 0 0,0 1 0 0 0,0 0 1 0 0,0-1-1 0 0,6 0 1 0 0,-9 2-169 0 0,1 0 1 0 0,0 1-1 0 0,-1-1 1 0 0,1 1-1 0 0,-1-1 1 0 0,1 0-1 0 0,-1 1 1 0 0,1-1-1 0 0,-1 1 1 0 0,1-1-1 0 0,-1 1 1 0 0,0-1-1 0 0,1 1 1 0 0,-1-1-1 0 0,0 1 1 0 0,1 0-1 0 0,-1-1 1 0 0,0 1-1 0 0,0-1 1 0 0,1 2-1 0 0,-1-1-26 0 0,1 1-40 0 0,0 1 0 0 0,-1-1 0 0 0,1 1 0 0 0,-1-1 0 0 0,1 1 0 0 0,-1 0 0 0 0,0-1 1 0 0,0 1-1 0 0,0 0 0 0 0,0-1 0 0 0,0 1 0 0 0,-1 0 0 0 0,0-1 0 0 0,1 1 0 0 0,-1-1 0 0 0,-2 5 1 0 0,-3 20 659 0 0,4-13-399 0 0,0 1-1 0 0,0-1 1 0 0,-1 0-1 0 0,-1 0 1 0 0,-8 19-1 0 0,10-28-195 0 0,-3 7-346 0 0,-7 24 1 0 0,11-32 326 0 0,0 0 1 0 0,1-1-1 0 0,-1 1 1 0 0,1-1 0 0 0,0 1-1 0 0,0 0 1 0 0,0-1-1 0 0,0 1 1 0 0,1-1 0 0 0,0 1-1 0 0,-1 0 1 0 0,3 3-1 0 0,-3-6 51 0 0,0-1-1 0 0,1 1 0 0 0,-1 0 1 0 0,1 0-1 0 0,0 0 1 0 0,-1-1-1 0 0,1 1 0 0 0,-1 0 1 0 0,1-1-1 0 0,0 1 0 0 0,0 0 1 0 0,-1-1-1 0 0,1 1 0 0 0,0-1 1 0 0,0 1-1 0 0,0-1 0 0 0,0 0 1 0 0,0 1-1 0 0,0-1 0 0 0,-1 0 1 0 0,1 0-1 0 0,0 1 1 0 0,0-1-1 0 0,0 0 0 0 0,2 0 1 0 0,27-3 471 0 0,-16 1-407 0 0,3-1-85 0 0,0 1 0 0 0,0-2 0 0 0,-1 0 0 0 0,1-1 0 0 0,-1-1 0 0 0,0 0 0 0 0,0-1 0 0 0,-1-1 0 0 0,0 0 0 0 0,0-2 0 0 0,-1 1 0 0 0,0-2 0 0 0,-1 0 0 0 0,0 0 0 0 0,0-1 0 0 0,14-19 0 0 0,-18 19 0 0 0,0 0 0 0 0,0 0 0 0 0,-1-1 0 0 0,-1-1 0 0 0,0 1 0 0 0,-1-1 0 0 0,0 0 0 0 0,5-23 0 0 0,-10 21 0 0 0,-5 12 0 0 0,3 4 0 0 0,0-1 0 0 0,0 1 0 0 0,0-1 0 0 0,0 0 0 0 0,0 1 0 0 0,0-1 0 0 0,0 1 0 0 0,0-1 0 0 0,0 1 0 0 0,0-1 0 0 0,-1 1 0 0 0,1 0 0 0 0,0 0 0 0 0,0 0 0 0 0,0 0 0 0 0,-1 0 0 0 0,1 0 0 0 0,0 0 0 0 0,0 0 0 0 0,-1 0 0 0 0,1 0 0 0 0,0 1 0 0 0,0-1 0 0 0,0 0 0 0 0,0 1 0 0 0,-1-1 0 0 0,1 1 0 0 0,0-1 0 0 0,0 1 0 0 0,0 0 0 0 0,-1 1 0 0 0,-5 3 0 0 0,0 0 0 0 0,1 0 0 0 0,-8 9 0 0 0,10-11 0 0 0,-5 7 0 0 0,0 1 0 0 0,1 0 0 0 0,0 0 0 0 0,1 0 0 0 0,0 1 0 0 0,-6 12 0 0 0,3 1 0 0 0,1-1 0 0 0,-7 29 0 0 0,15-49 0 0 0,0-1 0 0 0,0 1 0 0 0,1 0 0 0 0,0-1 0 0 0,-1 1 0 0 0,1 0 0 0 0,1 0 0 0 0,-1-1 0 0 0,0 1 0 0 0,1 0 0 0 0,0 0 0 0 0,0-1 0 0 0,0 1 0 0 0,0-1 0 0 0,1 1 0 0 0,-1-1 0 0 0,5 7 0 0 0,-4-8 0 0 0,-1 0 0 0 0,1 0 0 0 0,0 0 0 0 0,0 0 0 0 0,0 0 0 0 0,0 0 0 0 0,1-1 0 0 0,-1 1 0 0 0,0-1 0 0 0,1 0 0 0 0,-1 1 0 0 0,1-1 0 0 0,0 0 0 0 0,-1-1 0 0 0,1 1 0 0 0,0 0 0 0 0,-1-1 0 0 0,1 1 0 0 0,0-1 0 0 0,0 0 0 0 0,-1 0 0 0 0,1 0 0 0 0,0 0 0 0 0,5-2 0 0 0,7-1 0 0 0,-1 0 0 0 0,1-2 0 0 0,-1 0 0 0 0,0 0 0 0 0,0-1 0 0 0,15-9 0 0 0,2-8 0 0 0,-2-1 0 0 0,-1-1 0 0 0,0-1 0 0 0,24-32 0 0 0,-37 41 0 0 0,11-16 0 0 0,0-1 0 0 0,38-73 0 0 0,-58 98 0 0 0,-2 1 0 0 0,-1-1 0 0 0,1 0 0 0 0,3-14 0 0 0,-5 15 0 0 0,0 1 0 0 0,1-1 0 0 0,0 1 0 0 0,6-13 0 0 0,-8 19 0 0 0,0 0 0 0 0,0-1 0 0 0,0 1 0 0 0,0-1 0 0 0,0 0 0 0 0,0 0 0 0 0,-1 1 0 0 0,1-1 0 0 0,0 0 0 0 0,-1 0 0 0 0,1-3 0 0 0,-1 5 0 0 0,0 0 0 0 0,0 0 0 0 0,0-1 0 0 0,0 1 0 0 0,1 0 0 0 0,-1-1 0 0 0,0 1 0 0 0,0 0 0 0 0,-1 0 0 0 0,1-1 0 0 0,0 1 0 0 0,0 0 0 0 0,0-1 0 0 0,0 1 0 0 0,0 0 0 0 0,0 0 0 0 0,0-1 0 0 0,0 1 0 0 0,0 0 0 0 0,-1 0 0 0 0,1-1 0 0 0,0 1 0 0 0,0 0 0 0 0,0 0 0 0 0,0 0 0 0 0,-1-1 0 0 0,1 1 0 0 0,0 0 0 0 0,0 0 0 0 0,0 0 0 0 0,-1 0 0 0 0,1-1 0 0 0,0 1 0 0 0,0 0 0 0 0,-1 0 0 0 0,1 0 0 0 0,0 0 0 0 0,-1 0 0 0 0,1 0 0 0 0,0 0 0 0 0,0 0 0 0 0,-1 0 0 0 0,1 0 0 0 0,0 0 0 0 0,-1 0 0 0 0,1 0 0 0 0,0 0 0 0 0,0 0 0 0 0,-1 0 0 0 0,1 0 0 0 0,0 0 0 0 0,0 0 0 0 0,-1 0 0 0 0,1 1 0 0 0,0-1 0 0 0,0 0 0 0 0,-1 0 0 0 0,1 0 0 0 0,0 0 0 0 0,0 1 0 0 0,0-1 0 0 0,-1 0 0 0 0,1 0 0 0 0,0 1 0 0 0,-7 2 0 0 0,1 1 0 0 0,0 0 0 0 0,0 1 0 0 0,0-1 0 0 0,1 1 0 0 0,-1 0 0 0 0,-7 10 0 0 0,-1 3 0 0 0,-12 24 0 0 0,11-19 0 0 0,7-8 0 0 0,0 1 0 0 0,-10 28 0 0 0,1-2 0 0 0,10-26 0 0 0,1 1 0 0 0,1-1 0 0 0,0 1 0 0 0,-2 23 0 0 0,5-28 0 0 0,1 0 0 0 0,0 0 0 0 0,1 0 0 0 0,1 1 0 0 0,0-1 0 0 0,0 0 0 0 0,4 13 0 0 0,-4-23 0 0 0,-1 1 0 0 0,1-1 0 0 0,0 1 0 0 0,0-1 0 0 0,0 0 0 0 0,0 1 0 0 0,1-1 0 0 0,-1 0 0 0 0,0 0 0 0 0,1 0 0 0 0,0 0 0 0 0,-1 0 0 0 0,1 0 0 0 0,0-1 0 0 0,0 1 0 0 0,0 0 0 0 0,0-1 0 0 0,0 1 0 0 0,1-1 0 0 0,-1 0 0 0 0,0 0 0 0 0,4 1 0 0 0,-2-1 0 0 0,0 0 0 0 0,1-1 0 0 0,-1 1 0 0 0,1-1 0 0 0,-1 0 0 0 0,0 0 0 0 0,1-1 0 0 0,-1 1 0 0 0,1-1 0 0 0,-1 0 0 0 0,0 0 0 0 0,6-3 0 0 0,1-1 0 0 0,0-1 0 0 0,0 0 0 0 0,18-14 0 0 0,0 0 0 0 0,4-2 0 0 0,0-2 0 0 0,-2-1 0 0 0,47-49 0 0 0,-75 71 0 0 0,128-140 0 0 0,-108 115 0 0 0,-1-2 0 0 0,-1 0 0 0 0,20-42 0 0 0,-32 54 0 0 0,38-81 0 0 0,-40 81 0 0 0,0-1 0 0 0,-1 0 0 0 0,4-28 0 0 0,-9 46 0 0 0,-1 0 0 0 0,0 1 0 0 0,0-1 0 0 0,0 0 0 0 0,0 0 0 0 0,0 0 0 0 0,0 0 0 0 0,0 1 0 0 0,0-1 0 0 0,0 0 0 0 0,0 0 0 0 0,0 0 0 0 0,0 0 0 0 0,-1 1 0 0 0,1-1 0 0 0,0 0 0 0 0,-1 0 0 0 0,1 1 0 0 0,-1-2 0 0 0,-7-1 0 0 0,7 3 0 0 0,-1 0 0 0 0,0 0 0 0 0,1 0 0 0 0,-1 0 0 0 0,0 0 0 0 0,0 1 0 0 0,1-1 0 0 0,-1 1 0 0 0,1-1 0 0 0,-1 1 0 0 0,0 0 0 0 0,1-1 0 0 0,-1 1 0 0 0,1 0 0 0 0,-1 0 0 0 0,1 0 0 0 0,0 0 0 0 0,-1 0 0 0 0,1 0 0 0 0,-1 2 0 0 0,-24 28 0 0 0,23-27 0 0 0,-21 34 0 0 0,0 1 0 0 0,-21 51 0 0 0,13-25 0 0 0,-35 67 0 0 0,29-54 0 0 0,9-19 0 0 0,16-30 0 0 0,1 0 0 0 0,-16 58 0 0 0,28-85 0 0 0,-1 0 0 0 0,1 0 0 0 0,0 0 0 0 0,-1 1 0 0 0,1-1 0 0 0,0 0 0 0 0,0 0 0 0 0,1 0 0 0 0,-1 0 0 0 0,1 3 0 0 0,4 4 0 0 0,-3-8 0 0 0,-1 0 0 0 0,1 0 0 0 0,0 0 0 0 0,0-1 0 0 0,0 1 0 0 0,0 0 0 0 0,0-1 0 0 0,0 0 0 0 0,-1 1 0 0 0,1-1 0 0 0,0 0 0 0 0,0 0 0 0 0,4 0 0 0 0,31-5 0 0 0,-28 4 0 0 0,6-2 0 0 0,-1-1 0 0 0,1 0 0 0 0,-1-1 0 0 0,0 0 0 0 0,-1-1 0 0 0,1-1 0 0 0,23-15 0 0 0,2-6 0 0 0,39-36 0 0 0,-65 53 0 0 0,69-68 0 0 0,-53 50 0 0 0,-48 74 0 0 0,8-18 0 0 0,2 0 0 0 0,1 1 0 0 0,-4 29 0 0 0,11-53 0 0 0,0-2 0 0 0,1-1 0 0 0,-1 1 0 0 0,1 0 0 0 0,0-1 0 0 0,0 1 0 0 0,0 0 0 0 0,0-1 0 0 0,0 1 0 0 0,0 0 0 0 0,0-1 0 0 0,1 3 0 0 0,1 9 0 0 0,2-1 0 0 0,-3-11 0 0 0,0 0 0 0 0,1 1 0 0 0,-1-1 0 0 0,1 0 0 0 0,0 0 0 0 0,-1 0 0 0 0,1 0 0 0 0,0 0 0 0 0,0 0 0 0 0,0-1 0 0 0,-1 1 0 0 0,1 0 0 0 0,0-1 0 0 0,0 0 0 0 0,0 1 0 0 0,0-1 0 0 0,0 0 0 0 0,3 0 0 0 0,0 0 0 0 0,0-1 0 0 0,1 1 0 0 0,-1-1 0 0 0,0 0 0 0 0,0 0 0 0 0,5-3 0 0 0,0 0 0 0 0,-1 0 0 0 0,0-1 0 0 0,0 0 0 0 0,-1 0 0 0 0,1-1 0 0 0,-1-1 0 0 0,0 1 0 0 0,-1-1 0 0 0,1 0 0 0 0,-2-1 0 0 0,1 0 0 0 0,-1 0 0 0 0,0 0 0 0 0,0-1 0 0 0,-1 0 0 0 0,-1 0 0 0 0,1 0 0 0 0,-1-1 0 0 0,-1 1 0 0 0,0-1 0 0 0,0 0 0 0 0,-1 0 0 0 0,2-19 0 0 0,-3 10 0 0 0,0 5 0 0 0,0 0 0 0 0,-1 0 0 0 0,-1 0 0 0 0,0 0 0 0 0,-4-20 0 0 0,4 31 0 0 0,0 1 0 0 0,1-1 0 0 0,-1 1 0 0 0,0-1 0 0 0,-1 1 0 0 0,1 0 0 0 0,0 0 0 0 0,-1 0 0 0 0,1-1 0 0 0,-1 1 0 0 0,0 1 0 0 0,1-1 0 0 0,-5-3 0 0 0,5 4 0 0 0,-1 1 0 0 0,1-1 0 0 0,0 1 0 0 0,-1-1 0 0 0,1 1 0 0 0,-1-1 0 0 0,1 1 0 0 0,0 0 0 0 0,-1 0 0 0 0,1 0 0 0 0,-1 0 0 0 0,1 0 0 0 0,-1 0 0 0 0,1 0 0 0 0,-1 1 0 0 0,1-1 0 0 0,0 0 0 0 0,-1 1 0 0 0,1-1 0 0 0,-1 1 0 0 0,1 0 0 0 0,0-1 0 0 0,0 1 0 0 0,-1 0 0 0 0,0 1 0 0 0,-3 1 0 0 0,0 0 0 0 0,1 1 0 0 0,0 0 0 0 0,0 0 0 0 0,0 0 0 0 0,0 0 0 0 0,0 1 0 0 0,1-1 0 0 0,0 1 0 0 0,0 0 0 0 0,0 0 0 0 0,1 0 0 0 0,0 1 0 0 0,0-1 0 0 0,-3 9 0 0 0,4-2 0 0 0,4 1 0 0 0,4-3 0 0 0,-5-7 0 0 0,0-1 0 0 0,0 0 0 0 0,1 1 0 0 0,-1-1 0 0 0,1 0 0 0 0,0-1 0 0 0,0 1 0 0 0,-1 0 0 0 0,1-1 0 0 0,0 0 0 0 0,0 0 0 0 0,0 0 0 0 0,1 0 0 0 0,-1 0 0 0 0,0 0 0 0 0,0-1 0 0 0,4 1 0 0 0,7-1 0 0 0,-1 0 0 0 0,0-1 0 0 0,13-3 0 0 0,2 1 0 0 0,10-2 0 0 0,54-14 0 0 0,-39 7 0 0 0,-5 1 0 0 0,35-7 0 0 0,-70 17 0 0 0,0-1 0 0 0,0 2 0 0 0,0 0 0 0 0,20 2 0 0 0,-21 2 0 0 0,-11-4 0 0 0,0 1 0 0 0,0 0 0 0 0,1 0 0 0 0,-1 0 0 0 0,0 0 0 0 0,0 0 0 0 0,0 0 0 0 0,-1 0 0 0 0,1 0 0 0 0,0 0 0 0 0,0 0 0 0 0,0 1 0 0 0,-1-1 0 0 0,1 0 0 0 0,-1 1 0 0 0,1-1 0 0 0,-1 0 0 0 0,1 3 0 0 0,-1-1 0 0 0,0-1 0 0 0,1 1 0 0 0,-2 0 0 0 0,1 0 0 0 0,0 0 0 0 0,-1 0 0 0 0,1 0 0 0 0,-2 4 0 0 0,-2 4 0 0 0,-1-1 0 0 0,0 1 0 0 0,-9 14 0 0 0,13-25 0 0 0,-57 82 0 0 0,34-52 0 0 0,11-6 0 0 0,12-19 0 0 0,3-4 0 0 0,6-5 0 0 0,-8 4 0 0 0,51-32 0 0 0,81-69 0 0 0,-114 87 0 0 0,-1 2 0 0 0,2 0 0 0 0,0 1 0 0 0,0 1 0 0 0,32-12 0 0 0,-50 21 0 0 0,-1 1 0 0 0,0 0 0 0 0,1 0 0 0 0,-1 0 0 0 0,0 0 0 0 0,1-1 0 0 0,-1 1 0 0 0,0 0 0 0 0,1 0 0 0 0,-1 0 0 0 0,0 0 0 0 0,1 0 0 0 0,-1 0 0 0 0,1 0 0 0 0,-1 0 0 0 0,0 0 0 0 0,1 0 0 0 0,-1 0 0 0 0,0 0 0 0 0,1 0 0 0 0,-1 0 0 0 0,1 0 0 0 0,-1 0 0 0 0,0 1 0 0 0,1-1 0 0 0,-1 0 0 0 0,0 0 0 0 0,0 0 0 0 0,1 1 0 0 0,-1-1 0 0 0,0 0 0 0 0,1 1 0 0 0,0 5 0 0 0,-1-6 0 0 0,0 8 0 0 0,1-1 0 0 0,-1 0 0 0 0,0 0 0 0 0,0 1 0 0 0,-1-1 0 0 0,0 0 0 0 0,-1 0 0 0 0,1 0 0 0 0,-4 8 0 0 0,-3 7 0 0 0,-16 29 0 0 0,24-50 0 0 0,-4 7 72 0 0,3-6 299 0 0,1-2 117 0 0,0 0 21 0 0,0 0-134 0 0,0 0-577 0 0,16-18-1122 0 0,2-5 1324 0 0,1 2 0 0 0,1 0 0 0 0,1 1 0 0 0,37-27 0 0 0,25-9 1124 0 0,-73 50-1285 0 0,0 1 1 0 0,0 1-1 0 0,1-1 1 0 0,-1 1-1 0 0,1 1 1 0 0,18-4-1 0 0,-26 7 270 0 0,-1 0-1 0 0,1 0 0 0 0,-1 0 1 0 0,1 1-1 0 0,-1-1 0 0 0,1 1 1 0 0,-1-1-1 0 0,0 1 0 0 0,1 0 1 0 0,-1 0-1 0 0,0 0 0 0 0,1 0 1 0 0,1 3-1 0 0,-3-4-99 0 0,-1 1-61 0 0,1 0-1 0 0,0 0 1 0 0,-1 0 0 0 0,1 0 0 0 0,-1 0 0 0 0,1 0 0 0 0,-1 0 0 0 0,1 1 0 0 0,-1-1 0 0 0,0 0 0 0 0,1 0-1 0 0,-1 1 1 0 0,0-1 0 0 0,0 0 0 0 0,0 0 0 0 0,0 1 0 0 0,0-1 0 0 0,-1 0 0 0 0,1 2 0 0 0,0-1-58 0 0,-2 18 23 0 0,-1 0 0 0 0,-1-1 1 0 0,-1 1-1 0 0,0-1 0 0 0,-1 0 1 0 0,-18 36-1 0 0,22-51 70 0 0,0 1-1 0 0,0 0 1 0 0,0-1 0 0 0,1 1-1 0 0,0 0 1 0 0,0 0 0 0 0,0 0-1 0 0,1 0 1 0 0,-1 0 0 0 0,1 0-1 0 0,1 7 1 0 0,-1-10-1062 0 0,0-2-370 0 0,1-1-72 0 0,6-4-14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7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51 13823 0 0,'18'-4'315'0'0,"-18"3"-289"0"0,1 1-1 0 0,-1 0 1 0 0,1 0 0 0 0,-1 0 0 0 0,1 0-1 0 0,-1-1 1 0 0,1 1 0 0 0,-1 0 0 0 0,0 0-1 0 0,1-1 1 0 0,-1 1 0 0 0,1 0 0 0 0,-1-1 0 0 0,0 1-1 0 0,1 0 1 0 0,-1-1 0 0 0,0 1 0 0 0,0 0-1 0 0,1-1 1 0 0,-1 1 0 0 0,0-1 0 0 0,0 1-1 0 0,1-1 1 0 0,0-2 97 0 0,10-4-19 0 0,9-2 2978 0 0,-19 8-2760 0 0,-1-1 1 0 0,1 1-1 0 0,-1 0 1 0 0,0 0-1 0 0,1-1 1 0 0,-1 1-1 0 0,0 0 1 0 0,0-1-1 0 0,1 1 1 0 0,-1 0-1 0 0,0-3 1 0 0,-2 2 2693 0 0,-8 3-2854 0 0,1 0 1 0 0,0 1-1 0 0,0 0 0 0 0,-1 0 0 0 0,1 1 0 0 0,1 0 1 0 0,-1 0-1 0 0,-16 10 0 0 0,10-5 79 0 0,1 1 0 0 0,1 1-1 0 0,-1 0 1 0 0,-15 16 0 0 0,13-11-241 0 0,2 1 0 0 0,-1 1 0 0 0,2 0 0 0 0,0 1 0 0 0,-16 30 0 0 0,27-42 0 0 0,-1 0 0 0 0,1 0 0 0 0,0 0 0 0 0,0 0 0 0 0,1 0 0 0 0,0 1 0 0 0,0-1 0 0 0,1 0 0 0 0,-1 1 0 0 0,1-1 0 0 0,1 7 0 0 0,5 4 0 0 0,-2-14 0 0 0,-2-2 0 0 0,6 7 0 0 0,1-2 0 0 0,-1 1 0 0 0,1-1 0 0 0,1-1 0 0 0,-1 0 0 0 0,1 0 0 0 0,19 7 0 0 0,-10-6 0 0 0,26 13 0 0 0,-38-15 0 0 0,0-1 0 0 0,-1 1 0 0 0,1 0 0 0 0,-1 1 0 0 0,0 0 0 0 0,-1 0 0 0 0,6 5 0 0 0,-9-7 0 0 0,0-1 0 0 0,-1 1 0 0 0,1-1 0 0 0,-1 1 0 0 0,0 0 0 0 0,0 0 0 0 0,0-1 0 0 0,0 1 0 0 0,-1 0 0 0 0,1 0 0 0 0,-1 0 0 0 0,1 0 0 0 0,-1 0 0 0 0,0 0 0 0 0,0 0 0 0 0,0-1 0 0 0,-1 1 0 0 0,1 0 0 0 0,-1 0 0 0 0,0 0 0 0 0,0 0 0 0 0,0 0 0 0 0,0-1 0 0 0,0 1 0 0 0,-2 3 0 0 0,-1 1 0 0 0,0 0 0 0 0,-1 0 0 0 0,1 0 0 0 0,-2-1 0 0 0,1 0 0 0 0,0 0 0 0 0,-1 0 0 0 0,-7 5 0 0 0,-4 1 0 0 0,1-2 0 0 0,-2 0 0 0 0,1-1 0 0 0,-1 0 0 0 0,-1-2 0 0 0,0 0 0 0 0,0-1 0 0 0,0-1 0 0 0,0 0 0 0 0,-26 1 0 0 0,41-5 0 0 0,1-1 0 0 0,-1 0 0 0 0,0 0 0 0 0,1-1 0 0 0,-5 0 0 0 0,-13-5 0 0 0,14-2 0 0 0,4 4 0 0 0,-2-5 0 0 0,4 7 0 0 0,1-1 0 0 0,0 0 0 0 0,0 0 0 0 0,0 0 0 0 0,0 0 0 0 0,0 0 0 0 0,1 0 0 0 0,-1 0 0 0 0,1 0 0 0 0,0 0 0 0 0,0 1 0 0 0,0-1 0 0 0,0 0 0 0 0,2-2 0 0 0,0-1 0 0 0,1 0 0 0 0,0 0 0 0 0,0 0 0 0 0,9-10 0 0 0,82-69 0 0 0,10-7 816 0 0,-68 62-200 0 0,61-64 0 0 0,-83 77-711 0 0,-2 2-435 0 0,20-27 1 0 0,-28 34 379 0 0,-1 0 1 0 0,1 0 0 0 0,-1-1-1 0 0,-1 0 1 0 0,0 1-1 0 0,4-18 1 0 0,-7 25-930 0 0,-8-3-1891 0 0,0 4 1435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7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9 21191 0 0,'0'0'969'0'0,"0"0"-18"0"0,0-2-612 0 0,-1 0-310 0 0,1-1-33 0 0,3-10 160 0 0,-1 6 337 0 0,0 2-64 0 0,-1 0 1 0 0,1 0-1 0 0,0 0 0 0 0,1 1 0 0 0,-1-1 0 0 0,1 1 1 0 0,3-6-1 0 0,2-2-168 0 0,-8 9-379 0 0,0 0 428 0 0,8-9 1262 0 0,-5 9-1457 0 0,-1 0-902 0 0,-1 0-4710 0 0,-1 3 3962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37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1 68 19351 0 0,'0'-1'121'0'0,"0"0"1"0"0,0 1-1 0 0,0-1 0 0 0,0 1 0 0 0,0-1 1 0 0,0 0-1 0 0,0 1 0 0 0,0-1 0 0 0,0 1 1 0 0,0-1-1 0 0,0 0 0 0 0,0 1 1 0 0,1-1-1 0 0,-1 1 0 0 0,0-1 0 0 0,1 0 1 0 0,6-6 124 0 0,-7 6 74 0 0,1 0 0 0 0,0-1 0 0 0,-1 1 0 0 0,1 0 0 0 0,-1-1 0 0 0,1 1 0 0 0,-1-1 0 0 0,0 1 0 0 0,0-1 0 0 0,1-2 0 0 0,-2 3-197 0 0,1 1 1 0 0,0-1-1 0 0,0 1 0 0 0,0-1 0 0 0,0 0 0 0 0,0 1 1 0 0,0-1-1 0 0,-1 1 0 0 0,1-1 0 0 0,0 1 0 0 0,0-1 1 0 0,-1 1-1 0 0,1-1 0 0 0,0 1 0 0 0,-1-1 0 0 0,1 1 1 0 0,-1-1-1 0 0,1 1 0 0 0,0 0 0 0 0,-1-1 0 0 0,1 1 1 0 0,-1 0-1 0 0,1-1 0 0 0,-1 1 0 0 0,1 0 0 0 0,-1 0 0 0 0,1-1 1 0 0,-1 1-1 0 0,0 0 0 0 0,1 0 0 0 0,-1 0 0 0 0,1 0 1 0 0,-1 0-1 0 0,0 0 0 0 0,-5-1-89 0 0,1 1 0 0 0,-1 1 0 0 0,1-1 1 0 0,-1 1-1 0 0,1 0 0 0 0,-1 0 0 0 0,1 1 0 0 0,0-1 0 0 0,0 1 1 0 0,-7 4-1 0 0,-6 3 472 0 0,-25 19 0 0 0,5-3 161 0 0,-8 3-626 0 0,2 1 0 0 0,1 3 1 0 0,-58 54-1 0 0,93-78-41 0 0,0 0 0 0 0,1 1 0 0 0,0-1 0 0 0,-10 17 0 0 0,15-21 0 0 0,0-1 0 0 0,0 1 0 0 0,1-1 0 0 0,-1 1 0 0 0,1 0 0 0 0,0-1 0 0 0,0 1 0 0 0,0 0 0 0 0,0 0 0 0 0,1 0 0 0 0,0 0 0 0 0,0 0 0 0 0,0-1 0 0 0,0 1 0 0 0,0 0 0 0 0,2 7 0 0 0,-1-10 0 0 0,-1-1 0 0 0,0 1 0 0 0,0-1 0 0 0,1 1 0 0 0,-1 0 0 0 0,0-1 0 0 0,0 1 0 0 0,1-1 0 0 0,-1 1 0 0 0,1-1 0 0 0,-1 1 0 0 0,1-1 0 0 0,-1 1 0 0 0,0-1 0 0 0,1 1 0 0 0,0-1 0 0 0,3 2 0 0 0,0 0 0 0 0,0-1 0 0 0,0 0 0 0 0,1 0 0 0 0,-1 0 0 0 0,0-1 0 0 0,0 1 0 0 0,0-1 0 0 0,1 0 0 0 0,-1 0 0 0 0,0 0 0 0 0,0-1 0 0 0,7-1 0 0 0,-1 0 0 0 0,0-1 0 0 0,-1 0 0 0 0,0-1 0 0 0,17-8 0 0 0,30-16 0 0 0,-34 18 0 0 0,0-2 0 0 0,31-21 0 0 0,-29 16 0 0 0,-2-1 0 0 0,0-1 0 0 0,22-25 0 0 0,-3-9 0 0 0,-51 65 0 0 0,-9 9 0 0 0,-17 25 0 0 0,21-21 0 0 0,-16 33 0 0 0,26-47 0 0 0,1 0 0 0 0,0 0 0 0 0,0 0 0 0 0,1 0 0 0 0,1 0 0 0 0,-2 14 0 0 0,4-11 0 0 0,4-3 0 0 0,-1-8 0 0 0,1-1 0 0 0,0 0 0 0 0,0 0 0 0 0,0 0 0 0 0,0-1 0 0 0,0 1 0 0 0,0-1 0 0 0,1 0 0 0 0,-1 0 0 0 0,7 0 0 0 0,-4-1 0 0 0,1-1 0 0 0,-1 0 0 0 0,0 0 0 0 0,1-1 0 0 0,-1 1 0 0 0,0-1 0 0 0,0-1 0 0 0,0 0 0 0 0,7-3 0 0 0,5-2 0 0 0,7-3 0 0 0,-2-1 0 0 0,1-2 0 0 0,41-30 0 0 0,61-59 0 0 0,-118 96 0 0 0,79-73 0 0 0,-71 63 0 0 0,-1-2 0 0 0,25-35 0 0 0,2-8 0 0 0,-55 76 0 0 0,9-11 0 0 0,0 0 0 0 0,0 0 0 0 0,0 1 0 0 0,0-1 0 0 0,1 1 0 0 0,-1 0 0 0 0,1 0 0 0 0,0 0 0 0 0,0 0 0 0 0,1 0 0 0 0,-3 6 0 0 0,3 9 0 0 0,2-15 0 0 0,1-1 0 0 0,-1 1 0 0 0,0 0 0 0 0,0 0 0 0 0,0 0 0 0 0,1 0 0 0 0,-1 0 0 0 0,1-1 0 0 0,0 1 0 0 0,0-1 0 0 0,0 1 0 0 0,1-1 0 0 0,-1 0 0 0 0,1 0 0 0 0,0 0 0 0 0,-1 0 0 0 0,2 0 0 0 0,-1 0 0 0 0,0-1 0 0 0,0 0 0 0 0,1 1 0 0 0,-1-1 0 0 0,1-1 0 0 0,0 1 0 0 0,0 0 0 0 0,-1-1 0 0 0,7 2 0 0 0,44 8 0 0 0,-36-8 0 0 0,31 10 0 0 0,-47-12 0 0 0,0 0 0 0 0,0 0 0 0 0,0-1 0 0 0,0 1 0 0 0,0 0 0 0 0,-1 1 0 0 0,1-1 0 0 0,0 0 0 0 0,-1 0 0 0 0,1 1 0 0 0,-1-1 0 0 0,1 1 0 0 0,-1 0 0 0 0,0-1 0 0 0,0 1 0 0 0,0 0 0 0 0,0 0 0 0 0,0-1 0 0 0,2 5 0 0 0,-2-3 0 0 0,-1 1 0 0 0,1 0 0 0 0,-1-1 0 0 0,0 1 0 0 0,0-1 0 0 0,0 1 0 0 0,0 0 0 0 0,0-1 0 0 0,-1 1 0 0 0,-1 5 0 0 0,-2 3 0 0 0,0-1 0 0 0,-1 1 0 0 0,0-1 0 0 0,-1-1 0 0 0,-13 20 0 0 0,16-26 0 0 0,-6 8 0 0 0,0 1 0 0 0,0 1 0 0 0,1-1 0 0 0,1 1 0 0 0,-8 20 0 0 0,13-24 0 0 0,4 0 0 0 0,-2-9 0 0 0,1 0 0 0 0,0 0 0 0 0,0-1 0 0 0,0 1 0 0 0,-1 0 0 0 0,1-1 0 0 0,0 1 0 0 0,0 0 0 0 0,0-1 0 0 0,0 0 0 0 0,0 1 0 0 0,0-1 0 0 0,0 1 0 0 0,0-1 0 0 0,0 0 0 0 0,1 0 0 0 0,-1 0 0 0 0,0 1 0 0 0,0-1 0 0 0,0 0 0 0 0,0-1 0 0 0,0 1 0 0 0,0 0 0 0 0,0 0 0 0 0,1 0 0 0 0,4-2 0 0 0,-1 0 0 0 0,1 0 0 0 0,8-4 0 0 0,-6 3 0 0 0,0-1 6 0 0,-1-1 1 0 0,1 0-1 0 0,0 0 0 0 0,-1 0 0 0 0,0-1 1 0 0,-1 0-1 0 0,13-13 0 0 0,-2-2-131 0 0,20-32-1 0 0,-36 51 85 0 0,4-6-367 0 0,1-1 1 0 0,-2 0-1 0 0,1 0 0 0 0,-1 0 1 0 0,4-14-1 0 0,10-45-1107 0 0,1 3-18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5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5 13823 0 0,'0'0'630'0'0,"0"0"-13"0"0,0 0-252 0 0,0 0 391 0 0,0 0 216 0 0,0 0 42 0 0,0 0 8 0 0,2-1 2 0 0,24-23 2146 0 0,-19 17-2524 0 0,0 1-1 0 0,1-1 1 0 0,11-7-1 0 0,-4 4 205 0 0,-11 7-679 0 0,-1 1 0 0 0,1-1 0 0 0,0 1 1 0 0,0 0-1 0 0,-1 0 0 0 0,7-1 0 0 0,14-5 853 0 0,-22 8-580 0 0,-3 1-289 0 0,-12 10-135 0 0,12-10-21 0 0,0-1 1 0 0,-1 1 0 0 0,1 0 0 0 0,0 0 0 0 0,0 0 0 0 0,0 0 0 0 0,-1 0 0 0 0,1 0-1 0 0,0 1 1 0 0,0-1 0 0 0,0 0 0 0 0,1 0 0 0 0,-1 1 0 0 0,0-1 0 0 0,0 1 0 0 0,1-1 0 0 0,-1 0-1 0 0,1 1 1 0 0,-1-1 0 0 0,1 3 0 0 0,-1 0 0 0 0,1 0 0 0 0,-1 0 0 0 0,0 0 0 0 0,0 0 0 0 0,0 0 0 0 0,0 0 0 0 0,-1-1 0 0 0,1 1 0 0 0,-3 3 0 0 0,2-3 0 0 0,0 0 0 0 0,0 0 0 0 0,0 0 0 0 0,1 0 0 0 0,0 0 0 0 0,0 0 0 0 0,-1 6 0 0 0,-3 10 0 0 0,4-19 0 0 0,0 1 0 0 0,1-1 0 0 0,-1 0 0 0 0,1 1 0 0 0,-1-1 0 0 0,1 1 0 0 0,0 0 0 0 0,-1-1 0 0 0,1 1 0 0 0,0-1 0 0 0,0 1 0 0 0,0-1 0 0 0,0 1 0 0 0,1-1 0 0 0,-1 1 0 0 0,0 0 0 0 0,2 2 0 0 0,0 1 0 0 0,-1-2 0 0 0,1 0 0 0 0,-1 1 0 0 0,0-1 0 0 0,0 0 0 0 0,0 0 0 0 0,-1 0 0 0 0,1 5 0 0 0,-1-6 0 0 0,2 5-64 0 0,2-5-38 0 0,-1-1 0 0 0,0 0 0 0 0,0 1 0 0 0,1-1 0 0 0,-1 0 0 0 0,4 0 0 0 0,6 2-504 0 0,-11-2 94 0 0,-2-1 0 0 0,0 0 0 0 0,0 0 0 0 0,-3-7-895 0 0,2 6 1196 0 0,1 1-1 0 0,0 0 1 0 0,-1-1-1 0 0,1 1 1 0 0,0-1-1 0 0,-1 1 1 0 0,1-1-1 0 0,0 1 1 0 0,0-1-1 0 0,-1 0 1 0 0,1 1-1 0 0,0-1 1 0 0,0 1-1 0 0,0-1 1 0 0,0 0-1 0 0,0 1 1 0 0,0-1-1 0 0,0 1 1 0 0,0-1-1 0 0,0 1 1 0 0,0-2-1 0 0,1-8-7296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39 19351 0 0,'0'0'886'0'0,"-2"0"-21"0"0,-13-4-903 0 0,13 3 210 0 0,0 1 1 0 0,0-1 0 0 0,-1 0-1 0 0,1 1 1 0 0,0-1-1 0 0,0 1 1 0 0,-1 0 0 0 0,1 0-1 0 0,-1 0 1 0 0,1 0-1 0 0,0 0 1 0 0,-1 0-1 0 0,1 1 1 0 0,0-1 0 0 0,0 1-1 0 0,-1 0 1 0 0,1-1-1 0 0,0 1 1 0 0,0 0-1 0 0,0 0 1 0 0,0 1 0 0 0,0-1-1 0 0,-3 2 1 0 0,-5 8-3 0 0,0 0-1 0 0,1 1 1 0 0,0-1 0 0 0,1 2-1 0 0,1-1 1 0 0,-8 17 0 0 0,-16 25 886 0 0,30-51-1046 0 0,-19 26 64 0 0,-18 39 1 0 0,34-59-74 0 0,0 0-1 0 0,1 1 1 0 0,0-1 0 0 0,0 1-1 0 0,1-1 1 0 0,0 1-1 0 0,0 0 1 0 0,1 0-1 0 0,1 12 1 0 0,0-18-1 0 0,0 0 0 0 0,1-1 0 0 0,0 1 0 0 0,-1-1 0 0 0,2 1 0 0 0,1 5 0 0 0,4 1 0 0 0,-5-9 0 0 0,0 0 0 0 0,0 0 0 0 0,0 0 0 0 0,0 0 0 0 0,0 0 0 0 0,0 0 0 0 0,0-1 0 0 0,1 1 0 0 0,-1-1 0 0 0,0 0 0 0 0,0 0 0 0 0,0 1 0 0 0,1-1 0 0 0,-1-1 0 0 0,0 1 0 0 0,0 0 0 0 0,1-1 0 0 0,-1 1 0 0 0,0-1 0 0 0,0 1 0 0 0,3-2 0 0 0,2-1 0 0 0,0 0 0 0 0,-1-1 0 0 0,1 1 0 0 0,-1-1 0 0 0,7-6 0 0 0,16-13 0 0 0,-1-1 0 0 0,-1-1 0 0 0,26-33 0 0 0,-37 36 0 0 0,-1 0 0 0 0,-1-1 0 0 0,-1-1 0 0 0,-1 0 0 0 0,-1 0 0 0 0,8-28 0 0 0,-16 45 0 0 0,-1 0 0 0 0,0 0 0 0 0,0-1 0 0 0,0 1 0 0 0,-1 0 0 0 0,0 0 0 0 0,0-1 0 0 0,-2-13 0 0 0,1 19 0 0 0,0 1 0 0 0,0 0 0 0 0,-1 0 0 0 0,1 0 0 0 0,-1 0 0 0 0,1 0 0 0 0,-1 0 0 0 0,1 0 0 0 0,-1 0 0 0 0,0 0 0 0 0,1 0 0 0 0,-1 0 0 0 0,0 1 0 0 0,0-1 0 0 0,0 0 0 0 0,1 0 0 0 0,-1 1 0 0 0,0-1 0 0 0,0 1 0 0 0,0-1 0 0 0,0 1 0 0 0,0-1 0 0 0,0 1 0 0 0,0-1 0 0 0,-1 1 0 0 0,1 0 0 0 0,0 0 0 0 0,0-1 0 0 0,0 1 0 0 0,0 0 0 0 0,0 0 0 0 0,0 0 0 0 0,-1 0 0 0 0,1 0 0 0 0,0 1 0 0 0,-1-1 0 0 0,-3 1 0 0 0,1 0 0 0 0,-1 0 0 0 0,1 0 0 0 0,-1 0 0 0 0,1 1 0 0 0,0 0 0 0 0,-6 3 0 0 0,7-3 0 0 0,0 0 0 0 0,0 1 0 0 0,0-1 0 0 0,0 0 0 0 0,1 1 0 0 0,-1 0 0 0 0,1-1 0 0 0,0 1 0 0 0,0 0 0 0 0,0 0 0 0 0,0 0 0 0 0,0 1 0 0 0,1-1 0 0 0,-1 0 0 0 0,-1 7 0 0 0,3-9 0 0 0,-1 1 0 0 0,1-1 0 0 0,-1 0 0 0 0,1 0 0 0 0,0 1 0 0 0,0-1 0 0 0,-1 0 0 0 0,1 1 0 0 0,0-1 0 0 0,0 0 0 0 0,0 1 0 0 0,1-1 0 0 0,-1 0 0 0 0,0 1 0 0 0,0-1 0 0 0,1 0 0 0 0,-1 1 0 0 0,1-1 0 0 0,-1 0 0 0 0,1 0 0 0 0,0 2 0 0 0,1 1 0 0 0,5 5 0 0 0,-4-6 0 0 0,0-1 0 0 0,0 0 0 0 0,1 1 0 0 0,-1-2 0 0 0,1 1 0 0 0,-1 0 0 0 0,1-1 0 0 0,0 1 0 0 0,-1-1 0 0 0,1 0 0 0 0,0 0 0 0 0,6 0 0 0 0,3 0 0 0 0,0 0 0 0 0,20-3 0 0 0,5-3 0 0 0,-1-2 0 0 0,1-2 0 0 0,57-22 0 0 0,-62 20 0 0 0,-19 6 12 0 0,0 0 0 0 0,-1-1 0 0 0,0 0 0 0 0,0-1 0 0 0,18-13 0 0 0,-30 18 359 0 0,-1 2 117 0 0,0 0 21 0 0,0 0-66 0 0,-8 11-278 0 0,-40 54-165 0 0,-65 121 0 0 0,108-176 0 0 0,0 0 0 0 0,1 1 0 0 0,0 0 0 0 0,0 0 0 0 0,1 0 0 0 0,-2 16 0 0 0,5-22 0 0 0,-1 0 0 0 0,1 0 0 0 0,0 0 0 0 0,0 0 0 0 0,1 0 0 0 0,-1 0 0 0 0,1 0 0 0 0,0 0 0 0 0,1 0 0 0 0,-1 0 0 0 0,1-1 0 0 0,0 1 0 0 0,0-1 0 0 0,0 1 0 0 0,1-1 0 0 0,5 8 0 0 0,-7-10 0 0 0,1-1 0 0 0,-1 1 0 0 0,1-1 0 0 0,-1 0 0 0 0,1 0 0 0 0,0 0 0 0 0,-1 1 0 0 0,1-1 0 0 0,0-1 0 0 0,0 1 0 0 0,-1 0 0 0 0,1 0 0 0 0,0-1 0 0 0,0 1 0 0 0,0-1 0 0 0,3 1 0 0 0,-1-1 0 0 0,0 0 0 0 0,-1 0 0 0 0,1-1 0 0 0,0 1 0 0 0,0-1 0 0 0,-1 0 0 0 0,1 0 0 0 0,4-2 0 0 0,1 0 0 0 0,-1-1 0 0 0,0-1 0 0 0,0 1 0 0 0,0-2 0 0 0,0 1 0 0 0,9-9 0 0 0,-5 2 335 0 0,0 0-1 0 0,18-25 1 0 0,-25 30-206 0 0,-1 0-1 0 0,0-1 1 0 0,0 1-1 0 0,0-1 1 0 0,-1 0-1 0 0,-1 0 1 0 0,4-13-1 0 0,-2 5-126 0 0,-1 1 0 0 0,-1-1 0 0 0,0 0 0 0 0,-1 0 0 0 0,-1 1 0 0 0,-1-1 0 0 0,-2-21 0 0 0,2 34-85 0 0,1 1 0 0 0,-1-1 0 0 0,0 1 1 0 0,0-1-1 0 0,0 1 0 0 0,0 0 0 0 0,0 0 0 0 0,0-1 0 0 0,-1 1 1 0 0,1 0-1 0 0,-1 0 0 0 0,1 0 0 0 0,-1 0 0 0 0,0 0 0 0 0,0 1 0 0 0,0-1 1 0 0,0 1-1 0 0,0-1 0 0 0,-4-1 0 0 0,3 1-71 0 0,-1 1-1 0 0,1 0 1 0 0,0 0-1 0 0,-1 1 1 0 0,1-1-1 0 0,-1 1 1 0 0,1 0-1 0 0,-1 0 1 0 0,1 0-1 0 0,0 0 1 0 0,-1 0-1 0 0,1 1 1 0 0,-7 1-1 0 0,-8 4-2502 0 0,-2 0-6554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8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201 21191 0 0,'2'0'480'0'0,"1"-2"-294"0"0,1 0 0 0 0,-1 0 0 0 0,0 0 0 0 0,0-1 0 0 0,0 1-1 0 0,0-1 1 0 0,-1 0 0 0 0,5-5 0 0 0,19-29 3 0 0,-22 31-203 0 0,8-11 309 0 0,13-22 3145 0 0,-25 39-3415 0 0,0-1 1 0 0,0 1-1 0 0,0 0 0 0 0,0 0 1 0 0,0 0-1 0 0,0-1 1 0 0,0 1-1 0 0,0 0 0 0 0,0 0 1 0 0,0-1-1 0 0,0 1 1 0 0,0 0-1 0 0,0 0 0 0 0,0-1 1 0 0,0 1-1 0 0,0 0 1 0 0,0 0-1 0 0,0 0 0 0 0,0-1 1 0 0,0 1-1 0 0,0 0 1 0 0,0 0-1 0 0,-1-1 0 0 0,1 1 1 0 0,0 0-1 0 0,0 0 1 0 0,0 0-1 0 0,0 0 1 0 0,0-1-1 0 0,-1 1 0 0 0,1 0 1 0 0,0 0-1 0 0,0 0 1 0 0,0 0-1 0 0,-1 0 0 0 0,1 0 1 0 0,0-1-1 0 0,0 1 1 0 0,-1 0-1 0 0,1 0 0 0 0,0 0 1 0 0,0 0-1 0 0,-1 0 1 0 0,1 0-1 0 0,0 0 0 0 0,-1 0 1 0 0,-8-1 581 0 0,0 4-524 0 0,1 0-1 0 0,0 1 1 0 0,0-1-1 0 0,0 1 1 0 0,1 1-1 0 0,-13 9 1 0 0,5-4-53 0 0,6-3-30 0 0,1 0 0 0 0,-1 1 0 0 0,2 0 0 0 0,-1 0 0 0 0,1 1 0 0 0,-10 15 0 0 0,-10 13 0 0 0,20-29 0 0 0,1 1 0 0 0,0 1 0 0 0,0-1 0 0 0,-5 13 0 0 0,8-16 0 0 0,1 0 0 0 0,0 0 0 0 0,0 0 0 0 0,0 1 0 0 0,1-1 0 0 0,0 0 0 0 0,0 1 0 0 0,1 10 0 0 0,0-15 0 0 0,1 1 0 0 0,0 0 0 0 0,0-1 0 0 0,0 1 0 0 0,0-1 0 0 0,0 1 0 0 0,0-1 0 0 0,1 1 0 0 0,-1-1 0 0 0,1 0 0 0 0,0 0 0 0 0,0 0 0 0 0,0 0 0 0 0,0 0 0 0 0,0 0 0 0 0,0 0 0 0 0,0-1 0 0 0,1 1 0 0 0,-1-1 0 0 0,5 3 0 0 0,5 0 0 0 0,-3-4 0 0 0,-1-1 0 0 0,0 1 0 0 0,0-1 0 0 0,0 0 0 0 0,0-1 0 0 0,9-3 0 0 0,1 1 0 0 0,-5 0 0 0 0,1 0 0 0 0,-1 0 0 0 0,0-1 0 0 0,-1-1 0 0 0,1 0 0 0 0,-1-1 0 0 0,0 0 0 0 0,-1-1 0 0 0,0 0 0 0 0,15-14 0 0 0,-13 9 0 0 0,-1 0 0 0 0,0-2 0 0 0,-1 1 0 0 0,0-1 0 0 0,-2-1 0 0 0,0 0 0 0 0,10-23 0 0 0,-9 15 0 0 0,-1 0 0 0 0,7-31 0 0 0,-12 41 0 0 0,-3 12 0 0 0,0 0 0 0 0,0 0 0 0 0,0 0 0 0 0,-1 0 0 0 0,1 0 0 0 0,-1-1 0 0 0,0 1 0 0 0,1 0 0 0 0,-1 0 0 0 0,0 0 0 0 0,0 0 0 0 0,-1-1 0 0 0,1 1 0 0 0,-1-4 0 0 0,-5 0 0 0 0,3 5-211 0 0,1 1 0 0 0,0 0 0 0 0,-1 0-1 0 0,1 0 1 0 0,0 0 0 0 0,0 1 0 0 0,-1-1 0 0 0,1 1 0 0 0,0-1 0 0 0,0 1-1 0 0,0 0 1 0 0,0 0 0 0 0,0 0 0 0 0,-3 1 0 0 0,-1 1-1215 0 0,1 1-1 0 0,0-1 1 0 0,0 0 0 0 0,-6 7 0 0 0,-1 3-6924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9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3 39 23039 0 0,'0'0'528'0'0,"0"0"69"0"0,0 0 38 0 0,0-2-80 0 0,1 1-447 0 0,0-3-5 0 0,-7-7-101 0 0,4 9 83 0 0,1 1 0 0 0,-1-1 0 0 0,0 0-1 0 0,0 1 1 0 0,0-1 0 0 0,0 1 0 0 0,0 0 0 0 0,0-1 0 0 0,0 1-1 0 0,-1 0 1 0 0,1 0 0 0 0,0 1 0 0 0,-1-1 0 0 0,1 0 0 0 0,0 1-1 0 0,-1-1 1 0 0,1 1 0 0 0,-1 0 0 0 0,1 0 0 0 0,-1 0 0 0 0,1 0-1 0 0,-1 0 1 0 0,-3 2 0 0 0,-3-1 322 0 0,-1 1 0 0 0,1 1 1 0 0,0 0-1 0 0,-15 7 0 0 0,-4 4-407 0 0,1 1 0 0 0,-37 27 0 0 0,-44 45 0 0 0,97-79 0 0 0,1 1 0 0 0,1 1 0 0 0,-12 14 0 0 0,19-21 0 0 0,-1 0 0 0 0,1 0 0 0 0,1 0 0 0 0,-1 0 0 0 0,0 1 0 0 0,1-1 0 0 0,0 0 0 0 0,-1 1 0 0 0,1-1 0 0 0,1 1 0 0 0,-1 0 0 0 0,0-1 0 0 0,1 1 0 0 0,0 0 0 0 0,0-1 0 0 0,0 1 0 0 0,1 5 0 0 0,-1-7 0 0 0,1-1 0 0 0,-1 0 0 0 0,0 1 0 0 0,1-1 0 0 0,0 0 0 0 0,-1 1 0 0 0,1-1 0 0 0,0 0 0 0 0,-1 0 0 0 0,1 1 0 0 0,0-1 0 0 0,0 0 0 0 0,0 0 0 0 0,0 0 0 0 0,0 0 0 0 0,0 0 0 0 0,0 0 0 0 0,1 0 0 0 0,1 0 0 0 0,-1 1 0 0 0,1-1 0 0 0,0 0 0 0 0,0-1 0 0 0,0 1 0 0 0,0 0 0 0 0,0-1 0 0 0,0 0 0 0 0,0 0 0 0 0,3 0 0 0 0,5 0 0 0 0,-1-2 0 0 0,1 1 0 0 0,0-2 0 0 0,12-3 0 0 0,139-51 0 0 0,-139 48 0 0 0,1 0 0 0 0,0 1 0 0 0,43-7 0 0 0,-53 15 0 0 0,-3 2 0 0 0,-10-1 0 0 0,0 0 0 0 0,0 1 0 0 0,0-1 0 0 0,0 1 0 0 0,0-1 0 0 0,0 1 0 0 0,0 0 0 0 0,-1-1 0 0 0,1 1 0 0 0,-1-1 0 0 0,1 1 0 0 0,-1 0 0 0 0,1 0 0 0 0,-1-1 0 0 0,0 1 0 0 0,0 0 0 0 0,0 3 0 0 0,-4 32 0 0 0,-4-7 0 0 0,-13 32 0 0 0,8-24 0 0 0,-18 44 0 0 0,-6 19 0 0 0,21-55 0 0 0,-2-1 0 0 0,-2 0 0 0 0,-28 44 0 0 0,-86 121 0 0 0,100-159 0 0 0,24-36 508 0 0,-21 22 0 0 0,27-32-378 0 0,-1 0 0 0 0,0-1 0 0 0,0 0 0 0 0,0 0 0 0 0,0 0 0 0 0,-1 0 0 0 0,-10 4 0 0 0,13-6-119 0 0,-6 0-2 0 0,-11-7-13 0 0,12 2 4 0 0,0 0 0 0 0,0-1 0 0 0,1 0 0 0 0,-1 0 0 0 0,1-1 0 0 0,0 0 0 0 0,0 0 0 0 0,-10-10 0 0 0,7 5 0 0 0,1 0 0 0 0,0-1 0 0 0,0 0 0 0 0,-10-19 0 0 0,17 26 0 0 0,-1-1 0 0 0,1 1 0 0 0,1-1 0 0 0,-1 0 0 0 0,1 0 0 0 0,-1 0 0 0 0,1 0 0 0 0,1 0 0 0 0,-1 0 0 0 0,1-1 0 0 0,0 1 0 0 0,0 0 0 0 0,0 0 0 0 0,3-10 0 0 0,1-1 0 0 0,1 1 0 0 0,0-1 0 0 0,10-18 0 0 0,-12 28 0 0 0,3-6 0 0 0,1 0 0 0 0,0 1 0 0 0,1 0 0 0 0,18-21 0 0 0,43-36 0 0 0,-52 53 0 0 0,25-22-1554 0 0,56-35 0 0 0,-48 37 459 0 0,-7 2-438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29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419 11975 0 0,'0'0'267'0'0,"-1"-3"42"0"0,0 2-286 0 0,0-1 0 0 0,1 1-1 0 0,-1 0 1 0 0,1 0 0 0 0,0 0-1 0 0,-1-1 1 0 0,1 1 0 0 0,0 0-1 0 0,0 0 1 0 0,0-1 0 0 0,0 1-1 0 0,0 0 1 0 0,0-1 0 0 0,0 1-1 0 0,0 0 1 0 0,0 0 0 0 0,0-1-1 0 0,1 1 1 0 0,-1 0 0 0 0,1 0-1 0 0,-1-1 1 0 0,1 1 0 0 0,-1 0-1 0 0,1 0 1 0 0,0 0 0 0 0,0 0-1 0 0,-1 0 1 0 0,1 0 0 0 0,0 0-1 0 0,0 0 1 0 0,1-1 0 0 0,22-29 1307 0 0,28-51 0 0 0,-17 25 908 0 0,-27 43-1667 0 0,-2 1-1 0 0,0-1 0 0 0,0-1 0 0 0,-1 1 1 0 0,-1-1-1 0 0,3-16 0 0 0,5-18 678 0 0,0 9 288 0 0,-12 38-1024 0 0,0 2 0 0 0,0 0 0 0 0,0 0 0 0 0,0 0 0 0 0,0 0 0 0 0,0 0 0 0 0,0 0 0 0 0,-2 1-461 0 0,-1 0 1 0 0,1 1-1 0 0,-1-1 0 0 0,1 0 1 0 0,0 1-1 0 0,0 0 0 0 0,0-1 1 0 0,-1 1-1 0 0,2 0 0 0 0,-1 0 1 0 0,-3 4-1 0 0,-8 12-51 0 0,-18 31 0 0 0,10-15 0 0 0,-2 8 0 0 0,1 0 0 0 0,-29 86 0 0 0,47-117 0 0 0,-39 124 0 0 0,31-103-21 0 0,3 1-1 0 0,-10 55 1 0 0,19-86-316 0 0,0-2-138 0 0,0 0-33 0 0,0 0-140 0 0,0-2 219 0 0,1 0-1 0 0,0 0 1 0 0,0 0-1 0 0,0 0 1 0 0,0 0-1 0 0,0 0 1 0 0,0 0-1 0 0,3-3 0 0 0,-1 1-1252 0 0,6-10-6506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30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 17503 0 0,'0'0'803'0'0,"0"0"-18"0"0,0 0-358 0 0,0 0 341 0 0,0 0 205 0 0,0 0 40 0 0,0 0-59 0 0,0 0-289 0 0,0 2-121 0 0,-4 11-106 0 0,-1 0 0 0 0,0 0 0 0 0,-1 0 0 0 0,0 0-1 0 0,-1-1 1 0 0,-9 12 0 0 0,8-11-323 0 0,-55 77 353 0 0,-6 11 549 0 0,60-85-905 0 0,0 0 1 0 0,1 0 0 0 0,1 1-1 0 0,-8 30 1 0 0,13-41-113 0 0,1 0 0 0 0,0 0 0 0 0,0 0 0 0 0,1 0 0 0 0,0 0 0 0 0,0 0 0 0 0,0 0 0 0 0,1 0 0 0 0,-1 0 0 0 0,2 0 0 0 0,-1-1 0 0 0,3 10 0 0 0,-2-11 0 0 0,0-1 0 0 0,0 1 0 0 0,0-1 0 0 0,0 0 0 0 0,1 1 0 0 0,-1-1 0 0 0,1 0 0 0 0,-1 0 0 0 0,1 0 0 0 0,0-1 0 0 0,1 1 0 0 0,-1-1 0 0 0,0 0 0 0 0,1 0 0 0 0,-1 0 0 0 0,1 0 0 0 0,-1 0 0 0 0,1-1 0 0 0,7 2 0 0 0,-4-1 0 0 0,-1-1 0 0 0,1-1 0 0 0,-1 1 0 0 0,1-1 0 0 0,-1 0 0 0 0,1-1 0 0 0,-1 1 0 0 0,1-1 0 0 0,8-3 0 0 0,-2 0 0 0 0,-1 0 0 0 0,0 0 0 0 0,20-12 0 0 0,-24 12 0 0 0,-1-1 0 0 0,-1 0 0 0 0,1 0 0 0 0,-1-1 0 0 0,0 0 0 0 0,0 0 0 0 0,0 0 0 0 0,-1 0 0 0 0,8-14 0 0 0,-10 15 0 0 0,0 0 0 0 0,0-1 0 0 0,-1 1 0 0 0,0 0 0 0 0,0-1 0 0 0,-1 1 0 0 0,1-1 0 0 0,-1 1 0 0 0,0-1 0 0 0,-1 0 0 0 0,1 0 0 0 0,-1 1 0 0 0,0-1 0 0 0,-1 0 0 0 0,0-7 0 0 0,0 11-11 0 0,1 1-1 0 0,-1-1 1 0 0,1 1-1 0 0,-1-1 1 0 0,1 0 0 0 0,-1 1-1 0 0,0-1 1 0 0,0 1-1 0 0,0 0 1 0 0,0-1-1 0 0,0 1 1 0 0,0 0 0 0 0,0-1-1 0 0,0 1 1 0 0,-1 0-1 0 0,1 0 1 0 0,0 0 0 0 0,-1 0-1 0 0,1 0 1 0 0,-3 0-1 0 0,2 0-39 0 0,-1 0 0 0 0,0 0 0 0 0,0 0-1 0 0,0 1 1 0 0,0-1 0 0 0,0 1 0 0 0,0 0 0 0 0,0 0-1 0 0,0 0 1 0 0,-5 1 0 0 0,1 0-54 0 0,1 1-1 0 0,0-1 0 0 0,-1 1 1 0 0,1 1-1 0 0,0-1 1 0 0,0 1-1 0 0,1 0 1 0 0,-1 0-1 0 0,1 0 1 0 0,-7 6-1 0 0,3 0-853 0 0,0 0 1 0 0,-8 12-1 0 0,9-9-65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30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6 24879 0 0,'0'0'564'0'0,"3"-8"764"0"0,1-4-1208 0 0,2 1-1 0 0,-1 0 0 0 0,2 0 1 0 0,-1 1-1 0 0,1-1 1 0 0,16-15-1 0 0,-17 16-119 0 0,-5 7 0 0 0,0 1 0 0 0,1 0 0 0 0,-1 0 0 0 0,1 0 0 0 0,-1-1 0 0 0,1 1 0 0 0,0 1 0 0 0,0-1 0 0 0,0 0 0 0 0,4-2 0 0 0,2-2-200 0 0,-6 5-845 0 0,7-4-1470 0 0,-7 4 2080 0 0,6-6-1098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30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57 23039 0 0,'0'0'528'0'0,"0"-2"69"0"0,-2-1-302 0 0,2 1-231 0 0,0 1 0 0 0,-1 0 0 0 0,1-1 0 0 0,0 1 0 0 0,0 0 0 0 0,0-1-1 0 0,0 1 1 0 0,0 0 0 0 0,0-1 0 0 0,0 1 0 0 0,0-1 0 0 0,1 1 0 0 0,-1 0 0 0 0,0-1 0 0 0,1 1 0 0 0,0-2 0 0 0,6-14 1201 0 0,-5 9 615 0 0,-9 18-908 0 0,-12 18-972 0 0,-7 9 0 0 0,-37 74 0 0 0,59-101 0 0 0,0 1 0 0 0,1-1 0 0 0,-4 18 0 0 0,6-24 0 0 0,1 0 0 0 0,-1 1 0 0 0,1-1 0 0 0,0 0 0 0 0,0 1 0 0 0,0-1 0 0 0,0 1 0 0 0,1-1 0 0 0,0 0 0 0 0,0 1 0 0 0,3 6 0 0 0,4 0 0 0 0,-5-9 0 0 0,0 0 0 0 0,1-1 0 0 0,-1 1 0 0 0,1-1 0 0 0,0 0 0 0 0,-1 0 0 0 0,1 0 0 0 0,0 0 0 0 0,-1 0 0 0 0,1-1 0 0 0,7 0 0 0 0,-6 0 0 0 0,0 0 0 0 0,0-1 0 0 0,1 1 0 0 0,-1-1 0 0 0,0 0 0 0 0,0-1 0 0 0,0 1 0 0 0,5-4 0 0 0,-1 0 0 0 0,0 0 0 0 0,-1-1 0 0 0,0 0 0 0 0,0 0 0 0 0,0-1 0 0 0,-1 0 0 0 0,0-1 0 0 0,0 1 0 0 0,-1-1 0 0 0,0-1 0 0 0,0 1 0 0 0,-1-1 0 0 0,0 0 0 0 0,4-10 0 0 0,-6 11 0 0 0,0-1 0 0 0,0 0 0 0 0,0 0 0 0 0,-1 0 0 0 0,-1 0 0 0 0,0 0 0 0 0,0 0 0 0 0,0 0 0 0 0,-1-1 0 0 0,-1 1 0 0 0,1 0 0 0 0,-2 0 0 0 0,1 0 0 0 0,-1 0 0 0 0,-6-17 0 0 0,7 24-5 0 0,0 0 0 0 0,0-1 0 0 0,0 1 0 0 0,-1 0 0 0 0,1 0 0 0 0,-1 0 0 0 0,1 0 0 0 0,-1 0 0 0 0,0 0 0 0 0,0 1 0 0 0,0-1 0 0 0,0 0 0 0 0,0 1 0 0 0,0 0 0 0 0,0-1 0 0 0,0 1 0 0 0,-3-1 0 0 0,1 1-17 0 0,0 0-1 0 0,0 0 1 0 0,-1 0 0 0 0,1 0 0 0 0,0 1-1 0 0,0 0 1 0 0,-1-1 0 0 0,1 2-1 0 0,-6 0 1 0 0,-2 1-58 0 0,1 0-1 0 0,-1 1 1 0 0,1 1-1 0 0,0 0 1 0 0,0 1-1 0 0,-15 8 1 0 0,17-8-408 0 0,1 1 1 0 0,-12 10-1 0 0,7-4-2876 0 0,-18 22 1 0 0,28-30 805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31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261 17503 0 0,'0'0'399'0'0,"0"0"60"0"0,0 0 21 0 0,0 0-59 0 0,1-1-276 0 0,3-7 525 0 0,1 0 0 0 0,0 1 0 0 0,0 0 0 0 0,0 0 0 0 0,12-10 0 0 0,2-4 1803 0 0,-7 6-1772 0 0,39-49 1665 0 0,-44 53-1851 0 0,0 1-1 0 0,-1-1 0 0 0,-1-1 1 0 0,7-17-1 0 0,-8 18-359 0 0,-5 1-138 0 0,-4 3-17 0 0,4 6 0 0 0,-1 0 0 0 0,0 1 0 0 0,1-1 0 0 0,-1 1 0 0 0,0-1 0 0 0,1 1 0 0 0,-1 0 0 0 0,0 0 0 0 0,1 0 0 0 0,-1 0 0 0 0,0 0 0 0 0,0 0 0 0 0,1 0 0 0 0,-1 0 0 0 0,0 1 0 0 0,1-1 0 0 0,-1 1 0 0 0,-2 1 0 0 0,-1 0 0 0 0,0 0 0 0 0,0 0 0 0 0,1 0 0 0 0,-1 1 0 0 0,-3 3 0 0 0,-3 4 0 0 0,1 0 0 0 0,0 0 0 0 0,1 1 0 0 0,0 0 0 0 0,-14 25 0 0 0,7-14 0 0 0,12-17 0 0 0,0-1 0 0 0,1 1 0 0 0,0-1 0 0 0,-3 7 0 0 0,-17 31 0 0 0,-4 12 0 0 0,24-48 0 0 0,0-1 0 0 0,0 0 0 0 0,-7 9 0 0 0,7-9 0 0 0,-1 0 0 0 0,0 1 0 0 0,-3 8 0 0 0,-2 6 0 0 0,2 1 0 0 0,-8 32 0 0 0,14-50 0 0 0,1-1 0 0 0,0 1 0 0 0,0 0 0 0 0,0-1 0 0 0,0 1 0 0 0,1 0 0 0 0,-1-1 0 0 0,1 1 0 0 0,-1-1 0 0 0,1 1 0 0 0,0 0 0 0 0,0-1 0 0 0,0 0 0 0 0,0 1 0 0 0,1-1 0 0 0,-1 0 0 0 0,3 4 0 0 0,8 8 0 0 0,-8-12 0 0 0,0-1 0 0 0,1 2 0 0 0,0-1 0 0 0,1 0 0 0 0,-1 0 0 0 0,1 0 0 0 0,-1-1 0 0 0,1 0 0 0 0,0 0 0 0 0,-1-1 0 0 0,1 1 0 0 0,0-1 0 0 0,-1 0 0 0 0,12-2 0 0 0,1-2 0 0 0,0 0 0 0 0,28-11 0 0 0,-42 14 0 0 0,8-5 0 0 0,0 0 0 0 0,-1 0 0 0 0,0-1 0 0 0,0 0 0 0 0,0-1 0 0 0,-1-1 0 0 0,0 1 0 0 0,13-16 0 0 0,-11 8 0 0 0,-1 0 0 0 0,-1 0 0 0 0,0-1 0 0 0,-1 0 0 0 0,-1-1 0 0 0,9-29 0 0 0,-13 38 0 0 0,-2-1 0 0 0,1 1 0 0 0,-1-1 0 0 0,-1 1 0 0 0,0-1 0 0 0,0 1 0 0 0,-1-15 0 0 0,0 20 0 0 0,-1 1 0 0 0,1-1 0 0 0,-1 1 0 0 0,0-1 0 0 0,1 1 0 0 0,-2 0 0 0 0,1-1 0 0 0,0 1 0 0 0,-1 0 0 0 0,0 0 0 0 0,1 0 0 0 0,-1 0 0 0 0,0 0 0 0 0,-1 0 0 0 0,1 0 0 0 0,0 1 0 0 0,-1-1 0 0 0,0 1 0 0 0,1-1 0 0 0,-1 1 0 0 0,0 0 0 0 0,0 0 0 0 0,-4-1 0 0 0,-6-3-437 0 0,-1 1 0 0 0,0 1 0 0 0,0 0 0 0 0,0 1 0 0 0,-15-1 1 0 0,-3-1-531 0 0,-9-5-1056 0 0,2-5-22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2:54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35 10135 0 0,'0'0'231'0'0,"0"0"29"0"0,0 0 19 0 0,0 0 105 0 0,0 0 410 0 0,0 0 184 0 0,0 0 40 0 0,0 0-63 0 0,0 0-290 0 0,1-6 181 0 0,1 2 1928 0 0,7-7-1659 0 0,-1-1 0 0 0,0 1 0 0 0,0-2 1 0 0,-1 1-1 0 0,10-26 0 0 0,-16 36-627 0 0,-1 2 21 0 0,-1 0-501 0 0,1 0-1 0 0,0 0 1 0 0,0 0-1 0 0,0 0 1 0 0,0 0-1 0 0,0 0 1 0 0,0 0-1 0 0,0 0 1 0 0,0 0-1 0 0,0 0 1 0 0,0-1 0 0 0,0 1-1 0 0,0 0 1 0 0,0 0-1 0 0,0 0 1 0 0,0 0-1 0 0,0 0 1 0 0,0 0-1 0 0,0 0 1 0 0,0 0-1 0 0,0-1 1 0 0,0 1-1 0 0,0 0 1 0 0,0 0 0 0 0,0 0-1 0 0,0 0 1 0 0,0 0-1 0 0,0 0 1 0 0,0 0-1 0 0,0 0 1 0 0,0-1-1 0 0,0 1 1 0 0,0 0-1 0 0,0 0 1 0 0,0 0-1 0 0,0 0 1 0 0,0 0 0 0 0,0 0-1 0 0,0 0 1 0 0,0 0-1 0 0,1 0 1 0 0,-1 0-1 0 0,0 0 1 0 0,0 0-1 0 0,0-1 1 0 0,0 1-1 0 0,0 0 1 0 0,1 0-1 0 0,-1 0 0 0 0,0 0-1 0 0,1-1 1 0 0,-1 1 0 0 0,0 0 0 0 0,0-1 0 0 0,1 1 0 0 0,-1 0-1 0 0,0-1 1 0 0,0 1 0 0 0,0 0 0 0 0,1-1 0 0 0,-1 1 0 0 0,0-1-1 0 0,0 1 1 0 0,0 0 0 0 0,0-1 0 0 0,0 1 0 0 0,0-1 0 0 0,0 1-1 0 0,0 0 1 0 0,0-1 0 0 0,0 1 0 0 0,0-1 0 0 0,0 1 0 0 0,0-1 0 0 0,0 1-1 0 0,0 0 1 0 0,0-1 0 0 0,-1 1 0 0 0,1-1 0 0 0,0 1 0 0 0,0 0-1 0 0,0-1 1 0 0,-1 1 0 0 0,-2-7 65 0 0,2 6 299 0 0,1 1 117 0 0,0 0 21 0 0,0 0-66 0 0,-1 1-294 0 0,-5 4-133 0 0,6-5-16 0 0,-1 0 0 0 0,0 1 0 0 0,1-1 0 0 0,-1 1 0 0 0,0-1 0 0 0,1 1 0 0 0,-1-1 0 0 0,0 1 0 0 0,1-1 0 0 0,-1 1 0 0 0,1 0 0 0 0,-1-1 0 0 0,1 1 0 0 0,0 0 0 0 0,-1-1 0 0 0,1 1 0 0 0,-1 0 0 0 0,1-1 0 0 0,0 1 0 0 0,0 0 0 0 0,-1 1 0 0 0,1 1 0 0 0,-1 1 0 0 0,0-1 0 0 0,0 0 0 0 0,0 1 0 0 0,0-1 0 0 0,1 0 0 0 0,-1 1 0 0 0,1-1 0 0 0,0 1 0 0 0,0 3 0 0 0,1-5 0 0 0,-1 0 0 0 0,0-1 0 0 0,0 1 0 0 0,0-1 0 0 0,-1 1 0 0 0,1 0 0 0 0,0-1 0 0 0,0 1 0 0 0,-1 0 0 0 0,0 1 0 0 0,0 0 0 0 0,0 1 0 0 0,0 0 0 0 0,0-1 0 0 0,0 1 0 0 0,1 0 0 0 0,-1 4 0 0 0,-3 30 0 0 0,2-17 0 0 0,1 0 0 0 0,1 26 0 0 0,0 10 0 0 0,-1 46 0 0 0,-3 30 0 0 0,-1-73 0 0 0,-9 69 0 0 0,-18 48 0 0 0,29-158 0 0 0,3-18 0 0 0,0 0 0 0 0,-1 0 0 0 0,1 0 0 0 0,0 0 0 0 0,0 0 0 0 0,0 0 0 0 0,0 0 0 0 0,0 0 0 0 0,0 0 0 0 0,0 0 0 0 0,1 1 0 0 0,2 13 0 0 0,1 1 0 0 0,-4-13 0 0 0,0 12 0 0 0,0 3 0 0 0,0-15 0 0 0,-4 13 0 0 0,4-13-341 0 0,1-9-460 0 0,2-10-850 0 0,-3 3 628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06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4607 0 0,'-2'1'66'0'0,"0"-1"-1"0"0,0 0 1 0 0,0 1 0 0 0,1 0-1 0 0,-1-1 1 0 0,-4 3-1 0 0,2 1-63 0 0,0 0 0 0 0,0 0 1 0 0,0-1-1 0 0,-1 1 0 0 0,0-1 0 0 0,0 0 0 0 0,0 0 0 0 0,0-1 1 0 0,-9 4-1 0 0,-19 10 69 0 0,16-6 1961 0 0,15-9-1645 0 0,2-1 101 0 0,0 0 21 0 0,0 0 3 0 0,0 0 0 0 0,0 0 0 0 0,0 0 0 0 0,0 0 0 0 0,0 0 0 0 0,0 0 0 0 0,0 0 0 0 0,0 0 0 0 0,0 0 0 0 0,0 0 0 0 0,0 0 0 0 0,0 0-69 0 0,0 0-222 0 0,0 0 166 0 0,0 0 101 0 0,0 0 21 0 0,0 0-66 0 0,0 2-294 0 0,-1 4-61 0 0,0-4 283 0 0,1-2 117 0 0,0 0 21 0 0,0 0-66 0 0,0 0-222 0 0,0 0 166 0 0,0 0 101 0 0,0 0 21 0 0,0 0-66 0 0,5 3-277 0 0,3 7-95 0 0,-7-9 300 0 0,1 0 332 0 0,-1 0-662 0 0,-1-1 0 0 0,0 1 0 0 0,0 0 0 0 0,1-1 0 0 0,-1 1 0 0 0,0 0 0 0 0,1-1 0 0 0,-1 1 0 0 0,1 0 0 0 0,-1-1 0 0 0,1 1 0 0 0,-1-1 0 0 0,1 1 0 0 0,-1-1 0 0 0,1 1 0 0 0,-1-1 0 0 0,1 0 0 0 0,0 1 0 0 0,-1-1 0 0 0,1 0 0 0 0,1 1 0 0 0,0 1-41 0 0,14 4 0 0 0,-4-4 6 0 0,0 0-1 0 0,0-1 0 0 0,0-1 1 0 0,22-1-1 0 0,0-1 899 0 0,-26 2-787 0 0,3 1 133 0 0,0-2 0 0 0,0 1 0 0 0,21-5 0 0 0,-24 4-250 0 0,-1 0 0 0 0,1 0 0 0 0,0 1 0 0 0,13 1 0 0 0,4 0 0 0 0,43-1 0 0 0,-61 0 0 0 0,-3 0 0 0 0,-1 0 0 0 0,0 0 0 0 0,0 0 0 0 0,0 0 0 0 0,0 1 0 0 0,5 0 0 0 0,-1 1 0 0 0,30 5 0 0 0,-12 0 0 0 0,50 9 0 0 0,-48-8 0 0 0,-19-6 0 0 0,1 0 0 0 0,-1-1 0 0 0,0 0 0 0 0,1 0 0 0 0,-1 0 0 0 0,11-2 0 0 0,50 4 0 0 0,-33 0 0 0 0,82 9 0 0 0,-108-10 0 0 0,-6-1 0 0 0,0 0 0 0 0,1 0 0 0 0,-1-1 0 0 0,1 0 0 0 0,-1 0 0 0 0,9-1 0 0 0,14-3 0 0 0,110-11 0 0 0,-97 17 0 0 0,-25-1 0 0 0,0 0 0 0 0,27-2 0 0 0,-34 0 0 0 0,-4 1 0 0 0,0 0 0 0 0,0 0 0 0 0,0 0 0 0 0,0 1 0 0 0,0-1 0 0 0,5 2 0 0 0,2 0 0 0 0,-11-1 0 0 0,0-1 0 0 0,0 0 0 0 0,1 0 0 0 0,-1 0 0 0 0,0 0 0 0 0,0 0 0 0 0,1 0 0 0 0,-1 1 0 0 0,0-1 0 0 0,1 0 0 0 0,-1 0 0 0 0,0 0 0 0 0,0 0 0 0 0,1 0 0 0 0,-1 0 0 0 0,0 0 0 0 0,1 0 0 0 0,-1 0 0 0 0,0 0 0 0 0,0 0 0 0 0,1 0 0 0 0,-1-1 0 0 0,0 1 0 0 0,0 0 0 0 0,1 0 0 0 0,-1 0 0 0 0,0 0 0 0 0,0 0 0 0 0,1 0 0 0 0,-1-1 0 0 0,0 1 0 0 0,0 0 0 0 0,1 0 0 0 0,-1 0 0 0 0,0-1 0 0 0,0 1 0 0 0,0 0 0 0 0,0 0 0 0 0,1-1 0 0 0,-1 1 0 0 0,0 0 0 0 0,-2-6 0 0 0,2 6 0 0 0,-3-11 0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5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54 21191 0 0,'0'0'480'0'0,"-3"0"67"0"0,-20 0 175 0 0,0 0 3592 0 0,30-7-3977 0 0,0 0-337 0 0,-5 0-61 0 0,-2 6-32 0 0,0 0 0 0 0,0 0 0 0 0,1 0-1 0 0,-1-1 1 0 0,0 1 0 0 0,1 0 0 0 0,-1 0 0 0 0,1 0 0 0 0,0 0 0 0 0,-1 0 0 0 0,1 0 0 0 0,0 0 0 0 0,1-1 0 0 0,1-3-1575 0 0,4-6-7204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1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1 6447 0 0,'0'0'298'0'0,"0"0"-10"0"0,0 0-118 0 0,0 0 206 0 0,1-1 111 0 0,5-5 144 0 0,0 0 0 0 0,0 0 0 0 0,1 1 0 0 0,0 0 0 0 0,0 0 0 0 0,0 1 0 0 0,15-7 0 0 0,-10 6-481 0 0,-9 5-124 0 0,0 1-46 0 0,9-6 29 0 0,-3-1 63 0 0,-7 5 299 0 0,-2 1 117 0 0,0 0 21 0 0,0 0-66 0 0,1 2-294 0 0,6 7-133 0 0,-3-6-16 0 0,0-1 0 0 0,1 0 0 0 0,-1 0 0 0 0,7 1 0 0 0,-5-1 0 0 0,-4-1 18 0 0,0 0-1 0 0,0 0 1 0 0,0 0-1 0 0,0-1 1 0 0,0 1-1 0 0,0-1 1 0 0,1 1-1 0 0,-1-1 1 0 0,0 0-1 0 0,0 0 0 0 0,0 0 1 0 0,1 0-1 0 0,2-1 1 0 0,2 0 180 0 0,3 0 166 0 0,0-1 0 0 0,-1 0 0 0 0,12-4 1 0 0,-14 4-247 0 0,0 0 0 0 0,1 0 0 0 0,-1 0 1 0 0,13 0-1 0 0,3-3 1482 0 0,-11 2-1595 0 0,-7 3-5 0 0,13-4 0 0 0,85-29 2048 0 0,-89 31-2048 0 0,36-7 0 0 0,-4 2 0 0 0,-3 1 0 0 0,15 7 0 0 0,58-2 0 0 0,-76-4 0 0 0,26 0 0 0 0,62 3 443 0 0,-99 2 721 0 0,56 2-723 0 0,-69-2-441 0 0,0-1 0 0 0,-1 0 0 0 0,30-6 0 0 0,-7 1 0 0 0,-12 1 0 0 0,1 0 0 0 0,49-2 0 0 0,-57 6 0 0 0,26 3 0 0 0,51 0 0 0 0,-58-1 0 0 0,-23 0 0 0 0,0 0 0 0 0,24-3 0 0 0,-31 1 0 0 0,0-1 0 0 0,0 2 0 0 0,-1-1 0 0 0,9 1 0 0 0,14 1 0 0 0,-20-1 0 0 0,82 3 0 0 0,-90-2 0 0 0,1-1 0 0 0,0 0 0 0 0,-1-1 0 0 0,1 1 0 0 0,0 0 0 0 0,4-2 0 0 0,-1 0 0 0 0,0 1 0 0 0,0 0 0 0 0,1 0 0 0 0,9 1 0 0 0,23-6 0 0 0,-21 5 0 0 0,1 0 0 0 0,1 1 0 0 0,77-6 0 0 0,-21-2 0 0 0,-71 9 0 0 0,1-1 0 0 0,0-1 0 0 0,0 1 0 0 0,0-1 0 0 0,10-2 0 0 0,3 0 0 0 0,18 6 0 0 0,-1-3 0 0 0,-17-1 0 0 0,26 3 0 0 0,-5 2 0 0 0,-18-1 0 0 0,35 0 0 0 0,-30-1 0 0 0,26 1 0 0 0,-37-3 0 0 0,-6 1 0 0 0,0-1 0 0 0,15-3 0 0 0,45-4 0 0 0,-63 7 0 0 0,21-2 0 0 0,30-3 0 0 0,-57 5 0 0 0,14-2 0 0 0,1 1 0 0 0,30 0 0 0 0,159-3 0 0 0,-101 0 0 0 0,-54 1 0 0 0,17 3 0 0 0,-56 0 0 0 0,1 1 0 0 0,-1 0 0 0 0,16 3 0 0 0,4 1 0 0 0,14-2 0 0 0,-20-2 0 0 0,27 5 0 0 0,-11-3 0 0 0,-21-3 0 0 0,24 3 0 0 0,-27-1 0 0 0,-1-1 0 0 0,1-1 0 0 0,-1 0 0 0 0,1-1 0 0 0,25-5 0 0 0,-21 3 0 0 0,1 1 0 0 0,37 1 0 0 0,-16 1 0 0 0,11 1 0 0 0,56-1 0 0 0,-99 0 0 0 0,1 0 0 0 0,-1 1 0 0 0,21 4 0 0 0,-19-2 0 0 0,1-1 0 0 0,15 0 0 0 0,27-2 0 0 0,97 2 0 0 0,-146-2 0 0 0,0 0 0 0 0,1 0 0 0 0,-1 0 0 0 0,13-3 0 0 0,-14 2 0 0 0,27-2 0 0 0,49 2 0 0 0,17 1 0 0 0,10-6 0 0 0,51-2 0 0 0,-77 12 0 0 0,-77-4 0 0 0,26 4 0 0 0,-30-4 0 0 0,6 2 0 0 0,-4-1 0 0 0,-1 0 0 0 0,0-1 0 0 0,0 1 0 0 0,1-1 0 0 0,-1 0 0 0 0,0 0 0 0 0,1 0 0 0 0,4-1 0 0 0,85-3 0 0 0,-12 0 0 0 0,46-6 0 0 0,-39 1 0 0 0,-62 9 0 0 0,8 0 0 0 0,-29-1 0 0 0,0 0 0 0 0,0 1 0 0 0,0 0 0 0 0,0 0 0 0 0,7 1 0 0 0,36 2 0 0 0,80-1 0 0 0,87-1 0 0 0,-189-4 0 0 0,-18 2 0 0 0,1 0 0 0 0,13 0 0 0 0,47 2 0 0 0,-17 1 0 0 0,13-1 0 0 0,4 0 0 0 0,-13 2 0 0 0,-37-3 0 0 0,26 4 0 0 0,-33-3 0 0 0,0 0 0 0 0,1-1 0 0 0,13-1 0 0 0,16 0 0 0 0,33 1 0 0 0,36 0 0 0 0,-91 0 0 0 0,27-3 0 0 0,-17 0 0 0 0,49-7 0 0 0,-34 3 0 0 0,-34 6 0 0 0,0 1 0 0 0,12 0 0 0 0,14 1 0 0 0,74-15 0 0 0,-98 13 0 0 0,0-1 0 0 0,20 2 0 0 0,-8-1 0 0 0,66 4 1201 0 0,-18 0-354 0 0,204-17-847 0 0,-228 12 0 0 0,-31 2 0 0 0,1 0 0 0 0,35-8 0 0 0,-33 5 0 0 0,0 1 0 0 0,0 0 0 0 0,26 2 0 0 0,28-2 0 0 0,-17-3 0 0 0,84 6 0 0 0,-6 5 0 0 0,11-3 0 0 0,-125-2 0 0 0,98-5 0 0 0,-90 0 0 0 0,7 0 0 0 0,59 0 0 0 0,-13 3 0 0 0,-26 0 0 0 0,-8 0 0 0 0,-13 0 0 0 0,62 6 0 0 0,-82-3 0 0 0,1-2 0 0 0,0 0 0 0 0,0-1 0 0 0,18-3 0 0 0,34-2 0 0 0,25 2 0 0 0,-56 2 0 0 0,11 0 0 0 0,-31 3 0 0 0,22-4 0 0 0,-23 1 0 0 0,32 2 0 0 0,109 6 0 0 0,-49-4 0 0 0,-29 5 0 0 0,33 0 0 0 0,-84-8 0 0 0,47-6 0 0 0,-60 5 0 0 0,24 1 0 0 0,4 0 0 0 0,68-3 0 0 0,17-2 0 0 0,-84 3 0 0 0,62 3 0 0 0,-38 2 0 0 0,0 3 0 0 0,12 1 0 0 0,-30-6 0 0 0,88-2 0 0 0,-50-2 0 0 0,1 8 0 0 0,-57-4 0 0 0,34 4 0 0 0,11 0 0 0 0,-41-1 0 0 0,-26-2 0 0 0,-1 0 0 0 0,0-1 0 0 0,14-1 0 0 0,-12 1 0 0 0,0 0 0 0 0,1 0 0 0 0,15 3 0 0 0,-1 0 0 0 0,-5-1 0 0 0,-8-1 0 0 0,0 0 0 0 0,17-1 0 0 0,8 2 0 0 0,-12 0 0 0 0,96-1 0 0 0,122 3 0 0 0,-89-2 0 0 0,-59 0 0 0 0,-35-6 0 0 0,43 8 0 0 0,-89-4 0 0 0,0-1 0 0 0,20-3 0 0 0,9-1 0 0 0,-10 1 0 0 0,-26 2 0 0 0,0 1 0 0 0,0 0 0 0 0,12 0 0 0 0,8 1 0 0 0,-1-1 0 0 0,33-6 0 0 0,38-1 0 0 0,-35 13 0 0 0,-43-3 0 0 0,33 0 0 0 0,-22-2 0 0 0,-20 1 0 0 0,1-1 0 0 0,19-3 0 0 0,-21 1 0 0 0,-1 1 0 0 0,21 2 0 0 0,13-2 0 0 0,-28 0 0 0 0,22 1 0 0 0,9-1 0 0 0,33-3 0 0 0,-57 4 0 0 0,-1 1 0 0 0,40 6 0 0 0,-34-4 0 0 0,33 2 0 0 0,-38-5 0 0 0,30 5 0 0 0,-26-2 0 0 0,3-2 0 0 0,33-1 0 0 0,31 1 0 0 0,-27 0 0 0 0,-16-3 0 0 0,-33 3 0 0 0,0-2 0 0 0,22-2 0 0 0,-18 0 0 0 0,-9 1 0 0 0,-8 1 0 0 0,0 0 0 0 0,0 0 0 0 0,0 1 0 0 0,0-1 0 0 0,7 2 0 0 0,137-7 0 0 0,-56 5 0 0 0,-5 0 0 0 0,-43 0 0 0 0,44 4 0 0 0,-72-1 0 0 0,1 0 0 0 0,-1 1 0 0 0,25 7 0 0 0,-36-9 0 0 0,0 1 0 0 0,-1-2 0 0 0,1 1 0 0 0,9 0 0 0 0,18 2 0 0 0,-24-1 0 0 0,0-1 0 0 0,1 0 0 0 0,-1-1 0 0 0,13-1 0 0 0,-10 0 0 0 0,-5 0 0 0 0,0 1 0 0 0,-1-1 0 0 0,1 2 0 0 0,9 0 0 0 0,-13-1 0 0 0,0 0 0 0 0,0 0 0 0 0,0 0 0 0 0,0 0 0 0 0,0 0 0 0 0,4-2 0 0 0,16-2 0 0 0,-15 0 0 0 0,-6 3 0 0 0,0 0 0 0 0,0 0 0 0 0,0 0 0 0 0,0 1 0 0 0,0-1 0 0 0,0 1 0 0 0,0-1 0 0 0,0 1 0 0 0,0-1 0 0 0,0 1 0 0 0,3 0 0 0 0,105-10 0 0 0,-94 7 0 0 0,-10 2 0 0 0,-1 0 0 0 0,1 0 0 0 0,0 1 0 0 0,0-1 0 0 0,8 2 0 0 0,15 1 0 0 0,40-1 0 0 0,-30-2 0 0 0,-26 0 0 0 0,0 0 0 0 0,15-4 0 0 0,9 0 0 0 0,-25 4 0 0 0,25 3 0 0 0,8-1 0 0 0,-41-1 0 0 0,9 1 0 0 0,6 2 0 0 0,-6 0 0 0 0,-8-2 0 0 0,-1 0 0 0 0,1 0 0 0 0,-1 0 0 0 0,1-1 0 0 0,8 0 0 0 0,-12 0 0 0 0,0 0 0 0 0,0 0 0 0 0,0 0 0 0 0,-1 0 0 0 0,1 0 0 0 0,0 1 0 0 0,0-1 0 0 0,0 0 0 0 0,-1 0 0 0 0,1 1 0 0 0,0-1 0 0 0,0 0 0 0 0,-1 1 0 0 0,2 0 0 0 0,0 0 0 0 0,1 0 0 0 0,0 0 0 0 0,-1 0 0 0 0,1 0 0 0 0,0 0 0 0 0,-1-1 0 0 0,1 1 0 0 0,0-1 0 0 0,0 0 0 0 0,0 0 0 0 0,-1 0 0 0 0,6 0 0 0 0,63-2 2048 0 0,-64 1-2048 0 0,27 3 0 0 0,0 0 0 0 0,-25-1 0 0 0,-5 0 0 0 0,-1-1 0 0 0,1 1 0 0 0,0-1 0 0 0,0 0 0 0 0,0-1 0 0 0,0 1 0 0 0,0-1 0 0 0,0 0 0 0 0,7-2 0 0 0,-6 1 0 0 0,-3 1 0 0 0,1 1 0 0 0,-1-1 0 0 0,0 1 0 0 0,1-1 0 0 0,-1 1 0 0 0,1 0 0 0 0,-1 0 0 0 0,5 1 0 0 0,4-1 0 0 0,-6 1 0 0 0,0-1 0 0 0,1-1 0 0 0,-1 1 0 0 0,0-1 0 0 0,6-1 0 0 0,3 0 0 0 0,-3 0 0 0 0,11 1 0 0 0,19-3 0 0 0,-31 3 0 0 0,33 2 0 0 0,-6-1 0 0 0,-17 0 0 0 0,-17 1 0 0 0,24 0 0 0 0,-15-1 0 0 0,-10 2 0 0 0,0 1 0 0 0,19 2 0 0 0,5 2-2 0 0,-22-5 76 0 0,-3-1 297 0 0,2-1 117 0 0,26 10-247 0 0,-27-9-749 0 0,-2-1 133 0 0,0 0 577 0 0,3 1 333 0 0,-3-1-525 0 0,0 0 0 0 0,0 1-1 0 0,0-1 1 0 0,0 0 0 0 0,0 0 0 0 0,0 0-1 0 0,0 0 1 0 0,0 0 0 0 0,0 0 0 0 0,0 0-1 0 0,-1 0 1 0 0,1 0 0 0 0,0 0 0 0 0,0 0-1 0 0,0 0 1 0 0,0 0 0 0 0,0 0 0 0 0,0 0-1 0 0,0 0 1 0 0,0 0 0 0 0,0 0 0 0 0,0 0-1 0 0,0 0 1 0 0,0 0 0 0 0,0 0 0 0 0,0 1-1 0 0,0-1 1 0 0,0 0 0 0 0,0 0 0 0 0,0 0-1 0 0,0 0 1 0 0,0 0 0 0 0,0 0 0 0 0,0 0 0 0 0,0 0-1 0 0,0 0 1 0 0,0 0 0 0 0,0 0 0 0 0,0 0-1 0 0,0 0 1 0 0,0 0 0 0 0,0 0 0 0 0,0 0-1 0 0,0 1 1 0 0,0-1 0 0 0,0 0 0 0 0,0 0-1 0 0,0 0 1 0 0,0 0 0 0 0,0 0 0 0 0,1 0-1 0 0,-1 0 1 0 0,0 0 0 0 0,0 0 0 0 0,0 0-1 0 0,0 0 1 0 0,0 0 0 0 0,0 0 0 0 0,0 0-1 0 0,0 0 1 0 0,0 0 0 0 0,0 0 0 0 0,0 0-1 0 0,0 0 1 0 0,0 0 0 0 0,0 0 0 0 0,0 0 0 0 0,0 0-1 0 0,1 0 1 0 0,22 4 329 0 0,-19-4-339 0 0,22 4 0 0 0,-23-3 0 0 0,16 2 0 0 0,-15-2 0 0 0,16-3 0 0 0,-11 2 0 0 0,1-1 0 0 0,-1-1 0 0 0,0-1 0 0 0,2 2 0 0 0,-1-1 0 0 0,0 0 0 0 0,0-2 0 0 0,-8-3 0 0 0,-4-2 0 0 0,0 7-50 0 0,1 1 0 0 0,-1-1 0 0 0,1 0 0 0 0,-1 1 0 0 0,0 0 1 0 0,0-1-1 0 0,0 1 0 0 0,0 0 0 0 0,0 0 0 0 0,0 0 0 0 0,0 0 0 0 0,0 0 0 0 0,0 0 0 0 0,-1 1 0 0 0,-2-1 0 0 0,-18-8-535 0 0,9-2 73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3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88 4607 0 0,'0'0'102'0'0,"0"0"20"0"0,0 0 6 0 0,0 0 51 0 0,0 0 213 0 0,0 0 96 0 0,0 0 21 0 0,-3-12 1927 0 0,-2-16 204 0 0,5 27-2096 0 0,0 1-28 0 0,0 0-4 0 0,0 0 0 0 0,0-13 512 0 0,5-16 1024 0 0,-4 27-1604 0 0,3-8-272 0 0,9-15 337 0 0,-7 14 505 0 0,8-22 1 0 0,-13 30-882 0 0,0-1 0 0 0,0 0 0 0 0,0 0 0 0 0,0 0 0 0 0,-1 0-1 0 0,0 0 1 0 0,1 0 0 0 0,-2 0 0 0 0,1 0 0 0 0,-1-4 0 0 0,1 6-36 0 0,-2-7 256 0 0,0-1 0 0 0,-1 1 1 0 0,0 0-1 0 0,0 0 0 0 0,-7-12 0 0 0,6 17 210 0 0,-1 2 685 0 0,4 2-1245 0 0,1 0 1 0 0,0 0-1 0 0,0-1 1 0 0,-1 1-1 0 0,1 0 0 0 0,0 0 1 0 0,0 0-1 0 0,-1 0 1 0 0,1 0-1 0 0,0 0 1 0 0,0 0-1 0 0,-1 0 0 0 0,1 0 1 0 0,0 0-1 0 0,0 0 1 0 0,-1 0-1 0 0,1 0 1 0 0,0 0-1 0 0,0 0 0 0 0,-1 0 1 0 0,1 0-1 0 0,0 0 1 0 0,0 1-1 0 0,-1-1 1 0 0,1 0-1 0 0,0 0 0 0 0,0 0 1 0 0,0 0-1 0 0,-1 0 1 0 0,1 1-1 0 0,0-1 1 0 0,0 0-1 0 0,0 0 0 0 0,0 0 1 0 0,-1 1-1 0 0,1-1 1 0 0,0 0-1 0 0,0 0 1 0 0,0 0-1 0 0,0 1 0 0 0,0-1 1 0 0,0 0-1 0 0,0 0 1 0 0,0 1-1 0 0,-6 11 9 0 0,6-11-13 0 0,-3 8 1 0 0,0 1 0 0 0,1 0 0 0 0,0 0 0 0 0,1 0 0 0 0,-1 13 0 0 0,3 53 0 0 0,1-47 0 0 0,14 173 0 0 0,-10-126 0 0 0,-5-67 72 0 0,0-7 299 0 0,-1-2 117 0 0,0 0 21 0 0,0 0-66 0 0,-2-2-294 0 0,1 1-162 0 0,-1-1-1 0 0,1 0 1 0 0,-1 0 0 0 0,1 0-1 0 0,0-1 1 0 0,0 1 0 0 0,0 0-1 0 0,0 0 1 0 0,0-1-1 0 0,0 1 1 0 0,1-1 0 0 0,-1-2-1 0 0,-1-33-992 0 0,2 32 818 0 0,0-14-324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4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12 8287 0 0,'0'0'382'0'0,"0"0"-8"0"0,0 0-102 0 0,0 0 463 0 0,0 0 234 0 0,0 0 45 0 0,0 0 8 0 0,0 0 2 0 0,0 0 0 0 0,0 0 0 0 0,0 0-69 0 0,0 0-290 0 0,0 0-121 0 0,0 0-28 0 0,0 0-4 0 0,0 0 0 0 0,0 0 0 0 0,0 0 0 0 0,-2-1 0 0 0,1 0-379 0 0,-1 0-1 0 0,0 0 1 0 0,0-1-1 0 0,-1 1 1 0 0,1 1-1 0 0,0-1 1 0 0,0 0-1 0 0,0 1 0 0 0,-1-1 1 0 0,1 1-1 0 0,0-1 1 0 0,0 1-1 0 0,-1 0 1 0 0,-2 0-1 0 0,0 1-84 0 0,0-1 0 0 0,1 1 1 0 0,-1 0-1 0 0,0 1 0 0 0,0-1 0 0 0,-5 4 0 0 0,-5 2-105 0 0,1 1-1 0 0,-27 21 1 0 0,29-20 57 0 0,0 1 0 0 0,1 1 0 0 0,0 0 0 0 0,-9 13 0 0 0,14-17 0 0 0,0 1 0 0 0,1 0 0 0 0,0 0 0 0 0,1 1 0 0 0,0-1 0 0 0,0 1 0 0 0,-4 16 0 0 0,8-22 0 0 0,-1-1 0 0 0,1 1 0 0 0,0 0 0 0 0,-1 0 0 0 0,1 0 0 0 0,1 0 0 0 0,-1 0 0 0 0,0 0 0 0 0,1-1 0 0 0,-1 1 0 0 0,1 0 0 0 0,0 0 0 0 0,0-1 0 0 0,0 1 0 0 0,0 0 0 0 0,1-1 0 0 0,-1 1 0 0 0,1-1 0 0 0,-1 1 0 0 0,1-1 0 0 0,4 4 0 0 0,-3-3 0 0 0,1 0 0 0 0,0 0 0 0 0,-1 0 0 0 0,1-1 0 0 0,0 1 0 0 0,0-1 0 0 0,1 0 0 0 0,-1 0 0 0 0,0-1 0 0 0,1 1 0 0 0,-1-1 0 0 0,10 2 0 0 0,86 9 0 0 0,-93-12 0 0 0,1 1 0 0 0,-1 0 0 0 0,0 0 0 0 0,1 1 0 0 0,-1 0 0 0 0,0 0 0 0 0,9 4 0 0 0,-6 1 0 0 0,-4 2 0 0 0,-5-7 0 0 0,0 0 0 0 0,0 0 0 0 0,0 0 0 0 0,-1 0 0 0 0,1 0 0 0 0,-1 0 0 0 0,1 0 0 0 0,-1 1 0 0 0,0-1 0 0 0,1 0 0 0 0,-1 0 0 0 0,0 1 0 0 0,-1-1 0 0 0,1 0 0 0 0,-1 4 0 0 0,-5 7 0 0 0,2-9 1 0 0,1 0 0 0 0,-1 0 0 0 0,0 0 0 0 0,0 0 0 0 0,0-1 0 0 0,-1 0 0 0 0,0 0-1 0 0,-5 3 1 0 0,-42 17 716 0 0,26-13-2 0 0,13-5-660 0 0,0 0 1 0 0,0-1-1 0 0,0-1 0 0 0,0 0 0 0 0,-1-1 1 0 0,1 0-1 0 0,-1-1 0 0 0,0-1 1 0 0,1 0-1 0 0,-17-3 0 0 0,20 1-55 0 0,9 2 0 0 0,1 0 0 0 0,0 0 0 0 0,-1 0 0 0 0,1 0 0 0 0,-1 0 0 0 0,1 0 0 0 0,-1 0 0 0 0,1-1 0 0 0,0 1 0 0 0,-1 0 0 0 0,1 0 0 0 0,-1 0 0 0 0,1 0 0 0 0,0-1 0 0 0,-1 1 0 0 0,1 0 0 0 0,0-1 0 0 0,-1 1 0 0 0,1 0 0 0 0,0 0 0 0 0,0-1 0 0 0,-1 1 0 0 0,1-1 0 0 0,0 1 0 0 0,0 0 0 0 0,-1-1 0 0 0,1 1 0 0 0,0 0 0 0 0,0-1 0 0 0,0 1 0 0 0,0-1 0 0 0,0 1 0 0 0,0-1 0 0 0,0 1 0 0 0,0 0 0 0 0,0-1 0 0 0,0 1 0 0 0,0-1 0 0 0,0 1 0 0 0,0-1 0 0 0,0 1 0 0 0,0-1 0 0 0,0 0 0 0 0,1-4 0 0 0,0 1 0 0 0,-1-1 0 0 0,2 0 0 0 0,-1 0 0 0 0,0 0 0 0 0,1 1 0 0 0,0-1 0 0 0,0 1 0 0 0,1-1 0 0 0,-1 1 0 0 0,4-4 0 0 0,6-9 0 0 0,18-19 0 0 0,-25 31 0 0 0,54-59 0 0 0,58-70 0 0 0,-78 74 0 0 0,-36 55 23 0 0,16-16-315 0 0,-17 19-1112 0 0,-2 2-511 0 0,0 0-107 0 0,0 0-24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4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3823 0 0,'0'0'630'0'0,"0"0"-13"0"0,0-12 504 0 0,6-6 3987 0 0,-5 11-4953 0 0,-4 0-771 0 0,3 5-2680 0 0,0 2-1177 0 0,0 0-237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5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 15663 0 0,'0'0'356'0'0,"0"0"50"0"0,0 0 20 0 0,-1 0-42 0 0,-6 0-250 0 0,4-1 85 0 0,1 1 0 0 0,-1 0 1 0 0,0 0-1 0 0,1 0 0 0 0,-1 0 1 0 0,0 0-1 0 0,1 1 0 0 0,-1-1 1 0 0,1 1-1 0 0,-1 0 0 0 0,0 0 1 0 0,1 0-1 0 0,0 0 1 0 0,-1 0-1 0 0,1 0 0 0 0,0 1 1 0 0,-1-1-1 0 0,-1 3 0 0 0,0 0-218 0 0,0 0-1 0 0,0 0 1 0 0,1 1-1 0 0,0 0 1 0 0,0 0-1 0 0,-3 5 1 0 0,-4 8 859 0 0,0 0-735 0 0,0 1-1 0 0,2 0 0 0 0,0 0 1 0 0,0 1-1 0 0,2 0 0 0 0,1 0 1 0 0,0 0-1 0 0,-3 43 0 0 0,7-59-124 0 0,0 1 0 0 0,6 12 0 0 0,0-6 0 0 0,1-1 0 0 0,4-5 0 0 0,-8-4 41 0 0,0-1-1 0 0,0 0 1 0 0,0 0 0 0 0,0 0-1 0 0,0 0 1 0 0,0 0 0 0 0,0-1-1 0 0,0 1 1 0 0,0 0 0 0 0,0-1-1 0 0,0 0 1 0 0,0 1-1 0 0,0-1 1 0 0,0 0 0 0 0,0 0-1 0 0,-1 0 1 0 0,1 0 0 0 0,0-1-1 0 0,-1 1 1 0 0,1 0 0 0 0,0-1-1 0 0,1-2 1 0 0,4-3 232 0 0,0-2 0 0 0,-1 1 1 0 0,6-10-1 0 0,-9 13-253 0 0,4-6-20 0 0,-1-1 0 0 0,0 0 0 0 0,-1-1 0 0 0,0 1 0 0 0,4-21 0 0 0,9-68 0 0 0,-13 66 0 0 0,-4 31 0 0 0,-1 7 0 0 0,2 25 0 0 0,-2-26 0 0 0,1 0 0 0 0,-1 0 0 0 0,1 0 0 0 0,0 0 0 0 0,0 0 0 0 0,0 0 0 0 0,0 0 0 0 0,0 0 0 0 0,1 1 0 0 0,-1-2 0 0 0,0 1 0 0 0,-1-1 0 0 0,1 0 0 0 0,0 0 0 0 0,0 0 0 0 0,0 0 0 0 0,0 0 0 0 0,0 0 0 0 0,0 0 0 0 0,0 0 0 0 0,0-1 0 0 0,0 1 0 0 0,0 0 0 0 0,0-1 0 0 0,1 1 0 0 0,-1-1 0 0 0,0 1 0 0 0,1-1 0 0 0,-1 1 0 0 0,0-1 0 0 0,2 0 0 0 0,1 1 0 0 0,8 1 0 0 0,0 0 0 0 0,0 0 0 0 0,0-1 0 0 0,0-1 0 0 0,0 0 0 0 0,0 0 0 0 0,0-1 0 0 0,0-1 0 0 0,0 0 0 0 0,-1-1 0 0 0,1 0 0 0 0,-1 0 0 0 0,22-11 0 0 0,-7 4 0 0 0,-26 10 8 0 0,0-1-1 0 0,0 1 0 0 0,1 0 1 0 0,-1 0-1 0 0,0 0 1 0 0,0 0-1 0 0,1 0 1 0 0,-1 0-1 0 0,0 0 1 0 0,0 0-1 0 0,1 0 0 0 0,-1 0 1 0 0,0 0-1 0 0,0 0 1 0 0,1 0-1 0 0,-1 0 1 0 0,0 0-1 0 0,0 0 0 0 0,1 0 1 0 0,-1 0-1 0 0,0 0 1 0 0,0 0-1 0 0,1 0 1 0 0,-1 0-1 0 0,0 0 1 0 0,0 1-1 0 0,1-1 0 0 0,-1 0 1 0 0,0 0-1 0 0,0 0 1 0 0,0 0-1 0 0,1 1 1 0 0,-1-1-1 0 0,0 0 1 0 0,0 0-1 0 0,0 0 0 0 0,0 1 1 0 0,0-1-1 0 0,1 0 1 0 0,-1 0-1 0 0,0 1 1 0 0,0-1-1 0 0,-1 17 697 0 0,-11 18 320 0 0,2-12-1024 0 0,1 0 0 0 0,1 1 0 0 0,-8 44 0 0 0,14-63 0 0 0,2-3 0 0 0,0 0 0 0 0,-1-1 0 0 0,1 1 0 0 0,0 0 0 0 0,0 0 0 0 0,0-1 0 0 0,0 1 0 0 0,0 0 0 0 0,0 0 0 0 0,0-1 0 0 0,1 1 0 0 0,-1 0 0 0 0,0-1 0 0 0,1 1 0 0 0,0 0 0 0 0,-1-1 0 0 0,1 1 0 0 0,0-1 0 0 0,1 2 0 0 0,4 7 0 0 0,4-2 0 0 0,2-3 0 0 0,-9-4 0 0 0,1-1 0 0 0,0 0 0 0 0,0 0 0 0 0,0 0 0 0 0,0 0 0 0 0,0-1 0 0 0,0 1 0 0 0,0-1 0 0 0,0 0 0 0 0,0 0 0 0 0,-1-1 0 0 0,1 1 0 0 0,0-1 0 0 0,-1 0 0 0 0,4-2 0 0 0,-1 0 0 0 0,-1 1 0 0 0,0-1 0 0 0,0 0 0 0 0,-1 0 0 0 0,1 0 0 0 0,-1-1 0 0 0,0 1 0 0 0,0-1 0 0 0,3-6 0 0 0,-3 4 0 0 0,-1 1 0 0 0,0-1 0 0 0,-1 0 0 0 0,0 0 0 0 0,0 0 0 0 0,0-1 0 0 0,-1 1 0 0 0,0-8 0 0 0,0-9 0 0 0,-2-28 0 0 0,-1 5 0 0 0,2 43-125 0 0,-1 0 0 0 0,1 0 0 0 0,-1 0 0 0 0,0 0-1 0 0,0 0 1 0 0,-2-6 0 0 0,0 8-2055 0 0,-5-2-6692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6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69 8287 0 0,'29'-27'191'0'0,"-22"19"135"0"0,-9 4-273 0 0,2 3 11 0 0,0-3-45 0 0,0 1 0 0 0,0 0 0 0 0,0-1 1 0 0,1 1-1 0 0,-1-1 0 0 0,1 1 0 0 0,2-4 0 0 0,-2 3 180 0 0,0 1 0 0 0,0-1-1 0 0,-1 0 1 0 0,1 1-1 0 0,-1-1 1 0 0,1-6 0 0 0,-1 5 667 0 0,0-1 0 0 0,0 0 0 0 0,1 1 0 0 0,0-1 0 0 0,2-6 0 0 0,-3 11-293 0 0,6-21 2000 0 0,-7 20-190 0 0,-1 4-927 0 0,-6 10-498 0 0,5-7-975 0 0,0 0 0 0 0,0 0 0 0 0,0 1 0 0 0,-1 5 0 0 0,-2 11 17 0 0,-2 0 0 0 0,-16 33 0 0 0,10-23 0 0 0,-3 5 0 0 0,5-12 0 0 0,-14 44 0 0 0,14-39 0 0 0,9-23 0 0 0,0 0 0 0 0,1 0 0 0 0,0 0 0 0 0,0 0 0 0 0,-2 9 0 0 0,1 10 0 0 0,2-16 0 0 0,5-2 0 0 0,-4-7 0 0 0,0-1 0 0 0,1 0 0 0 0,-1 0 0 0 0,0 0 0 0 0,1 0 0 0 0,-1 0 0 0 0,1 1 0 0 0,-1-1 0 0 0,0 0 0 0 0,1 0 0 0 0,-1 0 0 0 0,0 0 0 0 0,1 0 0 0 0,-1 0 0 0 0,1 0 0 0 0,-1 0 0 0 0,0-1 0 0 0,1 1 0 0 0,-1 0 0 0 0,0 0 0 0 0,1 0 0 0 0,6-5 0 0 0,-1 0 0 0 0,0 0 0 0 0,-1 0 0 0 0,1 0 0 0 0,-1-1 0 0 0,5-8 0 0 0,2-8-972 0 0,1-4-1644 0 0,10-5 594 0 0,3-1-24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7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0 10135 0 0,'0'0'464'0'0,"0"0"-9"0"0,0 0-87 0 0,0 0 728 0 0,0 0 353 0 0,0 0 73 0 0,0 0-57 0 0,0 0-288 0 0,0 0-121 0 0,0 0-28 0 0,0 0-72 0 0,0 0-285 0 0,-1 2-126 0 0,-21 38 607 0 0,-14 33-241 0 0,12-25-612 0 0,14-30-117 0 0,1 1 0 0 0,-9 26 0 0 0,16-39-163 0 0,1-1 1 0 0,-1 1-1 0 0,1-1 1 0 0,1 1-1 0 0,-1-1 1 0 0,1 1-1 0 0,0 0 0 0 0,0-1 1 0 0,0 1-1 0 0,1-1 1 0 0,0 1-1 0 0,0-1 1 0 0,3 8-1 0 0,-3-10-19 0 0,0 0 0 0 0,1 0 0 0 0,-1-1 0 0 0,1 1 0 0 0,-1-1 0 0 0,1 1 0 0 0,0-1 0 0 0,0 0 0 0 0,0 0 0 0 0,4 3 0 0 0,7 3 0 0 0,-7-8 0 0 0,-4-1 0 0 0,6 2 0 0 0,0-2 0 0 0,0 1 0 0 0,11-3 0 0 0,-16 3 17 0 0,-1-1 1 0 0,0 1-1 0 0,0-1 0 0 0,0 0 1 0 0,0 1-1 0 0,0-1 0 0 0,0 0 1 0 0,0 0-1 0 0,-1 0 0 0 0,1 0 1 0 0,0 0-1 0 0,0-1 0 0 0,-1 1 0 0 0,1-1 1 0 0,2-2-1 0 0,-1 0 149 0 0,-1 2-126 0 0,-1 0 0 0 0,0 1 0 0 0,0-1 0 0 0,0 0-1 0 0,0 0 1 0 0,0 0 0 0 0,-1 0 0 0 0,1 0 0 0 0,0 0 0 0 0,-1 0 0 0 0,1 0 0 0 0,-1 0 0 0 0,0 0 0 0 0,0 0 0 0 0,0 0 0 0 0,0-1 0 0 0,0 1 0 0 0,0 0 0 0 0,-1 0 0 0 0,1 0 0 0 0,-1 0 0 0 0,0-3-1 0 0,0 1 19 0 0,-1 1-1 0 0,1-1 0 0 0,-1 0 0 0 0,1 1 1 0 0,-1 0-1 0 0,0-1 0 0 0,0 1 0 0 0,-1 0 0 0 0,1 0 1 0 0,-1 0-1 0 0,-2-3 0 0 0,2 5-56 0 0,1 0 0 0 0,0-1-1 0 0,0 1 1 0 0,-1 0 0 0 0,1 0 0 0 0,-1 1 0 0 0,1-1 0 0 0,0 0-1 0 0,-1 1 1 0 0,0-1 0 0 0,1 1 0 0 0,-1 0 0 0 0,1 0-1 0 0,-1 0 1 0 0,1 0 0 0 0,-1 0 0 0 0,-4 2 0 0 0,-5 1-10 0 0,1 0 1 0 0,-18 9-1 0 0,8-4-44 0 0,7-1-141 0 0,-1 1-1012 0 0,7-6-6396 0 0,8-2 5044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7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9351 0 0,'0'0'439'0'0,"0"0"62"0"0,0 0 33 0 0,0 0-65 0 0,0 0-169 0 0,0 0 442 0 0,0 0 229 0 0,0 0 42 0 0,2 0-59 0 0,-1-1-882 0 0,0 1 0 0 0,-1 0-1 0 0,1-1 1 0 0,0 1 0 0 0,0-1 0 0 0,0 0 0 0 0,0 1 0 0 0,0-1 0 0 0,-1 0 0 0 0,1 1 0 0 0,0-1-1 0 0,-1 0 1 0 0,1 0 0 0 0,0 0 0 0 0,-1 0 0 0 0,1 1 0 0 0,-1-1 0 0 0,0 0 0 0 0,1 0 0 0 0,-1 0-1 0 0,0 0 1 0 0,1 0 0 0 0,-1-2 0 0 0,0 2 372 0 0,8-17-272 0 0,-2 7-156 0 0,2-9-96 0 0,-1 8-999 0 0,-3 7-6444 0 0,3-2-635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7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15663 0 0,'0'0'719'0'0,"0"0"-20"0"0,-2 0-449 0 0,-3 0 43 0 0,-1 0 1 0 0,0 0-1 0 0,1 0 0 0 0,-1 1 1 0 0,0-1-1 0 0,1 2 0 0 0,-1-1 0 0 0,1 0 1 0 0,-1 1-1 0 0,1 0 0 0 0,0 1 0 0 0,0-1 1 0 0,0 1-1 0 0,0 0 0 0 0,0 0 0 0 0,0 0 1 0 0,1 1-1 0 0,-5 4 0 0 0,2 1-141 0 0,-1 0 1 0 0,2 0-1 0 0,-9 14 0 0 0,2-1-145 0 0,4-8-7 0 0,-12 26 0 0 0,18-34 0 0 0,1 0 0 0 0,0 0 0 0 0,0 0 0 0 0,0 1 0 0 0,1-1 0 0 0,0 0 0 0 0,-1 9 0 0 0,4-3 0 0 0,0-9 0 0 0,0 0 0 0 0,0 0 0 0 0,0 0 0 0 0,0 0 0 0 0,4 3 0 0 0,5 2 0 0 0,-8-7 41 0 0,0 0-1 0 0,0 0 1 0 0,0-1-1 0 0,0 1 0 0 0,1-1 1 0 0,-1 1-1 0 0,0-1 1 0 0,0 0-1 0 0,0-1 1 0 0,0 1-1 0 0,1 0 1 0 0,-1-1-1 0 0,0 0 1 0 0,0 1-1 0 0,4-3 0 0 0,2 0 307 0 0,0-1-1 0 0,0 0 0 0 0,14-9 0 0 0,-20 10-260 0 0,1 1 1 0 0,-1-1-1 0 0,0 1 0 0 0,0-1 1 0 0,0 0-1 0 0,0 0 0 0 0,0-1 1 0 0,-1 1-1 0 0,0 0 0 0 0,1-1 0 0 0,-1 0 1 0 0,0 1-1 0 0,-1-1 0 0 0,1 0 1 0 0,-1 0-1 0 0,1 0 0 0 0,-1 0 1 0 0,0 0-1 0 0,-1-1 0 0 0,1 1 0 0 0,-1-6 1 0 0,0 2-54 0 0,1 0 0 0 0,-1 0 0 0 0,1-1-1 0 0,4-12 1 0 0,2-19-32 0 0,-7 29-1 0 0,-5 3 0 0 0,-2 4-133 0 0,5 3-563 0 0,2 1-258 0 0,0 0-1558 0 0,0 0-6017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8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85 21191 0 0,'0'0'480'0'0,"0"0"67"0"0,0 0 31 0 0,0 0-56 0 0,2-1-201 0 0,-2 1-222 0 0,0 0-1 0 0,0 0 0 0 0,1 0 1 0 0,-1 0-1 0 0,0 0 0 0 0,0 0 1 0 0,0-1-1 0 0,1 1 1 0 0,-1 0-1 0 0,0 0 0 0 0,0 0 1 0 0,1 0-1 0 0,-1 0 0 0 0,0-1 1 0 0,0 1-1 0 0,0 0 1 0 0,0 0-1 0 0,1 0 0 0 0,-1-1 1 0 0,0 1-1 0 0,0 0 0 0 0,0 0 1 0 0,0 0-1 0 0,0-1 1 0 0,0 1-1 0 0,0 0 0 0 0,1 0 1 0 0,-1-1-1 0 0,0 1 0 0 0,0 0 1 0 0,0 0-1 0 0,0-1 1 0 0,0 1-1 0 0,0 0 0 0 0,0 0 1 0 0,0-1-1 0 0,0 1 0 0 0,0 0 1 0 0,-1 0-1 0 0,1-1 1 0 0,0 1-1 0 0,0 0 0 0 0,0 0 1 0 0,0-1-1 0 0,0 1 1 0 0,0 0-1 0 0,0 0 0 0 0,-1 0 1 0 0,1-1-1 0 0,0 1 0 0 0,0 0 1 0 0,0 0-1 0 0,-1 0 1 0 0,1 0-1 0 0,0-1 0 0 0,0 1 1 0 0,-1 0-1 0 0,-10-3 3379 0 0,1 3-4605 0 0,5 1 1130 0 0,-1 1 0 0 0,1 0 0 0 0,0 0 0 0 0,1 0 0 0 0,-1 0 0 0 0,0 1 0 0 0,0 0 0 0 0,-3 3 0 0 0,1-1-3 0 0,-7 4 1 0 0,1 0 0 0 0,1 2 0 0 0,0 0 0 0 0,-19 21 0 0 0,24-24 0 0 0,1 1 0 0 0,0-1 0 0 0,0 1 0 0 0,0 1 0 0 0,1-1 0 0 0,1 1 0 0 0,0 0 0 0 0,-4 11 0 0 0,7-15 0 0 0,0 0 0 0 0,0 0 0 0 0,0 0 0 0 0,0 0 0 0 0,1 0 0 0 0,1 8 0 0 0,-1-11 0 0 0,1 0 0 0 0,-1 0 0 0 0,1 0 0 0 0,0 0 0 0 0,0-1 0 0 0,0 1 0 0 0,0 0 0 0 0,1-1 0 0 0,-1 1 0 0 0,1-1 0 0 0,-1 1 0 0 0,1-1 0 0 0,0 0 0 0 0,4 4 0 0 0,-3-3 0 0 0,0-1 0 0 0,0 0 0 0 0,1 0 0 0 0,-1 0 0 0 0,1 0 0 0 0,-1 0 0 0 0,1-1 0 0 0,0 1 0 0 0,-1-1 0 0 0,1 0 0 0 0,0-1 0 0 0,0 1 0 0 0,0 0 0 0 0,0-1 0 0 0,0 0 0 0 0,0 0 0 0 0,0 0 0 0 0,5-1 0 0 0,6-2 0 0 0,0-1 0 0 0,1 0 0 0 0,18-8 0 0 0,-18 6 0 0 0,-7 3 0 0 0,1-1 0 0 0,-1 0 0 0 0,0-1 0 0 0,0 0 0 0 0,16-11 0 0 0,1-3 0 0 0,-20 15 0 0 0,-1 1 0 0 0,0-1 0 0 0,1 0 0 0 0,-2 0 0 0 0,1 0 0 0 0,0-1 0 0 0,-1 1 0 0 0,7-11 0 0 0,0-3 0 0 0,17-37 0 0 0,-24 45 0 0 0,-1 0 0 0 0,0 1 0 0 0,-1-1 0 0 0,0 0 0 0 0,0 0 0 0 0,0-13 0 0 0,-2 10 0 0 0,0-1 0 0 0,0 0 0 0 0,-1 0 0 0 0,-1 1 0 0 0,-4-16 0 0 0,5 25 0 0 0,0-1 0 0 0,-1 1 0 0 0,0-1 0 0 0,0 1 0 0 0,0-1 0 0 0,-1 1 0 0 0,1 0 0 0 0,-1 0 0 0 0,0 0 0 0 0,0 1 0 0 0,-1-1 0 0 0,1 1 0 0 0,-1-1 0 0 0,1 1 0 0 0,-1 0 0 0 0,0 0 0 0 0,0 1 0 0 0,-5-3 0 0 0,-1 1-374 0 0,0 0 0 0 0,0 1-1 0 0,0 1 1 0 0,0 0 0 0 0,0 0 0 0 0,-13 0-1 0 0,-63 1-6634 0 0,84 1 6839 0 0,-43 1-9263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8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91 8287 0 0,'0'0'191'0'0,"0"0"26"0"0,0 0 9 0 0,1-1-34 0 0,0-1-140 0 0,1 0 0 0 0,-1 1 0 0 0,0-1 0 0 0,1 1 0 0 0,-1-1 0 0 0,1 1 0 0 0,3-3 0 0 0,0 0 532 0 0,25-32 1974 0 0,-25 28-2046 0 0,-4 7 0 0 0,7-8 1024 0 0,3 1 3760 0 0,-6 2-1823 0 0,-5 6-3446 0 0,0 0 0 0 0,0-1 0 0 0,0 1 0 0 0,0 0 0 0 0,0 0 0 0 0,0 0 0 0 0,0 0 0 0 0,0 0 0 0 0,0 0 0 0 0,0 0 0 0 0,0 0 0 0 0,0-1 0 0 0,0 1 0 0 0,-1 0 0 0 0,1 0 0 0 0,0 0 0 0 0,0 0 0 0 0,0 0 0 0 0,0 0 0 0 0,0 0 0 0 0,0 0 0 0 0,0 0 1 0 0,0 0-1 0 0,0 0 0 0 0,0 0 0 0 0,0-1 0 0 0,0 1 0 0 0,-1 0 0 0 0,1 0 0 0 0,0 0 0 0 0,0 0 0 0 0,0 0 0 0 0,0 0 0 0 0,0 0 0 0 0,0 0 0 0 0,0 0 0 0 0,0 0 0 0 0,-1 0 0 0 0,1 0 0 0 0,0 0 0 0 0,0 0 0 0 0,0 0 0 0 0,0 0 0 0 0,0 0 0 0 0,0 0 0 0 0,0 0 0 0 0,0 0 0 0 0,-1 1 0 0 0,1-1 0 0 0,0 0 0 0 0,0 0 0 0 0,0 0 0 0 0,0 0 0 0 0,0 0 0 0 0,0 0 0 0 0,0 0 0 0 0,0 0 0 0 0,-4 0-27 0 0,-11 7 0 0 0,12-5 0 0 0,-30 11 931 0 0,31-12-865 0 0,1 0-1 0 0,-1 1 1 0 0,1-1 0 0 0,0 0 0 0 0,0 0-1 0 0,-1 1 1 0 0,1-1 0 0 0,0 0 0 0 0,0 1-1 0 0,0-1 1 0 0,0 1 0 0 0,1 0 0 0 0,-2 1 0 0 0,-3 6 130 0 0,-1-1-196 0 0,-3 3 0 0 0,0 1 0 0 0,0 1 0 0 0,1-1 0 0 0,-6 15 0 0 0,-64 166 0 0 0,65-154 0 0 0,2 0 0 0 0,1 1 0 0 0,-4 44 0 0 0,9-52 0 0 0,3-22 0 0 0,0 0 0 0 0,1 0 0 0 0,0 0 0 0 0,1 13 0 0 0,1-10 0 0 0,1 0 0 0 0,0-1 0 0 0,0 1 0 0 0,8 20 0 0 0,-7-23 0 0 0,-1-6 0 0 0,-1 0 0 0 0,1 0 0 0 0,0 0 0 0 0,0 0 0 0 0,1 0 0 0 0,4 6 0 0 0,-5-7 0 0 0,-1-1 0 0 0,-1-1 0 0 0,1 0 0 0 0,0 0 0 0 0,-1 0 0 0 0,1 0 0 0 0,0 0 0 0 0,0-1 0 0 0,0 1 0 0 0,0 0 0 0 0,0 0 0 0 0,0 0 0 0 0,0-1 0 0 0,0 1 0 0 0,0-1 0 0 0,0 1 0 0 0,0-1 0 0 0,0 1 0 0 0,1-1 0 0 0,-1 0 0 0 0,0 1 0 0 0,2-1 0 0 0,7 2 0 0 0,-7-1 0 0 0,-1-1 0 0 0,0 0 0 0 0,0 0 0 0 0,1 0 0 0 0,-1 0 0 0 0,0 0 0 0 0,0 0 0 0 0,1 0 0 0 0,2-2 0 0 0,1 1 0 0 0,8-3 28 0 0,-11 1-51 0 0,-2 2-115 0 0,1-1-450 0 0,1 0 0 0 0,-1-1 0 0 0,0 1 0 0 0,0 0 0 0 0,0-1 0 0 0,3-4 0 0 0,0-1-424 0 0,4-3-2023 0 0,-2 2 1499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19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91 6447 0 0,'0'0'298'0'0,"0"0"-10"0"0,1-2-188 0 0,0-5-19 0 0,-1 6 284 0 0,0 1 122 0 0,0 0 22 0 0,9-17 4567 0 0,-7 14-4748 0 0,-1 1-1 0 0,1 0 1 0 0,-1-1-1 0 0,0 1 1 0 0,0-1-1 0 0,0 0 0 0 0,0 1 1 0 0,0-1-1 0 0,-1 0 1 0 0,1 0-1 0 0,-1 0 1 0 0,0-4-1 0 0,0-1 826 0 0,-1-1 0 0 0,-3-15 0 0 0,-2-24 3030 0 0,4 45-4166 0 0,-1 8-13 0 0,-2 7-8 0 0,1 11 4 0 0,0 0 0 0 0,2 0 0 0 0,0 0 0 0 0,2 27 0 0 0,1-32 0 0 0,-3 6 0 0 0,5-10 0 0 0,0-4 0 0 0,-3-11 0 0 0,0 1 0 0 0,0 0 0 0 0,0 0 0 0 0,0-1 0 0 0,0 1 0 0 0,0 0 0 0 0,0 0 0 0 0,0-1 0 0 0,0 1 0 0 0,0 0 0 0 0,0 0 0 0 0,1 0 0 0 0,-1-1 0 0 0,0 1 0 0 0,0 0 0 0 0,0 0 0 0 0,0 0 0 0 0,1-1 0 0 0,-1 1 0 0 0,0 0 0 0 0,0 0 0 0 0,0 0 0 0 0,0 0 0 0 0,1 0 0 0 0,-1-1 0 0 0,0 1 0 0 0,0 0 0 0 0,1 0 0 0 0,-1 0 0 0 0,0 0 0 0 0,0 0 0 0 0,1 0 0 0 0,-1 0 0 0 0,0 0 0 0 0,0 0 0 0 0,1 0 0 0 0,-1 0 0 0 0,0 0 0 0 0,0 0 0 0 0,0 0 0 0 0,1 0 0 0 0,-1 0 0 0 0,0 0 0 0 0,0 0 0 0 0,1 0 0 0 0,-1 1 0 0 0,0-1 0 0 0,0 0 0 0 0,0 0 0 0 0,1 0 0 0 0,-1 0 0 0 0,0 0 0 0 0,0 1 0 0 0,0-1 0 0 0,1 0 0 0 0,-1 0 0 0 0,0 0 0 0 0,0 0 0 0 0,0 1 0 0 0,0-1 0 0 0,0 0 0 0 0,0 0 0 0 0,1 1 0 0 0,-1-1 0 0 0,0 0 0 0 0,0 0 0 0 0,0 0 0 0 0,0 1 0 0 0,0-1 0 0 0,5-10 107 0 0,1 0-1 0 0,-2 0 1 0 0,0 0 0 0 0,0-1 0 0 0,-1 0-1 0 0,0 0 1 0 0,0 0 0 0 0,0-11-1 0 0,2-92 972 0 0,-5 105-1068 0 0,-2-16-10 0 0,2 25 0 0 0,0 0 0 0 0,-1 0 0 0 0,1 0 0 0 0,0 0 0 0 0,0 0 0 0 0,0 0 0 0 0,0 0 0 0 0,0 0 0 0 0,0 1 0 0 0,0-1 0 0 0,0 0 0 0 0,0 0 0 0 0,0 0 0 0 0,-1 0 0 0 0,1 0 0 0 0,0 0 0 0 0,0 0 0 0 0,0 0 0 0 0,0 0 0 0 0,0 0 0 0 0,0 0 0 0 0,-1 0 0 0 0,1 0 0 0 0,0 0 0 0 0,0 0 0 0 0,0 0 0 0 0,0 0 0 0 0,0 0 0 0 0,0 0 0 0 0,0 0 0 0 0,-1 0 0 0 0,1 0 0 0 0,0 0 0 0 0,0 0 0 0 0,0 0 0 0 0,0 0 0 0 0,0 0 0 0 0,0 0 0 0 0,-1 0 0 0 0,1 0 0 0 0,0 0 0 0 0,0 0 0 0 0,0-1 0 0 0,0 1 0 0 0,0 0 0 0 0,0 0 0 0 0,0 0 0 0 0,0 0 0 0 0,0 0 0 0 0,0 0 0 0 0,0 0 0 0 0,-1 0 0 0 0,1-1 0 0 0,0 1 0 0 0,0 0 0 0 0,0 0 0 0 0,0 0 0 0 0,0 0 0 0 0,0 0 0 0 0,0 0 0 0 0,0-1 0 0 0,0 1 0 0 0,0 0 0 0 0,0 0 0 0 0,-4 7 0 0 0,1 3 0 0 0,1 0 0 0 0,0 0 0 0 0,0 0 0 0 0,1 0 0 0 0,0 11 0 0 0,-4 22 0 0 0,-2-6 0 0 0,-13 86 0 0 0,20-96-876 0 0,-10-34-6914 0 0,2 0-368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20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57 11975 0 0,'0'0'267'0'0,"0"0"42"0"0,2-1 17 0 0,29-35 1832 0 0,-27 31-1473 0 0,-1 1 0 0 0,1-1 0 0 0,-1 0 0 0 0,-1 0 1 0 0,1 0-1 0 0,2-8 0 0 0,-5 12-173 0 0,0 1 0 0 0,0 0 0 0 0,0 0 0 0 0,0 0 0 0 0,0 0 0 0 0,0 0-68 0 0,0 2-289 0 0,-3 10-152 0 0,-1 0 0 0 0,-1-1 1 0 0,1 1-1 0 0,-11 17 0 0 0,1-3-2 0 0,-3 6-1 0 0,-1 0 0 0 0,-1-2 0 0 0,-2-1 0 0 0,-33 39 0 0 0,47-60 0 0 0,1-1 0 0 0,6-7 6 0 0,0 0 0 0 0,0 0 0 0 0,0 0 0 0 0,0 0-1 0 0,0 0 1 0 0,0 0 0 0 0,0 0 0 0 0,0 0 0 0 0,0 0 0 0 0,0 0 0 0 0,0 0 0 0 0,0 0-1 0 0,0 0 1 0 0,0 0 0 0 0,0 0 0 0 0,0 0 0 0 0,0-1 0 0 0,0 1 0 0 0,0 0-1 0 0,0 0 1 0 0,0 0 0 0 0,0 0 0 0 0,0 0 0 0 0,0 0 0 0 0,0 0 0 0 0,0 0 0 0 0,0 0-1 0 0,0 0 1 0 0,0 0 0 0 0,0 0 0 0 0,0 0 0 0 0,0 0 0 0 0,0 0 0 0 0,0 0-1 0 0,-1 0 1 0 0,1 0 0 0 0,0 0 0 0 0,0 0 0 0 0,0 0 0 0 0,0 0 0 0 0,0 0 0 0 0,0 0-1 0 0,0 0 1 0 0,0 0 0 0 0,0 0 0 0 0,0 0 0 0 0,0 0 0 0 0,0 0 0 0 0,0 0-1 0 0,0 0 1 0 0,0 0 0 0 0,0 0 0 0 0,-1 0 0 0 0,1 0 0 0 0,0 0 0 0 0,0 0 0 0 0,0 0-1 0 0,0 0 1 0 0,0 0 0 0 0,0 0 0 0 0,0 0 0 0 0,0 0 0 0 0,0-9 380 0 0,3-12 298 0 0,-1 14-590 0 0,1 0 1 0 0,-1 0-1 0 0,1 0 0 0 0,1 0 0 0 0,8-12 0 0 0,-3 4-51 0 0,67-101-43 0 0,-32 50 0 0 0,-35 54 0 0 0,1 0 0 0 0,0 0 0 0 0,1 1 0 0 0,0 1 0 0 0,0 0 0 0 0,26-16 0 0 0,-28 20 0 0 0,-1 3 72 0 0,-6 2 0 0 0,-1 1 0 0 0,0 0 0 0 0,1-1-1 0 0,-1 1 1 0 0,0 0 0 0 0,1 0 0 0 0,-1 0 0 0 0,0 0 0 0 0,1 0-1 0 0,-1 0 1 0 0,0 0 0 0 0,1 1 0 0 0,-1-1 0 0 0,0 0-1 0 0,1 1 1 0 0,-1-1 0 0 0,0 1 0 0 0,0 0 0 0 0,1-1 0 0 0,-1 1-1 0 0,0 0 1 0 0,0 0 0 0 0,0 0 0 0 0,0-1 0 0 0,2 3-1 0 0,1 1 38 0 0,7 3-109 0 0,-7-2 0 0 0,2 7 0 0 0,-3-6 0 0 0,-1 0 0 0 0,1 0 0 0 0,-1 0 0 0 0,-1 1 0 0 0,0-1 0 0 0,1 1 0 0 0,-2-1 0 0 0,1 1 0 0 0,-1-1 0 0 0,0 9 0 0 0,-3 9 0 0 0,-6 33 0 0 0,-38 130 0 0 0,43-176 0 0 0,1-1 0 0 0,0 1 0 0 0,0-1 0 0 0,1 1 0 0 0,-1 18 0 0 0,3-17 0 0 0,3-3 0 0 0,-2-9 0 0 0,-1 0 0 0 0,0 0 0 0 0,1 0 0 0 0,-1 0 0 0 0,1 0 0 0 0,-1 0 0 0 0,0 0 0 0 0,1 0 0 0 0,-1 0 0 0 0,0 0 0 0 0,1 0 0 0 0,-1 0 0 0 0,1 0 0 0 0,-1 0 0 0 0,0 0 0 0 0,1 0 0 0 0,-1-1 0 0 0,0 1 0 0 0,1 0 0 0 0,-1-1 0 0 0,3 0-40 0 0,-1-1-1 0 0,1 0 0 0 0,-1 0 1 0 0,0 0-1 0 0,0 0 1 0 0,1 0-1 0 0,-2 0 1 0 0,1-1-1 0 0,0 1 0 0 0,0-1 1 0 0,-1 1-1 0 0,1-1 1 0 0,0-4-1 0 0,3-4-354 0 0,-2-1-1 0 0,3-13 1 0 0,-4 16 126 0 0,0 0 0 0 0,1 0 0 0 0,4-12 1 0 0,-1 0-2071 0 0,-5 9-3715 0 0,-1 10-1028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21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0135 0 0,'0'0'231'0'0,"0"0"29"0"0,0 0 19 0 0,0 0 105 0 0,0 0 410 0 0,0 0 184 0 0,0 0 40 0 0,0 0 6 0 0,0 0 0 0 0,0 0 0 0 0,0 0 0 0 0,0 0-69 0 0,0 0-290 0 0,0 0-121 0 0,3 0-28 0 0,16-4 201 0 0,0 1 0 0 0,0 0 0 0 0,0 2-1 0 0,30 1 1 0 0,-25 1-555 0 0,-5-1-24 0 0,-1 1 0 0 0,1 1 0 0 0,-1 1 0 0 0,0 0 0 0 0,0 2 0 0 0,27 9 0 0 0,-37-9-138 0 0,-3 1-269 0 0,-4-5-1135 0 0,-1-1-511 0 0,0 0-107 0 0,0 0-24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21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0 10135 0 0,'0'0'464'0'0,"0"0"-9"0"0,0 0-155 0 0,0 0 443 0 0,0 0 227 0 0,0 0 44 0 0,-1-1 8 0 0,-3-6 2 0 0,3 5 0 0 0,1 2 0 0 0,0 0-69 0 0,0 0-290 0 0,0 0-121 0 0,0 0-28 0 0,0 0-4 0 0,0 0 0 0 0,0 0 0 0 0,0 0 0 0 0,0 0-68 0 0,0 0-217 0 0,0 0 161 0 0,0 0 100 0 0,0 3 21 0 0,-5 21-220 0 0,-10 29 0 0 0,9-34-259 0 0,0 0-30 0 0,-13 24 0 0 0,1-4 0 0 0,-18 37 0 0 0,0 1 0 0 0,32-67 0 0 0,1-1 0 0 0,1 1 0 0 0,-1 0 0 0 0,2 0 0 0 0,-1 1 0 0 0,1 12 0 0 0,0-21 0 0 0,1-1 0 0 0,0 0 0 0 0,0 0 0 0 0,0 0 0 0 0,0 0 0 0 0,0 1 0 0 0,0-1 0 0 0,0 0 0 0 0,0 0 0 0 0,1 0 0 0 0,-1 0 0 0 0,0 0 0 0 0,1 1 0 0 0,0 0 0 0 0,1 1 0 0 0,4 11 0 0 0,-1-12 0 0 0,-3-1 0 0 0,1 0-13 0 0,0 1 1 0 0,0-1-1 0 0,0 0 1 0 0,0 0-1 0 0,1 0 0 0 0,-1 0 1 0 0,0-1-1 0 0,0 1 0 0 0,0-1 1 0 0,1 0-1 0 0,-1 0 0 0 0,0 0 1 0 0,0 0-1 0 0,1 0 0 0 0,-1-1 1 0 0,0 0-1 0 0,0 1 0 0 0,0-1 1 0 0,1 0-1 0 0,-1-1 0 0 0,0 1 1 0 0,3-3-1 0 0,-1 2-56 0 0,0-1 1 0 0,-1 1-1 0 0,1-1 1 0 0,-1 0-1 0 0,0-1 0 0 0,0 1 1 0 0,0-1-1 0 0,0 0 0 0 0,-1 0 1 0 0,0 0-1 0 0,1 0 0 0 0,-1-1 1 0 0,3-6-1 0 0,6-12-4076 0 0,-6 13-3362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22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1975 0 0,'0'0'547'0'0,"0"0"-11"0"0,2 0-344 0 0,5-2 957 0 0,0 0 0 0 0,0-1 0 0 0,0 0-1 0 0,0 0 1 0 0,11-8 0 0 0,-9 6-212 0 0,0 0 0 0 0,0 0-1 0 0,11-3 1 0 0,-13 6-700 0 0,0 0 0 0 0,0 1 0 0 0,0-1 0 0 0,0 1 1 0 0,0 1-1 0 0,12 0 0 0 0,24-4-220 0 0,-30 5 5 0 0,-10 0-40 0 0,1-1 1 0 0,0 0 0 0 0,0 0 0 0 0,0 0 0 0 0,-1 0-1 0 0,1-1 1 0 0,0 0 0 0 0,5-1 0 0 0,-6 1-166 0 0,0 0-171 0 0,0 1 0 0 0,0-1 0 0 0,0-1 0 0 0,0 1 1 0 0,0 0-1 0 0,4-4 0 0 0,10-4-669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33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219 4607 0 0,'0'0'102'0'0,"0"0"20"0"0,0 0 6 0 0,0-2-21 0 0,1-4-14 0 0,0 4 278 0 0,-1 2 117 0 0,0 0 21 0 0,0 0-66 0 0,0 0-222 0 0,0 0 166 0 0,0 0 101 0 0,0 0 21 0 0,0 0-66 0 0,-2 0-294 0 0,-4 1-133 0 0,-1 2 56 0 0,6-3 299 0 0,1 0 117 0 0,0 0 21 0 0,0 0 3 0 0,0 0 0 0 0,0 0 0 0 0,0 0 0 0 0,0 0 0 0 0,0 0 0 0 0,0 0 0 0 0,0 0 0 0 0,0 0 0 0 0,0 0 0 0 0,0 0 0 0 0,0 0 0 0 0,0 0-69 0 0,0-2-199 0 0,-1 1 0 0 0,1-1 0 0 0,-1 0 0 0 0,1 0 1 0 0,0 0-1 0 0,0 0 0 0 0,0 0 0 0 0,0-2 0 0 0,2-4-228 0 0,1-2-16 0 0,2 0 0 0 0,4-11 1016 0 0,-7 16-592 0 0,-1 3 19 0 0,3-3-279 0 0,4-6-163 0 0,-3 2-1 0 0,-1 1 0 0 0,1-2 0 0 0,0 1 0 0 0,6-7 447 0 0,2-5 1028 0 0,-10 14-1365 0 0,1-2-94 0 0,-2 0-16 0 0,3 2 0 0 0,0-1 0 0 0,0 1 72 0 0,-4 6 299 0 0,-1 1 117 0 0,0 0 21 0 0,0 0-66 0 0,-1 4-300 0 0,2 0-118 0 0,-7 11-28 0 0,-4 12 3 0 0,-15 29 0 0 0,-21 35 0 0 0,20-36 0 0 0,-59 88 0 0 0,24-52 0 0 0,47-71 0 0 0,-5 6 0 0 0,13-19 72 0 0,5-5 299 0 0,1-2 117 0 0,0 0 21 0 0,0 0-66 0 0,10-1-425 0 0,0-1 0 0 0,0 1 0 0 0,0-2 0 0 0,0 1 0 0 0,-1-2 0 0 0,1 1 0 0 0,-1-1 0 0 0,13-7 1 0 0,-11 5-19 0 0,1 0 1 0 0,-1 2-1 0 0,1-1 1 0 0,23-4-1 0 0,7 5-64 0 0,-40 4-273 0 0,-2 0-138 0 0,11 6-476 0 0,4 1 794 0 0,-11-5 144 0 0,6 9 82 0 0,-9-10-19 0 0,0 0 1 0 0,0 0-1 0 0,0-1 0 0 0,0 1 1 0 0,1 0-1 0 0,-1 0 0 0 0,0-1 1 0 0,1 1-1 0 0,-1-1 0 0 0,0 0 1 0 0,1 1-1 0 0,-1-1 0 0 0,0 0 1 0 0,1 0-1 0 0,-1 1 0 0 0,1-1 1 0 0,-1 0-1 0 0,1-1 0 0 0,-1 1 1 0 0,3 0-1 0 0,0-1 37 0 0,0 0 1 0 0,0-1-1 0 0,0 1 0 0 0,7-4 0 0 0,-10 4-537 0 0,-1 1-50 0 0,5-7-882 0 0,-4 5-2100 0 0,-1 2 1947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34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47 17503 0 0,'0'0'399'0'0,"0"0"60"0"0,0 0 21 0 0,0 0-59 0 0,-2-3-260 0 0,1-26 210 0 0,2 23-22 0 0,-1 0 0 0 0,0 1 0 0 0,-1-1-1 0 0,1 0 1 0 0,-3-9 0 0 0,2 12-164 0 0,1 0 0 0 0,-1 0 0 0 0,0 0 0 0 0,0 0 0 0 0,0 0 0 0 0,-1 1 0 0 0,1-1 0 0 0,-1 0 0 0 0,1 1 0 0 0,-1 0 0 0 0,0-1 0 0 0,0 1 0 0 0,0 0 0 0 0,0 0 0 0 0,0 0 0 0 0,-1 0 0 0 0,1 0 0 0 0,-4-2 0 0 0,-4-4-48 0 0,10 7-136 0 0,-1 0 0 0 0,0 0 1 0 0,0 0-1 0 0,0 0 0 0 0,0 0 1 0 0,0 0-1 0 0,0 0 0 0 0,0 0 0 0 0,-1 1 1 0 0,1-1-1 0 0,0 0 0 0 0,0 1 1 0 0,0-1-1 0 0,-1 1 0 0 0,1 0 0 0 0,0-1 1 0 0,-1 1-1 0 0,1 0 0 0 0,0 0 1 0 0,-1 0-1 0 0,-1 0 0 0 0,-2 0 177 0 0,-1 1-1 0 0,1 0 0 0 0,0 0 1 0 0,0 0-1 0 0,-1 0 0 0 0,-6 4 1 0 0,5-2 20 0 0,2-1-137 0 0,1 1 0 0 0,-1 0 0 0 0,0 1 0 0 0,1-1 0 0 0,0 1 0 0 0,-1 0 0 0 0,1 0 0 0 0,-3 5 0 0 0,-8 6-2 0 0,-4 6-59 0 0,1 0 0 0 0,1 2 0 0 0,0 0 0 0 0,-16 34 0 0 0,28-49 0 0 0,-1 1 0 0 0,1 1 0 0 0,0 0 0 0 0,1 0 0 0 0,0 0 0 0 0,1 1 0 0 0,0-1 0 0 0,1 1 0 0 0,0 0 0 0 0,-1 19 0 0 0,5-19 0 0 0,-1-9 0 0 0,0-1 0 0 0,0 1 0 0 0,0-1 0 0 0,1 0 0 0 0,-1 1 0 0 0,0-1 0 0 0,1 0 0 0 0,-1 0 0 0 0,1 0 0 0 0,-1 0 0 0 0,1 0 0 0 0,-1 0 0 0 0,1 0 0 0 0,0 0 0 0 0,0-1 0 0 0,-1 1 0 0 0,1-1 0 0 0,0 1 0 0 0,0-1 0 0 0,-1 0 0 0 0,1 0 0 0 0,0 0 0 0 0,0 0 0 0 0,0 0 0 0 0,2 0 0 0 0,4-1 0 0 0,0 0 0 0 0,-1-1 0 0 0,0 1 0 0 0,14-6 0 0 0,-8 0 0 0 0,1 0 0 0 0,-1 0 0 0 0,0-2 0 0 0,-1 1 0 0 0,12-13 0 0 0,9-4 0 0 0,88-75 0 0 0,-111 92 0 0 0,-9 10 0 0 0,-4 5 0 0 0,-6 14 0 0 0,5-11 0 0 0,-28 73 0 0 0,29-70 0 0 0,5 0 0 0 0,5-3 0 0 0,5 1 29 0 0,-8-10-63 0 0,-2-2-94 0 0,0 2-568 0 0,7-6-1268 0 0,-7 4 941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35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66 15663 0 0,'0'0'356'0'0,"1"-1"50"0"0,3-3-183 0 0,4-6 268 0 0,0-15-108 0 0,-8 25-555 0 0,3-14 2173 0 0,-2 14-1842 0 0,-1-1 0 0 0,0 1 0 0 0,0 0 0 0 0,0-1 0 0 0,0 1 0 0 0,0 0 0 0 0,0-1 0 0 0,0 1 0 0 0,0-1 0 0 0,0 1 0 0 0,0 0 0 0 0,0-1 0 0 0,0 1 0 0 0,0 0 0 0 0,0-1 0 0 0,0 1 0 0 0,0-1 0 0 0,0 1 0 0 0,0 0 0 0 0,0-1 0 0 0,-1 1 0 0 0,1 0 0 0 0,0-1 0 0 0,0 1 0 0 0,0 0 0 0 0,-1 0 0 0 0,1-1 0 0 0,0 1 0 0 0,0 0 0 0 0,-1-1 0 0 0,1 1 0 0 0,-10 10 797 0 0,-4 8-898 0 0,2 1-1 0 0,-19 38 0 0 0,2-4-57 0 0,11-23 0 0 0,2 0 0 0 0,1 2 0 0 0,-14 39 0 0 0,2-2 0 0 0,17-48 0 0 0,5-9 0 0 0,3-4 0 0 0,4-6 0 0 0,3-4 0 0 0,4-4 0 0 0,-7 2 0 0 0,1 0 0 0 0,-1 0 0 0 0,0 0 0 0 0,0 0 0 0 0,-1 0 0 0 0,3-9 0 0 0,1-2 0 0 0,7-13 0 0 0,1 1 0 0 0,22-33 0 0 0,-18 32 0 0 0,22-48 0 0 0,-35 67 0 0 0,3-6 0 0 0,-1-1 0 0 0,0 1 0 0 0,-1-1 0 0 0,-1 0 0 0 0,0 0 0 0 0,-2 0 0 0 0,2-20 0 0 0,-3 22 0 0 0,-2-23 0 0 0,1 34 0 0 0,-1 0 0 0 0,1 0 0 0 0,-1 0 0 0 0,1 1 0 0 0,-1-1 0 0 0,0 0 0 0 0,0 0 0 0 0,0 1 0 0 0,-1-1 0 0 0,-1-2 0 0 0,3 5 0 0 0,0-1 0 0 0,0 1 0 0 0,-1-1 0 0 0,1 1 0 0 0,0 0 0 0 0,0-1 0 0 0,0 1 0 0 0,-1 0 0 0 0,1-1 0 0 0,0 1 0 0 0,-1 0 0 0 0,1 0 0 0 0,0-1 0 0 0,-1 1 0 0 0,1 0 0 0 0,0 0 0 0 0,-1-1 0 0 0,1 1 0 0 0,0 0 0 0 0,-1 0 0 0 0,1 0 0 0 0,-1 0 0 0 0,1-1 0 0 0,0 1 0 0 0,-1 0 0 0 0,1 0 0 0 0,-1 0 0 0 0,1 0 0 0 0,-1 0 0 0 0,1 0 0 0 0,0 0 0 0 0,-1 0 0 0 0,1 1 0 0 0,-1-1 0 0 0,1 0 0 0 0,0 0 0 0 0,-1 0 0 0 0,1 0 0 0 0,-1 0 0 0 0,1 1 0 0 0,0-1 0 0 0,-1 0 0 0 0,1 1 0 0 0,-1-1 0 0 0,-8 3 0 0 0,-4 5 0 0 0,12-2 0 0 0,0-4 0 0 0,-3 13 0 0 0,7-10 0 0 0,-1-4 0 0 0,-1 2-1 0 0,1-1 1 0 0,0 0-1 0 0,0 1 0 0 0,-1-1 0 0 0,1 0 1 0 0,1 0-1 0 0,-1-1 0 0 0,0 1 0 0 0,0 0 1 0 0,1-1-1 0 0,-1 1 0 0 0,1-1 0 0 0,-1 0 1 0 0,1 0-1 0 0,0 0 0 0 0,-1 0 0 0 0,1 0 1 0 0,0 0-1 0 0,0-1 0 0 0,-1 0 0 0 0,1 1 1 0 0,4-1-1 0 0,7 0 12 0 0,0-1 0 0 0,0 0-1 0 0,18-5 1 0 0,-12 2 35 0 0,2 1 71 0 0,4-1 255 0 0,1 0 0 0 0,0-2-1 0 0,-1-1 1 0 0,28-12 0 0 0,13-8-300 0 0,-65 27 299 0 0,-2 0 117 0 0,0 0 21 0 0,3 12 83 0 0,-3-6-590 0 0,0-1 0 0 0,-1 1-1 0 0,0 0 1 0 0,0 0 0 0 0,0 0 0 0 0,-1-1 0 0 0,1 1-1 0 0,-1-1 1 0 0,-5 10 0 0 0,-2 5-4 0 0,-24 57 2 0 0,20-50 0 0 0,-15 48 0 0 0,10-21 0 0 0,10-31 0 0 0,2-1 0 0 0,0 1 0 0 0,-6 43 0 0 0,10-30 0 0 0,1-28-64 0 0,1-6-273 0 0,0-2-138 0 0,0 0-33 0 0,0 0 65 0 0,-2-1 294 0 0,-10-14-326 0 0,0-1 1 0 0,1 0-1 0 0,-11-21 0 0 0,10 15 310 0 0,3 6 17 0 0,0 1 1 0 0,-16-22-1 0 0,23 35 62 0 0,-3-5-150 0 0,-2-1-1 0 0,1 1 1 0 0,-1 0-1 0 0,0 1 1 0 0,-11-8-1 0 0,16 12 233 0 0,-1 1 0 0 0,1 0 0 0 0,-1-1 0 0 0,1 1-1 0 0,-1 0 1 0 0,0 1 0 0 0,1-1 0 0 0,-1 0 0 0 0,0 1 0 0 0,0 0-1 0 0,1-1 1 0 0,-1 1 0 0 0,0 0 0 0 0,0 1 0 0 0,1-1 0 0 0,-1 0-1 0 0,0 1 1 0 0,0-1 0 0 0,1 1 0 0 0,-1 0 0 0 0,0 0-1 0 0,1 0 1 0 0,-4 2 0 0 0,-5 3 4 0 0,-3 4 0 0 0,13-6 0 0 0,0-1 0 0 0,-4 8 0 0 0,7 0 0 0 0,-1-8 0 0 0,0-1 0 0 0,0 1 0 0 0,0-1 0 0 0,1 1 0 0 0,-1-1 0 0 0,1 0 0 0 0,0 1 0 0 0,0-1 0 0 0,0 0 0 0 0,4 3 0 0 0,5 1 0 0 0,-1-3 72 0 0,0 0-1 0 0,0-1 1 0 0,0 0-1 0 0,1-1 1 0 0,-1 0 0 0 0,0-1-1 0 0,19-1 1 0 0,73-16 1137 0 0,-71 10-1875 0 0,-28 7-1378 0 0,7 0-6148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37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8 15663 0 0,'0'0'356'0'0,"0"0"50"0"0,0 0 20 0 0,0 0-42 0 0,2 0-250 0 0,2-2 27 0 0,0 1 1 0 0,-1-1 0 0 0,1 0-1 0 0,0 0 1 0 0,-1 0-1 0 0,1 0 1 0 0,-1-1 0 0 0,0 0-1 0 0,3-3 1 0 0,13-8 1078 0 0,24-17 867 0 0,51-49 0 0 0,-68 54-1717 0 0,-1-1 0 0 0,21-31 1 0 0,-19 24 9 0 0,-22 28 80 0 0,0-1 0 0 0,6-12 0 0 0,-30 38 128 0 0,-1 8-341 0 0,1 0 1 0 0,1 2-1 0 0,2 0 1 0 0,1 2-1 0 0,-20 53 1 0 0,32-75-268 0 0,1 0 0 0 0,-1-1 0 0 0,2 1 0 0 0,-1 0 0 0 0,2 0 0 0 0,-1 0 0 0 0,1 0 0 0 0,0 0 0 0 0,3 15 0 0 0,2-12 0 0 0,4-4 0 0 0,6 0 0 0 0,-9-8 0 0 0,-3 0 0 0 0,5 0 0 0 0,-1 0 0 0 0,1 0 0 0 0,-1-1 0 0 0,1 0 0 0 0,0 0 0 0 0,-1-1 0 0 0,0 0 0 0 0,1 0 0 0 0,-1 0 0 0 0,0-1 0 0 0,0-1 0 0 0,-1 1 0 0 0,9-6 0 0 0,-1-1 0 0 0,-1 0 0 0 0,0-1 0 0 0,-1-1 0 0 0,21-25 0 0 0,-27 29 0 0 0,13-14 0 0 0,-2 0 0 0 0,0-1 0 0 0,-2 0 0 0 0,15-30 0 0 0,-22 37 0 0 0,19-29 0 0 0,-27 45 0 0 0,0 0 0 0 0,0 0 0 0 0,0 0 0 0 0,1 0 0 0 0,-1-1 0 0 0,0 1 0 0 0,0 0 0 0 0,0 0 0 0 0,0 0 0 0 0,0 0 0 0 0,0 0 0 0 0,0 0 0 0 0,0 0 0 0 0,0 0 0 0 0,0 0 0 0 0,0 0 0 0 0,0 0 0 0 0,0-1 0 0 0,0 1 0 0 0,0 0 0 0 0,0 0 0 0 0,0 0 0 0 0,0 0 0 0 0,1 0 0 0 0,-1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1 0 0 0,0-1 0 0 0,0 0 0 0 0,0 0 0 0 0,2 7 0 0 0,-2 11 0 0 0,-2 8-275 0 0,0-20 132 0 0,2 0 0 0 0,-1 1 0 0 0,1-1 0 0 0,0 1 0 0 0,0-1 0 0 0,0 1-1 0 0,1-1 1 0 0,0 1 0 0 0,1-1 0 0 0,-1 0 0 0 0,4 7 0 0 0,-5-11 143 0 0,1 0 0 0 0,0 0 0 0 0,0 0 0 0 0,0 0 0 0 0,0-1 0 0 0,0 1 0 0 0,0 0 0 0 0,0 0 0 0 0,0-1 0 0 0,1 1 0 0 0,-1-1 0 0 0,1 1 0 0 0,-1-1 0 0 0,1 0 0 0 0,2 2 0 0 0,1 1 0 0 0,11 6 0 0 0,-11-10 0 0 0,-1-1 0 0 0,10 1 0 0 0,1-1 0 0 0,-1 0 0 0 0,0-1 0 0 0,0-1 0 0 0,24-8 0 0 0,-29 7 0 0 0,0 0 0 0 0,0-1 0 0 0,0 0 0 0 0,-1 0 0 0 0,9-7 0 0 0,-13 8 0 0 0,2-1 44 0 0,1-1 1 0 0,-2 0-1 0 0,9-10 0 0 0,-1 0 180 0 0,-9 12 17 0 0,0-1 1 0 0,-1 0-1 0 0,0 0 0 0 0,0-1 0 0 0,3-9 0 0 0,-1 5-113 0 0,-5 10-128 0 0,0 0 1 0 0,0-1-1 0 0,0 1 0 0 0,0 0 1 0 0,0 0-1 0 0,1 0 0 0 0,-1 0 1 0 0,0 0-1 0 0,0 0 0 0 0,0 0 1 0 0,0 0-1 0 0,0 0 0 0 0,0-1 1 0 0,0 1-1 0 0,0 0 0 0 0,0 0 1 0 0,0 0-1 0 0,0 0 0 0 0,0 0 1 0 0,0 0-1 0 0,0 0 0 0 0,0-1 1 0 0,0 1-1 0 0,0 0 0 0 0,0 0 1 0 0,0 0-1 0 0,0 0 0 0 0,0 0 0 0 0,0 0 1 0 0,0 0-1 0 0,0 0 0 0 0,0-1 1 0 0,0 1-1 0 0,0 0 0 0 0,0 0 1 0 0,0 0-1 0 0,0 0 0 0 0,-1 0 1 0 0,1 0-1 0 0,0 0 0 0 0,0 0 1 0 0,0 0-1 0 0,0 0 0 0 0,0-1 1 0 0,0 1-1 0 0,0 0 0 0 0,0 0 1 0 0,-1 0-1 0 0,-5 2 4 0 0,-8 7-8 0 0,4 0 4 0 0,1 0 0 0 0,-14 17 0 0 0,0 0 0 0 0,12-13 0 0 0,1-1 0 0 0,0 2 0 0 0,1-1 0 0 0,-13 27 0 0 0,-21 61 0 0 0,33-76 0 0 0,3-10 0 0 0,3-2 0 0 0,8 0 0 0 0,-3-11 0 0 0,-1 0 0 0 0,1 0 0 0 0,0 0 0 0 0,0 0 0 0 0,1-1 0 0 0,-1 1 0 0 0,0 0 0 0 0,0-1 0 0 0,3 3 0 0 0,6-2 0 0 0,-5-2 0 0 0,2 1-61 0 0,1-1 0 0 0,-1 0 0 0 0,1 0 0 0 0,-1-1 0 0 0,1 0 0 0 0,-1 0 0 0 0,1-1 0 0 0,-1 0 0 0 0,0 0 0 0 0,0-1 0 0 0,0 0 0 0 0,0 0 0 0 0,8-6 0 0 0,4-3-165 0 0,-1 0 0 0 0,-1-1-1 0 0,23-22 1 0 0,-1-7 716 0 0,-2-1 0 0 0,55-83 0 0 0,-40 52-201 0 0,-45 64-289 0 0,-12 22 0 0 0,0 0 0 0 0,1 0 0 0 0,0 0 0 0 0,1 1 0 0 0,-2 18 0 0 0,4-29 0 0 0,1 0 0 0 0,0 1 0 0 0,0-1 0 0 0,0 0 0 0 0,0 0 0 0 0,0 0 0 0 0,0 0 0 0 0,0 0 0 0 0,1 0 0 0 0,-1 0 0 0 0,1 0 0 0 0,-1 0 0 0 0,1 0 0 0 0,0 0 0 0 0,1 2 0 0 0,2 5 0 0 0,-4-8 0 0 0,0 0 0 0 0,1 0 0 0 0,-1 0 0 0 0,0 0 0 0 0,1 0 0 0 0,-1 0 0 0 0,0-1 0 0 0,1 1 0 0 0,-1 0 0 0 0,1 0 0 0 0,-1 0 0 0 0,1 0 0 0 0,0-1 0 0 0,-1 1 0 0 0,1 0 0 0 0,0 0 0 0 0,0-1 0 0 0,0 1 0 0 0,-1 0 0 0 0,1-1 0 0 0,0 1 0 0 0,0-1 0 0 0,0 0 0 0 0,0 1 0 0 0,0-1 0 0 0,0 0 0 0 0,2 1 0 0 0,1 0 0 0 0,-2 0 0 0 0,0 0 0 0 0,0 0 0 0 0,0-1 0 0 0,-1 1 0 0 0,1 0 0 0 0,1-1 0 0 0,-1 0 0 0 0,0 0 0 0 0,0 1 0 0 0,0-1 0 0 0,0 0 0 0 0,0 0 0 0 0,0-1 0 0 0,0 1 0 0 0,3-1 0 0 0,5-1 0 0 0,-6 1 0 0 0,25 3 0 0 0,-20 1 0 0 0,-9-2 0 0 0,1 1 0 0 0,-1 0 0 0 0,1-1 0 0 0,-1 1 0 0 0,0 0 0 0 0,0 0 0 0 0,0-1 0 0 0,0 1 0 0 0,0 0 0 0 0,0-1 0 0 0,0 1 0 0 0,-1 0 0 0 0,0 3 0 0 0,-8 23 0 0 0,9-27 0 0 0,-10 26 0 0 0,-1 1 0 0 0,-26 44 0 0 0,33-67 0 0 0,3-3 0 0 0,-1 1 0 0 0,1-1 0 0 0,0 1 0 0 0,0-1 0 0 0,0 1 0 0 0,0 0 0 0 0,0-1 0 0 0,0 5 0 0 0,-1 4 0 0 0,3-1 0 0 0,6-1 0 0 0,3-5 0 0 0,-6-3 0 0 0,0-1 0 0 0,0 0 0 0 0,0 0 0 0 0,0-1 0 0 0,-1 1 0 0 0,1-1 0 0 0,0 0 0 0 0,0 0 0 0 0,-1 0 0 0 0,1 0 0 0 0,0 0 0 0 0,-1-1 0 0 0,4-2 0 0 0,7-4 0 0 0,24-20 0 0 0,-14 10 0 0 0,14-9 0 0 0,-1-2 0 0 0,57-57 0 0 0,-81 73 0 0 0,22-18 0 0 0,-29 28 0 0 0,-8 8 0 0 0,-8 8 0 0 0,-5 8 0 0 0,1 1 0 0 0,0 0 0 0 0,-19 42 0 0 0,19-28 0 0 0,14-35 0 0 0,-1 0 0 0 0,1 0 0 0 0,0 0 0 0 0,-1 0 0 0 0,1 0 0 0 0,0 0 0 0 0,0 0 0 0 0,0 0 0 0 0,0 0 0 0 0,0 1 0 0 0,0 0 0 0 0,3 3 0 0 0,-2-4 0 0 0,7 6-201 0 0,3-5-850 0 0,-8-1-385 0 0,-3-1-79 0 0,0 0-18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38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5 11975 0 0,'0'0'267'0'0,"0"0"42"0"0,0 0 17 0 0,0 0-28 0 0,0 0-58 0 0,0 0 491 0 0,1-2 238 0 0,8-13-72 0 0,1 0 1 0 0,0 1-1 0 0,2 0 0 0 0,-1 1 0 0 0,15-12 0 0 0,-1-1-28 0 0,23-24-415 0 0,63-70 1834 0 0,-85 89-1802 0 0,-2 0 0 0 0,22-40 0 0 0,-25 36-489 0 0,14-25 40 0 0,49-111 1 0 0,-84 170 333 0 0,0 1 117 0 0,0 0 21 0 0,0 0-66 0 0,-10 8-278 0 0,4-3-165 0 0,0 0 0 0 0,0 1 0 0 0,1 0 0 0 0,0 0 0 0 0,0 0 0 0 0,0 0 0 0 0,-5 11 0 0 0,-23 55 0 0 0,12-24 0 0 0,-1-1 0 0 0,-44 83 0 0 0,-36 100 0 0 0,96-215 0 0 0,-8 23 0 0 0,-11 54 0 0 0,24-92 0 0 0,1 1 0 0 0,0-1 0 0 0,0 1 0 0 0,0-1 0 0 0,0 1 0 0 0,0-1 0 0 0,0 1 0 0 0,0-1 0 0 0,0 1 0 0 0,0-1 0 0 0,0 1 0 0 0,0-1 0 0 0,0 1 0 0 0,0-1 0 0 0,0 1 0 0 0,0-1 0 0 0,0 1 0 0 0,1 0 0 0 0,0-1 0 0 0,0 1 0 0 0,0-1 0 0 0,0 0 0 0 0,0 0 0 0 0,0 1 0 0 0,0-1 0 0 0,0 0 0 0 0,0 0 0 0 0,0 0 0 0 0,0 0 0 0 0,0 0 0 0 0,0 0 0 0 0,0-1 0 0 0,0 1 0 0 0,0 0 0 0 0,0-1 0 0 0,0 1 0 0 0,0 0 0 0 0,0-1 0 0 0,0 1 0 0 0,-1-1 0 0 0,1 1 0 0 0,0-1 0 0 0,1-1 0 0 0,24-17 0 0 0,-1-3 0 0 0,-1-2 0 0 0,-1-1 0 0 0,19-27 0 0 0,-24 30 0 0 0,1 1 0 0 0,40-36 0 0 0,51-29 0 0 0,-99 78 0 0 0,21-13 0 0 0,-25 19 0 0 0,-6 5 0 0 0,-3 6 0 0 0,2-9 0 0 0,-6 14 0 0 0,0 0 0 0 0,0 0 0 0 0,-10 15 0 0 0,7-15 0 0 0,1 1 0 0 0,-7 19 0 0 0,9-19 0 0 0,-14 47 0 0 0,17-54 0 0 0,2 0 0 0 0,-1 0 0 0 0,1 0 0 0 0,0 1 0 0 0,1 12 0 0 0,3-4 0 0 0,1-13 0 0 0,-2-3 0 0 0,1 1 0 0 0,0 0 0 0 0,0-1 0 0 0,0 1 0 0 0,0-1 0 0 0,0 1 0 0 0,0-1 0 0 0,1 0 0 0 0,-1 0 0 0 0,0 0 0 0 0,1-1 0 0 0,-1 1 0 0 0,0-1 0 0 0,1 0 0 0 0,-1 0 0 0 0,1 0 0 0 0,-1 0 0 0 0,7-2 0 0 0,1 0 0 0 0,-1 0 0 0 0,1-1 0 0 0,-1 0 0 0 0,16-8 0 0 0,14-8 0 0 0,69-45 0 0 0,-96 56 0 0 0,-2-1 0 0 0,1-1 0 0 0,-1 0 0 0 0,-1-1 0 0 0,1 0 0 0 0,-2 0 0 0 0,0-1 0 0 0,0 0 0 0 0,9-19 0 0 0,-1 0 0 0 0,-10 19 0 0 0,0-1 0 0 0,-1 0 0 0 0,5-16 0 0 0,-10 20 23 0 0,-3 6 47 0 0,-5 5 227 0 0,7-2-244 0 0,-5 2 62 0 0,0 0 1 0 0,1 1-1 0 0,-1-1 1 0 0,1 1 0 0 0,-1 0-1 0 0,1 0 1 0 0,0 0-1 0 0,0 1 1 0 0,-6 6-1 0 0,-29 41-1199 0 0,30-39 859 0 0,-4 6 519 0 0,0 1-1 0 0,1 0 0 0 0,1 0 0 0 0,1 1 0 0 0,-14 38 0 0 0,21-48-290 0 0,1-6-8 0 0,1 0 0 0 0,0 0 0 0 0,-1 0 0 0 0,1 0-1 0 0,1 0 1 0 0,-1 0 0 0 0,0 0 0 0 0,1 0 0 0 0,0 0 0 0 0,0 0-1 0 0,0 1 1 0 0,2 5 0 0 0,-1-8-332 0 0,0-1 235 0 0,0 1 0 0 0,0-1 0 0 0,0 0 0 0 0,0 0 1 0 0,1 1-1 0 0,-1-1 0 0 0,1 0 0 0 0,-1 0 0 0 0,1-1 1 0 0,-1 1-1 0 0,1 0 0 0 0,-1 0 0 0 0,4 0 0 0 0,-2 0 92 0 0,1 0-1 0 0,0-1 0 0 0,-1 0 0 0 0,1 1 1 0 0,0-1-1 0 0,0 0 0 0 0,0-1 0 0 0,-1 1 0 0 0,1-1 1 0 0,0 0-1 0 0,0 0 0 0 0,-1 0 0 0 0,6-2 0 0 0,5-3 4 0 0,26-17-1 0 0,-26 14 9 0 0,120-83-1 0 0,-53 32 0 0 0,-15 7 0 0 0,-17 13 0 0 0,-32 26-9 0 0,-7 6 33 0 0,1 0 1 0 0,22-12-1 0 0,-31 18 313 0 0,-2 4 138 0 0,0 1-400 0 0,0 0 1 0 0,-1-1-1 0 0,1 1 1 0 0,-1-1-1 0 0,1 1 1 0 0,-1-1-1 0 0,0 1 0 0 0,0-1 1 0 0,0 0-1 0 0,-3 4 1 0 0,-18 23-867 0 0,2-2 109 0 0,-10 26 1317 0 0,-12 19 489 0 0,36-65-1188 0 0,5-5-273 0 0,1-2-138 0 0,14-1-408 0 0,2-4 1238 0 0,1 0 0 0 0,-1-2 0 0 0,0 1 0 0 0,26-17-1 0 0,18-7-433 0 0,148-78-90 0 0,-203 105 4 0 0,0 0 1 0 0,0 1-1 0 0,0 0 0 0 0,1-1 1 0 0,-1 2-1 0 0,7-3 1 0 0,-10 4-210 0 0,-2 0 576 0 0,4 11 748 0 0,-4-4-891 0 0,1-1-1 0 0,-1 1 0 0 0,-1 0 0 0 0,0 0 0 0 0,0 0 0 0 0,0 0 0 0 0,0-1 0 0 0,-1 1 1 0 0,-4 9-1 0 0,1 0-33 0 0,-3 6-25 0 0,5-14 0 0 0,1-1 0 0 0,0 1 0 0 0,-3 14 0 0 0,6-12 0 0 0,6-2 0 0 0,-5-7-101 0 0,-1-1-1 0 0,0 1 1 0 0,1-1 0 0 0,-1 1 0 0 0,1-1-1 0 0,-1 0 1 0 0,0 0 0 0 0,1 0-1 0 0,-1 0 1 0 0,1 0 0 0 0,-1 0-1 0 0,1 0 1 0 0,-1 0 0 0 0,0 0-1 0 0,1-1 1 0 0,-1 1 0 0 0,0 0 0 0 0,1-1-1 0 0,0 0 1 0 0,25-17-4835 0 0,-14 9 1600 0 0,2 1-5014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8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21 13823 0 0,'0'0'315'0'0,"0"0"45"0"0,0 0 21 0 0,0 0-49 0 0,1-2-220 0 0,0-15 39 0 0,-1 16 569 0 0,0 1 249 0 0,0 0 45 0 0,0 0 8 0 0,0 0 2 0 0,0 0 0 0 0,0 0 0 0 0,0 0-69 0 0,0 0-290 0 0,0 0-121 0 0,0 0-28 0 0,4 12 508 0 0,-3-5-897 0 0,-1-1 1 0 0,0 1-1 0 0,0-1 1 0 0,0 1-1 0 0,-1-1 0 0 0,0 1 1 0 0,0-1-1 0 0,0 1 1 0 0,-4 8-1 0 0,-4 23 239 0 0,-34 176-366 0 0,13-62 15 0 0,9-34-94 0 0,20-116-258 0 0,1-2-138 0 0,0 0-33 0 0,0 0-72 0 0,0 0-285 0 0,0 0-126 0 0,0 0-29 0 0,0 0-4 0 0,1-2 0 0 0,0 0 729 0 0,1-2-1107 0 0,0-1 1 0 0,0 0-1 0 0,0 1 0 0 0,2-8 0 0 0,-2-4-4398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39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398 17503 0 0,'0'0'399'0'0,"2"-1"60"0"0,-1 0-404 0 0,-1-1 1 0 0,1 1 0 0 0,0-1 0 0 0,0 1 0 0 0,-1-1 0 0 0,1 1 0 0 0,-1-1 0 0 0,1 1 0 0 0,-1-1 0 0 0,1 1 0 0 0,-1-1 0 0 0,0 0 0 0 0,0 1 0 0 0,0-1 0 0 0,0 1-1 0 0,0-1 1 0 0,0 0 0 0 0,-1-2 0 0 0,1-19 84 0 0,15-58 5248 0 0,-15 80-5369 0 0,1 0 0 0 0,-1 1 0 0 0,0-1 0 0 0,0 1 0 0 0,0-1 0 0 0,0 1 0 0 0,0-1 0 0 0,0 1 0 0 0,0-1 0 0 0,0 1 0 0 0,-1-1 0 0 0,1 0 0 0 0,0 1 0 0 0,0-1 0 0 0,0 1 0 0 0,0-1 0 0 0,-1 1 0 0 0,1-1 0 0 0,0 1 0 0 0,-1-1 0 0 0,1 1 0 0 0,0 0 0 0 0,-1-1-1 0 0,1 1 1 0 0,0-1 0 0 0,-2 0 0 0 0,1 1 41 0 0,1 0-1 0 0,-1 0 1 0 0,0-1 0 0 0,0 1-1 0 0,0 0 1 0 0,0 0-1 0 0,0 0 1 0 0,0 0-1 0 0,0 0 1 0 0,0 0-1 0 0,0 0 1 0 0,0 0-1 0 0,-2 1 1 0 0,-4 1 263 0 0,1 1 0 0 0,-1 0 1 0 0,-7 4-1 0 0,11-6-298 0 0,-20 13 73 0 0,-1 0-1 0 0,2 1 1 0 0,0 1 0 0 0,1 1-1 0 0,1 1 1 0 0,0 1 0 0 0,1 0-1 0 0,1 2 1 0 0,2 0 0 0 0,0 1-1 0 0,-16 28 1 0 0,27-40-373 0 0,0 0 0 0 0,1 1 0 0 0,-3 11 0 0 0,5-8 259 0 0,4-3 16 0 0,2-1 0 0 0,-2-9 0 0 0,-1 0 0 0 0,1 0 0 0 0,-1 0 0 0 0,1 0 0 0 0,-1 0 0 0 0,1 0 0 0 0,0-1 0 0 0,0 1 0 0 0,-1-1 0 0 0,1 1 0 0 0,0-1 0 0 0,0 0 0 0 0,0 1 0 0 0,-1-1 0 0 0,1 0 0 0 0,0 0 0 0 0,0 0 0 0 0,2-1 0 0 0,34-6 0 0 0,-37 7 0 0 0,25-7 0 0 0,-1-1 0 0 0,0-2 0 0 0,0 0 0 0 0,25-16 0 0 0,-37 17 0 0 0,1 0 0 0 0,18-19 0 0 0,8-4 0 0 0,144-120 0 0 0,-163 132 0 0 0,-1-1 0 0 0,-1-1 0 0 0,0-1 0 0 0,-2 0 0 0 0,27-50 0 0 0,-18 26 351 0 0,-17 32-7 0 0,0 0 1 0 0,12-30-1 0 0,-21 43 99 0 0,-66 55-278 0 0,48-37-165 0 0,1 2 0 0 0,0 0 0 0 0,2 1 0 0 0,-15 24 0 0 0,-21 33 0 0 0,-16 28 0 0 0,8 1 0 0 0,49-86 0 0 0,4-9 0 0 0,1 0 0 0 0,0 1 0 0 0,-4 11 0 0 0,9-18 0 0 0,-1-1 0 0 0,0 1 0 0 0,0-1 0 0 0,1 1 0 0 0,0-1 0 0 0,0 1 0 0 0,0-1 0 0 0,0 1 0 0 0,0-1 0 0 0,1 1 0 0 0,0-1 0 0 0,0 1 0 0 0,0-1 0 0 0,2 5 0 0 0,-2-5 0 0 0,1-1 0 0 0,-1 0 0 0 0,1 0 0 0 0,0 0 0 0 0,0 0 0 0 0,0 0 0 0 0,0 0 0 0 0,0-1 0 0 0,0 1 0 0 0,0-1 0 0 0,1 1 0 0 0,-1-1 0 0 0,0 0 0 0 0,1 0 0 0 0,-1 0 0 0 0,1 0 0 0 0,-1 0 0 0 0,1-1 0 0 0,0 1 0 0 0,-1-1 0 0 0,1 0 0 0 0,0 1 0 0 0,3-1 0 0 0,5 0 0 0 0,1-1 0 0 0,0 0 0 0 0,21-4 0 0 0,-7-1 0 0 0,-1-2 0 0 0,-1-1 0 0 0,1-1 0 0 0,-1 0 0 0 0,-1-2 0 0 0,35-23 0 0 0,-39 21 0 0 0,0-1 0 0 0,0 0 0 0 0,-2-1 0 0 0,0-1 0 0 0,0-1 0 0 0,22-32 0 0 0,-33 42 0 0 0,1-1 0 0 0,-13 14 0 0 0,-5 9 0 0 0,-1 0 0 0 0,2 0 0 0 0,0 1 0 0 0,-9 20 0 0 0,2-6 0 0 0,6-11 0 0 0,2 1 0 0 0,0 0 0 0 0,1 0 0 0 0,-10 34 0 0 0,18-42 0 0 0,1-10 0 0 0,0-1 0 0 0,0 1 0 0 0,0 0 0 0 0,0-1 0 0 0,0 1 0 0 0,0-1 0 0 0,0 1 0 0 0,1-1 0 0 0,-1 0 0 0 0,0 1 0 0 0,0-1 0 0 0,0 0 0 0 0,1 0 0 0 0,-1 0 0 0 0,0 0 0 0 0,0 0 0 0 0,1 0 0 0 0,-1 0 0 0 0,0 0 0 0 0,2-1 0 0 0,28-5 0 0 0,-20 2 0 0 0,0 0 0 0 0,0-1 0 0 0,0 0 0 0 0,0 0 0 0 0,17-14 0 0 0,46-41 0 0 0,-35 26 0 0 0,-12 11 0 0 0,-11 9 0 0 0,31-21 0 0 0,-39 32 0 0 0,-6 5 0 0 0,-4 5 0 0 0,-2 1 0 0 0,-1 0 0 0 0,1 0 0 0 0,-1-1 0 0 0,-1 1 0 0 0,1-1 0 0 0,-8 7 0 0 0,-11 14 0 0 0,15-14 0 0 0,1-1 0 0 0,0 1 0 0 0,-10 25 0 0 0,18-38 0 0 0,0 0 0 0 0,0-1 0 0 0,-1 1 0 0 0,1 0 0 0 0,0-1 0 0 0,0 1 0 0 0,0 0 0 0 0,0-1 0 0 0,0 1 0 0 0,0 0 0 0 0,0-1 0 0 0,0 1 0 0 0,0 0 0 0 0,0 1 0 0 0,1-1 0 0 0,-1 0 0 0 0,1 0 0 0 0,-1 0 0 0 0,1 0 0 0 0,0-1 0 0 0,-1 1 0 0 0,1 0 0 0 0,0 0 0 0 0,-1 0 0 0 0,1-1 0 0 0,0 1 0 0 0,0 0 0 0 0,0-1 0 0 0,-1 1 0 0 0,1-1 0 0 0,0 1 0 0 0,0-1 0 0 0,0 1 0 0 0,1-1 0 0 0,1 1 0 0 0,0-1 0 0 0,-1 1 0 0 0,1-1 0 0 0,-1 0 0 0 0,1 0 0 0 0,0 0 0 0 0,3-1 0 0 0,4 0 0 0 0,0-2 0 0 0,-1 1 0 0 0,10-5 0 0 0,-19 7 0 0 0,20-9 0 0 0,-1 0 0 0 0,0-2 0 0 0,29-22 0 0 0,-24 16 0 0 0,115-80 0 0 0,-136 95 0 0 0,0 0 0 0 0,0 0 0 0 0,0 1 0 0 0,0-1 0 0 0,0 1 0 0 0,0 0 0 0 0,6-2 0 0 0,4 2 0 0 0,-1 8 0 0 0,-6 4 0 0 0,-3 2 0 0 0,-4 22 0 0 0,2-12 0 0 0,0-15-64 0 0,-1-6-273 0 0,0-2-138 0 0,0 0-33 0 0,0 0-72 0 0,0 0-285 0 0,0 0-126 0 0,0 0-29 0 0,0 0-4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39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6 17503 0 0,'0'0'399'0'0,"-12"-2"961"0"0,-7 0-600 0 0,15 1-493 0 0,1 0 703 0 0,3 1 43 0 0,3 1-127 0 0,45 0-517 0 0,-30-1-385 0 0,29 4 0 0 0,-28-1-1101 0 0,0 1 0 0 0,0 1-1 0 0,0 1 1 0 0,31 14 0 0 0,-16 1-929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40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2 216 17503 0 0,'0'0'399'0'0,"1"-2"60"0"0,20-61 603 0 0,-20 60-998 0 0,0 1 0 0 0,0-1 0 0 0,-1 0 0 0 0,1 0 0 0 0,-1 0 0 0 0,0 0-1 0 0,0 1 1 0 0,0-1 0 0 0,-1-4 0 0 0,1 4 137 0 0,0 0 0 0 0,0 1 0 0 0,0-1 0 0 0,0 0 0 0 0,0 0 0 0 0,0 0 0 0 0,1 0 0 0 0,-1 1 0 0 0,1-1 0 0 0,1-4-1 0 0,0 3 46 0 0,0-1-1 0 0,-1 0 1 0 0,0 0-1 0 0,0 0 1 0 0,0 0-1 0 0,0 0 1 0 0,-1 0-1 0 0,0 0 0 0 0,0 0 1 0 0,0 0-1 0 0,-1 0 1 0 0,0-6-1 0 0,0 9 267 0 0,-17-10 956 0 0,15 12-1457 0 0,0 0 0 0 0,0 0 0 0 0,1 0 0 0 0,-1 1-1 0 0,0-1 1 0 0,0 1 0 0 0,0 0 0 0 0,0 0 0 0 0,0 0 0 0 0,0 0 0 0 0,1 0 0 0 0,-1 0-1 0 0,0 1 1 0 0,1-1 0 0 0,-5 4 0 0 0,-6 3-13 0 0,-7 3 337 0 0,0 1-1 0 0,-30 24 1 0 0,-31 34 693 0 0,68-56-1230 0 0,0 1 1 0 0,1 0-1 0 0,0 1 0 0 0,1 0 1 0 0,-10 20-1 0 0,7-11-548 0 0,13-24 750 0 0,1-1-1 0 0,0 0 1 0 0,0 1 0 0 0,-1-1-1 0 0,1 0 1 0 0,0 0 0 0 0,0 1-1 0 0,-1-1 1 0 0,1 0 0 0 0,0 1 0 0 0,0-1-1 0 0,0 1 1 0 0,0-1 0 0 0,-1 0-1 0 0,1 1 1 0 0,0-1 0 0 0,0 0-1 0 0,0 1 1 0 0,0-1 0 0 0,0 1-1 0 0,0-1 1 0 0,0 0 0 0 0,0 1-1 0 0,0-1 1 0 0,0 1 0 0 0,0-1-1 0 0,1 0 1 0 0,-1 1 0 0 0,0-1-1 0 0,0 1 1 0 0,0-1 0 0 0,0 0-1 0 0,1 1 1 0 0,-1-1 0 0 0,0 0-1 0 0,0 0 1 0 0,0 1 0 0 0,1-1 0 0 0,-1 0-1 0 0,0 1 1 0 0,1-1 0 0 0,-1 0-1 0 0,0 0 1 0 0,1 1 0 0 0,-1-1-1 0 0,0 0 1 0 0,1 0 0 0 0,-1 0-1 0 0,1 1 1 0 0,-1-1 0 0 0,4 1 0 0 0,-1 1 0 0 0,0 0 0 0 0,1-1 0 0 0,0 1 0 0 0,-1-1 0 0 0,1 0 0 0 0,0 0 0 0 0,-1-1 0 0 0,1 1 0 0 0,0-1 0 0 0,0 1 0 0 0,0-1 0 0 0,4-1 0 0 0,2 0 0 0 0,-1 0 0 0 0,1 0 0 0 0,-1-1 0 0 0,11-3 0 0 0,7-6-5 0 0,0-1 0 0 0,30-18 0 0 0,28-13 84 0 0,-83 42-28 0 0,1 0 108 0 0,0-1-1 0 0,0 1 1 0 0,0 0 0 0 0,0 1-1 0 0,0-1 1 0 0,1 0-1 0 0,2 1 1 0 0,-5 0-145 0 0,-1 0 1 0 0,1 0-1 0 0,-1 0 1 0 0,1 0-1 0 0,-1 1 0 0 0,1-1 1 0 0,-1 0-1 0 0,1 1 1 0 0,-1-1-1 0 0,0 0 0 0 0,1 1 1 0 0,-1-1-1 0 0,1 0 1 0 0,-1 1-1 0 0,0-1 0 0 0,1 1 1 0 0,-1-1-1 0 0,0 1 1 0 0,0-1-1 0 0,1 1 0 0 0,-1-1 1 0 0,0 1-1 0 0,0-1 1 0 0,0 1-1 0 0,0-1 0 0 0,0 1 1 0 0,1-1-1 0 0,-1 1 1 0 0,0 0-1 0 0,0 17 162 0 0,-3-7-176 0 0,0 0 0 0 0,-1-1 0 0 0,0 1 0 0 0,-1-1 0 0 0,-9 16 0 0 0,-37 46 0 0 0,21-31 0 0 0,11-13 0 0 0,-101 138 0 0 0,86-123 0 0 0,-69 66 0 0 0,85-94 0 0 0,-1-1 0 0 0,-21 13 0 0 0,21-14 0 0 0,-1 0 0 0 0,-18 18 0 0 0,34-27 0 0 0,0 0 0 0 0,0-1 0 0 0,0 0 0 0 0,0 0 0 0 0,-1 0 0 0 0,1-1 0 0 0,-1 1 0 0 0,0-1 0 0 0,0 0 0 0 0,0 0 0 0 0,-8 1 0 0 0,-2-2 0 0 0,14-3-104 0 0,-1 1 1 0 0,0-1-1 0 0,0 0 1 0 0,0 0-1 0 0,1 1 1 0 0,-1-1-1 0 0,1 0 1 0 0,-1 0-1 0 0,1-1 0 0 0,0 1 1 0 0,0 0-1 0 0,-1-4 1 0 0,-2-1-334 0 0,3 4 256 0 0,0 1 0 0 0,0-1-1 0 0,0 1 1 0 0,0-1 0 0 0,0 1 0 0 0,1-1-1 0 0,-1 0 1 0 0,1 1 0 0 0,0-1-1 0 0,0 0 1 0 0,0 1 0 0 0,0-1-1 0 0,0 0 1 0 0,1 1 0 0 0,-1-1-1 0 0,2-3 1 0 0,-1 1-219 0 0,0-1-1 0 0,0 1 0 0 0,-1-1 1 0 0,0 1-1 0 0,0-1 0 0 0,0-6 1 0 0,-2-1-121 0 0,0 5 142 0 0,1-1 0 0 0,0 0 1 0 0,1-10-1 0 0,1 9-29 0 0,1 1 1 0 0,0-1-1 0 0,1 1 0 0 0,6-16 1 0 0,-9 25 398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40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36 15663 0 0,'0'-1'719'0'0,"2"-13"-242"0"0,-2 12-438 0 0,0 0-1 0 0,0 0 1 0 0,0 0-1 0 0,0 0 1 0 0,1 0-1 0 0,-1 0 1 0 0,1 1-1 0 0,0-1 0 0 0,-1 0 1 0 0,1 0-1 0 0,0 0 1 0 0,2-3-1 0 0,5-6 1637 0 0,0-1-1 0 0,7-15 1 0 0,0 0 368 0 0,-15 27-1965 0 0,1 0 1 0 0,-1 0-1 0 0,0-1 1 0 0,0 1 0 0 0,1 0-1 0 0,-1-1 1 0 0,0 1-1 0 0,0 0 1 0 0,0-1-1 0 0,1 1 1 0 0,-1 0-1 0 0,0-1 1 0 0,0 1 0 0 0,0-1-1 0 0,0 1 1 0 0,0 0-1 0 0,0-1 1 0 0,0 1-1 0 0,0-1 1 0 0,0 1-1 0 0,0 0 1 0 0,0-1 0 0 0,0 1-1 0 0,0-1 1 0 0,0 1-1 0 0,0 0 1 0 0,0-1-1 0 0,0 1 1 0 0,0-1-1 0 0,-1 1 1 0 0,1 0-1 0 0,0-1 1 0 0,0 1 0 0 0,-1 0-1 0 0,1-1 1 0 0,0 1-1 0 0,0 0 1 0 0,-1 0-1 0 0,1-1 1 0 0,0 1-1 0 0,-1 0 1 0 0,1 0 0 0 0,0-1-1 0 0,-1 1 1 0 0,1 0-1 0 0,0 0 1 0 0,-1 0-1 0 0,1 0 1 0 0,0-1-1 0 0,-1 1 1 0 0,1 0 0 0 0,-1 0-1 0 0,1 0 1 0 0,0 0-1 0 0,-1 0 1 0 0,1 0-1 0 0,-1 0 1 0 0,1 0-1 0 0,-1 0 1 0 0,-2 0-16 0 0,0 0 1 0 0,0 1-1 0 0,0-1 0 0 0,0 1 1 0 0,1-1-1 0 0,-1 1 0 0 0,-4 1 1 0 0,-26 12-45 0 0,16-6-20 0 0,0-1 1 0 0,-20 13-1 0 0,13-3 1 0 0,0 2 0 0 0,1 0 0 0 0,1 2 0 0 0,-34 40 0 0 0,52-55 0 0 0,0-1 0 0 0,1 1 0 0 0,-1 0 0 0 0,1 0 0 0 0,1 0 0 0 0,-1 0 0 0 0,1 0 0 0 0,0 1 0 0 0,0-1 0 0 0,-1 9 0 0 0,3-14 0 0 0,0 1 0 0 0,0-1 0 0 0,0 0 0 0 0,0 1 0 0 0,0-1 0 0 0,0 1 0 0 0,0-1 0 0 0,1 0 0 0 0,-1 1 0 0 0,0-1 0 0 0,1 0 0 0 0,-1 0 0 0 0,1 1 0 0 0,0-1 0 0 0,-1 0 0 0 0,1 0 0 0 0,0 0 0 0 0,0 1 0 0 0,1 1 0 0 0,0-2 0 0 0,0 0 0 0 0,-1 0 0 0 0,1 0 0 0 0,0 0 0 0 0,0 0 0 0 0,0 0 0 0 0,0 0 0 0 0,0-1 0 0 0,0 1 0 0 0,0-1 0 0 0,4 1 0 0 0,2 0 0 0 0,1-1 0 0 0,0-1 0 0 0,0 1 0 0 0,-1-1 0 0 0,10-3 0 0 0,12-2 0 0 0,0-1 0 0 0,0-2 0 0 0,-1-1 0 0 0,0-1 0 0 0,-1-2 0 0 0,49-28 0 0 0,-38 17 0 0 0,-23 14 0 0 0,27-20 0 0 0,-54 45 341 0 0,0 0 1 0 0,1 0-1 0 0,1 1 0 0 0,0 1 1 0 0,-7 21-1 0 0,14-33-441 0 0,1 0 1 0 0,0 0-1 0 0,0-1 1 0 0,0 1-1 0 0,1 0 0 0 0,0 0 1 0 0,0 0-1 0 0,0 0 1 0 0,2 9-1 0 0,-2-12 67 0 0,0 0 0 0 0,0 0-1 0 0,1 0 1 0 0,0-1 0 0 0,-1 1 0 0 0,1 0 0 0 0,0-1-1 0 0,-1 1 1 0 0,1-1 0 0 0,0 1 0 0 0,0-1 0 0 0,1 1-1 0 0,-1-1 1 0 0,0 1 0 0 0,0-1 0 0 0,1 0 0 0 0,-1 0-1 0 0,0 0 1 0 0,1 0 0 0 0,-1 0 0 0 0,1 0 0 0 0,0 0-1 0 0,-1 0 1 0 0,1 0 0 0 0,0-1 0 0 0,-1 1 0 0 0,1-1-1 0 0,0 1 1 0 0,2-1 0 0 0,9 1 27 0 0,-7 0-2 0 0,1 0 1 0 0,0-1 0 0 0,0 0 0 0 0,0 0-1 0 0,0-1 1 0 0,0 1 0 0 0,0-2-1 0 0,12-2 1 0 0,-12 1-522 0 0,0 0-1 0 0,0 0 1 0 0,-1 0 0 0 0,1 0-1 0 0,12-10 1 0 0,-4 0-9023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42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589 15663 0 0,'0'0'356'0'0,"1"-2"50"0"0,3-3-317 0 0,0 1 1 0 0,0-1 0 0 0,0 1 0 0 0,1 0 0 0 0,-1 1 0 0 0,9-6 0 0 0,-7 5-8 0 0,1-1 1 0 0,-1 0-1 0 0,10-10 0 0 0,-10 9 419 0 0,-1-1-1 0 0,1 0 0 0 0,-1 0 1 0 0,-1 0-1 0 0,1-1 1 0 0,-1 0-1 0 0,-1 0 0 0 0,0 0 1 0 0,3-9-1 0 0,-6 16-420 0 0,1-1 0 0 0,-1 1 0 0 0,0 0 0 0 0,0 0 0 0 0,-1 0 0 0 0,1 0-1 0 0,0 0 1 0 0,0 0 0 0 0,0 0 0 0 0,-1 0 0 0 0,1 0 0 0 0,-1 0 0 0 0,1 0 0 0 0,0 0 0 0 0,-1 0-1 0 0,0 0 1 0 0,1 0 0 0 0,-1 0 0 0 0,0 0 0 0 0,1 0 0 0 0,-2-1 0 0 0,0 1 52 0 0,0-1-1 0 0,1 1 1 0 0,-1 0 0 0 0,0-1 0 0 0,0 1 0 0 0,0 0 0 0 0,0 0-1 0 0,0 0 1 0 0,-3-1 0 0 0,-1 1-45 0 0,0 1 1 0 0,0-1-1 0 0,0 1 0 0 0,0 0 0 0 0,0 0 1 0 0,0 1-1 0 0,0 0 0 0 0,0 0 1 0 0,0 0-1 0 0,0 1 0 0 0,0 0 0 0 0,-8 4 1 0 0,-9 5 415 0 0,-35 23 0 0 0,51-30-492 0 0,-15 13-11 0 0,1 0 0 0 0,0 2 0 0 0,1 0 0 0 0,-26 33 0 0 0,43-48 0 0 0,-6 7 0 0 0,0 0 0 0 0,0 1 0 0 0,2 0 0 0 0,-13 23 0 0 0,18-31 0 0 0,1 0 0 0 0,-1-1 0 0 0,1 1 0 0 0,-1 0 0 0 0,1 0 0 0 0,1 1 0 0 0,-1-1 0 0 0,0 0 0 0 0,1 0 0 0 0,0 0 0 0 0,0 0 0 0 0,0 1 0 0 0,0-1 0 0 0,1 0 0 0 0,0 0 0 0 0,0 0 0 0 0,0 0 0 0 0,0 0 0 0 0,1 0 0 0 0,2 6 0 0 0,-2-7 0 0 0,0-1 0 0 0,0 0 0 0 0,0-1 0 0 0,0 1 0 0 0,1 0 0 0 0,-1-1 0 0 0,0 1 0 0 0,1-1 0 0 0,-1 0 0 0 0,1 1 0 0 0,-1-1 0 0 0,1 0 0 0 0,0-1 0 0 0,-1 1 0 0 0,1 0 0 0 0,0-1 0 0 0,-1 0 0 0 0,1 1 0 0 0,0-1 0 0 0,4-1 0 0 0,0 1 0 0 0,0 0 0 0 0,0-1 0 0 0,0 0 0 0 0,0 0 0 0 0,1-1 0 0 0,11-4 0 0 0,11-9 0 0 0,46-30 0 0 0,-17 9 0 0 0,-40 25 0 0 0,-1-1 0 0 0,0-1 0 0 0,-1 0 0 0 0,0-2 0 0 0,-1 0 0 0 0,-1 0 0 0 0,15-20 0 0 0,-21 24 0 0 0,-9 11 0 0 0,0 0 0 0 0,0 0 0 0 0,0 0 0 0 0,1 0 0 0 0,-1 0 0 0 0,0 0 0 0 0,0 0 0 0 0,0 0 0 0 0,0 0 0 0 0,0 0 0 0 0,0 0 0 0 0,0 0 0 0 0,0 0 0 0 0,0 0 0 0 0,0 0 0 0 0,0 0 0 0 0,0 1 0 0 0,0-1 0 0 0,0 0 0 0 0,0 0 0 0 0,0 0 0 0 0,0 0 0 0 0,0 0 0 0 0,0 0 0 0 0,1 0 0 0 0,-1 0 0 0 0,0 0 0 0 0,0 0 0 0 0,0 0 0 0 0,0 0 0 0 0,0 0 0 0 0,0 0 0 0 0,0 0 0 0 0,0 0 0 0 0,0 0 0 0 0,0 0 0 0 0,0 0 0 0 0,0 0 0 0 0,0 0 0 0 0,0 0 0 0 0,0 0 0 0 0,1 0 0 0 0,-1-1 0 0 0,0 1 0 0 0,0 0 0 0 0,0 0 0 0 0,0 0 0 0 0,0 0 0 0 0,0 0 0 0 0,0 0 0 0 0,0 0 0 0 0,0 0 0 0 0,0 0 0 0 0,0 0 0 0 0,0 0 0 0 0,0 0 0 0 0,0 0 0 0 0,0 0 0 0 0,0 0 0 0 0,0 0 0 0 0,0 0 0 0 0,0 0 0 0 0,0-1 0 0 0,0 1 0 0 0,0 0 0 0 0,0 0 0 0 0,0 0 0 0 0,-2 7 0 0 0,-4 9 0 0 0,-4 2 0 0 0,0 0 0 0 0,-7 25 0 0 0,14-37 0 0 0,1 0 0 0 0,1 1 0 0 0,-1 0 0 0 0,1-1 0 0 0,0 1 0 0 0,1 0 0 0 0,-1-1 0 0 0,2 1 0 0 0,-1 0 0 0 0,2 11 0 0 0,-1-15 0 0 0,0-1 0 0 0,0 1 0 0 0,0-1 0 0 0,0 1 0 0 0,0-1 0 0 0,0 0 0 0 0,1 1 0 0 0,-1-1 0 0 0,1 0 0 0 0,-1 0 0 0 0,1 0 0 0 0,0 0 0 0 0,0 0 0 0 0,0-1 0 0 0,0 1 0 0 0,0 0 0 0 0,1-1 0 0 0,-1 0 0 0 0,0 1 0 0 0,1-1 0 0 0,-1 0 0 0 0,1 0 0 0 0,-1 0 0 0 0,1-1 0 0 0,2 1 0 0 0,1 0 0 0 0,-1 0 0 0 0,1-1 0 0 0,-1 1 0 0 0,1-1 0 0 0,-1-1 0 0 0,1 1 0 0 0,-1-1 0 0 0,0 0 0 0 0,1 0 0 0 0,-1-1 0 0 0,7-2 0 0 0,29-16 0 0 0,-1-1 0 0 0,0-3 0 0 0,-2-1 0 0 0,44-38 0 0 0,-53 38 0 0 0,25-29 0 0 0,-4 3 0 0 0,16-15 0 0 0,-3-2 0 0 0,-3-3 0 0 0,90-140 0 0 0,-115 147 72 0 0,-34 63 299 0 0,-1 1 117 0 0,0 0 21 0 0,-8 10 83 0 0,-85 111-572 0 0,-30 39-24 0 0,95-119 4 0 0,-44 85 0 0 0,55-90 0 0 0,1 0 0 0 0,2 1 0 0 0,-14 59 0 0 0,26-88 0 0 0,0 1 0 0 0,1-1 0 0 0,0 1 0 0 0,0 0 0 0 0,1 0 0 0 0,0-1 0 0 0,1 1 0 0 0,0 0 0 0 0,2 10 0 0 0,3-9 0 0 0,2-2 0 0 0,4-3 0 0 0,-8-6-42 0 0,0 1-1 0 0,-1-1 0 0 0,1 0 1 0 0,0-1-1 0 0,0 1 1 0 0,0-1-1 0 0,-1 1 1 0 0,1-1-1 0 0,4-4 1 0 0,6-1-362 0 0,-9 4-214 0 0,1 0 0 0 0,-1 0 1 0 0,0-1-1 0 0,0 0 1 0 0,8-8-1 0 0,20-26-6415 0 0,-27 30 5136 0 0,15-19-3950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43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8 17503 0 0,'-22'20'1032'0'0,"19"-18"-943"0"0,0 0 0 0 0,0 1 0 0 0,1-1-1 0 0,-1 1 1 0 0,0-1 0 0 0,1 1 0 0 0,-1 0 0 0 0,1 0-1 0 0,-2 4 1 0 0,2 2-17 0 0,3-7-5 0 0,-1 0-1 0 0,1 0 0 0 0,-1-1 1 0 0,1 1-1 0 0,0 0 0 0 0,0-1 1 0 0,0 1-1 0 0,0-1 0 0 0,0 1 1 0 0,0-1-1 0 0,0 1 0 0 0,0-1 1 0 0,1 0-1 0 0,-1 0 0 0 0,0 1 1 0 0,1-1-1 0 0,-1 0 0 0 0,1 0 1 0 0,0 0-1 0 0,-1-1 0 0 0,1 1 1 0 0,0 0-1 0 0,-1-1 0 0 0,3 1 1 0 0,3 2 182 0 0,0-1 0 0 0,0-1 0 0 0,1 0 0 0 0,12 1 0 0 0,15-1 526 0 0,1-3 1 0 0,-1-1-1 0 0,64-13 0 0 0,100-42-2491 0 0,-164 44 706 0 0,-1-2-13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4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72 11975 0 0,'24'10'306'0'0,"-22"-9"-121"0"0,-3-1 31 0 0,-11-6 277 0 0,19-3-381 0 0,-2 1 27 0 0,-5 6 581 0 0,1-14 2028 0 0,-1 12 3705 0 0,-62 176-6281 0 0,-36 97-172 0 0,31-118 0 0 0,60-136 269 0 0,-1 0 0 0 0,0 0 0 0 0,-2-1 0 0 0,1-1 0 0 0,-2 1 0 0 0,-19 18 0 0 0,30-31-260 0 0,-1 0 0 0 0,0-1 1 0 0,1 1-1 0 0,-1 0 0 0 0,0-1 1 0 0,0 1-1 0 0,0-1 0 0 0,1 0 0 0 0,-1 1 1 0 0,0-1-1 0 0,0 1 0 0 0,0-1 1 0 0,0 0-1 0 0,0 0 0 0 0,-1 1 0 0 0,-6-5 10 0 0,7 3-21 0 0,-3-1 2 0 0,-2-1 0 0 0,-4-13 0 0 0,8 10 0 0 0,-1-1 0 0 0,1 0 0 0 0,0-1 0 0 0,0 1 0 0 0,1 0 0 0 0,0 0 0 0 0,0-1 0 0 0,1 1 0 0 0,1-10 0 0 0,1-11 0 0 0,6-28 0 0 0,-7 47 0 0 0,8-32 0 0 0,1 1 0 0 0,2 0 0 0 0,1 0 0 0 0,3 1 0 0 0,29-53 0 0 0,-35 73 146 0 0,2 0 1 0 0,1 1-1 0 0,0 1 0 0 0,1 0 1 0 0,0 1-1 0 0,23-19 0 0 0,-15 17 59 0 0,0 1 0 0 0,2 1-1 0 0,0 0 1 0 0,34-14 0 0 0,-48 25-205 0 0,1 0 0 0 0,1 1 0 0 0,22-4 0 0 0,-29 7 0 0 0,1 0 0 0 0,-1 0 0 0 0,0 1 0 0 0,1 0 0 0 0,-1 0 0 0 0,1 0 0 0 0,-1 1 0 0 0,1 0 0 0 0,-1 0 0 0 0,9 3 0 0 0,-4 2 0 0 0,-6-1 0 0 0,-1-1 0 0 0,1 1 0 0 0,-1 0 0 0 0,-1 0 0 0 0,1 0 0 0 0,-1 0 0 0 0,0 0 0 0 0,0 1 0 0 0,0-1 0 0 0,-1 1 0 0 0,0-1 0 0 0,0 1 0 0 0,0-1 0 0 0,-1 1 0 0 0,1 0 0 0 0,-2 7 0 0 0,0-1 0 0 0,0 0 0 0 0,0 0 0 0 0,-2 0 0 0 0,1 0 0 0 0,-2-1 0 0 0,-7 21 0 0 0,2-16 0 0 0,0-1 0 0 0,-1 0 0 0 0,0 0 0 0 0,-1-1 0 0 0,-1 0 0 0 0,0-1 0 0 0,-1 0 0 0 0,0-1 0 0 0,-1-1 0 0 0,-1 0 0 0 0,1-1 0 0 0,-19 9 0 0 0,26-14 0 0 0,-1-1 0 0 0,0-1 0 0 0,0 1 0 0 0,0-1 0 0 0,0-1 0 0 0,0 1 0 0 0,0-1 0 0 0,-1-1 0 0 0,1 0 0 0 0,-1 0 0 0 0,1-1 0 0 0,-16 0 0 0 0,4-3-599 0 0,15 3-8 0 0,1 0 0 0 0,-1-1 0 0 0,0 0 0 0 0,1 0 1 0 0,-1 0-1 0 0,1-1 0 0 0,-7-2 0 0 0,9 2 383 0 0,0 1 0 0 0,0-1 0 0 0,0 1 0 0 0,0-1 1 0 0,0 0-1 0 0,1 0 0 0 0,-1 0 0 0 0,1 0 0 0 0,-1 0 0 0 0,1-1 0 0 0,0 1 0 0 0,0 0 1 0 0,0-1-1 0 0,0 1 0 0 0,0 0 0 0 0,0-1 0 0 0,1 1 0 0 0,-1-4 0 0 0,-4-28-1820 0 0,6-1-4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46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6 15663 0 0,'0'0'356'0'0,"0"0"50"0"0,0 0 20 0 0,1-1-42 0 0,14-8 239 0 0,-2-1-1 0 0,0-1 1 0 0,0 0-1 0 0,22-25 1 0 0,39-58 2960 0 0,-69 87-3587 0 0,21-30 824 0 0,30-60 0 0 0,-48 82-481 0 0,-2-1-1 0 0,0 0 1 0 0,-1 0 0 0 0,0-1-1 0 0,3-26 1 0 0,-8 39-326 0 0,5-12 62 0 0,-4 14 296 0 0,-1 2 117 0 0,0 0 21 0 0,-12 2 83 0 0,9 0-590 0 0,0 0 0 0 0,-1-1 0 0 0,1 1-1 0 0,0 0 1 0 0,0 1 0 0 0,1-1 0 0 0,-1 0 0 0 0,0 1-1 0 0,1-1 1 0 0,-4 5 0 0 0,-20 31-6 0 0,26-37 4 0 0,-15 25-199 0 0,0 0 0 0 0,3 2-1 0 0,0-1 1 0 0,1 1 0 0 0,2 1 0 0 0,1 0 0 0 0,1 0-1 0 0,2 1 1 0 0,-3 40 0 0 0,8-66 270 0 0,0 1 0 0 0,0 0 1 0 0,0-1-1 0 0,1 1 0 0 0,-1-1 0 0 0,1 1 0 0 0,0-1 0 0 0,1 0 0 0 0,-1 1 1 0 0,1-1-1 0 0,0 0 0 0 0,0 0 0 0 0,3 5 0 0 0,-4-7-39 0 0,1 0 0 0 0,-1-1 0 0 0,1 1 1 0 0,-1-1-1 0 0,1 0 0 0 0,0 1 0 0 0,0-1 0 0 0,-1 0 0 0 0,1 0 0 0 0,0 0 0 0 0,0 0 1 0 0,0 0-1 0 0,0-1 0 0 0,0 1 0 0 0,1 0 0 0 0,-1-1 0 0 0,0 0 0 0 0,0 1 0 0 0,0-1 1 0 0,0 0-1 0 0,0 0 0 0 0,1 0 0 0 0,-1-1 0 0 0,0 1 0 0 0,0 0 0 0 0,0-1 1 0 0,0 1-1 0 0,0-1 0 0 0,0 0 0 0 0,2-1 0 0 0,7-3-120 0 0,0 0 0 0 0,0-1 0 0 0,0 0 0 0 0,-1-1 0 0 0,0 0-1 0 0,11-11 1 0 0,53-57-868 0 0,-42 41 770 0 0,19-21 1066 0 0,71-95-1 0 0,-42 42-879 0 0,-72 97 0 0 0,-8 11 0 0 0,0 0-1 0 0,0 0 1 0 0,0 0 0 0 0,0 0-1 0 0,0 0 1 0 0,0 0 0 0 0,0 0-1 0 0,0 0 1 0 0,0 0 0 0 0,0 0-1 0 0,0 0 1 0 0,0 0 0 0 0,0-1-1 0 0,0 1 1 0 0,0 0 0 0 0,0 0 0 0 0,0 0-1 0 0,0 0 1 0 0,0 0 0 0 0,0 0-1 0 0,0 0 1 0 0,0 0 0 0 0,0 0-1 0 0,0 0 1 0 0,0 0 0 0 0,0 0-1 0 0,0 0 1 0 0,0 0 0 0 0,0 0-1 0 0,0 0 1 0 0,1 0 0 0 0,-1 0-1 0 0,0 0 1 0 0,0 0 0 0 0,0 0-1 0 0,0-1 1 0 0,0 1 0 0 0,0 0-1 0 0,0 0 1 0 0,0 0 0 0 0,0 0-1 0 0,0 0 1 0 0,0 0 0 0 0,0 0-1 0 0,1 1 1 0 0,-1-1 0 0 0,0 0-1 0 0,0 0 1 0 0,0 0 0 0 0,0 0-1 0 0,0 0 1 0 0,0 0 0 0 0,0 0-1 0 0,0 0 1 0 0,0 0 0 0 0,0 0-1 0 0,0 0 1 0 0,0 0 0 0 0,0 0-1 0 0,0 0 1 0 0,0 0 0 0 0,0 0 0 0 0,1 0-1 0 0,-1 0 1 0 0,0 0 0 0 0,0 0-1 0 0,-1 8-69 0 0,-3 9-239 0 0,-3 5-9 0 0,1 0-1 0 0,1 1 1 0 0,1-1 0 0 0,-1 28 0 0 0,6-47 318 0 0,-1 0 0 0 0,0 0 0 0 0,1 0 0 0 0,0 0 0 0 0,0 0 0 0 0,0 0 0 0 0,0-1 0 0 0,0 1 0 0 0,0 0 0 0 0,1-1 0 0 0,-1 1 0 0 0,1-1 0 0 0,0 1 0 0 0,0-1 0 0 0,4 4 0 0 0,7 5 0 0 0,-8-10 0 0 0,-1-1 0 0 0,5 3 0 0 0,1-2 0 0 0,-1 1 0 0 0,1-1 0 0 0,0-1 0 0 0,-1 0 0 0 0,13-1 0 0 0,1-2 0 0 0,32-9 0 0 0,-55 12 0 0 0,1 0 0 0 0,-1-1 0 0 0,1 1 0 0 0,-1 0 0 0 0,1 0 0 0 0,-1 0 0 0 0,1 0 0 0 0,-1 0 0 0 0,1 0 0 0 0,-1 0 0 0 0,1 0 0 0 0,-1 0 0 0 0,1 0 0 0 0,-1 0 0 0 0,1 0 0 0 0,-1 0 0 0 0,1 1 0 0 0,-1-1 0 0 0,1 0 0 0 0,-1 1 0 0 0,1 0 0 0 0,-1 0 0 0 0,0 0 0 0 0,0 0 0 0 0,1 0 0 0 0,-1 0 0 0 0,0-1 0 0 0,0 1 0 0 0,0 0 0 0 0,0 0 0 0 0,0 0 0 0 0,0 0 0 0 0,0 0 0 0 0,-1 0 0 0 0,1 0 0 0 0,0 0 0 0 0,0 0 0 0 0,-1 0 0 0 0,0 0 0 0 0,-8 21 0 0 0,9-20 0 0 0,-16 26 0 0 0,-1 1 0 0 0,-1-2 0 0 0,-26 32 0 0 0,35-48 0 0 0,4-2 0 0 0,2 3 0 0 0,3-12 0 0 0,0 1 0 0 0,0-1 0 0 0,0 1 0 0 0,0-1 0 0 0,0 0 0 0 0,0 1 0 0 0,0-1 0 0 0,0 1 0 0 0,0-1 0 0 0,0 1 0 0 0,0-1 0 0 0,0 0 0 0 0,0 1 0 0 0,1-1 0 0 0,-1 1 0 0 0,0-1 0 0 0,0 0 0 0 0,0 1 0 0 0,1-1 0 0 0,-1 1 0 0 0,1-1 0 0 0,0 1 0 0 0,1-1 0 0 0,0 1 0 0 0,0-1 0 0 0,-1 0 0 0 0,1 0 0 0 0,0 0 0 0 0,0 0 0 0 0,0 0 0 0 0,0 0 0 0 0,-1 0 0 0 0,1-1 0 0 0,0 1 0 0 0,0-1 0 0 0,2 0 0 0 0,29-12 0 0 0,-31 12 0 0 0,8-4 0 0 0,0-1 0 0 0,-1 0 0 0 0,0 0 0 0 0,1-1 0 0 0,-2 0 0 0 0,10-9 0 0 0,45-56 0 0 0,-41 45 0 0 0,-17 22 0 0 0,157-178 0 0 0,-145 164 0 0 0,-5 6 0 0 0,18-16 0 0 0,-30 29 0 0 0,1-1 0 0 0,-1 1 0 0 0,1-1 0 0 0,-1 1 0 0 0,1 0 0 0 0,-1-1 0 0 0,1 1 0 0 0,-1 0 0 0 0,1-1 0 0 0,-1 1 0 0 0,1 0 0 0 0,0 0 0 0 0,-1 0 0 0 0,1-1 0 0 0,-1 1 0 0 0,2 0 0 0 0,-1 0 0 0 0,3 2 0 0 0,5 17 0 0 0,-6-8 0 0 0,0 1 0 0 0,1 17 0 0 0,6 18 0 0 0,-1-18 0 0 0,-3-11 0 0 0,-1 1 0 0 0,4 22 0 0 0,-8-34 0 0 0,0 0 0 0 0,-1 0 0 0 0,0 0 0 0 0,0 0 0 0 0,-1 0 0 0 0,0 0 0 0 0,0 0 0 0 0,-1 0 0 0 0,-3 10 0 0 0,2-10 98 0 0,0 0-1 0 0,0-1 1 0 0,-1 0-1 0 0,0 0 1 0 0,0 0-1 0 0,-9 9 1 0 0,10-11-59 0 0,-1 0 1 0 0,0 0-1 0 0,0-1 1 0 0,0 0-1 0 0,0 0 0 0 0,0 0 1 0 0,-1 0-1 0 0,0-1 0 0 0,1 0 1 0 0,-8 3-1 0 0,9-5-48 0 0,-1 1 1 0 0,0-1-1 0 0,0 0 1 0 0,1 0-1 0 0,-1 0 1 0 0,0 0-1 0 0,0-1 0 0 0,1 1 1 0 0,-1-1-1 0 0,-5-2 1 0 0,-7-1 813 0 0,6 2-656 0 0,3-4-133 0 0,6 4-53 0 0,0 0-1 0 0,0 0 0 0 0,0 0 1 0 0,0 0-1 0 0,1 0 1 0 0,-1 0-1 0 0,0 0 1 0 0,1 0-1 0 0,0 0 1 0 0,0 0-1 0 0,-1 0 1 0 0,1 0-1 0 0,1-1 1 0 0,-1 1-1 0 0,0 0 0 0 0,0 0 1 0 0,1 0-1 0 0,-1 0 1 0 0,1 0-1 0 0,0 0 1 0 0,-1 0-1 0 0,1 0 1 0 0,0 0-1 0 0,0 0 1 0 0,3-2-1 0 0,1-5-212 0 0,1 1 0 0 0,1-1 0 0 0,13-12 0 0 0,-7 9 247 0 0,1 0 0 0 0,0 1-1 0 0,1 1 1 0 0,0 0 0 0 0,26-12 0 0 0,87-30 5 0 0,-70 30-1 0 0,-19 7-1 0 0,0 1 0 0 0,70-14 0 0 0,-94 26 0 0 0,-3 3 0 0 0,-11 0 3 0 0,0 0 0 0 0,0-1-1 0 0,-1 1 1 0 0,1 0 0 0 0,0 0 0 0 0,-1-1 0 0 0,1 1-1 0 0,0 0 1 0 0,-1 0 0 0 0,1 0 0 0 0,-1 0-1 0 0,0 0 1 0 0,1 0 0 0 0,-1 0 0 0 0,1 0 0 0 0,-1 0-1 0 0,0 0 1 0 0,0 0 0 0 0,0 0 0 0 0,0 0-1 0 0,0 0 1 0 0,0 0 0 0 0,0 0 0 0 0,0 0 0 0 0,0 0-1 0 0,0 0 1 0 0,0 0 0 0 0,-1 0 0 0 0,1 0-1 0 0,0 0 1 0 0,-1 0 0 0 0,0 1 0 0 0,-1 4 74 0 0,-1 0 1 0 0,0 0-1 0 0,-5 9 0 0 0,-7 6 349 0 0,-27 28 0 0 0,27-32-180 0 0,0 0 1 0 0,-16 27-1 0 0,19-26-238 0 0,8-12-16 0 0,0-1 1 0 0,0 1 0 0 0,1 0 0 0 0,0 0 0 0 0,0 0 0 0 0,1 0 0 0 0,0 1-1 0 0,0-1 1 0 0,-2 13 0 0 0,4-19-47 0 0,0 1 0 0 0,0 0 0 0 0,0-1 0 0 0,1 1 0 0 0,-1 0-1 0 0,0 0 1 0 0,1-1 0 0 0,-1 1 0 0 0,0 0 0 0 0,1-1 0 0 0,-1 1 0 0 0,1-1 0 0 0,-1 1 0 0 0,1 0 0 0 0,-1-1-1 0 0,1 1 1 0 0,-1-1 0 0 0,1 1 0 0 0,-1-1 0 0 0,1 0 0 0 0,0 1 0 0 0,-1-1 0 0 0,1 0 0 0 0,0 1 0 0 0,-1-1-1 0 0,2 1 1 0 0,18 5 22 0 0,-13-5 99 0 0,-1 0 1 0 0,0 0-1 0 0,0-1 0 0 0,1 0 1 0 0,-1 0-1 0 0,0-1 1 0 0,0 1-1 0 0,0-1 1 0 0,1-1-1 0 0,-1 1 1 0 0,0-1-1 0 0,6-2 0 0 0,-5 0 1 0 0,0 0 1 0 0,0 0-1 0 0,0 0 0 0 0,-1-1 0 0 0,0 0 0 0 0,1 0 0 0 0,-2 0 0 0 0,1-1 0 0 0,5-7 0 0 0,-6 7-68 0 0,2-2 0 0 0,-1 0 0 0 0,0 0 0 0 0,0 0 0 0 0,-1-1 0 0 0,7-14 0 0 0,-8 11 0 0 0,0 0 0 0 0,-1-1 0 0 0,0 1 0 0 0,-1-1 0 0 0,0 1 0 0 0,-1-1 0 0 0,0 0 0 0 0,-1 1 0 0 0,-1-1 0 0 0,0 0 0 0 0,-4-19 0 0 0,1 19 0 0 0,-2 5 0 0 0,5 8 0 0 0,-1-1 0 0 0,1 0 0 0 0,0 1 0 0 0,-1-1 0 0 0,1 1 0 0 0,-1 0 0 0 0,0-1 0 0 0,1 1 0 0 0,-1 0 0 0 0,1 0 0 0 0,-1 0 0 0 0,1 0 0 0 0,-1 0 0 0 0,1 0 0 0 0,-1 0 0 0 0,0 1 0 0 0,1-1 0 0 0,-1 1 0 0 0,1-1 0 0 0,0 1 0 0 0,-3 0 0 0 0,4-1 0 0 0,-1 1 0 0 0,0-1 0 0 0,0 0 0 0 0,0 0 0 0 0,1 1 0 0 0,-1-1 0 0 0,0 0 0 0 0,0 1 0 0 0,1-1 0 0 0,-1 1 0 0 0,0-1 0 0 0,1 1 0 0 0,-1-1 0 0 0,0 1 0 0 0,1-1 0 0 0,-1 1 0 0 0,1 0 0 0 0,-1-1 0 0 0,1 1 0 0 0,-1 1 0 0 0,-1 1 0 0 0,-5 6 0 0 0,2 1 0 0 0,5-8 0 0 0,1 0 0 0 0,-1-1 0 0 0,0 1 0 0 0,0 0 0 0 0,1-1 0 0 0,-1 1 0 0 0,1-1 0 0 0,0 1 0 0 0,-1 0 0 0 0,1-1 0 0 0,0 0 0 0 0,0 1 0 0 0,0-1 0 0 0,0 1 0 0 0,0-1 0 0 0,0 0 0 0 0,0 0 0 0 0,0 0 0 0 0,1 1 0 0 0,-1-1 0 0 0,0-1 0 0 0,1 1 0 0 0,-1 0 0 0 0,1 0 0 0 0,-1 0 0 0 0,1-1 0 0 0,-1 1 0 0 0,4 0 0 0 0,0 1 0 0 0,0-1 0 0 0,0 1 0 0 0,1-1 0 0 0,-1 0 0 0 0,0-1 0 0 0,1 1 0 0 0,9-1 0 0 0,62-13 0 0 0,9-1 0 0 0,-71 12 0 0 0,-10 1 0 0 0,1 0 0 0 0,-1 1 0 0 0,1 0 0 0 0,-1 0 0 0 0,1 0 0 0 0,-1 0 0 0 0,1 1 0 0 0,-1 0 0 0 0,1 0 0 0 0,5 2 0 0 0,-11-3 0 0 0,1 1 0 0 0,0-1 0 0 0,-1 0 0 0 0,1 0 0 0 0,-1 1 0 0 0,1-1 0 0 0,-1 0 0 0 0,1 1 0 0 0,-1-1 0 0 0,1 1 0 0 0,-1-1 0 0 0,0 1 0 0 0,1-1 0 0 0,-1 1 0 0 0,1 0 0 0 0,0 6 0 0 0,-1-1 0 0 0,0 1 0 0 0,-1-1 0 0 0,1 1 0 0 0,-1-1 0 0 0,-3 11 0 0 0,-5 10 0 0 0,-1 0 0 0 0,-1 0 0 0 0,-2-1 0 0 0,-28 42 0 0 0,31-51 0 0 0,6-10 0 0 0,-24 33 0 0 0,47-66 0 0 0,34-44 0 0 0,-35 48 0 0 0,-5 6 0 0 0,1 1 0 0 0,24-22 0 0 0,7 2 0 0 0,2 2 0 0 0,86-46 0 0 0,-120 71 0 0 0,-7 5 0 0 0,-1 0 0 0 0,1 0 0 0 0,0 0 0 0 0,0 1 0 0 0,0 0 0 0 0,0 0 0 0 0,0 1 0 0 0,7-2 0 0 0,-8 3 0 0 0,-1 0 0 0 0,0 0 0 0 0,1 0 0 0 0,-1 0 0 0 0,6 2 0 0 0,5 5 0 0 0,-9-2 0 0 0,-5-5 0 0 0,1 0 0 0 0,-1 1 0 0 0,0 0 0 0 0,0-1 0 0 0,0 1 0 0 0,0 0 0 0 0,0 0 0 0 0,0-1 0 0 0,0 1 0 0 0,0 0 0 0 0,0 0 0 0 0,0 0 0 0 0,1 2 0 0 0,0 0 0 0 0,6 7 0 0 0,-4-4 0 0 0,-3-6 0 0 0,-1 1 0 0 0,1-1 0 0 0,-1 1 0 0 0,0-1 0 0 0,1 1 0 0 0,-1-1 0 0 0,1 1 0 0 0,-1-1 0 0 0,0 1 0 0 0,1 0 0 0 0,-1-1 0 0 0,0 1 0 0 0,0-1 0 0 0,0 1 0 0 0,1 0 0 0 0,-1-1 0 0 0,0 2 0 0 0,2 17 0 0 0,2-8 0 0 0,-2-2 0 0 0,-1 0 0 0 0,-2 7 0 0 0,2-12 0 0 0,-3 15 0 0 0,2-14 0 0 0,-1-1 0 0 0,0-1 0 0 0,1 0 0 0 0,-1 1 0 0 0,-1-1 0 0 0,1 0 0 0 0,0 0 0 0 0,-1 0 0 0 0,0 0 0 0 0,-2 5 0 0 0,-11 14 0 0 0,7-11 0 0 0,1 0 0 0 0,-10 23 0 0 0,16-30 0 0 0,-12 22 0 0 0,-10 30 0 0 0,19-45 0 0 0,2 12 0 0 0,4-12 0 0 0,-1-10 0 0 0,0 0 0 0 0,0 0 0 0 0,1-1 0 0 0,-1 1 0 0 0,1 0 0 0 0,-1-1 0 0 0,0 1 0 0 0,1 0 0 0 0,-1-1 0 0 0,1 0 0 0 0,-1 1 0 0 0,1-1 0 0 0,-1 0 0 0 0,1 0 0 0 0,0 0 0 0 0,2 0 0 0 0,29-3 0 0 0,-32 3 0 0 0,15-4 0 0 0,1 0 0 0 0,-1-1 0 0 0,-1-1 0 0 0,1 0 0 0 0,-1-1 0 0 0,0-1 0 0 0,16-12 0 0 0,14-9 0 0 0,-2-3 0 0 0,-1-1 0 0 0,-2-2 0 0 0,-1-2 0 0 0,57-69 0 0 0,-96 106 0 0 0,35-48 0 0 0,-31 42 0 0 0,-1 0 0 0 0,0 0 0 0 0,0 0 0 0 0,-1 0 0 0 0,1-1 0 0 0,1-10 0 0 0,-4 16 0 0 0,1 1 0 0 0,-1-1 0 0 0,0 1 0 0 0,0-1 0 0 0,0 1 0 0 0,0-1 0 0 0,0 1 0 0 0,0 0 0 0 0,0-1 0 0 0,0 1 0 0 0,0-1 0 0 0,0 1 0 0 0,0-1 0 0 0,0 1 0 0 0,-1-1 0 0 0,1 1 0 0 0,0-1 0 0 0,0 1 0 0 0,0 0 0 0 0,-1-1 0 0 0,1 1 0 0 0,0-1 0 0 0,0 1 0 0 0,-1 0 0 0 0,1-1 0 0 0,0 1 0 0 0,-1 0 0 0 0,1-1 0 0 0,0 1 0 0 0,-1 0 0 0 0,1 0 0 0 0,-1-1 0 0 0,1 1 0 0 0,0 0 0 0 0,-1 0 0 0 0,1 0 0 0 0,-1-1 0 0 0,1 1 0 0 0,-1 0 0 0 0,1 0 0 0 0,-1 0 0 0 0,1 0 0 0 0,-1 0 0 0 0,1 0 0 0 0,0 0 0 0 0,-1 0 0 0 0,1 0 0 0 0,-1 0 0 0 0,1 0 0 0 0,-1 0 0 0 0,1 1 0 0 0,-1-1 0 0 0,1 0 0 0 0,-1 0 0 0 0,1 0 0 0 0,0 1 0 0 0,-1-1 0 0 0,1 0 0 0 0,-1 0 0 0 0,1 1 0 0 0,-1-1 0 0 0,-5 3 0 0 0,-1-1 0 0 0,1 1 0 0 0,-1 1 0 0 0,1-1 0 0 0,0 1 0 0 0,1 0 0 0 0,-1 0 0 0 0,-5 6 0 0 0,-38 43 0 0 0,35-37 0 0 0,5-5 0 0 0,1 0 0 0 0,0 1 0 0 0,0 0 0 0 0,1 1 0 0 0,-10 24 0 0 0,14-28 0 0 0,-1 0 0 0 0,2 1 0 0 0,-1-1 0 0 0,1 1 0 0 0,1 0 0 0 0,0-1 0 0 0,0 1 0 0 0,1 0 0 0 0,1 12 0 0 0,-1-19 0 0 0,1 0 0 0 0,-1 0 0 0 0,1 0 0 0 0,0 0 0 0 0,0 0 0 0 0,0 0 0 0 0,0-1 0 0 0,0 1 0 0 0,1 0 0 0 0,-1-1 0 0 0,1 1 0 0 0,-1-1 0 0 0,1 1 0 0 0,0-1 0 0 0,0 0 0 0 0,0 0 0 0 0,1 0 0 0 0,-1 0 0 0 0,0 0 0 0 0,1 0 0 0 0,-1-1 0 0 0,1 1 0 0 0,0-1 0 0 0,4 2 0 0 0,0-1 0 0 0,-1-1 0 0 0,0 1 0 0 0,1-1 0 0 0,-1-1 0 0 0,1 1 0 0 0,-1-1 0 0 0,1-1 0 0 0,-1 1 0 0 0,0-1 0 0 0,12-3 0 0 0,0-1 0 0 0,1-1 0 0 0,-2 0 0 0 0,1-2 0 0 0,20-11 0 0 0,62-44 0 0 0,-87 54 0 0 0,30-21 0 0 0,38-36 0 0 0,-43 32 0 0 0,-30 32 0 0 0,-6 7 0 0 0,-4 10 0 0 0,2-15 0 0 0,-4 14 0 0 0,0-1 0 0 0,-1 0 0 0 0,0-1 0 0 0,-12 21 0 0 0,10-20 0 0 0,0 2 0 0 0,1-1 0 0 0,-5 16 0 0 0,9-19 0 0 0,4 0 0 0 0,2-2 0 0 0,-2-9 0 0 0,-1 1 0 0 0,0-1 0 0 0,0 0 0 0 0,0 1 0 0 0,0-1 0 0 0,0 0 0 0 0,0 0 0 0 0,1 1 0 0 0,-1-1 0 0 0,0 0 0 0 0,0 0 0 0 0,0 0 0 0 0,1-1 0 0 0,-1 1 0 0 0,0 0 0 0 0,0 0 0 0 0,0-1 0 0 0,0 1 0 0 0,0 0 0 0 0,0-1 0 0 0,2 0 0 0 0,25-15 0 0 0,-21 12 0 0 0,5-4 0 0 0,17-15 0 0 0,1-1 0 0 0,127-80 0 0 0,-129 84 0 0 0,-18 13 0 0 0,0 1 0 0 0,0-1 0 0 0,19-7 0 0 0,-17 12 0 0 0,-2 6 0 0 0,-8-2 0 0 0,-1 0 0 0 0,0-1 0 0 0,0 1 0 0 0,0 0 0 0 0,0 0 0 0 0,-1 1 0 0 0,1-1 0 0 0,0 0 0 0 0,-1 0 0 0 0,0 0 0 0 0,1 0 0 0 0,-1 0 0 0 0,0 1 0 0 0,0 3 0 0 0,1 9 0 0 0,0-8 136 0 0,-1 1 0 0 0,0-1 1 0 0,0 0-1 0 0,0 0 0 0 0,-1 0 0 0 0,0 0 0 0 0,-1 0 0 0 0,-2 10 1 0 0,1-8 64 0 0,1 0 1 0 0,0 1-1 0 0,-1 16 1 0 0,5 6-183 0 0,0-25-22 0 0,0 4 3 0 0,6-5 0 0 0,-7-6 0 0 0,1 0 0 0 0,0 0 0 0 0,-1 1 0 0 0,1-2 0 0 0,0 1 0 0 0,-1 0 0 0 0,1 0 0 0 0,0 0 0 0 0,-1-1 0 0 0,1 1 0 0 0,0-1 0 0 0,-1 0 0 0 0,1 1 0 0 0,-1-1 0 0 0,1 0 0 0 0,-1 0 0 0 0,1 0 0 0 0,1-1 0 0 0,0 0 0 0 0,-2 1-40 0 0,1 0 1 0 0,-1 1-1 0 0,0-1 1 0 0,1 0-1 0 0,-1 0 1 0 0,0 0-1 0 0,0 0 1 0 0,0 0-1 0 0,1 0 1 0 0,-1-1-1 0 0,0 1 1 0 0,-1 0-1 0 0,1-1 1 0 0,1-1-1 0 0,0-1-243 0 0,0 1 84 0 0,0 1 0 0 0,-1-1-1 0 0,1 0 1 0 0,-1 0 0 0 0,0 0 0 0 0,0 0 0 0 0,1-4-1 0 0,0-5-4562 0 0,-1 6-352 0 0,1-4-3236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0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944 2759 0 0,'0'0'107'0'0,"0"0"-19"0"0,-8-2 441 0 0,-41 9 3027 0 0,34-6-2874 0 0,11 0-499 0 0,0-1 0 0 0,0 0-1 0 0,0 0 1 0 0,1 0 0 0 0,-1-1 0 0 0,0 1 0 0 0,-5-3-1 0 0,-35-4 1866 0 0,26 2-1271 0 0,8 3 541 0 0,0-1 0 0 0,-1 1-1 0 0,-20 0 1 0 0,-11-4 730 0 0,41 6-1536 0 0,1 0 0 0 0,-1-1 0 0 0,-21-13 1024 0 0,21 13-1024 0 0,1 1-69 0 0,0-1-294 0 0,-2-6-50 0 0,0 1 0 0 0,0 0 0 0 0,1-1 0 0 0,0 1 0 0 0,1 0 0 0 0,-1-1 0 0 0,1 1 0 0 0,0-1 0 0 0,1 1 0 0 0,0-1 0 0 0,0 1 0 0 0,0-1 0 0 0,0 1 0 0 0,1 0 0 0 0,0 0 0 0 0,1 0 0 0 0,0 0 0 0 0,-1 0 0 0 0,7-8 0 0 0,3-4 6 0 0,0 1 1 0 0,2 0-1 0 0,0 1 0 0 0,27-24 1 0 0,-18 21 215 0 0,0 1 0 0 0,0 0 0 0 0,2 2 0 0 0,28-14 0 0 0,-41 25-321 0 0,-2 3 0 0 0,-2 6 0 0 0,-6-2 0 0 0,-1 1 0 0 0,1-1 0 0 0,-1 1 0 0 0,1-1 0 0 0,-1 1 0 0 0,0-1 0 0 0,0 1 0 0 0,0 0 0 0 0,-1 0 0 0 0,1-1 0 0 0,0 1 0 0 0,-1 0 0 0 0,0 0 0 0 0,0 0 0 0 0,0 0 0 0 0,0 4 0 0 0,-1 1 0 0 0,0 0 0 0 0,-1 0 0 0 0,1 0 0 0 0,-6 13 0 0 0,-6 12 0 0 0,-35 60 0 0 0,35-73 0 0 0,6-15 0 0 0,2-3 0 0 0,5-2 0 0 0,0 1 0 0 0,0-1 0 0 0,-1 0 0 0 0,1 0 0 0 0,0 0 0 0 0,0 1 0 0 0,-1-1 0 0 0,1 0 0 0 0,0 0 0 0 0,0 0 0 0 0,-1 0 0 0 0,1 1 0 0 0,0-1 0 0 0,0 0 0 0 0,-1 0 0 0 0,1 0 0 0 0,0 0 0 0 0,-1 0 0 0 0,1 0 0 0 0,0 0 0 0 0,-1 0 0 0 0,1 0 0 0 0,0 0 0 0 0,0 0 0 0 0,-1 0 0 0 0,1 0 0 0 0,0 0 0 0 0,-1 0 0 0 0,1 0 0 0 0,0 0 0 0 0,0-1 0 0 0,-1 1 0 0 0,1 0 0 0 0,0 0 0 0 0,-1 0 0 0 0,1 0 0 0 0,0-1 0 0 0,-1-3 0 0 0,1-5 0 0 0,4 0 0 0 0,0 0 0 0 0,0 1 0 0 0,1 0 0 0 0,0 0 0 0 0,1 0 0 0 0,0 0 0 0 0,0 1 0 0 0,9-8 0 0 0,2-4 0 0 0,-16 18 0 0 0,115-125 0 0 0,-102 113 0 0 0,1 0 0 0 0,1 1 0 0 0,0 0 0 0 0,0 1 0 0 0,1 1 0 0 0,29-12 0 0 0,-14 12 0 0 0,-19 11 0 0 0,-11 0 0 0 0,0 1 0 0 0,0-1 0 0 0,0 1 0 0 0,0-1 0 0 0,-1 1 0 0 0,1 0 0 0 0,0 0 0 0 0,-1 0 0 0 0,0 0 0 0 0,1 0 0 0 0,-1 0 0 0 0,0 0 0 0 0,0 0 0 0 0,0 0 0 0 0,0 1 0 0 0,0-1 0 0 0,-1 0 0 0 0,1 1 0 0 0,-1-1 0 0 0,1 0 0 0 0,-1 5 0 0 0,1 4 0 0 0,-1 0 0 0 0,0 0 0 0 0,-2 15 0 0 0,1-12 0 0 0,-1 1 0 0 0,0 0 0 0 0,-2-1 0 0 0,1 0 0 0 0,-2 1 0 0 0,0-2 0 0 0,-1 1 0 0 0,-11 21 0 0 0,13-32 0 0 0,3-9 0 0 0,2-7 0 0 0,2 4 0 0 0,1 0 0 0 0,0 0 0 0 0,0 0 0 0 0,0 0 0 0 0,1 1 0 0 0,0 0 0 0 0,10-12 0 0 0,48-48 0 0 0,-45 51 0 0 0,1 1 0 0 0,1 1 0 0 0,0 1 0 0 0,1 0 0 0 0,1 2 0 0 0,26-12 0 0 0,-40 22 0 0 0,21-10 0 0 0,-29 12 0 0 0,0-1 0 0 0,0 1 0 0 0,1 0 0 0 0,-1 0 0 0 0,0 0 0 0 0,1-1 0 0 0,-1 1 0 0 0,0 0 0 0 0,1 0 0 0 0,-1 0 0 0 0,0 0 0 0 0,1 0 0 0 0,-1 0 0 0 0,1-1 0 0 0,-1 1 0 0 0,0 0 0 0 0,1 0 0 0 0,-1 0 0 0 0,1 0 0 0 0,-1 0 0 0 0,0 0 0 0 0,1 1 0 0 0,-1-1 0 0 0,0 0 0 0 0,1 0 0 0 0,-1 0 0 0 0,0 0 0 0 0,1 0 0 0 0,-1 0 0 0 0,1 1 0 0 0,-1-1 0 0 0,0 0 0 0 0,0 0 0 0 0,1 1 0 0 0,-1-1 0 0 0,0 0 0 0 0,1 0 0 0 0,-1 1 0 0 0,0-1 0 0 0,0 0 0 0 0,0 1 0 0 0,1-1 0 0 0,-1 0 0 0 0,0 1 0 0 0,0-1 0 0 0,0 0 0 0 0,0 1 0 0 0,0-1 0 0 0,1 1 0 0 0,-1-1 0 0 0,0 0 0 0 0,0 1 0 0 0,0 0 0 0 0,0 0 0 0 0,2 4 0 0 0,0-1 0 0 0,-1 0 0 0 0,0 1 0 0 0,0 0 0 0 0,0-1 0 0 0,0 1 0 0 0,0 0 0 0 0,-1-1 0 0 0,0 1 0 0 0,0 0 0 0 0,-1 0 0 0 0,1-1 0 0 0,-2 7 0 0 0,-2 4 0 0 0,-1-1 0 0 0,-12 26 0 0 0,6-15 0 0 0,-5 7 0 0 0,10-21 0 0 0,1 0 0 0 0,0 0 0 0 0,0 0 0 0 0,-5 21 0 0 0,10-31 0 0 0,0-1 0 0 0,0 1 0 0 0,0-1 0 0 0,-1 1 0 0 0,1 0 0 0 0,0-1 0 0 0,0 1 0 0 0,0-1 0 0 0,0 1 0 0 0,0-1 0 0 0,0 1 0 0 0,0-1 0 0 0,1 1 0 0 0,-1-1 0 0 0,0 1 0 0 0,0 0 0 0 0,1 0 0 0 0,0 0 0 0 0,0-1 0 0 0,0 1 0 0 0,0 0 0 0 0,0-1 0 0 0,0 1 0 0 0,0-1 0 0 0,1 1 0 0 0,-1-1 0 0 0,0 1 0 0 0,0-1 0 0 0,1 0 0 0 0,-1 0 0 0 0,0 0 0 0 0,0 1 0 0 0,1-1 0 0 0,-1 0 0 0 0,0-1 0 0 0,1 1 0 0 0,-1 0 0 0 0,0 0 0 0 0,0 0 0 0 0,1-1 0 0 0,-1 1 0 0 0,0-1 0 0 0,2 0 0 0 0,32-15 0 0 0,2-6 0 0 0,-1-1 0 0 0,-1-2 0 0 0,-2-2 0 0 0,34-33 0 0 0,-22 15 0 0 0,-16 15 0 0 0,37-28 0 0 0,-66 57 0 0 0,0 1 0 0 0,0 0 0 0 0,0 0 0 0 0,0 0 0 0 0,0 0 0 0 0,0 0 0 0 0,0 0 0 0 0,0 0 0 0 0,0 0 0 0 0,0 0 0 0 0,0 0 0 0 0,0 0 0 0 0,0-1 0 0 0,0 1 0 0 0,1 0 0 0 0,-1 0 0 0 0,0 0 0 0 0,0 0 0 0 0,0 0 0 0 0,0 0 0 0 0,0 0 0 0 0,0 0 0 0 0,0 0 0 0 0,0 0 0 0 0,0 0 0 0 0,1 0 0 0 0,-1 0 0 0 0,0 0 0 0 0,0 0 0 0 0,0 0 0 0 0,0 0 0 0 0,0 0 0 0 0,0 0 0 0 0,0 0 0 0 0,0 0 0 0 0,1 0 0 0 0,-1 0 0 0 0,0 0 0 0 0,0 0 0 0 0,0 0 0 0 0,0 0 0 0 0,0 0 0 0 0,0 0 0 0 0,0 1 0 0 0,0-1 0 0 0,0 0 0 0 0,0 0 0 0 0,0 0 0 0 0,1 0 0 0 0,-1 0 0 0 0,0 0 0 0 0,0 0 0 0 0,0 0 0 0 0,0 0 0 0 0,-1 8 0 0 0,-4 8 0 0 0,-76 170 0 0 0,81-185 0 0 0,-7 15 0 0 0,2 1 0 0 0,-1-1 0 0 0,-3 27 0 0 0,7-29 0 0 0,1-3 0 0 0,7-1 0 0 0,-4-9 0 0 0,0 0 0 0 0,0 1 0 0 0,0-1 0 0 0,0 0 0 0 0,0 0 0 0 0,0-1 0 0 0,0 1 0 0 0,0 0 0 0 0,1-1 0 0 0,-1 1 0 0 0,0-1 0 0 0,0 0 0 0 0,1 0 0 0 0,-1 1 0 0 0,0-2 0 0 0,1 1 0 0 0,-1 0 0 0 0,0 0 0 0 0,0-1 0 0 0,5-1 0 0 0,0 0 0 0 0,-1 0 0 0 0,1-1 0 0 0,0 0 0 0 0,-1 0 0 0 0,9-6 0 0 0,-1-1 0 0 0,0-1 0 0 0,-1 0 0 0 0,0 0 0 0 0,0-2 0 0 0,-1 1 0 0 0,-1-2 0 0 0,10-14 0 0 0,-10 11-4 0 0,-1 1 1 0 0,0-1-1 0 0,-2-1 1 0 0,9-22-1 0 0,-13 27 17 0 0,0 0 0 0 0,-1-1 0 0 0,0 1 0 0 0,-1-1-1 0 0,0 0 1 0 0,-1-23 0 0 0,-1 34 63 0 0,0 1-1 0 0,-1-1 1 0 0,1 0-1 0 0,-1 1 1 0 0,1-1 0 0 0,-1 1-1 0 0,0-1 1 0 0,0 1-1 0 0,0 0 1 0 0,0-1-1 0 0,0 1 1 0 0,0 0 0 0 0,-1 0-1 0 0,1-1 1 0 0,-1 1-1 0 0,1 0 1 0 0,-4-3-1 0 0,3 4-113 0 0,0 0-1 0 0,0 0 1 0 0,0 0 0 0 0,0 0-1 0 0,-1 0 1 0 0,1 0-1 0 0,0 0 1 0 0,0 1-1 0 0,-1-1 1 0 0,1 1-1 0 0,0 0 1 0 0,-1-1-1 0 0,1 1 1 0 0,0 0-1 0 0,-1 1 1 0 0,1-1-1 0 0,-1 0 1 0 0,1 1-1 0 0,-4 0 1 0 0,-6 3-47 0 0,0 0 1 0 0,0 1-1 0 0,0 0 1 0 0,-19 13-1 0 0,-40 33-98 0 0,68-49 182 0 0,-4 4 1 0 0,1-1 0 0 0,-1 1 0 0 0,1 1 0 0 0,1-1 0 0 0,-1 1 0 0 0,1 0 0 0 0,0 0 0 0 0,0 1 0 0 0,1-1 0 0 0,-5 12 0 0 0,6-5 0 0 0,3-2 0 0 0,0-11 0 0 0,1 0 0 0 0,-1 1 0 0 0,1-1 0 0 0,0 0 0 0 0,-1 0 0 0 0,1 0 0 0 0,0 0 0 0 0,0 0 0 0 0,-1 0 0 0 0,1 0 0 0 0,0 0 0 0 0,0 0 0 0 0,0-1 0 0 0,0 1 0 0 0,0 0 0 0 0,1-1 0 0 0,-1 1 0 0 0,0 0 0 0 0,0-1 0 0 0,0 1 0 0 0,0-1 0 0 0,1 0 0 0 0,-1 1 0 0 0,0-1 0 0 0,1 0 0 0 0,-1 0 0 0 0,0 0 0 0 0,0 0 0 0 0,1 0 0 0 0,-1 0 0 0 0,3-1 0 0 0,5 0 0 0 0,0 0 0 0 0,0-1 0 0 0,12-4 0 0 0,-14 5 0 0 0,17-8 0 0 0,-1 0 0 0 0,29-15 0 0 0,0-1 0 0 0,164-79 0 0 0,-167 76 0 0 0,-2-2 0 0 0,56-45 0 0 0,98-118 0 0 0,-182 169 0 0 0,-17 19 0 0 0,-4 4 0 0 0,-4 4 0 0 0,6-3 0 0 0,-10 8 0 0 0,0 1 0 0 0,1 0 0 0 0,0 1 0 0 0,1 0 0 0 0,-13 21 0 0 0,9-14 0 0 0,-23 36 0 0 0,-47 98 0 0 0,-6 43 0 0 0,68-145 0 0 0,14-33 0 0 0,0 0 0 0 0,-1-1 0 0 0,-10 15 0 0 0,-26 44 401 0 0,26-50 1025 0 0,24-50-1282 0 0,-4 12-133 0 0,9-26-1 0 0,0 7-10 0 0,-10 25 0 0 0,1 0 0 0 0,0 0 0 0 0,5-9 0 0 0,4-9 0 0 0,-12 26 0 0 0,0-1 0 0 0,0 1 0 0 0,1-1 0 0 0,-1 1 0 0 0,0-1 0 0 0,0 1 0 0 0,1-1 0 0 0,-1 1 0 0 0,0-1 0 0 0,0 1 0 0 0,1-1 0 0 0,-1 1 0 0 0,1 0 0 0 0,-1-1 0 0 0,0 1 0 0 0,1 0 0 0 0,-1-1 0 0 0,1 1 0 0 0,-1 0 0 0 0,1-1 0 0 0,-1 1 0 0 0,2 0 0 0 0,2 1 0 0 0,-4-1 0 0 0,12 1-20 0 0,46 4-701 0 0,-52-6 660 0 0,1 1 0 0 0,0-1 0 0 0,-1-1 0 0 0,1 1 0 0 0,11-5 0 0 0,14-6 8 0 0,1-2 0 0 0,-2-2-1 0 0,0-1 1 0 0,-1-1-1 0 0,41-32 1 0 0,-48 31-18 0 0,-2 0 1 0 0,0-1-1 0 0,-2-2 0 0 0,0 0 1 0 0,-1-1-1 0 0,-1 0 1 0 0,14-27-1 0 0,-18 27 528 0 0,-1 0-1 0 0,-1-1 1 0 0,14-44 0 0 0,-25 68-455 0 0,0 0-1 0 0,-1 0 1 0 0,1 0 0 0 0,0 0 0 0 0,0 0 0 0 0,0 0-1 0 0,0 0 1 0 0,0 0 0 0 0,0 0 0 0 0,0 0 0 0 0,0 0 0 0 0,0 0-1 0 0,0 0 1 0 0,0 0 0 0 0,0 0 0 0 0,0 0 0 0 0,0 0 0 0 0,0 0-1 0 0,0 0 1 0 0,-1 0 0 0 0,1 0 0 0 0,0 0 0 0 0,0 0 0 0 0,0 0-1 0 0,0 0 1 0 0,0 0 0 0 0,0 0 0 0 0,0 0 0 0 0,0 0-1 0 0,0 0 1 0 0,0 0 0 0 0,0 0 0 0 0,0 0 0 0 0,0 0 0 0 0,0 0-1 0 0,0 0 1 0 0,0-1 0 0 0,0 1 0 0 0,0 0 0 0 0,0 0 0 0 0,0 0-1 0 0,0 0 1 0 0,0 0 0 0 0,0 0 0 0 0,0 0 0 0 0,0 0 0 0 0,0 0-1 0 0,0 0 1 0 0,0 0 0 0 0,0 0 0 0 0,0 0 0 0 0,0 0 0 0 0,0 0-1 0 0,0 0 1 0 0,0-1 0 0 0,0 1 0 0 0,0 0 0 0 0,0 0-1 0 0,0 0 1 0 0,0 0 0 0 0,-6 6 45 0 0,-6 10-40 0 0,-159 251-7 0 0,136-208 0 0 0,12-21 0 0 0,2 0 0 0 0,2 2 0 0 0,1 0 0 0 0,-13 49 0 0 0,20-54 0 0 0,11-34 0 0 0,0 0 0 0 0,-1-1 0 0 0,1 1 0 0 0,0-1 0 0 0,0 1 0 0 0,0-1 0 0 0,0 1 0 0 0,0-1 0 0 0,0 1 0 0 0,0 0 0 0 0,0-1 0 0 0,0 1 0 0 0,1-1 0 0 0,-1 1 0 0 0,0-1 0 0 0,0 1 0 0 0,1 0 0 0 0,0 0 0 0 0,0-1 0 0 0,-1 1 0 0 0,1 0 0 0 0,0-1 0 0 0,0 0 0 0 0,0 1 0 0 0,0-1 0 0 0,0 0 0 0 0,0 1 0 0 0,0-1 0 0 0,1 0 0 0 0,-1 0 0 0 0,0 0 0 0 0,0 0 0 0 0,0 0 0 0 0,0 0 0 0 0,0 0 0 0 0,0 0 0 0 0,0 0 0 0 0,0-1 0 0 0,0 1 0 0 0,0 0 0 0 0,0-1 0 0 0,1 0 0 0 0,25-11 0 0 0,-12 3 0 0 0,-1-1 0 0 0,0 0 0 0 0,0-1 0 0 0,21-23 0 0 0,41-56 0 0 0,-21 23 0 0 0,7-6 0 0 0,-62 73 0 0 0,0 0 0 0 0,0 0 0 0 0,0-1 0 0 0,0 1 0 0 0,0 0 0 0 0,1 0 0 0 0,-1 0 0 0 0,0 0 0 0 0,0 0 0 0 0,0-1 0 0 0,0 1 0 0 0,0 0 0 0 0,1 0 0 0 0,-1 0 0 0 0,0 0 0 0 0,0 0 0 0 0,0 0 0 0 0,1 0 0 0 0,-1 0 0 0 0,0 0 0 0 0,0-1 0 0 0,0 1 0 0 0,0 0 0 0 0,1 0 0 0 0,-1 0 0 0 0,0 0 0 0 0,0 0 0 0 0,0 0 0 0 0,1 0 0 0 0,-1 0 0 0 0,0 1 0 0 0,1 5 0 0 0,-5 11 0 0 0,4-17 0 0 0,-2 6 0 0 0,-4 14 0 0 0,-3 22 0 0 0,8-36 0 0 0,0 1 0 0 0,0-1 0 0 0,1 1 0 0 0,0 0 0 0 0,1-1 0 0 0,-1 1 0 0 0,4 10 0 0 0,1-3 0 0 0,-1-11 0 0 0,-1-2 0 0 0,-1 0 0 0 0,0 1 0 0 0,1-1 0 0 0,0 0 0 0 0,-1 0 0 0 0,1-1 0 0 0,0 1 0 0 0,-1 0 0 0 0,1-1 0 0 0,0 0 0 0 0,-1 0 0 0 0,1 0 0 0 0,0 0 0 0 0,0 0 0 0 0,0 0 0 0 0,-1-1 0 0 0,4 0 0 0 0,7-2 0 0 0,23-8 0 0 0,-21 5 0 0 0,0-2 0 0 0,-1 0 0 0 0,0 0 0 0 0,0-2 0 0 0,-1 0 0 0 0,0 0 0 0 0,0-1 0 0 0,-2-1 0 0 0,22-25 0 0 0,-23 23 0 0 0,0 0 0 0 0,14-28 0 0 0,-20 32 0 0 0,-4 10 0 0 0,0 0 0 0 0,0-1 0 0 0,0 1 0 0 0,0 0 0 0 0,0 0 0 0 0,0 0 0 0 0,0 0 0 0 0,1 0 0 0 0,-1-1 0 0 0,0 1 0 0 0,0 0 0 0 0,0 0 0 0 0,0 0 0 0 0,0 0 0 0 0,0-1 0 0 0,0 1 0 0 0,0 0 0 0 0,0 0 0 0 0,0 0 0 0 0,0 0 0 0 0,0-1 0 0 0,0 1 0 0 0,-1 0 0 0 0,1 0 0 0 0,0 0 0 0 0,0 0 0 0 0,0 0 0 0 0,0-1 0 0 0,0 1 0 0 0,0 0 0 0 0,0 0 0 0 0,0 0 0 0 0,0 0 0 0 0,-1 0 0 0 0,1-1 0 0 0,0 1 0 0 0,-6 2 0 0 0,-4 6 0 0 0,-7 11 0 0 0,1 0 0 0 0,1 1 0 0 0,1 0 0 0 0,1 1 0 0 0,0 1 0 0 0,2 0 0 0 0,1 1 0 0 0,-13 39 0 0 0,22-59 0 0 0,0 0 0 0 0,0 1 0 0 0,1-1 0 0 0,-1 0 0 0 0,1 1 0 0 0,0-1 0 0 0,0 1 0 0 0,0-1 0 0 0,0 1 0 0 0,1-1 0 0 0,-1 0 0 0 0,1 1 0 0 0,0-1 0 0 0,0 0 0 0 0,0 1 0 0 0,0-1 0 0 0,2 3 0 0 0,-1-3 0 0 0,-1-1 0 0 0,1 0 0 0 0,0 0 0 0 0,-1 0 0 0 0,1 0 0 0 0,0 0 0 0 0,1 0 0 0 0,-1 0 0 0 0,0-1 0 0 0,0 1 0 0 0,1-1 0 0 0,-1 0 0 0 0,1 1 0 0 0,-1-1 0 0 0,1 0 0 0 0,-1-1 0 0 0,1 1 0 0 0,0 0 0 0 0,0-1 0 0 0,-1 1 0 0 0,5-1 0 0 0,4 0 0 0 0,0 0 0 0 0,0-1 0 0 0,0 0 0 0 0,0 0 0 0 0,0-2 0 0 0,-1 1 0 0 0,1-1 0 0 0,-1-1 0 0 0,0 0 0 0 0,0 0 0 0 0,0-1 0 0 0,0 0 0 0 0,17-13 0 0 0,23-17 0 0 0,-30 22 0 0 0,29-24 0 0 0,-20 10 0 0 0,0-2 0 0 0,-3-1 0 0 0,0-2 0 0 0,26-42 0 0 0,-23 27 0 0 0,-3-2 0 0 0,33-82 0 0 0,-47 99 0 0 0,-3 12 0 0 0,-1 0 0 0 0,-1-1 0 0 0,7-34 0 0 0,-15 45 0 0 0,-2 9 0 0 0,-2 4 0 0 0,-3 3 0 0 0,2 0 0 0 0,-1 0 0 0 0,1 1 0 0 0,-1-1 0 0 0,-6 11 0 0 0,-23 40 0 0 0,32-51 0 0 0,-46 82 0 0 0,-55 131 0 0 0,83-173 0 0 0,14-30 0 0 0,0 1 0 0 0,-7 26 0 0 0,3-6-16 0 0,-4 15 104 0 0,16-50 283 0 0,0-2 117 0 0,0 0 21 0 0,0 0-66 0 0,14-1-278 0 0,-8 0-172 0 0,0-1 0 0 0,0 1 0 0 0,0-1 0 0 0,0-1 0 0 0,0 1 0 0 0,0-1-1 0 0,9-6 1 0 0,37-30-180 0 0,-27 19 30 0 0,195-133-1434 0 0,-168 125 1591 0 0,-114 79 1976 0 0,4-16-1959 0 0,46-28-18 0 0,4-1 1 0 0,8-4-41 0 0,-1 0 1 0 0,0 0-1 0 0,1 0 0 0 0,-1 0 0 0 0,1 0 1 0 0,0 0-1 0 0,-1 0 0 0 0,1 0 1 0 0,0 0-1 0 0,0 0 0 0 0,1 3 0 0 0,5 26-857 0 0,-2-11 458 0 0,-4-15 362 0 0,6 20-9 0 0,-3-16 93 0 0,-2-5 0 0 0,0 1-1 0 0,0 0 1 0 0,0-1 0 0 0,1 1 0 0 0,0-1 0 0 0,0 0 0 0 0,0 0-1 0 0,1 0 1 0 0,3 5 0 0 0,-4-7 331 0 0,-1-1 138 0 0,0 0-458 0 0,0 0-1 0 0,-1 0 0 0 0,1 0 1 0 0,0 0-1 0 0,0-1 1 0 0,0 1-1 0 0,0 0 1 0 0,0-1-1 0 0,1 1 1 0 0,-1-1-1 0 0,0 1 1 0 0,0-1-1 0 0,2 1 1 0 0,-1-1-517 0 0,0 0 126 0 0,1 0 369 0 0,-1 0 1 0 0,0 0-1 0 0,0-1 0 0 0,1 1 0 0 0,-1-1 0 0 0,0 0 0 0 0,0 1 0 0 0,0-1 0 0 0,0 0 0 0 0,0 0 0 0 0,0 0 1 0 0,0-1-1 0 0,0 1 0 0 0,0 0 0 0 0,-1-1 0 0 0,1 1 0 0 0,0-1 0 0 0,-1 1 0 0 0,1-1 0 0 0,-1 0 0 0 0,0 0 0 0 0,1 0 1 0 0,-1 0-1 0 0,0 0 0 0 0,0 0 0 0 0,0 0 0 0 0,0-2 0 0 0,5-17-1387 0 0,-2 9-212 0 0,-1 0-1 0 0,0-1 1 0 0,1-15 0 0 0,-6 6-443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1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2 15663 0 0,'0'0'356'0'0,"0"0"50"0"0,0 0 20 0 0,0 0-42 0 0,2 0-42 0 0,6 0 514 0 0,1 0 0 0 0,0-1 0 0 0,-1 0 0 0 0,1-1 0 0 0,-1 0 0 0 0,1 0 1 0 0,7-4-1 0 0,0 0-761 0 0,95-42 1680 0 0,-95 39-1512 0 0,1 0 1 0 0,-2-1 0 0 0,0-1 0 0 0,22-19 0 0 0,-24 17-189 0 0,21-21 594 0 0,-31 31-599 0 0,-1 0-1 0 0,0 0 1 0 0,0-1 0 0 0,0 1-1 0 0,0 0 1 0 0,-1-1-1 0 0,1 0 1 0 0,-1 1-1 0 0,2-8 1 0 0,-2 7-20 0 0,0-1 0 0 0,0 1 0 0 0,1 0 0 0 0,-1 1 0 0 0,1-1 0 0 0,0 0 0 0 0,0 0 0 0 0,1 1 0 0 0,-1-1 0 0 0,1 1 0 0 0,3-4 0 0 0,-2 2-42 0 0,-4 5-8 0 0,1-1 0 0 0,-1 1 0 0 0,1-1 0 0 0,-1 1 0 0 0,0-1 0 0 0,1 1 0 0 0,-1-1 0 0 0,0 0 0 0 0,1 1 0 0 0,-1-1 0 0 0,0 1 0 0 0,0-1 0 0 0,0 0 0 0 0,0 1 0 0 0,1-2 0 0 0,-2 1 0 0 0,0 0 0 0 0,1-1 0 0 0,-1 1 0 0 0,0 0 0 0 0,0 0 0 0 0,0 0 0 0 0,0 0 0 0 0,0 0 0 0 0,0 0 0 0 0,0 1 0 0 0,0-1 0 0 0,0 0 0 0 0,0 0 0 0 0,0 1 0 0 0,0-1 0 0 0,0 1 0 0 0,-3-2 0 0 0,3 2 0 0 0,-14-5 0 0 0,10 6 0 0 0,3 0 0 0 0,-5 0 0 0 0,0 0 0 0 0,0 1 0 0 0,0 0 0 0 0,0 0 0 0 0,0 0 0 0 0,1 1 0 0 0,-1 0 0 0 0,1 0 0 0 0,0 1 0 0 0,0-1 0 0 0,0 1 0 0 0,-10 10 0 0 0,-2 3 0 0 0,1 1 0 0 0,1 1 0 0 0,1 0 0 0 0,-15 26 0 0 0,15-23 0 0 0,-28 49 0 0 0,38-61 0 0 0,1-1 0 0 0,0 1 0 0 0,0 0 0 0 0,1 0 0 0 0,-3 18 0 0 0,6-25 0 0 0,-1 0 0 0 0,1 0 0 0 0,0 0 0 0 0,0 0 0 0 0,1-1 0 0 0,-1 1 0 0 0,1 0 0 0 0,-1 0 0 0 0,1-1 0 0 0,0 1 0 0 0,0 0 0 0 0,0-1 0 0 0,0 1 0 0 0,1-1 0 0 0,-1 1 0 0 0,1-1 0 0 0,0 0 0 0 0,-1 1 0 0 0,1-1 0 0 0,3 2 0 0 0,-3-1 0 0 0,0-1 0 0 0,1-1 0 0 0,-1 1 0 0 0,1 0 0 0 0,-1-1 0 0 0,6 3 0 0 0,5-3 0 0 0,-7-1 0 0 0,5 0 0 0 0,-1 0 0 0 0,1-1 0 0 0,-1 0 0 0 0,0-1 0 0 0,1 0 0 0 0,11-5 0 0 0,59-25 0 0 0,-73 28 0 0 0,26-10 0 0 0,-1-2 0 0 0,0-1 0 0 0,-1-2 0 0 0,38-29 0 0 0,10-23 0 0 0,-37 31 0 0 0,-64 64 0 0 0,-20 33 0 0 0,29-40 0 0 0,-14 18 0 0 0,-30 57 0 0 0,52-78 0 0 0,5-2 0 0 0,-1-11 0 0 0,1 1 0 0 0,0-1 0 0 0,-1 0 0 0 0,1 1 0 0 0,0-1 0 0 0,0 0 0 0 0,0 1 0 0 0,0-1 0 0 0,0 0 0 0 0,0 0 0 0 0,0 0 0 0 0,0 0 0 0 0,0 0 0 0 0,1 0 0 0 0,-1 0 0 0 0,0 0 0 0 0,3 1 0 0 0,-1-2 0 0 0,0 1 0 0 0,0 0 0 0 0,0 0 0 0 0,-1-1 0 0 0,1 0 0 0 0,0 1 0 0 0,0-1 0 0 0,6-1 0 0 0,2-1 0 0 0,1 0 0 0 0,-1-1 0 0 0,19-7 0 0 0,-28 9 0 0 0,16-6 116 0 0,-1-1 0 0 0,0 0 1 0 0,0-2-1 0 0,15-11 0 0 0,58-51 874 0 0,-41 32-678 0 0,49-33-147 0 0,-98 73-165 0 0,1 0 0 0 0,-1-1 0 0 0,0 1 0 0 0,0 0 0 0 0,1 0 0 0 0,-1-1 0 0 0,0 1 0 0 0,1 0 0 0 0,-1 0 0 0 0,0 0 0 0 0,1 0 0 0 0,-1-1 0 0 0,1 1 0 0 0,-1 0 0 0 0,0 0 0 0 0,1 0 0 0 0,-1 0 0 0 0,0 0 0 0 0,1 0 0 0 0,-1 0 0 0 0,1 0 0 0 0,-1 0 0 0 0,2 6 0 0 0,-6 9 0 0 0,4-15 0 0 0,-28 65 0 0 0,9-25 0 0 0,-18 37 0 0 0,37-76 0 0 0,0-1 0 0 0,0 0 0 0 0,-1 1 0 0 0,1-1 0 0 0,0 1 0 0 0,0-1 0 0 0,0 1 0 0 0,0-1 0 0 0,0 1 0 0 0,-1-1 0 0 0,1 1 0 0 0,0-1 0 0 0,0 1 0 0 0,0-1 0 0 0,0 1 0 0 0,1-1 0 0 0,-1 2 0 0 0,0-2 0 0 0,1 1 0 0 0,-1-1 0 0 0,0 1 0 0 0,1 0 0 0 0,-1-1 0 0 0,1 1 0 0 0,-1-1 0 0 0,1 0 0 0 0,-1 1 0 0 0,1-1 0 0 0,0 1 0 0 0,-1-1 0 0 0,1 0 0 0 0,-1 1 0 0 0,1-1 0 0 0,0 0 0 0 0,-1 0 0 0 0,1 1 0 0 0,0-1 0 0 0,-1 0 0 0 0,1 0 0 0 0,1 0 0 0 0,19-3 0 0 0,-13 0 0 0 0,-1 1 0 0 0,0-1 0 0 0,9-6 0 0 0,1-3 0 0 0,-1-1 0 0 0,0 0 0 0 0,17-20 0 0 0,22-18 0 0 0,-46 44 0 0 0,50-38 0 0 0,-50 38 0 0 0,1 1 0 0 0,-1 1 0 0 0,1-1 0 0 0,15-4 0 0 0,-25 10 0 0 0,0 0 0 0 0,1-1 0 0 0,-1 1 0 0 0,0 0 0 0 0,1 0 0 0 0,-1 0 0 0 0,1 0 0 0 0,-1 0 0 0 0,0-1 0 0 0,1 1 0 0 0,-1 0 0 0 0,1 0 0 0 0,-1 0 0 0 0,0 0 0 0 0,1 0 0 0 0,-1 0 0 0 0,1 0 0 0 0,-1 0 0 0 0,0 1 0 0 0,1-1 0 0 0,-1 0 0 0 0,0 0 0 0 0,1 0 0 0 0,-1 0 0 0 0,0 0 0 0 0,1 1 0 0 0,-1-1 0 0 0,0 0 0 0 0,1 0 0 0 0,0 1 0 0 0,-1 6 0 0 0,0-7 0 0 0,-1 11 0 0 0,0 0 0 0 0,-1 0 0 0 0,0 0 0 0 0,0-1 0 0 0,-1 1 0 0 0,-1-1 0 0 0,-5 11 0 0 0,5-10 0 0 0,1-4 0 0 0,0 0 0 0 0,0 0 0 0 0,1 1 0 0 0,0-1 0 0 0,1 1 0 0 0,-2 14 0 0 0,5-14 0 0 0,5-10-133 0 0,-5 0-35 0 0,-1 1 0 0 0,0 0 0 0 0,1-1 0 0 0,-1 1 0 0 0,0-1 0 0 0,0 1 0 0 0,0-1 0 0 0,0 1 0 0 0,0-1 0 0 0,0 0-1 0 0,0 1 1 0 0,1-5 0 0 0,4-21-8382 0 0,-4 11-438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9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5663 0 0,'0'0'356'0'0,"-1"2"50"0"0,0-2-313 0 0,1 1 0 0 0,-1-1 1 0 0,1 1-1 0 0,-1-1 0 0 0,1 1 1 0 0,0-1-1 0 0,0 1 0 0 0,-1-1 0 0 0,1 1 1 0 0,0-1-1 0 0,0 1 0 0 0,-1 0 1 0 0,1-1-1 0 0,0 1 0 0 0,0-1 1 0 0,0 1-1 0 0,0 0 0 0 0,0-1 1 0 0,0 1-1 0 0,0-1 0 0 0,0 1 1 0 0,0 0-1 0 0,0-1 0 0 0,0 1 1 0 0,1 0-1 0 0,-1-1 0 0 0,0 1 1 0 0,0-1-1 0 0,1 2 0 0 0,0-1 113 0 0,0 0 0 0 0,1 0 0 0 0,-1 1 0 0 0,0-1 0 0 0,1 0 0 0 0,-1 0 1 0 0,1 0-1 0 0,-1 0 0 0 0,1-1 0 0 0,2 2 0 0 0,4 1 501 0 0,0-1 0 0 0,1 0 0 0 0,15 2 0 0 0,11-2 164 0 0,0-3 0 0 0,64-7 0 0 0,-17-1-188 0 0,-78 9-1146 0 0,0-1-1 0 0,0 0 1 0 0,0 0 0 0 0,0-1-1 0 0,0 1 1 0 0,0-1-1 0 0,5-3 1 0 0,6-2-1455 0 0,-13 6-114 0 0,-2 1-15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2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9 23039 0 0,'0'0'528'0'0,"0"0"69"0"0,0 0 38 0 0,0 0-80 0 0,-1 2-363 0 0,-4 5-99 0 0,3-6 278 0 0,2-1 117 0 0,0 0 21 0 0,2-1-460 0 0,-1 1 0 0 0,1-1 0 0 0,-1 0 0 0 0,0 0 0 0 0,1-1 0 0 0,-1 1 0 0 0,0 0 0 0 0,0 0 0 0 0,0-1 0 0 0,0 1 0 0 0,1-2 0 0 0,0 1-29 0 0,0-1-10 0 0,2-1-448 0 0,-1 0 0 0 0,0 0 0 0 0,0 0 0 0 0,-1-1 0 0 0,1 1 0 0 0,2-8 0 0 0,-3 0-8434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255 4607 0 0,'2'0'102'0'0,"14"-7"267"0"0,0 0 0 0 0,0-1 0 0 0,-1 0 0 0 0,29-21 0 0 0,-14 9 2104 0 0,-24 15-1402 0 0,0 0 0 0 0,1 0 0 0 0,9-12 0 0 0,8-8 1279 0 0,-15 19-1991 0 0,40-38 2772 0 0,-19 11 2037 0 0,-29 31-4988 0 0,0 0 1 0 0,0 1-1 0 0,-1-1 0 0 0,1 0 1 0 0,0 1-1 0 0,-1-1 0 0 0,1 0 1 0 0,-1 0-1 0 0,0 1 0 0 0,1-1 1 0 0,-1-2-1 0 0,0 2 336 0 0,0 2-4 0 0,0 0 0 0 0,-10-7 512 0 0,8 6-998 0 0,0 1-1 0 0,0-1 1 0 0,-1 1 0 0 0,1-1-1 0 0,0 1 1 0 0,0 0 0 0 0,0 0-1 0 0,0 0 1 0 0,-1 0 0 0 0,1 0-1 0 0,0 1 1 0 0,0-1-1 0 0,0 1 1 0 0,0-1 0 0 0,0 1-1 0 0,-3 1 1 0 0,-33 15 154 0 0,-107 57-180 0 0,113-60 0 0 0,0-1 0 0 0,-43 25 0 0 0,66-33 0 0 0,1 1 0 0 0,-1-1 0 0 0,1 2 0 0 0,1-1 0 0 0,-1 1 0 0 0,1 0 0 0 0,1 1 0 0 0,-1 0 0 0 0,-7 12 0 0 0,8-8 0 0 0,4 0 0 0 0,6 0 0 0 0,-3-9 0 0 0,1 0 0 0 0,0 1 0 0 0,0-1 0 0 0,0 0 0 0 0,1 0 0 0 0,-1 0 0 0 0,1-1 0 0 0,0 1 0 0 0,-1-1 0 0 0,7 5 0 0 0,3 0 0 0 0,20 11 0 0 0,-9-7 0 0 0,-6-1 0 0 0,-5-4 0 0 0,0 1 0 0 0,0 0 0 0 0,-1 0 0 0 0,13 13 0 0 0,-21-17 0 0 0,0 0 0 0 0,0 0 0 0 0,-1 0 0 0 0,0 0 0 0 0,1 1 0 0 0,-1-1 0 0 0,0 1 0 0 0,-1-1 0 0 0,1 1 0 0 0,0 0 0 0 0,-1 0 0 0 0,0 0 0 0 0,0 0 0 0 0,0 0 0 0 0,-1 0 0 0 0,1 0 0 0 0,-1 0 0 0 0,0 0 0 0 0,-1 4 0 0 0,1-4 0 0 0,-1 0 0 0 0,0 1 0 0 0,0-1 0 0 0,0 0 0 0 0,0 0 0 0 0,-1 0 0 0 0,0-1 0 0 0,0 1 0 0 0,0 0 0 0 0,0-1 0 0 0,-1 1 0 0 0,1-1 0 0 0,-1 1 0 0 0,0-1 0 0 0,0 0 0 0 0,0 0 0 0 0,0-1 0 0 0,-1 1 0 0 0,1-1 0 0 0,-1 1 0 0 0,1-1 0 0 0,-1 0 0 0 0,-7 2 0 0 0,-2 1 0 0 0,-2 0 0 0 0,1-1 0 0 0,0 0 0 0 0,-1-1 0 0 0,-22 1 0 0 0,24-3 133 0 0,-1 0 0 0 0,1-1 0 0 0,0-1 0 0 0,-1 0 0 0 0,1 0 0 0 0,-21-7 0 0 0,32 8-61 0 0,0-1-1 0 0,1 0 1 0 0,-1 0 0 0 0,0-1 0 0 0,1 1 0 0 0,-1 0 0 0 0,1 0 0 0 0,0-1-1 0 0,-1 1 1 0 0,0-2 0 0 0,-1-1-180 0 0,1 2 13 0 0,1 1-1 0 0,-1-1 0 0 0,1 0 0 0 0,0 0 1 0 0,-1 0-1 0 0,1 0 0 0 0,0 0 0 0 0,0 0 1 0 0,1 0-1 0 0,-1-1 0 0 0,0 1 0 0 0,1 0 1 0 0,-1-5-1 0 0,1-1 6 0 0,-1 0 0 0 0,3-14 0 0 0,0-1-300 0 0,-2 20 266 0 0,0 1-1 0 0,0 0 0 0 0,0 0 1 0 0,1 0-1 0 0,-1 0 0 0 0,1-1 0 0 0,0 1 1 0 0,-1 0-1 0 0,1 0 0 0 0,0 0 1 0 0,0 0-1 0 0,0 0 0 0 0,0 1 1 0 0,1-1-1 0 0,-1 0 0 0 0,0 0 0 0 0,1 1 1 0 0,0-1-1 0 0,2-1 0 0 0,0 0-723 0 0,1 0 0 0 0,-1 0 0 0 0,1 1 0 0 0,0-1 0 0 0,0 1 0 0 0,9-2 0 0 0,8-2-6999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3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222 21191 0 0,'0'0'480'0'0,"2"-2"67"0"0,32-45 2590 0 0,-33 45-2124 0 0,2-2 242 0 0,-1 2-994 0 0,-2 2 1501 0 0,-36 60-1741 0 0,24-37-23 0 0,-1-1 1 0 0,-21 27 0 0 0,-30 34 1 0 0,-20 25 0 0 0,75-97 0 0 0,3-8 0 0 0,5-8 0 0 0,4-10 0 0 0,0 5 0 0 0,1 0 0 0 0,0 1 0 0 0,1 0 0 0 0,0 0 0 0 0,8-11 0 0 0,33-39 0 0 0,-44 57 0 0 0,27-35 0 0 0,-1 0 0 0 0,27-50 0 0 0,9-17 0 0 0,-24 40 0 0 0,-5 18 0 0 0,-35 46 0 0 0,0 0 0 0 0,0 0 0 0 0,0 0 0 0 0,1 0 0 0 0,-1 0 0 0 0,0 0 0 0 0,0 0 0 0 0,0 0 0 0 0,0 0 0 0 0,0 0 0 0 0,0 0 0 0 0,0 0 0 0 0,0 0 0 0 0,0 0 0 0 0,0 0 0 0 0,0 1 0 0 0,0-1 0 0 0,0 0 0 0 0,0 0 0 0 0,0 0 0 0 0,0 0 0 0 0,0 0 0 0 0,1 0 0 0 0,-1 0 0 0 0,0 0 0 0 0,0 0 0 0 0,0 0 0 0 0,0 0 0 0 0,0 0 0 0 0,0 0 0 0 0,0 0 0 0 0,0 0 0 0 0,0 0 0 0 0,0 0 0 0 0,0-1 0 0 0,0 1 0 0 0,0 0 0 0 0,0 0 0 0 0,0 0 0 0 0,1 0 0 0 0,-1 0 0 0 0,0 0 0 0 0,0 0 0 0 0,0 0 0 0 0,0 0 0 0 0,0 0 0 0 0,0 0 0 0 0,0 0 0 0 0,0 0 0 0 0,0 0 0 0 0,0 0 0 0 0,0 0 0 0 0,0 0 0 0 0,0 0 0 0 0,-2 10 0 0 0,-5 13 0 0 0,5-18 0 0 0,-11 31 0 0 0,1 1 0 0 0,-11 53 0 0 0,22-85 0 0 0,1-1 0 0 0,0 1 0 0 0,0-1 0 0 0,0 1 0 0 0,0-1 0 0 0,1 1 0 0 0,0-1 0 0 0,0 0 0 0 0,0 1 0 0 0,0-1 0 0 0,1 0 0 0 0,0 0 0 0 0,0 0 0 0 0,3 7 0 0 0,-4-10 0 0 0,0 0 0 0 0,-1 1 0 0 0,1-1 0 0 0,0 0 0 0 0,0 1 0 0 0,0-1 0 0 0,0 0 0 0 0,0 0 0 0 0,0 0 0 0 0,0 0 0 0 0,0 0 0 0 0,0 0 0 0 0,0 0 0 0 0,1 0 0 0 0,-1 0 0 0 0,0-1 0 0 0,1 1 0 0 0,-1 0 0 0 0,1-1 0 0 0,1 1 0 0 0,2 1 0 0 0,1 0 0 0 0,0-1 0 0 0,0 0 0 0 0,0 0 0 0 0,0 0 0 0 0,0 0 0 0 0,0-1 0 0 0,11-1 0 0 0,-5 0 0 0 0,0-1 0 0 0,0 0 0 0 0,11-5 0 0 0,-5 1 0 0 0,-1-1 0 0 0,-1 0 0 0 0,1-2 0 0 0,-1 0 0 0 0,-1-1 0 0 0,0 0 0 0 0,0-1 0 0 0,-1-1 0 0 0,24-24 0 0 0,-22 20 443 0 0,-14 15 45 0 0,-2 1 21 0 0,0 0-66 0 0,-1 3-294 0 0,-12 22-140 0 0,-18 27 0 0 0,14-23-11 0 0,-46 77 2 0 0,47-80 0 0 0,-24 33 0 0 0,32-48 0 0 0,4-8 13 0 0,-11 20-90 0 0,14-21-260 0 0,1-2-138 0 0,0 0-33 0 0,0 0-72 0 0,0 0-285 0 0,0 0-126 0 0,0 0-29 0 0,2-2-72 0 0,30-32-3320 0 0,-17 19 2876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4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71 19351 0 0,'0'0'439'0'0,"0"0"62"0"0,2-1 33 0 0,14-14 100 0 0,-14 13-602 0 0,0-1-1 0 0,1 1 0 0 0,-1-1 1 0 0,1 1-1 0 0,-1 0 1 0 0,4-2-1 0 0,-3 2 639 0 0,0-1 0 0 0,-1 1-1 0 0,1 0 1 0 0,-1-1 0 0 0,0 1-1 0 0,0-1 1 0 0,0 0 0 0 0,0 0-1 0 0,-1 0 1 0 0,4-6 0 0 0,-5 8-225 0 0,-20 1-167 0 0,-1 1-1 0 0,1 1 1 0 0,0 1-1 0 0,0 1 1 0 0,0 1-1 0 0,0 1 1 0 0,-21 8-1 0 0,29-7-277 0 0,0 0 0 0 0,0 1 0 0 0,1 0 0 0 0,-13 11 0 0 0,-4 3 0 0 0,23-18 0 0 0,0-1 0 0 0,1 2 0 0 0,-1-1 0 0 0,1 0 0 0 0,0 1 0 0 0,0 0 0 0 0,-5 9 0 0 0,8-13 0 0 0,0 1 0 0 0,0-1 0 0 0,0 1 0 0 0,1-1 0 0 0,-1 1 0 0 0,1-1 0 0 0,-1 1 0 0 0,1 0 0 0 0,0-1 0 0 0,-1 1 0 0 0,1 0 0 0 0,0 0 0 0 0,0-1 0 0 0,0 1 0 0 0,1 0 0 0 0,-1-1 0 0 0,0 1 0 0 0,0 0 0 0 0,1-1 0 0 0,-1 1 0 0 0,1-1 0 0 0,0 1 0 0 0,-1-1 0 0 0,1 1 0 0 0,0-1 0 0 0,0 1 0 0 0,0-1 0 0 0,0 1 0 0 0,0-1 0 0 0,0 0 0 0 0,1 0 0 0 0,1 2 0 0 0,6 3 0 0 0,0 0 0 0 0,1-1 0 0 0,0 0 0 0 0,-1 0 0 0 0,14 3 0 0 0,-1 0 0 0 0,71 21 0 0 0,-11-4 0 0 0,-70-20 0 0 0,0 0 0 0 0,-1 0 0 0 0,0 1 0 0 0,17 12 0 0 0,-26-16 0 0 0,0 0 0 0 0,0-1 0 0 0,0 1 0 0 0,0 0 0 0 0,0 0 0 0 0,0 0 0 0 0,-1 0 0 0 0,1 0 0 0 0,-1 1 0 0 0,0-1 0 0 0,1 0 0 0 0,-1 1 0 0 0,0-1 0 0 0,0 1 0 0 0,-1-1 0 0 0,1 1 0 0 0,0 4 0 0 0,-1 12 0 0 0,-2-15 0 0 0,0 0 0 0 0,0 2 0 0 0,-1 0 0 0 0,0 0 0 0 0,0 0 0 0 0,0-1 0 0 0,-1 1 0 0 0,1-1 0 0 0,-2 0 0 0 0,1 0 0 0 0,0 0 0 0 0,-1-1 0 0 0,0 1 0 0 0,0-1 0 0 0,0 0 0 0 0,-1-1 0 0 0,-9 6 0 0 0,0-2 0 0 0,1-1 0 0 0,-1-1 0 0 0,0-1 0 0 0,-1 0 0 0 0,-19 2 0 0 0,14-2 0 0 0,11-2 0 0 0,0 0 0 0 0,-1-1 0 0 0,1 0 0 0 0,-20-1 0 0 0,18-2-116 0 0,0 1-1 0 0,0-2 1 0 0,0 0 0 0 0,0 0-1 0 0,-15-7 1 0 0,21 7-182 0 0,1 0 1 0 0,-1 0-1 0 0,1 0 0 0 0,0-1 1 0 0,0 1-1 0 0,0-1 0 0 0,1 0 1 0 0,-1-1-1 0 0,1 1 0 0 0,0-1 0 0 0,0 0 1 0 0,-4-8-1 0 0,0-1-9598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5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3 15663 0 0,'0'0'719'0'0,"2"-1"-20"0"0,45-33 458 0 0,-41 29-591 0 0,0 0 0 0 0,1 0 0 0 0,12-5 0 0 0,14-10 1203 0 0,0-5-733 0 0,-2-2 0 0 0,-1 0-1 0 0,-1-2 1 0 0,33-44 0 0 0,-37 42-799 0 0,-24 30 134 0 0,-1 1 117 0 0,0 0 21 0 0,0 0-66 0 0,-2 2-294 0 0,-13 9-147 0 0,1 1 0 0 0,1 1 0 0 0,0 0 0 0 0,0 1 0 0 0,1 0 0 0 0,1 1 0 0 0,-14 25 0 0 0,18-27-2 0 0,1 1 0 0 0,0 0 0 0 0,1 0 0 0 0,-6 27 0 0 0,9-4 0 0 0,3-28-64 0 0,-1-8-273 0 0,11-1-498 0 0,-9 0 586 0 0,0 0 0 0 0,0 0 0 0 0,0 0-1 0 0,0 0 1 0 0,0 0 0 0 0,0-1 0 0 0,0 1-1 0 0,0-1 1 0 0,0 1 0 0 0,0-1 0 0 0,0 0-1 0 0,0 0 1 0 0,2-1 0 0 0,5-5-1275 0 0,0 0-11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6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1191 0 0,'0'0'464'0'0,"0"0"96"0"0,0 0 16 0 0,0 0 32 0 0,0 0-488 0 0,0 0-120 0 0,0 0 0 0 0,0 0 0 0 0,0 0 0 0 0,0 0 0 0 0,0 0 0 0 0,0 0 0 0 0,0 0 0 0 0,0 0 0 0 0,0 0 0 0 0,26-2-9400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6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318 13823 0 0,'0'0'315'0'0,"0"0"45"0"0,0 0 21 0 0,0 0-49 0 0,-8-1 317 0 0,7-1 3286 0 0,8-8-3077 0 0,0 0 1 0 0,17-17-1 0 0,-17 20-428 0 0,1-1 0 0 0,-2 0 1 0 0,1 0-1 0 0,-1-1 0 0 0,7-13 0 0 0,-8 13-108 0 0,1 0 0 0 0,-1 1 0 0 0,2-1 0 0 0,10-10 0 0 0,10-13 560 0 0,-20 23-756 0 0,24-38-60 0 0,-28 42 200 0 0,0 0 0 0 0,0-1 1 0 0,-1 0-1 0 0,0 1 0 0 0,0-1 0 0 0,3-12 0 0 0,-5 18-263 0 0,0 0 1 0 0,0-1 0 0 0,0 1 0 0 0,0-1-1 0 0,0 1 1 0 0,0-1 0 0 0,0 1 0 0 0,0 0 0 0 0,0-1-1 0 0,0 1 1 0 0,0-1 0 0 0,0 1 0 0 0,0 0-1 0 0,0-1 1 0 0,0 1 0 0 0,-1-1 0 0 0,1 1-1 0 0,0 0 1 0 0,0-1 0 0 0,0 1 0 0 0,-1 0-1 0 0,1-1 1 0 0,0 1 0 0 0,0 0 0 0 0,-1-1-1 0 0,1 1 1 0 0,0 0 0 0 0,-1 0 0 0 0,1-1-1 0 0,0 1 1 0 0,-1 0 0 0 0,1 0 0 0 0,0-1-1 0 0,-1 1 1 0 0,1 0 0 0 0,0 0 0 0 0,-1 0-1 0 0,1 0 1 0 0,-1 0 0 0 0,1 0 0 0 0,-1 0 0 0 0,1 0-1 0 0,-1 0 1 0 0,-9 0-4 0 0,-7 7 0 0 0,2 0 0 0 0,-1 1 0 0 0,1 1 0 0 0,0 0 0 0 0,1 1 0 0 0,0 1 0 0 0,-15 15 0 0 0,8-3 0 0 0,1 0 0 0 0,1 2 0 0 0,-24 40 0 0 0,16-24 0 0 0,19-29 0 0 0,0 0 0 0 0,1 0 0 0 0,0 1 0 0 0,1 0 0 0 0,1 0 0 0 0,0 0 0 0 0,0 1 0 0 0,1-1 0 0 0,1 1 0 0 0,-2 20 0 0 0,5-32 0 0 0,0 0 0 0 0,-1-1 0 0 0,1 1 0 0 0,0 0 0 0 0,1-1 0 0 0,-1 1 0 0 0,0 0 0 0 0,0-1 0 0 0,1 1 0 0 0,-1-1 0 0 0,1 1 0 0 0,-1 0 0 0 0,1-1 0 0 0,0 1 0 0 0,0-1 0 0 0,-1 1 0 0 0,1-1 0 0 0,0 0 0 0 0,2 2 0 0 0,-2-2 0 0 0,-1 0 0 0 0,1 0 0 0 0,0 0 0 0 0,0 0 0 0 0,0-1 0 0 0,-1 1 0 0 0,1 0 0 0 0,0 0 0 0 0,0-1 0 0 0,0 1 0 0 0,0-1 0 0 0,0 1 0 0 0,0-1 0 0 0,0 0 0 0 0,0 1 0 0 0,0-1 0 0 0,1 0 0 0 0,1 1 0 0 0,0-1 0 0 0,3 1 0 0 0,-1 0 0 0 0,0-1 0 0 0,0 1 0 0 0,0-1 0 0 0,1 0 0 0 0,-1-1 0 0 0,0 1 0 0 0,0-1 0 0 0,9-3 0 0 0,6-2 0 0 0,22-10 0 0 0,-17 6 0 0 0,18-7 0 0 0,-1-1 0 0 0,0-2 0 0 0,-1-2 0 0 0,-2-2 0 0 0,0-2 0 0 0,-2-1 0 0 0,40-37 0 0 0,-55 44-10 0 0,-11 10 30 0 0,0-1 1 0 0,0 0-1 0 0,13-18 1 0 0,-23 27 350 0 0,-1 2 117 0 0,-1 1-373 0 0,-1 0 1 0 0,1 0 0 0 0,-1 0-1 0 0,1 0 1 0 0,-1 0 0 0 0,1 0-1 0 0,0 0 1 0 0,-3 3 0 0 0,1-1-56 0 0,-5 4-212 0 0,1 1 0 0 0,-1 0 0 0 0,1 1 0 0 0,1 0 0 0 0,0 0 0 0 0,0 0 0 0 0,0 1 0 0 0,-5 15 0 0 0,7-16 129 0 0,-1 0-1 0 0,0 0 1 0 0,-8 9 0 0 0,8-12 206 0 0,1 0-1 0 0,0 1 1 0 0,0-1-1 0 0,0 1 1 0 0,1 0 0 0 0,0 0-1 0 0,-3 11 1 0 0,3-7-175 0 0,2-9-10 0 0,1 0 0 0 0,-1-1 0 0 0,0 1 0 0 0,1 0 0 0 0,0 0 0 0 0,-1 0 0 0 0,1 0 0 0 0,0 0 1 0 0,0-1-1 0 0,0 1 0 0 0,0 0 0 0 0,0 0 0 0 0,1 0 0 0 0,-1 0 0 0 0,1 0 0 0 0,-1-1 0 0 0,1 1 0 0 0,-1 0 0 0 0,1 0 0 0 0,0-1 0 0 0,0 1 0 0 0,0 0 1 0 0,0-1-1 0 0,0 1 0 0 0,0-1 0 0 0,1 1 0 0 0,-1-1 0 0 0,3 3 0 0 0,-3-4-100 0 0,-1 1 0 0 0,1-1 0 0 0,-1 1 0 0 0,1-1 0 0 0,0 0 0 0 0,-1 1 0 0 0,1-1 0 0 0,0 1-1 0 0,0-1 1 0 0,-1 0 0 0 0,1 0 0 0 0,0 1 0 0 0,0-1 0 0 0,-1 0 0 0 0,1 0 0 0 0,0 0 0 0 0,0 0 0 0 0,0 0 0 0 0,-1 0 0 0 0,1 0 0 0 0,0 0 0 0 0,0 0 0 0 0,-1 0 0 0 0,1 0 0 0 0,0-1-1 0 0,0 1 1 0 0,-1 0 0 0 0,1-1 0 0 0,0 1 0 0 0,0 0 0 0 0,-1-1 0 0 0,2 0 0 0 0,0 0-3 0 0,17-10-1083 0 0,-19 10 1075 0 0,1 1-1 0 0,-1-1 1 0 0,1 1 0 0 0,-1 0-1 0 0,1-1 1 0 0,-1 1 0 0 0,0-1-1 0 0,1 1 1 0 0,-1-1 0 0 0,0 1-1 0 0,1-1 1 0 0,-1 0 0 0 0,0 1-1 0 0,0-1 1 0 0,1 1-1 0 0,-1-1 1 0 0,0 0 0 0 0,0 1-1 0 0,0-1 1 0 0,0 1 0 0 0,0-1-1 0 0,0 0 1 0 0,0 1 0 0 0,0-1-1 0 0,0 1 1 0 0,0-1 0 0 0,0 0-1 0 0,0 1 1 0 0,-1-1 0 0 0,1 1-1 0 0,0-1 1 0 0,0 0 0 0 0,-1 0-1 0 0,-14-23-2421 0 0,14 22 2338 0 0,1 0 0 0 0,0 0 0 0 0,0 1 1 0 0,-1-1-1 0 0,1 0 0 0 0,1 0 1 0 0,-1 0-1 0 0,0 1 0 0 0,0-1 0 0 0,1 0 1 0 0,-1 0-1 0 0,2-2 0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7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9 0 0,'0'0'528'0'0,"0"0"69"0"0,0 0 38 0 0,0 0-80 0 0,0 0-291 0 0,0 0 128 0 0,5 1 96 0 0,15 3 21 0 0,-15-3-66 0 0,-4 0-427 0 0,0 0 1 0 0,0 0 0 0 0,0 0-1 0 0,0 0 1 0 0,0 0 0 0 0,0-1 0 0 0,0 1-1 0 0,1 0 1 0 0,0 0 0 0 0,-1-1-19 0 0,11 7-89 0 0,2 1-2011 0 0,21 10 0 0 0,-15-11-6427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3:57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3 128 21191 0 0,'2'-11'471'0'0,"0"0"-1"0"0,1 0 1 0 0,0 1 0 0 0,1-1-1 0 0,0 1 1 0 0,1 0 0 0 0,0 0-1 0 0,0 0 1 0 0,1 0 0 0 0,11-12-1 0 0,-16 20 416 0 0,-1 2-508 0 0,0 0 38 0 0,0 0 80 0 0,-14 42 623 0 0,-11 4-1119 0 0,-1-2 0 0 0,-57 73 0 0 0,-80 69 0 0 0,163-186 0 0 0,-22 25 0 0 0,-53 56 0 0 0,-63 92 0 0 0,125-156 0 0 0,2 1 0 0 0,0 0 0 0 0,1 1 0 0 0,0 0 0 0 0,-10 33 0 0 0,18-40 0 0 0,3-2 0 0 0,0-9 0 0 0,0 0 0 0 0,1 0 0 0 0,-1 0 0 0 0,0 0 0 0 0,0 0 0 0 0,1 0 0 0 0,-1 0 0 0 0,1-1 0 0 0,-1 1 0 0 0,0 0 0 0 0,1-1 0 0 0,-1 1 0 0 0,1-1 0 0 0,-1 0 0 0 0,1 1 0 0 0,0-1 0 0 0,-1 0 0 0 0,1 0 0 0 0,-1 0 0 0 0,1 0 0 0 0,-1 0 0 0 0,1 0 0 0 0,0-1 0 0 0,2 0 0 0 0,5-1 0 0 0,-1 0 0 0 0,1-1 0 0 0,8-3 0 0 0,-6 1-198 0 0,-1 0-1 0 0,1-1 1 0 0,-1 0-1 0 0,0-1 1 0 0,0 0-1 0 0,-1 0 1 0 0,16-16-1 0 0,-19 17 45 0 0,-1-1 1 0 0,0 0-1 0 0,0 0 0 0 0,0 0 1 0 0,-1-1-1 0 0,0 0 0 0 0,-1 0 1 0 0,1 0-1 0 0,-2 0 0 0 0,1 0 1 0 0,2-14-1 0 0,-4 13-44 0 0,0 0-1 0 0,0 1 0 0 0,-1-1 1 0 0,0 0-1 0 0,-1 0 1 0 0,0 0-1 0 0,0 0 1 0 0,-5-13-1 0 0,4 15 61 0 0,0 1 0 0 0,-1 0 0 0 0,1 0-1 0 0,-2 1 1 0 0,1-1 0 0 0,0 1 0 0 0,-1-1-1 0 0,0 1 1 0 0,-1 0 0 0 0,1 0 0 0 0,-1 1-1 0 0,-8-7 1 0 0,6 7 45 0 0,1 0 0 0 0,-1 1-1 0 0,0-1 1 0 0,0 2 0 0 0,0-1 0 0 0,-1 1 0 0 0,1 0-1 0 0,-1 0 1 0 0,1 1 0 0 0,-1 0 0 0 0,-7 1-1 0 0,-12-1 126 0 0,-48 6-1 0 0,57-2 326 0 0,0 0 0 0 0,0 1 0 0 0,0 1 0 0 0,1 0 0 0 0,0 1 0 0 0,0 1 0 0 0,-22 13 0 0 0,35-18-198 0 0,1 0 0 0 0,-1 1 0 0 0,1 0 1 0 0,-1 0-1 0 0,-2 3 0 0 0,5-5-151 0 0,1-1 0 0 0,0 0 1 0 0,-1 1-1 0 0,1-1 0 0 0,0 1 1 0 0,-1-1-1 0 0,1 0 0 0 0,0 1 0 0 0,0-1 1 0 0,-1 1-1 0 0,1-1 0 0 0,0 1 1 0 0,0-1-1 0 0,0 1 0 0 0,0-1 1 0 0,0 1-1 0 0,0 0 0 0 0,0 1 29 0 0,1 0 1 0 0,-1-1-1 0 0,1 1 1 0 0,0 0-1 0 0,-1-1 0 0 0,1 1 1 0 0,0-1-1 0 0,0 1 0 0 0,0-1 1 0 0,0 1-1 0 0,1-1 0 0 0,-1 0 1 0 0,0 1-1 0 0,1-1 0 0 0,-1 0 1 0 0,1 0-1 0 0,-1 0 0 0 0,1 0 1 0 0,-1 0-1 0 0,1 0 0 0 0,-1-1 1 0 0,3 2-1 0 0,4 1 223 0 0,0-1 0 0 0,-1 0 0 0 0,14 3 0 0 0,7-1-233 0 0,0-1 1 0 0,0-2-1 0 0,1 0 1 0 0,-1-2 0 0 0,48-7-1 0 0,-51 4 23 0 0,144-29 1340 0 0,-145 26-1572 0 0,35-9 234 0 0,-20 3-8542 0 0,-19 7-298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2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468 13823 0 0,'0'0'315'0'0,"0"0"45"0"0,0 0 21 0 0,0 0-49 0 0,0-4-220 0 0,2-15 39 0 0,-2 15 569 0 0,0 4 249 0 0,0 0 45 0 0,0 0-61 0 0,0-12 1796 0 0,0 7-2634 0 0,1-1 0 0 0,-1 1 0 0 0,1-1 1 0 0,1 1-1 0 0,-1-1 0 0 0,1 1 0 0 0,3-9 0 0 0,23-35 1396 0 0,-21 38-1197 0 0,0 0 0 0 0,-1-1 0 0 0,9-24 0 0 0,-12 29-242 0 0,-2 6 299 0 0,-1 1 117 0 0,0 0 21 0 0,0 0-66 0 0,-12 18-278 0 0,-60 129-165 0 0,62-122 0 0 0,1 1 0 0 0,1 0 0 0 0,1 0 0 0 0,-2 28 0 0 0,7-49 0 0 0,3 16 0 0 0,2-10 0 0 0,-1-10 0 0 0,-1 0 0 0 0,0 0 0 0 0,1-1 0 0 0,-1 1 0 0 0,1 0 0 0 0,-1 0 0 0 0,1-1 0 0 0,-1 1 0 0 0,1-1 0 0 0,-1 1 0 0 0,1-1 0 0 0,0 0 0 0 0,-1 0 0 0 0,1 0 0 0 0,0 0 0 0 0,-1 0 0 0 0,1 0 0 0 0,0 0 0 0 0,2-1 0 0 0,2 0 0 0 0,-1 0 0 0 0,1 0 0 0 0,-1-1 0 0 0,9-3 0 0 0,-1-2 0 0 0,-1-1 0 0 0,0 0 0 0 0,0-1 0 0 0,-1 0 0 0 0,0-1 0 0 0,-1 0 0 0 0,0 0 0 0 0,0-1 0 0 0,-1 0 0 0 0,-1-1 0 0 0,10-17 0 0 0,-10 17 0 0 0,0 1 0 0 0,1 0 0 0 0,1 0 0 0 0,-1 1 0 0 0,2 0 0 0 0,0 1 0 0 0,20-14 0 0 0,-19 18 0 0 0,-11 5 0 0 0,0 1 0 0 0,-1-1 0 0 0,1 0 0 0 0,0 0 0 0 0,-1 1 0 0 0,1-1 0 0 0,-1 0 0 0 0,1 1 0 0 0,0-1 0 0 0,-1 1 0 0 0,1-1 0 0 0,-1 1 0 0 0,1-1 0 0 0,0 1 0 0 0,2 4 0 0 0,0-1 0 0 0,0 0 0 0 0,0 0 0 0 0,0 1 0 0 0,-1 0 0 0 0,0-1 0 0 0,0 1 0 0 0,0 0 0 0 0,-1 0 0 0 0,1 0 0 0 0,-1 0 0 0 0,-1 1 0 0 0,1-1 0 0 0,0 8 0 0 0,0 7 0 0 0,-1-12 0 0 0,1-1 0 0 0,-2 1 0 0 0,1 0 0 0 0,-1 0 0 0 0,0-1 0 0 0,-3 10 0 0 0,1-2 0 0 0,1-12 0 0 0,-1-1 0 0 0,6-2 0 0 0,7-7 0 0 0,11-8 0 0 0,124-115 0 0 0,-72 68 0 0 0,-65 58 0 0 0,-1 10 0 0 0,-5-4 0 0 0,-1 0 0 0 0,0 0 0 0 0,0 1 0 0 0,0-1 0 0 0,-1 0 0 0 0,1 1 0 0 0,0-1 0 0 0,-1 0 0 0 0,0 1 0 0 0,1-1 0 0 0,-1 1 0 0 0,0-1 0 0 0,-1 3 0 0 0,-5 36 0 0 0,0-8 0 0 0,5-23 0 0 0,0-1 0 0 0,-5 17 0 0 0,4-20 0 0 0,0 0 0 0 0,1 0 0 0 0,0 1 0 0 0,0-1 0 0 0,1 0 0 0 0,-1 1 0 0 0,2 10 0 0 0,-1-12 0 0 0,0-4 0 0 0,0 0 0 0 0,0 1 0 0 0,0-1 0 0 0,0 0 0 0 0,0 1 0 0 0,0-1 0 0 0,1 0 0 0 0,-1 0 0 0 0,0 1 0 0 0,1-1 0 0 0,-1 0 0 0 0,1 0 0 0 0,1 2 0 0 0,4 6 0 0 0,-4-7 0 0 0,0-1 0 0 0,0-1 0 0 0,0 1 0 0 0,0 0 0 0 0,0 0 0 0 0,0-1 0 0 0,0 1 0 0 0,0-1 0 0 0,1 0 0 0 0,-1 0 0 0 0,0 0 0 0 0,0 0 0 0 0,0 0 0 0 0,1 0 0 0 0,-1 0 0 0 0,0-1 0 0 0,0 1 0 0 0,0-1 0 0 0,0 0 0 0 0,4-1 0 0 0,0 0 0 0 0,0-1 0 0 0,0 1 0 0 0,-1-1 0 0 0,1-1 0 0 0,0 1 0 0 0,5-5 0 0 0,22-25 0 0 0,-1-1 0 0 0,49-70 0 0 0,-53 67 0 0 0,-8 9 0 0 0,-2-1 0 0 0,28-56 0 0 0,17-68 0 0 0,-53 126 0 0 0,-9 25 0 0 0,0 0 0 0 0,0 1 0 0 0,0-1 0 0 0,-1 1 0 0 0,1-1 0 0 0,0 0 0 0 0,-1 1 0 0 0,0-1 0 0 0,1 0 0 0 0,-1 1 0 0 0,0-1 0 0 0,0 0 0 0 0,0 0 0 0 0,0 1 0 0 0,0-1 0 0 0,0 0 0 0 0,0 0 0 0 0,-1 1 0 0 0,1-1 0 0 0,-1 0 0 0 0,0-1 0 0 0,1 3 0 0 0,0 0 0 0 0,0-1 0 0 0,0 1 0 0 0,0 0 0 0 0,-1 0 0 0 0,1 0 0 0 0,0 0 0 0 0,0-1 0 0 0,0 1 0 0 0,0 0 0 0 0,-1 0 0 0 0,1 0 0 0 0,0 0 0 0 0,0 0 0 0 0,0 0 0 0 0,-1-1 0 0 0,1 1 0 0 0,0 0 0 0 0,0 0 0 0 0,0 0 0 0 0,-1 0 0 0 0,1 0 0 0 0,0 0 0 0 0,0 0 0 0 0,-1 0 0 0 0,1 0 0 0 0,0 0 0 0 0,-2 1 0 0 0,1 0 0 0 0,0 0 0 0 0,0 0 0 0 0,0 0 0 0 0,0 0 0 0 0,0 1 0 0 0,0-1 0 0 0,0 0 0 0 0,-1 3 0 0 0,-3 2 0 0 0,-19 30 0 0 0,1 0 0 0 0,-28 59 0 0 0,-25 83 0 0 0,64-149 0 0 0,-27 94 0 0 0,28-83 0 0 0,-25 61 0 0 0,29-83 0 0 0,7-17 0 0 0,0-1 0 0 0,-1 1 0 0 0,1 0 0 0 0,0-1 0 0 0,0 1 0 0 0,0-1 0 0 0,0 1 0 0 0,0 0 0 0 0,0-1 0 0 0,0 1 0 0 0,0-1 0 0 0,0 1 0 0 0,0 0 0 0 0,0-1 0 0 0,1 1 0 0 0,-1 1 0 0 0,1-2 0 0 0,-1 0 0 0 0,1 0 0 0 0,-1 0 0 0 0,1 0 0 0 0,-1 0 0 0 0,1 0 0 0 0,-1 0 0 0 0,1 0 0 0 0,-1 0 0 0 0,1 0 0 0 0,-1 0 0 0 0,1 0 0 0 0,-1 0 0 0 0,1-1 0 0 0,-1 1 0 0 0,1 0 0 0 0,-1 0 0 0 0,1 0 0 0 0,-1-1 0 0 0,0 1 0 0 0,1 0 0 0 0,-1-1 0 0 0,1 1 0 0 0,-1 0 0 0 0,0-1 0 0 0,1 1 0 0 0,-1 0 0 0 0,0-1 0 0 0,0 1 0 0 0,1-1 0 0 0,11-14 0 0 0,4-7 0 0 0,-2-1 0 0 0,0 0 0 0 0,13-33 0 0 0,26-87 0 0 0,-16 35 0 0 0,-45 117 0 0 0,0 0 0 0 0,-11 16 0 0 0,13-13 0 0 0,0 1 0 0 0,1 0 0 0 0,-7 23 0 0 0,11-32 0 0 0,0 1 0 0 0,0-1 0 0 0,0 1 0 0 0,1 0 0 0 0,-1-1 0 0 0,1 1 0 0 0,0 0 0 0 0,1-1 0 0 0,-1 1 0 0 0,1-1 0 0 0,0 1 0 0 0,0-1 0 0 0,1 1 0 0 0,3 8 0 0 0,1-5 0 0 0,-2-6 0 0 0,-1-1 0 0 0,1 1 0 0 0,-1 0 0 0 0,1-1 0 0 0,-1 0 0 0 0,1 1 0 0 0,0-2 0 0 0,0 1 0 0 0,0 0 0 0 0,-1-1 0 0 0,1 0 0 0 0,0 1 0 0 0,0-1 0 0 0,0-1 0 0 0,0 1 0 0 0,5-2 0 0 0,8-1 0 0 0,-1-1 0 0 0,21-8 0 0 0,-37 12 0 0 0,115-51 0 0 0,-53 21 0 0 0,-50 24 0 0 0,-1-1 0 0 0,1 0 0 0 0,-1-1 0 0 0,-1 0 0 0 0,1-1 0 0 0,-2 0 0 0 0,11-11 0 0 0,-17 14 0 0 0,-5 5 0 0 0,-5 2 0 0 0,7-1 0 0 0,-9 4 79 0 0,-1 1-1 0 0,1 0 1 0 0,1 0-1 0 0,-1 1 1 0 0,1 0 0 0 0,0 1-1 0 0,0-1 1 0 0,-14 17-1 0 0,3-4 146 0 0,4-5 4 0 0,1 1 0 0 0,-17 22 0 0 0,27-32-192 0 0,1 0 1 0 0,-1 1-1 0 0,1-1 0 0 0,0 1 0 0 0,0 0 0 0 0,1 0 0 0 0,0 0 0 0 0,0 0 0 0 0,0 0 0 0 0,1 0 0 0 0,-1 12 0 0 0,2-11-145 0 0,0-1-1 0 0,1 0 1 0 0,0 1-1 0 0,1-1 1 0 0,-1 0-1 0 0,1 0 1 0 0,3 6-1 0 0,-4-10 65 0 0,0 0-1 0 0,1 0 0 0 0,-1-1 1 0 0,1 1-1 0 0,-1 0 1 0 0,1-1-1 0 0,0 1 1 0 0,-1-1-1 0 0,1 1 1 0 0,0-1-1 0 0,0 0 1 0 0,0 0-1 0 0,0 0 1 0 0,5 2-1 0 0,-2-2-41 0 0,0 1 1 0 0,1-1-1 0 0,-1 0 1 0 0,10 1-1 0 0,-2-2 87 0 0,1-1 0 0 0,0-1 0 0 0,0 0 0 0 0,-1-1 0 0 0,1 0 0 0 0,-1-1 0 0 0,0-1 0 0 0,0 0 0 0 0,21-11 0 0 0,-16 6 0 0 0,0-1 0 0 0,-1-1 0 0 0,0-1 0 0 0,-1 0 0 0 0,0-1 0 0 0,19-21 0 0 0,-15 11 0 0 0,-2-1 0 0 0,0-1 0 0 0,23-44 0 0 0,-31 51 13 0 0,-2 1 0 0 0,0-1-1 0 0,-1 0 1 0 0,7-29 0 0 0,-14 46 324 0 0,0 2 138 0 0,0 0 33 0 0,-2 2-65 0 0,-4 3-434 0 0,-1 1 0 0 0,1 1 0 0 0,0-1 1 0 0,0 1-1 0 0,1 0 0 0 0,0 0 0 0 0,0 1 0 0 0,1-1 1 0 0,0 1-1 0 0,-6 16 0 0 0,9-21-110 0 0,0-1 0 0 0,1 1-1 0 0,-1 0 1 0 0,1-1 0 0 0,0 1 0 0 0,0-1 0 0 0,-1 1-1 0 0,2-1 1 0 0,-1 6 0 0 0,14 33-815 0 0,-12-36 916 0 0,1 3 0 0 0,14 6 0 0 0,-15-12 0 0 0,1 1 0 0 0,13 2 0 0 0,-10-4 0 0 0,-1 0 0 0 0,1 0 0 0 0,-1 0 0 0 0,0-1 0 0 0,0 0 0 0 0,0 0 0 0 0,1 0 0 0 0,9-2 0 0 0,0 2 0 0 0,-14 0 0 0 0,-1 0 0 0 0,1 0 0 0 0,0 0 0 0 0,0 0 0 0 0,-1 1 0 0 0,1-1 0 0 0,0 0 0 0 0,0 0 0 0 0,-1 0 0 0 0,1 1 0 0 0,0-1 0 0 0,-1 0 0 0 0,1 1 0 0 0,1 0 0 0 0,-2 0 0 0 0,0 0 0 0 0,1-1 0 0 0,-1 1 0 0 0,0 0 0 0 0,0 0 0 0 0,0 0 0 0 0,0 0 0 0 0,0 0 0 0 0,0 0 0 0 0,0 0 0 0 0,0 0 0 0 0,0-1 0 0 0,0 1 0 0 0,-1 0 0 0 0,1 0 0 0 0,0 0 0 0 0,-1 0 0 0 0,1 0 0 0 0,0-1 0 0 0,-1 1 0 0 0,1 0 0 0 0,-2 1 0 0 0,-3 12 0 0 0,5-5 0 0 0,-1-2 0 0 0,1 0 0 0 0,-1-1 0 0 0,0 1 0 0 0,0-1 0 0 0,-1 1 0 0 0,-3 7 0 0 0,0 0 0 0 0,0-4 0 0 0,2-1 0 0 0,-1 1 0 0 0,2 0 0 0 0,-1 0 0 0 0,1 1 0 0 0,-1 14 0 0 0,4-14 0 0 0,-1-10 0 0 0,0-1 0 0 0,0 1 0 0 0,1-1 0 0 0,-1 1 0 0 0,0-1 0 0 0,0 1 0 0 0,1-1 0 0 0,-1 1 0 0 0,0-1 0 0 0,1 1 0 0 0,-1-1 0 0 0,0 0 0 0 0,1 1 0 0 0,-1-1 0 0 0,1 1 0 0 0,-1-1 0 0 0,1 0 0 0 0,0 1 0 0 0,3 0 0 0 0,0 1 0 0 0,0-1 0 0 0,0-1 0 0 0,0 1 0 0 0,0 0 0 0 0,0-1 0 0 0,0 0 0 0 0,0 0 0 0 0,1 0 0 0 0,-1 0 0 0 0,0-1 0 0 0,0 0 0 0 0,0 0 0 0 0,0 0 0 0 0,7-3 0 0 0,0 0 0 0 0,-1 0 0 0 0,0-1 0 0 0,0 0 0 0 0,17-13 0 0 0,-20 13 0 0 0,0-1 0 0 0,0 1 0 0 0,-1-1 0 0 0,0 0 0 0 0,0 0 0 0 0,0-1 0 0 0,-1 0 0 0 0,0 0 0 0 0,0 0 0 0 0,5-10 0 0 0,-8 12 0 0 0,0-1 0 0 0,1 0 0 0 0,-1 1 0 0 0,1-1 0 0 0,0 1 0 0 0,1 0 0 0 0,0-1 0 0 0,-1 2 0 0 0,7-7 0 0 0,19-18 692 0 0,40-52 0 0 0,-59 70-249 0 0,-44 56-278 0 0,31-41-165 0 0,-2 0 0 0 0,1 0 0 0 0,0 0 0 0 0,0 1 0 0 0,0 0 0 0 0,1 0 0 0 0,-1 0 0 0 0,1 0 0 0 0,0 1 0 0 0,1-1 0 0 0,-1 1 0 0 0,-2 10 0 0 0,-5 57 0 0 0,10-70 0 0 0,0-1 0 0 0,-1 1 0 0 0,1 0 0 0 0,-1 0 0 0 0,0 0 0 0 0,1-1 0 0 0,-1 1 0 0 0,0 0 0 0 0,-1-1 0 0 0,1 1 0 0 0,0 0 0 0 0,-4 3 0 0 0,-1 4 0 0 0,6-10 0 0 0,0 1 0 0 0,0-1 0 0 0,1 1 0 0 0,-1-1 0 0 0,0 0 0 0 0,0 1 0 0 0,1-1 0 0 0,-1 1 0 0 0,0-1 0 0 0,0 0 0 0 0,1 1 0 0 0,-1-1 0 0 0,0 0 0 0 0,1 1 0 0 0,-1-1 0 0 0,1 0 0 0 0,-1 0 0 0 0,0 1 0 0 0,1-1 0 0 0,-1 0 0 0 0,2 0 0 0 0,2 2 0 0 0,1-1 0 0 0,-1 1 0 0 0,1-1 0 0 0,0-1 0 0 0,0 1 0 0 0,0-1 0 0 0,0 0 0 0 0,-1 0 0 0 0,1 0 0 0 0,0 0 0 0 0,9-3 0 0 0,-4 1 0 0 0,1-1 0 0 0,-1 0 0 0 0,0-1 0 0 0,13-7 0 0 0,16-11 0 0 0,55-45 0 0 0,-83 59 0 0 0,0-2 0 0 0,-2 0 0 0 0,1 0 0 0 0,12-18 0 0 0,28-49 0 0 0,-42 61 0 0 0,0 0 0 0 0,-1-1 0 0 0,-1 0 0 0 0,-1-1 0 0 0,4-21 0 0 0,-9 37 0 0 0,8-24 0 0 0,-7 79 0 0 0,-2-45 0 0 0,2 1 0 0 0,-1 0 0 0 0,1-1 0 0 0,0 1 0 0 0,1-1 0 0 0,0 0 0 0 0,4 10 0 0 0,-5-15 0 0 0,-1-1 0 0 0,1 1 0 0 0,0 0 0 0 0,1-1 0 0 0,-1 1 0 0 0,0-1 0 0 0,1 0 0 0 0,-1 1 0 0 0,1-1 0 0 0,0 0 0 0 0,0 0 0 0 0,0 0 0 0 0,0 0 0 0 0,0 0 0 0 0,0-1 0 0 0,0 1 0 0 0,6 2 0 0 0,-1 0 0 0 0,-4-2 0 0 0,1 0 0 0 0,-1 0 0 0 0,1-1 0 0 0,0 0 0 0 0,5 2 0 0 0,12 1 0 0 0,-16-5 0 0 0,-1 0 0 0 0,160-29 0 0 0,-137 22 0 0 0,-13 4 0 0 0,-14 4 0 0 0,0 0 0 0 0,1 0 0 0 0,-1 0 0 0 0,0 0 0 0 0,0 0 0 0 0,0 0 0 0 0,0 0 0 0 0,0 0 0 0 0,0 0 0 0 0,0-1 0 0 0,0 1 0 0 0,0 0 0 0 0,0 0 0 0 0,1 0 0 0 0,-1 0 0 0 0,0 0 0 0 0,0 0 0 0 0,0 0 0 0 0,0 0 0 0 0,0 0 0 0 0,0 0 0 0 0,0 0 0 0 0,0 0 0 0 0,1 0 0 0 0,-1 0 0 0 0,0 0 0 0 0,0 0 0 0 0,0 0 0 0 0,0 0 0 0 0,0 0 0 0 0,0 0 0 0 0,0 0 0 0 0,0 0 0 0 0,1 0 0 0 0,-1 0 0 0 0,0 0 0 0 0,0 0 0 0 0,0 1 0 0 0,0-1 0 0 0,0 0 0 0 0,0 0 0 0 0,0 0 0 0 0,0 0 0 0 0,0 0 0 0 0,0 0 0 0 0,1 0 0 0 0,-1 0 0 0 0,0 0 0 0 0,0 0 0 0 0,0 0 0 0 0,0 1 0 0 0,0-1 0 0 0,-5 5 0 0 0,-12 7 0 0 0,5-7 0 0 0,1 0 0 0 0,0 1 0 0 0,0 1 0 0 0,-13 10 0 0 0,-5 3 0 0 0,19-13 0 0 0,0 1 0 0 0,0 0 0 0 0,1 1 0 0 0,0 0 0 0 0,0 1 0 0 0,1 0 0 0 0,-10 16 0 0 0,-1 6 0 0 0,-20 44 0 0 0,29-50 0 0 0,10-16 0 0 0,1-9 0 0 0,1 1 0 0 0,-1-1 0 0 0,0 0 0 0 0,1 0 0 0 0,0 0 0 0 0,-1 1 0 0 0,1-2 0 0 0,0 1 0 0 0,0 0 0 0 0,-1 0 0 0 0,3 0 0 0 0,8 1 0 0 0,1-5 0 0 0,0 0 0 0 0,-1-1 0 0 0,0 0 0 0 0,0-1 0 0 0,0 0 0 0 0,18-12 0 0 0,-18 11 0 0 0,0-1 0 0 0,-1-1 0 0 0,0 0 0 0 0,0 0 0 0 0,-1-1 0 0 0,0 0 0 0 0,0-1 0 0 0,14-19 0 0 0,48-60 0 0 0,-17 23 0 0 0,-53 64 0 0 0,1-2 0 0 0,-1 1 0 0 0,1-1 0 0 0,-1 1 0 0 0,0-1 0 0 0,1 0 0 0 0,-2 0 0 0 0,1 0 0 0 0,1-6 0 0 0,-2 0 0 0 0,-3 7 0 0 0,-2 6 0 0 0,-3 2 0 0 0,1 0 0 0 0,0 0 0 0 0,0 1 0 0 0,0 0 0 0 0,1 1 0 0 0,0-1 0 0 0,-6 11 0 0 0,3-7 0 0 0,2-1 0 0 0,-1 1 0 0 0,0 0 0 0 0,-9 19 0 0 0,14-26 0 0 0,0 1 0 0 0,1 0 0 0 0,0 0 0 0 0,0 0 0 0 0,0 0 0 0 0,0 0 0 0 0,1 0 0 0 0,0 0 0 0 0,0 0 0 0 0,0 0 0 0 0,0 0 0 0 0,1 6 0 0 0,1-2 0 0 0,0 2 0 0 0,-1 1 0 0 0,2 15 0 0 0,-2-15 0 0 0,4-2 0 0 0,-2-7 0 0 0,-1-1 0 0 0,0 0 0 0 0,0 0 0 0 0,0 0 0 0 0,1-1 0 0 0,-1 1 0 0 0,1-1 0 0 0,-1 1 0 0 0,0-1 0 0 0,1 0 0 0 0,-1 1 0 0 0,1-1 0 0 0,3-1 0 0 0,2 0 0 0 0,0 0 0 0 0,0 0 0 0 0,7-3 0 0 0,11-5 0 0 0,-1-1 0 0 0,0-1 0 0 0,-1-1 0 0 0,25-17 0 0 0,-32 18 0 0 0,0 0 0 0 0,-1-1 0 0 0,-1 0 0 0 0,0-2 0 0 0,-1 0 0 0 0,0 0 0 0 0,-1-1 0 0 0,0-1 0 0 0,13-23 0 0 0,-1-2 0 0 0,-11 19 0 0 0,-1-1 0 0 0,-1-1 0 0 0,16-43 0 0 0,-26 62 0 0 0,-1 0 0 0 0,1 1 0 0 0,0-1 0 0 0,5-7 0 0 0,-5 10 0 0 0,-3 8 0 0 0,-3 7 0 0 0,-40 70 0 0 0,25-49 0 0 0,-25 61 0 0 0,38-80 0 0 0,-8 23 0 0 0,1 2 0 0 0,-9 43 0 0 0,21-78 0 0 0,1 0 0 0 0,-1 0 0 0 0,1-1 0 0 0,0 1 0 0 0,0 0 0 0 0,0 0 0 0 0,2 6 0 0 0,3 0 0 0 0,-4-9 0 0 0,1 0 0 0 0,0-1 0 0 0,0 1 0 0 0,-1-1 0 0 0,1 1 0 0 0,0-1 0 0 0,0 1 0 0 0,0-1 0 0 0,1 0 0 0 0,-1 0 0 0 0,0 0 0 0 0,0 0 0 0 0,1 0 0 0 0,-1-1 0 0 0,0 1 0 0 0,1-1 0 0 0,-1 1 0 0 0,1-1 0 0 0,-1 0 0 0 0,0 0 0 0 0,1 0 0 0 0,-1 0 0 0 0,1-1 0 0 0,-1 1 0 0 0,5-2 0 0 0,5-1 0 0 0,0-1 0 0 0,0 0 0 0 0,18-10 0 0 0,-30 14 0 0 0,22-11 0 0 0,-1-2 0 0 0,0 0 0 0 0,-1-2 0 0 0,0 0 0 0 0,23-23 0 0 0,-26 18 0 0 0,20-26 0 0 0,-6 6 0 0 0,-19 25 0 0 0,88-110 0 0 0,-83 100 0 0 0,0-2 0 0 0,-1 1 0 0 0,13-33 0 0 0,-18 33 0 0 0,-5 13 0 0 0,0 0 0 0 0,-1 0 0 0 0,4-18 0 0 0,-5 19 0 0 0,-4 12 0 0 0,0-1 0 0 0,0 1 0 0 0,0 0 0 0 0,0 0 0 0 0,1 0 0 0 0,-1-1 0 0 0,0 1 0 0 0,0 0 0 0 0,0 0 0 0 0,0 0 0 0 0,0-1 0 0 0,0 1 0 0 0,0 0 0 0 0,0 0 0 0 0,0 0 0 0 0,0-1 0 0 0,0 1 0 0 0,0 0 0 0 0,0 0 0 0 0,0 0 0 0 0,0 0 0 0 0,-1-1 0 0 0,1 1 0 0 0,0 0 0 0 0,0 0 0 0 0,0 0 0 0 0,0-1 0 0 0,0 1 0 0 0,0 0 0 0 0,0 0 0 0 0,0 0 0 0 0,-1 0 0 0 0,1 0 0 0 0,0-1 0 0 0,0 1 0 0 0,0 0 0 0 0,0 0 0 0 0,-1 0 0 0 0,1 0 0 0 0,0 0 0 0 0,0 0 0 0 0,0 0 0 0 0,-1 0 0 0 0,1 0 0 0 0,0 0 0 0 0,0-1 0 0 0,0 1 0 0 0,0 0 0 0 0,-1 0 0 0 0,1 0 0 0 0,0 0 0 0 0,0 0 0 0 0,0 0 0 0 0,-1 1 0 0 0,1-1 0 0 0,0 0 0 0 0,0 0 0 0 0,0 0 0 0 0,-1 0 0 0 0,1 0 0 0 0,0 0 0 0 0,0 0 0 0 0,0 0 0 0 0,0 0 0 0 0,-1 0 0 0 0,1 1 0 0 0,0-1 0 0 0,0 0 0 0 0,0 0 0 0 0,-13 6 0 0 0,8-3 0 0 0,0 1 0 0 0,-1 0 0 0 0,1 0 0 0 0,1 0 0 0 0,-1 1 0 0 0,1 0 0 0 0,-1-1 0 0 0,-4 9 0 0 0,-2 5 0 0 0,-11 24 0 0 0,1-3 0 0 0,2-2 0 0 0,1 0 0 0 0,-26 79 0 0 0,41-104 0 0 0,0-1 0 0 0,1 1 0 0 0,0-1 0 0 0,1 1 0 0 0,0 0 0 0 0,1-1 0 0 0,0 1 0 0 0,1 0 0 0 0,3 20 0 0 0,-3-26 0 0 0,1 0 0 0 0,0 0 0 0 0,0 0 0 0 0,0-1 0 0 0,1 1 0 0 0,0-1 0 0 0,0 1 0 0 0,0-1 0 0 0,1 0 0 0 0,-1 0 0 0 0,1 0 0 0 0,0 0 0 0 0,1-1 0 0 0,-1 0 0 0 0,1 0 0 0 0,0 0 0 0 0,0 0 0 0 0,0-1 0 0 0,1 0 0 0 0,5 3 0 0 0,-6-4-73 0 0,0 0 0 0 0,0-1-1 0 0,0 0 1 0 0,0 0 0 0 0,0 0 0 0 0,0 0-1 0 0,0-1 1 0 0,0 0 0 0 0,8-1 0 0 0,-9 1-174 0 0,-1 0 1 0 0,1-1-1 0 0,-1 0 1 0 0,1 0-1 0 0,-1 0 0 0 0,0 0 1 0 0,1 0-1 0 0,-1-1 1 0 0,0 1-1 0 0,0-1 1 0 0,0 0-1 0 0,0 0 1 0 0,0 0-1 0 0,4-4 0 0 0,2-4-8962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9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 19351 0 0,'0'0'439'0'0,"2"-1"62"0"0,5 0-243 0 0,0-1 0 0 0,0 1 0 0 0,0 1 0 0 0,0-1 0 0 0,0 1 0 0 0,0 0 0 0 0,0 1 0 0 0,0 0 0 0 0,-1 0 0 0 0,1 0 0 0 0,0 1 0 0 0,0 0 0 0 0,-1 0 0 0 0,1 1 0 0 0,-1 0 0 0 0,0 0 0 0 0,1 0 0 0 0,-2 1 0 0 0,1 0 0 0 0,0 0 0 0 0,-1 0 0 0 0,1 1 0 0 0,-1 0 0 0 0,-1 0 0 0 0,8 10 0 0 0,0 3-181 0 0,0 0 0 0 0,-1 1 0 0 0,-1 1 0 0 0,-1-1 0 0 0,-1 2 0 0 0,-1-1 0 0 0,6 27 0 0 0,-8-19 81 0 0,-2 0-1 0 0,-2 0 1 0 0,0 0-1 0 0,-2 1 1 0 0,0-1-1 0 0,-3 0 1 0 0,0 0-1 0 0,-1 0 1 0 0,-2 0-1 0 0,-1-1 1 0 0,-1 0 0 0 0,-17 33-1 0 0,14-35-157 0 0,-2-1 0 0 0,0 0 0 0 0,-2-1 0 0 0,-29 35 0 0 0,25-34 0 0 0,14-16 0 0 0,0-1 0 0 0,0 0 0 0 0,-1 0 0 0 0,-7 7 0 0 0,1-4-330 0 0,11-8 102 0 0,-1 1 1 0 0,0-1 0 0 0,0 1 0 0 0,0-1 0 0 0,-1 0 0 0 0,1 0-1 0 0,0-1 1 0 0,-1 1 0 0 0,1-1 0 0 0,-5 2 0 0 0,6-3-764 0 0,2 0-984 0 0,-1-2-4014 0 0,-2-8-1723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2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8 17503 0 0,'0'0'399'0'0,"0"0"60"0"0,0 0 21 0 0,0 0-59 0 0,2-11 1576 0 0,7-14 1179 0 0,-8 24-2660 0 0,9-17 100 0 0,-6 10-616 0 0,-2 5-335 0 0,0-1 1 0 0,0 0-1 0 0,1 0 0 0 0,-1 0 1 0 0,1 1-1 0 0,0 0 0 0 0,6-6 1 0 0,-7 7-33 0 0,0 0 0 0 0,0 0 1 0 0,0 0-1 0 0,0 0 0 0 0,0-1 1 0 0,0 1-1 0 0,1-4 1 0 0,7-13-1680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5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293 11975 0 0,'0'0'267'0'0,"0"0"-234"0"0,0 0 1 0 0,0 0-1 0 0,-1 0 0 0 0,1 0 1 0 0,0 0-1 0 0,-1 0 1 0 0,1 0-1 0 0,0 0 0 0 0,0 0 1 0 0,-1 0-1 0 0,1-1 0 0 0,0 1 1 0 0,0 0-1 0 0,-1 0 1 0 0,1 0-1 0 0,0 0 0 0 0,0-1 1 0 0,0 1-1 0 0,-1 0 1 0 0,1 0-1 0 0,0-1 0 0 0,0 1 1 0 0,0 0-1 0 0,0 0 0 0 0,-1-1 1 0 0,1 1-1 0 0,0 0 1 0 0,0 0-1 0 0,0-1 0 0 0,0 1 1 0 0,23-24 419 0 0,4-4 1048 0 0,-3 0-324 0 0,-6 8 129 0 0,21-33-1 0 0,-35 46-929 0 0,0 0-1 0 0,0-1 1 0 0,0 1 0 0 0,-1-1-1 0 0,0 0 1 0 0,-1 0-1 0 0,0 0 1 0 0,3-16-1 0 0,-5 21-274 0 0,0 1-1 0 0,0-1 0 0 0,-1 0 1 0 0,1 1-1 0 0,0-1 0 0 0,-1 1 1 0 0,1-1-1 0 0,-1 0 0 0 0,0 1 1 0 0,-1-3-1 0 0,-6-7-82 0 0,4 11-21 0 0,2 1 4 0 0,0-1 26 0 0,0 0 1 0 0,0 1-1 0 0,0-1 0 0 0,0 0 0 0 0,0 1 0 0 0,0-1 0 0 0,0 1 1 0 0,0 0-1 0 0,0-1 0 0 0,0 1 0 0 0,0 0 0 0 0,0 0 1 0 0,0 1-1 0 0,0-1 0 0 0,0 0 0 0 0,-1 1 0 0 0,1-1 1 0 0,0 1-1 0 0,0 0 0 0 0,1 0 0 0 0,-1-1 0 0 0,-4 4 1 0 0,-1-1 277 0 0,-2 2-220 0 0,-1-1 1 0 0,1 2 0 0 0,0-1-1 0 0,1 1 1 0 0,-1 1-1 0 0,1 0 1 0 0,-14 15-1 0 0,4 0 132 0 0,-26 40-1 0 0,32-44-216 0 0,-3 4 0 0 0,-18 38 0 0 0,20-35 0 0 0,9-19 0 0 0,1-1 0 0 0,0 1 0 0 0,1-1 0 0 0,-1 1 0 0 0,1 0 0 0 0,0 0 0 0 0,1 0 0 0 0,-1 1 0 0 0,1-1 0 0 0,0 0 0 0 0,1 10 0 0 0,0-7 0 0 0,1 0 0 0 0,3 14 0 0 0,1-13 0 0 0,5-4 0 0 0,-7-6 0 0 0,1 1 0 0 0,0-1 0 0 0,0 0 0 0 0,-1 1 0 0 0,1-2 0 0 0,0 1 0 0 0,0 0 0 0 0,-1-1 0 0 0,1 0 0 0 0,0 0 0 0 0,-1 0 0 0 0,1 0 0 0 0,-1 0 0 0 0,1-1 0 0 0,3-2 0 0 0,9-4 0 0 0,26-20 0 0 0,-39 26 0 0 0,22-15 0 0 0,-12 9 0 0 0,-1 0 0 0 0,15-14 0 0 0,19-19 0 0 0,-21 19 0 0 0,25-27 0 0 0,-33 28 0 0 0,23-37 0 0 0,-113 206 0 0 0,71-144 0 0 0,0 0 0 0 0,0 0 0 0 0,1 0 0 0 0,0 0 0 0 0,0 1 0 0 0,0-1 0 0 0,0 0 0 0 0,1 1 0 0 0,-1-1 0 0 0,1 1 0 0 0,0-1 0 0 0,1 0 0 0 0,-1 1 0 0 0,1-1 0 0 0,0 0 0 0 0,1 6 0 0 0,6 4 0 0 0,-3-11 0 0 0,-2-2 0 0 0,0 0 0 0 0,0 1 0 0 0,0-1 0 0 0,0 1 0 0 0,0-1 0 0 0,1 0 0 0 0,-1 0 0 0 0,1-1 0 0 0,-1 1 0 0 0,1-1 0 0 0,-1 0 0 0 0,0 1 0 0 0,1-2 0 0 0,-1 1 0 0 0,1 0 0 0 0,-1-1 0 0 0,1 1 0 0 0,-1-1 0 0 0,0 0 0 0 0,5-2 0 0 0,6-2 0 0 0,-1-1 0 0 0,0-1 0 0 0,15-9 0 0 0,-6 2 0 0 0,-1-1 0 0 0,-1-1 0 0 0,-1 0 0 0 0,0-2 0 0 0,-1 0 0 0 0,-1-1 0 0 0,-1-1 0 0 0,0-1 0 0 0,-2 0 0 0 0,20-38 0 0 0,-27 44-12 0 0,-5 9 26 0 0,1 0 0 0 0,0 1 0 0 0,0 0 0 0 0,0-1 0 0 0,5-5 0 0 0,-7 9 357 0 0,-1 2 117 0 0,0 0 21 0 0,-6 11 83 0 0,-4 9-590 0 0,1 1-1 0 0,1 0 1 0 0,1 0-1 0 0,0 1 1 0 0,2 0 0 0 0,0 0-1 0 0,2 0 1 0 0,1 0-1 0 0,0 32 1 0 0,2-49-2 0 0,0-1 0 0 0,1 1 0 0 0,0-1 0 0 0,0 1 0 0 0,1-1 0 0 0,-1 1 0 0 0,1-1 0 0 0,3 7 0 0 0,4-1 0 0 0,-7-9 0 0 0,1 1 0 0 0,0 0 0 0 0,0-1 0 0 0,0 0 0 0 0,0 1 0 0 0,0-1 0 0 0,0 0 0 0 0,0 0 0 0 0,0-1 0 0 0,0 1 0 0 0,0-1 0 0 0,0 0 0 0 0,5 1 0 0 0,-2-2 0 0 0,-1 0 0 0 0,0 1 0 0 0,0-2 0 0 0,1 1 0 0 0,-1-1 0 0 0,0 1 0 0 0,7-5 0 0 0,-1 0 0 0 0,0 0 0 0 0,0-1 0 0 0,-1-1 0 0 0,0 0 0 0 0,-1 0 0 0 0,10-10 0 0 0,83-90 0 0 0,-90 94 0 0 0,-1-1 0 0 0,-1 0 0 0 0,0 0 0 0 0,8-18 0 0 0,4-7 0 0 0,9-21 0 0 0,-44 79 0 0 0,10-15 0 0 0,0 0 0 0 0,1 0 0 0 0,0 1 0 0 0,-1-1 0 0 0,1 1 0 0 0,1-1 0 0 0,-1 1 0 0 0,0 0 0 0 0,1 0 0 0 0,0 0 0 0 0,-1 6 0 0 0,-1 0-269 0 0,2-8-1135 0 0,1-2-511 0 0,0 0-108 0 0,0 0-22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3 11975 0 0,'0'0'267'0'0,"0"0"42"0"0,0 0 17 0 0,0 0-28 0 0,0 0-126 0 0,0 0 204 0 0,0-3 111 0 0,1-3-185 0 0,1-1-1 0 0,0 0 1 0 0,0 1 0 0 0,1-1-1 0 0,0 1 1 0 0,0 0 0 0 0,1 0-1 0 0,-1 0 1 0 0,1 0 0 0 0,7-7-1 0 0,8-8-183 0 0,27-24 0 0 0,-13 14 933 0 0,32-36 303 0 0,38-37 364 0 0,34-48-51 0 0,-129 142-1702 0 0,7-8 109 0 0,-2 1 0 0 0,0-2-1 0 0,-1 0 1 0 0,0 0 0 0 0,12-33 0 0 0,-17 28 844 0 0,-6 18-438 0 0,-5 16-273 0 0,-7 16-207 0 0,-1-1 0 0 0,-22 34 0 0 0,16-29 0 0 0,-20 31 1024 0 0,-70 86 0 0 0,92-126-1024 0 0,1 1 0 0 0,1 1 0 0 0,1 1 0 0 0,1 0 0 0 0,1 1 0 0 0,1 0 0 0 0,1 0 0 0 0,1 1 0 0 0,-5 32 0 0 0,13-55 0 0 0,-1-1 0 0 0,1 0 0 0 0,0 0 0 0 0,0 1 0 0 0,-1-1 0 0 0,2 0 0 0 0,-1 1 0 0 0,0-1 0 0 0,0 0 0 0 0,1 0 0 0 0,-1 1 0 0 0,1-1 0 0 0,-1 0 0 0 0,1 0 0 0 0,0 0 0 0 0,0 1 0 0 0,0-1 0 0 0,0 0 0 0 0,1 0 0 0 0,-1-1 0 0 0,0 1 0 0 0,1 0 0 0 0,0 0 0 0 0,-1-1 0 0 0,1 1 0 0 0,0-1 0 0 0,2 2 0 0 0,0 0 0 0 0,1-1 0 0 0,-1 0 0 0 0,1-1 0 0 0,0 1 0 0 0,0-1 0 0 0,0 0 0 0 0,0 0 0 0 0,0 0 0 0 0,0-1 0 0 0,0 0 0 0 0,8 0 0 0 0,9-1 0 0 0,1-2 0 0 0,-1 0 0 0 0,0-2 0 0 0,0 0 0 0 0,-1-2 0 0 0,1 0 0 0 0,-1-1 0 0 0,-1-1 0 0 0,0-1 0 0 0,0-1 0 0 0,-1-1 0 0 0,32-25 0 0 0,-17 10 0 0 0,-15 13 0 0 0,-1-2 0 0 0,25-25 0 0 0,-15 7 0 0 0,-1-1 0 0 0,23-40 0 0 0,-46 66 0 0 0,-4 8 0 0 0,0 1 0 0 0,0 0 0 0 0,0-1 0 0 0,0 1 0 0 0,0 0 0 0 0,0-1 0 0 0,0 1 0 0 0,0 0 0 0 0,0-1 0 0 0,0 1 0 0 0,0 0 0 0 0,0-1 0 0 0,0 1 0 0 0,-1 0 0 0 0,1 0 0 0 0,0-1 0 0 0,0 1 0 0 0,0 0 0 0 0,0-1 0 0 0,-1 1 0 0 0,1 0 0 0 0,0 0 0 0 0,0-1 0 0 0,0 1 0 0 0,-1 0 0 0 0,-1-1 0 0 0,0 1 0 0 0,0 0 0 0 0,1 0 0 0 0,-1 0 0 0 0,0 0 0 0 0,0 0 0 0 0,0 0 0 0 0,0 0 0 0 0,1 0 0 0 0,-1 1 0 0 0,0-1 0 0 0,0 1 0 0 0,1 0 0 0 0,-1-1 0 0 0,0 1 0 0 0,-1 1 0 0 0,-28 17 0 0 0,15-6 0 0 0,1 0 0 0 0,0 2 0 0 0,1-1 0 0 0,1 2 0 0 0,0 0 0 0 0,-13 21 0 0 0,19-24 0 0 0,0 0 0 0 0,0 0 0 0 0,1 1 0 0 0,1 0 0 0 0,0 0 0 0 0,1 0 0 0 0,1 0 0 0 0,0 1 0 0 0,-1 19 0 0 0,4-29 0 0 0,0-1 0 0 0,0 1 0 0 0,1 0 0 0 0,-1 0 0 0 0,1-1 0 0 0,0 1 0 0 0,1 0 0 0 0,-1-1 0 0 0,1 1 0 0 0,0-1 0 0 0,0 0 0 0 0,0 0 0 0 0,1 1 0 0 0,-1-2 0 0 0,4 5 0 0 0,-4-5 0 0 0,1-1 0 0 0,-1 1 0 0 0,0-1 0 0 0,1 0 0 0 0,0 0 0 0 0,-1 0 0 0 0,1 0 0 0 0,0-1 0 0 0,0 1 0 0 0,0-1 0 0 0,0 0 0 0 0,0 1 0 0 0,0-1 0 0 0,1-1 0 0 0,-1 1 0 0 0,0 0 0 0 0,0-1 0 0 0,1 0 0 0 0,-1 0 0 0 0,0 0 0 0 0,1 0 0 0 0,2 0 0 0 0,10-4 0 0 0,0 1 0 0 0,-1-2 0 0 0,0 0 0 0 0,0-1 0 0 0,28-15 0 0 0,64-48 0 0 0,-106 67 0 0 0,11-7 0 0 0,0 0 0 0 0,-1-2 0 0 0,0 1 0 0 0,10-15 0 0 0,35-52 0 0 0,-6 7 0 0 0,-68 113 0 0 0,12-25 0 0 0,4-14 0 0 0,1-1 0 0 0,0 1 0 0 0,0-1 0 0 0,0 1 0 0 0,0 0 0 0 0,1-1 0 0 0,-1 1 0 0 0,1 0 0 0 0,0-1 0 0 0,1 8 0 0 0,-1-5 0 0 0,0 0 0 0 0,0 0 0 0 0,0 0 0 0 0,-1 0 0 0 0,-2 12 0 0 0,1-11 0 0 0,1 0 0 0 0,0 0 0 0 0,1 0 0 0 0,0 8 0 0 0,-1-5 0 0 0,1-9 0 0 0,0-1 0 0 0,0 0 0 0 0,0 1 0 0 0,0-1 0 0 0,0 0 0 0 0,0 0 0 0 0,0 1 0 0 0,0-1 0 0 0,0 0 0 0 0,0 0 0 0 0,0 1 0 0 0,1-1 0 0 0,-1 0 0 0 0,0 0 0 0 0,0 1 0 0 0,0-1 0 0 0,0 0 0 0 0,0 0 0 0 0,0 1 0 0 0,1-1 0 0 0,-1 0 0 0 0,0 0 0 0 0,0 0 0 0 0,0 1 0 0 0,1-1 0 0 0,-1 0 0 0 0,0 0 0 0 0,0 0 0 0 0,1 0 0 0 0,-1 0 0 0 0,0 1 0 0 0,0-1 0 0 0,1 0 0 0 0,-1 0 0 0 0,0 0 0 0 0,0 0 0 0 0,1 0 0 0 0,-1 0 0 0 0,0 0 0 0 0,0 0 0 0 0,1 0 0 0 0,-1 0 0 0 0,0 0 0 0 0,1 0 0 0 0,-1 0 0 0 0,0 0 0 0 0,0 0 0 0 0,1 0 0 0 0,-1 0 0 0 0,0-1 0 0 0,0 1 0 0 0,1 0 0 0 0,-1 0 0 0 0,14-5 0 0 0,2-3 0 0 0,-1-2 0 0 0,24-17 0 0 0,0 0 0 0 0,30-21 0 0 0,-41 27 0 0 0,2 1 0 0 0,37-18 0 0 0,-51 32 0 0 0,1 1 0 0 0,-13 6 0 0 0,-2 1 0 0 0,8 4 0 0 0,-9-4 0 0 0,0 0 0 0 0,0 0 0 0 0,0-1 0 0 0,0 1 0 0 0,0 0 0 0 0,-1 0 0 0 0,1 0 0 0 0,-1 0 0 0 0,1 0 0 0 0,-1 0 0 0 0,0 0 0 0 0,0 0 0 0 0,0 0 0 0 0,0 0 0 0 0,0 3 0 0 0,-8 34 0 0 0,3-20 0 0 0,-20 86 0 0 0,22-92 0 0 0,2-2 0 0 0,4-2 0 0 0,-2-9 0 0 0,0 1 0 0 0,0-1 0 0 0,0 1 0 0 0,0-1 0 0 0,0 0 0 0 0,0 1 0 0 0,0-1 0 0 0,0 0 0 0 0,0 0 0 0 0,0 0 0 0 0,0 0 0 0 0,1 0 0 0 0,-1 0 0 0 0,0 0 0 0 0,0 0 0 0 0,0-1 0 0 0,0 1 0 0 0,0 0 0 0 0,0-1 0 0 0,0 1 0 0 0,0 0 0 0 0,0-1 0 0 0,0 0 0 0 0,0 1 0 0 0,0-1 0 0 0,1-1 0 0 0,26-19 0 0 0,-22 16-19 0 0,-1-1 0 0 0,0 0 0 0 0,-1-1 0 0 0,0 1-1 0 0,1-1 1 0 0,3-10 0 0 0,14-21-248 0 0,-13 25-57 0 0,1 0-308 0 0,-1 0 0 0 0,2 1 1 0 0,15-15-1 0 0,15-7-3560 0 0,-23 20-3316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7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268 11975 0 0,'0'0'267'0'0,"2"-2"42"0"0,1-2-123 0 0,3-4-49 0 0,1 0 1 0 0,-1-1 0 0 0,6-11-1 0 0,7-18 1751 0 0,-10 23-327 0 0,-1-2 0 0 0,8-20 0 0 0,-14 32-1288 0 0,-1 1 1 0 0,0-1 0 0 0,0 0-1 0 0,0 0 1 0 0,0 0 0 0 0,-1 0-1 0 0,0 0 1 0 0,0 0 0 0 0,0 0-1 0 0,-1 0 1 0 0,0 0-1 0 0,-2-9 1 0 0,3 12-184 0 0,-1 0 0 0 0,0 0-1 0 0,0 0 1 0 0,0 0 0 0 0,0 0-1 0 0,0 0 1 0 0,0 1 0 0 0,0-1 0 0 0,-1 0-1 0 0,1 0 1 0 0,-1 1 0 0 0,1-1-1 0 0,-1 1 1 0 0,1-1 0 0 0,-1 1 0 0 0,0 0-1 0 0,0 0 1 0 0,-2-1 0 0 0,1 1-45 0 0,1 0 1 0 0,-1 0-1 0 0,0 1 1 0 0,1-1-1 0 0,-1 1 1 0 0,0 0-1 0 0,0 0 0 0 0,0 0 1 0 0,1 0-1 0 0,-1 0 1 0 0,0 1-1 0 0,-4 0 1 0 0,-3 2 139 0 0,0 1 0 0 0,0 0 0 0 0,0 1 1 0 0,0 0-1 0 0,1 0 0 0 0,-10 8 0 0 0,-5 4-98 0 0,1 0 0 0 0,0 2 0 0 0,2 1 0 0 0,0 0-1 0 0,1 2 1 0 0,-19 25 0 0 0,29-31-87 0 0,-1 0 0 0 0,-11 27 0 0 0,18-35 0 0 0,1 0 0 0 0,0 1 0 0 0,1-1 0 0 0,0 1 0 0 0,0 0 0 0 0,0 0 0 0 0,1 14 0 0 0,1-21 0 0 0,0 0 0 0 0,0 0 0 0 0,0 0 0 0 0,0 1 0 0 0,0-1 0 0 0,1 0 0 0 0,-1 0 0 0 0,1 0 0 0 0,-1 0 0 0 0,1 0 0 0 0,0 0 0 0 0,0 0 0 0 0,0 0 0 0 0,0-1 0 0 0,0 1 0 0 0,0 0 0 0 0,0-1 0 0 0,1 1 0 0 0,-1 0 0 0 0,1-1 0 0 0,-1 1 0 0 0,1-1 0 0 0,0 0 0 0 0,-1 0 0 0 0,1 0 0 0 0,3 2 0 0 0,-1-2 0 0 0,0 1 0 0 0,1-1 0 0 0,-1-1 0 0 0,0 1 0 0 0,0-1 0 0 0,1 1 0 0 0,-1-1 0 0 0,0 0 0 0 0,0-1 0 0 0,1 1 0 0 0,-1-1 0 0 0,5-1 0 0 0,38-12 0 0 0,-1-2 0 0 0,-1-2 0 0 0,54-30 0 0 0,-93 45 0 0 0,1 0 0 0 0,-8 5 0 0 0,-7 14 0 0 0,7-10 0 0 0,0 0 0 0 0,-1-1 0 0 0,0 1 0 0 0,0-1 0 0 0,0 0 0 0 0,-1 1 0 0 0,0-1 0 0 0,0 0 0 0 0,0 0 0 0 0,0-1 0 0 0,-5 5 0 0 0,-4 9 0 0 0,0-1 0 0 0,1 1 0 0 0,0 1 0 0 0,-13 35 0 0 0,17-39 0 0 0,-1-1 0 0 0,-1 1 0 0 0,0-1 0 0 0,-14 14 0 0 0,-14 23 0 0 0,-43 55 0 0 0,34-49 0 0 0,39-48 0 0 0,0 0 0 0 0,0 0 0 0 0,-1-1 0 0 0,0 0 0 0 0,0 0 0 0 0,-1-1 0 0 0,0 0 0 0 0,-18 11 0 0 0,26-18 0 0 0,0 0 0 0 0,1 1 0 0 0,-1-1 0 0 0,0 0 0 0 0,0 1 0 0 0,0-1 0 0 0,0 0 0 0 0,0 0 0 0 0,0 0 0 0 0,1 1 0 0 0,-1-1 0 0 0,0 0 0 0 0,0 0 0 0 0,0 0 0 0 0,-1-1 0 0 0,-2-3 0 0 0,4 3 0 0 0,-3-3 0 0 0,0 1 1 0 0,1-1-1 0 0,-1-1 0 0 0,1 1 1 0 0,1 0-1 0 0,-1 0 0 0 0,0-1 1 0 0,1 1-1 0 0,0-1 0 0 0,0 0 1 0 0,0 1-1 0 0,1-1 0 0 0,-1-5 1 0 0,-3-18-70 0 0,4 22-127 0 0,-1-1-1 0 0,1 1 1 0 0,0-1 0 0 0,1 1-1 0 0,-1-1 1 0 0,1 1 0 0 0,1-1-1 0 0,-1 1 1 0 0,1 0 0 0 0,0-1-1 0 0,5-7 1 0 0,-1-4-1057 0 0,-3 11 684 0 0,0 0 0 0 0,0 0-1 0 0,1 1 1 0 0,-1-1 0 0 0,2 1 0 0 0,5-8 0 0 0,11-9-1478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8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464 11975 0 0,'4'-5'255'0'0,"0"-1"0"0"0,0 0 0 0 0,-1 0 0 0 0,5-10 0 0 0,-7 14-254 0 0,0 0 0 0 0,0 0 0 0 0,1 1 0 0 0,-1-1 0 0 0,0 0 0 0 0,1 1 1 0 0,-1-1-1 0 0,1 0 0 0 0,3-1 0 0 0,-3 1 21 0 0,1 0-1 0 0,-1 0 1 0 0,0 1 0 0 0,0-1-1 0 0,-1 0 1 0 0,3-4 0 0 0,26-48 3716 0 0,-29 52-3533 0 0,0 1 0 0 0,0-1 0 0 0,0 1-1 0 0,-1-1 1 0 0,1 1 0 0 0,-1-1 0 0 0,1 1 0 0 0,-1-1-1 0 0,0 0 1 0 0,0 1 0 0 0,1-1 0 0 0,-1 0 0 0 0,0 1-1 0 0,0-1 1 0 0,-1 0 0 0 0,1 1 0 0 0,0-1 0 0 0,0 1-1 0 0,-1-1 1 0 0,1 0 0 0 0,-1 1 0 0 0,0-1 0 0 0,1 1-1 0 0,-2-3 1 0 0,-8-1 1843 0 0,7 4-1956 0 0,0 0-1 0 0,0 0 0 0 0,0 0 1 0 0,0 0-1 0 0,1 1 1 0 0,-1-1-1 0 0,0 1 1 0 0,0 0-1 0 0,0 0 1 0 0,0 0-1 0 0,0 0 0 0 0,0 0 1 0 0,0 1-1 0 0,0-1 1 0 0,0 1-1 0 0,0 0 1 0 0,0 0-1 0 0,1 0 1 0 0,-4 2-1 0 0,-2 1 126 0 0,1 1 0 0 0,0 0 0 0 0,0 0 0 0 0,0 1 0 0 0,-8 8 0 0 0,-110 124-49 0 0,75-80-171 0 0,50-58 3 0 0,-10 11 0 0 0,1 0 0 0 0,0 0 0 0 0,-11 20 0 0 0,19-28 0 0 0,-1-1 0 0 0,1 1 0 0 0,-1 0 0 0 0,1 0 0 0 0,0-1 0 0 0,0 1 0 0 0,1 0 0 0 0,-1 0 0 0 0,1 0 0 0 0,-1 0 0 0 0,1 0 0 0 0,0 0 0 0 0,0 0 0 0 0,0 0 0 0 0,0 0 0 0 0,1 0 0 0 0,-1 0 0 0 0,1 0 0 0 0,0 0 0 0 0,0 0 0 0 0,0-1 0 0 0,0 1 0 0 0,3 5 0 0 0,6 3 0 0 0,-6-9 0 0 0,0 0 0 0 0,-1 0 0 0 0,1 0 0 0 0,0-1 0 0 0,0 1 0 0 0,0-1 0 0 0,0 0 0 0 0,0 0 0 0 0,0-1 0 0 0,0 1 0 0 0,1-1 0 0 0,-1 0 0 0 0,0 0 0 0 0,8-1 0 0 0,-2-1 0 0 0,0 0 0 0 0,0 0 0 0 0,0 0 0 0 0,-1-2 0 0 0,10-3 0 0 0,11-7 0 0 0,-2-2 0 0 0,0 0 0 0 0,-1-2 0 0 0,0-1 0 0 0,-2-2 0 0 0,33-32 0 0 0,-2-2 0 0 0,-18 20 0 0 0,-1-2 0 0 0,59-80 0 0 0,-76 87 0 0 0,42-65 0 0 0,-54 80 0 0 0,0 0 0 0 0,-1-1 0 0 0,0 0 0 0 0,5-24 0 0 0,-11 36 0 0 0,0 0 0 0 0,0 0 0 0 0,-1 0 0 0 0,0 0 0 0 0,0-6 0 0 0,0 10 1 0 0,0-1-1 0 0,0 1 1 0 0,0 0-1 0 0,0-1 1 0 0,0 1 0 0 0,0-1-1 0 0,0 1 1 0 0,0 0-1 0 0,0-1 1 0 0,0 1-1 0 0,0-1 1 0 0,0 1 0 0 0,0 0-1 0 0,-1-1 1 0 0,1 1-1 0 0,0 0 1 0 0,0-1 0 0 0,0 1-1 0 0,-1 0 1 0 0,1-1-1 0 0,0 1 1 0 0,0 0-1 0 0,-1-1 1 0 0,1 1 0 0 0,0 0-1 0 0,-1 0 1 0 0,1-1-1 0 0,0 1 1 0 0,-1 0-1 0 0,1 0 1 0 0,0 0 0 0 0,-1 0-1 0 0,1 0 1 0 0,0-1-1 0 0,-1 1 1 0 0,1 0 0 0 0,-1 0-1 0 0,1 0 1 0 0,0 0-1 0 0,-1 0 1 0 0,1 0-1 0 0,-1 0 1 0 0,1 0 0 0 0,0 0-1 0 0,-1 0 1 0 0,1 0-1 0 0,-1 1 1 0 0,0-1 43 0 0,-6 0 27 0 0,-1 1 0 0 0,1 1-1 0 0,0-1 1 0 0,-1 1 0 0 0,1 0 0 0 0,0 0-1 0 0,0 1 1 0 0,0 0 0 0 0,1 0 0 0 0,-8 6-1 0 0,-11 7 446 0 0,-28 25 0 0 0,22-17-350 0 0,15-11-166 0 0,0 1 0 0 0,2 0 0 0 0,0 1 0 0 0,-13 17 0 0 0,-44 70 0 0 0,59-83 0 0 0,1-3 0 0 0,1 1 0 0 0,1 1 0 0 0,1 0 0 0 0,0 0 0 0 0,1 0 0 0 0,-6 26 0 0 0,7-19 0 0 0,2-8 0 0 0,0 0 0 0 0,-1 20 0 0 0,4-30 0 0 0,1 0 0 0 0,0 0 0 0 0,1 0 0 0 0,0-1 0 0 0,0 1 0 0 0,0 0 0 0 0,1-1 0 0 0,0 1 0 0 0,3 6 0 0 0,-3-7 0 0 0,12 22 0 0 0,-12-27 0 0 0,-1 1 0 0 0,0 0 0 0 0,1-1 0 0 0,-1 0 0 0 0,1 1 0 0 0,-1-1 0 0 0,1 0 0 0 0,0 0 0 0 0,-1 1 0 0 0,1-1 0 0 0,0-1 0 0 0,0 1 0 0 0,3 1 0 0 0,3 0 0 0 0,-1-1 0 0 0,1 0 0 0 0,0 0 0 0 0,0 0 0 0 0,-1-1 0 0 0,1 0 0 0 0,0-1 0 0 0,0 0 0 0 0,0 0 0 0 0,10-3 0 0 0,9-5 0 0 0,39-17 0 0 0,-59 23 0 0 0,19-9 0 0 0,0-1 0 0 0,-2-1 0 0 0,1-2 0 0 0,-2 0 0 0 0,0-2 0 0 0,-1 0 0 0 0,33-36 0 0 0,-43 41 0 0 0,22-19 0 0 0,-25 24 0 0 0,-5 0 0 0 0,-4 8 0 0 0,0-1 0 0 0,0 1 0 0 0,0 0 0 0 0,0 0 0 0 0,0 0 0 0 0,0 0 0 0 0,0 0 0 0 0,1-1 0 0 0,-1 1 0 0 0,0 0 0 0 0,0 0 0 0 0,0 0 0 0 0,0-1 0 0 0,0 1 0 0 0,0 0 0 0 0,0 0 0 0 0,0 0 0 0 0,0-1 0 0 0,0 1 0 0 0,0 0 0 0 0,0 0 0 0 0,0 0 0 0 0,0 0 0 0 0,0-1 0 0 0,0 1 0 0 0,0 0 0 0 0,0 0 0 0 0,0 0 0 0 0,-1-1 0 0 0,1 1 0 0 0,0 0 0 0 0,0 0 0 0 0,0 0 0 0 0,0 0 0 0 0,0 0 0 0 0,0-1 0 0 0,0 1 0 0 0,-1 0 0 0 0,1 0 0 0 0,0 0 0 0 0,0 0 0 0 0,0 0 0 0 0,0 0 0 0 0,-1-1 0 0 0,1 1 0 0 0,0 0 0 0 0,0 0 0 0 0,0 0 0 0 0,0 0 0 0 0,-1 0 0 0 0,1 0 0 0 0,0 0 0 0 0,0 0 0 0 0,0 0 0 0 0,-1 0 0 0 0,1 0 0 0 0,0 0 0 0 0,0 0 0 0 0,-6 3 0 0 0,1 0 0 0 0,1-1 0 0 0,0 1 0 0 0,0 0 0 0 0,1 0 0 0 0,-1 0 0 0 0,1 1 0 0 0,-1-1 0 0 0,1 1 0 0 0,0 0 0 0 0,0 0 0 0 0,1 0 0 0 0,-1 0 0 0 0,1 0 0 0 0,0 1 0 0 0,0-1 0 0 0,0 1 0 0 0,1-1 0 0 0,-1 1 0 0 0,1 0 0 0 0,0 0 0 0 0,1 0 0 0 0,-1-1 0 0 0,1 1 0 0 0,0 9 0 0 0,2-4 0 0 0,0-1 0 0 0,5 18 0 0 0,0-12 0 0 0,-3-12 0 0 0,-2-2 0 0 0,-1 0-118 0 0,1 0-1 0 0,-1 0 1 0 0,1 0-1 0 0,-1 0 1 0 0,1 0-1 0 0,0 0 1 0 0,-1 0-1 0 0,1 0 1 0 0,0-1-1 0 0,-1 1 1 0 0,1-1-1 0 0,0 1 1 0 0,0-1-1 0 0,0 0 1 0 0,-1 0-1 0 0,1 0 1 0 0,0 0-1 0 0,0 0 1 0 0,0 0-1 0 0,0 0 1 0 0,-1 0-1 0 0,1-1 1 0 0,0 1-1 0 0,0-1 1 0 0,0 0-1 0 0,-1 1 1 0 0,4-3-1 0 0,-2 1-275 0 0,1 0-1 0 0,-1 0 1 0 0,0-1-1 0 0,0 1 1 0 0,0-1-1 0 0,0 0 1 0 0,0 0-1 0 0,-1 0 1 0 0,1-1-1 0 0,2-4 1 0 0,5-17-1653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119 10135 0 0,'0'0'231'0'0,"-6"-6"308"0"0,1 0-301 0 0,3-2-190 0 0,2 6 64 0 0,1 0-1 0 0,0 0 1 0 0,1 0-1 0 0,-1 0 1 0 0,0 1-1 0 0,0-1 1 0 0,3-2-1 0 0,-4 3 40 0 0,-1 1 0 0 0,0-1 0 0 0,0 0 0 0 0,1 1 0 0 0,-1-1 0 0 0,1 0 0 0 0,-1 1 0 0 0,0-1 0 0 0,1 0 0 0 0,-1 1 0 0 0,1-1 0 0 0,0 0 0 0 0,-1 0 0 0 0,1 0 0 0 0,-1 0 0 0 0,1 1 0 0 0,0-1 0 0 0,0 0 0 0 0,0-1 0 0 0,0 1 69 0 0,1-1-1 0 0,-1 1 1 0 0,1 0-1 0 0,0 0 0 0 0,0 0 1 0 0,0 0-1 0 0,0 0 1 0 0,0 0-1 0 0,0 1 1 0 0,0-1-1 0 0,0 0 0 0 0,0 0 1 0 0,1 0-1 0 0,-3-1 1063 0 0,1 2-1233 0 0,0 0 0 0 0,0 0 0 0 0,0-1 0 0 0,0 1 0 0 0,0 0 0 0 0,-1 0 0 0 0,1 0 0 0 0,0-1 0 0 0,0 1 0 0 0,0 0 0 0 0,0 0 0 0 0,0 0 0 0 0,0 0 0 0 0,0-1 0 0 0,0 1 0 0 0,0 0 0 0 0,-1 0 0 0 0,1 0 0 0 0,0 0 0 0 0,0 0 0 0 0,0 0 0 0 0,0-1 0 0 0,-1 1 0 0 0,1 0 0 0 0,0 0 0 0 0,0 0 0 0 0,0 0-1 0 0,0 0 1 0 0,-1 0 0 0 0,1 0 0 0 0,0 0 0 0 0,0 0 0 0 0,0 0 0 0 0,-1 0 0 0 0,1 0 0 0 0,0 0 0 0 0,0 0 0 0 0,-1 0 0 0 0,-22 0 975 0 0,22 0-512 0 0,0 2-389 0 0,0 0-1 0 0,0 0 1 0 0,0-1 0 0 0,-1 1-1 0 0,1 0 1 0 0,0-1 0 0 0,-1 1-1 0 0,1-1 1 0 0,-3 2 0 0 0,-4 5 186 0 0,0 4-155 0 0,0-1 1 0 0,1 1-1 0 0,1 0 0 0 0,-9 22 1 0 0,9-18-36 0 0,-1 0-1 0 0,-12 18 1 0 0,-9 8-119 0 0,-34 55 0 0 0,21-26-14 0 0,8-19 100 0 0,32-50 285 0 0,1-2 117 0 0,0 0 21 0 0,0 0-66 0 0,2-6-425 0 0,-1 0 0 0 0,1 0 1 0 0,0 1-1 0 0,0-1 1 0 0,1 1-1 0 0,0-1 0 0 0,0 1 1 0 0,5-8-1 0 0,23-30-18 0 0,2 1 0 0 0,40-40 0 0 0,85-67 0 0 0,-62 75 0 0 0,-91 70 0 0 0,0 0 0 0 0,-1 1 0 0 0,1 0 0 0 0,0 0 0 0 0,0 0 0 0 0,1 1 0 0 0,-1-1 0 0 0,1 1 0 0 0,5-1 0 0 0,-1-1 0 0 0,2 3 0 0 0,-10 2 0 0 0,0-1 0 0 0,0 1 0 0 0,1-1 0 0 0,-1 1 0 0 0,0 0 0 0 0,0 0 0 0 0,0 0 0 0 0,0 0 0 0 0,-1 1 0 0 0,1-1 0 0 0,0 0 0 0 0,0 1 0 0 0,-1-1 0 0 0,4 4 0 0 0,-3-1 0 0 0,1-1 0 0 0,-1 1 0 0 0,0 0 0 0 0,0 0 0 0 0,0 0 0 0 0,-1 0 0 0 0,2 5 0 0 0,0 2 0 0 0,-1 0 0 0 0,-1 1 0 0 0,0-1 0 0 0,0 1 0 0 0,-1 11 0 0 0,-2-4 254 0 0,0 0 0 0 0,-2 0 0 0 0,0 0 0 0 0,-1 0 0 0 0,-1 0 0 0 0,0-1 0 0 0,-12 23 0 0 0,-19 29-234 0 0,20-40-22 0 0,-13 37 0 0 0,29-63 2 0 0,1-3 0 0 0,0 0 0 0 0,0 0 0 0 0,0 0 0 0 0,0 0 0 0 0,-1 0 0 0 0,1 0 0 0 0,0 0 0 0 0,-1 0 0 0 0,1 0 0 0 0,-1 0 0 0 0,1 0 0 0 0,-1 0 0 0 0,1 0 0 0 0,-1 0 0 0 0,1 0 0 0 0,-2 1 0 0 0,-6 4 0 0 0,8-6-6 0 0,-1 0 1 0 0,1 0-1 0 0,0 0 1 0 0,-1 0-1 0 0,1 0 0 0 0,0 0 1 0 0,0 0-1 0 0,-1 0 1 0 0,1-1-1 0 0,0 1 0 0 0,-1 0 1 0 0,1 0-1 0 0,0 0 0 0 0,0-1 1 0 0,-1 1-1 0 0,1 0 1 0 0,0 0-1 0 0,0-1 0 0 0,0 1 1 0 0,-1 0-1 0 0,1 0 1 0 0,0-1-1 0 0,0 1 0 0 0,0 0 1 0 0,0-1-1 0 0,-1 1 1 0 0,1 0-1 0 0,0-1 0 0 0,0 1 1 0 0,0 0-1 0 0,0-1 0 0 0,-3-15-387 0 0,2 6 90 0 0,-2-1-21 0 0,1 7-29 0 0,1 0-1 0 0,0-1 1 0 0,0 1 0 0 0,0 0-1 0 0,1-1 1 0 0,-1-7 0 0 0,2 8-92 0 0,-2-1 1 0 0,1 0 0 0 0,0 1-1 0 0,-1-1 1 0 0,0 0-1 0 0,-3-7 1 0 0,1-2-429 0 0,-1-16-1174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9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3823 0 0,'0'0'315'0'0,"2"0"45"0"0,2 0-363 0 0,102-4 2324 0 0,-90 2-1804 0 0,-1 0 0 0 0,0-1-1 0 0,1-1 1 0 0,27-11-1 0 0,-30 11-236 0 0,-1 0-1 0 0,1 1 0 0 0,18-2 1 0 0,-4 0 509 0 0,12-1-1876 0 0,-37 6-349 0 0,-2 0-78 0 0,0 0-20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09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8 13823 0 0,'0'0'630'0'0,"0"0"-13"0"0,3-5-797 0 0,-2 2 1849 0 0,-3 4 8259 0 0,-14 17-9420 0 0,1 2-1 0 0,0 0 1 0 0,-18 34 0 0 0,-5 7 621 0 0,25-39-1123 0 0,0 1 0 0 0,-11 31 0 0 0,12-27-8 0 0,-4 9 2 0 0,1 0 0 0 0,2 2 0 0 0,-16 71 0 0 0,28-98 0 0 0,-1-7 0 0 0,1 0 0 0 0,1 1 0 0 0,-1-1 0 0 0,1 1 0 0 0,-1-1 0 0 0,1 0 0 0 0,1 1 0 0 0,-1-1 0 0 0,0 1 0 0 0,1-1 0 0 0,0 0 0 0 0,0 1 0 0 0,0-1 0 0 0,1 0 0 0 0,2 5 0 0 0,2-1 0 0 0,2-3 0 0 0,-5-4-104 0 0,0 0-1 0 0,1 0 1 0 0,-1-1-1 0 0,0 1 1 0 0,1-1-1 0 0,-1 0 1 0 0,0 0-1 0 0,0 0 1 0 0,1-1-1 0 0,-1 1 1 0 0,0-1 0 0 0,0 0-1 0 0,1 0 1 0 0,-1 0-1 0 0,0 0 1 0 0,0 0-1 0 0,0-1 1 0 0,3-2-1 0 0,1 0-286 0 0,-1 0-1 0 0,0 0 1 0 0,1-1-1 0 0,-2 0 1 0 0,1 0-1 0 0,8-11 1 0 0,-4 2-2464 0 0,-4-1-5333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10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7 15663 0 0,'-4'2'463'0'0,"4"-2"-438"0"0,0 0 0 0 0,0 0 1 0 0,0 0-1 0 0,0 0 0 0 0,0 0 0 0 0,-1 0 1 0 0,1 0-1 0 0,0 0 0 0 0,0 0 1 0 0,0 0-1 0 0,0 0 0 0 0,0 0 0 0 0,0 0 1 0 0,0 0-1 0 0,0 0 0 0 0,0 0 1 0 0,0 0-1 0 0,0 0 0 0 0,0 0 0 0 0,0 0 1 0 0,-1 0-1 0 0,1 0 0 0 0,0 0 0 0 0,0 0 1 0 0,0 0-1 0 0,0 0 0 0 0,0 0 1 0 0,0 0-1 0 0,0 0 0 0 0,0 0 0 0 0,0 0 1 0 0,0 0-1 0 0,0 0 0 0 0,0 0 0 0 0,0 1 1 0 0,0-1-1 0 0,0 0 0 0 0,0 0 1 0 0,0 0-1 0 0,0 0 0 0 0,0 0 0 0 0,0 0 1 0 0,0 0-1 0 0,0 0 0 0 0,0 0 0 0 0,0 0 1 0 0,0 0-1 0 0,0 0 0 0 0,0 0 1 0 0,0 1-1 0 0,0-1 0 0 0,0 0 0 0 0,0 0 1 0 0,0 0-1 0 0,0 0 0 0 0,0 0 0 0 0,0 0 1 0 0,0 0-1 0 0,0 0 0 0 0,0 0 1 0 0,0 0-1 0 0,0 0 0 0 0,0 0 0 0 0,0 0 1 0 0,0 0-1 0 0,0 0 0 0 0,9 2 295 0 0,0 0 1 0 0,-1-1-1 0 0,1 0 0 0 0,0-1 0 0 0,0 0 0 0 0,10-2 0 0 0,12 1 483 0 0,-13-1-363 0 0,-1 0 0 0 0,1-1 0 0 0,-1-1 0 0 0,0-1 0 0 0,25-10 0 0 0,-37 13-671 0 0,0 0-1 0 0,0 0 1 0 0,0 0-1 0 0,-1-1 1 0 0,1 0-1 0 0,-1 0 1 0 0,0-1 0 0 0,1 1-1 0 0,-1-1 1 0 0,-1 0-1 0 0,7-7 1 0 0,-6 1-792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11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6 17503 0 0,'0'0'399'0'0,"0"0"60"0"0,0 0 21 0 0,0 0-59 0 0,0 0-68 0 0,0 0 742 0 0,0 0 354 0 0,0 0 72 0 0,0 0-123 0 0,-5-8-2 0 0,0 6-1073 0 0,3 1-127 0 0,1 1-1 0 0,0-1 0 0 0,-1 1 0 0 0,1-1 0 0 0,0 0 0 0 0,0 1 1 0 0,0-1-1 0 0,-1 0 0 0 0,1 0 0 0 0,0 0 0 0 0,0 0 0 0 0,0 0 1 0 0,-1-2-1 0 0,-14-13-2855 0 0,11 9 1637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29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7503 0 0,'0'0'803'0'0,"0"0"-18"0"0,2 0-501 0 0,12-2 619 0 0,0 0 1 0 0,-1 1-1 0 0,1 1 0 0 0,14 1 0 0 0,-12 0-211 0 0,25-3-1 0 0,-6 1 10 0 0,-22 0-339 0 0,-1 0-1 0 0,15-4 1 0 0,20-1 176 0 0,-25 4-528 0 0,30-6 0 0 0,-22 2-13 0 0,27-2 3 0 0,-49 8-64 0 0,-6 0-273 0 0,-2 0-138 0 0,0 0-33 0 0,0 0-208 0 0,0 0-857 0 0,-5 0-379 0 0,-20 1-80 0 0,-4 2-15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0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4 13823 0 0,'0'0'315'0'0,"0"0"45"0"0,1 0 21 0 0,24-14 146 0 0,-22 11 41 0 0,0 0 0 0 0,1-1 1 0 0,-1 1-1 0 0,0-1 0 0 0,3-4 0 0 0,-5 6-56 0 0,-1 2 0 0 0,0 0 0 0 0,0 0 0 0 0,0 0 0 0 0,0 0 0 0 0,0 0 0 0 0,0 0 0 0 0,0 0-69 0 0,-1 0-339 0 0,1-1 1 0 0,0 1 0 0 0,-1 0-1 0 0,1 0 1 0 0,-1-1 0 0 0,1 1-1 0 0,-1 0 1 0 0,1 0 0 0 0,-1 0-1 0 0,1 0 1 0 0,-1 0-1 0 0,1-1 1 0 0,-1 1 0 0 0,1 0-1 0 0,-1 0 1 0 0,0 0 0 0 0,1 0-1 0 0,-1 0 1 0 0,1 1-1 0 0,-1-1 1 0 0,-12 19-99 0 0,0 0-1 0 0,-10 25 1 0 0,16-31-7 0 0,-3 9 1 0 0,-9 27 0 0 0,-3 7 0 0 0,-13 15 0 0 0,9-26 0 0 0,6-15 0 0 0,15-22 0 0 0,0 2 0 0 0,0-2-64 0 0,4-6-273 0 0,-8-16-1362 0 0,1-12-3858 0 0,4 14 3510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0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1 11975 0 0,'0'0'547'0'0,"0"0"-11"0"0,0 0-203 0 0,0 0 419 0 0,0 0 220 0 0,0 0 42 0 0,0 0 8 0 0,0-1 2 0 0,3-5-621 0 0,-1 0 0 0 0,1 1 0 0 0,0-1 1 0 0,0 1-1 0 0,1 0 0 0 0,0 0 0 0 0,0 0 0 0 0,0 1 0 0 0,0-1 0 0 0,1 1 0 0 0,0 0 0 0 0,8-5 0 0 0,14-11 467 0 0,-14 11-306 0 0,1 0-1 0 0,26-14 0 0 0,42-18 72 0 0,-51 25-300 0 0,0 1 0 0 0,57-19 0 0 0,-73 30-335 0 0,-1 1 0 0 0,1 0 0 0 0,18-1 0 0 0,-25 4 0 0 0,-1 0 0 0 0,0 0 0 0 0,0 1 0 0 0,0 0 0 0 0,0 0 0 0 0,0 1 0 0 0,0 0 0 0 0,12 5 0 0 0,-13-5 54 0 0,-1 1 0 0 0,0 0 0 0 0,0 1 0 0 0,0-1 0 0 0,-1 1-1 0 0,1 0 1 0 0,-1 0 0 0 0,0 0 0 0 0,0 0 0 0 0,0 1 0 0 0,0 0 0 0 0,-1 0 0 0 0,0 0 0 0 0,0 0 0 0 0,0 0-1 0 0,-1 1 1 0 0,0-1 0 0 0,2 8 0 0 0,-2-5 31 0 0,0 1 1 0 0,-1-1-1 0 0,0 1 0 0 0,-1 0 1 0 0,1-1-1 0 0,-2 1 0 0 0,1 0 1 0 0,-1-1-1 0 0,-1 1 0 0 0,1 0 1 0 0,-7 15-1 0 0,5-17-85 0 0,0 1 0 0 0,-1 0 0 0 0,0-1 0 0 0,0 0 0 0 0,-1 0 0 0 0,0 0 0 0 0,0 0 0 0 0,-1-1 0 0 0,0 0 0 0 0,0 0 0 0 0,0 0 0 0 0,-1-1 0 0 0,-13 8 0 0 0,-4 0 0 0 0,-1 0 0 0 0,-47 15 0 0 0,59-23 0 0 0,4-2-602 0 0,0 0 0 0 0,0-1-1 0 0,-18 2 1 0 0,22-3 132 0 0,1-1 0 0 0,0 0 0 0 0,0 0 0 0 0,-1 0 0 0 0,1-1 0 0 0,0 1 0 0 0,0-1-1 0 0,0 0 1 0 0,0 0 0 0 0,-8-4 0 0 0,2-1-7718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1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2 13 13823 0 0,'0'0'315'0'0,"0"0"45"0"0,0 0 21 0 0,0 0-49 0 0,2-1-220 0 0,4-1 39 0 0,-4 1 569 0 0,0-6 800 0 0,-2 6 6316 0 0,-39 35-7819 0 0,31-27 100 0 0,0 1 1 0 0,0 0-1 0 0,1 0 0 0 0,-10 16 0 0 0,0-1 228 0 0,-88 132 756 0 0,96-141-1085 0 0,-7 14-16 0 0,1 0 0 0 0,-15 37 0 0 0,3 21 0 0 0,25-77 0 0 0,0 0 0 0 0,0 1 0 0 0,1-1 0 0 0,1 1 0 0 0,-1 0 0 0 0,2-1 0 0 0,-1 1 0 0 0,4 18 0 0 0,1-19 0 0 0,-3-8-15 0 0,-1 0 0 0 0,1 0 0 0 0,-1-1 0 0 0,1 1 1 0 0,0 0-1 0 0,-1-1 0 0 0,1 0 0 0 0,0 1 0 0 0,-1-1 0 0 0,1 0 0 0 0,0 0 0 0 0,-1 0 0 0 0,1 0 0 0 0,0 0 1 0 0,-1 0-1 0 0,1 0 0 0 0,0 0 0 0 0,-1-1 0 0 0,1 1 0 0 0,3-2 0 0 0,0 0-98 0 0,1 0 1 0 0,0-1-1 0 0,-1 0 1 0 0,9-5-1 0 0,-4 0-548 0 0,0 0 1 0 0,-1 0-1 0 0,0-1 0 0 0,0 0 1 0 0,13-20-1 0 0,-7 8-363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1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11 17503 0 0,'0'0'803'0'0,"0"0"-18"0"0,0 0-358 0 0,0 0 341 0 0,0 0 205 0 0,0 0 40 0 0,8-3 347 0 0,-6 4 2007 0 0,0 3-3334 0 0,-1 1 0 0 0,0-1 0 0 0,0 1-1 0 0,0 0 1 0 0,-1 0 0 0 0,0-1 0 0 0,0 1 0 0 0,0 0-1 0 0,-1 0 1 0 0,1 0 0 0 0,-3 8 0 0 0,-3 6 72 0 0,-11 29 0 0 0,10-31-93 0 0,-2 3-12 0 0,-14 22 0 0 0,-5 14 0 0 0,19-15 0 0 0,20-78 0 0 0,18-41 0 0 0,-21 59 0 0 0,0 0 0 0 0,-1 0 0 0 0,-1 0 0 0 0,7-39 0 0 0,-11 45 0 0 0,2 0 0 0 0,0 1 0 0 0,0-1 0 0 0,1 1 0 0 0,1 0 0 0 0,13-22 0 0 0,-13 24 0 0 0,-5 7 0 0 0,1 1 0 0 0,-1-1 0 0 0,0 0 0 0 0,0 1 0 0 0,0-1 0 0 0,0 0 0 0 0,1-4 0 0 0,-2 7 0 0 0,0-1 0 0 0,0 1 0 0 0,0-1 0 0 0,0 1 0 0 0,0 0 0 0 0,1-1 0 0 0,-1 1 0 0 0,0 0 0 0 0,0-1 0 0 0,0 1 0 0 0,1 0 0 0 0,-1-1 0 0 0,0 1 0 0 0,1 0 0 0 0,-1 0 0 0 0,0-1 0 0 0,1 1 0 0 0,-1 0 0 0 0,0 0 0 0 0,1-1 0 0 0,-1 1 0 0 0,0 0 0 0 0,1 0 0 0 0,-1 0 0 0 0,0 0 0 0 0,1 0 0 0 0,-1 0 0 0 0,1 0 0 0 0,-1 0 0 0 0,0 0 0 0 0,1 0 0 0 0,-1 0 0 0 0,1 0 0 0 0,-1 0 0 0 0,1 0 0 0 0,-1 0 0 0 0,0 0 0 0 0,1 0 0 0 0,-1 0 0 0 0,0 0 0 0 0,1 1 0 0 0,-1-1 0 0 0,0 0 0 0 0,1 0 0 0 0,-1 0 0 0 0,0 1 0 0 0,1-1 0 0 0,0 0 0 0 0,12 4 0 0 0,1-2 0 0 0,0 0 0 0 0,0-1 0 0 0,0 0 0 0 0,0-1 0 0 0,0 0 0 0 0,0-1 0 0 0,24-6 0 0 0,48-8 0 0 0,-81 13 1 0 0,0 1-1 0 0,-1 1 1 0 0,1-1-1 0 0,0 0 1 0 0,-1 1 0 0 0,7 1-1 0 0,8-1 68 0 0,-18 0-17 0 0,-1 0 0 0 0,1 0-1 0 0,0 0 1 0 0,-1 0 0 0 0,1 1 0 0 0,0-1 0 0 0,-1 0-1 0 0,1 1 1 0 0,-1-1 0 0 0,1 0 0 0 0,-1 1 0 0 0,1-1-1 0 0,-1 0 1 0 0,1 1 0 0 0,-1-1 0 0 0,1 1 0 0 0,-1-1-1 0 0,1 1 1 0 0,-1-1 0 0 0,0 1 0 0 0,1 0 0 0 0,-1-1-1 0 0,0 1 1 0 0,0-1 0 0 0,1 1 0 0 0,-1 0 0 0 0,0-1-1 0 0,0 1 1 0 0,0 0 0 0 0,2 19 385 0 0,-5-3-433 0 0,0 0-1 0 0,-1 0 1 0 0,-1-1-1 0 0,-1 1 1 0 0,0-1 0 0 0,-15 24-1 0 0,-1 9-4 0 0,4-10 2 0 0,-39 64 0 0 0,44-79 0 0 0,10-18 0 0 0,0 0 0 0 0,0-1 0 0 0,0 0 0 0 0,0 1 0 0 0,-7 6 0 0 0,9-12-1 0 0,1 0-1 0 0,0 0 1 0 0,0 0-1 0 0,0 0 1 0 0,0 0-1 0 0,0 0 1 0 0,0 0 0 0 0,0 0-1 0 0,0 0 1 0 0,0 0-1 0 0,-1 0 1 0 0,1 0-1 0 0,0 0 1 0 0,0 0-1 0 0,0 0 1 0 0,0 0 0 0 0,0 0-1 0 0,0 0 1 0 0,0 0-1 0 0,0 0 1 0 0,0 0-1 0 0,0 0 1 0 0,0 0 0 0 0,-1 0-1 0 0,1-1 1 0 0,0 1-1 0 0,0 0 1 0 0,0 0-1 0 0,0 0 1 0 0,0 0-1 0 0,0 0 1 0 0,0 0 0 0 0,0 0-1 0 0,0 0 1 0 0,0 0-1 0 0,0 0 1 0 0,0-1-1 0 0,0 1 1 0 0,0 0 0 0 0,0 0-1 0 0,0 0 1 0 0,0 0-1 0 0,0 0 1 0 0,0 0-1 0 0,0 0 1 0 0,0 0-1 0 0,0 0 1 0 0,0-1 0 0 0,0 1-1 0 0,0 0 1 0 0,0 0-1 0 0,0 0 1 0 0,0 0-1 0 0,0 0 1 0 0,0 0 0 0 0,0 0-1 0 0,0 0 1 0 0,1 0-1 0 0,-1 0 1 0 0,0 0-1 0 0,0-1 1 0 0,1-12-220 0 0,4-16-340 0 0,-5 29 556 0 0,9-34-1732 0 0,-7 27 629 0 0,1-1 0 0 0,-2 0 0 0 0,1 1 0 0 0,1-16 0 0 0,-4 19 500 0 0,1 1 0 0 0,-1 0 0 0 0,1 0 0 0 0,-1-1 0 0 0,0 1 0 0 0,-2-5 0 0 0,2 4-144 0 0,-1 0-1807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2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1975 0 0,'0'0'267'0'0,"0"0"42"0"0,0 0 17 0 0,0 0-28 0 0,0 0-58 0 0,0 0 491 0 0,0 0 238 0 0,0 0 45 0 0,3 1 8 0 0,1 0-604 0 0,1 0-1 0 0,0 0 1 0 0,0-1-1 0 0,0 1 0 0 0,0-1 1 0 0,0 0-1 0 0,-1-1 1 0 0,6 0-1 0 0,14-1 518 0 0,-11 1-447 0 0,1 0 1 0 0,-1-1-1 0 0,0-1 0 0 0,22-7 0 0 0,21-5 778 0 0,-38 12-1264 0 0,-1 2 1 0 0,1 0-1 0 0,-1 0 1 0 0,1 2-1 0 0,0 0 1 0 0,19 5-1 0 0,-3-2-3645 0 0,-24-3-818 0 0,-8-1-3059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2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3 15663 0 0,'0'0'356'0'0,"0"0"50"0"0,2-1 20 0 0,1 0-207 0 0,0 1-321 0 0,16 0 3359 0 0,-17 0-3026 0 0,-1 0 0 0 0,1 0 0 0 0,0 0 0 0 0,-1 1 0 0 0,1-1 0 0 0,0 0 0 0 0,-1 1 0 0 0,1-1 0 0 0,-1 1 0 0 0,1 0 0 0 0,-1-1 0 0 0,1 1 0 0 0,-1 0 0 0 0,1 0 0 0 0,-1 0 0 0 0,0 0 0 0 0,0 0 0 0 0,1 0 0 0 0,0 2 0 0 0,0-1-136 0 0,-1 1-1 0 0,1 0 1 0 0,0-1 0 0 0,-1 1-1 0 0,0 0 1 0 0,0 0-1 0 0,0 0 1 0 0,0 0-1 0 0,1 5 1 0 0,-1 2 23 0 0,0 0-1 0 0,-1-1 1 0 0,0 1 0 0 0,-1 0 0 0 0,-2 16 0 0 0,-5 6 216 0 0,-1-1 1 0 0,-20 44-1 0 0,13-34-220 0 0,-5 5-114 0 0,-2-2 0 0 0,-47 70 0 0 0,58-95 0 0 0,2-3-32 0 0,-19 19 0 0 0,28-34-305 0 0,1-1-138 0 0,0 0-33 0 0,0 0-276 0 0,0 0-1144 0 0,0 0-506 0 0,-2-3-102 0 0,-9-11-22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3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17503 0 0,'0'0'803'0'0,"0"0"-18"0"0,6-9 831 0 0,9 1-1146 0 0,1 0 0 0 0,1 1 1 0 0,-1 1-1 0 0,1 0 0 0 0,0 2 0 0 0,24-5 0 0 0,110-6 2964 0 0,-116 13-3251 0 0,-4 1-247 0 0,-29 1-273 0 0,-2 0-138 0 0,0 0-33 0 0,0 0-140 0 0,0 0-572 0 0,-10 6-2972 0 0,-2 0-3316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3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3823 0 0,'0'0'315'0'0,"0"0"45"0"0,0 0 21 0 0,1 2-49 0 0,0 0-238 0 0,2 1-62 0 0,13 5-34 0 0,-10-6 344 0 0,-1 0 0 0 0,0-1 0 0 0,0 0 0 0 0,1 0 0 0 0,-1 0-1 0 0,1-1 1 0 0,-1 1 0 0 0,7-2 0 0 0,43-4 3051 0 0,-32 0-2214 0 0,38-13 0 0 0,-21 5 53 0 0,-31 11-1144 0 0,-3 1-77 0 0,-1-1-1 0 0,0 0 1 0 0,0 0-1 0 0,0 0 1 0 0,0-1-1 0 0,-1 1 1 0 0,9-7-1 0 0,-12 8-263 0 0,1 1-1 0 0,-1-1 0 0 0,1 0 1 0 0,-1 0-1 0 0,1 0 1 0 0,-1 0-1 0 0,0 0 0 0 0,0 0 1 0 0,0-1-1 0 0,1 1 1 0 0,-1 0-1 0 0,0-1 0 0 0,0 1 1 0 0,-1 0-1 0 0,1-1 1 0 0,0 1-1 0 0,1-3 0 0 0,-1 0-791 0 0,0 1-1001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24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256 8287 0 0,'0'0'191'0'0,"0"0"26"0"0,0 0 9 0 0,-2-2-34 0 0,-3-10-154 0 0,6 10 39 0 0,-1 0-1 0 0,1 1 0 0 0,0-1 0 0 0,0 0 1 0 0,0 1-1 0 0,0-1 0 0 0,0 1 0 0 0,0-1 1 0 0,1 1-1 0 0,-1-1 0 0 0,0 1 1 0 0,1 0-1 0 0,-1 0 0 0 0,4-2 0 0 0,5-6 642 0 0,-8 7-425 0 0,0 0 0 0 0,0 0 0 0 0,0 0 0 0 0,0 1 1 0 0,0-1-1 0 0,0 1 0 0 0,0-1 0 0 0,4-1 0 0 0,-4 2 251 0 0,16-11 1424 0 0,-16 11-976 0 0,-2 1 28 0 0,2-1-65 0 0,-2 0-872 0 0,0 1 1 0 0,0 0-1 0 0,1 0 1 0 0,-1 0-1 0 0,0 0 1 0 0,1 0-1 0 0,-1-1 1 0 0,0 1-1 0 0,0 0 1 0 0,1 0-1 0 0,-1 0 1 0 0,0 0-1 0 0,1 0 1 0 0,-1 0-1 0 0,0 0 1 0 0,1 0-1 0 0,-1 0 0 0 0,0 0 1 0 0,0 0-1 0 0,1 0 1 0 0,-1 0-1 0 0,0 0 1 0 0,1 1-1 0 0,-1-1 1 0 0,0 0-1 0 0,0 0 1 0 0,1 0-1 0 0,-1 0 1 0 0,0 0-1 0 0,0 1 1 0 0,1-1-1 0 0,-1 0 1 0 0,0 0-1 0 0,0 0 1 0 0,1 1-1 0 0,-1-1 1 0 0,0 0-1 0 0,0 0 1 0 0,0 1-1 0 0,1-1 0 0 0,-1 1 106 0 0,0 0-1 0 0,0 0 1 0 0,0 0-1 0 0,0 0 1 0 0,0 0-1 0 0,0 0 0 0 0,0 0 1 0 0,0 0-1 0 0,0 0 1 0 0,0 0-1 0 0,0 0 0 0 0,-1 0 1 0 0,1 0-1 0 0,0 0 1 0 0,-1 1-1 0 0,-30 52-188 0 0,-19 55 0 0 0,23-56 0 0 0,17-34 0 0 0,-13 31 0 0 0,-25 73 0 0 0,-8 21 0 0 0,-7 37 2048 0 0,59-169-2048 0 0,-1-2 0 0 0,-1 0 0 0 0,3 3 0 0 0,-1-3 0 0 0,-1-2 0 0 0,-2 0 0 0 0,-1-3 0 0 0,-1-4 0 0 0,6-4 0 0 0,1 0 0 0 0,-1 0 0 0 0,1-1 0 0 0,-1 1 0 0 0,1-1 0 0 0,-3-6 0 0 0,4 5 0 0 0,1 0 0 0 0,-1 0 0 0 0,1 0 0 0 0,0 0 0 0 0,0 0 0 0 0,1 0 0 0 0,-1 0 0 0 0,1 0 0 0 0,0 0 0 0 0,0 0 0 0 0,1 0 0 0 0,0 0 0 0 0,3-7 0 0 0,6-21 0 0 0,18-82 1024 0 0,75-185 0 0 0,-88 260-1024 0 0,2 0 0 0 0,2 1 0 0 0,33-50 0 0 0,-37 69 0 0 0,1 0 0 0 0,1 2 0 0 0,1 0 0 0 0,1 1 0 0 0,29-20 0 0 0,-38 28 226 0 0,16-16 0 0 0,-2 1 253 0 0,-19 19-381 0 0,1 0-1 0 0,0 0 1 0 0,0 0 0 0 0,0 1 0 0 0,0 0 0 0 0,15-5-1 0 0,-7 5 12 0 0,-1 0-1 0 0,1 1 0 0 0,28-2 0 0 0,-41 5-108 0 0,1-1 0 0 0,0 1 0 0 0,-1 0 0 0 0,1 0 0 0 0,0 0 0 0 0,0 0 0 0 0,-1 0 0 0 0,1 0 0 0 0,4 2 0 0 0,-1 0 0 0 0,-4-2 0 0 0,-1 0 0 0 0,1 0 0 0 0,0 1 0 0 0,-1-1 0 0 0,1 1 0 0 0,-1-1 0 0 0,1 1 0 0 0,-1-1 0 0 0,1 1 0 0 0,-1 0 0 0 0,1 0 0 0 0,-1 0 0 0 0,1 0 0 0 0,-1 0 0 0 0,0 0 0 0 0,0 0 0 0 0,2 2 0 0 0,0 1 0 0 0,1 0 0 0 0,-1 0 0 0 0,0 0 0 0 0,0 1 0 0 0,0-1 0 0 0,0 1 0 0 0,-1 0 0 0 0,0 0 0 0 0,3 9 0 0 0,0 4 0 0 0,3 21 0 0 0,-8-38 0 0 0,2 10 0 0 0,-1 0 0 0 0,0 0 0 0 0,-1 0 0 0 0,0 0 0 0 0,-1 0 0 0 0,-1 0 0 0 0,1 0 0 0 0,-2 0 0 0 0,1-1 0 0 0,-6 13 0 0 0,4-13 0 0 0,-3 8 0 0 0,-18 32 0 0 0,22-45 0 0 0,0-1 0 0 0,0 1 0 0 0,-1-1 0 0 0,1 0 0 0 0,-1 0 0 0 0,0 0 0 0 0,0 0 0 0 0,0 0 0 0 0,-1-1 0 0 0,1 0 0 0 0,-8 4 0 0 0,-22 10 0 0 0,23-10 0 0 0,-1-1 0 0 0,0-1 0 0 0,-1 0 0 0 0,-15 4 0 0 0,17-6 0 0 0,5-1 0 0 0,1 0 0 0 0,-1-1 0 0 0,0 0 0 0 0,-10 0 0 0 0,-28-4 0 0 0,40 4-46 0 0,-1-1 0 0 0,1 0 0 0 0,-1 1 0 0 0,1-1 0 0 0,0-1 0 0 0,-1 1 0 0 0,1-1-1 0 0,-1 1 1 0 0,1-1 0 0 0,0-1 0 0 0,0 1 0 0 0,-1-1 0 0 0,1 1 0 0 0,0-1 0 0 0,0 0 0 0 0,1 0 0 0 0,-6-5 0 0 0,7 6-908 0 0,2 1 835 0 0,0-1 0 0 0,0 1 0 0 0,0-1 0 0 0,0 0 0 0 0,-1 1 0 0 0,1-1-1 0 0,0 1 1 0 0,0-1 0 0 0,-1 1 0 0 0,1-1 0 0 0,0 1 0 0 0,-1-1 0 0 0,1 1-1 0 0,-1-1 1 0 0,1 1 0 0 0,0-1 0 0 0,-1 1 0 0 0,1 0 0 0 0,-1-1 0 0 0,1 1-1 0 0,-2-1 1 0 0,2 1 48 0 0,-1 0-1 0 0,1-1 1 0 0,-1 1-1 0 0,1 0 1 0 0,-1-1-1 0 0,1 1 1 0 0,-1 0-1 0 0,1-1 1 0 0,-1 1-1 0 0,1-1 1 0 0,0 1-1 0 0,-1-1 1 0 0,1 1-1 0 0,0-1 1 0 0,-1 0-1 0 0,1 1 0 0 0,0-1 1 0 0,0 1-1 0 0,-1-1 1 0 0,1 0-1 0 0,0 1 1 0 0,0-1-1 0 0,0 1 1 0 0,0-1-1 0 0,0 0 1 0 0,0 1-1 0 0,0-1 1 0 0,0 0-1 0 0,0 1 1 0 0,0-1-1 0 0,0 1 1 0 0,1-2-1 0 0,8-18-1460 0 0,3-1-4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35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1975 0 0,'0'0'267'0'0,"0"0"42"0"0,0 0 17 0 0,0 0-28 0 0,0 0-58 0 0,0 0 491 0 0,0 0 238 0 0,0 0 45 0 0,6-6 604 0 0,-1 1-1223 0 0,1 0 0 0 0,0 1-1 0 0,-1 0 1 0 0,1 0 0 0 0,1 1-1 0 0,-1-1 1 0 0,1 1 0 0 0,8-2-1 0 0,-11 5-239 0 0,4 1-66 0 0,-7-1 282 0 0,1 12 626 0 0,-2-9-956 0 0,1 1-1 0 0,-1-1 1 0 0,0 0-1 0 0,0 0 1 0 0,-1 0-1 0 0,1 0 1 0 0,-1 0-1 0 0,0 0 1 0 0,1 0-1 0 0,-1 0 1 0 0,-1 0 0 0 0,1 0-1 0 0,0 0 1 0 0,-3 3-1 0 0,0 2-40 0 0,4-5 0 0 0,-1 0 0 0 0,-1-1 0 0 0,1 1 0 0 0,0 0 0 0 0,-1-1 0 0 0,1 0 0 0 0,-3 4 0 0 0,-12 10 443 0 0,14-15 45 0 0,2-1 21 0 0,0 0-66 0 0,-1 1-294 0 0,-16-3-130 0 0,9-1-22 0 0,8 3 3 0 0,0 0 0 0 0,-1 0 0 0 0,1 0 0 0 0,0 0 0 0 0,-1 0 0 0 0,1 0 0 0 0,-1 0 0 0 0,1 0 0 0 0,0 0 0 0 0,-1 0 0 0 0,1 0 0 0 0,0-1 0 0 0,0 1 0 0 0,-1 0 0 0 0,1 0 0 0 0,0 0 0 0 0,-1-1 0 0 0,1 1 0 0 0,0 0 0 0 0,0-1 0 0 0,-1 1 0 0 0,1 0 0 0 0,0 0 0 0 0,0-1 0 0 0,0 1 0 0 0,0 0 0 0 0,-1-1 0 0 0,1 1 0 0 0,0 0 0 0 0,0-1 0 0 0,0 1 0 0 0,0 0 0 0 0,0-1 0 0 0,0 1 0 0 0,0 0 0 0 0,0-1 0 0 0,0 1 0 0 0,0-1 0 0 0,0 1 0 0 0,0 0 0 0 0,0-1 0 0 0,0 1 0 0 0,0-1 0 0 0,7-9 0 0 0,-7 10 0 0 0,1-3 0 0 0,-1 2 0 0 0,1 1 0 0 0,-1-1 0 0 0,1 0 0 0 0,-1 0 0 0 0,1 1 0 0 0,-1-1 0 0 0,1 0 0 0 0,0 1 0 0 0,0-1 0 0 0,-1 0 0 0 0,1 1 0 0 0,0-1 0 0 0,0 1 0 0 0,-1-1 0 0 0,1 1 0 0 0,2-1 0 0 0,24-18 0 0 0,-20 15-133 0 0,-6 3-563 0 0,-6 0-1268 0 0,4 0 941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30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21191 0 0,'0'0'480'0'0,"0"0"67"0"0,2 0 31 0 0,28-3 346 0 0,48 2 0 0 0,-44 2 1020 0 0,36-5-1 0 0,9-9-811 0 0,-71 12-1265 0 0,-6 0-563 0 0,-2 1-258 0 0,0 0-1694 0 0,0 0-6561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58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88 15663 0 0,'1'-1'356'0'0,"48"-106"1079"0"0,-24 61-101 0 0,2 1 1 0 0,34-42-1 0 0,-49 71-904 0 0,13-14 609 0 0,-19 23-531 0 0,1-1 0 0 0,-1 0 1 0 0,8-14-1 0 0,-12 18-65 0 0,2-1-222 0 0,-3 4 166 0 0,-1 1 101 0 0,0 0 21 0 0,0 0-66 0 0,0 2-294 0 0,-10 22-140 0 0,-17 32 1 0 0,9-20-13 0 0,-47 86 3 0 0,6-14 0 0 0,17-23 0 0 0,-38 75 0 0 0,67-138 0 0 0,9-13 0 0 0,4-9 0 0 0,0 1 0 0 0,0-1 0 0 0,1 1 0 0 0,-1-1 0 0 0,0 1 0 0 0,1-1 0 0 0,-1 1 0 0 0,0-1 0 0 0,1 1 0 0 0,-1-1 0 0 0,0 1 0 0 0,1-1 0 0 0,-1 0 0 0 0,1 1 0 0 0,-1-1 0 0 0,1 1 0 0 0,0-1 0 0 0,1 2 0 0 0,1-1 0 0 0,0 0 0 0 0,0 0 0 0 0,0 0 0 0 0,0 0 0 0 0,0-1 0 0 0,0 1 0 0 0,0-1 0 0 0,0 1 0 0 0,6-2 0 0 0,36-3 0 0 0,-23 1 0 0 0,38-6 0 0 0,1-2 0 0 0,82-27 0 0 0,-113 29 0 0 0,38-9 0 0 0,-57 17-64 0 0,-9 1-273 0 0,-2 0-138 0 0,0 0-33 0 0,-2 0-140 0 0,-25 4-3569 0 0,19-2 2682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4:58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56 19351 0 0,'0'0'439'0'0,"0"0"62"0"0,1-2 33 0 0,0 0-476 0 0,1 0 1 0 0,-1-1-1 0 0,0 1 1 0 0,-1-1 0 0 0,1 0-1 0 0,0 1 1 0 0,-1-1-1 0 0,1 0 1 0 0,-1 1 0 0 0,0-4-1 0 0,-2-33 532 0 0,1 11 1286 0 0,1 26-1782 0 0,-1 0 0 0 0,1 0-1 0 0,0 1 1 0 0,-1-1 0 0 0,0 0-1 0 0,1 0 1 0 0,-1 0 0 0 0,0 1 0 0 0,0-1-1 0 0,0 0 1 0 0,0 1 0 0 0,0-1-1 0 0,0 0 1 0 0,0 1 0 0 0,-1 0 0 0 0,1-1-1 0 0,0 1 1 0 0,-1 0 0 0 0,1-1-1 0 0,-4 0 1 0 0,0-1 191 0 0,0 0 1 0 0,0 0-1 0 0,0 1 0 0 0,0 0 1 0 0,-9-3-1 0 0,9 4-285 0 0,0 1 0 0 0,0-1 0 0 0,-1 1 0 0 0,1 0 0 0 0,-9 0 0 0 0,12 0 0 0 0,0 1 0 0 0,1-1 0 0 0,-1 0 0 0 0,1 0 0 0 0,-1 1 0 0 0,0-1 0 0 0,1 1 0 0 0,-1-1 0 0 0,1 1 0 0 0,-1 0 0 0 0,1 0 0 0 0,0 0 0 0 0,-1 0 0 0 0,-1 1 0 0 0,-2 2 0 0 0,-7 4 0 0 0,1 1 0 0 0,0 0 0 0 0,0 1 0 0 0,1 0 0 0 0,0 1 0 0 0,1 0 0 0 0,-15 23 0 0 0,-12 13 0 0 0,30-38 0 0 0,-1 1 0 0 0,1-1 0 0 0,1 1 0 0 0,0 0 0 0 0,0 1 0 0 0,1-1 0 0 0,0 1 0 0 0,1 0 0 0 0,0 0 0 0 0,1 0 0 0 0,0 0 0 0 0,-1 22 0 0 0,3-29 0 0 0,0-1 0 0 0,0 0 0 0 0,1 0 0 0 0,-1 1 0 0 0,1-1 0 0 0,-1 0 0 0 0,1 0 0 0 0,0 0 0 0 0,0 0 0 0 0,1 0 0 0 0,-1 0 0 0 0,0 0 0 0 0,1 0 0 0 0,0 0 0 0 0,0-1 0 0 0,0 1 0 0 0,0-1 0 0 0,0 1 0 0 0,0-1 0 0 0,1 0 0 0 0,-1 0 0 0 0,1 0 0 0 0,-1 0 0 0 0,1 0 0 0 0,0 0 0 0 0,0-1 0 0 0,0 1 0 0 0,0-1 0 0 0,0 0 0 0 0,0 0 0 0 0,0 0 0 0 0,0-1 0 0 0,0 1 0 0 0,1-1 0 0 0,-1 1 0 0 0,0-1 0 0 0,0 0 0 0 0,5-1 0 0 0,11-2 0 0 0,1-1 0 0 0,-1-1 0 0 0,0-1 0 0 0,0 0 0 0 0,0-2 0 0 0,28-15 0 0 0,-3-3 0 0 0,57-44 0 0 0,-82 54 0 0 0,-1 0 0 0 0,0-2 0 0 0,24-29 0 0 0,-36 39 72 0 0,-4 7 299 0 0,-2 1 117 0 0,0 0 21 0 0,-12 6-336 0 0,-65 47-1730 0 0,61-43-230 0 0,1 2-4062 0 0,1 1-2763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1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313 10135 0 0,'0'0'464'0'0,"0"0"-9"0"0,-17-3 1162 0 0,9 1-779 0 0,-21-6 6372 0 0,17 4-7074 0 0,11 3 376 0 0,1 1 0 0 0,0-14 1024 0 0,1 11-1310 0 0,0-2-35 0 0,0 1 0 0 0,0 0 0 0 0,0-1-1 0 0,0 1 1 0 0,1 0 0 0 0,-1 0 0 0 0,1 0 0 0 0,0 0 0 0 0,4-6 0 0 0,3 0-39 0 0,-1-1 0 0 0,6-13 0 0 0,-8 13 329 0 0,1 1 1 0 0,15-18-1 0 0,-1 7-425 0 0,1 1 0 0 0,29-18 0 0 0,-23 17-59 0 0,-20 15 3 0 0,1 1 0 0 0,0 0 0 0 0,0 1 0 0 0,0 0 0 0 0,0 0 0 0 0,11-2 0 0 0,-19 6 0 0 0,11-1 0 0 0,-11 1 0 0 0,0 1 0 0 0,0 0 0 0 0,0 0 0 0 0,0 0 0 0 0,0 0 0 0 0,0 0 0 0 0,0 0 0 0 0,0 0 0 0 0,0 0 0 0 0,0 0 0 0 0,0 0 0 0 0,-1 0 0 0 0,1 0 0 0 0,-1 1 0 0 0,1-1 0 0 0,-1 0 0 0 0,1 1 0 0 0,-1-1 0 0 0,0 0 0 0 0,1 1 0 0 0,-1 2 0 0 0,1 35 0 0 0,-1-31 0 0 0,0 0 0 0 0,-1-1 0 0 0,0 1 0 0 0,-1-1 0 0 0,0 1 0 0 0,0-1 0 0 0,0 0 0 0 0,-1 1 0 0 0,0-1 0 0 0,-6 9 0 0 0,-6 9 0 0 0,-20 25 0 0 0,22-34 0 0 0,9-10 0 0 0,-1 0 0 0 0,0-1 0 0 0,-1 0 0 0 0,-8 7 0 0 0,1-2 0 0 0,13-10 0 0 0,0 0 0 0 0,-1 1 0 0 0,1-1 0 0 0,0 0 0 0 0,0 1 0 0 0,-1-1 0 0 0,1 0 0 0 0,0 1 0 0 0,-1-1 0 0 0,1 0 0 0 0,0 0 0 0 0,-1 1 0 0 0,1-1 0 0 0,-1 0 0 0 0,1 0 0 0 0,0 0 0 0 0,-1 0 0 0 0,1 1 0 0 0,-1-1 0 0 0,1 0 0 0 0,-1 0 0 0 0,1 0 0 0 0,0 0 0 0 0,-1 0 0 0 0,1 0 0 0 0,-1 0 0 0 0,1 0 0 0 0,-1 0 0 0 0,1 0 0 0 0,0-1 0 0 0,-2 1 0 0 0,1 0 0 0 0,1 0 0 0 0,0 0 0 0 0,-1 0 0 0 0,1 0 0 0 0,0 0 0 0 0,-1 0 0 0 0,1 0 0 0 0,0 0 0 0 0,-1 0 0 0 0,1 0 0 0 0,0 0 0 0 0,-1 0 0 0 0,1-1 0 0 0,0 1 0 0 0,-1 0 0 0 0,1 0 0 0 0,0 0 0 0 0,-1 0 0 0 0,1 0 0 0 0,0-1 0 0 0,-1 1 0 0 0,1 0 0 0 0,0 0 0 0 0,0-1 0 0 0,-1 1 0 0 0,1 0 0 0 0,0 0 0 0 0,0-1 0 0 0,0 1 0 0 0,-1 0 0 0 0,1-1 0 0 0,0 1 0 0 0,0 0 0 0 0,0-1 0 0 0,0 1 0 0 0,0 0 0 0 0,0-1 0 0 0,-1 1 0 0 0,1 0 0 0 0,0-1 0 0 0,0 1 0 0 0,0 0 0 0 0,0-1 0 0 0,0 1 0 0 0,1-1 0 0 0,-1 1 0 0 0,-1-3 0 0 0,1 0 0 0 0,0 0 0 0 0,0 1 0 0 0,0-1 0 0 0,0 0 0 0 0,0 0 0 0 0,1 0 0 0 0,-1 1 0 0 0,1-1 0 0 0,-1 0 0 0 0,1 0 0 0 0,0 1 0 0 0,1-1 0 0 0,-1 1 0 0 0,0-1 0 0 0,1 1 0 0 0,-1-1 0 0 0,4-2 0 0 0,2-4 0 0 0,1 1 0 0 0,0 0 0 0 0,11-8 0 0 0,-19 16 0 0 0,41-35 0 0 0,55-42 0 0 0,-82 68 0 0 0,0 0 0 0 0,1 1 0 0 0,0 0 0 0 0,0 1 0 0 0,22-6 0 0 0,-21 9 0 0 0,-4 4 0 0 0,-1 6 0 0 0,-9-4 0 0 0,0 0 0 0 0,0 0 0 0 0,0 0 0 0 0,0 0 0 0 0,-1 0 0 0 0,1 1 0 0 0,-1-1 0 0 0,1 1 0 0 0,-1-1 0 0 0,0 1 0 0 0,0-1 0 0 0,0 1 0 0 0,0 0 0 0 0,-1-1 0 0 0,1 1 0 0 0,-1 0 0 0 0,0 0 0 0 0,1 4 0 0 0,-2 5 0 0 0,0 0 0 0 0,0 0 0 0 0,-5 14 0 0 0,1 6 0 0 0,3-21 0 0 0,0 1 0 0 0,0-1 0 0 0,-1 1 0 0 0,-1-1 0 0 0,-7 17 0 0 0,4-6-133 0 0,6-21-563 0 0,1-1-258 0 0,1-1-1558 0 0,0-8-6017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9351 0 0,'0'0'439'0'0,"0"0"62"0"0,0 0 33 0 0,0 0-65 0 0,0 0-169 0 0,0 0 442 0 0,0 0 229 0 0,0 0 42 0 0,0 0-59 0 0,0 0-289 0 0,2-1-121 0 0,31-8 571 0 0,-28 8-1112 0 0,1 0 0 0 0,0 0 0 0 0,0 0 0 0 0,0 1-1 0 0,0 0 1 0 0,9 1 0 0 0,23 0-6 0 0,-19-3 3 0 0,-14 1 0 0 0,0 1 0 0 0,0-1 0 0 0,0 1 0 0 0,0 0 0 0 0,0 0 0 0 0,10 2 0 0 0,-13-1-506 0 0,1-1 0 0 0,-1 0-1 0 0,0 1 1 0 0,0-1 0 0 0,1 1 0 0 0,-1 0 0 0 0,0 0 0 0 0,0 0-1 0 0,2 1 1 0 0,5 0-5024 0 0,-9-2-950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1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5663 0 0,'0'0'356'0'0,"0"0"50"0"0,0 0 20 0 0,0 0-42 0 0,2 0-112 0 0,16 2 476 0 0,0-1-1 0 0,-1 0 0 0 0,30-4 1 0 0,59-14 3539 0 0,-47 7-3504 0 0,-55 10-772 0 0,14-5-86 0 0,-16 4-262 0 0,-2 1-138 0 0,0 0-33 0 0,0 0-4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3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4 56 10135 0 0,'0'0'464'0'0,"0"0"-9"0"0,0 0-155 0 0,0-2 443 0 0,-1 0-271 0 0,1 0 0 0 0,-1-1 0 0 0,1 1 0 0 0,-1 0 1 0 0,0 0-1 0 0,0 0 0 0 0,0 0 0 0 0,0 0 1 0 0,0 0-1 0 0,-1 0 0 0 0,1 0 0 0 0,-1 0 0 0 0,1 0 1 0 0,-1 0-1 0 0,1 1 0 0 0,-1-1 0 0 0,0 1 0 0 0,-3-2 1 0 0,-6-7 729 0 0,10 9-247 0 0,-2 0-744 0 0,0 0 0 0 0,0 0 1 0 0,0 0-1 0 0,-1 1 0 0 0,1-1 0 0 0,0 1 1 0 0,0 0-1 0 0,-1 0 0 0 0,1 0 1 0 0,-4 1-1 0 0,-13 3-194 0 0,-9 6 666 0 0,1 1-1 0 0,-52 29 1 0 0,69-34-683 0 0,1 1 0 0 0,0 1 0 0 0,0 0 0 0 0,1 0 0 0 0,0 1 0 0 0,0 0 0 0 0,-9 13 0 0 0,15-19 0 0 0,-1 6 0 0 0,6 14 0 0 0,0-3 0 0 0,-1-14 0 0 0,-1 1 0 0 0,1-1 0 0 0,3 11 0 0 0,3 1 0 0 0,-4-15 0 0 0,1 1 0 0 0,-1 0 0 0 0,1 1 0 0 0,-1-1 0 0 0,1 0 0 0 0,0 0 0 0 0,0 0 0 0 0,1-1 0 0 0,-1 1 0 0 0,6 2 0 0 0,6 3 0 0 0,20 7 0 0 0,-25-12 0 0 0,0 1 0 0 0,-1 0 0 0 0,0 1 0 0 0,0 0 0 0 0,14 11 0 0 0,-19-12 0 0 0,1 0 0 0 0,-1 0 0 0 0,0 0 0 0 0,-1 1 0 0 0,1 0 0 0 0,4 9 0 0 0,-8-13 0 0 0,0 1 0 0 0,0-1 0 0 0,0 0 0 0 0,0 1 0 0 0,-1 0 0 0 0,1-1 0 0 0,-1 1 0 0 0,1-1 0 0 0,-1 1 0 0 0,0-1 0 0 0,0 1 0 0 0,0 0 0 0 0,-1-1 0 0 0,1 1 0 0 0,-1-1 0 0 0,1 1 0 0 0,-1-1 0 0 0,0 1 0 0 0,0-1 0 0 0,0 1 0 0 0,-2 3 0 0 0,0-2 0 0 0,1 0 0 0 0,-1-1 0 0 0,-1 1 0 0 0,1 0 0 0 0,0-1 0 0 0,-1 0 0 0 0,0 0 0 0 0,1 0 0 0 0,-7 3 0 0 0,0 1 0 0 0,-1-2 0 0 0,-17 7 0 0 0,14-7 0 0 0,-1-2 0 0 0,1 1 0 0 0,0-2 0 0 0,-1 0 0 0 0,0 0 0 0 0,-15-1 0 0 0,-89-10 0 0 0,118 9 0 0 0,-3-1 0 0 0,0 1 0 0 0,1-1 0 0 0,-1 0 0 0 0,-7-2 0 0 0,9 2 0 0 0,1 1 0 0 0,0-1 0 0 0,-1 1 0 0 0,1-1 0 0 0,0 1 0 0 0,0-1 0 0 0,-1 1 0 0 0,1-1 0 0 0,0 0 0 0 0,0 0 0 0 0,0 0 0 0 0,0 0 0 0 0,0 0 0 0 0,0 0 0 0 0,0 0 0 0 0,1 0 0 0 0,-1 0 0 0 0,-1-2 0 0 0,0-2 0 0 0,0 4 0 0 0,1-1 0 0 0,0 0 0 0 0,0 1 0 0 0,0-1 0 0 0,0 0 0 0 0,0 0 0 0 0,0 0 0 0 0,1 0 0 0 0,-1 0 0 0 0,0 0 0 0 0,1 0 0 0 0,0 0 0 0 0,-1 0 0 0 0,1 0 0 0 0,0 0 0 0 0,0 0 0 0 0,0 0 0 0 0,1-3 0 0 0,0 2 0 0 0,0 1 0 0 0,0 0 0 0 0,0-1 0 0 0,0 1 0 0 0,0 0 0 0 0,1 0 0 0 0,-1 0 0 0 0,1 0 0 0 0,-1 0 0 0 0,1 0 0 0 0,0 0 0 0 0,0 1 0 0 0,0-1 0 0 0,0 1 0 0 0,3-3 0 0 0,80-42 0 0 0,-54 30 0 0 0,55-17 0 0 0,6-4 0 0 0,-55 20 0 0 0,50-34 0 0 0,-73 43 0 0 0,-1-2 0 0 0,-1 0 0 0 0,0 0 0 0 0,0-2 0 0 0,-1 1 0 0 0,18-25 0 0 0,-27 32 4 0 0,1-1-1 0 0,-1 0 1 0 0,0 1 0 0 0,0-1 0 0 0,0 0-1 0 0,-1 0 1 0 0,0 0 0 0 0,1-6-1 0 0,-2 10-8 0 0,1-1 0 0 0,-1 1 0 0 0,0-1 0 0 0,0 1-1 0 0,0-1 1 0 0,0 1 0 0 0,0-1 0 0 0,0 0 0 0 0,0 1-1 0 0,-1-1 1 0 0,1 1 0 0 0,0-1 0 0 0,-1 1-1 0 0,0-1 1 0 0,1 1 0 0 0,-1 0 0 0 0,0-1 0 0 0,1 1-1 0 0,-1 0 1 0 0,0-1 0 0 0,0 1 0 0 0,0 0 0 0 0,0 0-1 0 0,-1 0 1 0 0,1 0 0 0 0,0 0 0 0 0,0 0 0 0 0,0 0-1 0 0,-1 0 1 0 0,1 1 0 0 0,-3-2 0 0 0,-1 1-579 0 0,-1 0 0 0 0,0 0 1 0 0,0 1-1 0 0,0 0 0 0 0,-11 1 1 0 0,-2 0-1466 0 0,-38-2-1972 0 0,30 4 1974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3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6 11975 0 0,'0'0'267'0'0,"0"0"42"0"0,0 0 17 0 0,0 0-28 0 0,-2 0-196 0 0,-6-2 47 0 0,6 2 571 0 0,2 0 249 0 0,0 0 45 0 0,0 0 8 0 0,0 0 2 0 0,0 0 0 0 0,0 0 0 0 0,0 0-69 0 0,0 0-290 0 0,0 0-121 0 0,0 0-28 0 0,0 0-4 0 0,0 0 0 0 0,0 0 0 0 0,0 0 0 0 0,0 0-68 0 0,11 5-272 0 0,-2-3-30 0 0,-1 0-1 0 0,0-1 0 0 0,1 0 1 0 0,-1 0-1 0 0,1-1 1 0 0,-1 0-1 0 0,0-1 1 0 0,1 0-1 0 0,-1 0 1 0 0,13-4-1 0 0,28-3 351 0 0,307 7-492 0 0,-44 2 0 0 0,-280-5 0 0 0,-27 2 20 0 0,-9-1 8 0 0,-12-1-151 0 0,14 3-3 0 0,-3 0-763 0 0,0-1 0 0 0,1 1 1 0 0,-1 1-1 0 0,0-1 0 0 0,-5 0 1 0 0,-2 1-7299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4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75 17503 0 0,'0'0'399'0'0,"0"0"60"0"0,0 0 21 0 0,0 0-59 0 0,0 0-136 0 0,0 0 457 0 0,0 0 228 0 0,0 0 43 0 0,0 0-59 0 0,0 0-289 0 0,0 0-121 0 0,0 0-28 0 0,0 0-72 0 0,-1 3-289 0 0,-1 10-152 0 0,0 0 0 0 0,-1-1 0 0 0,0 1 0 0 0,-2-1 0 0 0,1 1 0 0 0,-13 21 0 0 0,2-8-5 0 0,-38 48 0 0 0,29-45 2 0 0,9-11 0 0 0,1 0 0 0 0,0 1 0 0 0,-21 40 0 0 0,36-59 0 0 0,-1 0 0 0 0,0-1 0 0 0,0 1 0 0 0,0 0 0 0 0,1 0 0 0 0,-1 0 0 0 0,0 0 0 0 0,0 0 0 0 0,1 0 0 0 0,-1 0 0 0 0,0 0 0 0 0,0 0 0 0 0,0 0 0 0 0,1 0 0 0 0,-1 0 0 0 0,0 0 0 0 0,0 0 0 0 0,1 0 0 0 0,-1 0 0 0 0,0 0 0 0 0,0 0 0 0 0,1 0 0 0 0,-1 0 0 0 0,0 0 0 0 0,0 0 0 0 0,0 0 0 0 0,1 0 0 0 0,-1 0 0 0 0,0 0 0 0 0,0 1 0 0 0,0-1 0 0 0,1 0 0 0 0,-1 0 0 0 0,0 0 0 0 0,0 0 0 0 0,0 1 0 0 0,0-1 0 0 0,1 0 0 0 0,-1 0 0 0 0,0 0 0 0 0,0 1 0 0 0,0-1 0 0 0,0 0 0 0 0,0 0 0 0 0,0 0 0 0 0,0 1 0 0 0,0-1 0 0 0,1 0 0 0 0,-1 0 0 0 0,0 1 0 0 0,0-1 0 0 0,0 0 0 0 0,0 0 0 0 0,0 1 0 0 0,0-1 0 0 0,-1 0 0 0 0,1 0 0 0 0,0 0 0 0 0,0 1 0 0 0,0-1 0 0 0,0 0 0 0 0,0 0 0 0 0,0 1 0 0 0,0-1 0 0 0,0 0 0 0 0,-1 0 0 0 0,34-12 0 0 0,-17 4 0 0 0,-10 5 0 0 0,-1 0 0 0 0,0-1 0 0 0,0 0 0 0 0,0 0 0 0 0,0 0 0 0 0,-1-1 0 0 0,0 1 0 0 0,5-7 0 0 0,12-13 0 0 0,102-111 895 0 0,-86 91-318 0 0,74-70-1 0 0,-99 104-583 0 0,38-38 86 0 0,-49 47 292 0 0,-5 13 626 0 0,-17 33-689 0 0,14-31-248 0 0,0 1 0 0 0,1 0 0 0 0,0 0 0 0 0,-4 19 0 0 0,7-19-60 0 0,1-9 0 0 0,1 0 0 0 0,0 0 0 0 0,0 0 0 0 0,1 0 0 0 0,-1 0 0 0 0,1 1 0 0 0,1-1 0 0 0,-1 0 0 0 0,1 0 0 0 0,3 10 0 0 0,-3-12 0 0 0,0 0 0 0 0,-1-1 0 0 0,1 0 0 0 0,1 0 0 0 0,-1 0 0 0 0,0 0 0 0 0,3 4 0 0 0,0 0 0 0 0,12 27 0 0 0,-15-31 0 0 0,1-1 0 0 0,-1 1 0 0 0,0 0 0 0 0,-1-1 0 0 0,1 1 0 0 0,0 0 0 0 0,0 3 0 0 0,-1-4 0 0 0,0 0 0 0 0,0 0 0 0 0,1 0 0 0 0,-1 0 0 0 0,0 0 0 0 0,0 0 0 0 0,-1 0 0 0 0,1 0 0 0 0,0 0 0 0 0,-1 0 0 0 0,1 0 0 0 0,-1 0 0 0 0,0 0 0 0 0,-1 2 0 0 0,-1 4 0 0 0,-1 3 0 0 0,0-1 0 0 0,0 1 0 0 0,-2-1 0 0 0,1 0 0 0 0,-9 12 0 0 0,-39 46 0 0 0,33-43 0 0 0,18-21 13 0 0,-17 15-90 0 0,18-18-260 0 0,1-1-138 0 0,0 0-33 0 0,0 0 65 0 0,8-15 107 0 0,-4 8 64 0 0,33-72-6998 0 0,-31 66 5223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4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719'0'0,"0"0"-20"0"0,3 0-449 0 0,189-17 5847 0 0,-99 6-4130 0 0,-58 9-1770 0 0,57 4-1 0 0,-90-1-345 0 0,1 1-530 0 0,6 5 1543 0 0,-7-7-4177 0 0,0 0-2805 0 0,-2 0-964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5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82 11975 0 0,'3'1'48'0'0,"0"-1"0"0"0,-1 1 0 0 0,1-1 0 0 0,0 0 0 0 0,-1 0 0 0 0,1 0 0 0 0,-1-1 0 0 0,1 1 0 0 0,0-1 0 0 0,-1 1 0 0 0,1-1 0 0 0,-1 0 0 0 0,1 0 0 0 0,-1 0 0 0 0,0 0 0 0 0,1 0 0 0 0,-1-1 0 0 0,0 1 0 0 0,0-1 0 0 0,0 1 0 0 0,0-1 0 0 0,0 0 0 0 0,0 0 0 0 0,3-3 0 0 0,49-69 1524 0 0,-6 0 4859 0 0,-47 72-5766 0 0,-1 2-121 0 0,0 0-28 0 0,2-7 275 0 0,-2 6 3114 0 0,-12 14-3899 0 0,1 1 1 0 0,-16 26-1 0 0,2-3-9 0 0,-61 88 2035 0 0,66-96-2029 0 0,2 0 0 0 0,2 1 1 0 0,0 0-1 0 0,-17 50 0 0 0,29-71-3 0 0,3-6 0 0 0,0 0 0 0 0,0 0 0 0 0,0 0 0 0 0,0 0 0 0 0,0 1 0 0 0,0-1 0 0 0,1 0 0 0 0,0 0 0 0 0,0 0 0 0 0,0 7 0 0 0,3 1 0 0 0,6-3 0 0 0,-5-7-77 0 0,1 1 1 0 0,-1-1-1 0 0,1 0 1 0 0,-1 0-1 0 0,1 0 0 0 0,0 0 1 0 0,-1-1-1 0 0,1 0 1 0 0,0 0-1 0 0,-1 0 0 0 0,1 0 1 0 0,7-2-1 0 0,3-2-255 0 0,-1 0 0 0 0,25-10 0 0 0,-35 13 104 0 0,0-1 1 0 0,0 0-1 0 0,0 0 0 0 0,-1-1 1 0 0,1 1-1 0 0,0-1 0 0 0,-1 0 1 0 0,0 0-1 0 0,0 0 0 0 0,0 0 1 0 0,0 0-1 0 0,0-1 0 0 0,0 1 1 0 0,-1-1-1 0 0,0 0 0 0 0,0 0 1 0 0,0 1-1 0 0,0-2 0 0 0,-1 1 1 0 0,2-5-1 0 0,-1-1-2491 0 0,-5 0-4789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4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2 8287 0 0,'0'0'191'0'0,"0"0"26"0"0,0 0 9 0 0,2-1-34 0 0,6-3-78 0 0,-8 4-74 0 0,1-1-1 0 0,-1 1 0 0 0,1 0 1 0 0,-1-1-1 0 0,1 1 0 0 0,-1 0 1 0 0,1-1-1 0 0,-1 1 0 0 0,0-1 1 0 0,1 1-1 0 0,-1-1 1 0 0,1 1-1 0 0,-1-1 0 0 0,0 1 1 0 0,1-1-1 0 0,-1 1 0 0 0,0-1 1 0 0,1 0-1 0 0,-1-1 99 0 0,1 0 372 0 0,6-8 1084 0 0,-5 6 1894 0 0,-1 4 4381 0 0,-69 207-5876 0 0,67-201-2366 0 0,4-10-549 0 0,7-15-1371 0 0,2-25 271 0 0,-1-3-24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05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 13823 0 0,'-18'7'675'0'0,"17"-6"-294"0"0,1-1-49 0 0,0 0-81 0 0,0 0 481 0 0,0 0 237 0 0,0 0 45 0 0,0 0 8 0 0,0 0 2 0 0,0 0 0 0 0,11-1 955 0 0,87-3-118 0 0,-50 3-1381 0 0,49 4 728 0 0,-22 0-368 0 0,-61-3-642 0 0,-8 1-435 0 0,-1-1 0 0 0,1 0-1 0 0,-1-1 1 0 0,1 1 0 0 0,8-3 0 0 0,-6 0-6138 0 0,-6 3-2217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18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66 11975 0 0,'0'0'267'0'0,"0"0"42"0"0,0 0 17 0 0,0 0-28 0 0,1-2-196 0 0,6-10-497 0 0,8-10 3904 0 0,-3 3-1093 0 0,-10 17-1904 0 0,-2 2 0 0 0,0 0 0 0 0,0 0 0 0 0,0 0-68 0 0,1-2-289 0 0,3-3-66 0 0,-3 4 282 0 0,-1 1 117 0 0,0 0 21 0 0,0 0-66 0 0,0 0-222 0 0,0 0 166 0 0,0 0 101 0 0,0 0 21 0 0,0 0-66 0 0,-6 14-278 0 0,-59 155-165 0 0,27-81 0 0 0,-1-5 0 0 0,24-56 0 0 0,9-15 0 0 0,-1-2-64 0 0,6-8-273 0 0,1-2-138 0 0,0 0-33 0 0,0 0-72 0 0,0 0-285 0 0,0 0-126 0 0,-1-1-802 0 0,-5-5-3252 0 0,5 5-1393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18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01 13823 0 0,'0'0'630'0'0,"0"0"-13"0"0,2-1-393 0 0,5-4 233 0 0,0-1 0 0 0,0 0 0 0 0,0-1 0 0 0,7-8 0 0 0,7-7 1163 0 0,-20 21-1579 0 0,10-11 998 0 0,1 2 0 0 0,1-1 0 0 0,0 1 0 0 0,17-9 0 0 0,9-2-16 0 0,46-23 17 0 0,-77 41-939 0 0,0 1 1 0 0,0 0-1 0 0,0 1 1 0 0,1 0 0 0 0,-1 0-1 0 0,0 0 1 0 0,0 1-1 0 0,1 1 1 0 0,-1-1 0 0 0,14 4-1 0 0,-19-4-101 0 0,0 1 0 0 0,0-1 0 0 0,0 1 0 0 0,0 0 0 0 0,0 0 0 0 0,0 0 0 0 0,0 0 0 0 0,-1 1 0 0 0,1-1 0 0 0,0 1 0 0 0,-1 0 0 0 0,5 3 0 0 0,2 2 0 0 0,-1-1 0 0 0,0 1 0 0 0,0-1 0 0 0,0 2 0 0 0,-1-1 0 0 0,-1 1 0 0 0,1 0 0 0 0,-1 0 0 0 0,0 1 0 0 0,8 16 0 0 0,-8-13 0 0 0,-1 1 0 0 0,0-1 0 0 0,-1 1 0 0 0,-1 0 0 0 0,0 0 0 0 0,3 27 0 0 0,-6-31 0 0 0,-1-1 0 0 0,1 0 0 0 0,-1 0 0 0 0,-1 0 0 0 0,1 0 0 0 0,-1 0 0 0 0,-1 0 0 0 0,0-1 0 0 0,0 1 0 0 0,0-1 0 0 0,-9 14 0 0 0,-1-1 0 0 0,-2 0 0 0 0,-27 29 0 0 0,32-38 0 0 0,-2-1 0 0 0,1 0 0 0 0,-27 16 0 0 0,-42 19 0 0 0,80-45 0 0 0,-8 5 0 0 0,-28 14 0 0 0,-71 27 0 0 0,77-35-279 0 0,17-6-89 0 0,-1-1-1 0 0,-23 6 1 0 0,10-4-286 0 0,19-4-47 0 0,0 1 1 0 0,0-2 0 0 0,-12 2-1 0 0,19-3 603 0 0,1 0 0 0 0,-1 0 0 0 0,1 0-1 0 0,0 0 1 0 0,-1 0 0 0 0,1 0 0 0 0,0 0 0 0 0,-1 0 0 0 0,1 0-1 0 0,0 0 1 0 0,-1 0 0 0 0,1 0 0 0 0,0-1 0 0 0,-1 1-1 0 0,1 0 1 0 0,0 0 0 0 0,-1 0 0 0 0,1 0 0 0 0,0-1 0 0 0,-1 1-1 0 0,1 0 1 0 0,0 0 0 0 0,-1-1 0 0 0,1 1 0 0 0,0 0-1 0 0,0 0 1 0 0,0-1 0 0 0,-1 1 0 0 0,1 0 0 0 0,0-1 0 0 0,0 1-1 0 0,0 0 1 0 0,0-1 0 0 0,-1 1 0 0 0,1 0 0 0 0,0-1-1 0 0,0 1 1 0 0,0-1 0 0 0,3-11-2324 0 0,-3 11 2248 0 0,8-12-5969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21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3 11975 0 0,'0'0'547'0'0,"0"0"-11"0"0,2 0-344 0 0,2-1 277 0 0,1-1 0 0 0,-1 1 0 0 0,1-1 0 0 0,-1 0 0 0 0,0-1 1 0 0,0 1-1 0 0,0-1 0 0 0,0 1 0 0 0,-1-1 0 0 0,8-7 0 0 0,33-38 4246 0 0,-43 46-4621 0 0,43-56 1697 0 0,-20 24-1234 0 0,-22 31-551 0 0,16-26 360 0 0,-16 27-326 0 0,-2 0 0 0 0,1 0 0 0 0,0 0 0 0 0,0 0 0 0 0,-1-1 0 0 0,1 1-1 0 0,-1 0 1 0 0,1 0 0 0 0,-1-1 0 0 0,0 1 0 0 0,0 0 0 0 0,0 0 0 0 0,-1-3 0 0 0,0-1 119 0 0,0 5-110 0 0,1-1 1 0 0,0 0 0 0 0,-1 0-1 0 0,1 1 1 0 0,0-1-1 0 0,0 0 1 0 0,0 0 0 0 0,0 1-1 0 0,0-1 1 0 0,0 0-1 0 0,0 0 1 0 0,0 1 0 0 0,1-1-1 0 0,-1 0 1 0 0,1 1-1 0 0,0-1 1 0 0,-1 0-1 0 0,3-2 1 0 0,-3 4-49 0 0,0-1-1 0 0,1 1 1 0 0,-1-1-1 0 0,0 0 1 0 0,0 1-1 0 0,0-1 1 0 0,1 1-1 0 0,-1-1 1 0 0,0 1-1 0 0,0-1 1 0 0,0 1-1 0 0,0-1 1 0 0,0 0-1 0 0,0 1 1 0 0,0-1-1 0 0,0 1 1 0 0,0-1-1 0 0,0 1 1 0 0,0-1-1 0 0,0 0 1 0 0,0 1-1 0 0,-1-1 1 0 0,1 1-1 0 0,0-1 1 0 0,0 1-1 0 0,-1-1 1 0 0,1 1 0 0 0,0-1-1 0 0,-1 1 1 0 0,1-1-1 0 0,-5-5 0 0 0,5 6 0 0 0,-1 0 0 0 0,1 0 0 0 0,0 0 0 0 0,0 0 0 0 0,0 0 0 0 0,0 0 0 0 0,0 0 0 0 0,0 0 0 0 0,-1 0 0 0 0,1 0 0 0 0,0 0 0 0 0,0 0 0 0 0,0 0 0 0 0,0 0 0 0 0,0 0 0 0 0,-1 0 0 0 0,1 0 0 0 0,0 0 0 0 0,0 0 0 0 0,0 0 0 0 0,0 0 0 0 0,0 0 0 0 0,0 0 0 0 0,-1 0 0 0 0,1 0 0 0 0,0 0 0 0 0,0 0 0 0 0,0 0 0 0 0,0 0 0 0 0,0 0 0 0 0,0 0 0 0 0,-1 0 0 0 0,1 0 0 0 0,0 1 0 0 0,0-1 0 0 0,0 0 0 0 0,0 0 0 0 0,0 0 0 0 0,0 0 0 0 0,0 11 0 0 0,1-9 0 0 0,-1 0 0 0 0,0 0 0 0 0,0 0 0 0 0,0 0 0 0 0,0 0 0 0 0,0 0 0 0 0,0 1 0 0 0,-1-1 0 0 0,1 0 0 0 0,-1 2 0 0 0,-1 1 0 0 0,-49 112 0 0 0,42-98 0 0 0,1 0 0 0 0,0 1 0 0 0,1 0 0 0 0,1 0 0 0 0,-5 36 0 0 0,10-50 0 0 0,1 1 0 0 0,-1-1 0 0 0,2 12 0 0 0,-1-16 0 0 0,1-1 0 0 0,-1 1 0 0 0,1 0 0 0 0,-1-1 0 0 0,1 1 0 0 0,0-1 0 0 0,0 1 0 0 0,1 2 0 0 0,0-1 0 0 0,0-1 0 0 0,-1-1 0 0 0,1 1 0 0 0,-1 0 0 0 0,1-1 0 0 0,0 0 0 0 0,0 1 0 0 0,0-1 0 0 0,-1 0 0 0 0,1 0 0 0 0,0 0 0 0 0,0 0 0 0 0,1-1 0 0 0,-1 1 0 0 0,0 0 0 0 0,0-1 0 0 0,0 0 0 0 0,0 1 0 0 0,1-1 0 0 0,-1 0 0 0 0,0 0 0 0 0,0 0 0 0 0,0 0 0 0 0,1-1 0 0 0,-1 1 0 0 0,0 0 0 0 0,0-1 0 0 0,0 0 0 0 0,3 0 0 0 0,-3 0 0 0 0,0 1 0 0 0,0-1 0 0 0,0 1 0 0 0,0-1 0 0 0,0 0 0 0 0,0 0 0 0 0,0 0 0 0 0,0 0 0 0 0,0 0 0 0 0,0 0 0 0 0,-1 0 0 0 0,3-2 0 0 0,2-3 0 0 0,167-119 0 0 0,-159 116 0 0 0,0 0 0 0 0,-1-2 0 0 0,0 0 0 0 0,-1 0 0 0 0,-1-1 0 0 0,0 0 0 0 0,0-1 0 0 0,-1 0 0 0 0,11-21 0 0 0,10-15 0 0 0,3-8 0 0 0,-31 48 0 0 0,-7 7 0 0 0,-2 5 0 0 0,2-1 0 0 0,0 0 0 0 0,1 1 0 0 0,-1-1 0 0 0,1 1 0 0 0,0 0 0 0 0,0 0 0 0 0,0 0 0 0 0,0 0 0 0 0,1 1 0 0 0,-1-1 0 0 0,-2 5 0 0 0,-11 13 0 0 0,11-14 0 0 0,0-1 0 0 0,0 1 0 0 0,1 0 0 0 0,0 0 0 0 0,0 1 0 0 0,-4 13 0 0 0,4-13 0 0 0,1 3 0 0 0,4-9 0 0 0,-1 0 0 0 0,0 0 0 0 0,1 0 0 0 0,-1-1 0 0 0,1 1 0 0 0,-1 0 0 0 0,1 0 0 0 0,0 0 0 0 0,0-1 0 0 0,0 1 0 0 0,2 2 0 0 0,6 4 0 0 0,-7-6 0 0 0,1 0 0 0 0,0 0 0 0 0,0-1 0 0 0,0 1 0 0 0,0-1 0 0 0,0 0 0 0 0,0 0 0 0 0,0 0 0 0 0,0 0 0 0 0,0 0 0 0 0,0-1 0 0 0,1 1 0 0 0,-1-1 0 0 0,0 0 0 0 0,0 0 0 0 0,1 0 0 0 0,-1-1 0 0 0,0 1 0 0 0,6-2 0 0 0,1 0 0 0 0,-9 2 0 0 0,-1 0 0 0 0,1 0 0 0 0,0 0 0 0 0,-1 0 0 0 0,1 0 0 0 0,0 0 0 0 0,-1 0 0 0 0,1 1 0 0 0,-1-1 0 0 0,1 0 0 0 0,0 0 0 0 0,-1 1 0 0 0,1-1 0 0 0,-1 0 0 0 0,2 1 0 0 0,-1 3 0 0 0,0-1 0 0 0,0 0 0 0 0,0 1 0 0 0,-1-1 0 0 0,1 1 0 0 0,-1-1 0 0 0,0 1 0 0 0,0-1 0 0 0,0 1 0 0 0,0-1 0 0 0,-2 7 0 0 0,-11 17 0 0 0,11-24 0 0 0,0 0 0 0 0,0 0 0 0 0,1 0 0 0 0,-1 0 0 0 0,1 1 0 0 0,0-1 0 0 0,0 0 0 0 0,0 1 0 0 0,0-1 0 0 0,0 1 0 0 0,1-1 0 0 0,-1 8 0 0 0,-3 11 0 0 0,5-18 0 0 0,1 0 0 0 0,-3 14 0 0 0,2-7 0 0 0,-1-10 0 0 0,0-1 0 0 0,0 0 0 0 0,1 1 0 0 0,-1-1 0 0 0,0 1 0 0 0,1-1 0 0 0,-1 0 0 0 0,0 1 0 0 0,1-1 0 0 0,-1 0 0 0 0,1 0 0 0 0,-1 1 0 0 0,0-1 0 0 0,1 0 0 0 0,-1 0 0 0 0,1 0 0 0 0,-1 0 0 0 0,1 1 0 0 0,0-1 0 0 0,2 0 0 0 0,0 0 0 0 0,0 0 0 0 0,0 0 0 0 0,0-1 0 0 0,-1 1 0 0 0,1-1 0 0 0,0 0 0 0 0,0 0 0 0 0,0 0 0 0 0,0 0 0 0 0,-1 0 0 0 0,5-3 0 0 0,-1 1 0 0 0,0-1 0 0 0,0 0 0 0 0,-1 0 0 0 0,7-7 0 0 0,-6 5 0 0 0,0-2 0 0 0,-1 1 0 0 0,5-9 0 0 0,5-6 0 0 0,-10 14 0 0 0,1-2 0 0 0,5-13 0 0 0,-6 13 0 0 0,0 0 0 0 0,8-11 0 0 0,2 2 0 0 0,-9 10 0 0 0,1 1 0 0 0,-1-1 0 0 0,-1 0 0 0 0,0-1 0 0 0,6-12 0 0 0,-11 20 0 0 0,1-1 0 0 0,0-1 0 0 0,0 1 0 0 0,1 0 0 0 0,-1 0 0 0 0,0 0 0 0 0,1 0 0 0 0,0 1 0 0 0,0-1 0 0 0,0 0 0 0 0,0 1 0 0 0,3-3 0 0 0,4-4 0 0 0,-9 9 2 0 0,0 0-1 0 0,0 0 1 0 0,0 0-1 0 0,0 0 1 0 0,1 0 0 0 0,-1 0-1 0 0,0 0 1 0 0,0 0-1 0 0,0-1 1 0 0,0 1 0 0 0,0 0-1 0 0,0 0 1 0 0,0 0-1 0 0,0 0 1 0 0,0 0 0 0 0,0 0-1 0 0,0 0 1 0 0,0-1-1 0 0,0 1 1 0 0,0 0 0 0 0,0 0-1 0 0,0 0 1 0 0,0 0-1 0 0,0 0 1 0 0,0-1 0 0 0,0 1-1 0 0,0 0 1 0 0,0 0-1 0 0,0 0 1 0 0,0 0 0 0 0,0 0-1 0 0,0 0 1 0 0,0 0-1 0 0,0-1 1 0 0,0 1 0 0 0,0 0-1 0 0,0 0 1 0 0,-1 0-1 0 0,1 0 1 0 0,0 0 0 0 0,0 0-1 0 0,0 0 1 0 0,0 0-1 0 0,0-1 1 0 0,-1 2 72 0 0,0 0 1 0 0,0 0-1 0 0,0 0 0 0 0,0 0 0 0 0,0 0 0 0 0,0 0 1 0 0,0 0-1 0 0,1 0 0 0 0,-1 0 0 0 0,0 0 0 0 0,1 0 1 0 0,-1 0-1 0 0,1 0 0 0 0,-1 0 0 0 0,1 1 1 0 0,0-1-1 0 0,-1 0 0 0 0,1 0 0 0 0,0 1 0 0 0,0-1 1 0 0,0 0-1 0 0,0 0 0 0 0,0 2 0 0 0,-1 6 121 0 0,-3 0-195 0 0,-4-2-64 0 0,7-5-273 0 0,1-2-138 0 0,0 0-33 0 0,1 1 65 0 0,6 2 358 0 0,-5-2 406 0 0,-2-1 154 0 0,0 0 33 0 0,0 0-65 0 0,25 4-1835 0 0,-23-4 1842 0 0,-2 0 50 0 0,0 0-58 0 0,2 2-418 0 0,0 0 0 0 0,0 0 0 0 0,-1 0-1 0 0,1-1 1 0 0,1 1 0 0 0,2 1 0 0 0,-2-1-26 0 0,17 16 2 0 0,-7-9 0 0 0,-4 1 0 0 0,-8-5 0 0 0,-2 0 0 0 0,7 13 0 0 0,10 7 0 0 0,-13-13 0 0 0,-7-1 0 0 0,0 6 0 0 0,4-14 0 0 0,-1 0 0 0 0,1 0 0 0 0,-1 0 0 0 0,0 0 0 0 0,-2 5 0 0 0,1-5 0 0 0,0 0 0 0 0,1 0 0 0 0,0 1 0 0 0,0-1 0 0 0,0 0 0 0 0,0 0 0 0 0,0 1 0 0 0,0 6 0 0 0,0-8 0 0 0,0-1 0 0 0,0 1 0 0 0,0 0 0 0 0,0 0 0 0 0,0-1 0 0 0,0 1 0 0 0,-1-1 0 0 0,1 1 0 0 0,-1-1 0 0 0,1 1 0 0 0,-1-1 0 0 0,0 0 0 0 0,1 0 0 0 0,-1 0 0 0 0,0 0 0 0 0,0 0 0 0 0,-2 1 0 0 0,-12 8 0 0 0,4 4 0 0 0,9-11 0 0 0,0 1 0 0 0,0 0 0 0 0,0 0 0 0 0,-1-1 0 0 0,0 0 0 0 0,0 0 0 0 0,0 0 0 0 0,-8 5 0 0 0,6-6 0 0 0,5-4 0 0 0,3-4 0 0 0,14-12 0 0 0,-8 13 0 0 0,2 2 0 0 0,14 2 0 0 0,1-4 0 0 0,-12 1 0 0 0,-3 2 0 0 0,-5 1 0 0 0,0-1 0 0 0,1 1 0 0 0,-2-1 0 0 0,1 0 0 0 0,0 0 0 0 0,0 0 0 0 0,-1-1 0 0 0,10-5 0 0 0,-11 5 0 0 0,1 1 0 0 0,0-1 0 0 0,-1 1 0 0 0,8-2 0 0 0,-8 2 0 0 0,1 1 0 0 0,0-1 0 0 0,-1 0 0 0 0,1 0 0 0 0,-1 0 0 0 0,0 0 0 0 0,5-5 0 0 0,-5 4-12 0 0,0 1 1 0 0,1-1-1 0 0,0 1 0 0 0,-1-1 0 0 0,1 1 1 0 0,0 0-1 0 0,6-1 0 0 0,-5 1-32 0 0,-1 0 0 0 0,1 0 0 0 0,-1 0 1 0 0,0-1-1 0 0,1 0 0 0 0,4-4 0 0 0,-1 0-371 0 0,1 1 1 0 0,11-8-1 0 0,2 0 503 0 0,24-18 1453 0 0,-37 27-1525 0 0,-3 4-16 0 0,-7 5 0 0 0,-7 7 0 0 0,7-9 0 0 0,-16 26 0 0 0,14-22 0 0 0,0 0 0 0 0,0 0 0 0 0,-1 0 0 0 0,0-1 0 0 0,-5 6 0 0 0,4-6 0 0 0,1-1 0 0 0,1-1 0 0 0,-1 1 0 0 0,1 0 0 0 0,0-1 0 0 0,0 1 0 0 0,0 1 0 0 0,1-1 0 0 0,-4 9 0 0 0,4-10 0 0 0,1 0 0 0 0,-1 0 0 0 0,0-1 0 0 0,0 1 0 0 0,0-1 0 0 0,0 1 0 0 0,0-1 0 0 0,0 0 0 0 0,-4 3 0 0 0,4-3 0 0 0,0 0 0 0 0,-1 0 0 0 0,1 0 0 0 0,0 0 0 0 0,0 1 0 0 0,1-1 0 0 0,-1 1 0 0 0,0-1 0 0 0,1 1 0 0 0,-1-1 0 0 0,-1 6 0 0 0,2-4 0 0 0,0 0 0 0 0,-1 0 0 0 0,0-1 0 0 0,-3 7 0 0 0,0 1 0 0 0,6 2 0 0 0,4-2 0 0 0,-2-9 0 0 0,-1 0 0 0 0,1-1 0 0 0,-1 0 0 0 0,1 1 0 0 0,0-1 0 0 0,-1 0 0 0 0,1 0 0 0 0,6 1 0 0 0,-2 0 0 0 0,20 4 0 0 0,-18-7 0 0 0,-3-2 0 0 0,10-2 0 0 0,0 0 0 0 0,-1-1 0 0 0,27-14 0 0 0,39-31 0 0 0,-76 47 0 0 0,1-1 0 0 0,-1 0 0 0 0,-1 0 0 0 0,9-11 0 0 0,2-2 0 0 0,-12 14 0 0 0,0 0 0 0 0,-1-1 0 0 0,1 1 0 0 0,-1 0 0 0 0,0-1 0 0 0,2-7 0 0 0,0 1 0 0 0,-3 9 0 0 0,-1 1 0 0 0,0-1 0 0 0,1 1 0 0 0,-1-1 0 0 0,0 0 0 0 0,0 1 0 0 0,0-1 0 0 0,-1 0 0 0 0,1 1 0 0 0,0-1 0 0 0,-1 1 0 0 0,1-1 0 0 0,-1 1 0 0 0,1-1 0 0 0,-1 1 0 0 0,-1-3 0 0 0,1 2 0 0 0,-3-6 0 0 0,-3 5 0 0 0,7 3 0 0 0,-1 0 0 0 0,1 1 0 0 0,-1-1 0 0 0,1 0 0 0 0,-1 0 0 0 0,0 0 0 0 0,1 1 0 0 0,-1-1 0 0 0,1 0 0 0 0,-1 1 0 0 0,1-1 0 0 0,0 0 0 0 0,-1 1 0 0 0,1-1 0 0 0,-1 0 0 0 0,0 1 0 0 0,-3 16 0 0 0,4-15 0 0 0,-1 0 0 0 0,1 0 0 0 0,0 0 0 0 0,-1 0 0 0 0,0 0 0 0 0,1-1 0 0 0,-1 1 0 0 0,-1 3 0 0 0,-17 15 0 0 0,19-20 0 0 0,0 1 0 0 0,-1-1 0 0 0,1 1 0 0 0,0-1 0 0 0,-1 0 0 0 0,1 1 0 0 0,0-1 0 0 0,0 1 0 0 0,-1-1 0 0 0,1 1 0 0 0,0-1 0 0 0,0 1 0 0 0,0 0 0 0 0,0-1 0 0 0,0 1 0 0 0,0-1 0 0 0,0 1 0 0 0,0 0 0 0 0,0 0 0 0 0,1-1 0 0 0,-1 1 0 0 0,0 0 0 0 0,1-1 0 0 0,-1 1 0 0 0,1 0 0 0 0,-1-1 0 0 0,1 1 0 0 0,-1-1 0 0 0,1 1 0 0 0,-1-1 0 0 0,1 1 0 0 0,1 0 0 0 0,0 0 0 0 0,1 0 0 0 0,0 1 0 0 0,0-1 0 0 0,-1 0 0 0 0,1 0 0 0 0,0 0 0 0 0,0-1 0 0 0,0 1 0 0 0,0-1 0 0 0,1 0 0 0 0,-1 1 0 0 0,0-1 0 0 0,5-1 0 0 0,4-1 0 0 0,0 0 0 0 0,13-4 0 0 0,-7 1 0 0 0,31-12 0 0 0,-36 13 0 0 0,-1 3 0 0 0,-8 1 0 0 0,0 1 0 0 0,0 0 0 0 0,-1 0 0 0 0,1 0 0 0 0,7 4 0 0 0,-3 1 0 0 0,-1 32 0 0 0,-6-36 0 0 0,-1 0 0 0 0,0 0 0 0 0,0-1 0 0 0,0 1 0 0 0,0 0 0 0 0,0 0 0 0 0,0 0 0 0 0,-1-1 0 0 0,1 1 0 0 0,-1 0 0 0 0,1 0 0 0 0,-1-1 0 0 0,0 1 0 0 0,1 0 0 0 0,-1-1 0 0 0,0 1 0 0 0,0-1 0 0 0,0 1 0 0 0,0-1 0 0 0,0 1 0 0 0,-2 1 0 0 0,-2 2 0 0 0,1 1 0 0 0,-1 1 0 0 0,-3 8 0 0 0,4-5 0 0 0,1 1 0 0 0,3-11 0 0 0,0 1 0 0 0,1-1 0 0 0,-1 1 0 0 0,0-1 0 0 0,0 0 0 0 0,0 1 0 0 0,0-1 0 0 0,0 1 0 0 0,0-1 0 0 0,1 0 0 0 0,-1 1 0 0 0,0-1 0 0 0,0 0 0 0 0,1 1 0 0 0,-1-1 0 0 0,0 0 0 0 0,1 1 0 0 0,-1-1 0 0 0,0 0 0 0 0,1 0 0 0 0,0 1 0 0 0,0-1 0 0 0,1 1 0 0 0,-1-1 0 0 0,1 0 0 0 0,0 0 0 0 0,-1 0 0 0 0,1-1 0 0 0,-1 1 0 0 0,1 0 0 0 0,-1 0 0 0 0,1-1 0 0 0,-1 1 0 0 0,1-1 0 0 0,-1 0 0 0 0,1 1 0 0 0,-1-1 0 0 0,1 0 0 0 0,1-1 0 0 0,23-17 0 0 0,40-30 0 0 0,-63 47 0 0 0,-1 0 0 0 0,1 0 0 0 0,0 0 0 0 0,0 0 0 0 0,-1-1 0 0 0,0 1 0 0 0,1-1 0 0 0,-1 0 0 0 0,0 0 0 0 0,0 0 0 0 0,2-5 0 0 0,-2 5 0 0 0,0 0 0 0 0,0 0 0 0 0,1 1 0 0 0,-1-1 0 0 0,0 0 0 0 0,1 1 0 0 0,0-1 0 0 0,0 1 0 0 0,-1 0 0 0 0,7-3 0 0 0,6-4 0 0 0,-9 9 0 0 0,-3 1 0 0 0,13-1 0 0 0,-3 3 0 0 0,-12-2 0 0 0,-1-1 0 0 0,1 0 0 0 0,0 1 0 0 0,-1-1 0 0 0,1 1 0 0 0,-1-1 0 0 0,1 1 0 0 0,-1-1 0 0 0,1 1 0 0 0,-1-1 0 0 0,1 1 0 0 0,-1-1 0 0 0,1 1 0 0 0,-1 0 0 0 0,0-1 0 0 0,1 1 0 0 0,-1 0 0 0 0,0-1 0 0 0,0 1 0 0 0,1 0 0 0 0,-1 0 0 0 0,0-1 0 0 0,0 1 0 0 0,0 0 0 0 0,0 0 0 0 0,0-1 0 0 0,0 1 0 0 0,0 0 0 0 0,0 0 0 0 0,0-1 0 0 0,0 1 0 0 0,-1 0 0 0 0,1-1 0 0 0,0 2 0 0 0,-2 2 0 0 0,-1 1 0 0 0,1-1 0 0 0,-1 0 0 0 0,-5 7 0 0 0,6-9 0 0 0,-1 1 0 0 0,1 0 0 0 0,0 0 0 0 0,0 0 0 0 0,1 0 0 0 0,-1 0 0 0 0,-1 5 0 0 0,1 1 0 0 0,2-6 0 0 0,0-1 0 0 0,-1 1 0 0 0,1-1 0 0 0,-1 1 0 0 0,0-1 0 0 0,0 1 0 0 0,0-1 0 0 0,0 1 0 0 0,-1-1 0 0 0,1 0 0 0 0,-1 0 0 0 0,1 0 0 0 0,-4 3 0 0 0,0 1 0 0 0,-9 10 0 0 0,15-14 0 0 0,5-4 0 0 0,4-4 0 0 0,11-9 0 0 0,20-20 0 0 0,-9 8 0 0 0,-22 19 0 0 0,1 0 0 0 0,0 1 0 0 0,0 1 0 0 0,0 0 0 0 0,1 0 0 0 0,0 1 0 0 0,17-5 0 0 0,-8 5 0 0 0,1 0 0 0 0,-1 2 0 0 0,36-2 0 0 0,-37 5 0 0 0,-6 4 0 0 0,-9-2 0 0 0,0 1 0 0 0,-1-1 0 0 0,1 1 0 0 0,7 6 0 0 0,-11-8 0 0 0,0 0 0 0 0,0 0 0 0 0,0 0 0 0 0,0 1 0 0 0,0-1 0 0 0,0 0 0 0 0,0 0 0 0 0,0 1 0 0 0,-1-1 0 0 0,1 0 0 0 0,0 1 0 0 0,-1-1 0 0 0,1 1 0 0 0,-1-1 0 0 0,0 1 0 0 0,1-1 0 0 0,-1 1 0 0 0,0-1 0 0 0,0 4 0 0 0,1 13 0 0 0,-1-17 0 0 0,1 1 0 0 0,-1-1 0 0 0,0 1 0 0 0,0 0 0 0 0,0-1 0 0 0,0 1 0 0 0,0-1 0 0 0,0 1 0 0 0,-1 0 0 0 0,1-1 0 0 0,0 1 0 0 0,-1-1 0 0 0,0 1 0 0 0,1-1 0 0 0,-1 1 0 0 0,-1 2 0 0 0,0-2 0 0 0,1-1 0 0 0,0 1 0 0 0,-1 0 0 0 0,1 0 0 0 0,0 0 0 0 0,0 0 0 0 0,0 0 0 0 0,1 0 0 0 0,-1 0 0 0 0,0 0 0 0 0,1 0 0 0 0,-1 0 0 0 0,1 1 0 0 0,0-1 0 0 0,0 0 0 0 0,0 0 0 0 0,0 0 0 0 0,0 1 0 0 0,0-1 0 0 0,1 0 0 0 0,-1 0 0 0 0,1 3 0 0 0,0-4 0 0 0,-1 0 0 0 0,0 0 0 0 0,0 0 0 0 0,1 0 0 0 0,-1 0 0 0 0,0 1 0 0 0,0-1 0 0 0,0 0 0 0 0,0 0 0 0 0,-1 0 0 0 0,1 0 0 0 0,0 1 0 0 0,0-1 0 0 0,-1 0 0 0 0,1 0 0 0 0,-1 0 0 0 0,1 0 0 0 0,-1 0 0 0 0,1 0 0 0 0,-1 0 0 0 0,1 0 0 0 0,-1 0 0 0 0,0 0 0 0 0,-1 1 0 0 0,-6 4 0 0 0,0-4-64 0 0,6-1-273 0 0,6-4 4 0 0,-2 0-1903 0 0,0 3-4022 0 0,-2 0-2530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22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572 11975 0 0,'1'-1'267'0'0,"5"-9"122"0"0,-5 8-316 0 0,1-1 0 0 0,-1 1 0 0 0,0-1 0 0 0,0 1 0 0 0,0-1 0 0 0,0 1 0 0 0,0-1-1 0 0,0-4 1 0 0,8-18 176 0 0,-7 22 183 0 0,0-1 0 0 0,-1 1 0 0 0,0-1 0 0 0,1 0 1 0 0,0-7-1 0 0,7-25 1968 0 0,-2 9-1098 0 0,-7 25-1121 0 0,0 1-1 0 0,1-1 0 0 0,-1 0 1 0 0,0 1-1 0 0,0-1 0 0 0,0 0 1 0 0,0 0-1 0 0,0 1 1 0 0,0-1-1 0 0,-1 0 0 0 0,1 1 1 0 0,-1-1-1 0 0,1 0 0 0 0,-2-1 1 0 0,1 2-75 0 0,1-1 0 0 0,-1 1 1 0 0,-1 0-1 0 0,1 0 0 0 0,0 0 0 0 0,0 0 1 0 0,0 1-1 0 0,0-1 0 0 0,-1 0 1 0 0,1 0-1 0 0,0 1 0 0 0,-1-1 0 0 0,1 1 1 0 0,0-1-1 0 0,-1 1 0 0 0,1 0 0 0 0,-4-1 1 0 0,2 1-69 0 0,-1 0 0 0 0,0 0 0 0 0,0 0 0 0 0,1 0 0 0 0,-1 1 0 0 0,0 0 0 0 0,1 0 0 0 0,-1 0 0 0 0,1 0 0 0 0,-1 0 0 0 0,1 1 0 0 0,-1-1 0 0 0,1 1 0 0 0,0 0 0 0 0,0 0 0 0 0,0 0 0 0 0,-3 3 0 0 0,-5 4 71 0 0,1 1-1 0 0,0 0 0 0 0,-10 14 0 0 0,3-4-108 0 0,5-5 0 0 0,-17 24 0 0 0,22-25 0 0 0,1-1 0 0 0,1 1 0 0 0,-6 24 0 0 0,9-34 0 0 0,0 0 0 0 0,-1 17 0 0 0,3-17 0 0 0,0-1 0 0 0,0 1 0 0 0,0 0 0 0 0,1-1 0 0 0,0 1 0 0 0,-1-1 0 0 0,3 7 0 0 0,4 4 0 0 0,-2-11 0 0 0,-2-2 0 0 0,0 0 0 0 0,1 1 0 0 0,-1-1 0 0 0,1 0 0 0 0,-1 0 0 0 0,1 0 0 0 0,0-1 0 0 0,-1 1 0 0 0,1-1 0 0 0,0 0 0 0 0,5-1 0 0 0,-3 1 0 0 0,7-2 0 0 0,0-2 49 0 0,-1-1 0 0 0,0-1 1 0 0,0 0-1 0 0,0-1 0 0 0,0 0 0 0 0,-1 0 0 0 0,0-2 1 0 0,19-18-1 0 0,-8 7 379 0 0,-17 17-330 0 0,-1-1 0 0 0,0 1 0 0 0,1-1 0 0 0,-1-1 0 0 0,-1 1 0 0 0,1 0 0 0 0,-1-1 1 0 0,1 0-1 0 0,-2 0 0 0 0,1 0 0 0 0,3-8 0 0 0,-3 6-98 0 0,0 0 0 0 0,0 0 0 0 0,1 0 0 0 0,0 0 0 0 0,0 0 0 0 0,0 1 0 0 0,1 0 0 0 0,5-6 0 0 0,-2 2 0 0 0,8-9 0 0 0,68-78 0 0 0,-79 94 0 0 0,6-5 0 0 0,-11 8 0 0 0,-1 1 0 0 0,0 0 0 0 0,0 1 0 0 0,0-1 0 0 0,0 0 0 0 0,0 0 0 0 0,0 1 0 0 0,0-1 0 0 0,0 1 0 0 0,1-1 0 0 0,-1 1 0 0 0,1-1 0 0 0,-1 1 0 0 0,1 0 0 0 0,-1-1 0 0 0,1 1 0 0 0,0 1 0 0 0,-2 4 0 0 0,0 0 0 0 0,-1 0 0 0 0,1 0 0 0 0,-1-1 0 0 0,-1 1 0 0 0,1-1 0 0 0,-5 6 0 0 0,-12 24 0 0 0,12-18 0 0 0,1-4 0 0 0,1 1 0 0 0,0 0 0 0 0,1 0 0 0 0,-4 25 0 0 0,2-12 0 0 0,5-23 0 0 0,1 0 0 0 0,0 0 0 0 0,0 0 0 0 0,0 0 0 0 0,0 9 0 0 0,2-12 0 0 0,-1 0 0 0 0,0-1 0 0 0,1 1 0 0 0,-1 0 0 0 0,1 0 0 0 0,0 0 0 0 0,-1-1 0 0 0,1 1 0 0 0,0 0 0 0 0,0-1 0 0 0,0 1 0 0 0,0-1 0 0 0,0 1 0 0 0,1-1 0 0 0,-1 1 0 0 0,0-1 0 0 0,1 0 0 0 0,-1 0 0 0 0,3 2 0 0 0,0 0 0 0 0,0 0 0 0 0,0-1 0 0 0,0 1 0 0 0,0-1 0 0 0,0 0 0 0 0,0 0 0 0 0,0 0 0 0 0,1-1 0 0 0,-1 0 0 0 0,1 1 0 0 0,-1-2 0 0 0,1 1 0 0 0,0 0 0 0 0,-1-1 0 0 0,1 0 0 0 0,-1 0 0 0 0,1 0 0 0 0,0-1 0 0 0,5-1 0 0 0,4 0 0 0 0,-1-1 0 0 0,0 0 0 0 0,0-1 0 0 0,0 0 0 0 0,0-1 0 0 0,-1-1 0 0 0,1 0 0 0 0,14-10 0 0 0,-10 3 0 0 0,-1-1 0 0 0,0-1 0 0 0,15-18 0 0 0,2-2 0 0 0,-16 18 0 0 0,-1-2 0 0 0,-1 1 0 0 0,0-2 0 0 0,-1 0 0 0 0,15-31 0 0 0,-23 41 0 0 0,-2-1 0 0 0,1 1 0 0 0,-1-1 0 0 0,-1 0 0 0 0,0 0 0 0 0,-1-1 0 0 0,0 1 0 0 0,0-1 0 0 0,-1 1 0 0 0,-1-1 0 0 0,0 1 0 0 0,-1-1 0 0 0,-2-17 0 0 0,1 23 72 0 0,2 4 299 0 0,-2 4-212 0 0,1-1 0 0 0,0 1 1 0 0,0-1-1 0 0,-1 1 1 0 0,1 0-1 0 0,0-1 0 0 0,-1 5 1 0 0,1-5-63 0 0,-11 24-291 0 0,0 0 0 0 0,2 1 1 0 0,1 0-1 0 0,1 0 1 0 0,1 1-1 0 0,1 0 0 0 0,2 1 1 0 0,-2 39-1 0 0,5-55 190 0 0,2 0 0 0 0,0 0 0 0 0,0 1 0 0 0,3 11 0 0 0,-3-19 4 0 0,1 0 1 0 0,-1 0-1 0 0,1 0 0 0 0,0 0 1 0 0,0 0-1 0 0,0-1 0 0 0,1 1 1 0 0,-1 0-1 0 0,1-1 0 0 0,1 0 1 0 0,5 7-1 0 0,-8-10 0 0 0,1 0 0 0 0,-1 0 0 0 0,1 1 0 0 0,0-1 0 0 0,0 0 0 0 0,0-1 0 0 0,-1 1 0 0 0,1 0 0 0 0,0-1 0 0 0,0 1 0 0 0,0-1 0 0 0,0 1 0 0 0,0-1 0 0 0,0 0 0 0 0,0 0 0 0 0,0 0 0 0 0,0 0 0 0 0,0 0 0 0 0,3-1 0 0 0,2 0 0 0 0,1-2 0 0 0,-1 1 0 0 0,-1-1 0 0 0,8-3 0 0 0,2-1 0 0 0,-4 0 0 0 0,0 0 0 0 0,0-1 0 0 0,-1 0 0 0 0,0-1 0 0 0,-1 0 0 0 0,16-17 0 0 0,-5 6 0 0 0,4-4 0 0 0,-12 13 0 0 0,-1-1 0 0 0,0 0 0 0 0,-1 0 0 0 0,16-24 0 0 0,6-14 0 0 0,-9 14 0 0 0,20-42 0 0 0,-14 14 0 0 0,-15 29 0 0 0,2 0 0 0 0,31-47 0 0 0,-47 80 0 0 0,1 0 0 0 0,-1 0 0 0 0,0 0 0 0 0,1-1 0 0 0,-1 1 0 0 0,0 0 0 0 0,0-1 0 0 0,-1 1 0 0 0,1 0 0 0 0,0-1 0 0 0,-1 1 0 0 0,0-1 0 0 0,1-4 0 0 0,-1 8 0 0 0,-1-1 0 0 0,1 0 0 0 0,0 0 0 0 0,0 1 0 0 0,0-1 0 0 0,0 0 0 0 0,-1 0 0 0 0,1 0 0 0 0,0 1 0 0 0,0-1 0 0 0,0 0 0 0 0,-1 0 0 0 0,1 0 0 0 0,0 0 0 0 0,0 0 0 0 0,-1 1 0 0 0,1-1 0 0 0,0 0 0 0 0,0 0 0 0 0,-1 0 0 0 0,1 0 0 0 0,0 0 0 0 0,0 0 0 0 0,-1 0 0 0 0,1 0 0 0 0,0 0 0 0 0,-1 0 0 0 0,1 0 0 0 0,0 0 0 0 0,0 0 0 0 0,-1 0 0 0 0,1 0 0 0 0,0 0 0 0 0,0 0 0 0 0,-1 0 0 0 0,1-1 0 0 0,0 1 0 0 0,0 0 0 0 0,-1 0 0 0 0,1 0 0 0 0,0 0 0 0 0,0-1 0 0 0,-1 1 0 0 0,1 0 0 0 0,0 0 0 0 0,0 0 0 0 0,0-1 0 0 0,0 1 0 0 0,-1 0 0 0 0,1 0 0 0 0,0-1 0 0 0,0 1 0 0 0,0 0 0 0 0,0 0 0 0 0,0-1 0 0 0,0 1 0 0 0,0 0 0 0 0,0 0 0 0 0,0-1 0 0 0,0 1 0 0 0,0 0 0 0 0,0 0 0 0 0,0-1 0 0 0,0 1 0 0 0,0 0 0 0 0,0-1 0 0 0,0 1 0 0 0,-5 4 0 0 0,1 0 0 0 0,0 0 0 0 0,0 1 0 0 0,-6 7 0 0 0,-8 11 0 0 0,6-9 0 0 0,0 0 0 0 0,2 1 0 0 0,0 1 0 0 0,0 0 0 0 0,-10 24 0 0 0,-3 6 0 0 0,19-38 0 0 0,0 1 0 0 0,0 0 0 0 0,0 0 0 0 0,1 1 0 0 0,1-1 0 0 0,0 1 0 0 0,-2 12 0 0 0,3-15 0 0 0,-1-1 0 0 0,0 0 0 0 0,0 0 0 0 0,-1 0 0 0 0,0-1 0 0 0,0 1 0 0 0,0 0 0 0 0,-1-1 0 0 0,-6 8 0 0 0,-14 24 0 0 0,14-13 0 0 0,-9 27 0 0 0,13-33 0 0 0,4-9 0 0 0,0 0 0 0 0,1 0 0 0 0,0 0 0 0 0,0 0 0 0 0,1 0 0 0 0,2 18 0 0 0,0 5 0 0 0,-5-18 0 0 0,3-14 0 0 0,0 0 0 0 0,0 1 0 0 0,-1-1 0 0 0,1 1 0 0 0,0-1 0 0 0,0 0 0 0 0,0 1 0 0 0,0-1 0 0 0,-1 1 0 0 0,1-1 0 0 0,0 1 0 0 0,0-1 0 0 0,0 1 0 0 0,0-1 0 0 0,0 0 0 0 0,0 1 0 0 0,0-1 0 0 0,0 1 0 0 0,1-1 0 0 0,-1 1 0 0 0,0-1 0 0 0,0 1 0 0 0,0-1 0 0 0,0 0 0 0 0,1 1 0 0 0,-1-1 0 0 0,0 1 0 0 0,0-1 0 0 0,1 0 0 0 0,-1 1 0 0 0,0-1 0 0 0,1 0 0 0 0,-1 1 0 0 0,0-1 0 0 0,1 0 0 0 0,-1 0 0 0 0,0 1 0 0 0,1-1 0 0 0,-1 0 0 0 0,1 0 0 0 0,-1 1 0 0 0,1-1 0 0 0,17 1 0 0 0,-16-1 0 0 0,12 0 0 0 0,0-1 0 0 0,1 0 0 0 0,-1-1 0 0 0,0-1 0 0 0,0 0 0 0 0,-1-1 0 0 0,1-1 0 0 0,-1 0 0 0 0,0-1 0 0 0,0 0 0 0 0,0-1 0 0 0,-1 0 0 0 0,0-1 0 0 0,11-10 0 0 0,26-26 0 0 0,44-53 0 0 0,-82 84 0 0 0,-28 77 1384 0 0,13-49-1024 0 0,3-11-455 0 0,0-1 0 0 0,0 1 1 0 0,0 0-1 0 0,0 0 0 0 0,1-1 0 0 0,-1 1 1 0 0,1 0-1 0 0,0 0 0 0 0,0-1 0 0 0,1 1 1 0 0,0 5-1 0 0,1-5-81 0 0,4 27-395 0 0,-6-29-154 0 0,0-2-246 0 0,0 0-42 0 0,0 0-10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24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14 13823 0 0,'0'0'315'0'0,"0"0"45"0"0,3-1 353 0 0,6-5-674 0 0,0 1 0 0 0,11-11 0 0 0,8-4 404 0 0,-14 10 425 0 0,-1 0-1 0 0,0-1 1 0 0,-1 0-1 0 0,0-1 0 0 0,-1-1 1 0 0,14-20-1 0 0,-11 19-285 0 0,-13 13-499 0 0,1-1 1 0 0,-1 1-1 0 0,1 0 0 0 0,-1-1 1 0 0,1 1-1 0 0,-1-1 1 0 0,0 0-1 0 0,0 1 1 0 0,0-1-1 0 0,0 0 1 0 0,0 0-1 0 0,0 0 1 0 0,0 0-1 0 0,0 0 1 0 0,-1 0-1 0 0,1 0 1 0 0,-1-2-1 0 0,-2-10 317 0 0,2 14-375 0 0,0 0 0 0 0,-1-1 0 0 0,1 1 0 0 0,0 0 0 0 0,0 0 0 0 0,0-1 0 0 0,-1 1 0 0 0,1 0-1 0 0,0 0 1 0 0,0-1 0 0 0,-1 1 0 0 0,1 0 0 0 0,0 0 0 0 0,-1 0 0 0 0,1-1 0 0 0,0 1 0 0 0,-1 0 0 0 0,1 0-1 0 0,0 0 1 0 0,-1 0 0 0 0,0 0 0 0 0,-1 0 44 0 0,0 0 1 0 0,-1 1-1 0 0,1-1 0 0 0,0 1 0 0 0,0 0 0 0 0,-1 0 1 0 0,1-1-1 0 0,0 2 0 0 0,-2 0 0 0 0,-5 3-69 0 0,0 1 0 0 0,1 0 0 0 0,-1 1 0 0 0,2 0 0 0 0,-14 15 0 0 0,-1 0 0 0 0,15-15 0 0 0,0 1 0 0 0,1 0 0 0 0,0 1 0 0 0,1-1 0 0 0,0 1 0 0 0,0 0 0 0 0,0 0 0 0 0,-4 16 0 0 0,5-15 0 0 0,-7 14 0 0 0,6-13 0 0 0,0 0 0 0 0,-3 14 0 0 0,7-21 0 0 0,0 0 0 0 0,0 1 0 0 0,1-1 0 0 0,0 0 0 0 0,-1 0 0 0 0,2 1 0 0 0,-1-1 0 0 0,0 0 0 0 0,3 9 0 0 0,-3-12 0 0 0,1 2 0 0 0,-1 0 0 0 0,1 0 0 0 0,0 0 0 0 0,0 0 0 0 0,0 0 0 0 0,1 0 0 0 0,-1-1 0 0 0,1 1 0 0 0,-1 0 0 0 0,3 2 0 0 0,1-1 0 0 0,1 0 0 0 0,-1 0 0 0 0,1-1 0 0 0,0 1 0 0 0,0-1 0 0 0,7 3 0 0 0,-9-5 0 0 0,0 0 0 0 0,-1 0 0 0 0,1-1 0 0 0,0 1 0 0 0,0-1 0 0 0,0 1 0 0 0,0-1 0 0 0,-1 0 0 0 0,1-1 0 0 0,0 1 0 0 0,6-2 0 0 0,-2 0 0 0 0,-1 0 0 0 0,1 0 0 0 0,-1-1 0 0 0,12-6 0 0 0,-7 2 0 0 0,68-40 0 0 0,-69 39 0 0 0,0 0 0 0 0,-1-1 0 0 0,0 0 0 0 0,17-19 0 0 0,-20 19 25 0 0,12-17 480 0 0,2 2 1 0 0,0 1 0 0 0,31-27 0 0 0,-44 45-506 0 0,-7 5 0 0 0,-1 0 0 0 0,0 0 0 0 0,1 1 0 0 0,-1-1 0 0 0,1 0 0 0 0,-1 0 0 0 0,0 0 0 0 0,1 1 0 0 0,-1-1 0 0 0,1 0 0 0 0,-1 0 0 0 0,0 1 0 0 0,1-1 0 0 0,-1 0 0 0 0,0 1 0 0 0,0-1 0 0 0,1 1 0 0 0,-1-1 0 0 0,0 1 0 0 0,2 2 0 0 0,0 0 0 0 0,-1 0 0 0 0,0 1 0 0 0,0-1 0 0 0,0 0 0 0 0,0 1 0 0 0,0-1 0 0 0,-1 1 0 0 0,1-1 0 0 0,-1 0 0 0 0,0 5 0 0 0,-1 5 0 0 0,-5 22 0 0 0,4-25 0 0 0,0-1 0 0 0,1 1 0 0 0,-1 16 0 0 0,5 5 0 0 0,-3-31 0 0 0,0 1 0 0 0,0-1 0 0 0,-1 1 0 0 0,1-1 0 0 0,0 1 0 0 0,0-1 0 0 0,0 1 0 0 0,0-1 0 0 0,0 0 0 0 0,0 1 0 0 0,0-1 0 0 0,0 1 0 0 0,0-1 0 0 0,0 1 0 0 0,1-1 0 0 0,-1 1 0 0 0,0-1 0 0 0,0 1 0 0 0,0-1 0 0 0,0 0 0 0 0,1 1 0 0 0,-1-1 0 0 0,0 1 0 0 0,1-1 0 0 0,-1 0 0 0 0,0 1 0 0 0,0-1 0 0 0,1 0 0 0 0,-1 1 0 0 0,1-1 0 0 0,-1 0 0 0 0,0 0 0 0 0,1 1 0 0 0,-1-1 0 0 0,1 0 0 0 0,-1 0 0 0 0,0 0 0 0 0,1 0 0 0 0,-1 1 0 0 0,1-1 0 0 0,-1 0 0 0 0,1 0 0 0 0,-1 0 0 0 0,1 0 0 0 0,16-6 0 0 0,-15 5 0 0 0,10-5 0 0 0,0 0 0 0 0,-1-1 0 0 0,0 0 0 0 0,0-1 0 0 0,14-14 0 0 0,15-10 0 0 0,128-95 0 0 0,-157 120 0 0 0,-11 7 0 0 0,0-1 0 0 0,0 1 0 0 0,1 0 0 0 0,-1 0 0 0 0,0-1 0 0 0,0 1 0 0 0,1 0 0 0 0,-1 0 0 0 0,0-1 0 0 0,1 1 0 0 0,-1 0 0 0 0,0 0 0 0 0,1 0 0 0 0,-1 0 0 0 0,0 0 0 0 0,1 0 0 0 0,-1-1 0 0 0,1 1 0 0 0,-1 0 0 0 0,0 0 0 0 0,1 0 0 0 0,-1 0 0 0 0,0 0 0 0 0,1 0 0 0 0,-1 1 0 0 0,0-1 0 0 0,1 0 0 0 0,-1 0 0 0 0,1 0 0 0 0,-1 0 0 0 0,0 0 0 0 0,1 0 0 0 0,-1 1 0 0 0,0-1 0 0 0,0 0 0 0 0,1 0 0 0 0,-1 1 0 0 0,0-1 0 0 0,1 0 0 0 0,-1 0 0 0 0,0 1 0 0 0,0-1 0 0 0,1 0 0 0 0,-1 0 0 0 0,0 1 0 0 0,0-1 0 0 0,0 0 0 0 0,0 1 0 0 0,1-1 0 0 0,-1 1 0 0 0,0-1 0 0 0,0 0 0 0 0,0 1 0 0 0,0-1 0 0 0,0 0 0 0 0,0 1 0 0 0,0-1 0 0 0,0 0 0 0 0,0 1 0 0 0,0 0 0 0 0,1 3 0 0 0,0 1 0 0 0,-1-1 0 0 0,0 0 0 0 0,1 1 0 0 0,-1-1 0 0 0,-2 10 0 0 0,2 18 0 0 0,4-13 0 0 0,-3-17 0 0 0,0 0 0 0 0,0 1 0 0 0,-1-1 0 0 0,1 0 0 0 0,-1 1 0 0 0,1-1 0 0 0,-1 1 0 0 0,0-1 0 0 0,0 1 0 0 0,0-1 0 0 0,0 1 0 0 0,-1-1 0 0 0,1 1 0 0 0,-1-1 0 0 0,-1 5 0 0 0,-7 8 0 0 0,7-12 0 0 0,0 0 0 0 0,1 0 0 0 0,-1 0 0 0 0,0 1 0 0 0,1-1 0 0 0,0 0 0 0 0,0 1 0 0 0,0-1 0 0 0,-1 7 0 0 0,2-9 0 0 0,0 0 0 0 0,-1 1 0 0 0,1-1 0 0 0,0 0 0 0 0,0 0 0 0 0,-1 1 0 0 0,1-1 0 0 0,-1 0 0 0 0,1 0 0 0 0,-1 0 0 0 0,0 0 0 0 0,0 1 0 0 0,1-1 0 0 0,-1 0 0 0 0,0 0 0 0 0,0 0 0 0 0,0-1 0 0 0,0 1 0 0 0,0 0 0 0 0,0 0 0 0 0,0 0 0 0 0,-2 0 0 0 0,-8 8 0 0 0,11-9 0 0 0,-1 0 0 0 0,1 1 0 0 0,0-1 0 0 0,-1 0 0 0 0,1 1 0 0 0,0-1 0 0 0,0 1 0 0 0,-1-1 0 0 0,1 0 0 0 0,0 1 0 0 0,0-1 0 0 0,0 1 0 0 0,0-1 0 0 0,0 0 0 0 0,-1 1 0 0 0,1-1 0 0 0,0 1 0 0 0,0-1 0 0 0,0 1 0 0 0,0-1 0 0 0,0 1 0 0 0,0 0 0 0 0,1-1 0 0 0,-1 1 0 0 0,1 0 0 0 0,-1-1 0 0 0,1 1 0 0 0,0-1 0 0 0,-1 0 0 0 0,1 1 0 0 0,-1-1 0 0 0,1 1 0 0 0,0-1 0 0 0,-1 0 0 0 0,1 1 0 0 0,1-1 0 0 0,8 2 0 0 0,-8-2 0 0 0,-1-1 0 0 0,1 1 0 0 0,-1 0 0 0 0,0-1 0 0 0,1 1 0 0 0,-1-1 0 0 0,1 0 0 0 0,-1 1 0 0 0,0-1 0 0 0,0 0 0 0 0,1 0 0 0 0,-1 0 0 0 0,0 0 0 0 0,0 0 0 0 0,0 0 0 0 0,0 0 0 0 0,0 0 0 0 0,0 0 0 0 0,0 0 0 0 0,0-1 0 0 0,0 1 0 0 0,-1 0 0 0 0,1-1 0 0 0,0-1 0 0 0,1 0 0 0 0,-1 0 0 0 0,1 1 0 0 0,-1-1 0 0 0,1 1 0 0 0,0-1 0 0 0,0 1 0 0 0,4-4 0 0 0,74-55 0 0 0,-65 50 0 0 0,25-14 0 0 0,-3 2 0 0 0,9-2 0 0 0,-34 19 0 0 0,-1-1 0 0 0,19-11 0 0 0,-20 13 0 0 0,-9 5 0 0 0,-1 0 0 0 0,1 0 0 0 0,0 0 0 0 0,-1 0 0 0 0,1 0 0 0 0,0 0 0 0 0,-1 0 0 0 0,1 0 0 0 0,0 0 0 0 0,-1 0 0 0 0,1 0 0 0 0,0 1 0 0 0,-1-1 0 0 0,2 1 0 0 0,-1 0 0 0 0,0 0 0 0 0,-1 0 0 0 0,1 0 0 0 0,0 0 0 0 0,-1 0 0 0 0,1 0 0 0 0,-1 0 0 0 0,1 0 0 0 0,-1 0 0 0 0,0 1 0 0 0,0-1 0 0 0,1 0 0 0 0,-1 0 0 0 0,0 1 0 0 0,0-1 0 0 0,0 0 0 0 0,0 0 0 0 0,0 1 0 0 0,0-1 0 0 0,-1 2 0 0 0,-7 26 0 0 0,-45 96 0 0 0,89-167 0 0 0,-28 32 0 0 0,0 1 0 0 0,1 0 0 0 0,0 1 0 0 0,1 0 0 0 0,0 0 0 0 0,21-12 0 0 0,12-9 0 0 0,-39 26 0 0 0,0 0 0 0 0,0 0 0 0 0,0 1 0 0 0,0-1 0 0 0,1 1 0 0 0,0 0 0 0 0,-1 1 0 0 0,1-1 0 0 0,0 1 0 0 0,0 0 0 0 0,-1 0 0 0 0,1 0 0 0 0,0 0 0 0 0,0 1 0 0 0,0 0 0 0 0,6 1 0 0 0,3 2 0 0 0,-11 2 0 0 0,-3-4 0 0 0,4 4 0 0 0,-1-1 0 0 0,0 1 0 0 0,0 0 0 0 0,0 0 0 0 0,0 0 0 0 0,-1 0 0 0 0,0 1 0 0 0,0-1 0 0 0,0 1 0 0 0,-1-1 0 0 0,1 8 0 0 0,2-2 29 0 0,-2-7-47 0 0,0-1 0 0 0,-1 0 0 0 0,1 1 0 0 0,-1 0 0 0 0,0-1 0 0 0,0 1 0 0 0,-1 0 0 0 0,1 4 0 0 0,0-7-678 0 0,-9-9-2770 0 0,0-1-5063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24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5 17503 0 0,'0'0'776'0'0,"0"0"160"0"0,-2-8-744 0 0,2 8-192 0 0,0 0 0 0 0,0 0 0 0 0,2-14 856 0 0,2 3 136 0 0,2 1 24 0 0,-2 0 8 0 0,-2-2-416 0 0,2 2-72 0 0,4 1-24 0 0,-8 9 0 0 0,0 0-816 0 0,0 0-168 0 0,0-10-32 0 0,0 10-9224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27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4 11975 0 0,'0'0'267'0'0,"12"1"768"0"0,-7-5-886 0 0,-4 3 571 0 0,-1 1 249 0 0,0 0 45 0 0,-1 0-896 0 0,0 0 0 0 0,0 1 1 0 0,-1-1-1 0 0,1 0 0 0 0,0 0 0 0 0,0 1 1 0 0,0-1-1 0 0,0 1 0 0 0,0-1 1 0 0,-1 1-1 0 0,1-1 0 0 0,0 1 1 0 0,0-1-1 0 0,0 1 0 0 0,0 0 1 0 0,1 0-1 0 0,-1 0 0 0 0,0 0 0 0 0,0-1 1 0 0,0 1-1 0 0,1 0 0 0 0,-1 0 1 0 0,0 0-1 0 0,0 2 0 0 0,-15 32 660 0 0,10-19-299 0 0,-50 123 720 0 0,6-11-1270 0 0,-59 81 71 0 0,27-55 0 0 0,67-127 0 0 0,10-18 0 0 0,0 0 0 0 0,0 1 0 0 0,0-1 0 0 0,2 1 0 0 0,-6 16 0 0 0,9-25 32 0 0,0 0 0 0 0,0 0 0 0 0,0 0 0 0 0,-1 0 0 0 0,1 0 0 0 0,0 0 0 0 0,0 0 1 0 0,0 0-1 0 0,1 0 0 0 0,-1 0 0 0 0,0 0 0 0 0,1 1 0 0 0,-1-2-9 0 0,0 0-1 0 0,0 0 1 0 0,0 1 0 0 0,1-1 0 0 0,-1 0-1 0 0,0 0 1 0 0,0 0 0 0 0,0 0 0 0 0,0 0 0 0 0,1 0-1 0 0,-1 0 1 0 0,0 0 0 0 0,0 0 0 0 0,0 0 0 0 0,1 0-1 0 0,-1 0 1 0 0,0 0 0 0 0,0 0 0 0 0,0 0 0 0 0,1 0-1 0 0,-1 0 1 0 0,0 0 0 0 0,0 0 0 0 0,0 0 0 0 0,1-1-1 0 0,-1 1 1 0 0,0 0 0 0 0,0 0 0 0 0,0 0 0 0 0,0 0-1 0 0,1 0 1 0 0,-1 0 0 0 0,0-1 0 0 0,0 1 0 0 0,0 0-1 0 0,20-23 1586 0 0,-11 12-1474 0 0,44-47 446 0 0,19-18-43 0 0,-25 33-537 0 0,71-61 0 0 0,-78 72 0 0 0,30-23 0 0 0,-58 47 0 0 0,0 1 0 0 0,1 0 0 0 0,-1 1 0 0 0,20-7 0 0 0,-5 4 0 0 0,-17 9 0 0 0,-9 0 34 0 0,0 1 0 0 0,0 0 1 0 0,0 0-1 0 0,0 0 0 0 0,0 0 0 0 0,0 0 0 0 0,0 0 0 0 0,0 0 0 0 0,0 0 0 0 0,-1 0 1 0 0,1 1-1 0 0,0-1 0 0 0,-1 0 0 0 0,1 0 0 0 0,-1 1 0 0 0,0-1 0 0 0,1 0 1 0 0,-1 1-1 0 0,0-1 0 0 0,0 0 0 0 0,1 1 0 0 0,-1-1 0 0 0,-1 0 0 0 0,1 1 0 0 0,0-1 1 0 0,0 0-1 0 0,0 1 0 0 0,-1-1 0 0 0,0 3 0 0 0,-1 3 222 0 0,-1 1 0 0 0,0-1 0 0 0,-7 13 0 0 0,2-8-256 0 0,0 0 0 0 0,-1-1 0 0 0,0-1 0 0 0,-1 1 0 0 0,0-2 0 0 0,0 1 0 0 0,-20 12 0 0 0,4-1 0 0 0,11-11 0 0 0,0 0 0 0 0,-24 12 0 0 0,1-1 0 0 0,32-18 0 0 0,1 0 0 0 0,0-1 0 0 0,-1 1 0 0 0,-8 2 0 0 0,-5 2 0 0 0,10-5-64 0 0,29-19-1256 0 0,-8 8 1528 0 0,0 1-1 0 0,21-11 1 0 0,-27 16-296 0 0,1 0-1 0 0,-1 1 1 0 0,0 0-1 0 0,1 0 1 0 0,-1 0-1 0 0,1 1 1 0 0,-1 0-1 0 0,8 0 1 0 0,-13 1 146 0 0,0 0 1 0 0,-1 1-1 0 0,1-1 0 0 0,0 0 1 0 0,0 1-1 0 0,-1-1 1 0 0,1 1-1 0 0,0-1 0 0 0,-1 1 1 0 0,1-1-1 0 0,-1 1 1 0 0,1-1-1 0 0,-1 1 1 0 0,1 0-1 0 0,-1-1 0 0 0,1 1 1 0 0,-1 0-1 0 0,1-1 1 0 0,-1 1-1 0 0,1 1 0 0 0,6 16 257 0 0,-6-11-313 0 0,1 1 0 0 0,-1 0 0 0 0,-1 0 0 0 0,1 0 0 0 0,-2 0 0 0 0,1 0 0 0 0,-1 0 0 0 0,0 0 0 0 0,-3 10-1 0 0,2-5-2 0 0,0 0 0 0 0,0 14 0 0 0,3-13 1 0 0,4-3 0 0 0,5 4 0 0 0,-5-14 0 0 0,-3-1 0 0 0,1 1 0 0 0,0-1 0 0 0,0 1 0 0 0,0-1 0 0 0,0 0 0 0 0,-1 0 0 0 0,1 0 0 0 0,0 0 0 0 0,0-1 0 0 0,0 1 0 0 0,-1-1 0 0 0,1 0 0 0 0,0 1 0 0 0,0-1 0 0 0,-1-1 0 0 0,4-1 0 0 0,6-3 0 0 0,22-16 0 0 0,-21 13 0 0 0,106-80 0 0 0,-108 79 0 0 0,0-1 0 0 0,13-18 0 0 0,0 1 0 0 0,-7 6 0 0 0,24-39 0 0 0,-34 52 0 0 0,-4 7 0 0 0,-4 8 0 0 0,-4 8 0 0 0,-27 59 0 0 0,17-36 0 0 0,12-29 0 0 0,0 0 0 0 0,0 0 0 0 0,-5 8 0 0 0,2-7 0 0 0,0 0 0 0 0,1 0 0 0 0,1 1 0 0 0,-1-1 0 0 0,1 1 0 0 0,1 0 0 0 0,-3 13 0 0 0,7-10 0 0 0,5-4 0 0 0,9 1 0 0 0,-9-9 0 0 0,-3-1 0 0 0,1 0 0 0 0,1 1 0 0 0,-1-1 0 0 0,0 0 0 0 0,0 0 0 0 0,1 0 0 0 0,-1-1 0 0 0,0 1 0 0 0,1-1 0 0 0,-1 0 0 0 0,0 0 0 0 0,7-4 0 0 0,-6 3 0 0 0,0-2 0 0 0,0 1 0 0 0,0-1 0 0 0,0 1 0 0 0,-1-2 0 0 0,0 1 0 0 0,7-8 0 0 0,-5 6 0 0 0,-1 1 0 0 0,1 0 0 0 0,0 0 0 0 0,1 0 0 0 0,10-5 0 0 0,-9 6 0 0 0,-1-1 0 0 0,1 0 0 0 0,9-10 0 0 0,-14 12 0 0 0,-1-1 0 0 0,0 1 0 0 0,0 0 0 0 0,-1-1 0 0 0,1 1 0 0 0,-1-1 0 0 0,1 0 0 0 0,-1 1 0 0 0,0-1 0 0 0,-1 0 0 0 0,1 0 0 0 0,-1 0 0 0 0,1 0 0 0 0,-2-7 0 0 0,4-17 0 0 0,-3 25 61 0 0,1 0-1 0 0,-1 0 1 0 0,0 0-1 0 0,1 1 1 0 0,-1-1-1 0 0,-1 0 0 0 0,1 0 1 0 0,0 0-1 0 0,-1 0 1 0 0,1 1-1 0 0,-1-1 1 0 0,0 0-1 0 0,0 1 1 0 0,0-1-1 0 0,0 0 1 0 0,-1 1-1 0 0,1-1 1 0 0,-1 1-1 0 0,1 0 1 0 0,-1-1-1 0 0,0 1 1 0 0,0 0-1 0 0,0 0 1 0 0,0 0-1 0 0,0 0 1 0 0,0 1-1 0 0,-1-1 1 0 0,1 1-1 0 0,-4-2 1 0 0,4 3-135 0 0,1 0 1 0 0,-1 0-1 0 0,0 0 1 0 0,1 0-1 0 0,-1 1 1 0 0,1-1-1 0 0,-1 1 1 0 0,0-1-1 0 0,1 1 1 0 0,-1 0-1 0 0,1-1 1 0 0,-3 3 0 0 0,0-1-124 0 0,-56 20-410 0 0,51-16 607 0 0,1 17 0 0 0,3-13 0 0 0,5-10 0 0 0,1 1 0 0 0,-1 0 0 0 0,0-1 0 0 0,0 1 0 0 0,0-1 0 0 0,1 1 0 0 0,-1 0 0 0 0,0-1 0 0 0,1 1 0 0 0,-1-1 0 0 0,0 1 0 0 0,1-1 0 0 0,-1 1 0 0 0,1-1 0 0 0,-1 0 0 0 0,1 1 0 0 0,3 2 0 0 0,-1-1 0 0 0,1 0 0 0 0,-1 1 0 0 0,1-2 0 0 0,0 1 0 0 0,0 0 0 0 0,0-1 0 0 0,0 0 0 0 0,0 1 0 0 0,0-2 0 0 0,0 1 0 0 0,1 0 0 0 0,-1-1 0 0 0,0 0 0 0 0,8 0 0 0 0,6-2 0 0 0,0-1 0 0 0,24-6 0 0 0,-30 7 0 0 0,71-21 0 0 0,-40 11 0 0 0,52-8 0 0 0,-73 17 0 0 0,-18 4 0 0 0,-1 1 0 0 0,10 4 0 0 0,-10-1 0 0 0,-2-3 0 0 0,1 0 0 0 0,-1 0 0 0 0,1 1 0 0 0,-1-1 0 0 0,1 0 0 0 0,-1 1 0 0 0,0-1 0 0 0,0 1 0 0 0,0-1 0 0 0,0 1 0 0 0,-1 0 0 0 0,1-1 0 0 0,0 1 0 0 0,-1 0 0 0 0,0-1 0 0 0,0 1 0 0 0,0 0 0 0 0,0 3 0 0 0,-1 4 0 0 0,1-4 0 0 0,0 0 0 0 0,-1 0 0 0 0,1 0 0 0 0,-1 0 0 0 0,0-1 0 0 0,-1 1 0 0 0,0 0 0 0 0,0-1 0 0 0,0 1 0 0 0,0-1 0 0 0,-1 1 0 0 0,0-1 0 0 0,0 0 0 0 0,-4 5 0 0 0,-8 15 64 0 0,14-23 273 0 0,1-2 138 0 0,0 0 33 0 0,0 0-65 0 0,1 0-294 0 0,0 0-148 0 0,0 0-1 0 0,-1 0 1 0 0,1 0-1 0 0,-1 0 1 0 0,1 0 0 0 0,-1 0-1 0 0,1 0 1 0 0,0-1-1 0 0,-1 1 1 0 0,1 0-1 0 0,-1 0 1 0 0,1 0 0 0 0,-1-1-1 0 0,1 1 1 0 0,-1 0-1 0 0,1-1 1 0 0,-1 1 0 0 0,0 0-1 0 0,1-1 1 0 0,-1 1-1 0 0,1-1 1 0 0,-1 1 0 0 0,0-1-1 0 0,1 1 1 0 0,-1-1-1 0 0,0 1 1 0 0,0-1-1 0 0,1 1 1 0 0,-1-2 0 0 0,1 0-3 0 0,7-7-252 0 0,0 0 0 0 0,0 0-1 0 0,18-14 1 0 0,-14 13-151 0 0,15-16 0 0 0,-8 4 512 0 0,29-25 0 0 0,-40 40 40 0 0,0 1 0 0 0,1 0 1 0 0,-1 0-1 0 0,1 1 0 0 0,0 0 1 0 0,1 1-1 0 0,9-3 0 0 0,-6 3-597 0 0,-11 3-50 0 0,-2 1 126 0 0,2 1 576 0 0,7 4 182 0 0,7 5 405 0 0,-16-9-773 0 0,1-1 0 0 0,-1 1 0 0 0,1 0 0 0 0,-1 0 0 0 0,0-1 0 0 0,1 1 0 0 0,-1 0 0 0 0,0 0 0 0 0,1-1 0 0 0,-1 1 0 0 0,0 0 0 0 0,0 0 0 0 0,0 0 0 0 0,0 0 0 0 0,0-1 0 0 0,0 1 0 0 0,0 0 0 0 0,0 0 0 0 0,0 0 0 0 0,0 0 0 0 0,0-1 0 0 0,-1 2 0 0 0,-3 14 0 0 0,2-9-16 0 0,0 1 0 0 0,0-1 0 0 0,-1-1 0 0 0,-3 9 0 0 0,0-5 0 0 0,1 0 0 0 0,0 0 0 0 0,0 0 0 0 0,1 1 0 0 0,1-1 0 0 0,0 1 0 0 0,1 0 0 0 0,-1 0 0 0 0,1 11 0 0 0,0-12 0 0 0,-6-2 0 0 0,2-3 0 0 0,10-11 0 0 0,9-16-161 0 0,-8 12-83 0 0,1 0-1 0 0,1 0 0 0 0,0 0 1 0 0,12-14-1 0 0,-3 9 93 0 0,1 0 0 0 0,0 1 0 0 0,21-12 0 0 0,-4-1 608 0 0,-28 21-270 0 0,0 1-1 0 0,0 0 1 0 0,1 0 0 0 0,11-6-1 0 0,-6 6-326 0 0,1 0-1 0 0,0 1 1 0 0,20-4 0 0 0,-5 2 207 0 0,-16 14 876 0 0,2-1-793 0 0,-14-7-148 0 0,1 0 0 0 0,-1 1 0 0 0,1-1-1 0 0,-1 0 1 0 0,1 1 0 0 0,-1-1 0 0 0,1 1 0 0 0,-1-1 0 0 0,0 1-1 0 0,1-1 1 0 0,-1 1 0 0 0,0-1 0 0 0,0 1 0 0 0,1-1 0 0 0,-1 1 0 0 0,0-1-1 0 0,0 1 1 0 0,1 0 0 0 0,-2 3-1 0 0,1 0 0 0 0,-1 0 0 0 0,0 0 0 0 0,1-1 0 0 0,-2 1 0 0 0,-2 6 0 0 0,-4 14 0 0 0,8-19 0 0 0,-1 0 0 0 0,1 0 0 0 0,0 0 0 0 0,1-1 0 0 0,0 6 0 0 0,0-6 0 0 0,-1-1 0 0 0,1 0 0 0 0,-1 0 0 0 0,0 0 0 0 0,0 1 0 0 0,0-1 0 0 0,0 0 0 0 0,-1 0 0 0 0,1 0 0 0 0,-1 0 0 0 0,0 1 0 0 0,0-1 0 0 0,0 0 0 0 0,0 0 0 0 0,-3 4 0 0 0,-1 1 0 0 0,3-5 0 0 0,0 0 0 0 0,0 0 0 0 0,0 0 0 0 0,0 0 0 0 0,1 0 0 0 0,0 0 0 0 0,-1 0 0 0 0,1 1 0 0 0,0-1 0 0 0,1 0 0 0 0,-1 1 0 0 0,0-1 0 0 0,1 4 0 0 0,0-6 1 0 0,0 1 1 0 0,0-1-1 0 0,0 0 0 0 0,0 1 0 0 0,-1-1 0 0 0,1 0 1 0 0,0 1-1 0 0,-1-1 0 0 0,1 0 0 0 0,-1 0 1 0 0,1 1-1 0 0,-2 1 0 0 0,0 0-11 0 0,1 0 0 0 0,-1 0 0 0 0,1 0 0 0 0,0 0 0 0 0,0 0 0 0 0,0 1 0 0 0,-1 5 0 0 0,2-7-327 0 0,0-2-138 0 0,0 0-33 0 0,0 0 133 0 0,3 3 754 0 0,-3-3-341 0 0,0 1 1 0 0,0-1 0 0 0,0 1-1 0 0,0-1 1 0 0,0 0 0 0 0,1 1-1 0 0,-1-1 1 0 0,0 1 0 0 0,0-1-1 0 0,1 0 1 0 0,-1 1 0 0 0,0-1 0 0 0,0 0-1 0 0,1 1 1 0 0,-1-1 0 0 0,0 0-1 0 0,1 1 1 0 0,-1-1 0 0 0,1 0-1 0 0,3 2-69 0 0,-1-1 0 0 0,1 0-1 0 0,-1-1 1 0 0,1 1-1 0 0,0-1 1 0 0,0 1-1 0 0,-1-1 1 0 0,1 0 0 0 0,0-1-1 0 0,-1 1 1 0 0,1-1-1 0 0,0 1 1 0 0,-1-1-1 0 0,1 0 1 0 0,0 0 0 0 0,-1-1-1 0 0,7-2 1 0 0,4-3-242 0 0,0-1-1 0 0,24-18 1 0 0,-32 22 285 0 0,73-58 1360 0 0,-64 50-1193 0 0,0 0 0 0 0,24-12 0 0 0,-7 5-108 0 0,-22 13-71 0 0,0 0 0 0 0,19-8 0 0 0,-10 8 0 0 0,-14 7 0 0 0,-1 0 0 0 0,7 1 0 0 0,-10-1 0 0 0,0 1 0 0 0,0-1 0 0 0,0 1 0 0 0,0 0 0 0 0,0-1 0 0 0,0 1 0 0 0,0 0 0 0 0,-1 0 0 0 0,1 0 0 0 0,-1-1 0 0 0,1 1 0 0 0,-1 0 0 0 0,0 0 0 0 0,1 0 0 0 0,-1 2 0 0 0,0 31 0 0 0,-2-22 0 0 0,-4 23 0 0 0,4-26 0 0 0,-1-1 0 0 0,-2 0 0 0 0,45-51 0 0 0,11-13 0 0 0,-37 42 0 0 0,0 1 0 0 0,0 0 0 0 0,1 1 0 0 0,18-11 0 0 0,-23 16 0 0 0,-1 1 0 0 0,1 0 0 0 0,0 1 0 0 0,0 0 0 0 0,0 1 0 0 0,0 0 0 0 0,0 0 0 0 0,21-2 0 0 0,-15 6 0 0 0,-15-1 0 0 0,-1 0 0 0 0,1 0 0 0 0,0 0 0 0 0,-1 0 0 0 0,1 1 0 0 0,0-1 0 0 0,-1 0 0 0 0,1 0 0 0 0,-1 1 0 0 0,1-1 0 0 0,0 0 0 0 0,-1 1 0 0 0,1-1 0 0 0,-1 0 0 0 0,1 1 0 0 0,-1-1 0 0 0,2 2 0 0 0,-4 5 0 0 0,1-6 0 0 0,1-1 0 0 0,-1 1 0 0 0,1-1 0 0 0,0 1 0 0 0,0 0 0 0 0,-1-1 0 0 0,1 1 0 0 0,0 0 0 0 0,0-1 0 0 0,0 1 0 0 0,0 0 0 0 0,0-1 0 0 0,0 1 0 0 0,0 0 0 0 0,0 0 0 0 0,0-1 0 0 0,0 1 0 0 0,0 0 0 0 0,0-1 0 0 0,0 1 0 0 0,1 0 0 0 0,3 7 0 0 0,-3-7 0 0 0,-1 0 0 0 0,1 0 0 0 0,-1-1 0 0 0,1 1 0 0 0,-1 0 0 0 0,1 0 0 0 0,-1 0 0 0 0,0 0 0 0 0,1 0 0 0 0,-1 0 0 0 0,0 1 0 0 0,0-1 0 0 0,0 0 0 0 0,0 0 0 0 0,0 0 0 0 0,0 0 0 0 0,0 0 0 0 0,0 0 0 0 0,0 0 0 0 0,0 0 0 0 0,-1 0 0 0 0,1 0 0 0 0,0 0 0 0 0,-1 0 0 0 0,1 0 0 0 0,-1 0 0 0 0,1 0 0 0 0,-1 0 0 0 0,1 0 0 0 0,-2 1 0 0 0,1 0 0 0 0,0-1 0 0 0,1 1 0 0 0,-1-1 0 0 0,1 1 0 0 0,-1 0 0 0 0,1-1 0 0 0,0 1 0 0 0,0 0 0 0 0,-1-1 0 0 0,1 1 0 0 0,0 0 0 0 0,1 2 0 0 0,-1-2 0 0 0,0 0 0 0 0,0 0 0 0 0,0 0 0 0 0,0-1 0 0 0,0 1 0 0 0,0 0 0 0 0,0 0 0 0 0,-1-1 0 0 0,1 1 0 0 0,-2 2 0 0 0,0 1 0 0 0,-1 0 0 0 0,-1-1 0 0 0,-6 8 0 0 0,7-8 0 0 0,0-1 0 0 0,0 1 0 0 0,0 0 0 0 0,0 0 0 0 0,-4 9 0 0 0,-15 50 0 0 0,19-47 0 0 0,6-12 0 0 0,-1-3 0 0 0,9 7 0 0 0,6 1 0 0 0,-10-9 0 0 0,-3-1 0 0 0,4 1 0 0 0,-1 0 0 0 0,1-1 0 0 0,-1 0 0 0 0,0 0 0 0 0,1 0 0 0 0,-1-1 0 0 0,7-3 0 0 0,50-23 0 0 0,-36 14 0 0 0,88-51 0 0 0,-77 42 0 0 0,-22 11 0 0 0,0 0 0 0 0,-1 0 0 0 0,0-2 0 0 0,17-19 0 0 0,-30 30 0 0 0,0-1 0 0 0,0 1 0 0 0,0-1 0 0 0,3-7 0 0 0,-6 11 0 0 0,0 0 0 0 0,1-1 0 0 0,-1 1 0 0 0,0 0 0 0 0,0 0 0 0 0,0 0 0 0 0,0-1 0 0 0,0 1 0 0 0,0 0 0 0 0,0 0 0 0 0,1 0 0 0 0,-1-1 0 0 0,0 1 0 0 0,0 0 0 0 0,0 0 0 0 0,0-1 0 0 0,0 1 0 0 0,0 0 0 0 0,0 0 0 0 0,0 0 0 0 0,0-1 0 0 0,0 1 0 0 0,0 0 0 0 0,0 0 0 0 0,-1-1 0 0 0,1 1 0 0 0,0 0 0 0 0,0 0 0 0 0,0 0 0 0 0,0-1 0 0 0,0 1 0 0 0,0 0 0 0 0,-1 0 0 0 0,0 0 0 0 0,0 0 0 0 0,0 0 0 0 0,0 0 0 0 0,0 1 0 0 0,0-1 0 0 0,0 0 0 0 0,0 1 0 0 0,0-1 0 0 0,0 1 0 0 0,0-1 0 0 0,0 1 0 0 0,0-1 0 0 0,1 1 0 0 0,-1 0 0 0 0,0 0 0 0 0,-1 0 0 0 0,-17 20 0 0 0,3-4 0 0 0,9-11 0 0 0,3-4 0 0 0,1 1 0 0 0,-1 0 0 0 0,1 0 0 0 0,-1 1 0 0 0,1-1 0 0 0,0 1 0 0 0,0 0 0 0 0,0 0 0 0 0,1-1 0 0 0,0 2 0 0 0,-1-1 0 0 0,-1 5 0 0 0,3-5 0 0 0,-1 0 0 0 0,0 0 0 0 0,0 0 0 0 0,0-1 0 0 0,-4 5 0 0 0,4-5 0 0 0,-1 0 0 0 0,1 1 0 0 0,0-1 0 0 0,0 1 0 0 0,0 0 0 0 0,1 0 0 0 0,-2 4 0 0 0,2-6 0 0 0,1 1 0 0 0,0 0 0 0 0,0-1 0 0 0,0 1 0 0 0,0 0 0 0 0,0-1 0 0 0,1 1 0 0 0,-1-1 0 0 0,1 1 0 0 0,0-1 0 0 0,-1 1 0 0 0,1-1 0 0 0,0 1 0 0 0,0-1 0 0 0,1 0 0 0 0,1 3 0 0 0,5 3 0 0 0,-2-6-19 0 0,-1-1 0 0 0,1 1-1 0 0,-1-1 1 0 0,1 0 0 0 0,-1-1-1 0 0,1 1 1 0 0,0-1 0 0 0,-1-1 0 0 0,10 0-1 0 0,-2-1-139 0 0,-1-1 0 0 0,0 0 0 0 0,17-6 0 0 0,-11-2-1710 0 0,1 1-5731 0 0,-1 4-750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27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8 58 13823 0 0,'0'0'315'0'0,"4"-2"45"0"0,26-9 616 0 0,-28 10-256 0 0,8-16 2285 0 0,-9 16-2858 0 0,-1 1-1 0 0,1-1 1 0 0,-1 0 0 0 0,0 1-1 0 0,1-1 1 0 0,-1 1 0 0 0,1-1-1 0 0,-1 0 1 0 0,0 1-1 0 0,0-1 1 0 0,1 0 0 0 0,-1 0-1 0 0,0 1 1 0 0,0-1 0 0 0,0 0-1 0 0,0 0 1 0 0,1 1-1 0 0,-1-1 1 0 0,0 0 0 0 0,-1 1-1 0 0,1-1 1 0 0,0 0 0 0 0,0 0-1 0 0,0 1 1 0 0,0-1-1 0 0,-1 0 1 0 0,1 0 0 0 0,0 1-1 0 0,0-1 1 0 0,-1 0 0 0 0,0 0-1 0 0,1 0 398 0 0,0 1-28 0 0,-12-2 83 0 0,6 2-597 0 0,0 0 0 0 0,0 1 0 0 0,0 0 0 0 0,0 0 0 0 0,0 0 0 0 0,0 1 1 0 0,0-1-1 0 0,1 1 0 0 0,-7 4 0 0 0,3-3-3 0 0,0 1-1 0 0,-15 3 1 0 0,11-5 14 0 0,-6 1 140 0 0,1 1 0 0 0,0 0 0 0 0,0 1 0 0 0,0 1 0 0 0,-23 12 0 0 0,23-9 91 0 0,11-6-157 0 0,0 0 1 0 0,1 1-1 0 0,-1 0 0 0 0,1 0 1 0 0,0 0-1 0 0,0 1 0 0 0,0-1 0 0 0,1 1 1 0 0,-7 8-1 0 0,-1 4-87 0 0,10-14 0 0 0,1 0 0 0 0,-1 0 0 0 0,1 1 0 0 0,0-1 0 0 0,0 1 0 0 0,0-1 0 0 0,0 1 0 0 0,0 0 0 0 0,1-1 0 0 0,0 1 0 0 0,-2 7 0 0 0,1 6 0 0 0,4-2 0 0 0,-1-12 0 0 0,0-1 0 0 0,1 0 0 0 0,-1 0 0 0 0,0 1 0 0 0,1-1 0 0 0,0 0 0 0 0,0 0 0 0 0,0-1 0 0 0,0 1 0 0 0,4 3 0 0 0,25 14 0 0 0,-23-14 0 0 0,15 6 0 0 0,0 0 0 0 0,27 9 0 0 0,-9-5 0 0 0,-35-13 0 0 0,-1 1 0 0 0,0-1 0 0 0,0 1 0 0 0,0 0 0 0 0,0 0 0 0 0,-1 1 0 0 0,0-1 0 0 0,1 1 0 0 0,-1 0 0 0 0,0 0 0 0 0,-1 1 0 0 0,1-1 0 0 0,-1 1 0 0 0,0-1 0 0 0,0 1 0 0 0,0 0 0 0 0,-1 1 0 0 0,3 6 0 0 0,-5-10 0 0 0,0 0 0 0 0,0 1 0 0 0,0-1 0 0 0,0 0 0 0 0,0 0 0 0 0,-1 1 0 0 0,1-1 0 0 0,-1 0 0 0 0,1 0 0 0 0,-1 0 0 0 0,0 0 0 0 0,0 0 0 0 0,0 0 0 0 0,0 0 0 0 0,0 0 0 0 0,0 0 0 0 0,-3 3 0 0 0,-2 2 0 0 0,0 0 0 0 0,-13 12 0 0 0,7-9 0 0 0,-1-2 0 0 0,0 1 0 0 0,0-1 0 0 0,0-1 0 0 0,-16 6 0 0 0,-26 13 0 0 0,47-21 0 0 0,-1-1 0 0 0,1 0 0 0 0,-1-1 0 0 0,0 0 0 0 0,-9 2 0 0 0,-61 6 0 0 0,62-9 0 0 0,8-1-63 0 0,-1 0 1 0 0,1-1-1 0 0,0-1 1 0 0,-15-1-1 0 0,18 1 7 0 0,1 0-1 0 0,0-1 1 0 0,0 1 0 0 0,0-1 0 0 0,0 0-1 0 0,0 0 1 0 0,0-1 0 0 0,0 0-1 0 0,-4-3 1 0 0,8 5-44 0 0,0 1-1 0 0,1-1 1 0 0,-1 0-1 0 0,0 0 1 0 0,1 0-1 0 0,-1 0 1 0 0,0 0-1 0 0,1 0 0 0 0,-1 0 1 0 0,1 0-1 0 0,0 0 1 0 0,-1-1-1 0 0,1 1 1 0 0,0 0-1 0 0,0 0 1 0 0,-1 0-1 0 0,1 0 1 0 0,0-1-1 0 0,0 1 1 0 0,1 0-1 0 0,-1 0 1 0 0,0 0-1 0 0,0 0 1 0 0,0 0-1 0 0,1-1 1 0 0,-1 1-1 0 0,1-1 1 0 0,0-1-149 0 0,0 0 0 0 0,1 0 0 0 0,-1 1 0 0 0,1-1-1 0 0,-1 0 1 0 0,1 1 0 0 0,0-1 0 0 0,3-2 0 0 0,16-13-1957 0 0,27-17 0 0 0,-6 11 670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28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85 15663 0 0,'0'0'719'0'0,"0"0"-20"0"0,2-2-449 0 0,2-3-121 0 0,-1 2 27 0 0,-1 1 0 0 0,0-1 0 0 0,1 1 0 0 0,-1-1 0 0 0,-1 0 0 0 0,1 0 0 0 0,0 0 0 0 0,-1 0 0 0 0,1 0 0 0 0,-1 0 0 0 0,0 0 0 0 0,0-1-1 0 0,0 1 1 0 0,-1 0 0 0 0,1-1 0 0 0,-1-4 0 0 0,0 8-118 0 0,2-15 2811 0 0,-2 14-2764 0 0,0 1 0 0 0,1 0 0 0 0,-1-1 0 0 0,0 1-1 0 0,1-1 1 0 0,-1 1 0 0 0,0 0 0 0 0,1-1 0 0 0,-1 1 0 0 0,0 0 0 0 0,1 0-1 0 0,-1-1 1 0 0,1 1 0 0 0,-1 0 0 0 0,1 0 0 0 0,-1 0 0 0 0,1 0 0 0 0,-1-1-1 0 0,1 1 1 0 0,-1 0 0 0 0,0 0 0 0 0,2 0 0 0 0,0 0 428 0 0,-2 0-1 0 0,0 0 0 0 0,0 0 0 0 0,0 0-68 0 0,-1 2-289 0 0,-6 14-148 0 0,1 1 0 0 0,-6 25 0 0 0,-5 17-11 0 0,3-22 4 0 0,-67 156 0 0 0,66-149 0 0 0,12-36 0 0 0,6-15 0 0 0,28-45 618 0 0,-17 31 89 0 0,22-48 0 0 0,-10 11-699 0 0,53-85 0 0 0,-51 106-8 0 0,-11 16 0 0 0,-21 31 0 0 0,0 0 0 0 0,0 0 0 0 0,1 0 0 0 0,1 0 0 0 0,-3 17 0 0 0,-1 6 0 0 0,5-32 0 0 0,-4 32 0 0 0,5-32 0 0 0,0 0 0 0 0,0 1 0 0 0,0-1 0 0 0,0 0 0 0 0,0 1 0 0 0,0-1 0 0 0,0 0 0 0 0,1 1 0 0 0,-1-1 0 0 0,0 0 0 0 0,1 1 0 0 0,-1-1 0 0 0,1 0 0 0 0,0 0 0 0 0,-1 0 0 0 0,1 0 0 0 0,0 1 0 0 0,0-1 0 0 0,-1 0 0 0 0,1 0 0 0 0,2 1 0 0 0,30 12 0 0 0,-19-9 0 0 0,-9-5 0 0 0,-1 0 0 0 0,1 0 0 0 0,-1-1 0 0 0,1 0 0 0 0,-1 0 0 0 0,0 0 0 0 0,0 0 0 0 0,1-1 0 0 0,-1 0 0 0 0,0 0 0 0 0,7-4 0 0 0,12-5 0 0 0,26-11 0 0 0,26-9 0 0 0,-67 27 0 0 0,0 1 0 0 0,0-1 0 0 0,9-6 0 0 0,6-3 0 0 0,-23 13 0 0 0,0 0 0 0 0,0 0 0 0 0,0 0 0 0 0,0-1 0 0 0,0 1 0 0 0,1 0 0 0 0,-1 0 0 0 0,0 0 0 0 0,0 0 0 0 0,0 0 0 0 0,0 0 0 0 0,0 0 0 0 0,0-1 0 0 0,1 1 0 0 0,-1 0 0 0 0,0 0 0 0 0,0 0 0 0 0,0 0 0 0 0,0 0 0 0 0,0 0 0 0 0,1 0 0 0 0,-1 0 0 0 0,0 0 0 0 0,0 0 0 0 0,0 0 0 0 0,0 0 0 0 0,1 0 0 0 0,-1 0 0 0 0,0 0 0 0 0,0 0 0 0 0,0 0 0 0 0,0 0 0 0 0,1 0 0 0 0,-1 0 0 0 0,0 0 0 0 0,0 0 0 0 0,0 1 0 0 0,0-1 0 0 0,0 0 0 0 0,0 0 0 0 0,1 0 0 0 0,-1 0 0 0 0,0 0 0 0 0,0 0 0 0 0,0 0 0 0 0,0 0 0 0 0,0 1 0 0 0,0-1 0 0 0,0 0 0 0 0,0 0 0 0 0,1 0 0 0 0,-1 0 0 0 0,0 0 0 0 0,0 1 0 0 0,0-1 0 0 0,0 0 0 0 0,0 0 0 0 0,0 0 0 0 0,0 0 0 0 0,0 1 0 0 0,0-1 0 0 0,0 0 0 0 0,0 0 0 0 0,0 0 0 0 0,0 0 0 0 0,0 1 0 0 0,-4 11 0 0 0,3-10 0 0 0,-3 6 0 0 0,1-1 0 0 0,-9 13 0 0 0,8-13 0 0 0,0 0 0 0 0,0 0 0 0 0,-3 11 0 0 0,5-13 0 0 0,0 1 0 0 0,1-1 0 0 0,-2 1 0 0 0,1-1 0 0 0,-1 0 0 0 0,1 0 0 0 0,-1 0 0 0 0,-1 0 0 0 0,1-1 0 0 0,-1 1 0 0 0,-4 3 0 0 0,-12 12 0 0 0,0 1 0 0 0,2 1 0 0 0,-26 38 0 0 0,31-43 0 0 0,9-13 0 0 0,1 0 0 0 0,0 0 0 0 0,0 1 0 0 0,0-1 0 0 0,-3 7 0 0 0,6-10 0 0 0,0-1 0 0 0,0 1 0 0 0,-1-1 0 0 0,1 1 0 0 0,0-1 0 0 0,0 1 0 0 0,0-1 0 0 0,0 1 0 0 0,0 0 0 0 0,0-1 0 0 0,0 1 0 0 0,0-1 0 0 0,0 1 0 0 0,0-1 0 0 0,0 1 0 0 0,0-1 0 0 0,1 1 0 0 0,-1 0 0 0 0,10 7 0 0 0,-9-8-5 0 0,-1 0-1 0 0,0 0 1 0 0,0 0-1 0 0,0 1 1 0 0,1-1-1 0 0,-1 0 1 0 0,0 0-1 0 0,0 0 1 0 0,1 0-1 0 0,-1 0 1 0 0,0 0-1 0 0,0 0 1 0 0,0 1-1 0 0,1-1 1 0 0,-1 0-1 0 0,0 0 1 0 0,0 0-1 0 0,0 1 1 0 0,0-1-1 0 0,0 0 1 0 0,1 0-1 0 0,-1 0 1 0 0,0 1-1 0 0,0-1 1 0 0,0 0-1 0 0,0 0 1 0 0,0 1-1 0 0,0-1 1 0 0,0 0-1 0 0,0 0 1 0 0,0 1-1 0 0,0-1 1 0 0,0 0-1 0 0,0 0 1 0 0,0 0-1 0 0,0 1 1 0 0,0-1-1 0 0,0 1 1 0 0,-5 1-443 0 0,4-2 234 0 0,2 0 333 0 0,5 0-1504 0 0,-11-1-1350 0 0,3 0 1744 0 0,12-9-6411 0 0,2-1 320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5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64 8287 0 0,'0'0'382'0'0,"0"0"-8"0"0,0 0-102 0 0,0 0 463 0 0,0 0 234 0 0,0 0 45 0 0,0 0-61 0 0,0 0-288 0 0,0 0-121 0 0,0 0-28 0 0,0 0-72 0 0,0-2-289 0 0,-2-4-66 0 0,2 0 451 0 0,-1 1 0 0 0,1-1 1 0 0,0 1-1 0 0,0-1 0 0 0,0 1 0 0 0,1-1 0 0 0,0 1 0 0 0,0 0 0 0 0,4-10 0 0 0,2-3 727 0 0,12-23-1 0 0,-16 34-1096 0 0,1 0 42 0 0,1 0 0 0 0,0 1 0 0 0,1-1-1 0 0,-1 1 1 0 0,1 0 0 0 0,11-8 0 0 0,11-13 369 0 0,-24 22-581 0 0,-3 3 0 0 0,0 1 0 0 0,0-1 0 0 0,1 1 0 0 0,-1 0 0 0 0,0-1 0 0 0,1 1 0 0 0,-1 0 0 0 0,1 0 0 0 0,1-1 0 0 0,14-8 0 0 0,-7 6 0 0 0,1 5 0 0 0,-1 7 0 0 0,1 5 0 0 0,-11-7 0 0 0,0-4 0 0 0,1 2 0 0 0,-2 14 0 0 0,2-18 0 0 0,-1 0 0 0 0,0 0 0 0 0,0 0 0 0 0,0 0 0 0 0,0 0 0 0 0,0 0 0 0 0,0 0 0 0 0,0 0 0 0 0,1-1 0 0 0,-1 1 0 0 0,0 0 0 0 0,0 0 0 0 0,0 0 0 0 0,0 0 0 0 0,0 0 0 0 0,1 0 0 0 0,-1 0 0 0 0,0 0 0 0 0,0 0 0 0 0,0 0 0 0 0,0 0 0 0 0,0 0 0 0 0,1 0 0 0 0,-1 0 0 0 0,0 0 0 0 0,0 0 0 0 0,0 0 0 0 0,0 0 0 0 0,0 0 0 0 0,1 0 0 0 0,-1 0 0 0 0,0 0 0 0 0,0 1 0 0 0,0-1 0 0 0,0 0 0 0 0,0 0 0 0 0,0 0 0 0 0,1 0 0 0 0,-1 0 0 0 0,0 0 0 0 0,0 0 0 0 0,0 0 0 0 0,0 1 0 0 0,0-1 0 0 0,0 0 0 0 0,0 0 0 0 0,0 0 0 0 0,0 0 0 0 0,0 0 0 0 0,0 0 0 0 0,1 1 0 0 0,-1-1 0 0 0,0 0 0 0 0,0 0 0 0 0,0 0 0 0 0,0 0 0 0 0,0 1 0 0 0,0-1 0 0 0,0 0 0 0 0,0 0 0 0 0,0 0 0 0 0,0 0 0 0 0,-1 0 0 0 0,1 1 0 0 0,0-1 0 0 0,0 0 0 0 0,0 0 0 0 0,10-9 0 0 0,-9 8 0 0 0,6-7 0 0 0,-1 3 0 0 0,1-1 0 0 0,-1 1 0 0 0,1-1 0 0 0,0 2 0 0 0,7-5 0 0 0,-11 6 0 0 0,-2 2 0 0 0,-1 0 0 0 0,1 0 0 0 0,0 1 0 0 0,0-1 0 0 0,-1 0 0 0 0,1 1 0 0 0,0-1 0 0 0,0 0 0 0 0,0 1 0 0 0,0-1 0 0 0,0 1 0 0 0,0 0 0 0 0,0-1 0 0 0,0 1 0 0 0,0 0 0 0 0,0-1 0 0 0,2 1 0 0 0,8-2 0 0 0,1 3 0 0 0,1 5 0 0 0,-3 3 0 0 0,13 32-64 0 0,-22-39-273 0 0,-1-2-138 0 0,0 0-1569 0 0,0 0-6148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29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32 21191 0 0,'0'0'480'0'0,"0"0"67"0"0,0 0 31 0 0,0 0-56 0 0,-1-2-341 0 0,-2-1 115 0 0,-1-1 0 0 0,0 1 1 0 0,0-1-1 0 0,0 1 0 0 0,0 1 0 0 0,-8-5 0 0 0,11 6-217 0 0,-1 1-1 0 0,0-1 1 0 0,1 1-1 0 0,-1-1 1 0 0,0 1 0 0 0,1 0-1 0 0,-1 0 1 0 0,0 0-1 0 0,1 0 1 0 0,-1 0-1 0 0,0 0 1 0 0,1 0 0 0 0,-1 0-1 0 0,0 1 1 0 0,1-1-1 0 0,-1 1 1 0 0,0-1-1 0 0,1 1 1 0 0,-1 0 0 0 0,1-1-1 0 0,-1 1 1 0 0,1 0-1 0 0,0 0 1 0 0,-1 0 0 0 0,-1 2-1 0 0,-23 15 260 0 0,23-17-292 0 0,0 1 0 0 0,0 0 0 0 0,0 0-1 0 0,0 0 1 0 0,0 0 0 0 0,0 0 0 0 0,1 1 0 0 0,-1-1-1 0 0,1 1 1 0 0,-1 0 0 0 0,1-1 0 0 0,0 1 0 0 0,0 0-1 0 0,1 0 1 0 0,-1 1 0 0 0,0-1 0 0 0,0 4 0 0 0,-3 10-271 0 0,0 0 0 0 0,-1 23-1 0 0,5-34 190 0 0,1-1 1 0 0,0 1-1 0 0,0 0 0 0 0,0 0 0 0 0,1 0 0 0 0,0-1 0 0 0,0 1 0 0 0,1 0 0 0 0,-1-1 0 0 0,1 1 0 0 0,3 4 0 0 0,46 86 36 0 0,-49-91 26 0 0,0 0 0 0 0,1 0 0 0 0,-2 0 0 0 0,1 0 0 0 0,-1 0 1 0 0,1 0-1 0 0,-1 1 0 0 0,-1-1 0 0 0,1 0 0 0 0,-1 1 0 0 0,-1 9 0 0 0,1-12 4 0 0,-1 1-1 0 0,1-1 1 0 0,-1 1 0 0 0,0-1-1 0 0,0 1 1 0 0,-1-1-1 0 0,1 0 1 0 0,-1 1 0 0 0,0-1-1 0 0,0 0 1 0 0,0 0 0 0 0,0 0-1 0 0,0-1 1 0 0,0 1 0 0 0,-1 0-1 0 0,0-1 1 0 0,1 0-1 0 0,-5 3 1 0 0,3-2 23 0 0,1 0 0 0 0,-1 0 0 0 0,0-1 1 0 0,-1 0-1 0 0,1 0 0 0 0,0 0 0 0 0,-1 0 0 0 0,1-1 0 0 0,0 0 0 0 0,-1 1 1 0 0,0-2-1 0 0,1 1 0 0 0,-1-1 0 0 0,0 1 0 0 0,1-1 0 0 0,-1 0 0 0 0,0-1 1 0 0,1 1-1 0 0,-1-1 0 0 0,-7-2 0 0 0,9 2-333 0 0,0 1 0 0 0,0-1 0 0 0,0 0-1 0 0,0-1 1 0 0,0 1 0 0 0,0 0 0 0 0,0-1 0 0 0,0 0-1 0 0,1 0 1 0 0,-1 0 0 0 0,0 0 0 0 0,1 0 0 0 0,0 0 0 0 0,-3-3-1 0 0,-6-8-1252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30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2 13823 0 0,'0'0'315'0'0,"0"0"45"0"0,0 0 21 0 0,0 0-49 0 0,2-1-81 0 0,73-55 5534 0 0,-27 24-4197 0 0,-2-3-1 0 0,-1-1 1 0 0,50-53 0 0 0,-84 78-1383 0 0,-1 0 0 0 0,-1-1 0 0 0,0 0-1 0 0,0-1 1 0 0,-1 0 0 0 0,-1 0 0 0 0,0 0 0 0 0,0-1 0 0 0,4-18 0 0 0,-9 22-189 0 0,-5 3-16 0 0,3 7 0 0 0,0-1 0 0 0,-1 1 0 0 0,1 0 0 0 0,0 0 0 0 0,-1 0 0 0 0,1-1 0 0 0,0 1 0 0 0,-1 0 0 0 0,1 0 0 0 0,0 0 0 0 0,-1 0 0 0 0,1 0 0 0 0,0-1 0 0 0,-1 1 0 0 0,1 0 0 0 0,0 0 0 0 0,-1 0 0 0 0,1 0 0 0 0,-1 0 0 0 0,1 0 0 0 0,0 0 0 0 0,-1 1 0 0 0,-2 1 0 0 0,0 0 0 0 0,0 0 0 0 0,1 0 0 0 0,-1 0 0 0 0,1 1 0 0 0,-1 0 0 0 0,1-1 0 0 0,-3 6 0 0 0,-2 1 0 0 0,-7 9 0 0 0,0 1 0 0 0,2 0 0 0 0,0 1 0 0 0,1 0 0 0 0,1 1 0 0 0,1 0 0 0 0,1 0 0 0 0,-10 44 0 0 0,16-55 0 0 0,0 0 0 0 0,1 1 0 0 0,0-1 0 0 0,1 19 0 0 0,1-25 0 0 0,-1 0 0 0 0,1 1 0 0 0,-1-1 0 0 0,1 0 0 0 0,1 0 0 0 0,-1 1 0 0 0,0-1 0 0 0,1 0 0 0 0,0 0 0 0 0,0 0 0 0 0,0-1 0 0 0,1 1 0 0 0,4 6 0 0 0,-5-9 0 0 0,0 0 0 0 0,0 0 0 0 0,0 1 0 0 0,0-1 0 0 0,0-1 0 0 0,0 1 0 0 0,0 0 0 0 0,1 0 0 0 0,-1-1 0 0 0,0 0 0 0 0,0 1 0 0 0,1-1 0 0 0,-1 0 0 0 0,0 0 0 0 0,1 0 0 0 0,-1 0 0 0 0,0 0 0 0 0,3-1 0 0 0,1 0 0 0 0,0-1 0 0 0,0 1 0 0 0,-1-1 0 0 0,1 0 0 0 0,9-5 0 0 0,10-9 0 0 0,-2-1 0 0 0,0-1 0 0 0,-1-1 0 0 0,37-41 0 0 0,-45 45 0 0 0,6-10 0 0 0,0 0 0 0 0,-1-2 0 0 0,17-33 0 0 0,22-30 0 0 0,-40 62 0 0 0,17-31 0 0 0,-35 59 0 0 0,0-1 0 0 0,0 1 0 0 0,1 0 0 0 0,-1-1 0 0 0,0 1 0 0 0,0 0 0 0 0,0-1 0 0 0,0 1 0 0 0,1 0 0 0 0,-1-1 0 0 0,0 1 0 0 0,0 0 0 0 0,1 0 0 0 0,-1-1 0 0 0,0 1 0 0 0,0 0 0 0 0,1 0 0 0 0,-1 0 0 0 0,0-1 0 0 0,1 1 0 0 0,-1 0 0 0 0,0 0 0 0 0,1 0 0 0 0,-1 0 0 0 0,0 0 0 0 0,1 0 0 0 0,0 0 0 0 0,-1 0 0 0 0,1 0 0 0 0,-1 0 0 0 0,1 1 0 0 0,-1-1 0 0 0,1 0 0 0 0,0 1 0 0 0,-1-1 0 0 0,1 0 0 0 0,-1 1 0 0 0,1-1 0 0 0,-1 1 0 0 0,0-1 0 0 0,1 1 0 0 0,-1-1 0 0 0,1 1 0 0 0,-1-1 0 0 0,0 1 0 0 0,1-1 0 0 0,-1 1 0 0 0,0-1 0 0 0,0 1 0 0 0,0-1 0 0 0,1 1 0 0 0,-1 0 0 0 0,0-1 0 0 0,0 1 0 0 0,0 0 0 0 0,0-1 0 0 0,0 2 0 0 0,0-1 0 0 0,0 0 0 0 0,0 0 0 0 0,0 1 0 0 0,-1-1 0 0 0,1 0 0 0 0,0 0 0 0 0,-1 0 0 0 0,1 1 0 0 0,0-1 0 0 0,-1 0 0 0 0,0 0 0 0 0,1 0 0 0 0,-1 0 0 0 0,0 0 0 0 0,-1 2 0 0 0,-1 0 0 0 0,1-1 0 0 0,0 1 0 0 0,0 0 0 0 0,0 0 0 0 0,0 0 0 0 0,0 0 0 0 0,0 1 0 0 0,1-1 0 0 0,0 0 0 0 0,-1 1 0 0 0,0 3 0 0 0,2-6 0 0 0,0 0 0 0 0,0 0 0 0 0,0 0 0 0 0,0 0 0 0 0,0 0 0 0 0,0 0 0 0 0,0 0 0 0 0,0 0 0 0 0,0 0 0 0 0,0 0 0 0 0,0 0 0 0 0,1 1 0 0 0,1 2 0 0 0,1-1 0 0 0,-1 0 0 0 0,0 0 0 0 0,1 0 0 0 0,0 0 0 0 0,0 0 0 0 0,0 0 0 0 0,0-1 0 0 0,4 3 0 0 0,33 20 0 0 0,-18-15 0 0 0,-15-7 0 0 0,0 0 0 0 0,0 1 0 0 0,-1 0 0 0 0,13 9 0 0 0,-11-4 0 0 0,-7-7 0 0 0,0 1 0 0 0,0-1 0 0 0,0 0 0 0 0,-1 0 0 0 0,1 0 0 0 0,0 1 0 0 0,-1-1 0 0 0,0 0 0 0 0,0 1 0 0 0,0-1 0 0 0,0 0 0 0 0,0 1 0 0 0,0-1 0 0 0,0 0 0 0 0,-1 1 0 0 0,1-1 0 0 0,-1 0 0 0 0,-1 4 0 0 0,-2 2 0 0 0,0 0 0 0 0,0-1 0 0 0,-9 13 0 0 0,1-2 0 0 0,-4 4 0 0 0,13-18 0 0 0,-1 0 0 0 0,1 0 0 0 0,1 0 0 0 0,-1 1 0 0 0,0-1 0 0 0,1 1 0 0 0,-2 6 0 0 0,3-9 0 0 0,-1 1 0 0 0,1 0 0 0 0,-1-1 0 0 0,0 1 0 0 0,0-1 0 0 0,0 1 0 0 0,0-1 0 0 0,0 0 0 0 0,-1 0 0 0 0,1 0 0 0 0,-1 0 0 0 0,1 0 0 0 0,-1-1 0 0 0,0 1 0 0 0,1-1 0 0 0,-4 1 0 0 0,-15 11 0 0 0,21-13 0 0 0,-1 0 0 0 0,1 0 0 0 0,0 1 0 0 0,-1-1 0 0 0,1 0 0 0 0,-1 1 0 0 0,1-1 0 0 0,0 0 0 0 0,0 1 0 0 0,-1-1 0 0 0,1 0 0 0 0,0 1 0 0 0,-1-1 0 0 0,1 0 0 0 0,0 1 0 0 0,0-1 0 0 0,0 1 0 0 0,0-1 0 0 0,-1 1 0 0 0,1-1 0 0 0,0 1 0 0 0,10 15-64 0 0,-9-15-273 0 0,-1-1-138 0 0,0 0-33 0 0,3 0 144 0 0,1-1-1 0 0,-1 0 1 0 0,0 0 0 0 0,1 0-1 0 0,-1-1 1 0 0,0 1-1 0 0,0-1 1 0 0,0 0 0 0 0,0 0-1 0 0,4-3 1 0 0,4-3-493 0 0,16-7-678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31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3 13823 0 0,'0'0'315'0'0,"0"0"45"0"0,0 0 21 0 0,0 0-49 0 0,2 0-220 0 0,-1 0-103 0 0,0 0-1 0 0,0 0 0 0 0,0 0 1 0 0,0 0-1 0 0,1 0 0 0 0,-1 0 1 0 0,0 0-1 0 0,0 0 1 0 0,0 0-1 0 0,0-1 0 0 0,0 1 1 0 0,0 0-1 0 0,0-1 0 0 0,0 1 1 0 0,-1-1-1 0 0,1 1 1 0 0,2-2-1 0 0,-2 1 712 0 0,1-1-394 0 0,-1 1 0 0 0,1-1 1 0 0,-1 1-1 0 0,1-1 0 0 0,-1 1 0 0 0,0-1 0 0 0,0 0 1 0 0,2-3-1 0 0,3-6 213 0 0,1 0 0 0 0,0 1 0 0 0,1 0 0 0 0,0 1 0 0 0,1-1 0 0 0,16-13 0 0 0,-21 19-303 0 0,0 0 0 0 0,0-1 0 0 0,0 1 0 0 0,-1-1 0 0 0,1 0-1 0 0,4-10 1 0 0,10-13 605 0 0,-15 24-822 0 0,33-42 1081 0 0,54-89 1 0 0,-89 133-1101 0 0,0 0 0 0 0,0 0 0 0 0,0 1 0 0 0,1-1 0 0 0,-1 0 0 0 0,1 1 0 0 0,0 0 0 0 0,-1-1 0 0 0,1 1 0 0 0,0 0 0 0 0,0 0 0 0 0,0 0 0 0 0,-1 0 0 0 0,1 0 0 0 0,0 0 0 0 0,4-1 0 0 0,-3 1 0 0 0,4-2 0 0 0,-7 2 0 0 0,-14 8 0 0 0,7 0 0 0 0,0 0 0 0 0,0 0 0 0 0,-10 16 0 0 0,5-7 0 0 0,7-10 0 0 0,0 0 0 0 0,1 1 0 0 0,1-1 0 0 0,-1 1 0 0 0,1 0 0 0 0,0 0 0 0 0,0 0 0 0 0,1 0 0 0 0,0 0 0 0 0,0 1 0 0 0,-1 10 0 0 0,1-9 0 0 0,0-1 0 0 0,-1 1 0 0 0,0-1 0 0 0,-1 1 0 0 0,0-1 0 0 0,0 0 0 0 0,-6 7 0 0 0,-14 30 0 0 0,22-39 0 0 0,-2 4 0 0 0,0 0 0 0 0,-4 19 0 0 0,7-27 0 0 0,1 0 0 0 0,-1 0 0 0 0,1 0 0 0 0,0-1 0 0 0,0 1 0 0 0,0 0 0 0 0,0 0 0 0 0,0 0 0 0 0,0 0 0 0 0,0 0 0 0 0,1 0 0 0 0,-1 0 0 0 0,1-1 0 0 0,-1 1 0 0 0,1 0 0 0 0,0 0 0 0 0,0 0 0 0 0,-1-1 0 0 0,1 1 0 0 0,1-1 0 0 0,-1 1 0 0 0,0-1 0 0 0,2 3 0 0 0,-1-3 0 0 0,0 0 0 0 0,0-1 0 0 0,-1 1 0 0 0,1 0 0 0 0,0-1 0 0 0,0 1 0 0 0,0-1 0 0 0,0 0 0 0 0,1 1 0 0 0,-1-1 0 0 0,0 0 0 0 0,0 0 0 0 0,0 0 0 0 0,0-1 0 0 0,0 1 0 0 0,0-1 0 0 0,3 0 0 0 0,3-1 0 0 0,1-1 0 0 0,13-6 0 0 0,-9 2 0 0 0,73-38 0 0 0,-32 17 0 0 0,-41 23 0 0 0,-1-2 0 0 0,1 0 0 0 0,-1 0 0 0 0,0-1 0 0 0,14-12 0 0 0,-13 8 0 0 0,0 0 0 0 0,1 1 0 0 0,21-12 0 0 0,-26 16 0 0 0,0 0 0 0 0,0 0 0 0 0,0-1 0 0 0,-1 0 0 0 0,9-12 0 0 0,9-9 0 0 0,-21 25 0 0 0,23-21 0 0 0,-34 34 0 0 0,1 1 0 0 0,-7 18 0 0 0,-2 6 0 0 0,4-12 0 0 0,2 0 0 0 0,0 1 0 0 0,2 0 0 0 0,0 0 0 0 0,-3 31 0 0 0,9-52 0 0 0,0 0 0 0 0,0 1 0 0 0,1-1 0 0 0,-1 0 0 0 0,0 0 0 0 0,1 1 0 0 0,-1-1 0 0 0,2 3 0 0 0,-2-4 0 0 0,1 0 0 0 0,-1 0 0 0 0,1 0 0 0 0,-1 0 0 0 0,0 0 0 0 0,1 0 0 0 0,-1 1 0 0 0,0-1 0 0 0,0 0 0 0 0,0 0 0 0 0,0 0 0 0 0,0 1 0 0 0,0-1 0 0 0,0 0 0 0 0,0 0 0 0 0,-1 0 0 0 0,1 1 0 0 0,0-1 0 0 0,-1 0 0 0 0,1 0 0 0 0,-1 0 0 0 0,1 0 0 0 0,-2 1 0 0 0,1 0 0 0 0,-1 0 0 0 0,1 0 0 0 0,0 0 0 0 0,0 0 0 0 0,0 0 0 0 0,1 0 0 0 0,-1 0 0 0 0,0 3 0 0 0,2 6-64 0 0,-1-10 21 0 0,1 0 0 0 0,0 0 1 0 0,-1 0-1 0 0,1 0 0 0 0,0 0 0 0 0,0 0 0 0 0,0 0 1 0 0,0 0-1 0 0,0 0 0 0 0,0-1 0 0 0,0 1 1 0 0,0 0-1 0 0,1 0 0 0 0,-1 0-296 0 0,1-1 0 0 0,-1 0 0 0 0,0 0 0 0 0,1 1 0 0 0,-1-1 0 0 0,1 0 0 0 0,-1 0 0 0 0,0 0 0 0 0,1 0 0 0 0,-1 0 0 0 0,0 0-1 0 0,1-1 1 0 0,-1 1 0 0 0,0 0 0 0 0,1-1 0 0 0,-1 1 0 0 0,0-1 0 0 0,0 0 0 0 0,3-1 0 0 0,11-5-7169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32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346 17503 0 0,'0'0'399'0'0,"0"0"60"0"0,0 0 21 0 0,0 0-59 0 0,-2-2-276 0 0,-1-1-109 0 0,0 0-1 0 0,0 0 0 0 0,0 0 1 0 0,-7-3-1 0 0,2 0 1544 0 0,-1 1-1 0 0,-13-5 0 0 0,20 10-554 0 0,-12-2 887 0 0,8 2-1869 0 0,0 1 1 0 0,0-1-1 0 0,-1 1 1 0 0,1 0-1 0 0,0 1 1 0 0,1 0-1 0 0,-12 4 1 0 0,-14 4-46 0 0,22-7 3 0 0,1 0 0 0 0,0 0 0 0 0,0 1 0 0 0,0 0 0 0 0,0 0 0 0 0,0 1 0 0 0,1-1 0 0 0,-11 10 0 0 0,3 1 0 0 0,0 0 0 0 0,-18 23 0 0 0,29-32 0 0 0,0 1 0 0 0,0-1 0 0 0,1 1 0 0 0,0 0 0 0 0,1 0 0 0 0,-1 0 0 0 0,1 0 0 0 0,-1 10 0 0 0,-5 13 0 0 0,6-22 0 0 0,0 1 0 0 0,0-1 0 0 0,-1 10 0 0 0,3-15 0 0 0,0 0 0 0 0,0 0 0 0 0,0 0 0 0 0,0 0 0 0 0,0 0 0 0 0,1 0 0 0 0,0 0 0 0 0,-1 0 0 0 0,1 0 0 0 0,0 0 0 0 0,2 5 0 0 0,6-1 0 0 0,-7-6 0 0 0,0 0 0 0 0,1-1 0 0 0,-1 1 0 0 0,1-1 0 0 0,-1 0 0 0 0,0 0 0 0 0,1 0 0 0 0,-1 0 0 0 0,1 0 0 0 0,-1-1 0 0 0,4 0 0 0 0,30-9 0 0 0,-24 6 0 0 0,-4 1 0 0 0,0-1 0 0 0,14-7 0 0 0,7-4 0 0 0,-9 7 0 0 0,0-1 0 0 0,0-1 0 0 0,-1 0 0 0 0,31-24 0 0 0,-49 33 0 0 0,0 0 0 0 0,0 0 0 0 0,1-1 0 0 0,-1 1 0 0 0,0 0 0 0 0,0-1 0 0 0,0 1 0 0 0,-1-1 0 0 0,1 1 0 0 0,0-1 0 0 0,-1 0 0 0 0,1 1 0 0 0,-1-1 0 0 0,1 1 0 0 0,-1-1 0 0 0,0 0 0 0 0,1 0 0 0 0,-1 1 0 0 0,0-1 0 0 0,0 0 0 0 0,0 0 0 0 0,-1 1 0 0 0,1-3 0 0 0,-1 1 0 0 0,1-1 0 0 0,0 1 0 0 0,0 0 0 0 0,0 0 0 0 0,1 0 0 0 0,0-6 0 0 0,1 5 0 0 0,0 0 0 0 0,0 0 0 0 0,0 0 0 0 0,0 1 0 0 0,1-1 0 0 0,0 1 0 0 0,0-1 0 0 0,0 1 0 0 0,0 0 0 0 0,0 0 0 0 0,0 0 0 0 0,8-4 0 0 0,-8 4 0 0 0,1 1 0 0 0,-1-1 0 0 0,0 1 0 0 0,1-1 0 0 0,-1 0 0 0 0,-1 0 0 0 0,1 0 0 0 0,0-1 0 0 0,-1 1 0 0 0,0-1 0 0 0,1 1 0 0 0,-1-1 0 0 0,-1 0 0 0 0,1 0 0 0 0,2-6 0 0 0,-4 1 75 0 0,0 7 307 0 0,0 2 114 0 0,0 0 15 0 0,-1 2-68 0 0,-4 6-389 0 0,0 0 0 0 0,-7 16 1 0 0,-6 9-53 0 0,12-22-216 0 0,-1-1 1 0 0,2 1-1 0 0,-7 16 1 0 0,10-21 122 0 0,0-1 1 0 0,1 0-1 0 0,0 1 1 0 0,0 0 0 0 0,0-1-1 0 0,1 1 1 0 0,-1 0-1 0 0,1-1 1 0 0,1 8-1 0 0,0-11 293 0 0,-1-2 248 0 0,1 2-398 0 0,0-1 0 0 0,1 1-1 0 0,-1-1 1 0 0,1 1 0 0 0,-1-1 0 0 0,1 0-1 0 0,0 0 1 0 0,-1 0 0 0 0,1 0-1 0 0,0 0 1 0 0,0 0 0 0 0,3 1-1 0 0,1 0-110 0 0,-1-1-1 0 0,1 0 0 0 0,0 0 1 0 0,-1-1-1 0 0,1 0 0 0 0,0 0 1 0 0,-1 0-1 0 0,1 0 0 0 0,0-1 1 0 0,-1 0-1 0 0,1 0 0 0 0,7-3 1 0 0,8-4-316 0 0,37-17 0 0 0,-43 18 343 0 0,1-1 32 0 0,8-3 0 0 0,-1-1 0 0 0,0-1 0 0 0,24-18 0 0 0,-32 19 80 0 0,0 0 1 0 0,-1 0-1 0 0,-1-2 0 0 0,17-20 0 0 0,-14 17 537 0 0,-13 14-456 0 0,0 0 1 0 0,0 0 0 0 0,0-1 0 0 0,3-4 0 0 0,-2 1-61 0 0,-5 5-51 0 0,-5 6-35 0 0,6-4-16 0 0,-2 4 1 0 0,-1 0 0 0 0,1 0 0 0 0,0 0 0 0 0,0 0 0 0 0,0 0 0 0 0,1 0 0 0 0,-3 8 0 0 0,-6 18 0 0 0,-6-2 0 0 0,5-8 0 0 0,-16 38 0 0 0,25-52 0 0 0,0 0 0 0 0,0 0 0 0 0,1 0 0 0 0,0 0 0 0 0,0 1 0 0 0,0-1 0 0 0,1 0 0 0 0,0 1 0 0 0,0-1 0 0 0,1 0 0 0 0,1 8 0 0 0,-2-12 0 0 0,1 0 0 0 0,-1-1 0 0 0,1 1 0 0 0,0 0 0 0 0,0-1 0 0 0,0 1 0 0 0,0-1 0 0 0,0 0 0 0 0,0 1 0 0 0,0-1 0 0 0,1 0 0 0 0,-1 1 0 0 0,0-1 0 0 0,3 1 0 0 0,9 3 0 0 0,-8-5 0 0 0,-1 0 0 0 0,1-1 0 0 0,-1 1 0 0 0,1-1 0 0 0,-1 0 0 0 0,0-1 0 0 0,1 1 0 0 0,-1-1 0 0 0,4-2 0 0 0,5-2 0 0 0,19-14 0 0 0,-1-2 0 0 0,38-34 0 0 0,-57 45 0 0 0,-1 0 0 0 0,0-1 0 0 0,0-1 0 0 0,-2 0 0 0 0,16-25 0 0 0,18-57 0 0 0,-20 50 0 0 0,-20 40 0 0 0,-10 14 0 0 0,0 1 0 0 0,-8 15 0 0 0,12-20 0 0 0,1 1 0 0 0,0-1 0 0 0,0 0 0 0 0,1 1 0 0 0,0-1 0 0 0,0 1 0 0 0,0 0 0 0 0,0-1 0 0 0,1 1 0 0 0,0 0 0 0 0,0 0 0 0 0,1-1 0 0 0,-1 1 0 0 0,1 0 0 0 0,1-1 0 0 0,-1 1 0 0 0,3 5 0 0 0,-2-6-163 0 0,-1 0 1 0 0,1-1-1 0 0,1 1 0 0 0,-1-1 1 0 0,5 7-1 0 0,-5-9 92 0 0,0-1-1 0 0,0 1 1 0 0,0-1-1 0 0,0 1 1 0 0,0-1-1 0 0,0 0 1 0 0,0 1 0 0 0,1-1-1 0 0,-1 0 1 0 0,0-1-1 0 0,1 1 1 0 0,-1 0 0 0 0,5 0-1 0 0,0 0 70 0 0,0 0 1 0 0,1-1-1 0 0,-1 0 0 0 0,0 0 0 0 0,1-1 1 0 0,-1 0-1 0 0,0 0 0 0 0,1-1 0 0 0,-1 1 1 0 0,8-5-1 0 0,12-5 3 0 0,33-18-1 0 0,-13 5 2 0 0,-27 15-2 0 0,-1-1 0 0 0,0 0 0 0 0,0-2 0 0 0,-1 0 0 0 0,0-2 0 0 0,16-15 0 0 0,-34 29 0 0 0,17-16 0 0 0,-1 0 0 0 0,-1-1 0 0 0,20-27 0 0 0,-14 11 913 0 0,27-57 1 0 0,-37 55-749 0 0,-10 34-165 0 0,-1 1 0 0 0,0 0 0 0 0,0 0 0 0 0,0 0 0 0 0,0 0 0 0 0,0-1 0 0 0,0 1 0 0 0,0 0 0 0 0,1 0 0 0 0,-1 0 0 0 0,0-1 0 0 0,0 1 0 0 0,0 0 0 0 0,0 0 0 0 0,0 0 0 0 0,0 0 0 0 0,0-1 0 0 0,0 1 0 0 0,0 0 0 0 0,0 0 0 0 0,0 0 0 0 0,0-1 0 0 0,0 1 0 0 0,0 0 0 0 0,0 0 0 0 0,-1 0 0 0 0,1-1 0 0 0,0 1 0 0 0,0 0 0 0 0,0 0 0 0 0,0 0 0 0 0,0 0 0 0 0,0-1 0 0 0,0 1 0 0 0,-1 0 0 0 0,-5 3 0 0 0,-8 8 0 0 0,-12 19 0 0 0,1 1 0 0 0,1 1 0 0 0,-27 49 0 0 0,10-15 0 0 0,-27 49 0 0 0,57-93 0 0 0,1 0 0 0 0,1 1 0 0 0,-8 34 0 0 0,13-27 0 0 0,5-19 0 0 0,0-10 0 0 0,1-1 0 0 0,-1 1 0 0 0,0 0 0 0 0,1 0 0 0 0,-1 0 0 0 0,0-1 0 0 0,1 1 0 0 0,-1-1 0 0 0,1 1 0 0 0,-1-1 0 0 0,1 0 0 0 0,-1 0 0 0 0,1 1 0 0 0,-1-1 0 0 0,1 0 0 0 0,2-1 0 0 0,26-1 0 0 0,8-7 0 0 0,-1 0 0 0 0,0-3 0 0 0,36-15 0 0 0,-40 11 0 0 0,-21 10 0 0 0,0 1 0 0 0,0 0 0 0 0,19-4 0 0 0,1 0 0 0 0,-21 9 0 0 0,-10 0 0 0 0,-1 1 0 0 0,1-1 0 0 0,-1 0 0 0 0,1 0 0 0 0,-1 1 0 0 0,1-1 0 0 0,-1 1 0 0 0,1-1 0 0 0,-1 0 0 0 0,0 1 0 0 0,1-1 0 0 0,-1 1 0 0 0,0-1 0 0 0,1 1 0 0 0,-1-1 0 0 0,1 2 0 0 0,0 4 0 0 0,0 0 0 0 0,0 0 0 0 0,-1 0 0 0 0,0 0 0 0 0,0 1 0 0 0,0-1 0 0 0,-1 0 0 0 0,0 0 0 0 0,-2 8 0 0 0,0 4 0 0 0,-5 31-133 0 0,25-65-4165 0 0,-9 5-4911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35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5 13823 0 0,'0'-2'315'0'0,"1"0"-211"0"0,0-1-1 0 0,0 1 1 0 0,0 0 0 0 0,0 0-1 0 0,0 0 1 0 0,1-1-1 0 0,1-1 1 0 0,9-18 252 0 0,-9 15-336 0 0,0 1 1 0 0,1-1-1 0 0,-1 1 0 0 0,7-8 0 0 0,-6 8 270 0 0,0 0 0 0 0,0 0 0 0 0,-1 0 0 0 0,0 0-1 0 0,3-8 1 0 0,1-10 1374 0 0,18-40-1 0 0,-20 55-1391 0 0,0-1-1 0 0,1 1 1 0 0,0 1 0 0 0,0-1-1 0 0,0 1 1 0 0,15-14-1 0 0,-11 13 4 0 0,-5 5-84 0 0,0 0-1 0 0,0 0 0 0 0,0 0 1 0 0,-1-1-1 0 0,0 0 1 0 0,0 0-1 0 0,0 0 0 0 0,0 0 1 0 0,-1-1-1 0 0,0 0 1 0 0,4-11-1 0 0,-5 14-159 0 0,-1 1 0 0 0,0-1 0 0 0,1 1 0 0 0,-1 0 0 0 0,1-1 0 0 0,-1 1 0 0 0,1 0 0 0 0,0 0 0 0 0,0 0 0 0 0,0 0 0 0 0,0 0 0 0 0,1 1 0 0 0,-1-1 0 0 0,0 1 0 0 0,1-1 0 0 0,-1 1 0 0 0,1 0 0 0 0,3-1 0 0 0,6-4-4 0 0,-6 0 239 0 0,-8 1 333 0 0,-8 3 419 0 0,1 5-869 0 0,-1 4-133 0 0,-4 11-320 0 0,2-4-532 0 0,-18 30 0 0 0,28-41 834 0 0,1 0 0 0 0,0 0 0 0 0,0 0-1 0 0,1 0 1 0 0,-1 0 0 0 0,1 0 0 0 0,-1 1-1 0 0,1 5 1 0 0,-4 17 6 0 0,1-15-4 0 0,1-7 0 0 0,1 0 0 0 0,0 0 0 0 0,-1 0 0 0 0,2 0 0 0 0,-1 0 0 0 0,0 0 0 0 0,1 0 0 0 0,0 0 0 0 0,0 0 0 0 0,1 8 0 0 0,0-7 0 0 0,0-1 0 0 0,0 1 0 0 0,-1 0 0 0 0,1-1 0 0 0,-1 1 0 0 0,0 0 0 0 0,-1-1 0 0 0,1 1 0 0 0,-1 0 0 0 0,0 0 0 0 0,0-1 0 0 0,0 1 0 0 0,0-1 0 0 0,-1 1 0 0 0,0-1 0 0 0,0 0 0 0 0,0 0 0 0 0,-1 0 0 0 0,-2 5 0 0 0,-8 8 0 0 0,12-16 0 0 0,0 1 0 0 0,1-1 0 0 0,-1 0 0 0 0,0 1 0 0 0,1-1 0 0 0,-1 1 0 0 0,1-1 0 0 0,-1 1 0 0 0,1 1 0 0 0,0 0 0 0 0,0 0 0 0 0,1 0 0 0 0,-1-1 0 0 0,1 1 0 0 0,0 0 0 0 0,2 4 0 0 0,-2-2 0 0 0,6 7 0 0 0,-5-10 0 0 0,0 0 0 0 0,1 0 0 0 0,-1 0 0 0 0,1 0 0 0 0,-1 0 0 0 0,1-1 0 0 0,-1 1 0 0 0,1-1 0 0 0,0 0 0 0 0,0 0 0 0 0,0 0 0 0 0,-1 0 0 0 0,1 0 0 0 0,0-1 0 0 0,0 0 0 0 0,4 1 0 0 0,1-1 0 0 0,-1 0 0 0 0,1 0 0 0 0,-1-1 0 0 0,0 0 0 0 0,13-3 0 0 0,6-3 0 0 0,-15 5 0 0 0,0-1 0 0 0,0 0 0 0 0,0-1 0 0 0,0-1 0 0 0,-1 1 0 0 0,11-7 0 0 0,9-9 91 0 0,10-5 538 0 0,-1-2-1 0 0,70-62 0 0 0,-20-7-612 0 0,-71 77-16 0 0,25-20 0 0 0,-23 21 0 0 0,20-20 0 0 0,-36 35 0 0 0,-4 8 0 0 0,-3 7 0 0 0,-8 9 0 0 0,7-15 0 0 0,0 2 0 0 0,0-1 0 0 0,0 0 0 0 0,1 1 0 0 0,1-1 0 0 0,-1 1 0 0 0,1 0 0 0 0,0 0 0 0 0,0 11 0 0 0,1-18 0 0 0,1 1 0 0 0,0-1 0 0 0,0 0 0 0 0,0 0 0 0 0,0 1 0 0 0,0-1 0 0 0,0 0 0 0 0,0 0 0 0 0,0 1 0 0 0,0-1 0 0 0,1 0 0 0 0,-1 0 0 0 0,1 0 0 0 0,-1 1 0 0 0,2 1 0 0 0,0 1 0 0 0,2 9 0 0 0,4-3 0 0 0,-7-8 0 0 0,0-1 0 0 0,0 0 0 0 0,-1-1 0 0 0,1 1 0 0 0,0 0 0 0 0,0-1 0 0 0,-1 1 0 0 0,1-1 0 0 0,0 1 0 0 0,0-1 0 0 0,0 1 0 0 0,0-1 0 0 0,0 0 0 0 0,0 0 0 0 0,0 1 0 0 0,1-1 0 0 0,5 2 0 0 0,0 0 0 0 0,1 0 0 0 0,-1-1 0 0 0,8 1 0 0 0,9 1 0 0 0,-24-3 0 0 0,1 0 0 0 0,-1 0 0 0 0,1 0 0 0 0,-1 0 0 0 0,1 0 0 0 0,-1 1 0 0 0,1-1 0 0 0,-1 0 0 0 0,1 0 0 0 0,-1 0 0 0 0,1 1 0 0 0,-1-1 0 0 0,1 0 0 0 0,-1 1 0 0 0,1-1 0 0 0,-1 0 0 0 0,1 1 0 0 0,0 2 0 0 0,0-1 0 0 0,0 1 0 0 0,0-1 0 0 0,-1 1 0 0 0,1 0 0 0 0,-1 0 0 0 0,1-1 0 0 0,-1 1 0 0 0,0 0 0 0 0,0 0 0 0 0,0-1 0 0 0,-1 1 0 0 0,1 0 0 0 0,0-1 0 0 0,-1 1 0 0 0,0 0 0 0 0,0-1 0 0 0,-1 4 0 0 0,-4 9 0 0 0,-14 25 0 0 0,16-31 0 0 0,-1-1 0 0 0,-1 0 0 0 0,1 0 0 0 0,-2 0 0 0 0,1-1 0 0 0,-1 0 0 0 0,-13 11 0 0 0,11-9 0 0 0,7-7 0 0 0,1-2 0 0 0,0 1 0 0 0,0-1 0 0 0,0 1 0 0 0,1-1 0 0 0,-1 1 0 0 0,0-1 0 0 0,1 1 0 0 0,-1 0 0 0 0,0 0 0 0 0,1-1 0 0 0,-1 1 0 0 0,1 0 0 0 0,-1 0 0 0 0,1 0 0 0 0,0 0 0 0 0,-1-1 0 0 0,1 1 0 0 0,0 0 0 0 0,0 0 0 0 0,-1 0 0 0 0,1 0 0 0 0,0 0 0 0 0,0 0 0 0 0,0 0 0 0 0,0 0 0 0 0,0 0 0 0 0,0 0 0 0 0,0 0 0 0 0,1 0 0 0 0,-1 0 0 0 0,0-1 0 0 0,0 1 0 0 0,1 0 0 0 0,-1 0 0 0 0,0 0 0 0 0,1 0 0 0 0,-1 0 0 0 0,1-1 0 0 0,0 1 0 0 0,-1 0 0 0 0,1 0 0 0 0,-1-1 0 0 0,2 2 0 0 0,-1-1 0 0 0,0-1 0 0 0,0 1 0 0 0,0 0 0 0 0,0-1 0 0 0,0 1 0 0 0,0-1 0 0 0,0 0 0 0 0,0 1 0 0 0,0-1 0 0 0,0 0 0 0 0,0 1 0 0 0,0-1 0 0 0,0 0 0 0 0,0 0 0 0 0,1 0 0 0 0,-1 0 0 0 0,0 0 0 0 0,0 0 0 0 0,1-1 0 0 0,23-4 0 0 0,-21 4 0 0 0,13-5-908 0 0,1-1-1 0 0,-1-1 0 0 0,0-1 1 0 0,-1 0-1 0 0,0-1 1 0 0,24-20-1 0 0,-16 13-1397 0 0,4-3-5852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36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392 13823 0 0,'-21'-15'578'0'0,"20"14"-547"0"0,0 1 0 0 0,1-1 0 0 0,-1 0 0 0 0,0 1 1 0 0,1-1-1 0 0,-1 0 0 0 0,1 0 0 0 0,-1 1 0 0 0,1-1 0 0 0,-1 0 1 0 0,1 0-1 0 0,-1 0 0 0 0,1 0 0 0 0,0 1 0 0 0,-1-1 0 0 0,1 0 1 0 0,0 0-1 0 0,0 0 0 0 0,0 0 0 0 0,0 0 0 0 0,0 0 1 0 0,0 0-1 0 0,0 0 0 0 0,0 0 0 0 0,0-1 0 0 0,3-5 42 0 0,-2 7-71 0 0,-1-1-1 0 0,0 0 1 0 0,1 1 0 0 0,-1-1 0 0 0,0 0-1 0 0,1 0 1 0 0,-1 1 0 0 0,0-1 0 0 0,0 0 0 0 0,0 0-1 0 0,0 1 1 0 0,0-1 0 0 0,0 0 0 0 0,0 0-1 0 0,0 0 1 0 0,0 1 0 0 0,0-1 0 0 0,0 0 0 0 0,0 0-1 0 0,0 1 1 0 0,-1-1 0 0 0,1 0 0 0 0,0 0-1 0 0,-1 1 1 0 0,1-1 0 0 0,0 0 0 0 0,-1 1-1 0 0,0-2 1 0 0,0 1 25 0 0,1 1 0 0 0,0-1 0 0 0,-1 1 0 0 0,1-1 0 0 0,0 1 0 0 0,0-1 0 0 0,0 1 0 0 0,-1-1 0 0 0,1 0 0 0 0,0 1 0 0 0,0-1-1 0 0,0 1 1 0 0,0-1 0 0 0,0 0 0 0 0,0 1 0 0 0,0-1 0 0 0,0 1 0 0 0,0-1 0 0 0,0 0 0 0 0,1 1 0 0 0,-1-1 0 0 0,0 1 0 0 0,1-2 0 0 0,-1 2 16 0 0,0-1 1 0 0,0 1 0 0 0,1-1 0 0 0,-1 1 0 0 0,0-1-1 0 0,0 1 1 0 0,0-1 0 0 0,0 1 0 0 0,0-1-1 0 0,0 0 1 0 0,0 1 0 0 0,0-1 0 0 0,0 1-1 0 0,0-1 1 0 0,0 1 0 0 0,0-1 0 0 0,0 1-1 0 0,0-1 1 0 0,-1 1 0 0 0,1-1 0 0 0,0 1-1 0 0,0-1 1 0 0,-1 1 0 0 0,1-1 0 0 0,0 1-1 0 0,-1-1 1 0 0,-4-3 465 0 0,4 4-367 0 0,0-1-1 0 0,0 1 1 0 0,1-1 0 0 0,-1 1 0 0 0,0-1-1 0 0,0 0 1 0 0,0 1 0 0 0,0-1 0 0 0,1 0-1 0 0,-1 0 1 0 0,0 1 0 0 0,1-1-1 0 0,-1 0 1 0 0,1 0 0 0 0,-1 0 0 0 0,1 0-1 0 0,-1-1 1 0 0,0 0 34 0 0,1 1-1 0 0,-1-1 0 0 0,0 1 0 0 0,0-1 1 0 0,0 1-1 0 0,0-1 0 0 0,0 1 1 0 0,0-1-1 0 0,0 1 0 0 0,-1 0 1 0 0,1 0-1 0 0,-2-2 0 0 0,-2-2 481 0 0,5 5-638 0 0,-1 0 1 0 0,1-1-1 0 0,-1 1 1 0 0,1 0-1 0 0,-1 0 0 0 0,1-1 1 0 0,-1 1-1 0 0,0 0 1 0 0,1 0-1 0 0,-1 0 1 0 0,1-1-1 0 0,-1 1 1 0 0,1 0-1 0 0,-1 0 0 0 0,0 0 1 0 0,1 0-1 0 0,-1 0 1 0 0,0 0-1 0 0,-3 0 44 0 0,-6 0 289 0 0,0 0 1 0 0,-18 2-1 0 0,27-2-313 0 0,-1 0 0 0 0,0 0 0 0 0,0 0-1 0 0,0 1 1 0 0,1-1 0 0 0,-1 1-1 0 0,0-1 1 0 0,1 1 0 0 0,-1 0 0 0 0,0 0-1 0 0,1-1 1 0 0,-1 1 0 0 0,1 0-1 0 0,-1 0 1 0 0,1 1 0 0 0,0-1-1 0 0,-1 0 1 0 0,1 0 0 0 0,0 1 0 0 0,0-1-1 0 0,0 1 1 0 0,0-1 0 0 0,0 1-1 0 0,-1 1 1 0 0,1 1-38 0 0,-1-1 0 0 0,1 1 0 0 0,-1-1 0 0 0,0 0 0 0 0,0 1 0 0 0,0-1 0 0 0,0 0 0 0 0,-1 0 0 0 0,1 0 0 0 0,-1-1 0 0 0,-3 4 0 0 0,-7 4 0 0 0,-18 12 0 0 0,-2 1 0 0 0,21-13 0 0 0,1 0 0 0 0,0 1 0 0 0,1 0 0 0 0,-16 23 0 0 0,22-28 0 0 0,0-1 0 0 0,1 1 0 0 0,0 0 0 0 0,1 0 0 0 0,-1 0 0 0 0,1 0 0 0 0,0 0 0 0 0,1 1 0 0 0,0-1 0 0 0,0 0 0 0 0,0 1 0 0 0,0-1 0 0 0,2 12 0 0 0,0-2 7 0 0,-1-11-14 0 0,0-1 0 0 0,1 1 0 0 0,-1 0 0 0 0,1 0 0 0 0,1-1 0 0 0,-1 1-1 0 0,0 0 1 0 0,1-1 0 0 0,4 8 0 0 0,-6-12-52 0 0,1 1 1 0 0,0-1-1 0 0,-1 0 0 0 0,1 1 1 0 0,0-1-1 0 0,-1 0 0 0 0,1 1 1 0 0,0-1-1 0 0,-1 0 0 0 0,1 0 1 0 0,0 0-1 0 0,0 0 0 0 0,-1 0 0 0 0,1 0 1 0 0,0 0-1 0 0,0 0 0 0 0,-1 0 1 0 0,1 0-1 0 0,0 0 0 0 0,-1 0 1 0 0,1 0-1 0 0,0-1 0 0 0,0 1 1 0 0,1-1-1 0 0,17-6 33 0 0,-12 3 163 0 0,0-1 0 0 0,0 1 0 0 0,-1-1 0 0 0,0-1 0 0 0,0 0 0 0 0,0 1 0 0 0,5-9 0 0 0,-2 5 94 0 0,17-16-1 0 0,134-124-230 0 0,-106 97 0 0 0,-24 19 508 0 0,-1 0 0 0 0,-1-2 0 0 0,30-49 0 0 0,-40 55-500 0 0,22-51 0 0 0,-47 95-8 0 0,0 0 0 0 0,-1-1 0 0 0,-11 16 0 0 0,-20 24 0 0 0,3 1 0 0 0,-32 67 0 0 0,19-33 0 0 0,40-71 0 0 0,0 0 0 0 0,1 1 0 0 0,-8 26 0 0 0,13-37 0 0 0,0-1 0 0 0,0 0 0 0 0,-1 0 0 0 0,-7 11 0 0 0,5-8 0 0 0,5-9 0 0 0,0 0 0 0 0,1 0 0 0 0,-1 1 0 0 0,0-1 0 0 0,1 0 0 0 0,-1 0 0 0 0,1 1 0 0 0,0-1 0 0 0,-1 0 0 0 0,1 1 0 0 0,0-1 0 0 0,0 0 0 0 0,0 1 0 0 0,0-1 0 0 0,0 0 0 0 0,0 1 0 0 0,0-1 0 0 0,1 3 0 0 0,0-1 0 0 0,0 0 0 0 0,1 0 0 0 0,0 0 0 0 0,-1-1 0 0 0,1 1 0 0 0,3 3 0 0 0,5 7 0 0 0,-2-4 0 0 0,-5-7 0 0 0,1-1 0 0 0,-1 0 0 0 0,0 0 0 0 0,1 0 0 0 0,-1-1 0 0 0,1 1 0 0 0,-1-1 0 0 0,1 0 0 0 0,-1 0 0 0 0,1 0 0 0 0,0 0 0 0 0,-1-1 0 0 0,1 0 0 0 0,5-1 0 0 0,8-3 0 0 0,25-11 0 0 0,-37 14 0 0 0,32-14 0 0 0,49-29 0 0 0,-67 33 0 0 0,-1-1 0 0 0,0 0 0 0 0,-1-1 0 0 0,17-18 0 0 0,-3-3 0 0 0,39-54 0 0 0,-66 81 0 0 0,-4 8 0 0 0,0-1 0 0 0,0 1 0 0 0,0 0 0 0 0,0 0 0 0 0,0 0 0 0 0,0-1 0 0 0,-1 1 0 0 0,1 0 0 0 0,0 0 0 0 0,0 0 0 0 0,0 0 0 0 0,0 0 0 0 0,0-1 0 0 0,0 1 0 0 0,-1 0 0 0 0,1 0 0 0 0,0 0 0 0 0,0 0 0 0 0,0 0 0 0 0,0 0 0 0 0,-1 0 0 0 0,1-1 0 0 0,0 1 0 0 0,0 0 0 0 0,0 0 0 0 0,-1 0 0 0 0,1 0 0 0 0,0 0 0 0 0,0 0 0 0 0,0 0 0 0 0,0 0 0 0 0,-1 0 0 0 0,1 0 0 0 0,0 0 0 0 0,0 0 0 0 0,0 0 0 0 0,-1 0 0 0 0,-2 3 0 0 0,-1 0 0 0 0,1 0 0 0 0,0 1 0 0 0,1-1 0 0 0,-1 0 0 0 0,0 1 0 0 0,1 0 0 0 0,-4 7 0 0 0,4-8 0 0 0,-5 11 0 0 0,0 0 0 0 0,1 0 0 0 0,0 0 0 0 0,1 1 0 0 0,1 0 0 0 0,-3 17 0 0 0,3-20 0 0 0,4-10 0 0 0,-1 0 0 0 0,0 0 0 0 0,1 0 0 0 0,-1 0 0 0 0,1 0 0 0 0,-1 0 0 0 0,1 0 0 0 0,0 0 0 0 0,0 0 0 0 0,0 0 0 0 0,0 4 0 0 0,0-5 0 0 0,1 0 0 0 0,-1 0 0 0 0,1 0 0 0 0,-1-1 0 0 0,0 1 0 0 0,1 0 0 0 0,0 0 0 0 0,-1-1 0 0 0,1 1 0 0 0,-1 0 0 0 0,1-1 0 0 0,0 1 0 0 0,-1 0 0 0 0,2 0 0 0 0,1 0 0 0 0,-1 1 0 0 0,1-1 0 0 0,-1 0 0 0 0,1 0 0 0 0,-1 0 0 0 0,1-1 0 0 0,3 1 0 0 0,0 0-92 0 0,1 0 0 0 0,0-1 0 0 0,-1 0 0 0 0,1 0 0 0 0,-1-1 0 0 0,1 0 0 0 0,11-3 0 0 0,43-16-874 0 0,-49 15 909 0 0,27-11 351 0 0,-1-2-1 0 0,0-2 0 0 0,-2-1 0 0 0,0-2 0 0 0,63-54 0 0 0,-80 59-293 0 0,-2 0 0 0 0,20-26 0 0 0,-5 4 0 0 0,-16 22 9 0 0,-2-1 0 0 0,0 0 0 0 0,-1-1 0 0 0,-1-1 0 0 0,-1 0 0 0 0,-1 0 0 0 0,14-44 0 0 0,-23 62 96 0 0,0 0 1 0 0,-1 1-1 0 0,1-1 0 0 0,-1 0 0 0 0,1 0 0 0 0,-1 0 1 0 0,0 0-1 0 0,0 0 0 0 0,0 0 0 0 0,-1 0 1 0 0,1 0-1 0 0,-2-4 0 0 0,1 5 338 0 0,-11 7-278 0 0,7-1-165 0 0,0-1 0 0 0,0 1 0 0 0,1 0 0 0 0,0 0 0 0 0,-1 0 0 0 0,1 0 0 0 0,1 1 0 0 0,-1 0 0 0 0,1 0 0 0 0,-5 7 0 0 0,-10 14 0 0 0,-2 1 0 0 0,-28 46 0 0 0,40-60 0 0 0,0-1 0 0 0,-13 14 0 0 0,13-17 0 0 0,1 1 0 0 0,0 0 0 0 0,-12 21 0 0 0,10-8 0 0 0,1 0 0 0 0,-6 29 0 0 0,0-1 0 0 0,-5 35 0 0 0,17-74 0 0 0,1-9-44 0 0,0 1 1 0 0,0 0-1 0 0,0-1 0 0 0,-1 1 0 0 0,0-1 1 0 0,1 1-1 0 0,-1-1 0 0 0,-4 5 0 0 0,-7 17-438 0 0,12-24 406 0 0,1 1 0 0 0,-1-1 0 0 0,1 1 0 0 0,0-1 0 0 0,0 1 0 0 0,0 0 0 0 0,0-1-1 0 0,0 1 1 0 0,1 2 0 0 0,0 2-114 0 0,-1-6 183 0 0,0 1-1 0 0,0-1 0 0 0,0 1 0 0 0,0-1 0 0 0,0 1 0 0 0,0-1 0 0 0,0 1 1 0 0,0-1-1 0 0,0 1 0 0 0,0-1 0 0 0,-1 1 0 0 0,1-1 0 0 0,0 1 0 0 0,0-1 1 0 0,0 1-1 0 0,-1-1 0 0 0,1 1 0 0 0,0 0 0 0 0,-1-1 7 0 0,1 0 1 0 0,0 0-1 0 0,-1 0 0 0 0,1 1 0 0 0,0-1 1 0 0,-1 0-1 0 0,1 0 0 0 0,0 0 1 0 0,-1 0-1 0 0,1 0 0 0 0,0 0 0 0 0,-1 0 1 0 0,1 0-1 0 0,0 0 0 0 0,-1 0 0 0 0,1 0 1 0 0,0 0-1 0 0,-1 0 0 0 0,1 0 1 0 0,0 0-1 0 0,-1 0 0 0 0,6-21 1 0 0,-4 18 0 0 0,0 1 0 0 0,0-1 0 0 0,0 1 0 0 0,1 0 0 0 0,-1-1 0 0 0,1 1 0 0 0,-1 0 0 0 0,1 0 0 0 0,0 0 0 0 0,2-2 0 0 0,-2 2 0 0 0,0 0 0 0 0,0 0 0 0 0,0-1 0 0 0,-1 1 0 0 0,1-1 0 0 0,0 1 0 0 0,-1-1 0 0 0,2-2 0 0 0,-1-4 0 0 0,0 1 0 0 0,-1 0 0 0 0,1-10 0 0 0,-1 12 0 0 0,-1 0 0 0 0,1 0 0 0 0,0 0 0 0 0,1 1 0 0 0,-1-1 0 0 0,1 0 0 0 0,5-10 0 0 0,-3 9 0 0 0,1 0 0 0 0,-1-1 0 0 0,0 0 0 0 0,0 0 0 0 0,-1-1 0 0 0,0 1 0 0 0,3-14 0 0 0,-5 18 0 0 0,0 0 0 0 0,1 0 0 0 0,-1 0 0 0 0,1 1 0 0 0,0-1 0 0 0,0 0 0 0 0,0 0 0 0 0,3-4 0 0 0,3-4 0 0 0,-9 8 0 0 0,-4 5 0 0 0,0 0 0 0 0,1 0 0 0 0,-1 0 0 0 0,0 1 0 0 0,1-1 0 0 0,-1 1 0 0 0,1 1 0 0 0,0-1 0 0 0,0 0 0 0 0,0 1 0 0 0,0 0 0 0 0,0 0 0 0 0,0 0 0 0 0,1 1 0 0 0,-1-1 0 0 0,1 1 0 0 0,0 0 0 0 0,-4 6 0 0 0,7-9-7 0 0,-1-1-1 0 0,1 1 1 0 0,0 0 0 0 0,0-1-1 0 0,-1 1 1 0 0,1 0 0 0 0,0-1-1 0 0,0 1 1 0 0,0 0 0 0 0,0 0-1 0 0,0-1 1 0 0,0 1 0 0 0,0 0-1 0 0,0 0 1 0 0,0-1 0 0 0,1 1-1 0 0,-1 0 1 0 0,0-1 0 0 0,0 1-1 0 0,1 0 1 0 0,-1-1-1 0 0,0 1 1 0 0,1 0 0 0 0,-1-1-1 0 0,0 1 1 0 0,1-1 0 0 0,0 2-1 0 0,0-2-12 0 0,-1 1-1 0 0,0-1 1 0 0,1 1-1 0 0,-1-1 0 0 0,0 0 1 0 0,1 1-1 0 0,-1 0 1 0 0,0-1-1 0 0,1 1 0 0 0,-1-1 1 0 0,0 1-1 0 0,0-1 0 0 0,0 1 1 0 0,0-1-1 0 0,1 1 1 0 0,-1 0-1 0 0,0-1 0 0 0,0 1 1 0 0,0-1-1 0 0,0 1 1 0 0,0 0-1 0 0,0-1 0 0 0,-1 1 1 0 0,1-1-1 0 0,0 1 0 0 0,0 0 1 0 0,0-1-1 0 0,0 1 1 0 0,-1-1-1 0 0,1 1 0 0 0,-1 0 1 0 0,0 0-951 0 0,1-1-42 0 0,0 0-10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37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1 15663 0 0,'0'0'719'0'0,"1"-2"-20"0"0,11-15-444 0 0,-10 16-165 0 0,-1-1 0 0 0,1 0 0 0 0,-1 0 0 0 0,1 0 1 0 0,-1 0-1 0 0,1 0 0 0 0,-1 0 0 0 0,0 0 1 0 0,1-4-1 0 0,1-2 516 0 0,1 0 0 0 0,0 0 1 0 0,0 1-1 0 0,1-1 0 0 0,0 1 1 0 0,0 0-1 0 0,1 0 0 0 0,9-8 0 0 0,-5 4 19 0 0,25-24 813 0 0,-21 21-817 0 0,24-28 0 0 0,0-5 175 0 0,-17 22-170 0 0,20-33 0 0 0,-14 18-472 0 0,1 2 0 0 0,2 1 0 0 0,67-64 0 0 0,-74 77-82 0 0,-22 23 299 0 0,-1 1 117 0 0,0 0 21 0 0,0 0-66 0 0,0 1-425 0 0,-1 1 1 0 0,0 0 0 0 0,0 0-1 0 0,1-1 1 0 0,-1 1 0 0 0,0 0-1 0 0,0-1 1 0 0,-2 3 0 0 0,-2 3-22 0 0,-34 52-715 0 0,26-40 294 0 0,1 0-1 0 0,-16 32 0 0 0,24-42 425 0 0,-2 4 0 0 0,0 0 0 0 0,1 1 0 0 0,1-1 0 0 0,0 1 0 0 0,0 0 0 0 0,-2 27 0 0 0,8-28 0 0 0,4-2 0 0 0,-5-9 0 0 0,7 4 0 0 0,10-2 0 0 0,-9-1 0 0 0,-2-2 0 0 0,-3 0 0 0 0,0 0 0 0 0,-1-1 0 0 0,1 0 0 0 0,0 0 0 0 0,-1 0 0 0 0,1 0 0 0 0,5-2 0 0 0,-1 2 0 0 0,-3 0 0 0 0,1-1 0 0 0,-1 0 0 0 0,0 0 0 0 0,0 0 0 0 0,8-4 0 0 0,-9 4 0 0 0,-1 0 0 0 0,1 0 0 0 0,0 1 0 0 0,0-1 0 0 0,4 1 0 0 0,-8 0 0 0 0,1 0 0 0 0,-1 0 0 0 0,0 0 0 0 0,0 0 0 0 0,0 0 0 0 0,1-1 0 0 0,-1 1 0 0 0,0 0 0 0 0,0 0 0 0 0,0 0 0 0 0,1 0 0 0 0,-1 0 0 0 0,0 0 0 0 0,0 0 0 0 0,0 0 0 0 0,1 0 0 0 0,-1 0 0 0 0,0 0 0 0 0,0 1 0 0 0,1-1 0 0 0,-1 0 0 0 0,0 0 0 0 0,0 0 0 0 0,0 0 0 0 0,0 0 0 0 0,1 0 0 0 0,-1 0 0 0 0,0 0 0 0 0,0 1 0 0 0,0-1 0 0 0,0 0 0 0 0,1 0 0 0 0,-1 0 0 0 0,0 0 0 0 0,0 1 0 0 0,0-1 0 0 0,0 0 0 0 0,0 0 0 0 0,0 0 0 0 0,0 1 0 0 0,1-1 0 0 0,-1 0 0 0 0,0 0 0 0 0,0 0 0 0 0,0 1 0 0 0,0-1 0 0 0,0 0 0 0 0,0 0 0 0 0,0 1 0 0 0,0-1 0 0 0,0 0 0 0 0,0 0 0 0 0,0 0 0 0 0,0 1 0 0 0,0-1 0 0 0,-1 0 0 0 0,-4 8 0 0 0,4-8 0 0 0,-2 5 0 0 0,0 1 0 0 0,0 0 0 0 0,-4 12 0 0 0,-7 11 0 0 0,7-18 0 0 0,3-5 0 0 0,0 0 0 0 0,1 0 0 0 0,-1 0 0 0 0,1 0 0 0 0,0 0 0 0 0,1 1 0 0 0,0-1 0 0 0,0 1 0 0 0,0 0 0 0 0,-1 10 0 0 0,5-6 0 0 0,-2-10 0 0 0,1 0 0 0 0,0 0 0 0 0,0 0 0 0 0,0 0 0 0 0,0 0 0 0 0,-1 0 0 0 0,1 0 0 0 0,1-1 0 0 0,-1 1 0 0 0,0 0 0 0 0,0-1 0 0 0,0 1 0 0 0,0-1 0 0 0,0 1 0 0 0,0-1 0 0 0,1 1 0 0 0,-1-1 0 0 0,0 0 0 0 0,0 0 0 0 0,1 0 0 0 0,-1 0 0 0 0,0 0 0 0 0,0 0 0 0 0,3 0 0 0 0,4-1 0 0 0,0 0 0 0 0,14-3 0 0 0,-14 2 0 0 0,25-5 0 0 0,0-2 0 0 0,-1 0 0 0 0,0-3 0 0 0,0 0 0 0 0,49-28 0 0 0,32-38 0 0 0,-93 62 0 0 0,-1-1 0 0 0,-1-1 0 0 0,24-29 0 0 0,-33 35 0 0 0,-14 23 0 0 0,-8 11 0 0 0,-3-3 0 0 0,-21 30 0 0 0,32-40 0 0 0,0 0 0 0 0,0 0 0 0 0,1 1 0 0 0,0-1 0 0 0,0 1 0 0 0,-2 13 0 0 0,5-9 0 0 0,11 6-140 0 0,-10-18-585 0 0,0-2-246 0 0,2 0 661 0 0,0 0 0 0 0,-1 0-1 0 0,1 0 1 0 0,0-1 0 0 0,-1 1-1 0 0,1 0 1 0 0,-1-1 0 0 0,1 1 0 0 0,-1-1-1 0 0,1 1 1 0 0,-1-1 0 0 0,1 0-1 0 0,-1 0 1 0 0,1 0 0 0 0,-1 0 0 0 0,0 0-1 0 0,1 0 1 0 0,-1 0 0 0 0,0 0-1 0 0,1-2 1 0 0,8-10-1226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37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0 19351 0 0,'0'0'424'0'0,"0"0"88"0"0,0 0 24 0 0,0 0 8 0 0,0 0-440 0 0,0 0-104 0 0,-3 10 0 0 0,3-10 0 0 0,0 0 0 0 0,-2 14 0 0 0,-6-4 0 0 0,8-10 0 0 0,0 0 0 0 0,0 0 0 0 0,-6 5 0 0 0,6-5-5712 0 0,0 0-1168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39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608 11975 0 0,'0'0'267'0'0,"0"0"42"0"0,0 0 17 0 0,-9 0 74 0 0,-13 2-106 0 0,17-2 4942 0 0,5 0-5053 0 0,-1 0 0 0 0,1 0-1 0 0,-1 0 1 0 0,1 0 0 0 0,-1 0-1 0 0,1 0 1 0 0,-1 0 0 0 0,1 0-1 0 0,-1 0 1 0 0,1 0 0 0 0,-1 0 0 0 0,1-1-1 0 0,-1 1 1 0 0,1 0 0 0 0,0 0-1 0 0,-1-1 1 0 0,1 1 0 0 0,-1 0-1 0 0,1 0 1 0 0,-1-1 0 0 0,1 1-1 0 0,0-1 1 0 0,-1 0 0 0 0,-1-14 1576 0 0,3 12-1715 0 0,0-1 0 0 0,0 1 1 0 0,0-1-1 0 0,1 1 0 0 0,-1 0 0 0 0,1 0 0 0 0,-1 0 0 0 0,1 0 1 0 0,0 0-1 0 0,1 0 0 0 0,-1 0 0 0 0,0 1 0 0 0,5-5 0 0 0,12-17 26 0 0,-5-2 485 0 0,-7 12-136 0 0,0 1-1 0 0,12-16 1 0 0,-11 20-399 0 0,0-1-1 0 0,1 2 1 0 0,0-1 0 0 0,1 1 0 0 0,0 0 0 0 0,0 1 0 0 0,19-10-1 0 0,-13 8-17 0 0,1 2-1 0 0,0 0 0 0 0,1 1 1 0 0,27-6-1 0 0,-41 11-1 0 0,0 0 0 0 0,1 0 0 0 0,-1 1 0 0 0,0 0 0 0 0,0 0 0 0 0,1 0 0 0 0,-1 0 0 0 0,0 1 0 0 0,0 0 0 0 0,0-1 0 0 0,1 1 0 0 0,-1 1 0 0 0,4 1 0 0 0,-6-2 0 0 0,0 0 0 0 0,1 1 0 0 0,-1-1 0 0 0,0 1 0 0 0,0 0 0 0 0,0 0 0 0 0,0 0 0 0 0,0 0 0 0 0,0 0 0 0 0,-1 0 0 0 0,1 0 0 0 0,-1 1 0 0 0,1-1 0 0 0,-1 0 0 0 0,0 1 0 0 0,0-1 0 0 0,0 1 0 0 0,0 0 0 0 0,-1-1 0 0 0,1 1 0 0 0,0 2 0 0 0,0 1 56 0 0,-1 0 0 0 0,0 0-1 0 0,0 0 1 0 0,0 0 0 0 0,-1 0 0 0 0,0 0-1 0 0,0 0 1 0 0,0 0 0 0 0,-1-1 0 0 0,-4 11 0 0 0,-3 2 142 0 0,0-1 0 0 0,-11 15 1 0 0,11-19-245 0 0,8-10-107 0 0,-6 5-636 0 0,3-4 640 0 0,11-7 133 0 0,24-16 16 0 0,43-34 0 0 0,-55 37 0 0 0,2 1 0 0 0,0 0 0 0 0,0 2 0 0 0,1 1 0 0 0,28-12 0 0 0,-39 23 0 0 0,-10 1 15 0 0,0 1 0 0 0,0-1 0 0 0,0 1 0 0 0,0 0 0 0 0,-1 0 0 0 0,1 0-1 0 0,0-1 1 0 0,-1 1 0 0 0,1 0 0 0 0,-1 0 0 0 0,1 0 0 0 0,-1 0 0 0 0,1 0 0 0 0,-1 0 0 0 0,1 0 0 0 0,-1 0-1 0 0,0 0 1 0 0,0 0 0 0 0,0 0 0 0 0,1 2 0 0 0,0 23 548 0 0,-3-14-432 0 0,1-1 1 0 0,-2 0-1 0 0,1 0 0 0 0,-9 20 0 0 0,-22 41 326 0 0,30-67-454 0 0,2 0-3 0 0,0-4 0 0 0,1 1 0 0 0,-1-1 0 0 0,0 1 0 0 0,1-1 0 0 0,-1 0 0 0 0,0 0 0 0 0,0 1 0 0 0,0-1 0 0 0,0 0 0 0 0,0 0 0 0 0,0 0 0 0 0,0 0 0 0 0,0 0 0 0 0,-2 1 0 0 0,-5 4 0 0 0,9-12 0 0 0,5-8-56 0 0,1 1-1 0 0,0-1 1 0 0,1 1-1 0 0,0 1 1 0 0,1-1 0 0 0,1 1-1 0 0,0 1 1 0 0,0 0-1 0 0,20-16 1 0 0,-1 4-217 0 0,1 2-1 0 0,59-32 1 0 0,-75 46 386 0 0,1 0 1 0 0,-1 1-1 0 0,29-8 1 0 0,-35 13-160 0 0,-1-1 1 0 0,1 1-1 0 0,0 0 1 0 0,0 0-1 0 0,-1 1 1 0 0,1 0-1 0 0,0 1 1 0 0,0 0-1 0 0,11 2 1 0 0,-17-2-397 0 0,-2 1 293 0 0,0 0 147 0 0,-1 1 0 0 0,1 0 0 0 0,-1 0 0 0 0,0 0 0 0 0,0-1 0 0 0,0 1 0 0 0,-1 0 0 0 0,1-1 0 0 0,-4 5 0 0 0,3-3 3 0 0,0-1-1 0 0,0 1 1 0 0,0-1-1 0 0,0 1 1 0 0,1 0 0 0 0,-2 6-1 0 0,2-6 0 0 0,1 0 0 0 0,-1-1 0 0 0,0 1 0 0 0,0 0 0 0 0,0 0 0 0 0,0-1 0 0 0,0 1 0 0 0,-1-1 0 0 0,0 1 0 0 0,0-1 0 0 0,0 0 0 0 0,0 1 0 0 0,0-1 0 0 0,-1 0 0 0 0,1-1 0 0 0,-1 1 0 0 0,0 0 0 0 0,-4 3 0 0 0,-16 13 0 0 0,17-9 0 0 0,5 0 0 0 0,1-8 0 0 0,0-1 0 0 0,1 0 0 0 0,-1 0 0 0 0,0 0 0 0 0,0 1 0 0 0,0-1 0 0 0,0 0 0 0 0,0 0 0 0 0,-1 1 0 0 0,1-1 0 0 0,0 0 0 0 0,-1 0 0 0 0,1 0 0 0 0,-1 3 0 0 0,-1-1 0 0 0,-2 8 0 0 0,6 0 0 0 0,-2-10 0 0 0,0-1 0 0 0,0 1 0 0 0,0 0 0 0 0,0 0 0 0 0,0 0 0 0 0,0 0 0 0 0,1 0 0 0 0,-1 0 0 0 0,0-1 0 0 0,1 1 0 0 0,-1 0 0 0 0,0 0 0 0 0,1 0 0 0 0,-1-1 0 0 0,1 1 0 0 0,-1 0 0 0 0,1-1 0 0 0,-1 1 0 0 0,1 0 0 0 0,0-1 0 0 0,-1 1 0 0 0,1-1 0 0 0,0 1 0 0 0,0-1 0 0 0,-1 1 0 0 0,1-1 0 0 0,0 1 0 0 0,0-1 0 0 0,0 0 0 0 0,-1 1 0 0 0,1-1 0 0 0,0 0 0 0 0,0 0 0 0 0,0 0 0 0 0,1 0 0 0 0,3 2 0 0 0,4 1 0 0 0,-6-1 0 0 0,1-1 0 0 0,0 0 0 0 0,-1 0 0 0 0,1 0 0 0 0,7 1 0 0 0,-4-2 0 0 0,0 0 0 0 0,1-1 0 0 0,-1 0 0 0 0,10-3 0 0 0,7-3 0 0 0,0-1 0 0 0,0-1 0 0 0,-1-1 0 0 0,0-1 0 0 0,21-14 0 0 0,-16 6 0 0 0,-2-2 0 0 0,0 0 0 0 0,-1-1 0 0 0,23-29 0 0 0,-20 17 0 0 0,-21 23 0 0 0,16-16 0 0 0,-37 37 0 0 0,2-2 0 0 0,1 0 0 0 0,-13 13 0 0 0,-17 25 0 0 0,-38 56 0 0 0,75-96 0 0 0,1-1 0 0 0,0 1 0 0 0,0 0 0 0 0,1-1 0 0 0,0 1 0 0 0,0 1 0 0 0,0-1 0 0 0,1 0 0 0 0,-1 0 0 0 0,1 11 0 0 0,0 4 0 0 0,4-17 0 0 0,-1-2 0 0 0,0 0 0 0 0,0 1 0 0 0,0-1 0 0 0,0 0 0 0 0,0-1 0 0 0,1 1 0 0 0,-1 0 0 0 0,0-1 0 0 0,1 1 0 0 0,-1-1 0 0 0,1 0 0 0 0,0 0 0 0 0,-1 0 0 0 0,1 0 0 0 0,0 0 0 0 0,0 0 0 0 0,0-1 0 0 0,4 1 0 0 0,3 0 0 0 0,-1-1 0 0 0,0 0 0 0 0,1 0 0 0 0,11-3 0 0 0,-1-2 0 0 0,1-1 0 0 0,-1-1 0 0 0,0-1 0 0 0,0-1 0 0 0,27-16 0 0 0,-40 21 0 0 0,149-90 0 0 0,-137 81 0 0 0,-1-2 0 0 0,0 0 0 0 0,-1-2 0 0 0,-1 1 0 0 0,26-36 0 0 0,40-91 0 0 0,-51 86 0 0 0,-23 41 231 0 0,-1 1-1 0 0,0-1 1 0 0,-2 0 0 0 0,1-1-1 0 0,4-30 1 0 0,-10 45 212 0 0,-2 3-294 0 0,-2 0-147 0 0,-1 1 0 0 0,0 0-1 0 0,1 1 1 0 0,-1-1 0 0 0,1 1 0 0 0,-1 0 0 0 0,1 0-1 0 0,0 0 1 0 0,-5 5 0 0 0,-5 3-4 0 0,3-1 2 0 0,0 1 0 0 0,0 0 0 0 0,0 0 0 0 0,-14 22 0 0 0,-31 57 0 0 0,42-65 0 0 0,-3 3 0 0 0,-4 6 0 0 0,-17 39 0 0 0,34-63 0 0 0,0 0 0 0 0,0 0 0 0 0,1 0 0 0 0,0 1 0 0 0,1-1 0 0 0,0 1 0 0 0,1-1 0 0 0,0 22 0 0 0,3-18 0 0 0,4-3 0 0 0,-3-9 0 0 0,1 1 0 0 0,-1-1 0 0 0,0 0 0 0 0,1 0 0 0 0,-1-1 0 0 0,1 1 0 0 0,0-1 0 0 0,-1 1 0 0 0,1-1 0 0 0,0 0 0 0 0,0-1 0 0 0,0 1 0 0 0,0-1 0 0 0,0 1 0 0 0,5-2 0 0 0,6 1 0 0 0,-1-1 0 0 0,26-6 0 0 0,-13 2 0 0 0,-1-2 0 0 0,0 0 0 0 0,-1-2 0 0 0,0-1 0 0 0,0-1 0 0 0,-1-1 0 0 0,-1-1 0 0 0,0-1 0 0 0,26-21 0 0 0,-28 18 0 0 0,-2 0 0 0 0,0-1 0 0 0,0-2 0 0 0,27-37 0 0 0,-42 51 0 0 0,22-36 0 0 0,-26 42 0 0 0,0 0 0 0 0,0 1 0 0 0,-1-1 0 0 0,1 0 0 0 0,0 0 0 0 0,0 0 0 0 0,0 0 0 0 0,0 0 0 0 0,0 0 0 0 0,0 0 0 0 0,0 0 0 0 0,0 0 0 0 0,0 0 0 0 0,0 0 0 0 0,0 0 0 0 0,0 0 0 0 0,0 0 0 0 0,0 0 0 0 0,0 0 0 0 0,0 0 0 0 0,0 0 0 0 0,0 0 0 0 0,-1 0 0 0 0,1-1 0 0 0,0 1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-8 5 0 0 0,-8 7 0 0 0,3-2 0 0 0,1 1 0 0 0,0 1 0 0 0,1 0 0 0 0,0 1 0 0 0,-16 27 0 0 0,0-2 0 0 0,17-24 0 0 0,0 1 0 0 0,1 0 0 0 0,-9 18 0 0 0,15-20 0 0 0,3-12-33 0 0,1 1 0 0 0,-1 0 1 0 0,1-1-1 0 0,-1 1 0 0 0,1 0 0 0 0,0-1 0 0 0,0 1 1 0 0,0-1-1 0 0,0 1 0 0 0,0-1 0 0 0,0 0 0 0 0,0 1 1 0 0,0-1-1 0 0,1 0 0 0 0,-1 0 0 0 0,0 0 0 0 0,1 0 1 0 0,-1 0-1 0 0,1 0 0 0 0,-1 0 0 0 0,1 0 0 0 0,-1-1 1 0 0,1 1-1 0 0,2 0 0 0 0,2 1-182 0 0,1 0 0 0 0,1 0-1 0 0,-1-1 1 0 0,11 1 0 0 0,-6-1-43 0 0,0-1-1 0 0,1-1 1 0 0,-1 0-1 0 0,15-4 1 0 0,50-15-853 0 0,-27 6 442 0 0,15-3-798 0 0,106-42 0 0 0,-145 47 1711 0 0,-1-1 1 0 0,-1-2-1 0 0,0 0 1 0 0,-1-1-1 0 0,-1-2 1 0 0,0 0 0 0 0,-2-1-1 0 0,24-28 1 0 0,-36 35 398 0 0,-8 12-617 0 0,0 0 0 0 0,0-1 0 0 0,0 1 0 0 0,0 0 0 0 0,0 0 1 0 0,0 0-1 0 0,0 0 0 0 0,0 0 0 0 0,0-1 0 0 0,0 1 0 0 0,0 0 1 0 0,0 0-1 0 0,0 0 0 0 0,0 0 0 0 0,0-1 0 0 0,0 1 0 0 0,0 0 1 0 0,0 0-1 0 0,0 0 0 0 0,0 0 0 0 0,0 0 0 0 0,0-1 0 0 0,0 1 1 0 0,-1 0-1 0 0,1 0 0 0 0,0 0 0 0 0,0 0 0 0 0,0 0 0 0 0,0 0 1 0 0,0-1-1 0 0,0 1 0 0 0,0 0 0 0 0,0 0 0 0 0,-1 0 0 0 0,1 0 1 0 0,0 0-1 0 0,-2 0 158 0 0,0-1 0 0 0,0 1-1 0 0,0 0 1 0 0,0 0 0 0 0,-1 1 0 0 0,1-1 0 0 0,-3 1 0 0 0,-4 0-221 0 0,-7 3 376 0 0,0 1 0 0 0,0 0 0 0 0,1 1 1 0 0,-1 0-1 0 0,1 1 0 0 0,-27 19 0 0 0,7-6-57 0 0,6-3-282 0 0,-46 33 0 0 0,62-40 0 0 0,1 1 0 0 0,0 0 0 0 0,1 0 0 0 0,1 1 0 0 0,-17 23 0 0 0,27-34 0 0 0,-1 0 0 0 0,0 0 0 0 0,0 0 0 0 0,1 0 0 0 0,-1 0 0 0 0,1 0 0 0 0,-1 1 0 0 0,1-1 0 0 0,-1 0 0 0 0,1 0 0 0 0,0 1 0 0 0,0-1 0 0 0,-1 0 0 0 0,1 0 0 0 0,0 1 0 0 0,0-1 0 0 0,0 0 0 0 0,0 0 0 0 0,1 1 0 0 0,-1-1 0 0 0,1 2 0 0 0,-1-3 0 0 0,0 1 0 0 0,0-1 0 0 0,0 1 0 0 0,0-1 0 0 0,0 1 0 0 0,0-1 0 0 0,0 1 0 0 0,1-1 0 0 0,-1 1 0 0 0,0-1 0 0 0,0 1 0 0 0,1-1 0 0 0,-1 0 0 0 0,0 1 0 0 0,1-1 0 0 0,-1 1 0 0 0,0-1 0 0 0,1 0 0 0 0,-1 1 0 0 0,1-1 0 0 0,-1 0 0 0 0,0 1 0 0 0,1-1 0 0 0,-1 0 0 0 0,1 0 0 0 0,-1 0 0 0 0,1 1 0 0 0,-1-1 0 0 0,1 0 0 0 0,-1 0 0 0 0,1 0 0 0 0,-1 0 0 0 0,1 0 0 0 0,0 0 0 0 0,0 0 0 0 0,6 2 0 0 0,-1-1 0 0 0,1-1 0 0 0,0 1 0 0 0,-1-1 0 0 0,1 0 0 0 0,0-1 0 0 0,7 0 0 0 0,48-13 0 0 0,-48 10 0 0 0,101-34 0 0 0,-2 0 0 0 0,-48 21 0 0 0,-52 15 72 0 0,-13 2-46 0 0,1 1 1 0 0,-1-1-1 0 0,1 1 1 0 0,-1-1-1 0 0,1 1 0 0 0,-1-1 1 0 0,1 1-1 0 0,-1-1 0 0 0,0 1 1 0 0,1-1-1 0 0,-1 1 0 0 0,0 0 1 0 0,1-1-1 0 0,-1 1 1 0 0,0 0-1 0 0,0-1 0 0 0,0 1 1 0 0,0 0-1 0 0,0-1 0 0 0,0 1 1 0 0,0 0-1 0 0,0-1 0 0 0,0 1 1 0 0,0 0-1 0 0,0-1 1 0 0,0 1-1 0 0,0 1 0 0 0,-5 19 604 0 0,0-10-557 0 0,1-1-1 0 0,-2 0 1 0 0,0 0-1 0 0,0 0 1 0 0,0-1-1 0 0,-12 12 1 0 0,-14 23 27 0 0,-7 21-100 0 0,-72 89 0 0 0,98-136 0 0 0,1 0 0 0 0,0 0 0 0 0,-9 22 0 0 0,-5 9 0 0 0,19-36 0 0 0,-1 0 0 0 0,-1-1 0 0 0,0 0 0 0 0,-1-1 0 0 0,0 0 0 0 0,-13 11 0 0 0,15-19 0 0 0,7-3 0 0 0,0 0 0 0 0,0 0 0 0 0,0 0 0 0 0,-1-1 0 0 0,1 1 0 0 0,0-1 0 0 0,0 1 0 0 0,0 0 0 0 0,0-1 0 0 0,0 0 0 0 0,0 1 0 0 0,0-1 0 0 0,0 0 0 0 0,0 1 0 0 0,1-1 0 0 0,-1 0 0 0 0,0 0 0 0 0,0 0 0 0 0,1 0 0 0 0,-1 0 0 0 0,0 0 0 0 0,1 0 0 0 0,-1 0 0 0 0,1 0 0 0 0,-1-1 0 0 0,-5-12 0 0 0,0 0 0 0 0,1 0 0 0 0,1-1 0 0 0,0 1 0 0 0,-1-16 0 0 0,-4-12 0 0 0,-3 4-329 0 0,4 12-2671 0 0,4 15-7239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2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479 13823 0 0,'0'0'315'0'0,"0"0"45"0"0,1-2 21 0 0,12-30 75 0 0,-12 32-394 0 0,-1-1-1 0 0,1 0 1 0 0,-1-1-1 0 0,1 1 0 0 0,-1 0 1 0 0,0 0-1 0 0,1 0 1 0 0,-1 0-1 0 0,0 0 1 0 0,0 0-1 0 0,0 0 0 0 0,0-1 1 0 0,0 1-1 0 0,0 0 1 0 0,0 0-1 0 0,0 0 1 0 0,0 0-1 0 0,-1-2 1 0 0,0-2 598 0 0,1 4-622 0 0,0-3 328 0 0,0 1-1 0 0,0-1 1 0 0,0 0-1 0 0,0 0 0 0 0,-1 0 1 0 0,0 1-1 0 0,1-1 0 0 0,-2 0 1 0 0,-2-6-1 0 0,-4-9 919 0 0,7 15-1130 0 0,-1 0-1 0 0,0 1 0 0 0,1-1 1 0 0,-1 0-1 0 0,-1 1 0 0 0,1 0 1 0 0,0-1-1 0 0,-5-3 0 0 0,-1 1-81 0 0,7 5 299 0 0,-1-1-173 0 0,0 0 0 0 0,0 1 0 0 0,0-1 0 0 0,-1 0 0 0 0,1 0 0 0 0,-4-1 0 0 0,5 2-144 0 0,-1 0-45 0 0,0 0 0 0 0,1 1 1 0 0,-1-1-1 0 0,0 0 0 0 0,0 1 1 0 0,0-1-1 0 0,0 1 0 0 0,0-1 1 0 0,-1 1-1 0 0,1 0 0 0 0,0 0 1 0 0,0 0-1 0 0,0 0 0 0 0,0 0 1 0 0,0 1-1 0 0,-3 0 0 0 0,1 0-8 0 0,0 0 0 0 0,0 1 0 0 0,0 0 0 0 0,0 0 0 0 0,0 0 0 0 0,-5 4 0 0 0,1 2-1 0 0,-103 181 0 0 0,101-169 0 0 0,0 1 0 0 0,1 0 0 0 0,1 1 0 0 0,-9 38 0 0 0,16-56 0 0 0,1 1 0 0 0,-1-1 0 0 0,1 1 0 0 0,0-1 0 0 0,1 7 0 0 0,-1-10 0 0 0,0 0 0 0 0,0 0 0 0 0,1-1 0 0 0,-1 1 0 0 0,0 0 0 0 0,0 0 0 0 0,1 0 0 0 0,-1 0 0 0 0,1 0 0 0 0,-1 0 0 0 0,1 0 0 0 0,-1 0 0 0 0,1-1 0 0 0,-1 1 0 0 0,1 0 0 0 0,0 0 0 0 0,0-1 0 0 0,-1 1 0 0 0,1 0 0 0 0,0-1 0 0 0,0 1 0 0 0,0-1 0 0 0,-1 1 0 0 0,1-1 0 0 0,0 1 0 0 0,0-1 0 0 0,0 0 0 0 0,1 1 0 0 0,0 0 0 0 0,1-1 0 0 0,-1 1 0 0 0,0-1 0 0 0,0 0 0 0 0,1 0 0 0 0,-1 0 0 0 0,0 0 0 0 0,0 0 0 0 0,1 0 0 0 0,-1 0 0 0 0,0-1 0 0 0,0 1 0 0 0,0-1 0 0 0,1 1 0 0 0,-1-1 0 0 0,2-1 0 0 0,4-2 0 0 0,3 0 0 0 0,0-2 0 0 0,0 1 0 0 0,0-2 0 0 0,0 1 0 0 0,-1-1 0 0 0,0-1 0 0 0,-1 0 0 0 0,9-10 0 0 0,17-14 21 0 0,-5 5 120 0 0,-2-1-1 0 0,26-33 1 0 0,-47 51 41 0 0,12-15 566 0 0,23-41-1 0 0,-58 86 704 0 0,-5 10-942 0 0,13-14-643 0 0,1 0-1 0 0,-10 30 1 0 0,15-40-8 0 0,0 1 1 0 0,1-1-1 0 0,0 1 1 0 0,0 0-1 0 0,0 0 1 0 0,1 0-1 0 0,0-1 1 0 0,1 1-1 0 0,-1 0 1 0 0,3 8-1 0 0,-3-13 141 0 0,1 0 0 0 0,0 1 1 0 0,0-1-1 0 0,0 0 0 0 0,0 0 0 0 0,0 0 0 0 0,1 0 0 0 0,-1 0 1 0 0,1 0-1 0 0,-1 0 0 0 0,1-1 0 0 0,0 1 0 0 0,-1 0 0 0 0,1-1 1 0 0,0 1-1 0 0,0-1 0 0 0,0 0 0 0 0,0 0 0 0 0,0 0 0 0 0,1 0 1 0 0,-1 0-1 0 0,0 0 0 0 0,3 0 0 0 0,0 0 1 0 0,-1 0 1 0 0,1 0-1 0 0,0-1 1 0 0,0 1-1 0 0,0-1 0 0 0,0-1 1 0 0,0 1-1 0 0,-1-1 0 0 0,1 0 1 0 0,6-1-1 0 0,7-4 0 0 0,0-1 0 0 0,0 0 0 0 0,0-2 0 0 0,-1 0 0 0 0,0 0 0 0 0,-1-2 0 0 0,30-25 0 0 0,-26 18 0 0 0,-1-2 0 0 0,-1 0 0 0 0,-1-1 0 0 0,0-1 0 0 0,15-27 0 0 0,3-1 0 0 0,-24 35 0 0 0,0 0 0 0 0,16-33 0 0 0,-3-5 201 0 0,19-68-1 0 0,-19 56 1375 0 0,-20 55-1559 0 0,-1 5-16 0 0,-2 7 0 0 0,-1 4 0 0 0,0-6 0 0 0,-1 5 0 0 0,-1-1 0 0 0,-1 1 0 0 0,1-1 0 0 0,0 0 0 0 0,-1 0 0 0 0,-6 7 0 0 0,-3 5 0 0 0,11-14 0 0 0,0-1 0 0 0,0 1 0 0 0,0 0 0 0 0,0-1 0 0 0,0 1 0 0 0,0 0 0 0 0,0 0 0 0 0,1-1 0 0 0,-1 1 0 0 0,1 0 0 0 0,-1 0 0 0 0,0 3 0 0 0,0 3 0 0 0,-29 49 0 0 0,-3 13 0 0 0,17-38 0 0 0,1 0 0 0 0,-11 37 0 0 0,-4 18 0 0 0,-5 13 0 0 0,31-83 0 0 0,0-1 0 0 0,1 1 0 0 0,1-1 0 0 0,0 22 0 0 0,0-7 0 0 0,2-14 0 0 0,2-13 0 0 0,-1-1 0 0 0,4 6 0 0 0,3-4 0 0 0,-4-5-31 0 0,0 0-1 0 0,0 0 1 0 0,0 0 0 0 0,0 0 0 0 0,0-1-1 0 0,0 0 1 0 0,-1 0 0 0 0,1 0-1 0 0,6-3 1 0 0,0-1-157 0 0,-1 1 1 0 0,15-10-1 0 0,75-62-1856 0 0,-96 74 1970 0 0,1 0-70 0 0,1-1 0 0 0,-1 1 0 0 0,0-1-1 0 0,0 0 1 0 0,-1 0 0 0 0,1-1 0 0 0,-1 1 0 0 0,0-1 0 0 0,1 1 0 0 0,-1-1 0 0 0,-1 0 0 0 0,1 0-1 0 0,-1-1 1 0 0,0 1 0 0 0,3-6 0 0 0,-3 5-216 0 0,1 0 0 0 0,0 0 0 0 0,0 0 0 0 0,0 0 1 0 0,1 0-1 0 0,0 1 0 0 0,4-5 0 0 0,-6 7 242 0 0,19-21-1417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42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341 8287 0 0,'0'-4'78'0'0,"0"3"-43"0"0,0 0 1 0 0,-1 0 0 0 0,1 0-1 0 0,1 0 1 0 0,-1 0-1 0 0,0 0 1 0 0,0 0 0 0 0,0 0-1 0 0,0 0 1 0 0,1 0-1 0 0,-1 0 1 0 0,0 0 0 0 0,1 1-1 0 0,-1-1 1 0 0,1 0 0 0 0,-1 0-1 0 0,1 0 1 0 0,-1 1-1 0 0,1-1 1 0 0,0-1 0 0 0,6-9-151 0 0,33-56 6410 0 0,-16 17-1249 0 0,-16 32-3814 0 0,-1 0 0 0 0,5-22 0 0 0,2-5 283 0 0,2-13-1498 0 0,-13 50 55 0 0,-2 7 299 0 0,-1 1 117 0 0,0 0 21 0 0,0 0-66 0 0,-2 1-294 0 0,-2 3-147 0 0,0 1 0 0 0,1 0 0 0 0,-1 0-1 0 0,1 0 1 0 0,0 0 0 0 0,0 0 0 0 0,1 1 0 0 0,-1-1 0 0 0,-2 10-1 0 0,-5 10-3 0 0,-77 181 2 0 0,15-36 0 0 0,41-98 0 0 0,-33 109 0 0 0,62-176 0 0 0,1 18 0 0 0,1-11 0 0 0,1-1 0 0 0,-1-11 0 0 0,1 0 0 0 0,-1 1 0 0 0,0-1 0 0 0,0 0 0 0 0,1 1 0 0 0,-1-1 0 0 0,0 0 0 0 0,1 1 0 0 0,-1-1 0 0 0,0 0 0 0 0,1 1 0 0 0,-1-1 0 0 0,0 0 0 0 0,1 0 0 0 0,-1 0 0 0 0,0 1 0 0 0,1-1 0 0 0,-1 0 0 0 0,1 0 0 0 0,-1 0 0 0 0,1 0 0 0 0,2 1 0 0 0,1-1 0 0 0,13-3 0 0 0,-5 1 0 0 0,11-1 0 0 0,-1-2 0 0 0,-18 4 0 0 0,9 0 0 0 0,4 1 0 0 0,79-8 0 0 0,-78 6 0 0 0,0 1 0 0 0,23 1 0 0 0,28 1 0 0 0,-61-1-64 0 0,-6 0-273 0 0,-2 0-138 0 0,0 0-33 0 0,0 0-72 0 0,0 0-285 0 0,0 0-126 0 0,0 0-29 0 0,0 0-140 0 0,0 0-572 0 0,-4 1-253 0 0,-12 5-51 0 0,12-5-11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7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42 10135 0 0,'0'0'231'0'0,"2"-2"29"0"0,10-14 257 0 0,-10 13-154 0 0,1 0-1 0 0,-2 0 0 0 0,1-1 1 0 0,0 1-1 0 0,-1 0 0 0 0,1-1 0 0 0,1-6 1 0 0,-1 3 698 0 0,2-8 1948 0 0,3-22 0 0 0,-7 35-2883 0 0,1 0 898 0 0,-1 2-69 0 0,2-22 770 0 0,-2 17-1062 0 0,-3 13 367 0 0,-4 12-59 0 0,4-12-810 0 0,0 0 0 0 0,1 0-1 0 0,-1 0 1 0 0,0 14 0 0 0,-5 14 475 0 0,-18 66-239 0 0,-6 23-186 0 0,-19 44-211 0 0,38-115-11765 0 0,12-59 9729 0 0,-4-18-11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3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1975 0 0,'0'0'267'0'0,"0"0"42"0"0,0 0 17 0 0,0 0-28 0 0,0 0-126 0 0,0 0 204 0 0,0 0 111 0 0,0 0 22 0 0,0 0 71 0 0,0 0 286 0 0,0 0 124 0 0,0 0 30 0 0,0 0-65 0 0,0 0-290 0 0,0 0-121 0 0,3 0-28 0 0,9-1-4 0 0,-9 0 0 0 0,8 1 512 0 0,28-1-323 0 0,-17 1-46 0 0,0 0-1 0 0,28 3 0 0 0,-34-1-1113 0 0,0 0 0 0 0,0-2 0 0 0,1 0-1 0 0,-1-1 1 0 0,0 0 0 0 0,0-2 0 0 0,26-6 0 0 0,-34 6-421 0 0,1 0 1 0 0,-1-1-1 0 0,10-5 0 0 0,-12 6 415 0 0,17-10-1582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4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71 13823 0 0,'0'0'630'0'0,"2"-1"-13"0"0,6-12-373 0 0,-6 10-230 0 0,-1 0-1 0 0,1 1 0 0 0,0-1 1 0 0,0 0-1 0 0,0 1 0 0 0,0-1 0 0 0,1 1 1 0 0,-1 0-1 0 0,0 0 0 0 0,6-4 1 0 0,25-8 1688 0 0,-31 12-688 0 0,-2 2 8 0 0,0 0 2 0 0,0 0 0 0 0,0 0 0 0 0,1-1-137 0 0,0-6-509 0 0,-1 6 38 0 0,0 1 80 0 0,0 1-401 0 0,-1 1 0 0 0,1 0 0 0 0,-1-1 0 0 0,0 1 0 0 0,1-1 0 0 0,-1 1 0 0 0,0-1 0 0 0,0 1 0 0 0,0-1 0 0 0,-2 2 0 0 0,-2 5-37 0 0,-33 74-42 0 0,-20 28-16 0 0,52-97 0 0 0,0 0 0 0 0,2 1 0 0 0,-1-1 0 0 0,-3 25 0 0 0,3-17 0 0 0,-7 22 0 0 0,7-30 8 0 0,-3 10-78 0 0,0 0 0 0 0,-4 29 1 0 0,11-51-982 0 0,1-1-385 0 0,0 0-78 0 0,14-8-1556 0 0,-12 7 2686 0 0,1-1 0 0 0,-1 0 0 0 0,0 0 0 0 0,0 0 0 0 0,0 0 0 0 0,0 0 0 0 0,3-4 0 0 0,-3-4-1152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5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2 13823 0 0,'0'0'315'0'0,"0"0"45"0"0,0 0 21 0 0,0 0-49 0 0,1-1-220 0 0,7-9-304 0 0,-2 1 870 0 0,0 0 0 0 0,1 1 0 0 0,0 0 0 0 0,1 1 0 0 0,9-8 0 0 0,-15 13-497 0 0,0 1 0 0 0,0-1-1 0 0,0 1 1 0 0,0-1 0 0 0,0 0-1 0 0,0 0 1 0 0,0 0 0 0 0,-1 0 0 0 0,1 0-1 0 0,-1 0 1 0 0,1-1 0 0 0,-1 1-1 0 0,0-1 1 0 0,0 1 0 0 0,0 0-1 0 0,1-4 1 0 0,0 1 53 0 0,1 0 0 0 0,0 0-1 0 0,0 0 1 0 0,1 0 0 0 0,-1 0 0 0 0,1 1-1 0 0,0 0 1 0 0,1-1 0 0 0,7-5 0 0 0,-2 1 108 0 0,2-1-186 0 0,0 0 0 0 0,0 0 0 0 0,2 2 0 0 0,-1-1 0 0 0,19-7 0 0 0,75-25 1116 0 0,-22 9-816 0 0,-84 31-456 0 0,8-3 0 0 0,1 1 0 0 0,-1 0 0 0 0,14-3 0 0 0,-20 5 0 0 0,0 1 0 0 0,-1-1 0 0 0,1 1 0 0 0,0 0 0 0 0,0 0 0 0 0,0 0 0 0 0,0 1 0 0 0,-1-1 0 0 0,1 1 0 0 0,0-1 0 0 0,0 1 0 0 0,-1 0 0 0 0,1 0 0 0 0,-1 0 0 0 0,1 1 0 0 0,-1-1 0 0 0,4 2 0 0 0,-1 2 0 0 0,0 0 0 0 0,1 0 0 0 0,-1 0 0 0 0,-1 1 0 0 0,1 0 0 0 0,-1 0 0 0 0,0 0 0 0 0,-1 0 0 0 0,1 1 0 0 0,-1-1 0 0 0,0 1 0 0 0,-1 0 0 0 0,0 0 0 0 0,0 0 0 0 0,0 0 0 0 0,-1 0 0 0 0,1 13 0 0 0,-1-7 0 0 0,-1-1 0 0 0,-1 1 0 0 0,0-1 0 0 0,0 0 0 0 0,-1 1 0 0 0,0-1 0 0 0,-2 0 0 0 0,1 0 0 0 0,-1 0 0 0 0,-1-1 0 0 0,0 1 0 0 0,-1-1 0 0 0,0 0 0 0 0,0 0 0 0 0,-1-1 0 0 0,-1 0 0 0 0,0 0 0 0 0,0-1 0 0 0,-1 0 0 0 0,0-1 0 0 0,0 1 0 0 0,-1-2 0 0 0,-11 8 0 0 0,-8 2-886 0 0,-1-1 0 0 0,-35 13 0 0 0,37-18-541 0 0,0-2-1 0 0,-1-1 1 0 0,0-1-1 0 0,0-2 1 0 0,-31 2 0 0 0,47-6-5655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5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12 17503 0 0,'0'0'399'0'0,"0"0"60"0"0,0 0 21 0 0,0 0-59 0 0,-6-4-260 0 0,3 3 161 0 0,1 0-1 0 0,0 0 0 0 0,-1 0 0 0 0,1 0 1 0 0,-1 0-1 0 0,1 0 0 0 0,-1 1 1 0 0,1 0-1 0 0,-1-1 0 0 0,1 1 1 0 0,-1 0-1 0 0,1 0 0 0 0,-1 0 0 0 0,1 1 1 0 0,-5 0-1 0 0,3 1-201 0 0,0 0-1 0 0,0 0 0 0 0,0 1 1 0 0,0 0-1 0 0,1-1 1 0 0,-1 1-1 0 0,1 0 1 0 0,-4 5-1 0 0,-4 4 89 0 0,-1 1 1 0 0,2 1-1 0 0,0 0 1 0 0,-14 27-1 0 0,-24 65 726 0 0,16-4-934 0 0,3-9 0 0 0,15-55 0 0 0,1 1 0 0 0,2 1 0 0 0,-8 53 0 0 0,18-83-142 0 0,0 1 0 0 0,1-1-1 0 0,0 1 1 0 0,0-1 0 0 0,1 1-1 0 0,4 18 1 0 0,-4-25 95 0 0,0 0-1 0 0,0 0 1 0 0,0-1-1 0 0,1 1 1 0 0,0 0 0 0 0,0-1-1 0 0,0 1 1 0 0,0-1-1 0 0,0 0 1 0 0,1 1-1 0 0,-1-1 1 0 0,1 0 0 0 0,0-1-1 0 0,0 1 1 0 0,0 0-1 0 0,0-1 1 0 0,0 0-1 0 0,1 1 1 0 0,-1-1 0 0 0,5 2-1 0 0,-5-4 5 0 0,-1 1 0 0 0,0-1-1 0 0,1 0 1 0 0,-1 0 0 0 0,0 0-1 0 0,1 0 1 0 0,-1 0 0 0 0,0-1 0 0 0,1 1-1 0 0,-1-1 1 0 0,0 1 0 0 0,0-1-1 0 0,1 0 1 0 0,-1 0 0 0 0,0 0 0 0 0,0 0-1 0 0,0 0 1 0 0,0 0 0 0 0,3-3 0 0 0,5-4-794 0 0,0 0 1 0 0,10-12-1 0 0,-17 18 499 0 0,13-14-5179 0 0,0 0-1565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0135 0 0,'0'0'464'0'0,"0"0"-9"0"0,2 0-295 0 0,8-3 856 0 0,-1 0-1 0 0,0-1 1 0 0,0 0-1 0 0,-1-1 1 0 0,15-8-1 0 0,-14 7-147 0 0,-7 5-788 0 0,-1 0-1 0 0,0 1 0 0 0,1-1 0 0 0,-1 1 1 0 0,1-1-1 0 0,-1 1 0 0 0,1-1 1 0 0,-1 1-1 0 0,1 0 0 0 0,-1 0 1 0 0,1 0-1 0 0,1 0 0 0 0,0 0 165 0 0,-1 1-1 0 0,1-1 0 0 0,-1 1 1 0 0,1-1-1 0 0,-1 1 1 0 0,1 0-1 0 0,-1 0 0 0 0,0 1 1 0 0,0-1-1 0 0,1 0 1 0 0,1 2-1 0 0,-1 0 44 0 0,0 0-1 0 0,1 0 1 0 0,-2 0 0 0 0,1 0-1 0 0,0 0 1 0 0,-1 0 0 0 0,1 1-1 0 0,-1-1 1 0 0,0 1 0 0 0,0-1-1 0 0,2 5 1 0 0,11 62 538 0 0,-11-49-417 0 0,1 1-1 0 0,10 24 1 0 0,13 51-408 0 0,-11-35 0 0 0,-13-47 9 0 0,-3-10-20 0 0,1 1 1 0 0,0 0 0 0 0,0-1-1 0 0,0 1 1 0 0,1-1-1 0 0,4 7 1 0 0,-6-10-327 0 0,-1-2-138 0 0,0 0-33 0 0,0 0 65 0 0,0 0 154 0 0,0 0-452 0 0,0 0-230 0 0,0 0-42 0 0,7-10-1455 0 0,-5 8 1903 0 0,-1-1 0 0 0,0 1-1 0 0,0 0 1 0 0,0 0 0 0 0,0-1 0 0 0,1-3 0 0 0,1-6-5578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6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22 13823 0 0,'0'0'630'0'0,"0"0"-13"0"0,2-1-393 0 0,-2 1-657 0 0,9-4 2075 0 0,-9 4-1556 0 0,0 0 1 0 0,0-1-1 0 0,0 1 1 0 0,1 0-1 0 0,-1 0 1 0 0,0 0-1 0 0,0 0 1 0 0,0 0-1 0 0,1 0 1 0 0,-1-1-1 0 0,0 1 1 0 0,0 0-1 0 0,0 0 1 0 0,0 0-1 0 0,1 0 1 0 0,-1-1-1 0 0,0 1 1 0 0,0 0 0 0 0,0 0-1 0 0,0-1 1 0 0,0 1-1 0 0,0 0 1 0 0,0 0-1 0 0,0 0 1 0 0,0-1-1 0 0,0 1 1 0 0,0 0-1 0 0,1 0 1 0 0,-1-1-1 0 0,0 1 1 0 0,-1 0-1 0 0,1 0 1 0 0,0-1-1 0 0,0 1 1 0 0,0 0-1 0 0,0 0 1 0 0,0 0 0 0 0,0-1-1 0 0,0 1 1 0 0,0 0-1 0 0,0 0 1 0 0,-1-1-1 0 0,1 1 938 0 0,0 0 0 0 0,1-1-137 0 0,2-4-509 0 0,-3 3 38 0 0,0 2 80 0 0,-13 14-394 0 0,-12 10 152 0 0,1 1 1 0 0,1 2-1 0 0,-26 37 0 0 0,-96 145 313 0 0,44-66-471 0 0,84-118-559 0 0,6-8 355 0 0,-23 27 0 0 0,26-32-42 0 0,4-6-6990 0 0,4-6 318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6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17503 0 0,'0'0'399'0'0,"0"0"60"0"0,1-2 21 0 0,1 0-436 0 0,-1-1 0 0 0,1 0 0 0 0,0 1 0 0 0,0-1 0 0 0,0 1 0 0 0,0-1 0 0 0,1 1 0 0 0,-1 0 0 0 0,1 0 0 0 0,-1 0 0 0 0,5-2 0 0 0,35-19 1846 0 0,-35 20-1518 0 0,1 0 0 0 0,-1 1-1 0 0,0 0 1 0 0,1 0 0 0 0,12-1-1 0 0,50 1 1671 0 0,-59 2-2006 0 0,-3 0-36 0 0,-1 0 0 0 0,1 1 0 0 0,0 0 0 0 0,0 1 0 0 0,10 3 0 0 0,-5-1 0 0 0,0-1 0 0 0,0 0 0 0 0,0-1 0 0 0,0-1 0 0 0,22 0 0 0 0,-27-1-64 0 0,-6 0-273 0 0,-2 0-138 0 0,0 0-33 0 0,0 0-276 0 0,0 0-1144 0 0,0 0-506 0 0,0 0-102 0 0,0 0-22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7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13823 0 0,'2'0'315'0'0,"15"2"-71"0"0,0 0 0 0 0,0-2 0 0 0,0 0-1 0 0,19-2 1 0 0,69-16 3529 0 0,-98 16-3367 0 0,0-1-1 0 0,0 0 1 0 0,0 0 0 0 0,0 0-1 0 0,10-7 1 0 0,13-13-1751 0 0,-20 14-1605 0 0,-4 2 1416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7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7 17503 0 0,'0'0'399'0'0,"0"0"60"0"0,0 0 21 0 0,0 0-59 0 0,5-7 243 0 0,-5 7 4805 0 0,-3 5-5447 0 0,0 0-1 0 0,1 0 1 0 0,-1 0 0 0 0,1 0-1 0 0,1 0 1 0 0,-1 1 0 0 0,-1 6-1 0 0,-8 24 421 0 0,-31 73 1147 0 0,19-56-1584 0 0,2 1 1 0 0,-21 79-1 0 0,34-107-5 0 0,8-15 0 0 0,1-11 0 0 0,-1 1 0 0 0,1-1 0 0 0,-1 1 0 0 0,1-1 0 0 0,-1 1 0 0 0,1-1 0 0 0,-1 0 0 0 0,1 1 0 0 0,-1-1 0 0 0,1 0 0 0 0,-1 1 0 0 0,1-1 0 0 0,0 0 0 0 0,-1 0 0 0 0,1 0 0 0 0,0 1 0 0 0,2-1 0 0 0,0 0 0 0 0,0 1 0 0 0,1-1 0 0 0,-1-1 0 0 0,0 1 0 0 0,0 0 0 0 0,4-2 0 0 0,10-3 0 0 0,-13 2 0 0 0,-1 0 0 0 0,73-51 0 0 0,-39 29 0 0 0,7-6 0 0 0,-33 25 0 0 0,9-6 0 0 0,1 1 0 0 0,1 1 0 0 0,40-14 0 0 0,-62 24 0 0 0,1 0 0 0 0,-1 0 0 0 0,1 0 0 0 0,-1 0 0 0 0,1-1 0 0 0,-1 1 0 0 0,1 0 0 0 0,-1 0 0 0 0,1 0 0 0 0,-1 0 0 0 0,1 0 0 0 0,-1 0 0 0 0,1 0 0 0 0,-1 0 0 0 0,1 0 0 0 0,-1 1 0 0 0,1-1 0 0 0,-1 0 0 0 0,2 0 0 0 0,-2 1 0 0 0,0-1 0 0 0,0 1 0 0 0,0-1 0 0 0,0 1 0 0 0,0-1 0 0 0,0 0 0 0 0,0 1 0 0 0,0-1 0 0 0,0 1 0 0 0,0-1 0 0 0,-1 1 0 0 0,1-1 0 0 0,0 0 0 0 0,0 1 0 0 0,0-1 0 0 0,0 0 0 0 0,-1 1 0 0 0,1-1 0 0 0,0 1 0 0 0,0-1 0 0 0,-1 0 0 0 0,1 1 0 0 0,0-1 0 0 0,-1 0 0 0 0,1 0 0 0 0,0 1 0 0 0,-1-1 0 0 0,0 0 0 0 0,-13 11 0 0 0,12-9 0 0 0,-49 37 0 0 0,35-25 0 0 0,-1-2 0 0 0,-26 17 0 0 0,-67 26 0 0 0,95-48 0 0 0,7 0 0 0 0,8-5 0 0 0,3 4 0 0 0,5 6 0 0 0,9 6 0 0 0,12 10 0 0 0,-21-20 0 0 0,-6-6 0 0 0,0 0 0 0 0,1 0 0 0 0,-1 0 0 0 0,1 0 0 0 0,-1-1 0 0 0,1 1 0 0 0,-1-1 0 0 0,1 0 0 0 0,5 2 0 0 0,-1-1 0 0 0,6 0 0 0 0,-1-6 0 0 0,8-10-1821 0 0,-17 11 830 0 0,1 0-1 0 0,-1 0 0 0 0,1-1 0 0 0,-1 1 0 0 0,0-1 0 0 0,0 0 0 0 0,-1 0 0 0 0,1 0 0 0 0,3-7 0 0 0,-1-3-4740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8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4 15663 0 0,'0'0'719'0'0,"0"0"-20"0"0,1-1-449 0 0,4-5-147 0 0,-3 5 278 0 0,-1-1 403 0 0,1-2-653 0 0,-1 4 5030 0 0,3 20-4681 0 0,0 1 1 0 0,-2-1-1 0 0,0 0 0 0 0,-2 25 1 0 0,0-16 180 0 0,5 37 0 0 0,8 10-350 0 0,6 42 773 0 0,-17-99-954 0 0,-1 1 1 0 0,-1 0 0 0 0,-1-1-1 0 0,-3 21 1 0 0,1-22-131 0 0,0 1 0 0 0,-1-1 0 0 0,0 0 0 0 0,-2-1 0 0 0,0 0 0 0 0,-1 1 0 0 0,-14 22 0 0 0,18-35 0 0 0,0-1 0 0 0,0 0 0 0 0,0 0 0 0 0,-1-1 0 0 0,1 1 0 0 0,-1-1 0 0 0,0 1 0 0 0,0-1 0 0 0,0-1 0 0 0,-1 1 0 0 0,1 0 0 0 0,-1-1 0 0 0,1 0 0 0 0,-7 2 0 0 0,-8 1-870 0 0,16-4 245 0 0,0 0 1 0 0,0 0-1 0 0,0 0 0 0 0,0-1 0 0 0,0 0 1 0 0,0 1-1 0 0,-5-2 0 0 0,13-7-6777 0 0,-4 7 320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1 13823 0 0,'-12'-13'1247'0'0,"12"13"-882"0"0,0 0 391 0 0,0 0 216 0 0,0 0 42 0 0,0 0 8 0 0,0 0 2 0 0,0 0 0 0 0,0 0 0 0 0,0 0-137 0 0,0 0-509 0 0,0 0 38 0 0,12-2 591 0 0,-11 2-976 0 0,-1 0 0 0 0,1 0 0 0 0,0 0 0 0 0,0 0 0 0 0,0 0 0 0 0,0 0 0 0 0,0 1 0 0 0,0-1 0 0 0,0 0 0 0 0,0 0 0 0 0,0 1 0 0 0,0-1 0 0 0,0 1 0 0 0,-1-1 0 0 0,1 1 0 0 0,0-1 0 0 0,0 1 0 0 0,0-1 0 0 0,-1 1 0 0 0,1 0 0 0 0,0 0 0 0 0,-1-1 0 0 0,1 1 0 0 0,-1 0 0 0 0,1 0 0 0 0,-1-1 0 0 0,1 1 0 0 0,-1 0 0 0 0,1 0 0 0 0,-1 0 0 0 0,0 0 0 0 0,0 0 0 0 0,1 0 0 0 0,-1 0 0 0 0,0 0 0 0 0,0 2 0 0 0,1 4 304 0 0,-1 1 0 0 0,0-1 0 0 0,-2 15-1 0 0,1-9-164 0 0,-7 54-170 0 0,5-53 0 0 0,0 0 0 0 0,2 0 0 0 0,0 0 0 0 0,1 1 0 0 0,0-1 0 0 0,4 25 0 0 0,0-27 0 0 0,4-3 0 0 0,-6-7 0 0 0,0-1 0 0 0,0 0 0 0 0,1 0 0 0 0,-1 0 0 0 0,0 0 0 0 0,1 0 0 0 0,-1 0 0 0 0,0-1 0 0 0,1 1 0 0 0,-1-1 0 0 0,1 1 0 0 0,0-1 0 0 0,-1 0 0 0 0,1 0 0 0 0,-1 0 0 0 0,1-1 0 0 0,3 0 0 0 0,5-1 0 0 0,0-1 0 0 0,18-8 0 0 0,-18 7 0 0 0,10-6 0 0 0,0-1 0 0 0,-1 0 0 0 0,34-26 0 0 0,-44 29 0 0 0,15-11 0 0 0,-2-1 0 0 0,0-2 0 0 0,-2 0 0 0 0,0-1 0 0 0,-1-1 0 0 0,31-52 0 0 0,-27 34 443 0 0,-23 40 45 0 0,-1 2 21 0 0,0 0-66 0 0,-2 1-427 0 0,-1 0 1 0 0,1 1 0 0 0,0-1 0 0 0,0 0-1 0 0,1 0 1 0 0,-1 1 0 0 0,0-1-1 0 0,0 1 1 0 0,-1 2 0 0 0,0-2-19 0 0,-3 5 2 0 0,0 0 0 0 0,0 0 0 0 0,0 0 0 0 0,1 0 0 0 0,-6 12 0 0 0,-18 43 0 0 0,20-40 0 0 0,-20 52 0 0 0,-36 144 0 0 0,55-178 0 0 0,-6 31-876 0 0,13-64 794 0 0,2-5-1338 0 0,1 1-5907 0 0,0-3 5280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8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8287 0 0,'0'0'191'0'0,"0"0"26"0"0,0 0 9 0 0,0 0 110 0 0,0 0 444 0 0,0 0 196 0 0,0 0 42 0 0,0 0 6 0 0,0 0 0 0 0,0 0 0 0 0,0 0 0 0 0,0 0-69 0 0,0 0-290 0 0,0 0-121 0 0,0 0-28 0 0,0 0 66 0 0,0 0 288 0 0,0 0 122 0 0,0 0 28 0 0,0 0-65 0 0,0 0-290 0 0,0 0-121 0 0,0 0-28 0 0,0 0-72 0 0,3 0-217 0 0,20-1 490 0 0,34-7 1 0 0,-10 1-160 0 0,55-7-558 0 0,-63 9 0 0 0,-30 5-64 0 0,-8 0-273 0 0,-1 0-138 0 0,0 0-33 0 0,0 0-140 0 0,0 0-572 0 0,-13 3-1777 0 0,-1 1 1462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49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5663 0 0,'0'0'356'0'0,"0"0"50"0"0,2 0 20 0 0,2 0-277 0 0,29-4 234 0 0,25-3 1660 0 0,35-7 2458 0 0,-69 12-3837 0 0,-18 1-524 0 0,0 1-1 0 0,-1-1 1 0 0,1 0-1 0 0,0 0 0 0 0,-1 0 1 0 0,10-4-1 0 0,2-2-1274 0 0,-16 6-4768 0 0,-1 1-2059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0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1 10135 0 0,'2'1'231'0'0,"19"3"308"0"0,-18-3-223 0 0,-3-1 125 0 0,0 0 58 0 0,0 0 11 0 0,0 0 70 0 0,0 0 286 0 0,0 0 124 0 0,0 0 30 0 0,0 0-65 0 0,0 0-290 0 0,0 0-121 0 0,0 0-28 0 0,0 0-4 0 0,0 0 0 0 0,0 0 0 0 0,0 0 0 0 0,-1 0-308 0 0,0-1-1 0 0,0 1 1 0 0,0 0 0 0 0,0 0-1 0 0,1-1 1 0 0,-1 1-1 0 0,0-1 1 0 0,0 1-1 0 0,1-1 1 0 0,-1 1 0 0 0,0-1-1 0 0,0 0 1 0 0,-1-2-131 0 0,1-1 0 0 0,-1 1 0 0 0,1-1 1 0 0,0 1-1 0 0,1-1 0 0 0,-2-7 0 0 0,2 8 37 0 0,0 0 0 0 0,0 0 0 0 0,0-1-1 0 0,1 1 1 0 0,-1 0 0 0 0,1 0 0 0 0,-1 0-1 0 0,1-1 1 0 0,1 1 0 0 0,-1 0 0 0 0,0 0 0 0 0,1 0-1 0 0,3-5 1 0 0,5-7-144 0 0,-4 6 175 0 0,0 1-1 0 0,0 0 0 0 0,0 0 0 0 0,1 1 0 0 0,0 0 0 0 0,9-7 0 0 0,5-1 266 0 0,-10 8-174 0 0,0 0-1 0 0,12-12 1 0 0,-10 8-230 0 0,2 0 1 0 0,-1 0-1 0 0,1 2 0 0 0,1 0 1 0 0,0 0-1 0 0,26-9 0 0 0,-37 17-2 0 0,-1 0 0 0 0,0 0 0 0 0,1 0 0 0 0,-1 1 0 0 0,1-1 0 0 0,8 2 0 0 0,-6-1 0 0 0,-6 0 0 0 0,0-1 0 0 0,1 1 0 0 0,-1 0 0 0 0,0 1 0 0 0,1-1 0 0 0,-1 0 0 0 0,0 0 0 0 0,0 1 0 0 0,1-1 0 0 0,-1 0 0 0 0,0 1 0 0 0,0-1 0 0 0,1 1 0 0 0,-1 0 0 0 0,0-1 0 0 0,0 1 0 0 0,0 0 0 0 0,0 0 0 0 0,0-1 0 0 0,0 1 0 0 0,0 0 0 0 0,0 0 0 0 0,0 0 0 0 0,-1 0 0 0 0,1 1 0 0 0,0-1 0 0 0,-1 0 0 0 0,1 0 0 0 0,0 2 0 0 0,1 0 0 0 0,0 8 0 0 0,-2-3 0 0 0,-1 0 0 0 0,-1 1 0 0 0,-4 13 0 0 0,1-3 0 0 0,-2 7 0 0 0,-1-1 0 0 0,-2 0 0 0 0,0 0 0 0 0,-24 41 0 0 0,31-61 0 0 0,-1 1 0 0 0,1-1 0 0 0,-1 0 0 0 0,0 1 0 0 0,-1-2 0 0 0,-7 8 0 0 0,15-18 0 0 0,0 0 0 0 0,1 1 0 0 0,0-1 0 0 0,0 1 0 0 0,6-8 0 0 0,1 5 0 0 0,-1-1 0 0 0,-1 0 0 0 0,14-18 0 0 0,-12 14 0 0 0,22-20 0 0 0,1-1 0 0 0,-7 5 0 0 0,46-40 0 0 0,-64 62 0 0 0,1 1 0 0 0,-1 0 0 0 0,1 1 0 0 0,17-7 0 0 0,-15 7 0 0 0,-2 5 0 0 0,-9 1 0 0 0,0 0 0 0 0,1 1 0 0 0,-1-1 0 0 0,0 0 0 0 0,0 0 0 0 0,0 1 0 0 0,0-1 0 0 0,0 0 0 0 0,0 1 0 0 0,0-1 0 0 0,0 1 0 0 0,0-1 0 0 0,-1 1 0 0 0,1 0 0 0 0,-1-1 0 0 0,1 1 0 0 0,-1 0 0 0 0,0-1 0 0 0,1 4 0 0 0,-1 4 0 0 0,0 1 0 0 0,-1 13 0 0 0,0-13 0 0 0,-1 7 0 0 0,-2 1 0 0 0,0-1 0 0 0,-1 0 0 0 0,-11 28 0 0 0,13-38 0 0 0,1 1 10 0 0,1-6-16 0 0,0 0 0 0 0,1 0 0 0 0,-1 0 0 0 0,0 0-1 0 0,0 0 1 0 0,0 0 0 0 0,0 0 0 0 0,0 0 0 0 0,-1 0-1 0 0,1-1 1 0 0,-3 3 0 0 0,-2 3-331 0 0,5-5-138 0 0,1-2-1125 0 0,-2-1-4590 0 0,-4 0-1968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1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1 15663 0 0,'0'0'356'0'0,"0"0"50"0"0,0 0 20 0 0,0 0-42 0 0,0-2-250 0 0,2-5 19 0 0,-2 6 567 0 0,0 1 249 0 0,0 0 45 0 0,0 0-61 0 0,0 0-288 0 0,0 0-121 0 0,0 0-28 0 0,0 0-4 0 0,0 0 0 0 0,0 12 512 0 0,-3 6-704 0 0,-8 33-1 0 0,5-28 101 0 0,-2 5-68 0 0,-1-1 1 0 0,-15 28 0 0 0,-10 30 194 0 0,25-57-547 0 0,0 0 0 0 0,-10 47 0 0 0,14-57 0 0 0,-7 8 0 0 0,2-5 0 0 0,10-21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0 0 0 0 0,1 1 0 0 0,7-6 0 0 0,11-9 0 0 0,65-55 0 0 0,-43 34 0 0 0,1 1 0 0 0,86-51 0 0 0,-122 81 0 0 0,6-3 0 0 0,0 1 0 0 0,0 0 0 0 0,0 1 0 0 0,1 0 0 0 0,-1 1 0 0 0,1 0 0 0 0,19-2 0 0 0,-21 6 0 0 0,-3 4 0 0 0,-6-2 14 0 0,-1 0-1 0 0,1 0 1 0 0,-1 0-1 0 0,0 1 1 0 0,0-1 0 0 0,0 0-1 0 0,0 0 1 0 0,0 1-1 0 0,0-1 1 0 0,-1 1-1 0 0,1-1 1 0 0,-1 1 0 0 0,1-1-1 0 0,-1 1 1 0 0,0-1-1 0 0,0 1 1 0 0,0-1-1 0 0,-1 1 1 0 0,1-1 0 0 0,-1 1-1 0 0,1-1 1 0 0,-1 0-1 0 0,0 1 1 0 0,-1 3-1 0 0,-3 5 135 0 0,0 0 0 0 0,-1 0 0 0 0,-11 16 0 0 0,8-14 26 0 0,-1 0-1 0 0,-1-1 1 0 0,0-1 0 0 0,0 0 0 0 0,-1 0 0 0 0,-23 15 0 0 0,18-15-207 0 0,0-1 0 0 0,-1 0 0 0 0,0-2 1 0 0,-37 13-1 0 0,48-20-87 0 0,6-3-115 0 0,10-8-422 0 0,-6 7 555 0 0,1 0 1 0 0,0 1-1 0 0,0 0 0 0 0,0-1 0 0 0,0 1 0 0 0,0 1 1 0 0,0-1-1 0 0,8-1 0 0 0,-1 3 102 0 0,-1 4 0 0 0,-7-3 0 0 0,1 2 0 0 0,6 12 0 0 0,3 9 0 0 0,0 1 0 0 0,-12-21 0 0 0,-1-3 0 0 0,1 0 0 0 0,-1 1 0 0 0,1-1 0 0 0,-1 0 0 0 0,1 0 0 0 0,-1 0 0 0 0,1 0 0 0 0,-1 0 0 0 0,1 0 0 0 0,0 0 0 0 0,0 0 0 0 0,0 0 0 0 0,0 0 0 0 0,-1 0 0 0 0,3 0 0 0 0,6 7 0 0 0,4 0 0 0 0,-9-8 0 0 0,-2 0 0 0 0,8 1 0 0 0,0-3 0 0 0,-8 1 16 0 0,9-11-172 0 0,-11 11 49 0 0,1 0 0 0 0,-1 0 0 0 0,0 1 0 0 0,1-1 0 0 0,-1 0 0 0 0,0 0 0 0 0,0 0 0 0 0,0 1 0 0 0,0-1 0 0 0,0 0 0 0 0,0 0 0 0 0,0 0 0 0 0,0 0 0 0 0,0 1 0 0 0,0-1 0 0 0,0 0 0 0 0,0 0 0 0 0,-1 0-1 0 0,1 0 1 0 0,0 1 0 0 0,-1-1 0 0 0,1 0 0 0 0,-1-1 0 0 0,1 1-33 0 0,-6-10-883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1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7 13823 0 0,'0'0'315'0'0,"0"0"45"0"0,0 0 21 0 0,0 0-49 0 0,1-1-81 0 0,22-13 3417 0 0,-22 14-3003 0 0,-1 0-121 0 0,0 0-28 0 0,6-2-71 0 0,-6 5 417 0 0,-7 10 1269 0 0,-1 3-857 0 0,-6 29-1274 0 0,-9 26 0 0 0,-10 41 926 0 0,18-58-412 0 0,-8 35-989 0 0,-14 101 1 0 0,34-169 772 0 0,2-1 0 0 0,0 1 0 0 0,1-1 0 0 0,5 35 0 0 0,-3-42-388 0 0,1 0 0 0 0,0-1 1 0 0,0 1-1 0 0,2-1 0 0 0,0 0 0 0 0,0 0 0 0 0,1 0 0 0 0,10 15 0 0 0,-13-23-54 0 0,1 0 0 0 0,-1 0 0 0 0,1-1 0 0 0,-1 0 0 0 0,1 0 0 0 0,0 0 0 0 0,0 0 0 0 0,1 0 0 0 0,-1-1 0 0 0,0 1 1 0 0,1-1-1 0 0,0-1 0 0 0,-1 1 0 0 0,1-1 0 0 0,5 2 0 0 0,-6-3-728 0 0,0 1 1 0 0,0-1-1 0 0,0 0 0 0 0,0 0 1 0 0,-1 0-1 0 0,1 0 1 0 0,4-2-1 0 0,14-4-6648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2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2 13823 0 0,'0'0'315'0'0,"0"0"45"0"0,0 0 21 0 0,0 0-49 0 0,8-1-69 0 0,25 6 2440 0 0,-31-5-1750 0 0,11 8 256 0 0,-6-3-998 0 0,-1 1 0 0 0,1 0 0 0 0,-1 0 0 0 0,-1 0-1 0 0,1 0 1 0 0,-1 1 0 0 0,-1 0 0 0 0,1 0 0 0 0,-1 1-1 0 0,0-1 1 0 0,5 15 0 0 0,0 8 1115 0 0,12 56 1 0 0,-19-72-1282 0 0,2 10 325 0 0,-2 0 1 0 0,-1 0-1 0 0,-2 24 0 0 0,0-6 32 0 0,0-12-369 0 0,-2 0 0 0 0,-1 0 0 0 0,-1 0 0 0 0,-14 45 0 0 0,15-63-33 0 0,0 0 0 0 0,-1-1 0 0 0,-1 0 0 0 0,0 0 0 0 0,0 0 0 0 0,-11 13 0 0 0,-53 53 0 0 0,49-56 0 0 0,-12 18 189 0 0,23-26-4 0 0,-1-1 1 0 0,0 0-1 0 0,-21 17 1 0 0,13-16-509 0 0,-1 0 0 0 0,-1-1 1 0 0,-29 12-1 0 0,48-23-189 0 0,2-1 0 0 0,-2-1-68 0 0,0 1 277 0 0,0-1 0 0 0,1 0 0 0 0,-1 1 0 0 0,0-1 0 0 0,0 0 0 0 0,0 0 0 0 0,1-1 1 0 0,-1 1-1 0 0,0 0 0 0 0,1 0 0 0 0,-1-1 0 0 0,1 1 0 0 0,-2-3 0 0 0,-3-6-7548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3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08 13823 0 0,'0'0'315'0'0,"0"0"45"0"0,0 0 21 0 0,0 0-49 0 0,1-1-220 0 0,0-6-29 0 0,-1 5 282 0 0,1 2-167 0 0,-1-1 0 0 0,1 1-1 0 0,-1-1 1 0 0,1 0 0 0 0,-1 1-1 0 0,1-1 1 0 0,-1 1 0 0 0,1-1-1 0 0,-1 1 1 0 0,1 0 0 0 0,0-1-1 0 0,-1 1 1 0 0,1 0 0 0 0,0-1-1 0 0,-1 1 1 0 0,1 0 0 0 0,0 0-1 0 0,-1 0 1 0 0,1-1 0 0 0,0 1-1 0 0,0 0 1 0 0,-1 0 0 0 0,1 0-1 0 0,0 0 1 0 0,0 0 0 0 0,-1 0-1 0 0,2 1 1 0 0,-3 1-189 0 0,1 0 1 0 0,-1 0-1 0 0,1 0 1 0 0,0 0-1 0 0,-1 1 1 0 0,1-1-1 0 0,0 0 1 0 0,0 0-1 0 0,1 0 1 0 0,-1 0-1 0 0,0 0 1 0 0,1 1-1 0 0,-1-1 1 0 0,1 0-1 0 0,0 0 0 0 0,1 2 1 0 0,-1-1-6 0 0,-1-1 24 0 0,1 1 0 0 0,-1-1 0 0 0,0 0 0 0 0,0 1 0 0 0,0-1 0 0 0,0 1 0 0 0,0-1 0 0 0,-1 0 0 0 0,1 1 0 0 0,-1-1 0 0 0,1 0 0 0 0,-1 1 0 0 0,0-1 0 0 0,0 0 0 0 0,-1 3 0 0 0,-6 18 455 0 0,4 28 385 0 0,3-32-743 0 0,-5 27-1 0 0,-50 176-124 0 0,16-105 0 0 0,34-93 0 0 0,5-20 0 0 0,0 1 0 0 0,0 0 0 0 0,-1-1 0 0 0,1 1 0 0 0,-3 3 0 0 0,-3 1 0 0 0,0-4 0 0 0,-1-5 0 0 0,0-7 72 0 0,5 4 23 0 0,1-1 0 0 0,0 1-1 0 0,0-1 1 0 0,1 1 0 0 0,-1-1-1 0 0,1 0 1 0 0,-1 0 0 0 0,1 0 0 0 0,1 0-1 0 0,-2-5 1 0 0,-1-42 839 0 0,4 26-934 0 0,1-1 0 0 0,1 1 0 0 0,8-32 0 0 0,29-73 0 0 0,-30 109 0 0 0,0-1 0 0 0,1 2 0 0 0,1-1 0 0 0,1 2 0 0 0,1-1 0 0 0,1 2 0 0 0,33-33 0 0 0,-36 39 194 0 0,-2-1 0 0 0,11-14 1 0 0,-12 14 90 0 0,1 1 1 0 0,14-15 0 0 0,-17 22-215 0 0,1 0-1 0 0,0 0 1 0 0,0 1 0 0 0,0 0-1 0 0,0 0 1 0 0,0 1 0 0 0,10-3-1 0 0,5-2-27 0 0,-16 5-43 0 0,0 1 0 0 0,1 0 0 0 0,-1 0 0 0 0,14-1 0 0 0,-8 4 0 0 0,-11 1 0 0 0,1-1 0 0 0,-1 0 0 0 0,0 1 0 0 0,1 0 0 0 0,-1 0 0 0 0,0-1 0 0 0,0 1 0 0 0,0 1 0 0 0,0-1 0 0 0,-1 0 0 0 0,1 0 0 0 0,-1 1 0 0 0,1-1 0 0 0,-1 0 0 0 0,0 1 0 0 0,0 0 0 0 0,0-1 0 0 0,1 5 0 0 0,1 2 0 0 0,-1 1 0 0 0,0-1 0 0 0,0 1 0 0 0,0 9 0 0 0,-2-10 0 0 0,0-1 0 0 0,-1 1 0 0 0,0-1 0 0 0,0 1 0 0 0,-1-1 0 0 0,0 0 0 0 0,-1 1 0 0 0,1-1 0 0 0,-2 0 0 0 0,1-1 0 0 0,-1 1 0 0 0,0-1 0 0 0,-1 1 0 0 0,1-1 0 0 0,-1 0 0 0 0,-1-1 0 0 0,1 1 0 0 0,-1-1 0 0 0,-1 0 0 0 0,1-1 0 0 0,-1 0 0 0 0,0 0 0 0 0,0 0 0 0 0,0 0 0 0 0,-12 4 0 0 0,-33 19 13 0 0,33-17-39 0 0,-1-1 1 0 0,-35 13-1 0 0,48-21-197 0 0,0 0 0 0 0,0 0 0 0 0,0-1 0 0 0,-1 0-1 0 0,-11 0 1 0 0,16-1-154 0 0,0 0-1 0 0,0 0 1 0 0,-1-1-1 0 0,1 1 0 0 0,0-1 1 0 0,0 0-1 0 0,0 0 1 0 0,0 0-1 0 0,1 0 1 0 0,-1-1-1 0 0,0 1 0 0 0,0-1 1 0 0,1 0-1 0 0,-1 0 1 0 0,-3-3-1 0 0,-3-5-7130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4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06 15663 0 0,'0'0'356'0'0,"0"0"50"0"0,1-1 20 0 0,1-1-386 0 0,0-1 1 0 0,0 0-1 0 0,-1 1 0 0 0,1-1 0 0 0,-1 0 0 0 0,0 0 1 0 0,0 0-1 0 0,0 0 0 0 0,0 0 0 0 0,0 0 0 0 0,0-5 0 0 0,5-15 869 0 0,-4 18 129 0 0,1 0-1 0 0,0-1 1 0 0,1 1 0 0 0,3-5-1 0 0,-3 5-540 0 0,3-1 440 0 0,-7 10-420 0 0,-6 15-253 0 0,4-15-270 0 0,-9 32 827 0 0,4-15-252 0 0,-12 28 1 0 0,-29 68-550 0 0,1-2-24 0 0,37-90 4 0 0,4-10 0 0 0,-13 23 0 0 0,84-83 0 0 0,29-45 0 0 0,-30 41 0 0 0,-23 18 0 0 0,-41 30 0 0 0,3-1 5 0 0,0 0 0 0 0,0 0 0 0 0,0 0 0 0 0,0 0 0 0 0,1 1 0 0 0,-1-1 0 0 0,6-1 0 0 0,-3 0 27 0 0,-10 16 827 0 0,-1-4-761 0 0,0 0-1 0 0,-1-1 1 0 0,0 0 0 0 0,0 0 0 0 0,0 0 0 0 0,-14 11-1 0 0,3-5 48 0 0,0-1-1 0 0,-21 11 0 0 0,28-17-144 0 0,0-1 0 0 0,0 0 0 0 0,-21 9 0 0 0,23-10 0 0 0,5 4 0 0 0,2 8 0 0 0,3-12 0 0 0,0-2 0 0 0,24 60 0 0 0,-17-43 0 0 0,-2-13 0 0 0,-3-5 0 0 0,5 4 0 0 0,-8-5 0 0 0,1 0 0 0 0,-1 0 0 0 0,1-1 0 0 0,0 1 0 0 0,-1 0 0 0 0,1-1 0 0 0,0 1 0 0 0,-1-1 0 0 0,1 0 0 0 0,0 0 0 0 0,-1 1 0 0 0,1-1 0 0 0,0 0 0 0 0,-1 0 0 0 0,1-1 0 0 0,0 1 0 0 0,-1 0 0 0 0,1-1 0 0 0,0 1 0 0 0,-1-1 0 0 0,3 0 0 0 0,3-1 0 0 0,-3 0-127 0 0,1 1-1 0 0,-1-1 1 0 0,0 0 0 0 0,0 0 0 0 0,-1 0-1 0 0,1-1 1 0 0,0 1 0 0 0,-1-1-1 0 0,5-4 1 0 0,-2 1-368 0 0,1-1 1 0 0,-1 0-1 0 0,7-10 0 0 0,1-9-2502 0 0,-8 10 1462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5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50 15663 0 0,'0'0'356'0'0,"4"-11"860"0"0,-1 2-1082 0 0,-2 8-12 0 0,-1 0 0 0 0,1-1 0 0 0,-1 1 0 0 0,0 0 1 0 0,0-1-1 0 0,1 1 0 0 0,-1-1 0 0 0,0 1 1 0 0,0-1-1 0 0,-1-1 0 0 0,-3-3 1308 0 0,3 5-1348 0 0,1 0 871 0 0,0 1-288 0 0,-12-4 907 0 0,8 4-1411 0 0,1 0 1 0 0,-1 1-1 0 0,1 0 0 0 0,-1-1 0 0 0,1 1 1 0 0,-1 1-1 0 0,1-1 0 0 0,-1 0 0 0 0,1 1 1 0 0,0 0-1 0 0,0-1 0 0 0,0 1 0 0 0,0 1 1 0 0,0-1-1 0 0,-3 3 0 0 0,-5 6 315 0 0,2 0-1 0 0,-14 19 1 0 0,6-7-300 0 0,-26 35-168 0 0,-57 106 1 0 0,-1 45-9 0 0,95-195 0 0 0,-9 24 0 0 0,-18 62 0 0 0,33-88-64 0 0,0-11-47 0 0,1 1 0 0 0,0-1 0 0 0,-1 0 0 0 0,1 0-1 0 0,0 0 1 0 0,0 0 0 0 0,0 1 0 0 0,0-1 0 0 0,0 0 0 0 0,0 0-1 0 0,0-1 1 0 0,0 1 0 0 0,0 0 0 0 0,0 0 0 0 0,0 0 0 0 0,1-1 0 0 0,-1 1-1 0 0,0-1 1 0 0,1 1 0 0 0,-1-1 0 0 0,0 1 0 0 0,1-1 0 0 0,-1 0 0 0 0,0 0-1 0 0,1 1 1 0 0,-1-1 0 0 0,1 0 0 0 0,-1 0 0 0 0,1-1 0 0 0,-1 1 0 0 0,2 0-1 0 0,4-1-710 0 0,0 0 0 0 0,0-1 0 0 0,0 0-1 0 0,12-4 1 0 0,-14 4 258 0 0,0-1 1 0 0,-1 1-1 0 0,1-1 0 0 0,-1 0 0 0 0,7-7 0 0 0,-3 4-74 0 0,17-14-1409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5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0 15663 0 0,'-11'3'1706'0'0,"6"0"-1245"0"0,-1 0 0 0 0,1 0 0 0 0,0 1 0 0 0,0 0 1 0 0,1 0-1 0 0,-1 0 0 0 0,1 1 0 0 0,0-1 0 0 0,0 1 0 0 0,-6 9 1 0 0,5-6 459 0 0,0 2 0 0 0,-5 13 1 0 0,-15 56-588 0 0,9-23-331 0 0,-22 76 1904 0 0,33-114-1964 0 0,-4 33-1 0 0,6-33-1046 0 0,2-16 661 0 0,1-2 154 0 0,2-3-208 0 0,-1 1-1 0 0,1 0 1 0 0,0 0 0 0 0,0 0-1 0 0,-1 1 1 0 0,4-3 0 0 0,6-7-5128 0 0,-1-2-1457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8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9351 0 0,'0'0'439'0'0,"0"0"62"0"0,0 0 33 0 0,0 0-65 0 0,2-1-169 0 0,4 1 781 0 0,0-1 0 0 0,0 1 0 0 0,0 0 0 0 0,9 1 0 0 0,-13 0-637 0 0,0 0-428 0 0,0 0-1 0 0,0 0 1 0 0,0 0 0 0 0,0 0-1 0 0,0 1 1 0 0,-1-1 0 0 0,1 1-1 0 0,0-1 1 0 0,-1 1-1 0 0,3 3 1 0 0,-4-5-16 0 0,5 7 109 0 0,0 0 1 0 0,-1 1-1 0 0,0-1 1 0 0,0 1-1 0 0,0 0 0 0 0,-1 0 1 0 0,2 9-1 0 0,13 62 1010 0 0,-15-64-1065 0 0,8 48-54 0 0,-4-20 0 0 0,1-1 0 0 0,3 0 0 0 0,23 61 0 0 0,-30-93 0 0 0,1 0 0 0 0,0 0 0 0 0,9 11 0 0 0,-14-20 0 0 0,0-1 0 0 0,0 0 0 0 0,0 1 0 0 0,0-1 0 0 0,0 0 0 0 0,0 0 0 0 0,0 1 0 0 0,1-1 0 0 0,-1 0 0 0 0,0 0 0 0 0,0 1 0 0 0,0-1 0 0 0,0 0 0 0 0,1 0 0 0 0,-1 0 0 0 0,0 1 0 0 0,0-1 0 0 0,1 0 0 0 0,-1 0 0 0 0,0 0 0 0 0,0 0 0 0 0,1 0 0 0 0,-1 0 0 0 0,0 1 0 0 0,1-1 0 0 0,-1 0 0 0 0,0 0 0 0 0,0 0 0 0 0,1 0 0 0 0,-1 0 0 0 0,0 0 0 0 0,1 0 0 0 0,-1 0 0 0 0,0 0 0 0 0,0 0 0 0 0,1 0 0 0 0,-1-1 0 0 0,0 1 0 0 0,1 0 0 0 0,-1 0 0 0 0,0 0 0 0 0,0 0 0 0 0,1 0 0 0 0,-1 0 0 0 0,0-1 0 0 0,0 1 0 0 0,0 0 0 0 0,1 0 0 0 0,-1 0 0 0 0,0-1 0 0 0,0 1 0 0 0,0 0 0 0 0,1 0 0 0 0,-1-1 0 0 0,0 1 0 0 0,0 0 0 0 0,0 0 0 0 0,0-1 0 0 0,0 1 0 0 0,0 0 0 0 0,0 0 0 0 0,1-1 0 0 0,-1 1 0 0 0,0 0 0 0 0,0-1 0 0 0,0 1 0 0 0,0 0 0 0 0,2-6-365 0 0,0 1 0 0 0,0-1 0 0 0,-1 1-1 0 0,1-1 1 0 0,-1 1 0 0 0,0-7 0 0 0,0 4-895 0 0,-1 0 0 0 0,-1 0 1 0 0,0 0-1 0 0,0 0 0 0 0,0 1 0 0 0,-5-13 1 0 0,4 10-6647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5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5663 0 0,'0'0'356'0'0,"0"0"50"0"0,0 0 20 0 0,0 0-42 0 0,2 2-112 0 0,1 1-64 0 0,0-1 0 0 0,1 0-1 0 0,-1 0 1 0 0,1 0 0 0 0,-1 0 0 0 0,1 0-1 0 0,0-1 1 0 0,0 0 0 0 0,0 1 0 0 0,-1-2-1 0 0,1 1 1 0 0,0 0 0 0 0,0-1 0 0 0,1 1-1 0 0,-1-1 1 0 0,0-1 0 0 0,6 0 0 0 0,10-1 1191 0 0,0-2 0 0 0,25-7 1 0 0,-35 8-1302 0 0,11-2-2165 0 0,35-15 0 0 0,-46 16-5783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6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 19351 0 0,'0'0'439'0'0,"0"0"62"0"0,0 0 33 0 0,0 0-65 0 0,0 0-237 0 0,2 0 156 0 0,-1 0-282 0 0,0 0 0 0 0,0 0 0 0 0,0 0 1 0 0,0 0-1 0 0,0 1 0 0 0,1-1 0 0 0,-1 0 0 0 0,0 1 1 0 0,0-1-1 0 0,0 1 0 0 0,0-1 0 0 0,0 1 1 0 0,0 0-1 0 0,0-1 0 0 0,0 1 0 0 0,-1 0 0 0 0,1 0 1 0 0,0-1-1 0 0,1 2 0 0 0,-1 1 34 0 0,1-1 0 0 0,0 1 0 0 0,-1 0 1 0 0,1 0-1 0 0,-1 0 0 0 0,0 0 0 0 0,1 3 0 0 0,0 1 51 0 0,-1 0 0 0 0,0 0 0 0 0,0 1 0 0 0,-1-1-1 0 0,1 0 1 0 0,-2 9 0 0 0,-7 28 364 0 0,-20 67 0 0 0,25-100-545 0 0,-56 162-10 0 0,47-142 0 0 0,-72 174 0 0 0,73-183 0 0 0,-25 58 0 0 0,35-77 0 0 0,-1 2 0 0 0,-1 2 0 0 0,25-69 0 0 0,-13 34 0 0 0,57-159 0 0 0,-48 144 0 0 0,2 1 0 0 0,30-49 0 0 0,0 3 0 0 0,-35 59 0 0 0,2 1 0 0 0,1 0 0 0 0,0 1 0 0 0,35-38 0 0 0,-44 57 192 0 0,-1 2-1 0 0,1-1 1 0 0,11-5-1 0 0,11-9 483 0 0,-29 19-231 0 0,0 3-294 0 0,0-1-148 0 0,-1 0 0 0 0,1 0-1 0 0,-1 0 1 0 0,0 0 0 0 0,1 0 0 0 0,-1 1 0 0 0,1-1-1 0 0,-1 1 1 0 0,1-1 0 0 0,-1 1 0 0 0,0-1 0 0 0,1 1-1 0 0,-1 0 1 0 0,0 0 0 0 0,0 0 0 0 0,0 0 0 0 0,1 0-1 0 0,-1 0 1 0 0,0 0 0 0 0,0 0 0 0 0,1 1 0 0 0,1 3-3 0 0,0-2 2 0 0,0 1 0 0 0,-1 0 0 0 0,0-1 0 0 0,1 1 0 0 0,-1 0 0 0 0,-1 0 0 0 0,1 0 0 0 0,-1 0 0 0 0,1 1 0 0 0,-1-1 0 0 0,0 0 0 0 0,-1 0 0 0 0,1 1 0 0 0,-1-1 0 0 0,0 8 0 0 0,0 1 0 0 0,-1-1 0 0 0,-1 0 0 0 0,0 0 0 0 0,-6 18 0 0 0,4-16 0 0 0,-2 0 0 0 0,0 0 0 0 0,0-1 0 0 0,-2 0 0 0 0,1-1 0 0 0,-2 0 0 0 0,1 0 0 0 0,-2 0 0 0 0,1-1 0 0 0,-2-1 0 0 0,1 1 0 0 0,-1-2 0 0 0,-1 0 0 0 0,0 0 0 0 0,-13 7 0 0 0,2-2-832 0 0,10-5-1245 0 0,-25 11-1 0 0,35-18 1857 0 0,0-1 1 0 0,0 0-1 0 0,0 0 1 0 0,0 0-1 0 0,0 0 0 0 0,0-1 1 0 0,0 1-1 0 0,-1-1 1 0 0,1 0-1 0 0,0 0 0 0 0,0 0 1 0 0,0 0-1 0 0,-1-1 1 0 0,-4 0-1 0 0,-2-5-1315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6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0 15663 0 0,'0'0'719'0'0,"0"0"-20"0"0,2 1-449 0 0,3 2 77 0 0,0-1-1 0 0,0 1 0 0 0,0 0 1 0 0,0 1-1 0 0,0-1 0 0 0,0 1 1 0 0,-1 0-1 0 0,0 0 0 0 0,0 0 1 0 0,0 0-1 0 0,4 7 0 0 0,0 1 837 0 0,49 79 2027 0 0,-49-76-2909 0 0,-1 0 1 0 0,0 0-1 0 0,-1 1 1 0 0,5 23-1 0 0,-5-14-137 0 0,-2 0 0 0 0,2 33 0 0 0,-6-46-119 0 0,0 0 0 0 0,-1 0 1 0 0,0 0-1 0 0,-1 1 0 0 0,0-1 0 0 0,-8 23 0 0 0,0-11 316 0 0,0 0 1 0 0,-23 40-1 0 0,26-53-213 0 0,-1 0 0 0 0,0 0 0 0 0,-1-1 0 0 0,0 0 0 0 0,0 0 0 0 0,-1-1 0 0 0,-13 9 0 0 0,0-2-957 0 0,-2-1-1 0 0,0-1 1 0 0,-29 12-1 0 0,38-19 210 0 0,-1-1 1 0 0,1-1-1 0 0,-1-1 0 0 0,-1 0 0 0 0,1-1 0 0 0,-21 0 0 0 0,9-4-1427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7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294 13823 0 0,'0'0'315'0'0,"0"0"45"0"0,0 0 21 0 0,0 0-49 0 0,0 0-81 0 0,0 0 481 0 0,0 0 237 0 0,-14-4 2091 0 0,11 2-2772 0 0,1 1-1 0 0,-1-1 1 0 0,0 0 0 0 0,0 1-1 0 0,1-1 1 0 0,-1-1-1 0 0,1 1 1 0 0,-1 0 0 0 0,1 0-1 0 0,0-1 1 0 0,0 0-1 0 0,0 1 1 0 0,0-1 0 0 0,1 0-1 0 0,-1 0 1 0 0,1 0-1 0 0,-1 0 1 0 0,1 0-1 0 0,-1-4 1 0 0,1 1-197 0 0,0-1 0 0 0,1 1 0 0 0,0-1 1 0 0,0 0-1 0 0,0 1 0 0 0,1-1 0 0 0,0 1 0 0 0,0-1 0 0 0,0 1 0 0 0,1-1 0 0 0,0 1 0 0 0,0 0 1 0 0,1 0-1 0 0,0 0 0 0 0,0 0 0 0 0,0 0 0 0 0,5-5 0 0 0,2-1 8 0 0,-1 0-1 0 0,2 0 1 0 0,0 1 0 0 0,0 1-1 0 0,18-13 1 0 0,-22 18-28 0 0,0 1-1 0 0,0-1 1 0 0,0 2 0 0 0,1-1-1 0 0,-1 1 1 0 0,1 0 0 0 0,0 0-1 0 0,0 1 1 0 0,0 0 0 0 0,0 1-1 0 0,14-2 1 0 0,-19 3 69 0 0,1 0 14 0 0,9 7 144 0 0,-10-5-297 0 0,-1 1 0 0 0,1-1 0 0 0,-1 0 0 0 0,0 1 0 0 0,0-1 0 0 0,0 1 0 0 0,0 0 0 0 0,0-1 1 0 0,0 1-1 0 0,-1 0 0 0 0,0 0 0 0 0,1 0 0 0 0,-1 0 0 0 0,0 1 0 0 0,-1-1 0 0 0,1 0 0 0 0,0 0 0 0 0,-1 6 0 0 0,1 5-2 0 0,0 1-1 0 0,-3 26 1 0 0,-1-23 1 0 0,0 0 0 0 0,-1 1 0 0 0,-1-1 0 0 0,-1-1 0 0 0,0 1 0 0 0,-2-1 0 0 0,-13 24 0 0 0,18-36 0 0 0,0 0 0 0 0,-1-1 0 0 0,1 1 0 0 0,-9 6 0 0 0,6-5 0 0 0,6-6 0 0 0,0 0 0 0 0,0 0 0 0 0,0 1 0 0 0,0-1 0 0 0,-1 0 0 0 0,1 0 0 0 0,0 0 0 0 0,0 0 0 0 0,0 1 0 0 0,0-1 0 0 0,-1 0 0 0 0,1 0 0 0 0,0 0 0 0 0,0 0 0 0 0,0 0 0 0 0,-1 0 0 0 0,1 1 0 0 0,0-1 0 0 0,0 0 0 0 0,-1 0 0 0 0,1 0 0 0 0,0 0 0 0 0,0 0 0 0 0,0 0 0 0 0,-1 0 0 0 0,1 0 0 0 0,0 0 0 0 0,0 0 0 0 0,-1 0 0 0 0,1 0 0 0 0,0 0 0 0 0,0 0 0 0 0,-1-1 0 0 0,1 1 0 0 0,0 0 0 0 0,0 0 0 0 0,0 0 0 0 0,-1 0 0 0 0,1 0 0 0 0,0 0 0 0 0,0-1 0 0 0,0 1 0 0 0,0 0 0 0 0,-1 0 0 0 0,1 0 0 0 0,0 0 0 0 0,0-1 0 0 0,0 1 0 0 0,0 0 0 0 0,0 0 0 0 0,0 0 0 0 0,-1-1 0 0 0,1 1 0 0 0,-3-12 0 0 0,3 11 0 0 0,0-2 0 0 0,0 1 0 0 0,0-1 0 0 0,0 0 0 0 0,0 1 0 0 0,0-1 0 0 0,0 0 0 0 0,1 1 0 0 0,0-1 0 0 0,-1 0 0 0 0,3-3 0 0 0,13-27 0 0 0,-11 24 0 0 0,8-13 0 0 0,0 0 0 0 0,2 1 0 0 0,1 1 0 0 0,0 0 0 0 0,38-33 0 0 0,-45 46 0 0 0,0 0 0 0 0,15-8 0 0 0,-5 4 0 0 0,-10 7 0 0 0,-8 5 0 0 0,0 0 0 0 0,0-1 0 0 0,0 1 0 0 0,0 0 0 0 0,0-1 0 0 0,-1 1 0 0 0,1 0 0 0 0,0 0 0 0 0,0 0 0 0 0,-1 0 0 0 0,1 0 0 0 0,-1 0 0 0 0,1 0 0 0 0,-1 0 0 0 0,1 0 0 0 0,-1 0 0 0 0,0 0 0 0 0,1 0 0 0 0,-1 0 0 0 0,0 0 0 0 0,0 0 0 0 0,0 0 0 0 0,0 2 0 0 0,1 28 0 0 0,-4 4 0 0 0,-9 36 0 0 0,0 2 0 0 0,11-65 4 0 0,0-3-14 0 0,0 1 1 0 0,0-1-1 0 0,0 1 0 0 0,-1-1 0 0 0,0 0 1 0 0,-2 6-1 0 0,3-9-327 0 0,1-2-138 0 0,0 0-33 0 0,0 0-140 0 0,0 0-572 0 0,0 0-253 0 0,1-2-51 0 0,6-6-11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7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2 17503 0 0,'0'0'803'0'0,"-1"1"-18"0"0,-6 4-501 0 0,-1-2-41 0 0,6-2 846 0 0,2-1 363 0 0,0 0 69 0 0,0 0-123 0 0,12 2-2 0 0,-3-1-1276 0 0,0-1-1 0 0,0 0 1 0 0,0-1 0 0 0,-1 0 0 0 0,1 0 0 0 0,0-1 0 0 0,12-3 0 0 0,14-4 62 0 0,138-16-2214 0 0,-171 25 812 0 0,-2 0-253 0 0,0 0-51 0 0,0 0-11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5:57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60 19351 0 0,'8'-4'940'0'0,"19"-14"252"0"0,-18 13-978 0 0,0-1-1 0 0,0 0 0 0 0,9-9 1 0 0,-14 9 5384 0 0,-11 16-4042 0 0,-22 40-1499 0 0,-2-1 1 0 0,-57 67-1 0 0,79-104-57 0 0,-6 6 0 0 0,-6 9 0 0 0,-30 49 0 0 0,25-35 0 0 0,16-27 0 0 0,1 0 0 0 0,1 1 0 0 0,-9 20 0 0 0,16-29 0 0 0,5-6 0 0 0,2-4 0 0 0,3-4 0 0 0,0 0 0 0 0,-1 0 0 0 0,11-14 0 0 0,-12 13 0 0 0,1 0 0 0 0,1 0 0 0 0,12-10 0 0 0,24-12 0 0 0,84-43 0 0 0,-119 69 0 0 0,21-12 18 0 0,1 1 0 0 0,1 2 0 0 0,59-17 0 0 0,-92 31 18 0 0,1 0 0 0 0,-1 1-1 0 0,0-1 1 0 0,0 0 0 0 0,0 1 0 0 0,0-1-1 0 0,0 1 1 0 0,0-1 0 0 0,0 0 0 0 0,0 1 0 0 0,0-1-1 0 0,0 0 1 0 0,0 1 0 0 0,0-1 0 0 0,0 1-1 0 0,0-1 1 0 0,0 0 0 0 0,0 1 0 0 0,0-1 0 0 0,-1 0-1 0 0,1 1 1 0 0,0-1 0 0 0,0 1 0 0 0,-4 5 76 0 0,0-1 0 0 0,0 0 0 0 0,-1 0 0 0 0,1 0 0 0 0,-1-1 0 0 0,0 1 1 0 0,0-1-1 0 0,-7 4 0 0 0,-3 3-4 0 0,8-6-108 0 0,1 0 0 0 0,-1-1 0 0 0,0 0 0 0 0,0-1 0 0 0,0 0 0 0 0,-15 5 0 0 0,-49 7 0 0 0,45-10 0 0 0,18-2 0 0 0,0-1 0 0 0,0 1 0 0 0,1 0 0 0 0,0 1 0 0 0,-8 5 0 0 0,9-6 0 0 0,5-2 0 0 0,0-1 0 0 0,1 1 0 0 0,-1-1 0 0 0,0 1 0 0 0,1 0 0 0 0,-1-1 0 0 0,1 1 0 0 0,-1-1 0 0 0,1 1 0 0 0,-1 0 0 0 0,1 0 0 0 0,-1-1 0 0 0,1 1 0 0 0,0 0 0 0 0,-1 0 0 0 0,1-1 0 0 0,0 1 0 0 0,0 0 0 0 0,-1 0 0 0 0,1 0 0 0 0,0 0 0 0 0,0-1 0 0 0,0 1 0 0 0,0 0 0 0 0,0 0 0 0 0,0 0 0 0 0,0 0 0 0 0,1-1 0 0 0,-1 1 0 0 0,1 1 0 0 0,-1 0 0 0 0,2 5 0 0 0,1 0 0 0 0,-1 1 0 0 0,2-1 0 0 0,-1-1 0 0 0,1 1 0 0 0,0-1 0 0 0,5 8 0 0 0,0-1 0 0 0,-4-6-125 0 0,0-1 0 0 0,1 1-1 0 0,0-1 1 0 0,0 0 0 0 0,0-1 0 0 0,10 7-1 0 0,3 1-214 0 0,23 11 0 0 0,-33-20 444 0 0,0 0-1 0 0,0 0 1 0 0,1-2 0 0 0,-1 1 0 0 0,1-1 0 0 0,0 0-1 0 0,-1-1 1 0 0,1 0 0 0 0,0-1 0 0 0,0 0 0 0 0,0 0 0 0 0,0-1-1 0 0,-1 0 1 0 0,14-4 0 0 0,-3-2-104 0 0,-17 5 0 0 0,7-4 0 0 0,-5-2 0 0 0,-5 7 0 0 0,1 0 0 0 0,-1 0 0 0 0,1 0 0 0 0,0 0 0 0 0,-1 0 0 0 0,0-1 0 0 0,1 1 0 0 0,-1 0 0 0 0,0 0 0 0 0,0 0 0 0 0,1 0 0 0 0,-1-1 0 0 0,0 1 0 0 0,0 0 0 0 0,0 0 0 0 0,0 0 0 0 0,-1-2 0 0 0,0-1 0 0 0,1 3 0 0 0,0-1 0 0 0,0 1 0 0 0,0 0 0 0 0,-1 0 0 0 0,1 0 0 0 0,0-1 0 0 0,-1 1 0 0 0,1 0 0 0 0,-1 0 0 0 0,1 0 0 0 0,-1 0 0 0 0,0 0 0 0 0,1 0 0 0 0,-1 0 0 0 0,0 0 0 0 0,0 0 0 0 0,0 0 0 0 0,1 0 0 0 0,-3 0 0 0 0,0-2 0 0 0,-24-25-2593 0 0,24 26 2393 0 0,-5-4-823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6:08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4 11975 0 0,'0'0'547'0'0,"0"0"-11"0"0,0 0-203 0 0,0 0 419 0 0,-2 0 220 0 0,-3-1-1084 0 0,1 0 2216 0 0,3-1 3947 0 0,2-3-5888 0 0,-1 1 0 0 0,1 0 0 0 0,0-1 0 0 0,0 1 0 0 0,1 0-1 0 0,-1 0 1 0 0,1 0 0 0 0,0 0 0 0 0,0 0 0 0 0,1 0 0 0 0,-1 0 0 0 0,1 1 0 0 0,3-5 0 0 0,5-5 381 0 0,-11 12-492 0 0,0 0 0 0 0,1 1 0 0 0,-1-1-1 0 0,0 0 1 0 0,1 1 0 0 0,-1-1 0 0 0,1 1 0 0 0,-1-1 0 0 0,1 1-1 0 0,-1-1 1 0 0,1 1 0 0 0,-1-1 0 0 0,1 1 0 0 0,-1-1 0 0 0,1 1-1 0 0,0 0 1 0 0,0-1 0 0 0,6-4 198 0 0,14-24 271 0 0,-20 27-150 0 0,-1 2 117 0 0,0 0 21 0 0,0 0-66 0 0,0 3-294 0 0,-1 8-132 0 0,0-6-17 0 0,1 0 0 0 0,-1-1 0 0 0,0 1 0 0 0,0-1 0 0 0,-1 1-1 0 0,1-1 1 0 0,-1 0 0 0 0,-4 8 0 0 0,-6 11-2354 0 0,11-19-2265 0 0,1 0 2364 0 0,0-4-6533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8:56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5 15663 0 0,'0'0'356'0'0,"0"0"50"0"0,0 0 20 0 0,0 0-42 0 0,4-5-236 0 0,0-3-9 0 0,-4 7 581 0 0,0 1 249 0 0,0 0 45 0 0,0 0-61 0 0,0 0-288 0 0,0 0-121 0 0,0 0-28 0 0,0 0-4 0 0,0 0 0 0 0,0 0 0 0 0,0 0 0 0 0,0 0-68 0 0,-4 10 171 0 0,-17 77 990 0 0,11-53-1605 0 0,-22 51 0 0 0,3-19 0 0 0,-36 71 0 0 0,51-106 0 0 0,10-21 0 0 0,0-1 0 0 0,-7 12 0 0 0,2-4 27 0 0,5-9-59 0 0,-1 0 0 0 0,1 0 0 0 0,-1-1 0 0 0,-7 8 0 0 0,11-13-664 0 0,1-2-258 0 0,0-2 94 0 0,-1 0 0 0 0,0 1-1 0 0,1-1 1 0 0,-1 1-1 0 0,0-1 1 0 0,0 1 0 0 0,0-1-1 0 0,-2-1 1 0 0,-1-3-2276 0 0,0-8-2258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8:57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0 15663 0 0,'0'-8'762'0'0,"-1"-17"112"0"0,0 22-673 0 0,1-1 0 0 0,-1 1 0 0 0,1 0 0 0 0,0 0 0 0 0,-1 0 0 0 0,2 0 0 0 0,-1 0 0 0 0,0 0 0 0 0,1 0 0 0 0,-1 0 0 0 0,1 0 0 0 0,0 0 0 0 0,2-5 0 0 0,-2 5 201 0 0,1 0 1 0 0,-1-1 0 0 0,0 1-1 0 0,0 0 1 0 0,0-1 0 0 0,0 1-1 0 0,0-1 1 0 0,-1 1 0 0 0,0-8-1 0 0,3-12 409 0 0,-2 20-701 0 0,0-1 0 0 0,0 1-1 0 0,1 0 1 0 0,0-1 0 0 0,-1 1 0 0 0,1 0 0 0 0,0 0 0 0 0,0 0 0 0 0,1 1 0 0 0,-1-1 0 0 0,6-4-1 0 0,34-26 893 0 0,-33 26-761 0 0,33-22 297 0 0,1 1 0 0 0,2 2 0 0 0,64-26 0 0 0,-91 45-538 0 0,36-10 0 0 0,-46 15 0 0 0,-1 1 0 0 0,1 0 0 0 0,0 1 0 0 0,0-1 0 0 0,0 1 0 0 0,0 1 0 0 0,11 1 0 0 0,-18-2 0 0 0,1 0 0 0 0,-1 0 0 0 0,0 1 0 0 0,1-1 0 0 0,-1 0 0 0 0,0 1 0 0 0,1-1 0 0 0,-1 1 0 0 0,0 0 0 0 0,0-1 0 0 0,0 1 0 0 0,0 0 0 0 0,1 0 0 0 0,-1-1 0 0 0,0 1 0 0 0,0 0 0 0 0,0 0 0 0 0,-1 0 0 0 0,1 0 0 0 0,0 0 0 0 0,0 1 0 0 0,-1-1 0 0 0,1 0 0 0 0,0 2 0 0 0,1 1 0 0 0,0-2 0 0 0,-1 0 0 0 0,0 0 0 0 0,1 0 0 0 0,-1 0 0 0 0,0 0 0 0 0,0 0 0 0 0,0 0 0 0 0,-1 1 0 0 0,1-1 0 0 0,0 0 0 0 0,-1 1 0 0 0,0-1 0 0 0,0 1 0 0 0,1-1 0 0 0,-2 4 0 0 0,1 2 0 0 0,0 0 48 0 0,0 1 0 0 0,-1-1 0 0 0,0 1 0 0 0,0-1 0 0 0,-1 1 0 0 0,0-1 0 0 0,0 0-1 0 0,-1 0 1 0 0,0 0 0 0 0,-6 11 0 0 0,-5 4 281 0 0,-32 42-1 0 0,18-29-349 0 0,22-26-118 0 0,-1-2 1 0 0,0 1 0 0 0,-1-1-1 0 0,0 0 1 0 0,-1 0 0 0 0,1-1-1 0 0,-19 11 1 0 0,-1 0 158 0 0,17-10-737 0 0,-1-1-1 0 0,-1 0 1 0 0,-17 7 0 0 0,-22 9-4743 0 0,44-21-2391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8:57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6 13823 0 0,'0'0'630'0'0,"0"0"-13"0"0,1 3-393 0 0,0 6-57 0 0,-1-7 563 0 0,0-2 242 0 0,0 0 42 0 0,14 4 2056 0 0,-10-4-2799 0 0,-1-1 0 0 0,1 0-1 0 0,-1 1 1 0 0,1-1 0 0 0,-1-1 0 0 0,0 1-1 0 0,1 0 1 0 0,-1-1 0 0 0,0 1-1 0 0,0-1 1 0 0,0 0 0 0 0,0 0 0 0 0,0-1-1 0 0,-1 1 1 0 0,1 0 0 0 0,-1-1 0 0 0,5-5-1 0 0,3-6 167 0 0,0 0-1 0 0,12-22 1 0 0,-17 27-269 0 0,40-64 856 0 0,60-73 1 0 0,-99 136-1020 0 0,1-1-1 0 0,-1 0 1 0 0,6-17 0 0 0,0 2-8 0 0,-3 11 3 0 0,-5 13 0 0 0,-1 1 0 0 0,4-3 0 0 0,-9 12 0 0 0,0 18 0 0 0,5-14 0 0 0,0-9 0 0 0,-1-1 0 0 0,1 1 0 0 0,0 0 0 0 0,0-1 0 0 0,0 0 0 0 0,0 0 0 0 0,1 0 0 0 0,-1 0 0 0 0,1 0 0 0 0,-1-1 0 0 0,6 2 0 0 0,7 1 0 0 0,-10-6 0 0 0,-4 1 0 0 0,8-2 0 0 0,-1 0 0 0 0,-1 0 0 0 0,10-5 0 0 0,0 0 0 0 0,-6 4 0 0 0,0 5 0 0 0,-10 0 0 0 0,1-1 0 0 0,-1 1 0 0 0,0-1 0 0 0,1 1 0 0 0,-1 0 0 0 0,0 0 0 0 0,0 0 0 0 0,3 2 0 0 0,3 5 0 0 0,-6 0 0 0 0,0 1 0 0 0,0-1 0 0 0,-1 0 0 0 0,0 1 0 0 0,0-1 0 0 0,-1 1 0 0 0,-1 14 0 0 0,-3-1 0 0 0,-10 37 0 0 0,7-36 0 0 0,-3 28 0 0 0,6-36 0 0 0,3-12 0 0 0,0 0 0 0 0,0 0 0 0 0,0 0 0 0 0,0 1 0 0 0,1-1 0 0 0,0 0 0 0 0,-1 0 0 0 0,1 0 0 0 0,1 0 0 0 0,-1 1 0 0 0,0-1 0 0 0,2 5 0 0 0,2 2 0 0 0,-2-9 0 0 0,-1 1 0 0 0,1 0 0 0 0,0-1 0 0 0,-1 1 0 0 0,1-1 0 0 0,0 1 0 0 0,0-1 0 0 0,0 0 0 0 0,0 0 0 0 0,1 0 0 0 0,-1 0 0 0 0,0 0 0 0 0,0 0 0 0 0,1-1 0 0 0,-1 1 0 0 0,0-1 0 0 0,1 1 0 0 0,-1-1 0 0 0,0 0 0 0 0,1 0 0 0 0,-1 0 0 0 0,0 0 0 0 0,1-1 0 0 0,-1 1 0 0 0,0-1 0 0 0,5-1 0 0 0,3-1 0 0 0,0-1 0 0 0,-1 0 0 0 0,1-1 0 0 0,14-9 0 0 0,-13 5 0 0 0,0 1 0 0 0,0-1 0 0 0,0-1 0 0 0,8-10 0 0 0,36-47 0 0 0,-49 60 0 0 0,20-26 0 0 0,-5 8 0 0 0,22-36 0 0 0,-40 58 0 0 0,-3 9 0 0 0,-3 6 0 0 0,-23 72 0 0 0,-8 38 0 0 0,32-117 0 0 0,1-4 0 0 0,1 1 0 0 0,0 0 0 0 0,-1-1 0 0 0,1 1 0 0 0,0 0 0 0 0,0-1 0 0 0,0 1 0 0 0,0 0 0 0 0,0-1 0 0 0,1 1 0 0 0,0 3 0 0 0,-1-2 0 0 0,0 0 0 0 0,1 0 0 0 0,0 0 0 0 0,0 1 0 0 0,0-1 0 0 0,0 0 0 0 0,0-1 0 0 0,3 6 0 0 0,4 0 0 0 0,-5-7 0 0 0,0 0 0 0 0,0 0 0 0 0,0 0 0 0 0,0-1 0 0 0,0 1 0 0 0,0-1 0 0 0,0 0 0 0 0,0 0 0 0 0,0 0 0 0 0,0 0 0 0 0,0 0 0 0 0,4-2 0 0 0,0 1 0 0 0,-1-1 0 0 0,1 0 0 0 0,-1 0 0 0 0,10-5 0 0 0,-8 3 0 0 0,-1-1 0 0 0,0 0 0 0 0,-1-1 0 0 0,1 0 0 0 0,-1 0 0 0 0,0 0 0 0 0,-1 0 0 0 0,1-1 0 0 0,-1 0 0 0 0,5-11 0 0 0,-1 2 0 0 0,-1-1 0 0 0,0 0 0 0 0,8-32 0 0 0,-13 40 0 0 0,-1-1 0 0 0,-1 0 0 0 0,1 0 0 0 0,-2 0 0 0 0,0-16 0 0 0,0 20 0 0 0,-1 0 0 0 0,0 1 0 0 0,0-1 0 0 0,0 0 0 0 0,-1 1 0 0 0,1-1 0 0 0,-2 1 0 0 0,1-1 0 0 0,0 1 0 0 0,-7-10 0 0 0,7 13-10 0 0,1 1-1 0 0,0 0 1 0 0,0-1-1 0 0,-1 1 1 0 0,1 0 0 0 0,-1 0-1 0 0,1 0 1 0 0,-1 0 0 0 0,1 0-1 0 0,-1 0 1 0 0,0 0-1 0 0,0 0 1 0 0,1 1 0 0 0,-1-1-1 0 0,0 1 1 0 0,0-1-1 0 0,0 1 1 0 0,0 0 0 0 0,1 0-1 0 0,-1 0 1 0 0,0 0-1 0 0,0 0 1 0 0,0 0 0 0 0,0 0-1 0 0,0 1 1 0 0,1-1-1 0 0,-5 2 1 0 0,1 0-110 0 0,-1 0 0 0 0,1 1 0 0 0,-1-1 0 0 0,1 1-1 0 0,0 1 1 0 0,0-1 0 0 0,-7 7 0 0 0,11-9-175 0 0,-1 0 0 0 0,1 1 0 0 0,0-1 0 0 0,0 1 0 0 0,0-1 0 0 0,0 1 0 0 0,0-1 0 0 0,0 1 0 0 0,0 3-1 0 0,0-3-1305 0 0,2 11-4347 0 0,4-3 3900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8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71 17503 0 0,'0'0'399'0'0,"0"-9"540"0"0,0 7-839 0 0,1 1 12 0 0,12-9 242 0 0,-13 10-354 0 0,12-11 1676 0 0,0 1 0 0 0,12-17 0 0 0,-23 26-1160 0 0,-1 1-72 0 0,0 0-217 0 0,0 0 161 0 0,0 0 100 0 0,0 0 21 0 0,0 0-66 0 0,-1 2-294 0 0,-10 10-222 0 0,-92 125 2194 0 0,31-40-2101 0 0,21-31-24 0 0,26-33 4 0 0,-34 51 0 0 0,50-69 0 0 0,1 0 0 0 0,0 0 0 0 0,-10 32 0 0 0,15-37-64 0 0,3-8-273 0 0,0-2-138 0 0,0 0-33 0 0,2 1-4 0 0,0 1 397 0 0,0-1 0 0 0,0 0 0 0 0,0 0 0 0 0,0-1-1 0 0,0 1 1 0 0,1 0 0 0 0,-1-1 0 0 0,0 1 0 0 0,0-1 0 0 0,1 0 0 0 0,-1 0-1 0 0,0 0 1 0 0,1 0 0 0 0,-1 0 0 0 0,0 0 0 0 0,1 0 0 0 0,-1-1 0 0 0,0 0-1 0 0,0 1 1 0 0,1-1 0 0 0,2-1 0 0 0,7-3-1174 0 0,0-1-1 0 0,17-11 1 0 0,-8 4-246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8:58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21 11975 0 0,'31'-42'1178'0'0,"-3"3"-1060"0"0,-22 30 433 0 0,1 1 0 0 0,-1-1 0 0 0,-1 0 0 0 0,0-1 0 0 0,0 1-1 0 0,4-16 1 0 0,-6 17 1136 0 0,-1 1 0 0 0,0-2-1 0 0,-1 1 1 0 0,0 0-1 0 0,0-10 1 0 0,-11 18-1343 0 0,7 1-285 0 0,-1 0-1 0 0,1 0 1 0 0,-1 0-1 0 0,1 0 1 0 0,0 1-1 0 0,0-1 0 0 0,0 1 1 0 0,0 0-1 0 0,0 0 1 0 0,0 0-1 0 0,0 1 1 0 0,0-1-1 0 0,1 1 1 0 0,-3 2-1 0 0,-6 8 457 0 0,-14 22 0 0 0,-36 76-347 0 0,42-73-171 0 0,3-4 3 0 0,2 1 0 0 0,-11 39 0 0 0,21-57 0 0 0,0 0 0 0 0,-1 22 0 0 0,3-19 0 0 0,-5 21 0 0 0,5-33 0 0 0,0 1 0 0 0,0 0 0 0 0,1 0 0 0 0,1-1 0 0 0,-1 1 0 0 0,1 0 0 0 0,2 13 0 0 0,-2-19 0 0 0,1-1 0 0 0,0 1 0 0 0,-1 0 0 0 0,1-1 0 0 0,0 1 0 0 0,0-1 0 0 0,0 1 0 0 0,1-1 0 0 0,-1 0 0 0 0,0 1 0 0 0,1-1 0 0 0,0 0 0 0 0,-1 0 0 0 0,1 0 0 0 0,0 0 0 0 0,0 0 0 0 0,0 0 0 0 0,0-1 0 0 0,1 1 0 0 0,-1-1 0 0 0,0 1 0 0 0,1-1 0 0 0,-1 0 0 0 0,1 0 0 0 0,-1 0 0 0 0,1 0 0 0 0,-1-1 0 0 0,4 2 0 0 0,4-1 0 0 0,-1-1 0 0 0,1 1 0 0 0,0-2 0 0 0,0 1 0 0 0,-1-1 0 0 0,1-1 0 0 0,-1 1 0 0 0,1-2 0 0 0,-1 1 0 0 0,0-1 0 0 0,1-1 0 0 0,-2 0 0 0 0,1 0 0 0 0,0-1 0 0 0,-1 0 0 0 0,13-9 0 0 0,-6 2 0 0 0,-1 0 0 0 0,-1-1 0 0 0,0 0 0 0 0,-1-1 0 0 0,0 0 0 0 0,-1-1 0 0 0,18-30 0 0 0,-16 21 0 0 0,-4 10 0 0 0,-1-1 0 0 0,-1 1 0 0 0,10-31 0 0 0,-16 39 0 0 0,-4 6 0 0 0,-2 4 0 0 0,5-4 0 0 0,0 1 0 0 0,-2 1 0 0 0,0 0 0 0 0,1 1 0 0 0,-1 0 0 0 0,1-1 0 0 0,-1 1 0 0 0,1 0 0 0 0,0 0 0 0 0,0-1 0 0 0,0 1 0 0 0,0 0 0 0 0,1 0 0 0 0,-1 0 0 0 0,1 0 0 0 0,0 0 0 0 0,0 0 0 0 0,0 0 0 0 0,0 4 0 0 0,0-4 0 0 0,1 1 0 0 0,-1-1 0 0 0,0 0 0 0 0,1 0 0 0 0,0 1 0 0 0,0-1 0 0 0,1 3 0 0 0,4 4 0 0 0,-4-9 0 0 0,1 1 0 0 0,-1-1 0 0 0,1 1 0 0 0,-1-1 0 0 0,1 0 0 0 0,0 0 0 0 0,-1 0 0 0 0,1 0 0 0 0,0 0 0 0 0,0-1 0 0 0,0 1 0 0 0,0-1 0 0 0,-1 0 0 0 0,1 0 0 0 0,0 0 0 0 0,0 0 0 0 0,3-1 0 0 0,2 0 0 0 0,0-1 0 0 0,-1 1 0 0 0,1-1 0 0 0,-1-1 0 0 0,10-4 0 0 0,-2-1 0 0 0,1-2 0 0 0,-1 1 0 0 0,-1-2 0 0 0,0 0 0 0 0,-1 0 0 0 0,0-2 0 0 0,15-17 0 0 0,73-105 0 0 0,-87 114 0 0 0,-6 10 0 0 0,-1 0 0 0 0,-1-1 0 0 0,0 1 0 0 0,0-1 0 0 0,-1 0 0 0 0,-1-1 0 0 0,5-21 0 0 0,-1-19 0 0 0,-8 53 0 0 0,0 0 0 0 0,0 0 0 0 0,0 0 0 0 0,1-1 0 0 0,-1 1 0 0 0,0 0 0 0 0,0 0 0 0 0,0 0 0 0 0,0 0 0 0 0,0-1 0 0 0,0 1 0 0 0,0 0 0 0 0,0 0 0 0 0,0 0 0 0 0,0-1 0 0 0,0 1 0 0 0,0 0 0 0 0,0 0 0 0 0,0 0 0 0 0,0 0 0 0 0,0-1 0 0 0,0 1 0 0 0,0 0 0 0 0,0 0 0 0 0,0 0 0 0 0,0-1 0 0 0,0 1 0 0 0,-1 0 0 0 0,1 0 0 0 0,0 0 0 0 0,0 0 0 0 0,0 0 0 0 0,0-1 0 0 0,0 1 0 0 0,0 0 0 0 0,-1 0 0 0 0,1 0 0 0 0,0 0 0 0 0,0 0 0 0 0,0 0 0 0 0,0-1 0 0 0,-1 1 0 0 0,1 0 0 0 0,0 0 0 0 0,0 0 0 0 0,0 0 0 0 0,0 0 0 0 0,-1 0 0 0 0,1 0 0 0 0,0 0 0 0 0,0 0 0 0 0,0 0 0 0 0,-1 0 0 0 0,1 0 0 0 0,0 0 0 0 0,0 0 0 0 0,0 0 0 0 0,0 0 0 0 0,-1 0 0 0 0,-6 5 0 0 0,7-4 0 0 0,-21 19 148 0 0,0 2-1 0 0,-27 36 1 0 0,35-39 217 0 0,1 0 0 0 0,1 1 0 0 0,-11 26 0 0 0,8-15-236 0 0,-29 76-110 0 0,27-63-22 0 0,9-25 3 0 0,0 0 0 0 0,2 1 0 0 0,0 0 0 0 0,1 0 0 0 0,2 0 0 0 0,0 0 0 0 0,0 32 0 0 0,3-46 0 0 0,0 0 0 0 0,-1 0 0 0 0,2 0 0 0 0,-1-1 0 0 0,1 1 0 0 0,0 0 0 0 0,0-1 0 0 0,0 1 0 0 0,1-1 0 0 0,5 8 0 0 0,-6-10 0 0 0,0-1 0 0 0,0 1 0 0 0,0-1 0 0 0,1 0 0 0 0,-1 0 0 0 0,0 0 0 0 0,1-1 0 0 0,0 1 0 0 0,-1 0 0 0 0,1-1 0 0 0,0 0 0 0 0,0 1 0 0 0,0-1 0 0 0,0 0 0 0 0,0-1 0 0 0,0 1 0 0 0,0-1 0 0 0,0 1 0 0 0,0-1 0 0 0,0 0 0 0 0,5 0 0 0 0,4-1 0 0 0,-1-1 0 0 0,0 0 0 0 0,0-1 0 0 0,0 0 0 0 0,0-1 0 0 0,0 0 0 0 0,-1-1 0 0 0,1 0 0 0 0,9-7 0 0 0,6-5 0 0 0,-1-1 0 0 0,26-24 0 0 0,-27 20 0 0 0,0-2 0 0 0,26-32 0 0 0,-38 40 0 0 0,-2 1 0 0 0,1-2 0 0 0,-2 1 0 0 0,0-2 0 0 0,8-23 0 0 0,-16 31 0 0 0,-7 9 0 0 0,-6 5 0 0 0,12-4 0 0 0,-6 3 0 0 0,-1 1 0 0 0,1-1 0 0 0,1 1 0 0 0,-1 0 0 0 0,1 0 0 0 0,-1 1 0 0 0,1 0 0 0 0,0 0 0 0 0,1 0 0 0 0,-1 0 0 0 0,-4 8 0 0 0,-4 8 0 0 0,-19 39 0 0 0,27-48-56 0 0,0-1-1 0 0,1 1 1 0 0,0 0-1 0 0,1 0 1 0 0,0 0 0 0 0,1 0-1 0 0,1 1 1 0 0,0-1-1 0 0,0 16 1 0 0,1-23 27 0 0,1 0-1 0 0,-1-1 1 0 0,1 1 0 0 0,0 0 0 0 0,0-1-1 0 0,0 1 1 0 0,1-1 0 0 0,-1 1-1 0 0,1-1 1 0 0,0 0 0 0 0,0 0 0 0 0,1 0-1 0 0,-1 0 1 0 0,1 0 0 0 0,0 0-1 0 0,0-1 1 0 0,0 1 0 0 0,1-1 0 0 0,-1 0-1 0 0,1 0 1 0 0,0 0 0 0 0,0 0-1 0 0,0-1 1 0 0,0 0 0 0 0,0 0 0 0 0,0 0-1 0 0,7 2 1 0 0,-5-3-389 0 0,0 0 0 0 0,1 0-1 0 0,-1 0 1 0 0,0-1 0 0 0,1 0 0 0 0,-1 0 0 0 0,1-1-1 0 0,-1 0 1 0 0,1 0 0 0 0,-1 0 0 0 0,0-1-1 0 0,0 0 1 0 0,0 0 0 0 0,9-5 0 0 0,15-9-1629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0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0 13823 0 0,'0'0'315'0'0,"0"0"45"0"0,0 0 21 0 0,0 0-49 0 0,0 0-81 0 0,2-1 481 0 0,6-6 809 0 0,-1 0-1 0 0,0-1 1 0 0,7-8-1 0 0,-5 5-242 0 0,18-16-1 0 0,-18 18-819 0 0,-1 0 0 0 0,0 0 0 0 0,11-16 0 0 0,13-16 257 0 0,-3 10-7 0 0,53-43 1 0 0,-63 60-539 0 0,-7 4-85 0 0,0 0-1 0 0,1 1 1 0 0,26-13-1 0 0,-30 19-104 0 0,1 5 0 0 0,-8 0 0 0 0,1 0 0 0 0,-1 0 0 0 0,1 0 0 0 0,-1 0 0 0 0,0 1 0 0 0,0-1 0 0 0,0 1 0 0 0,0-1 0 0 0,0 1 0 0 0,0 0 0 0 0,-1 0 0 0 0,1 0 0 0 0,-1 0 0 0 0,0 0 0 0 0,0 0 0 0 0,0 0 0 0 0,0 0 0 0 0,-1 1 0 0 0,1 3 0 0 0,1 8 0 0 0,-1 1 0 0 0,-3 26 0 0 0,2-39 0 0 0,0 6 0 0 0,-1 0 0 0 0,-1 0 0 0 0,0 0 0 0 0,0 0 0 0 0,-1 0 0 0 0,0-1 0 0 0,0 1 0 0 0,-1-1 0 0 0,0 0 0 0 0,0 0 0 0 0,-1 0 0 0 0,-11 13 0 0 0,11-15 0 0 0,3-7 0 0 0,2-4 0 0 0,2-2 0 0 0,0 0 0 0 0,0 0 0 0 0,1 1 0 0 0,0-1 0 0 0,0 1 0 0 0,0 0 0 0 0,7-8 0 0 0,33-40 0 0 0,-12 19 0 0 0,30-56 0 0 0,-57 84 0 0 0,1 0 0 0 0,0 1 0 0 0,0 0 0 0 0,0 0 0 0 0,1 0 0 0 0,0 0 0 0 0,1 1 0 0 0,-1 0 0 0 0,1 0 0 0 0,0 1 0 0 0,0 0 0 0 0,0 0 0 0 0,0 1 0 0 0,1 0 0 0 0,12-4 0 0 0,-9 7 0 0 0,-9 0 0 0 0,2 2 0 0 0,6 14 0 0 0,-8-11 0 0 0,0 0 0 0 0,0-1 0 0 0,-1 1 0 0 0,0 0 0 0 0,0 0 0 0 0,0-1 0 0 0,-1 1 0 0 0,1 0 0 0 0,-1 0 0 0 0,0 0 0 0 0,0 0 0 0 0,-1 0 0 0 0,-1 6 0 0 0,-2 7 0 0 0,-1 0 0 0 0,-8 19 0 0 0,-11 14 0 0 0,4-10 0 0 0,35-60 0 0 0,0 1 0 0 0,28-23 0 0 0,43-35 0 0 0,-35 32 0 0 0,-32 27 454 0 0,2 0-1 0 0,0 1 1 0 0,24-14 0 0 0,-37 27-853 0 0,-1-1 1 0 0,1 1 0 0 0,17-3-1 0 0,-22 6 250 0 0,7 4 133 0 0,4 4 16 0 0,-11-3 0 0 0,-2-2 0 0 0,1 2 0 0 0,0 0 0 0 0,0 0 0 0 0,0 0 0 0 0,0 0 0 0 0,-1 1 0 0 0,1-1 0 0 0,-2 1 0 0 0,1-1 0 0 0,0 7 0 0 0,-1 8 0 0 0,-3 23 0 0 0,0-12 0 0 0,0-6 0 0 0,2-17 0 0 0,0 1 0 0 0,0 0 0 0 0,1 0 0 0 0,1 17 0 0 0,1-16 0 0 0,2 1 0 0 0,3 3 0 0 0,-3-12 0 0 0,-2-2 0 0 0,1 1 0 0 0,-1 0 0 0 0,1 0 0 0 0,0-1 0 0 0,-1 1 0 0 0,1-1 0 0 0,-1 0 0 0 0,1 0 0 0 0,0 0 0 0 0,-1 0 0 0 0,1 0 0 0 0,0 0 0 0 0,-1-1 0 0 0,1 1 0 0 0,-1-1 0 0 0,1 0 0 0 0,-1 0 0 0 0,5-2 0 0 0,5-2 0 0 0,-1-1 0 0 0,15-10 0 0 0,-19 11 0 0 0,14-10 0 0 0,-1-1 0 0 0,31-29 0 0 0,31-44 0 0 0,-64 69 0 0 0,-15 18 0 0 0,-1-1 0 0 0,0 0 0 0 0,1 0 0 0 0,-1 0 0 0 0,0 0 0 0 0,0 0 0 0 0,-1 0 0 0 0,1-1 0 0 0,-1 1 0 0 0,0-1 0 0 0,0 1 0 0 0,0-1 0 0 0,1-3 0 0 0,2-4 0 0 0,-13 20 0 0 0,1 0 0 0 0,-11 13 0 0 0,-38 70 0 0 0,51-80 0 0 0,1 0 0 0 0,0 1 0 0 0,0 0 0 0 0,1 0 0 0 0,-4 26 0 0 0,7-36 0 0 0,1-1 0 0 0,0 0 0 0 0,0 1 0 0 0,0-1 0 0 0,0 1 0 0 0,0-1 0 0 0,1 1 0 0 0,-1-1 0 0 0,1 1 0 0 0,-1-1 0 0 0,1 0 0 0 0,0 1 0 0 0,0-1 0 0 0,0 0 0 0 0,0 0 0 0 0,0 0 0 0 0,1 0 0 0 0,-1 0 0 0 0,1 0 0 0 0,-1 0 0 0 0,1 0 0 0 0,0 0 0 0 0,-1-1 0 0 0,1 1 0 0 0,0-1 0 0 0,0 1 0 0 0,0-1 0 0 0,1 0 0 0 0,-1 0 0 0 0,0 0 0 0 0,0 0 0 0 0,1 0 0 0 0,-1 0 0 0 0,0-1 0 0 0,1 1 0 0 0,-1-1 0 0 0,1 1 0 0 0,-1-1 0 0 0,3 0 0 0 0,4 0 0 0 0,1-1 0 0 0,-1 0 0 0 0,0 0 0 0 0,0-1 0 0 0,18-5 0 0 0,42-21 0 0 0,-45 17 0 0 0,-2-1 0 0 0,0-1 0 0 0,0-1 0 0 0,-1-1 0 0 0,26-24 0 0 0,-22 14 0 0 0,-1 0 0 0 0,-1-2 0 0 0,27-40 0 0 0,-12 5 0 0 0,-3-2 0 0 0,-2-2 0 0 0,28-80 0 0 0,-60 143 18 0 0,24-67-115 0 0,-22 59 288 0 0,0 0 0 0 0,-1-1 0 0 0,-1 1 0 0 0,2-16 0 0 0,-3 25 317 0 0,0 2-65 0 0,-2 0-294 0 0,2 0-148 0 0,-1-1-1 0 0,1 1 1 0 0,-1 0-1 0 0,1 0 1 0 0,-1 0-1 0 0,0 0 1 0 0,1 0-1 0 0,-1 0 1 0 0,1 0-1 0 0,-1 0 1 0 0,1 0-1 0 0,-1 1 1 0 0,1-1-1 0 0,-1 0 1 0 0,1 0-1 0 0,-1 0 1 0 0,1 1-1 0 0,-1-1 1 0 0,1 0-1 0 0,-1 0 1 0 0,1 1-1 0 0,-1-1 1 0 0,1 0-1 0 0,-1 1 1 0 0,1-1-1 0 0,0 1 1 0 0,-1-1-1 0 0,1 0 1 0 0,0 1-1 0 0,-1-1 1 0 0,1 1-1 0 0,0 0 1 0 0,-1 0-2 0 0,-11 14 1 0 0,1 0 0 0 0,1 1 0 0 0,1 0 0 0 0,0 0 0 0 0,1 1 0 0 0,-7 20 0 0 0,-4 5 0 0 0,-52 149 0 0 0,46-118 0 0 0,13-38 0 0 0,1 1 0 0 0,1 0 0 0 0,2 0 0 0 0,-4 49 0 0 0,11-80 0 0 0,1-3 0 0 0,0-1 0 0 0,-1 1 0 0 0,1 0 0 0 0,0-1 0 0 0,0 1 0 0 0,0-1 0 0 0,1 1 0 0 0,-1 0 0 0 0,0-1 0 0 0,1 1 0 0 0,-1-1 0 0 0,1 1 0 0 0,0 2 0 0 0,4 6 0 0 0,4-3 0 0 0,-6-7-57 0 0,-1 0 1 0 0,1 0-1 0 0,-1 1 0 0 0,1-1 1 0 0,-1-1-1 0 0,1 1 1 0 0,-1 0-1 0 0,1-1 0 0 0,-1 1 1 0 0,1-1-1 0 0,-1 0 0 0 0,0 0 1 0 0,1 0-1 0 0,-1 0 1 0 0,0 0-1 0 0,0 0 0 0 0,0-1 1 0 0,3-1-1 0 0,6-5-387 0 0,-2 0 0 0 0,11-11 0 0 0,-6 5-468 0 0,-1-1 0 0 0,-1 0 0 0 0,0 0-1 0 0,-1-2 1 0 0,-1 1 0 0 0,-1-1 0 0 0,8-19 0 0 0,-3 0-1135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0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21191 0 0,'-2'0'480'0'0,"-2"1"-297"0"0,0-1-1 0 0,0 1 1 0 0,0 0-1 0 0,0 0 1 0 0,0 1-1 0 0,0-1 1 0 0,0 1 0 0 0,-6 4-1 0 0,1-1-114 0 0,1 0 1 0 0,-13 12-1 0 0,19-15 10 0 0,1 0 0 0 0,-1-1 0 0 0,1 1 0 0 0,0 0 1 0 0,0 0-1 0 0,0 0 0 0 0,0 0 0 0 0,1 1 0 0 0,-1-1 0 0 0,0 0 0 0 0,1 0 0 0 0,-1 0 0 0 0,1 1 0 0 0,0-1 0 0 0,0 0 0 0 0,0 0 0 0 0,0 1 1 0 0,0-1-1 0 0,1 0 0 0 0,-1 0 0 0 0,1 1 0 0 0,-1-1 0 0 0,1 0 0 0 0,1 4 0 0 0,0-4 30 0 0,-1 0-1 0 0,0-1 0 0 0,1 1 1 0 0,0-1-1 0 0,-1 1 1 0 0,1-1-1 0 0,0 1 1 0 0,0-1-1 0 0,-1 0 1 0 0,1 0-1 0 0,0 0 1 0 0,4 2-1 0 0,-3-2 32 0 0,4 1 117 0 0,0 1 0 0 0,1-1 1 0 0,-1-1-1 0 0,1 1 0 0 0,14 0 0 0 0,-1 0 255 0 0,-10-2-519 0 0,-1 0-1 0 0,0 0 1 0 0,1-1 0 0 0,-1 0-1 0 0,0-1 1 0 0,0 0 0 0 0,0-1-1 0 0,19-7 1 0 0,7-1-2897 0 0,-1-1 882 0 0,-6-1-22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1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9 11975 0 0,'0'0'547'0'0,"0"0"-11"0"0,0 0-203 0 0,1-1 419 0 0,31-49 4377 0 0,-23 34-3868 0 0,1 1 1 0 0,0 0 0 0 0,13-14 0 0 0,19-24 679 0 0,-16 18-1202 0 0,3-4-114 0 0,-3-1-1 0 0,-1-1 1 0 0,27-62 0 0 0,-49 98-488 0 0,4-11-109 0 0,-5 3-28 0 0,-5 9 0 0 0,2 3 0 0 0,-4-5 72 0 0,5 6-31 0 0,-1 0 1 0 0,0 0-1 0 0,1 0 1 0 0,-1-1-1 0 0,1 1 1 0 0,-1 1-1 0 0,1-1 0 0 0,-1 0 1 0 0,1 0-1 0 0,-1 0 1 0 0,1 0-1 0 0,-1 0 1 0 0,0 0-1 0 0,1 1 1 0 0,-1-1-1 0 0,1 0 0 0 0,-1 1 1 0 0,0-1 71 0 0,-3 2-58 0 0,-1-1 1 0 0,1 1 0 0 0,0 0 0 0 0,-1 1 0 0 0,1-1-1 0 0,1 1 1 0 0,-1 0 0 0 0,0 0 0 0 0,1 0 0 0 0,-6 6-1 0 0,-3 5 186 0 0,-14 22 1 0 0,19-26-221 0 0,-18 26-21 0 0,2 2 0 0 0,-31 65 0 0 0,52-99 0 0 0,1 0 0 0 0,-1 0 0 0 0,1 0 0 0 0,0 1 0 0 0,0-1 0 0 0,0 0 0 0 0,1 1 0 0 0,-1 8 0 0 0,4-2 0 0 0,-2-10 0 0 0,0 0 0 0 0,1 1 0 0 0,-1-1 0 0 0,0 0 0 0 0,1 0 0 0 0,-1-1 0 0 0,0 1 0 0 0,1 0 0 0 0,-1 0 0 0 0,1-1 0 0 0,0 1 0 0 0,-1-1 0 0 0,1 1 0 0 0,-1-1 0 0 0,1 1 0 0 0,0-1 0 0 0,-1 0 0 0 0,1 0 0 0 0,0 0 0 0 0,-1 0 0 0 0,1 0 0 0 0,0 0 0 0 0,1-1 0 0 0,3 0 0 0 0,1 0 0 0 0,-1-1 0 0 0,0 0 0 0 0,10-4 0 0 0,2-3 0 0 0,0 0 0 0 0,-2-2 0 0 0,1 0 0 0 0,-1 0 0 0 0,17-18 0 0 0,69-75 0 0 0,-64 62 0 0 0,95-97 0 0 0,-46 32 0 0 0,-84 103 0 0 0,4-7 0 0 0,-64 111 0 0 0,55-95 0 0 0,-1 0 0 0 0,0 0 0 0 0,1 1 0 0 0,0-1 0 0 0,0 1 0 0 0,1-1 0 0 0,-1 1 0 0 0,1 0 0 0 0,1 0 0 0 0,-1 10 0 0 0,3-4 0 0 0,3 4 0 0 0,-1-12 0 0 0,-1-3 0 0 0,-2 2 0 0 0,1-1 0 0 0,0 0 0 0 0,0 0 0 0 0,0-1 0 0 0,0 1 0 0 0,0 0 0 0 0,1-1 0 0 0,-1 1 0 0 0,0-1 0 0 0,6 2 0 0 0,-1 0 0 0 0,6 3 0 0 0,-2-2 0 0 0,-8 2 0 0 0,0 0 0 0 0,0 0 0 0 0,-1 1 0 0 0,1-1 0 0 0,2 12 0 0 0,-5-17 0 0 0,1 5 0 0 0,0 1 0 0 0,0 0 0 0 0,0 0 0 0 0,-1 0 0 0 0,0 0 0 0 0,0 0 0 0 0,-2 9 0 0 0,-1 0 0 0 0,-11 31 0 0 0,14-44 0 0 0,-2-1 0 0 0,1 1 0 0 0,0-1 0 0 0,0 1 0 0 0,-1-1 0 0 0,0 0 0 0 0,-1 3 0 0 0,0-1 0 0 0,0-1 0 0 0,0 1 0 0 0,1 0 0 0 0,0 0 0 0 0,0 1 0 0 0,0-1 0 0 0,0 0 0 0 0,1 1 0 0 0,-2 6 0 0 0,3-10 0 0 0,-1-1 0 0 0,1 0 0 0 0,0 1 0 0 0,0-1 0 0 0,0 1 0 0 0,0-1 0 0 0,0 1 0 0 0,0-1 0 0 0,0 0 0 0 0,0 1 0 0 0,0-1 0 0 0,0 1 0 0 0,0-1 0 0 0,0 0 0 0 0,0 1 0 0 0,1-1 0 0 0,-1 1 0 0 0,0-1 0 0 0,0 0 0 0 0,0 1 0 0 0,1 0 0 0 0,9 2 0 0 0,1-3 0 0 0,3-11 0 0 0,-5 2 0 0 0,221-197-5126 0 0,-103 86-616 0 0,-99 96-3246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2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775 19351 0 0,'24'-21'1131'0'0,"-18"17"-969"0"0,0-1 0 0 0,-1 1 0 0 0,0-1 0 0 0,0 0 0 0 0,4-6 0 0 0,13-20-374 0 0,-8 14 1286 0 0,-1-1 0 0 0,15-30 1 0 0,-25 43-821 0 0,0-1 0 0 0,-1 0 0 0 0,0 1 0 0 0,0-1 1 0 0,-1 0-1 0 0,1 0 0 0 0,-1 0 0 0 0,-1 0 0 0 0,1 0 0 0 0,-1-1 1 0 0,0 1-1 0 0,0 0 0 0 0,-3-11 0 0 0,2 13-62 0 0,0 1 0 0 0,0-1 0 0 0,0 1 0 0 0,-1 0 0 0 0,0-1 0 0 0,0 1 0 0 0,-2-4 0 0 0,2 6-94 0 0,1 0 0 0 0,-1 0 0 0 0,0 0 1 0 0,1 1-1 0 0,-1-1 0 0 0,0 0 0 0 0,0 1 0 0 0,0-1 0 0 0,0 1 0 0 0,1-1 1 0 0,-1 1-1 0 0,0 0 0 0 0,-2 0 0 0 0,1 0 64 0 0,-3 0-100 0 0,1 0 1 0 0,-1 1-1 0 0,1 0 1 0 0,-1 0-1 0 0,1 0 1 0 0,0 0-1 0 0,0 1 1 0 0,-10 5-1 0 0,-5 0-8 0 0,5-1-54 0 0,0 0 0 0 0,0 1 0 0 0,0 0 0 0 0,1 2 0 0 0,0-1 0 0 0,-13 12 0 0 0,7-3 0 0 0,1 1 0 0 0,-34 41 0 0 0,44-48 0 0 0,1 1 0 0 0,1 0 0 0 0,0 0 0 0 0,0 0 0 0 0,2 1 0 0 0,-1 0 0 0 0,2 0 0 0 0,-1 1 0 0 0,-2 17 0 0 0,7-28 0 0 0,-1-1 0 0 0,1 1 0 0 0,0-1 0 0 0,0 1 0 0 0,0-1 0 0 0,0 1 0 0 0,0-1 0 0 0,0 1 0 0 0,1 0 0 0 0,-1-1 0 0 0,1 0 0 0 0,0 1 0 0 0,-1-1 0 0 0,1 1 0 0 0,0-1 0 0 0,1 0 0 0 0,-1 0 0 0 0,0 0 0 0 0,1 1 0 0 0,-1-1 0 0 0,1 0 0 0 0,0-1 0 0 0,-1 1 0 0 0,1 0 0 0 0,0 0 0 0 0,0-1 0 0 0,0 1 0 0 0,0-1 0 0 0,1 0 0 0 0,-1 0 0 0 0,0 0 0 0 0,0 0 0 0 0,1 0 0 0 0,-1 0 0 0 0,1 0 0 0 0,3 0 0 0 0,3 1 0 0 0,0-1 0 0 0,0 0 0 0 0,1-1 0 0 0,-1 0 0 0 0,0 0 0 0 0,1-1 0 0 0,-1 0 0 0 0,15-4 0 0 0,2-3 0 0 0,0-2 0 0 0,37-20 0 0 0,-39 19 0 0 0,-12 4 0 0 0,-1 0 0 0 0,0 0 0 0 0,0-1 0 0 0,0 0 0 0 0,12-13 0 0 0,42-52 0 0 0,-54 58 0 0 0,16-28 0 0 0,-14 22 0 0 0,-3-4 0 0 0,-10 25 0 0 0,0 0 0 0 0,0 0 0 0 0,0 0 0 0 0,0 0 0 0 0,0-1 0 0 0,0 1 0 0 0,0 0 0 0 0,1 0 0 0 0,-1 0 0 0 0,0-1 0 0 0,0 1 0 0 0,0 0 0 0 0,0 0 0 0 0,0 0 0 0 0,0-1 0 0 0,0 1 0 0 0,0 0 0 0 0,0 0 0 0 0,0 0 0 0 0,0-1 0 0 0,0 1 0 0 0,-1 0 0 0 0,1 0 0 0 0,0 0 0 0 0,0-1 0 0 0,0 1 0 0 0,0 0 0 0 0,0 0 0 0 0,0 0 0 0 0,0 0 0 0 0,0-1 0 0 0,-1 1 0 0 0,1 0 0 0 0,0 0 0 0 0,0 0 0 0 0,0 0 0 0 0,0 0 0 0 0,0-1 0 0 0,-1 1 0 0 0,1 0 0 0 0,0 0 0 0 0,0 0 0 0 0,0 0 0 0 0,-1 0 0 0 0,1 0 0 0 0,0 0 0 0 0,0 0 0 0 0,0 0 0 0 0,-1 0 0 0 0,1 0 0 0 0,0 0 0 0 0,0 0 0 0 0,0 0 0 0 0,-1 0 0 0 0,1 0 0 0 0,0 0 0 0 0,0 0 0 0 0,0 0 0 0 0,-1 0 0 0 0,1 0 0 0 0,0 0 0 0 0,0 0 0 0 0,0 0 0 0 0,-1 1 0 0 0,1-1 0 0 0,0 0 0 0 0,0 0 0 0 0,-11 6 0 0 0,5-1 0 0 0,1 0 0 0 0,-1 0 0 0 0,1 1 0 0 0,0 0 0 0 0,1-1 0 0 0,-1 2 0 0 0,1-1 0 0 0,-6 13 0 0 0,3-3 0 0 0,0 1 0 0 0,-7 29 0 0 0,13-41 0 0 0,0 0 0 0 0,0 1 0 0 0,0-1 0 0 0,1 0 0 0 0,0 1 0 0 0,0-1 0 0 0,0 0 0 0 0,1 0 0 0 0,-1 1 0 0 0,1-1 0 0 0,1 0 0 0 0,2 9 0 0 0,-3-12 0 0 0,1 1 0 0 0,-1 0 0 0 0,1-1 0 0 0,-1 0 0 0 0,1 1 0 0 0,0-1 0 0 0,0 0 0 0 0,0 0 0 0 0,0 0 0 0 0,0 0 0 0 0,0 0 0 0 0,1 0 0 0 0,-1-1 0 0 0,1 1 0 0 0,-1-1 0 0 0,1 1 0 0 0,-1-1 0 0 0,1 0 0 0 0,0 0 0 0 0,0 0 0 0 0,0-1 0 0 0,-1 1 0 0 0,1-1 0 0 0,5 1 0 0 0,4-2 0 0 0,-1 0 0 0 0,1 0 0 0 0,-1-1 0 0 0,1-1 0 0 0,-1 0 0 0 0,0 0 0 0 0,0-1 0 0 0,16-8 0 0 0,-11 6 0 0 0,1-2-175 0 0,0-1-1 0 0,0-1 1 0 0,-1 0 0 0 0,15-12-1 0 0,57-55-504 0 0,-51 40 1218 0 0,55-71 1 0 0,21-51-1818 0 0,-100 140 1291 0 0,74-114 922 0 0,-63 93-527 0 0,26-60-1 0 0,-46 91-406 0 0,-1 0 0 0 0,-1 0 0 0 0,1-1 0 0 0,0-9 0 0 0,-3 19 0 0 0,0 1 0 0 0,-1-1 0 0 0,1 0 0 0 0,0 0 0 0 0,0 0 0 0 0,0 0 0 0 0,0 0 0 0 0,-1 0 0 0 0,1 1 0 0 0,0-1 0 0 0,0 0 0 0 0,0 0 0 0 0,-1 0 0 0 0,1 0 0 0 0,0 0 0 0 0,0 0 0 0 0,0 0 0 0 0,-1 0 0 0 0,1 0 0 0 0,0 0 0 0 0,0 0 0 0 0,0 0 0 0 0,-1 0 0 0 0,1 0 0 0 0,0 0 0 0 0,0 0 0 0 0,0 0 0 0 0,-1 0 0 0 0,1 0 0 0 0,0 0 0 0 0,0-1 0 0 0,0 1 0 0 0,-1 0 0 0 0,1 0 0 0 0,0 0 0 0 0,0 0 0 0 0,0 0 0 0 0,0 0 0 0 0,-1-1 0 0 0,1 1 0 0 0,0 0 0 0 0,0 0 0 0 0,0 0 0 0 0,0-1 0 0 0,0 1 0 0 0,0 0 0 0 0,0 0 0 0 0,-1 0 0 0 0,1-1 0 0 0,0 1 0 0 0,0 0 0 0 0,0 0 0 0 0,0 0 0 0 0,0-1 0 0 0,0 1 0 0 0,0 0 0 0 0,0 0 0 0 0,0 0 0 0 0,0-1 0 0 0,0 1 0 0 0,0 0 0 0 0,0 0 0 0 0,1 0 0 0 0,-1-1 0 0 0,0 1 0 0 0,0 0 0 0 0,-12 9 0 0 0,12-8 0 0 0,-10 11 0 0 0,0 1 0 0 0,1 0 0 0 0,0 0 0 0 0,-10 22 0 0 0,0 0 0 0 0,-7 10 0 0 0,-23 36 0 0 0,40-66 0 0 0,0 1 0 0 0,1 0 0 0 0,-11 31 0 0 0,-11 53 0 0 0,1 0 0 0 0,-2 1 0 0 0,27-88 0 0 0,-3 25 0 0 0,7-22 0 0 0,3-12 0 0 0,-2-3 0 0 0,7 7 0 0 0,-7-8 0 0 0,-1 1 0 0 0,1-1 0 0 0,-1 0 0 0 0,1 1 0 0 0,-1-1 0 0 0,1 0 0 0 0,-1 0 0 0 0,1 0 0 0 0,0 0 0 0 0,-1 1 0 0 0,1-1 0 0 0,-1 0 0 0 0,1 0 0 0 0,-1 0 0 0 0,1 0 0 0 0,0 0 0 0 0,1-1-58 0 0,1 0-1 0 0,-1 0 1 0 0,0 0-1 0 0,0 0 1 0 0,0 0-1 0 0,0 0 1 0 0,0 0-1 0 0,0-1 1 0 0,0 1-1 0 0,-1-1 1 0 0,4-3-1 0 0,16-22-2424 0 0,-17 23 1737 0 0,11-15-6191 0 0,4-2-2051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2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21191 0 0,'-9'0'221'0'0,"7"0"-72"0"0,-1 0-1 0 0,0 0 1 0 0,1 0-1 0 0,-1 0 1 0 0,1 1-1 0 0,-1-1 0 0 0,1 1 1 0 0,-1 0-1 0 0,1 0 1 0 0,0-1-1 0 0,-1 2 1 0 0,1-1-1 0 0,0 0 1 0 0,-3 2-1 0 0,4-2 597 0 0,1 0-576 0 0,0 1 0 0 0,1-1 0 0 0,-1 0 0 0 0,0 1 0 0 0,1-1 0 0 0,0 0 0 0 0,-1 0 0 0 0,1 1 0 0 0,0-1-1 0 0,0 0 1 0 0,-1 0 0 0 0,1 0 0 0 0,0 0 0 0 0,0 0 0 0 0,0 0 0 0 0,0 0 0 0 0,2 1 0 0 0,-1 0-11 0 0,1 0 0 0 0,-1-1 0 0 0,1 1 0 0 0,0-1 0 0 0,-1 1 0 0 0,7 1 0 0 0,0-1 127 0 0,0-1 0 0 0,0 1 0 0 0,0-1 0 0 0,0-1-1 0 0,0 0 1 0 0,0 0 0 0 0,0-1 0 0 0,11-1 0 0 0,-6-1-129 0 0,0 2 0 0 0,25-1 0 0 0,17-1-8 0 0,-25-2-1545 0 0,29-10 1 0 0,-44 10 373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3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38 11975 0 0,'0'0'267'0'0,"0"0"42"0"0,0 0 17 0 0,0 0-28 0 0,0 0 12 0 0,0 0 778 0 0,0 0 356 0 0,1-1 76 0 0,2-3-885 0 0,78-82 6144 0 0,-70 73-6419 0 0,15-18 715 0 0,-1-2-1 0 0,25-42 1 0 0,-44 64-685 0 0,33-64 230 0 0,-35 64-360 0 0,0 0 0 0 0,0 1-1 0 0,-1-1 1 0 0,-1-1-1 0 0,2-15 1 0 0,-4 26-250 0 0,0 0-1 0 0,1 0 1 0 0,-1 0-1 0 0,0 0 1 0 0,0 0-1 0 0,0 0 1 0 0,-1 0 0 0 0,1 1-1 0 0,0-1 1 0 0,0 0-1 0 0,0 0 1 0 0,-1 0-1 0 0,1 0 1 0 0,0 0-1 0 0,-1 0 1 0 0,1 0 0 0 0,-1 0-1 0 0,1 1 1 0 0,-1-1-1 0 0,1 0 1 0 0,-1 0-1 0 0,0 1 1 0 0,1-1-1 0 0,-2-1 1 0 0,0 2 3 0 0,1-1 0 0 0,-1 1 0 0 0,1-1-1 0 0,0 1 1 0 0,-1 0 0 0 0,1-1 0 0 0,-1 1 0 0 0,1 0 0 0 0,-1 0 0 0 0,1 0 0 0 0,-1 0-1 0 0,1 0 1 0 0,-1 0 0 0 0,-1 1 0 0 0,-2 0 5 0 0,1 0-1 0 0,-1 1 1 0 0,1-1-1 0 0,0 1 1 0 0,-1 0 0 0 0,1 0-1 0 0,0 1 1 0 0,0-1-1 0 0,-6 6 1 0 0,-9 11-18 0 0,1 1 0 0 0,1 1 0 0 0,0 0 0 0 0,2 1 0 0 0,0 1 0 0 0,-18 40 0 0 0,12-21 0 0 0,11-23 0 0 0,-13 32 0 0 0,21-46 0 0 0,1 0 0 0 0,-1 0 0 0 0,1 0 0 0 0,0 0 0 0 0,1 0 0 0 0,-1 1 0 0 0,1-1 0 0 0,0 0 0 0 0,0 0 0 0 0,0 1 0 0 0,3 7 0 0 0,-3-11 0 0 0,1 0 0 0 0,-1 0 0 0 0,1 0 0 0 0,0-1 0 0 0,0 1 0 0 0,-1 0 0 0 0,1-1 0 0 0,0 1 0 0 0,1-1 0 0 0,-1 1 0 0 0,0-1 0 0 0,0 1 0 0 0,1-1 0 0 0,-1 0 0 0 0,1 0 0 0 0,-1 0 0 0 0,3 2 0 0 0,-1-2 0 0 0,-1 0 0 0 0,1 0 0 0 0,0 0 0 0 0,0 0 0 0 0,0-1 0 0 0,0 1 0 0 0,0-1 0 0 0,0 1 0 0 0,0-1 0 0 0,3-1 0 0 0,6 0 0 0 0,1-1 0 0 0,-1 0 0 0 0,0-1 0 0 0,14-6 0 0 0,-22 8 0 0 0,24-9 0 0 0,-1-2 0 0 0,-1 0 0 0 0,0-2 0 0 0,0-1 0 0 0,-1-1 0 0 0,-1 0 0 0 0,-1-2 0 0 0,-1-1 0 0 0,26-28 0 0 0,-27 25 0 0 0,31-45 0 0 0,-32 44 0 0 0,-17 20 0 0 0,0 1 0 0 0,-1-1 0 0 0,1 0 0 0 0,-1 0 0 0 0,0 0 0 0 0,1-1 0 0 0,-1 1 0 0 0,-1-1 0 0 0,3-3 0 0 0,-4 7 0 0 0,0 0 0 0 0,0 0 0 0 0,0 0 0 0 0,0 0 0 0 0,0 0 0 0 0,0 0 0 0 0,0 0 0 0 0,0 0 0 0 0,0 0 0 0 0,0-1 0 0 0,0 1 0 0 0,0 0 0 0 0,0 0 0 0 0,1 0 0 0 0,-1 0 0 0 0,0 0 0 0 0,0 0 0 0 0,0 0 0 0 0,0 0 0 0 0,0 0 0 0 0,0 0 0 0 0,0 0 0 0 0,0-1 0 0 0,0 1 0 0 0,0 0 0 0 0,0 0 0 0 0,0 0 0 0 0,-1 0 0 0 0,1 0 0 0 0,0 0 0 0 0,0 0 0 0 0,0 0 0 0 0,0 0 0 0 0,0 0 0 0 0,0 0 0 0 0,0 0 0 0 0,0-1 0 0 0,0 1 0 0 0,0 0 0 0 0,0 0 0 0 0,0 0 0 0 0,0 0 0 0 0,0 0 0 0 0,0 0 0 0 0,0 0 0 0 0,0 0 0 0 0,-1 0 0 0 0,1 0 0 0 0,0 0 0 0 0,0 0 0 0 0,0 0 0 0 0,0 0 0 0 0,0 0 0 0 0,0 0 0 0 0,0 0 0 0 0,-6 3 0 0 0,-5 7 0 0 0,3-1 0 0 0,1 1 0 0 0,-1 0 0 0 0,2 1 0 0 0,-1 0 0 0 0,2 0 0 0 0,-9 21 0 0 0,7-11 0 0 0,1-1 0 0 0,1 1 0 0 0,-2 25 0 0 0,4-32 0 0 0,2-11 0 0 0,1 0 0 0 0,-1 0 0 0 0,1 0 0 0 0,-1 1 0 0 0,1-1 0 0 0,0 0 0 0 0,1 4 0 0 0,3 2 0 0 0,-2-8 0 0 0,0 0 0 0 0,0 0 0 0 0,0 0 0 0 0,0 0 0 0 0,0-1 0 0 0,0 1 0 0 0,0-1 0 0 0,0 1 0 0 0,0-1 0 0 0,0 0 0 0 0,0 0 0 0 0,0 1 0 0 0,0-1 0 0 0,0-1 0 0 0,4 1 0 0 0,33-10 0 0 0,-27 6 0 0 0,10-2 0 0 0,-1-2 0 0 0,-1 0 0 0 0,36-20 0 0 0,50-41 0 0 0,-60 37 0 0 0,-16 14 0 0 0,-23 16 0 0 0,-6 6 0 0 0,-3 5 0 0 0,2-9 0 0 0,-8 22 0 0 0,-17 35 0 0 0,15-35 0 0 0,-10 29 0 0 0,15-37 0 0 0,1-2 0 0 0,4-12 0 0 0,0 1 0 0 0,0-1 0 0 0,0 1 0 0 0,0-1 0 0 0,0 1 0 0 0,0-1 0 0 0,0 1 0 0 0,1-1 0 0 0,-1 1 0 0 0,0 0 0 0 0,0-1 0 0 0,0 0 0 0 0,0 1 0 0 0,1-1 0 0 0,-1 1 0 0 0,0-1 0 0 0,0 1 0 0 0,1-1 0 0 0,-1 1 0 0 0,2 0 0 0 0,-1-1 0 0 0,1 1 0 0 0,-1 0 0 0 0,1-1 0 0 0,-1 1 0 0 0,1-1 0 0 0,-1 0 0 0 0,1 1 0 0 0,-1-1 0 0 0,1 0 0 0 0,0 0 0 0 0,-1 0 0 0 0,1 0 0 0 0,-1 0 0 0 0,1-1 0 0 0,-1 1 0 0 0,3-1 0 0 0,28-9 0 0 0,-2-5 0 0 0,-1-2 0 0 0,0 0 0 0 0,48-41 0 0 0,-38 28 0 0 0,14-17 0 0 0,-37 33 0 0 0,-1 0 0 0 0,23-15 0 0 0,-23 19 0 0 0,-15 10 0 0 0,0-1 0 0 0,1 1 0 0 0,-1 0 0 0 0,1-1 0 0 0,-1 1 0 0 0,1 0 0 0 0,-1-1 0 0 0,1 1 0 0 0,-1 0 0 0 0,1 0 0 0 0,-1-1 0 0 0,1 1 0 0 0,-1 0 0 0 0,1 0 0 0 0,-1 0 0 0 0,1 0 0 0 0,-1 0 0 0 0,1 0 0 0 0,0 0 0 0 0,-1 0 0 0 0,1 0 0 0 0,-1 0 0 0 0,2 0 0 0 0,-1 6 0 0 0,-1-6 0 0 0,4 11 0 0 0,-2 0 0 0 0,3 16 0 0 0,-4-19 0 0 0,0 0 0 0 0,0-1 0 0 0,1 1 0 0 0,0-1 0 0 0,1 1 0 0 0,6 13 0 0 0,-3-12 0 0 0,2-3-64 0 0,-6-5-273 0 0,-2-1-138 0 0,0 0-33 0 0,1-2-72 0 0,27-20-3933 0 0,-20 12-4698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4.2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70 23039 0 0,'0'0'1024'0'0,"0"0"200"0"0,-2-8-976 0 0,2 8-248 0 0,0 0 0 0 0,0 0 0 0 0,2-12 456 0 0,2 2 48 0 0,2 0 8 0 0,2 4 0 0 0,-8 6-416 0 0,10-4-96 0 0,0-2 0 0 0,2 3 0 0 0,-1-1-1208 0 0,1 2-264 0 0,12-2-48 0 0,-24 4-16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4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135 17503 0 0,'1'-4'128'0'0,"0"1"-1"0"0,1-1 1 0 0,-1 1-1 0 0,1-1 0 0 0,0 1 1 0 0,0 0-1 0 0,0 0 1 0 0,0-1-1 0 0,0 1 1 0 0,1 1-1 0 0,-1-1 0 0 0,6-5 1 0 0,-3 4-26 0 0,3-5 148 0 0,0-1 1 0 0,-1 1 0 0 0,11-22-1 0 0,-10 19 1645 0 0,-7 10-374 0 0,-1 2-1436 0 0,0 0-1 0 0,0-1 1 0 0,0 1-1 0 0,1 0 0 0 0,-1-1 1 0 0,0 1-1 0 0,0 0 0 0 0,0-1 1 0 0,0 1-1 0 0,0 0 1 0 0,0 0-1 0 0,0-1 0 0 0,0 1 1 0 0,0 0-1 0 0,0-1 0 0 0,0 1 1 0 0,0 0-1 0 0,0-1 1 0 0,0 1-1 0 0,0 0 0 0 0,0-1 1 0 0,-1-2 1889 0 0,-20 21-910 0 0,14-12-835 0 0,0 0 0 0 0,0 0 0 0 0,-7 9 0 0 0,-137 207-56 0 0,124-180-174 0 0,-17 29 684 0 0,4 3-1 0 0,-49 119 1 0 0,87-189-683 0 0,1 0 0 0 0,-1 1 0 0 0,1-1 0 0 0,-1 8 0 0 0,2-12 0 0 0,0 1 0 0 0,0-1 0 0 0,0 0 0 0 0,0 1 0 0 0,-1-1 0 0 0,1 0 0 0 0,0 1 0 0 0,0-1 0 0 0,0 0 0 0 0,0 1 0 0 0,0-1 0 0 0,0 1 0 0 0,0-1 0 0 0,1 0 0 0 0,-1 1 0 0 0,0-1 0 0 0,0 0 0 0 0,0 1 0 0 0,0-1 0 0 0,0 0 0 0 0,0 0 0 0 0,1 1 0 0 0,-1-1 0 0 0,0 0 0 0 0,0 1 0 0 0,0-1 0 0 0,1 0 0 0 0,-1 0 0 0 0,0 1 0 0 0,0-1 0 0 0,1 0 0 0 0,-1 0 0 0 0,0 0 0 0 0,1 1 0 0 0,-1-1 0 0 0,0 0 0 0 0,0 0 0 0 0,1 0 0 0 0,-1 0 0 0 0,0 0 0 0 0,1 0 0 0 0,-1 0 0 0 0,0 0 0 0 0,1 0 0 0 0,-1 0 0 0 0,1 0 0 0 0,-1 0 0 0 0,0 0 0 0 0,1 0 0 0 0,-1 0 0 0 0,0 0 0 0 0,1 0 0 0 0,-1 0 0 0 0,0 0 0 0 0,1 0 0 0 0,-1 0 0 0 0,0-1 0 0 0,1 1 0 0 0,7-2 0 0 0,0 0 0 0 0,0-1 0 0 0,0 0 0 0 0,-1 0 0 0 0,1-1 0 0 0,-1 0 0 0 0,0-1 0 0 0,0 1 0 0 0,0-1 0 0 0,6-6 0 0 0,29-19 0 0 0,-18 16 0 0 0,39-31 0 0 0,67-47 0 0 0,-73 54 0 0 0,-25 17 0 0 0,1 1 0 0 0,61-27 0 0 0,-58 31 0 0 0,-36 16 0 0 0,1 0 0 0 0,0 0 0 0 0,-1-1 0 0 0,1 1 0 0 0,-1 0 0 0 0,1 0 0 0 0,-1 0 0 0 0,1-1 0 0 0,0 1 0 0 0,-1 0 0 0 0,1 0 0 0 0,0 0 0 0 0,-1 0 0 0 0,1 0 0 0 0,-1 0 0 0 0,2 1 0 0 0,-2-1 0 0 0,1 1 0 0 0,-1-1 0 0 0,0 1 0 0 0,1 0 0 0 0,-1-1 0 0 0,1 1 0 0 0,-1 0 0 0 0,0-1 0 0 0,0 1 0 0 0,0 0 0 0 0,1-1 0 0 0,-1 1 0 0 0,0 0 0 0 0,0 0 0 0 0,0-1 0 0 0,0 1 0 0 0,0 0 0 0 0,0 0 0 0 0,0-1 0 0 0,0 1 0 0 0,0 0 0 0 0,-1-1 0 0 0,1 1 0 0 0,0 0 0 0 0,0 0 0 0 0,-1-1 0 0 0,1 1 0 0 0,-1 0 0 0 0,-11 21 0 0 0,8-16 0 0 0,-1 0 0 0 0,0 1 0 0 0,-1-1 0 0 0,0-1 0 0 0,1 1 0 0 0,-13 8 0 0 0,-21 14 0 0 0,32-21 0 0 0,-1-1 0 0 0,-1 0 0 0 0,1 0 0 0 0,-1-1 0 0 0,0 0 0 0 0,0 0 0 0 0,-18 5 0 0 0,6-3 0 0 0,-26 11 0 0 0,22-8 0 0 0,13-6 0 0 0,8-3 0 0 0,0 0 0 0 0,0 1 0 0 0,0-1 0 0 0,0 1 0 0 0,1-1 0 0 0,-7 5 0 0 0,2 0 0 0 0,7-5 0 0 0,0 0 0 0 0,1-1 0 0 0,-1 1 0 0 0,0 0 0 0 0,0-1 0 0 0,1 1 0 0 0,-1 0 0 0 0,0 0 0 0 0,1 0 0 0 0,-1 0 0 0 0,1 0 0 0 0,-1 0 0 0 0,1 0 0 0 0,0 0 0 0 0,-1 0 0 0 0,1 0 0 0 0,0 0 0 0 0,-1 0 0 0 0,1 0 0 0 0,0 0 0 0 0,0 0 0 0 0,0 0 0 0 0,0 0 0 0 0,0 0 0 0 0,1 2 0 0 0,-1 0 0 0 0,0 5 0 0 0,1 1 0 0 0,-1-1 0 0 0,1 0 0 0 0,1 0 0 0 0,0 1 0 0 0,0-1 0 0 0,1-1 0 0 0,0 1 0 0 0,0 0 0 0 0,0-1 0 0 0,1 1 0 0 0,6 7 0 0 0,-10-13 0 0 0,1-1 0 0 0,0 1 0 0 0,0 0 0 0 0,0 0 0 0 0,1-1 0 0 0,-1 1 0 0 0,0-1 0 0 0,1 1 0 0 0,-1-1 0 0 0,1 1 0 0 0,-1-1 0 0 0,1 0 0 0 0,-1 0 0 0 0,4 2 0 0 0,0 0 0 0 0,-1-1 0 0 0,0 0 0 0 0,-1-1 0 0 0,1 1 0 0 0,0 0 0 0 0,0-1 0 0 0,1 0 0 0 0,-1 0 0 0 0,0 0 0 0 0,0-1 0 0 0,1 1 0 0 0,-1-1 0 0 0,0 0 0 0 0,0 0 0 0 0,6-1 0 0 0,6-2 0 0 0,0-1 0 0 0,22-6 0 0 0,-14 2 0 0 0,-5 3-1094 0 0,27-13 1 0 0,-28 10-1077 0 0,0-1-1 0 0,-1-1 1 0 0,19-14 0 0 0,-20 12-6818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5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122 19351 0 0,'2'0'439'0'0,"-1"-1"-356"0"0,1 1-1 0 0,0-1 1 0 0,-1 0 0 0 0,1 1 0 0 0,-1-1 0 0 0,1 0 0 0 0,-1 0-1 0 0,0 0 1 0 0,1 0 0 0 0,-1 0 0 0 0,0 0 0 0 0,0-1-1 0 0,0 1 1 0 0,2-2 0 0 0,-1-1 15 0 0,0 0-1 0 0,0 0 1 0 0,-1 0-1 0 0,2-7 1 0 0,-2 7-147 0 0,3-9 169 0 0,-2 11 153 0 0,-1-1 0 0 0,0 1 0 0 0,-1-1 0 0 0,1 0 0 0 0,-1 0 0 0 0,1 1 0 0 0,-1-1 0 0 0,0 0 0 0 0,0-3-1 0 0,0 4 43 0 0,0 1 0 0 0,0 0 0 0 0,0-1 0 0 0,0 1 0 0 0,0 0 0 0 0,0-1 0 0 0,1 1 0 0 0,-1-1 0 0 0,0 1 0 0 0,1 0 0 0 0,-1 0 0 0 0,2-3 0 0 0,-20-5 909 0 0,13 8-1146 0 0,0 0 0 0 0,0 1 1 0 0,-1 0-1 0 0,1 0 0 0 0,0 0 0 0 0,0 1 0 0 0,0-1 0 0 0,0 1 0 0 0,0 1 1 0 0,1-1-1 0 0,-1 1 0 0 0,-9 3 0 0 0,-2 3 269 0 0,0 1-1 0 0,-18 13 1 0 0,10-6-342 0 0,1 2 0 0 0,1 0 0 0 0,-24 26 0 0 0,36-33-5 0 0,1 0-1 0 0,0 0 1 0 0,1 1-1 0 0,0 0 1 0 0,1 0-1 0 0,0 1 1 0 0,1 0-1 0 0,-7 21 1 0 0,12-30 0 0 0,0 0 0 0 0,0 0 0 0 0,1 1 0 0 0,-1-1 0 0 0,1 0 0 0 0,0 6 0 0 0,1-8 0 0 0,-1 0 0 0 0,0 0 0 0 0,0 0 0 0 0,1-1 0 0 0,-1 1 0 0 0,1 0 0 0 0,0 0 0 0 0,0 0 0 0 0,-1 0 0 0 0,1-1 0 0 0,0 1 0 0 0,0 0 0 0 0,1-1 0 0 0,-1 1 0 0 0,2 1 0 0 0,7 3 0 0 0,-4-4 0 0 0,1-1 0 0 0,-1 1 0 0 0,0-1 0 0 0,0-1 0 0 0,0 1 0 0 0,1-1 0 0 0,-1 0 0 0 0,0-1 0 0 0,0 1 0 0 0,0-1 0 0 0,1-1 0 0 0,8-2 0 0 0,10-4 0 0 0,39-20 0 0 0,-51 22 0 0 0,9-5 0 0 0,-1-1 0 0 0,0-1 0 0 0,-1-1 0 0 0,0-1 0 0 0,-1 0 0 0 0,20-22 0 0 0,-32 29 0 0 0,0 1 0 0 0,1 0 0 0 0,0 1 0 0 0,0-1 0 0 0,1 2 0 0 0,14-9 0 0 0,-10 8 0 0 0,-19 13 0 0 0,0 1 0 0 0,0 0 0 0 0,1 0 0 0 0,1 1 0 0 0,-1-1 0 0 0,-3 11 0 0 0,-3 15 0 0 0,8-25 0 0 0,0-1 0 0 0,0 1 0 0 0,1 0 0 0 0,0 0 0 0 0,1 0 0 0 0,0 0 0 0 0,0 13 0 0 0,1-20 0 0 0,0 1 0 0 0,0-1 0 0 0,0 0 0 0 0,1 1 0 0 0,-1-1 0 0 0,1 0 0 0 0,-1 0 0 0 0,1 0 0 0 0,0 1 0 0 0,0-1 0 0 0,0 0 0 0 0,0 0 0 0 0,0 0 0 0 0,1 0 0 0 0,-1-1 0 0 0,1 1 0 0 0,-1 0 0 0 0,1 0 0 0 0,-1-1 0 0 0,1 1 0 0 0,0-1 0 0 0,0 0 0 0 0,0 1 0 0 0,0-1 0 0 0,0 0 0 0 0,3 1 0 0 0,1 0 0 0 0,0-1 0 0 0,0 0 0 0 0,0 0 0 0 0,0-1 0 0 0,0 0 0 0 0,0 0 0 0 0,7-1 0 0 0,-6 1 0 0 0,8-2 0 0 0,0 0 0 0 0,0-1 0 0 0,0 0 0 0 0,-1-1 0 0 0,1-1 0 0 0,-1 0 0 0 0,0-1 0 0 0,0-1 0 0 0,-1 0 0 0 0,15-11 0 0 0,13-11 0 0 0,63-60 0 0 0,-78 65 0 0 0,-18 16 0 0 0,-24 49 0 0 0,5-11 0 0 0,-20 36 0 0 0,-2 5 0 0 0,28-60 0 0 0,5-6 0 0 0,5-6 0 0 0,6-7 0 0 0,47-44 0 0 0,-34 30 0 0 0,0 1 0 0 0,42-28 0 0 0,-48 37 0 0 0,8-4 0 0 0,50-25 0 0 0,-37 23 0 0 0,-27 11 0 0 0,0 1 0 0 0,22-7 0 0 0,-22 12 0 0 0,-2 8 0 0 0,-5 4 0 0 0,-3-4 0 0 0,0 0 0 0 0,-1 1 0 0 0,0-1 0 0 0,-1 1 0 0 0,0-1 0 0 0,0 0 0 0 0,-1 9 0 0 0,-2 6 0 0 0,-6 24 0 0 0,9-43 0 0 0,-1-1 0 0 0,0 0 0 0 0,0 0 0 0 0,1 1 0 0 0,-1-1 0 0 0,1 0 0 0 0,-1 1 0 0 0,1-1 0 0 0,0 0 0 0 0,0 1 0 0 0,0-1 0 0 0,0 0 0 0 0,1 1 0 0 0,-1-1 0 0 0,1 0 0 0 0,-1 1 0 0 0,1-1 0 0 0,0 0 0 0 0,0 0 0 0 0,0 0 0 0 0,1 3 0 0 0,2 3-64 0 0,-3-6-273 0 0,-9-1-792 0 0,6 0-7140 0 0,2-1-1164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8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16 17503 0 0,'0'0'399'0'0,"0"0"60"0"0,0 0 21 0 0,0 0-59 0 0,0 0-136 0 0,0 0 457 0 0,0 0 228 0 0,3-8 997 0 0,-3 1-1554 0 0,0 5-319 0 0,1 0 0 0 0,-1 0-1 0 0,0 0 1 0 0,0 1 0 0 0,1-1 0 0 0,-1 0-1 0 0,1 0 1 0 0,-1 1 0 0 0,1-1-1 0 0,0 0 1 0 0,0 1 0 0 0,-1-1-1 0 0,3-1 1 0 0,30-52 2398 0 0,-21 36-2320 0 0,-24 38 340 0 0,-15 35 0 0 0,22-41-341 0 0,-1 1-1 0 0,2-1 1 0 0,0 1 0 0 0,0 0-1 0 0,-1 19 1 0 0,1-6-171 0 0,4-15 0 0 0,5-3 0 0 0,-4-8-87 0 0,0-1-1 0 0,1 1 1 0 0,-1-1-1 0 0,0 1 1 0 0,1-1-1 0 0,-1 0 1 0 0,0 0 0 0 0,1 0-1 0 0,-1 1 1 0 0,0-1-1 0 0,1 0 1 0 0,-1-1-1 0 0,1 1 1 0 0,-1 0-1 0 0,0 0 1 0 0,1-1 0 0 0,-1 1-1 0 0,0 0 1 0 0,1-1-1 0 0,-1 1 1 0 0,0-1-1 0 0,0 0 1 0 0,0 1-1 0 0,1-1 1 0 0,-1 0 0 0 0,1-1-1 0 0,3-2-577 0 0,0 0 1 0 0,0 0-1 0 0,0-1 1 0 0,5-6-1 0 0,-6 5 14 0 0,0 0 0 0 0,0 0 0 0 0,0 0 0 0 0,5-14 1 0 0,-3 5-117 0 0,12-21-1280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7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5 304 19351 0 0,'-1'-3'439'0'0,"1"2"-385"0"0,-1-1 0 0 0,1 0 1 0 0,0 1-1 0 0,0-1 0 0 0,0 0 0 0 0,1 0 0 0 0,-1 1 1 0 0,0-1-1 0 0,1 0 0 0 0,-1 1 0 0 0,1-1 0 0 0,-1 0 1 0 0,1 1-1 0 0,0-1 0 0 0,0 1 0 0 0,0-1 0 0 0,0 1 1 0 0,1-3-1 0 0,28-33 487 0 0,-17 21-448 0 0,85-123 1364 0 0,-93 129-842 0 0,0 0-1 0 0,0 0 0 0 0,-1-1 1 0 0,6-22-1 0 0,-9 32-102 0 0,-1 1 0 0 0,0 0-69 0 0,-1 0-430 0 0,0 1 0 0 0,0-1-1 0 0,0 1 1 0 0,1-1 0 0 0,-1 1 0 0 0,0-1 0 0 0,0 1 0 0 0,1 0 0 0 0,-1-1 0 0 0,0 1 0 0 0,1 0 0 0 0,-1 1 0 0 0,-1 0-16 0 0,-15 18 3 0 0,1 2 0 0 0,1 0 0 0 0,-16 32 0 0 0,-1 1 0 0 0,-118 218 0 0 0,57-96 0 0 0,-196 374 931 0 0,277-527-1073 0 0,1 1 0 0 0,1 0 0 0 0,2 1 0 0 0,-10 42 0 0 0,18-68 138 0 0,0 0-1 0 0,0 1 1 0 0,0-1-1 0 0,0 0 1 0 0,0 1-1 0 0,0-1 1 0 0,0 0-1 0 0,1 1 1 0 0,-1-1-1 0 0,0 0 1 0 0,0 0-1 0 0,0 1 0 0 0,0-1 1 0 0,1 0-1 0 0,-1 0 1 0 0,0 1-1 0 0,0-1 1 0 0,0 0-1 0 0,1 0 1 0 0,-1 1-1 0 0,0-1 1 0 0,0 0-1 0 0,1 0 1 0 0,-1 0-1 0 0,0 0 1 0 0,0 0-1 0 0,1 1 0 0 0,-1-1 1 0 0,0 0-1 0 0,1 0 1 0 0,-1 0-1 0 0,0 0 1 0 0,1 0-1 0 0,-1 0 1 0 0,11 1-3 0 0,-9-2 7 0 0,1 1 0 0 0,-1-1 0 0 0,0 0 0 0 0,1 0 0 0 0,-1 0 0 0 0,0 0 0 0 0,1 0 0 0 0,-1 0 0 0 0,0-1 0 0 0,0 1 0 0 0,0-1 0 0 0,0 0 0 0 0,3-3 0 0 0,22-29 0 0 0,-15 18 0 0 0,31-43 609 0 0,-2-2 0 0 0,41-81 0 0 0,-59 97-530 0 0,22-63 0 0 0,-38 87-78 0 0,-1 0 1 0 0,-1 0-1 0 0,0-1 0 0 0,-2 0 0 0 0,1-34 0 0 0,-4 51-1 0 0,0 0 0 0 0,0 1 0 0 0,-1-1 0 0 0,0 1 0 0 0,1-1 0 0 0,-2 1 0 0 0,1-1 0 0 0,0 1 0 0 0,-1 0 0 0 0,0-1 0 0 0,-2-3 0 0 0,2 6 0 0 0,1 1 0 0 0,0-1 0 0 0,-1 1 0 0 0,1-1 0 0 0,-1 1 0 0 0,1-1 0 0 0,-1 1 0 0 0,0 0 0 0 0,1-1 0 0 0,-1 1 0 0 0,0 0 0 0 0,0 0 0 0 0,0 1 0 0 0,0-1 0 0 0,0 0 0 0 0,0 1 0 0 0,0-1 0 0 0,0 1 0 0 0,0-1 0 0 0,-1 1 0 0 0,1 0 0 0 0,0 0 0 0 0,0 0 0 0 0,0 0 0 0 0,-4 1 0 0 0,-4 2 0 0 0,0-1 0 0 0,0 2 0 0 0,0 0 0 0 0,0 0 0 0 0,1 0 0 0 0,-1 1 0 0 0,1 1 0 0 0,1-1 0 0 0,-1 1 0 0 0,1 1 0 0 0,0 0 0 0 0,0 0 0 0 0,1 1 0 0 0,0-1 0 0 0,-7 12 0 0 0,10-14 0 0 0,1 0 0 0 0,0 0 0 0 0,0 1 0 0 0,0 0 0 0 0,0 0 0 0 0,1-1 0 0 0,0 1 0 0 0,1 1 0 0 0,-3 8 0 0 0,5-1 0 0 0,0-10-70 0 0,0-1-1 0 0,0 1 1 0 0,1-1 0 0 0,-1 0-1 0 0,1 1 1 0 0,0-1 0 0 0,0 0-1 0 0,0 0 1 0 0,0 0 0 0 0,1-1-1 0 0,-1 1 1 0 0,1 0 0 0 0,0-1-1 0 0,-1 0 1 0 0,1 1-1 0 0,0-1 1 0 0,1 0 0 0 0,-1-1-1 0 0,0 1 1 0 0,0 0 0 0 0,1-1-1 0 0,4 2 1 0 0,2-1-222 0 0,-1 1 1 0 0,1-1-1 0 0,0-1 0 0 0,0 0 0 0 0,0 0 1 0 0,0-1-1 0 0,12-1 0 0 0,4-3-2315 0 0,44-12 0 0 0,-60 13 2068 0 0,29-6-1508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7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73 17503 0 0,'1'-2'803'0'0,"7"-6"-196"0"0,-1 0-1 0 0,1-1 1 0 0,-1 0 0 0 0,-1 0 0 0 0,8-15-1 0 0,-12 21-201 0 0,-1-1-1 0 0,1 1 0 0 0,-1-1 1 0 0,1 1-1 0 0,-1-1 1 0 0,0 0-1 0 0,-1 0 0 0 0,1 1 1 0 0,-1-1-1 0 0,1 0 0 0 0,-1 0 1 0 0,0 0-1 0 0,-1 0 0 0 0,1 0 1 0 0,-1 1-1 0 0,1-1 1 0 0,-1 0-1 0 0,0 0 0 0 0,-3-4 1 0 0,3 6-376 0 0,1 0 0 0 0,-1 1-1 0 0,0-1 1 0 0,0 1 0 0 0,-1-1 0 0 0,1 1 0 0 0,0 0 0 0 0,0-1 0 0 0,-1 1 0 0 0,1 0 0 0 0,-1 0 0 0 0,1 0-1 0 0,-1 0 1 0 0,1 0 0 0 0,-1 0 0 0 0,0 1 0 0 0,1-1 0 0 0,-1 0 0 0 0,0 1 0 0 0,1-1 0 0 0,-1 1 0 0 0,0 0-1 0 0,0 0 1 0 0,0-1 0 0 0,1 1 0 0 0,-1 0 0 0 0,0 1 0 0 0,0-1 0 0 0,0 0 0 0 0,1 0 0 0 0,-1 1 0 0 0,0-1-1 0 0,-3 2 1 0 0,-2 1 87 0 0,-1 0 0 0 0,1 1 0 0 0,-1 0-1 0 0,1 0 1 0 0,-12 9 0 0 0,-7 8-116 0 0,0 1 0 0 0,-23 26 0 0 0,39-38 0 0 0,1 1 0 0 0,0 0 0 0 0,1 1 0 0 0,1 0 0 0 0,-1 0 0 0 0,2 1 0 0 0,-8 19 0 0 0,10-18 0 0 0,4-2 0 0 0,4-2 0 0 0,-3-8 0 0 0,0 0 0 0 0,1-1 0 0 0,-1 1 0 0 0,0-1 0 0 0,1 1 0 0 0,-1-1 0 0 0,1 1 0 0 0,-1-1 0 0 0,1 0 0 0 0,0 0 0 0 0,0 0 0 0 0,-1 0 0 0 0,1 0 0 0 0,0 0 0 0 0,0 0 0 0 0,2 0 0 0 0,0 0 0 0 0,0 0 0 0 0,0-1 0 0 0,-1 0 0 0 0,1 1 0 0 0,0-1 0 0 0,0-1 0 0 0,0 1 0 0 0,4-2 0 0 0,4-1 0 0 0,0 0 0 0 0,0-1 0 0 0,0-1 0 0 0,15-9 0 0 0,3-3 0 0 0,0-1 0 0 0,-2-2 0 0 0,35-32 0 0 0,-63 52 0 0 0,0 1 0 0 0,0-1 0 0 0,0 0 0 0 0,0 0 0 0 0,0 1 0 0 0,0-1 0 0 0,0 0 0 0 0,0 0 0 0 0,0 0 0 0 0,0 1 0 0 0,0-1 0 0 0,0 0 0 0 0,0 0 0 0 0,0 1 0 0 0,0-1 0 0 0,0 0 0 0 0,0 0 0 0 0,0 0 0 0 0,0 1 0 0 0,0-1 0 0 0,0 0 0 0 0,0 0 0 0 0,1 0 0 0 0,-1 1 0 0 0,0-1 0 0 0,0 0 0 0 0,0 0 0 0 0,0 0 0 0 0,0 1 0 0 0,1-1 0 0 0,-1 0 0 0 0,0 0 0 0 0,0 0 0 0 0,0 0 0 0 0,1 0 0 0 0,-1 0 0 0 0,0 1 0 0 0,0-1 0 0 0,0 0 0 0 0,1 0 0 0 0,-1 0 0 0 0,0 0 0 0 0,0 0 0 0 0,1 0 0 0 0,-1 0 0 0 0,0 0 0 0 0,0 0 0 0 0,0 0 0 0 0,1 0 0 0 0,-1 0 0 0 0,0 0 0 0 0,0 0 0 0 0,1 0 0 0 0,-1 0 0 0 0,0 0 0 0 0,0 0 0 0 0,0-1 0 0 0,1 1 0 0 0,-1 0 0 0 0,0 0 0 0 0,0 0 0 0 0,0 0 0 0 0,1 0 0 0 0,-1-1 0 0 0,0 1 0 0 0,0 0 0 0 0,0 4 0 0 0,-1 0 0 0 0,0 1 0 0 0,0-1 0 0 0,0 0 0 0 0,0 0 0 0 0,-1 0 0 0 0,-2 5 0 0 0,-1 2 0 0 0,1-1 0 0 0,-5 17 0 0 0,8-18-64 0 0,1-8-273 0 0,0-1-138 0 0,0 0-33 0 0,0 0-140 0 0,0 0-572 0 0,0 0-253 0 0,1-1-961 0 0,5-6-3829 0 0,1-4-1643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8.3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64 21191 0 0,'0'0'480'0'0,"-2"-1"67"0"0,-6-1-374 0 0,0 0 0 0 0,-1 0 0 0 0,1 1-1 0 0,-1 0 1 0 0,0 0 0 0 0,1 1 0 0 0,-1 0 0 0 0,-12 2 0 0 0,17-1-43 0 0,0-1-1 0 0,0 1 1 0 0,0 0-1 0 0,0 0 1 0 0,1 0 0 0 0,-1 1-1 0 0,0 0 1 0 0,1-1-1 0 0,-1 1 1 0 0,1 0-1 0 0,-1 1 1 0 0,1-1 0 0 0,0 0-1 0 0,0 1 1 0 0,0 0-1 0 0,0 0 1 0 0,0 0-1 0 0,1 0 1 0 0,-1 0 0 0 0,-3 7-1 0 0,5-7-90 0 0,1-1-1 0 0,-1 0 1 0 0,1 1 0 0 0,-1-1-1 0 0,1 1 1 0 0,0-1 0 0 0,0 0-1 0 0,0 1 1 0 0,0-1 0 0 0,1 1-1 0 0,-1-1 1 0 0,0 1 0 0 0,1-1-1 0 0,0 0 1 0 0,0 1 0 0 0,-1-1-1 0 0,1 0 1 0 0,1 0 0 0 0,-1 1-1 0 0,0-1 1 0 0,0 0 0 0 0,1 0-1 0 0,-1 0 1 0 0,1-1 0 0 0,0 1-1 0 0,0 0 1 0 0,-1-1 0 0 0,4 3-1 0 0,-4-3 6 0 0,1 1 0 0 0,0-1-1 0 0,-1 0 1 0 0,1 0-1 0 0,0 0 1 0 0,0 0 0 0 0,0 0-1 0 0,0 0 1 0 0,0 0-1 0 0,0-1 1 0 0,0 1 0 0 0,0-1-1 0 0,0 1 1 0 0,0-1-1 0 0,0 0 1 0 0,0 0 0 0 0,0 0-1 0 0,1 0 1 0 0,-1 0-1 0 0,0 0 1 0 0,0 0-1 0 0,0-1 1 0 0,0 1 0 0 0,0-1-1 0 0,0 0 1 0 0,0 0-1 0 0,0 1 1 0 0,0-1 0 0 0,0 0-1 0 0,-1-1 1 0 0,1 1-1 0 0,2-2 1 0 0,11-10 278 0 0,-11 10-286 0 0,-1 1 0 0 0,0-1 0 0 0,-1 1-1 0 0,1-1 1 0 0,-1 0 0 0 0,1 0-1 0 0,2-5 1 0 0,0-1-36 0 0,0-1 0 0 0,-1 1 0 0 0,0-1 0 0 0,-1 0 0 0 0,0-1 0 0 0,-1 1 0 0 0,3-21 0 0 0,-6 15 0 0 0,-2 12 0 0 0,1 3 0 0 0,2 0-18 0 0,-1 0 0 0 0,0 1 0 0 0,1-1-1 0 0,-1 0 1 0 0,0 0 0 0 0,0 1 0 0 0,0-1 0 0 0,0 0 0 0 0,0 1-1 0 0,0-1 1 0 0,0 1 0 0 0,0-1 0 0 0,0 1 0 0 0,0-1 0 0 0,0 1-1 0 0,0 0 1 0 0,0 0 0 0 0,0-1 0 0 0,0 1 0 0 0,0 0 0 0 0,-2 0-1 0 0,1 1-78 0 0,-1-1 0 0 0,1 0 0 0 0,-1 1 0 0 0,1 0-1 0 0,-1 0 1 0 0,1 0 0 0 0,0 0 0 0 0,0 0 0 0 0,-3 1-1 0 0,-2 3-362 0 0,0 0 0 0 0,0 1-1 0 0,1-1 1 0 0,-9 11 0 0 0,-25 30-3524 0 0,27-21 1937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09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516 17503 0 0,'-15'0'896'0'0,"-23"2"0"0"0,26 0-784 0 0,11-2 12 0 0,0 0-1 0 0,0 0 1 0 0,0 0-1 0 0,-1 0 1 0 0,1 0-1 0 0,0 0 0 0 0,0-1 1 0 0,0 1-1 0 0,0 0 1 0 0,0-1-1 0 0,-1 1 1 0 0,1 0-1 0 0,0-1 1 0 0,-1 0-1 0 0,2 1 890 0 0,-1-2-59 0 0,0-3-762 0 0,0 0-1 0 0,0-1 1 0 0,0 1 0 0 0,1 0 0 0 0,0 0 0 0 0,0 0 0 0 0,0 0 0 0 0,0-1-1 0 0,1 1 1 0 0,0 0 0 0 0,0 0 0 0 0,0 0 0 0 0,1 0 0 0 0,0 0-1 0 0,-1 0 1 0 0,5-6 0 0 0,5-11 259 0 0,1 1 1 0 0,1 1-1 0 0,1 0 0 0 0,0 0 0 0 0,2 2 0 0 0,28-28 1 0 0,-19 22-438 0 0,35-30-7 0 0,-50 47-8 0 0,-1 0 0 0 0,1 0 1 0 0,0 1-1 0 0,18-8 0 0 0,-24 13 1 0 0,-1 0 0 0 0,1-1 0 0 0,-1 2 0 0 0,1-1 0 0 0,5 0 0 0 0,3 2 0 0 0,-10 0 0 0 0,0 1 0 0 0,1-1 0 0 0,-1 1 0 0 0,0-1 0 0 0,0 1 0 0 0,0 0 0 0 0,0 0 0 0 0,0 0 0 0 0,0 0 0 0 0,-1 0 0 0 0,1 0 0 0 0,-1 0 0 0 0,1 0 0 0 0,-1 1 0 0 0,0-1 0 0 0,0 1 0 0 0,0-1 0 0 0,0 1 0 0 0,0-1 0 0 0,-1 1 0 0 0,1 0 0 0 0,-1 3 0 0 0,1 4 0 0 0,0 0 0 0 0,-1 0 0 0 0,0 1 0 0 0,-3 15 0 0 0,0-14 0 0 0,0 1 0 0 0,-1-1 0 0 0,0 0 0 0 0,0 0 0 0 0,-2 0 0 0 0,1 0 0 0 0,-2-1 0 0 0,1 0 0 0 0,-16 19 0 0 0,5-7 0 0 0,15-16 0 0 0,7-8 0 0 0,6-5 0 0 0,111-81 0 0 0,18-12 0 0 0,-118 84 0 0 0,-11 7 0 0 0,2-1 0 0 0,-1 2 0 0 0,1 0 0 0 0,0 0 0 0 0,1 1 0 0 0,27-8 0 0 0,-41 14 0 0 0,1 0 0 0 0,0 0 0 0 0,-1 0 0 0 0,1 0 0 0 0,0-1 0 0 0,0 1 0 0 0,-1 0 0 0 0,1 0 0 0 0,0 1 0 0 0,-1-1 0 0 0,1 0 0 0 0,0 0 0 0 0,0 0 0 0 0,1 1 0 0 0,-1 0 0 0 0,0-1 0 0 0,0 1 0 0 0,0 0 0 0 0,0 0 0 0 0,-1 0 0 0 0,1 0 0 0 0,0 0 0 0 0,0 0 0 0 0,-1 1 0 0 0,1-1 0 0 0,0 0 0 0 0,-1 0 0 0 0,1 0 0 0 0,-1 1 0 0 0,0-1 0 0 0,1 0 0 0 0,-1 1 0 0 0,0-1 0 0 0,0 0 0 0 0,0 0 0 0 0,0 1 0 0 0,0-1 0 0 0,0 0 0 0 0,-1 3 0 0 0,0 4 0 0 0,0 0 0 0 0,-6 15 0 0 0,3-11 0 0 0,-1 5 0 0 0,-1-1 0 0 0,0 0 0 0 0,-2 0 0 0 0,-13 21 0 0 0,-45 55 0 0 0,113-138 0 0 0,-3 6 0 0 0,0-6 0 0 0,-13 14 0 0 0,1 0 0 0 0,55-40 0 0 0,-64 56 0 0 0,1 1 0 0 0,1 1 0 0 0,48-20 0 0 0,-61 32 0 0 0,-11 2 0 0 0,1 1 0 0 0,-1-1 0 0 0,0 1 0 0 0,0 0 0 0 0,0 0 0 0 0,0 0 0 0 0,0 0 0 0 0,0-1 0 0 0,0 1 0 0 0,0 0 0 0 0,0 1 0 0 0,-1-1 0 0 0,1 0 0 0 0,0 0 0 0 0,0 0 0 0 0,-1 0 0 0 0,1 1 0 0 0,-1-1 0 0 0,0 0 0 0 0,1 0 0 0 0,-1 1 0 0 0,0-1 0 0 0,1 0 0 0 0,-1 1 0 0 0,0-1 0 0 0,0 0 0 0 0,0 1 0 0 0,0-1 0 0 0,-1 3 0 0 0,0 2 0 0 0,1 1 0 0 0,-2-1 0 0 0,1 0 0 0 0,-5 12 0 0 0,-19 40 0 0 0,14-37 0 0 0,2 1 0 0 0,-12 38 0 0 0,20-55 0 0 0,1-1 0 0 0,-1 1 0 0 0,1 0 0 0 0,0 0 0 0 0,0 0 0 0 0,0-1 0 0 0,2 10 0 0 0,3-2 0 0 0,-3-10 0 0 0,-1 0 0 0 0,2 0 0 0 0,-1 0 0 0 0,0 0 0 0 0,0 0 0 0 0,1 0 0 0 0,-1 0 0 0 0,1-1 0 0 0,-1 1 0 0 0,1-1 0 0 0,0 0 0 0 0,-1 0 0 0 0,1 0 0 0 0,0 0 0 0 0,0 0 0 0 0,0-1 0 0 0,0 1 0 0 0,0-1 0 0 0,0 0 0 0 0,4 0 0 0 0,5 0 0 0 0,1-1 0 0 0,-1-1 0 0 0,18-4 0 0 0,-26 5 0 0 0,12-4 0 0 0,0 0 0 0 0,0-1 0 0 0,-1 0 0 0 0,1-1 0 0 0,-1-1 0 0 0,-1 0 0 0 0,24-19 0 0 0,-20 13 0 0 0,-1-1 0 0 0,-1-1 0 0 0,0 0 0 0 0,-1-1 0 0 0,16-24 0 0 0,-20 24 0 0 0,-1 0 0 0 0,10-23 0 0 0,-16 34 0 0 0,-2-2 0 0 0,1 1 0 0 0,-1 0 0 0 0,0 0 0 0 0,0-1 0 0 0,-1 1 0 0 0,0-1 0 0 0,0 1 0 0 0,-1-9 0 0 0,-2 7 0 0 0,-3 3 0 0 0,4 5 12 0 0,-1 0-1 0 0,0 1 1 0 0,1-1 0 0 0,-1 1-1 0 0,0-1 1 0 0,1 1 0 0 0,-1 0-1 0 0,0 0 1 0 0,0 0-1 0 0,0 0 1 0 0,1 0 0 0 0,-1 0-1 0 0,0 0 1 0 0,0 0 0 0 0,1 1-1 0 0,-1-1 1 0 0,0 1 0 0 0,1-1-1 0 0,-1 1 1 0 0,0 0-1 0 0,1 0 1 0 0,-1-1 0 0 0,1 1-1 0 0,-1 0 1 0 0,1 1 0 0 0,-3 1-1 0 0,-3 3 132 0 0,0 1-1 0 0,1 0 1 0 0,-10 12 0 0 0,14-16-97 0 0,-15 19 290 0 0,1 1 0 0 0,-25 48 0 0 0,36-59-545 0 0,-1 1 0 0 0,2 0-1 0 0,-1 0 1 0 0,2 0 0 0 0,0 0 0 0 0,0 0-1 0 0,2 1 1 0 0,-1 14 0 0 0,1-25 209 0 0,1 0 0 0 0,1 0 0 0 0,-1 1 0 0 0,0-1 0 0 0,1 0 0 0 0,0 0 0 0 0,0 0 0 0 0,0 0 0 0 0,2 6 0 0 0,-2-7 0 0 0,0-1 0 0 0,0 0 0 0 0,0 1 0 0 0,0-1 0 0 0,0 1 0 0 0,0-1 0 0 0,0 0 0 0 0,0 0 0 0 0,0 0 0 0 0,0 0 0 0 0,2 1 0 0 0,8 0 0 0 0,-7-2 0 0 0,6 0 0 0 0,0-1 0 0 0,1 1 0 0 0,-1-2 0 0 0,0 1 0 0 0,1-2 0 0 0,12-4 0 0 0,60-25 0 0 0,-83 32 0 0 0,16-8 0 0 0,1 0 0 0 0,-2-2 0 0 0,0 0 0 0 0,0 0 0 0 0,21-21 0 0 0,60-70 0 0 0,-71 70 0 0 0,-19 22 0 0 0,-9 7 0 0 0,-7 5 0 0 0,10-3 0 0 0,-3 2 0 0 0,0 1 0 0 0,0-1 0 0 0,0 1 0 0 0,0 0 0 0 0,1 0 0 0 0,-1 0 0 0 0,1 0 0 0 0,0 0 0 0 0,0 0 0 0 0,0 0 0 0 0,-2 5 0 0 0,0 4 0 0 0,0 0 0 0 0,-2 14 0 0 0,-2 5 0 0 0,6-26 0 0 0,1 0 0 0 0,1 0 0 0 0,-1 0 0 0 0,1 1 0 0 0,0-1 0 0 0,0 0 0 0 0,0 1 0 0 0,1-1 0 0 0,1 7 0 0 0,-2-11 0 0 0,0 1 0 0 0,0 0 0 0 0,1-1 0 0 0,-1 1 0 0 0,0 0 0 0 0,1 0 0 0 0,-1-1 0 0 0,1 1 0 0 0,-1-1 0 0 0,1 1 0 0 0,0 0 0 0 0,0-1 0 0 0,0 1 0 0 0,0-1 0 0 0,0 0 0 0 0,0 1 0 0 0,0-1 0 0 0,0 0 0 0 0,2 2 0 0 0,0-1 0 0 0,-1 0 0 0 0,0-1 0 0 0,0 0 0 0 0,0 1 0 0 0,0-1 0 0 0,0 0 0 0 0,0 0 0 0 0,1-1 0 0 0,-1 1 0 0 0,0 0 0 0 0,0-1 0 0 0,1 1 0 0 0,-1-1 0 0 0,1 0 0 0 0,-1 0 0 0 0,3 0 0 0 0,5 0 0 0 0,-1-1 0 0 0,15-4 0 0 0,-8 2 0 0 0,-2 0 0 0 0,1-1 0 0 0,0 0 0 0 0,-1-1 0 0 0,0-1 0 0 0,0 0 0 0 0,0 0 0 0 0,-1-2 0 0 0,0 0 0 0 0,0 0 0 0 0,-1-1 0 0 0,21-20 0 0 0,-7 3 0 0 0,-1 0 0 0 0,-2-2 0 0 0,-1 0 0 0 0,-1-2 0 0 0,21-37 0 0 0,-41 64 5 0 0,1 0 2 0 0,0 0 1 0 0,-1 0-1 0 0,1-1 0 0 0,-1 1 1 0 0,0 0-1 0 0,0-1 1 0 0,0-4-1 0 0,-1 7 330 0 0,0 1 138 0 0,0 0 33 0 0,0 0-133 0 0,-1 2-577 0 0,-5 4 29 0 0,1 0 0 0 0,1 0 0 0 0,-1 1 0 0 0,1-1 0 0 0,0 1 0 0 0,1 0 0 0 0,0 1 0 0 0,-5 13 0 0 0,5-2 173 0 0,3-14 0 0 0,1-1 0 0 0,-1-2 0 0 0,0 0 0 0 0,0 0 0 0 0,1 0 0 0 0,-1 1 0 0 0,0-1 0 0 0,1 0 0 0 0,-1 0 0 0 0,1 0 0 0 0,0 0 0 0 0,-1 1 0 0 0,1-1 0 0 0,0 0 0 0 0,1 0 0 0 0,-1-1 0 0 0,0 1 0 0 0,3 3 0 0 0,0 0 0 0 0,-1-2 0 0 0,-1-1 0 0 0,1 1 0 0 0,0-1 0 0 0,0 1 0 0 0,0-1 0 0 0,0 0 0 0 0,0 0 0 0 0,0 0 0 0 0,1-1 0 0 0,-1 1 0 0 0,1-1 0 0 0,-1 0 0 0 0,1 0 0 0 0,3 1 0 0 0,6 0 0 0 0,-1-1 0 0 0,24 1 0 0 0,-24-2 0 0 0,-1 4 0 0 0,-3 6 0 0 0,-6-6 55 0 0,0 0 0 0 0,-1 0 0 0 0,0 0 0 0 0,1 0 0 0 0,-2 0 0 0 0,1 0 0 0 0,0 1 0 0 0,-1-1 0 0 0,0 0 0 0 0,0 1 0 0 0,0-1 0 0 0,0 0 0 0 0,-1 1-1 0 0,1-1 1 0 0,-1 0 0 0 0,0 0 0 0 0,-2 5 0 0 0,-2 5 44 0 0,0 0 0 0 0,-1 0 0 0 0,-13 21 0 0 0,16-30 163 0 0,2-3-219 0 0,-1 1 0 0 0,1-1 0 0 0,-1 0 0 0 0,1 0 0 0 0,-1 0 1 0 0,0 0-1 0 0,-4 3 0 0 0,0 2-107 0 0,4-6-273 0 0,2-1-138 0 0,0 0-33 0 0,0 0-4 0 0,0 0 0 0 0,0 0 0 0 0,0 0 0 0 0,-1-1-136 0 0,-2-2 182 0 0,-1-1 0 0 0,1 1-1 0 0,0-1 1 0 0,0 0 0 0 0,1 0 0 0 0,-1 0 0 0 0,1 0-1 0 0,-3-5 1 0 0,5 8 445 0 0,-12-23-1514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10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24879 0 0,'0'0'564'0'0,"0"0"83"0"0,5-10 847 0 0,6-1-1003 0 0,0 0-1 0 0,14-20 0 0 0,-24 29-47 0 0,-1 0-294 0 0,3-4-266 0 0,-2 4-579 0 0,-8-3-1268 0 0,0 0 941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16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6 11975 0 0,'0'0'267'0'0,"0"0"42"0"0,0 0 17 0 0,0 0-28 0 0,2-1-196 0 0,37-22 1632 0 0,4-2 1386 0 0,78-59 0 0 0,-100 65-2517 0 0,-1 0 0 0 0,-1-2 0 0 0,0 0 0 0 0,-2-1-1 0 0,0 0 1 0 0,21-40 0 0 0,-21 26 597 0 0,-16 33-1114 0 0,0 0 0 0 0,0 0 0 0 0,0 0-1 0 0,0 0 1 0 0,-1 0 0 0 0,1 0 0 0 0,-1 0 0 0 0,0-1-1 0 0,1 1 1 0 0,-2-4 0 0 0,-3 0-86 0 0,1 6 0 0 0,1 0 0 0 0,0 0 0 0 0,0 1 0 0 0,0-1 0 0 0,0 1 0 0 0,-1-1 0 0 0,1 1 0 0 0,0 0 0 0 0,-1 0 0 0 0,1 0 0 0 0,0 0 0 0 0,0 0 0 0 0,-1 1 0 0 0,1-1 0 0 0,0 0 0 0 0,0 1 0 0 0,-3 1 0 0 0,-3 1 0 0 0,0 1 0 0 0,0 0 0 0 0,-9 7 0 0 0,-8 4 0 0 0,0-1 0 0 0,2 1 0 0 0,0 1 0 0 0,-34 32 0 0 0,55-46 0 0 0,-11 9 10 0 0,0 1-1 0 0,2 1 1 0 0,-1 0-1 0 0,-16 25 1 0 0,23-31-8 0 0,1 1 0 0 0,0 0 1 0 0,0 1-1 0 0,0-1 0 0 0,1 0 0 0 0,1 1 0 0 0,-1 0 1 0 0,1 0-1 0 0,1 0 0 0 0,-2 16 0 0 0,3-21-6 0 0,1 1 1 0 0,-1-1-1 0 0,0 0 1 0 0,1 1-1 0 0,0-1 0 0 0,0 0 1 0 0,0 0-1 0 0,1 0 0 0 0,0 0 1 0 0,-1 0-1 0 0,1 0 1 0 0,0 0-1 0 0,1-1 0 0 0,-1 1 1 0 0,1-1-1 0 0,0 1 0 0 0,-1-1 1 0 0,1 0-1 0 0,1 0 1 0 0,-1 0-1 0 0,0-1 0 0 0,1 1 1 0 0,-1-1-1 0 0,1 0 0 0 0,8 4 1 0 0,-1-2 122 0 0,1 0 0 0 0,0 0 1 0 0,0-1-1 0 0,1-1 0 0 0,-1 0 1 0 0,1-1-1 0 0,20 0 0 0 0,-26-1-56 0 0,0 0 1 0 0,0 0-1 0 0,0-1 1 0 0,0 0-1 0 0,0-1 0 0 0,0 0 1 0 0,0 0-1 0 0,0 0 0 0 0,-1-1 1 0 0,1 0-1 0 0,-1 0 1 0 0,0 0-1 0 0,0-1 0 0 0,10-7 1 0 0,15-15-861 0 0,52-54 0 0 0,-50 46 1225 0 0,43-34-1 0 0,-54 51-201 0 0,0 2 0 0 0,0 0 0 0 0,39-17 0 0 0,-49 27-226 0 0,-12 5 0 0 0,1 0 0 0 0,-1 0 0 0 0,1 0 0 0 0,0 0 0 0 0,-1 0 0 0 0,1 0 0 0 0,-1 0 0 0 0,1 0 0 0 0,-1 0 0 0 0,1 0 0 0 0,-1 0 0 0 0,1 1 0 0 0,-1-1 0 0 0,1 0 0 0 0,-1 0 0 0 0,1 1 0 0 0,-1-1 0 0 0,2 1 0 0 0,-1 0 0 0 0,0 1 0 0 0,1 0 0 0 0,-1 0 0 0 0,0 0 0 0 0,0 0 0 0 0,0 0 0 0 0,0 0 0 0 0,-1 1 0 0 0,1-1 0 0 0,-1 0 0 0 0,1 0 0 0 0,-1 0 0 0 0,0 1 0 0 0,0-1 0 0 0,0 4 0 0 0,-3 36 0 0 0,-1-25 0 0 0,0 0 0 0 0,-1 0 0 0 0,-1 0 0 0 0,-9 19 0 0 0,6-15 0 0 0,5-13 0 0 0,0 0 0 0 0,-10 14 0 0 0,-15 27 0 0 0,27-41 0 0 0,5-6 0 0 0,2-3 0 0 0,13-6 0 0 0,-1-1 0 0 0,0-1 0 0 0,0 0 0 0 0,-1-1 0 0 0,21-17 0 0 0,3-4 0 0 0,-12 9 0 0 0,0 2 0 0 0,51-29 0 0 0,32-4 0 0 0,-110 53 0 0 0,0 0 0 0 0,-1-1 0 0 0,1 1 0 0 0,0 0 0 0 0,-1 0 0 0 0,1 0 0 0 0,-1-1 0 0 0,1 1 0 0 0,0 0 0 0 0,-1 0 0 0 0,1 0 0 0 0,0 0 0 0 0,0 0 0 0 0,-1 0 0 0 0,2 0 0 0 0,-1 1 0 0 0,0 0 0 0 0,-1 0 0 0 0,1-1 0 0 0,0 1 0 0 0,-1 0 0 0 0,1 0 0 0 0,0 0 0 0 0,-1 0 0 0 0,1 0 0 0 0,-1 0 0 0 0,1 0 0 0 0,-1 0 0 0 0,0 0 0 0 0,0 0 0 0 0,1 0 0 0 0,-1 0 0 0 0,0 0 0 0 0,0 0 0 0 0,0 0 0 0 0,0 0 0 0 0,0 0 0 0 0,0 1 0 0 0,0-1 0 0 0,-1 1 0 0 0,-4 29 0 0 0,-4-6 0 0 0,0 0 0 0 0,-2-1 0 0 0,-23 42 0 0 0,31-63 0 0 0,2-1 0 0 0,0-1 0 0 0,0 0 0 0 0,0 1 0 0 0,0-1 0 0 0,1 1 0 0 0,-1-1 0 0 0,0 1 0 0 0,1-1 0 0 0,-1 1 0 0 0,1 0 0 0 0,0-1 0 0 0,-1 3 0 0 0,1-4 0 0 0,0 1 0 0 0,0-1 0 0 0,0 0 0 0 0,0 1 0 0 0,0-1 0 0 0,0 1 0 0 0,0-1 0 0 0,-1 0 0 0 0,1 1 0 0 0,0-1 0 0 0,1 1 0 0 0,-1-1 0 0 0,0 1 0 0 0,0-1 0 0 0,0 0 0 0 0,0 1 0 0 0,0-1 0 0 0,0 1 0 0 0,0-1 0 0 0,1 1 0 0 0,0 0 0 0 0,0-1 0 0 0,0 1 0 0 0,1 0 0 0 0,-1-1 0 0 0,0 1 0 0 0,0-1 0 0 0,1 0 0 0 0,-1 1 0 0 0,0-1 0 0 0,1 0 0 0 0,-1 0 0 0 0,0 0 0 0 0,1 0 0 0 0,-1 0 0 0 0,1 0 0 0 0,-1 0 0 0 0,0 0 0 0 0,1-1 0 0 0,-1 1 0 0 0,3-1 0 0 0,28-11 0 0 0,23-18 0 0 0,-2-2 0 0 0,72-57 0 0 0,-89 62 0 0 0,4 2 0 0 0,-40 25 0 0 0,0 0 0 0 0,0 0 0 0 0,0 0 0 0 0,1 0 0 0 0,-1-1 0 0 0,0 1 0 0 0,0 0 0 0 0,1 0 0 0 0,-1 0 0 0 0,0 0 0 0 0,0 0 0 0 0,1 0 0 0 0,-1 0 0 0 0,0 0 0 0 0,0 0 0 0 0,1 0 0 0 0,-1 0 0 0 0,0 0 0 0 0,1 0 0 0 0,-1 0 0 0 0,0 0 0 0 0,0 0 0 0 0,1 0 0 0 0,-1 0 0 0 0,0 0 0 0 0,0 0 0 0 0,1 0 0 0 0,-1 0 0 0 0,0 0 0 0 0,0 0 0 0 0,1 1 0 0 0,-1-1 0 0 0,0 0 0 0 0,0 0 0 0 0,1 0 0 0 0,-1 0 0 0 0,0 1 0 0 0,0-1 0 0 0,0 0 0 0 0,0 0 0 0 0,1 1 0 0 0,-1-1 0 0 0,0 0 0 0 0,0 0 0 0 0,0 1 0 0 0,0-1 0 0 0,0 0 0 0 0,0 0 0 0 0,0 1 0 0 0,0-1 0 0 0,1 0 0 0 0,-1 0 0 0 0,0 1 0 0 0,0-1 0 0 0,0 0 0 0 0,0 1 0 0 0,-1-1 0 0 0,1 0 0 0 0,0 0 0 0 0,0 1 0 0 0,0-1 0 0 0,0 0 0 0 0,0 0 0 0 0,0 1 0 0 0,0-1 0 0 0,1 18 0 0 0,-1 0 0 0 0,0 0 0 0 0,-1 0 0 0 0,-4 21 0 0 0,2-18 0 0 0,-3 3 0 0 0,4-18 0 0 0,0 0 0 0 0,1 0 0 0 0,0 1 0 0 0,0-1 0 0 0,0 1 0 0 0,1 8 0 0 0,0-16 0 0 0,0 1 0 0 0,0 0 0 0 0,0 0 0 0 0,1 0 0 0 0,-1 0 0 0 0,0-1 0 0 0,0 1 0 0 0,0 0 0 0 0,0 0 0 0 0,0 0 0 0 0,0 0 0 0 0,1 0 0 0 0,-1 0 0 0 0,0-1 0 0 0,0 1 0 0 0,0 0 0 0 0,0 0 0 0 0,1 0 0 0 0,-1 0 0 0 0,0 0 0 0 0,0 0 0 0 0,0 0 0 0 0,0 0 0 0 0,1 0 0 0 0,-1 0 0 0 0,0 0 0 0 0,0 0 0 0 0,0 0 0 0 0,1 0 0 0 0,-1 0 0 0 0,0 0 0 0 0,0 0 0 0 0,0 0 0 0 0,0 0 0 0 0,1 0 0 0 0,-1 0 0 0 0,0 0 0 0 0,0 0 0 0 0,0 1 0 0 0,0-1 0 0 0,1 0 0 0 0,-1 0 0 0 0,0 0 0 0 0,0 0 0 0 0,0 0 0 0 0,0 0 0 0 0,0 1 0 0 0,1-1 0 0 0,-1 0 0 0 0,0 0 0 0 0,0 0 0 0 0,0 0 0 0 0,0 0 0 0 0,0 1 0 0 0,0-1 0 0 0,0 0 0 0 0,0 0 0 0 0,0 0 0 0 0,0 1 0 0 0,0-1 0 0 0,0 0 0 0 0,0 0 0 0 0,0 0 0 0 0,0 0 0 0 0,0 1 0 0 0,0-1 0 0 0,0 0 0 0 0,0 1 0 0 0,10-12 0 0 0,-10 11 0 0 0,21-24 0 0 0,34-30 0 0 0,-36 38 0 0 0,-1-1 0 0 0,1 1 0 0 0,0 1 0 0 0,2 1 0 0 0,29-15 0 0 0,-38 22 0 0 0,2 1 0 0 0,-1 1 0 0 0,1 0 0 0 0,-1 1 0 0 0,1 0 0 0 0,1 1 0 0 0,-1 1 0 0 0,26-1 0 0 0,-38 2 0 0 0,0 1 0 0 0,0 0 0 0 0,0 0 0 0 0,1 0 0 0 0,-1 0 0 0 0,0 1 0 0 0,0-1 0 0 0,0 1 0 0 0,0-1 0 0 0,0 1 0 0 0,0 0 0 0 0,0-1 0 0 0,0 1 0 0 0,0 0 0 0 0,3 2 0 0 0,1 1 0 0 0,-4-3 0 0 0,0 1 0 0 0,1-1 0 0 0,-1 1 0 0 0,0 0 0 0 0,0 0 0 0 0,0 0 0 0 0,0 0 0 0 0,0 0 0 0 0,0 0 0 0 0,0 0 0 0 0,-1 1 0 0 0,1-1 0 0 0,-1 0 0 0 0,0 1 0 0 0,0 0 0 0 0,0-1 0 0 0,0 1 0 0 0,0 0 0 0 0,0-1 0 0 0,-1 1 0 0 0,1 0 0 0 0,-1 0 0 0 0,0 0 0 0 0,0-1 0 0 0,0 1 0 0 0,0 3 0 0 0,-2 7 0 0 0,0 0 0 0 0,-1 0 0 0 0,-1-1 0 0 0,-6 18 0 0 0,3-10 0 0 0,1-2 0 0 0,-9 27 0 0 0,11-37-64 0 0,3-6-273 0 0,1-2-138 0 0,0 0-1841 0 0,0 0-7236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18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63 10135 0 0,'0'0'464'0'0,"0"0"-9"0"0,0 0-155 0 0,0 0 443 0 0,1-2 227 0 0,5-4 169 0 0,0 0 0 0 0,12-10 0 0 0,8-6 1507 0 0,6-7-1198 0 0,-22 22-1086 0 0,0-2 1 0 0,-1 1 0 0 0,-1-1-1 0 0,9-12 1 0 0,-14 18-272 0 0,55-88 2252 0 0,-53 81-1996 0 0,1-1 0 0 0,-2 1-1 0 0,0-1 1 0 0,0 0-1 0 0,-1 0 1 0 0,0 0-1 0 0,1-15 1 0 0,-4 12-326 0 0,-4 10-23 0 0,3 3 0 0 0,0 0 2 0 0,0 0 0 0 0,0 0 0 0 0,0 0 0 0 0,0 0 0 0 0,0 0 0 0 0,0 0 0 0 0,0 1 0 0 0,0-1 0 0 0,0 0 0 0 0,0 1 0 0 0,0-1 0 0 0,-1 0 0 0 0,1 1 0 0 0,0-1 0 0 0,0 1 0 0 0,-1 0 0 0 0,1-1 0 0 0,0 1 0 0 0,-3 0 0 0 0,1 0 0 0 0,1 0 0 0 0,-1 1 0 0 0,1-1 0 0 0,-1 1 0 0 0,1-1 0 0 0,0 1 0 0 0,-1 0 0 0 0,1 0 0 0 0,-5 2 0 0 0,-1 3 0 0 0,0-1 0 0 0,1 1 0 0 0,-1 0 0 0 0,-9 12 0 0 0,-5 7 0 0 0,1 1 0 0 0,-25 43 0 0 0,28-38 0 0 0,1 1 0 0 0,-22 58 0 0 0,36-83 49 0 0,1 1-1 0 0,0-1 1 0 0,1 1-1 0 0,0-1 0 0 0,0 1 1 0 0,1 13-1 0 0,0-19-28 0 0,0 0 0 0 0,0 0 0 0 0,0 0-1 0 0,0 0 1 0 0,1 0 0 0 0,-1 0-1 0 0,1 0 1 0 0,-1 0 0 0 0,1 0 0 0 0,0 0-1 0 0,0 0 1 0 0,0-1 0 0 0,0 1-1 0 0,0 0 1 0 0,0 0 0 0 0,0-1-1 0 0,1 1 1 0 0,-1-1 0 0 0,0 1 0 0 0,1-1-1 0 0,-1 0 1 0 0,1 1 0 0 0,0-1-1 0 0,-1 0 1 0 0,1 0 0 0 0,0 0 0 0 0,0 0-1 0 0,0-1 1 0 0,3 2 0 0 0,5 0-109 0 0,0 0 0 0 0,0-1 1 0 0,0-1-1 0 0,0 1 0 0 0,0-2 1 0 0,0 1-1 0 0,21-5 0 0 0,-6-1 69 0 0,0-1-1 0 0,-1-1 0 0 0,0-1 1 0 0,0-2-1 0 0,-1 0 0 0 0,0-1 1 0 0,25-18-1 0 0,-37 22 31 0 0,2 0 98 0 0,0 0 1 0 0,-1 0-1 0 0,0-2 0 0 0,0 1 0 0 0,-1-2 1 0 0,-1 1-1 0 0,17-22 0 0 0,34-47 1008 0 0,-72 93-1116 0 0,0 0 0 0 0,1 1 0 0 0,-8 16 0 0 0,-2 3 0 0 0,12-23 0 0 0,2 0 0 0 0,-1 1 0 0 0,2-1 0 0 0,-1 1 0 0 0,1 0 0 0 0,1 1 0 0 0,1-1 0 0 0,-4 19 0 0 0,8-20 0 0 0,0-10 0 0 0,1 0 0 0 0,-1 1 0 0 0,0-1 0 0 0,1 0 0 0 0,-1 0 0 0 0,1 0 0 0 0,-1 0 0 0 0,1 0 0 0 0,0 0 0 0 0,-1 0 0 0 0,3 0 0 0 0,8 3 0 0 0,-3-5 0 0 0,-1 0 0 0 0,0-1 0 0 0,0 1 0 0 0,0-1 0 0 0,0-1 0 0 0,0 0 0 0 0,-1 0 0 0 0,10-5 0 0 0,-5 3 0 0 0,33-16 0 0 0,-1-2 0 0 0,-2-2 0 0 0,0-2 0 0 0,71-60 0 0 0,-99 76 0 0 0,-8 7 0 0 0,-6 9 0 0 0,-6 7 0 0 0,6-12 0 0 0,-76 140 0 0 0,70-127 0 0 0,6-13 0 0 0,0 1 0 0 0,0-1 0 0 0,0 1 0 0 0,0-1 0 0 0,-1 1 0 0 0,1-1 0 0 0,0 1 0 0 0,0-1 0 0 0,0 1 0 0 0,0-1 0 0 0,0 1 0 0 0,0-1 0 0 0,0 1 0 0 0,0-1 0 0 0,0 1 0 0 0,1-1 0 0 0,-1 1 0 0 0,0 0 0 0 0,1 0 0 0 0,0 0 0 0 0,1 0 0 0 0,-1 0 0 0 0,0 0 0 0 0,0 0 0 0 0,1 0 0 0 0,-1 0 0 0 0,1-1 0 0 0,-1 1 0 0 0,1-1 0 0 0,-1 1 0 0 0,1-1 0 0 0,-1 1 0 0 0,1-1 0 0 0,0 0 0 0 0,-1 1 0 0 0,1-1 0 0 0,2 0 0 0 0,1 0 0 0 0,-1 0 0 0 0,1 0 0 0 0,0-1 0 0 0,-1 0 0 0 0,8-1 0 0 0,22-11 0 0 0,-1-2 0 0 0,0-1 0 0 0,55-36 0 0 0,38-19 0 0 0,-112 65 0 0 0,-14 6 0 0 0,0 0 0 0 0,1 0 0 0 0,-1 0 0 0 0,0-1 0 0 0,0 1 0 0 0,1 0 0 0 0,-1 0 0 0 0,0 0 0 0 0,0 0 0 0 0,1 0 0 0 0,-1 0 0 0 0,0-1 0 0 0,1 1 0 0 0,-1 0 0 0 0,0 0 0 0 0,0 0 0 0 0,1 0 0 0 0,-1 0 0 0 0,0 0 0 0 0,1 0 0 0 0,-1 0 0 0 0,0 0 0 0 0,1 0 0 0 0,-1 1 0 0 0,0-1 0 0 0,1 0 0 0 0,-1 0 0 0 0,0 0 0 0 0,0 0 0 0 0,1 0 0 0 0,-1 0 0 0 0,0 1 0 0 0,0-1 0 0 0,1 0 0 0 0,-1 0 0 0 0,0 0 0 0 0,0 1 0 0 0,0-1 0 0 0,1 0 0 0 0,-1 0 0 0 0,0 1 0 0 0,0-1 0 0 0,0 0 0 0 0,0 1 0 0 0,1-1 0 0 0,-1 0 0 0 0,0 0 0 0 0,0 1 0 0 0,0-1 0 0 0,0 0 0 0 0,0 1 0 0 0,0-1 0 0 0,0 0 0 0 0,0 1 0 0 0,0-1 0 0 0,0 0 0 0 0,0 0 0 0 0,0 1 0 0 0,0-1 0 0 0,0 0 0 0 0,0 1 0 0 0,-1-1 0 0 0,1 0 0 0 0,0 1 0 0 0,0-1 0 0 0,0 0 0 0 0,0 0 0 0 0,0 1 0 0 0,-1-1 0 0 0,-2 15 0 0 0,0-1 0 0 0,-12 29 0 0 0,9-26 0 0 0,-6 23 0 0 0,11-32 0 0 0,0-1 0 0 0,0 0 0 0 0,0 0 0 0 0,1 10 0 0 0,3-1 0 0 0,0-12 0 0 0,-1-3 0 0 0,0 1 0 0 0,0 0 0 0 0,0-1 0 0 0,0 1 0 0 0,1-1 0 0 0,-1 0 0 0 0,0 0 0 0 0,1 0 0 0 0,-1 0 0 0 0,1 0 0 0 0,-1 0 0 0 0,1-1 0 0 0,-1 1 0 0 0,1-1 0 0 0,-1 0 0 0 0,1 1 0 0 0,-1-1 0 0 0,1 0 0 0 0,0-1 0 0 0,-1 1 0 0 0,1 0 0 0 0,4-2 0 0 0,3-1 0 0 0,-1 1 0 0 0,0-1 0 0 0,0-1 0 0 0,14-7 0 0 0,-2-1-1267 0 0,29-21-1 0 0,-37 22-405 0 0,0 1 0 0 0,-2-1-1 0 0,14-16 1 0 0,-5 2-7115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18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24879 0 0,'0'0'564'0'0,"0"0"83"0"0,0 0 34 0 0,0 0-76 0 0,3-1-397 0 0,56-22 1263 0 0,-56 22-1422 0 0,-1 0 1 0 0,1-1-1 0 0,-1 1 1 0 0,1 0-1 0 0,-1-1 0 0 0,0 1 1 0 0,0-1-1 0 0,1 0 0 0 0,-1 0 1 0 0,2-2-1 0 0,14-12 16 0 0,-14 12 117 0 0,-3 3-379 0 0,1 0 1 0 0,-1-1 0 0 0,1 1 0 0 0,-1-1 0 0 0,0 1 0 0 0,0-1 0 0 0,0 0-1 0 0,1 1 1 0 0,-2-1 0 0 0,3-3 0 0 0,-3 3-9684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0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36 17503 0 0,'0'0'399'0'0,"0"0"60"0"0,0 0 21 0 0,0-2-59 0 0,-1-1-338 0 0,1-4-30 0 0,12-7 112 0 0,-11 12 561 0 0,-1 2 244 0 0,0 0 43 0 0,0 0 10 0 0,0 0 1 0 0,-22-7 1911 0 0,18 7-2891 0 0,0 0 1 0 0,1 0-1 0 0,-1 0 0 0 0,0 1 1 0 0,0 0-1 0 0,0 0 1 0 0,0 0-1 0 0,0 0 0 0 0,-3 2 1 0 0,-34 19 609 0 0,10-5 49 0 0,16-10-632 0 0,-85 42 312 0 0,85-40-352 0 0,-1 1 0 0 0,2 0 0 0 0,-1 1-1 0 0,-14 15 1 0 0,12-3-31 0 0,11-8 0 0 0,7-10 0 0 0,0-3 0 0 0,3 9 0 0 0,-1-7 0 0 0,0-1 0 0 0,0 1 0 0 0,1-1 0 0 0,-1 0 0 0 0,1-1 0 0 0,-1 1 0 0 0,1 0 0 0 0,0-1 0 0 0,5 2 0 0 0,41 15 0 0 0,-36-14 0 0 0,22 10 0 0 0,-31-13 0 0 0,0 1 0 0 0,-1 0 0 0 0,1 0 0 0 0,-1 1 0 0 0,0-1 0 0 0,0 1 0 0 0,5 5 0 0 0,-7-7 0 0 0,-1 1 0 0 0,1-1 0 0 0,-1 0 0 0 0,1 0 0 0 0,-1 1 0 0 0,0-1 0 0 0,0 1 0 0 0,0-1 0 0 0,-1 1 0 0 0,1 0 0 0 0,-1-1 0 0 0,1 1 0 0 0,-1-1 0 0 0,0 1 0 0 0,0 0 0 0 0,0 5 0 0 0,-2 0 0 0 0,0 0 0 0 0,0 0 0 0 0,0 0 0 0 0,-1 0 0 0 0,0-1 0 0 0,-1 1 0 0 0,0-1 0 0 0,0 0 0 0 0,0 0 0 0 0,-1 0 0 0 0,0 0 0 0 0,-1-1 0 0 0,-10 10 0 0 0,-4 2 0 0 0,-2-1 0 0 0,-43 26 0 0 0,54-37-50 0 0,1-1 0 0 0,-1 0 0 0 0,0 0-1 0 0,0-1 1 0 0,0-1 0 0 0,0 0 0 0 0,-21 3 0 0 0,21-6 6 0 0,4-2-1527 0 0,6 1-2754 0 0,6-9-4206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0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48 19351 0 0,'0'0'886'0'0,"0"0"-21"0"0,0 0-410 0 0,0 0 320 0 0,0 0 200 0 0,-2 1 38 0 0,-12 17-308 0 0,0 0-1 0 0,1 1 0 0 0,1 0 1 0 0,0 0-1 0 0,-9 25 0 0 0,-13 21 389 0 0,29-56-1093 0 0,-100 155 0 0 0,74-126-387 0 0,93-123-1558 0 0,67-126-1 0 0,-109 177 1280 0 0,23-51-473 0 0,-21 38 1559 0 0,-23 59 3866 0 0,-13 58-2901 0 0,8-51-1375 0 0,-15 57 0 0 0,19-67-11 0 0,1 0 1 0 0,0 0-1 0 0,0 0 1 0 0,1-1-1 0 0,0 1 1 0 0,2 13-1 0 0,-2-20 1 0 0,1-1 0 0 0,-1 0 0 0 0,0 0 0 0 0,0 1 0 0 0,1-1 0 0 0,-1 0 0 0 0,1 0 0 0 0,-1 0 0 0 0,1 0 0 0 0,0 0 0 0 0,-1 0 0 0 0,1 0 0 0 0,0 0 0 0 0,0 0 0 0 0,0 0 0 0 0,0 0 0 0 0,0 0 0 0 0,0 0 0 0 0,0 0 0 0 0,0-1 0 0 0,0 1 0 0 0,0-1 0 0 0,0 1 0 0 0,0 0 0 0 0,0-1 0 0 0,1 0 0 0 0,-1 1 0 0 0,0-1 0 0 0,0 0 0 0 0,0 0 0 0 0,1 1 0 0 0,-1-1 0 0 0,0 0 0 0 0,1 0 0 0 0,-1 0 0 0 0,0-1 0 0 0,0 1 0 0 0,1 0 0 0 0,-1 0 0 0 0,0-1 0 0 0,2 0 0 0 0,-2 1 0 0 0,15-4 0 0 0,0-1 0 0 0,0-1 0 0 0,0 0 0 0 0,-1-2 0 0 0,19-11 0 0 0,69-51 0 0 0,-79 50 0 0 0,0-2 0 0 0,-2 0 0 0 0,28-35 0 0 0,-50 57 14 0 0,0-1 0 0 0,0 1 0 0 0,1-1 0 0 0,-1 1 0 0 0,0 0 0 0 0,1-1-1 0 0,-1 1 1 0 0,0-1 0 0 0,1 1 0 0 0,-1 0 0 0 0,1-1 0 0 0,-1 1 0 0 0,0 0 0 0 0,1 0 0 0 0,-1-1 0 0 0,1 1 0 0 0,-1 0-1 0 0,1 0 1 0 0,-1-1 0 0 0,1 1 0 0 0,-1 0 0 0 0,2 0 0 0 0,-2 10 690 0 0,-9 19 320 0 0,-58 80-1024 0 0,3-5 0 0 0,55-87-11 0 0,0 1 1 0 0,2 0-1 0 0,0 1 0 0 0,1 0 1 0 0,-7 32-1 0 0,25-52-801 0 0,-12 1 791 0 0,63-23-3574 0 0,-38 11-4259 0 0,-7 1-496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9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28 21191 0 0,'-4'-2'299'0'0,"3"1"-198"0"0,0 1 1 0 0,0-1-1 0 0,0 1 0 0 0,0-1 1 0 0,1 1-1 0 0,-1-1 0 0 0,0 1 1 0 0,0 0-1 0 0,0-1 0 0 0,0 1 1 0 0,0 0-1 0 0,0 0 0 0 0,-1 0 1 0 0,1 0-1 0 0,-1 0 0 0 0,-5 1 314 0 0,6-1 10 0 0,1 0 72 0 0,0 0 14 0 0,0 0 1 0 0,0 0 0 0 0,0 0 0 0 0,0 0 0 0 0,0 0-69 0 0,1-1-294 0 0,12-10-5104 0 0,-10 9 2326 0 0,5-5-5963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1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74 4607 0 0,'0'0'208'0'0,"1"-2"-9"0"0,1-1-278 0 0,-1 1 1 0 0,1-1-1 0 0,1 1 1 0 0,-1 0-1 0 0,4-4 0 0 0,16-10 3715 0 0,4-4 8324 0 0,-24 19-9640 0 0,1-2 151 0 0,-3 3-2396 0 0,0 0 1 0 0,0 0-1 0 0,1 0 1 0 0,-1 0-1 0 0,0 0 1 0 0,0 0-1 0 0,1 0 1 0 0,-1-1-1 0 0,0 1 1 0 0,0 0 0 0 0,0 0-1 0 0,1 0 1 0 0,-1 0-1 0 0,0 0 1 0 0,0-1-1 0 0,0 1 1 0 0,1 0-1 0 0,-1 0 1 0 0,0 0-1 0 0,0-1 1 0 0,0 1-1 0 0,0 0 1 0 0,0 0-1 0 0,0-1 1 0 0,1 1-1 0 0,-1 0 1 0 0,0 0 0 0 0,0-1-1 0 0,0 1 15 0 0,0 0-1 0 0,0-1 0 0 0,0 1 1 0 0,0 0-1 0 0,0 0 1 0 0,0-1-1 0 0,0 1 1 0 0,0 0-1 0 0,0-1 1 0 0,0 1-1 0 0,0 0 1 0 0,0 0-1 0 0,0-1 1 0 0,0 1-1 0 0,0 0 0 0 0,0-1 1 0 0,0 1-1 0 0,-1 0 1 0 0,1 0-1 0 0,0-1 1 0 0,0 1-1 0 0,0 0 1 0 0,0 0-1 0 0,-1 0 1 0 0,1-1-1 0 0,0 1 1 0 0,0 0-1 0 0,0 0 0 0 0,-1 0 1 0 0,1 0-1 0 0,-1-1 1 0 0,-11 0 1091 0 0,-19 8-892 0 0,24-5-47 0 0,-12 4-241 0 0,1 1 0 0 0,0 1 1 0 0,1 1-1 0 0,-1 0 0 0 0,1 1 1 0 0,1 1-1 0 0,0 0 0 0 0,1 1 1 0 0,0 1-1 0 0,1 0 0 0 0,0 1 1 0 0,-14 20-1 0 0,25-31-1 0 0,0 1 0 0 0,1-1 0 0 0,0 1 0 0 0,0-1 0 0 0,0 1 0 0 0,1 0 0 0 0,-1 0 0 0 0,1 0 0 0 0,0 0 0 0 0,0 0 0 0 0,-1 6 0 0 0,1-7 0 0 0,1-1 0 0 0,0 0 0 0 0,0 0 0 0 0,0 1 0 0 0,0-1 0 0 0,0 0 0 0 0,0 0 0 0 0,0 1 0 0 0,1-1 0 0 0,-1 0 0 0 0,1 0 0 0 0,0 1 0 0 0,-1-1 0 0 0,1 0 0 0 0,0 0 0 0 0,2 3 0 0 0,1 2 0 0 0,3 4 0 0 0,1-3 0 0 0,4-2 0 0 0,0 0 0 0 0,0-1 0 0 0,1-1 0 0 0,0 0 0 0 0,0 0 0 0 0,26 2 0 0 0,5 3 0 0 0,-41-8 0 0 0,0 0 0 0 0,1 0 0 0 0,-1 0 0 0 0,0 0 0 0 0,0 1 0 0 0,-1-1 0 0 0,1 1 0 0 0,0 0 0 0 0,4 3 0 0 0,3 7 0 0 0,-10-6 0 0 0,-1-4 0 0 0,1 0 0 0 0,0-1 0 0 0,0 1 0 0 0,-1 0 0 0 0,1 0 0 0 0,0-1 0 0 0,-1 1 0 0 0,1 0 0 0 0,-1-1 0 0 0,0 1 0 0 0,1 0 0 0 0,-1-1 0 0 0,0 1 0 0 0,0-1 0 0 0,0 1 0 0 0,0-1 0 0 0,-3 2 0 0 0,1 0 0 0 0,0-1 0 0 0,0 1 0 0 0,0-1 0 0 0,0 0 0 0 0,-1 0 0 0 0,1-1 0 0 0,-5 3 0 0 0,-5 0 0 0 0,0-1 0 0 0,0 0 0 0 0,-19 2 0 0 0,21-4-17 0 0,3 1-99 0 0,0-1 0 0 0,0-1 0 0 0,0 1 0 0 0,0-2 0 0 0,0 1 0 0 0,-9-2 0 0 0,14 1-44 0 0,0 1-421 0 0,-1-1 0 0 0,1 1 0 0 0,0-1 0 0 0,-1 0 0 0 0,1 0 0 0 0,0-1-1 0 0,0 1 1 0 0,0 0 0 0 0,0-1 0 0 0,0 0 0 0 0,0 0 0 0 0,1 0 0 0 0,-1 0 0 0 0,-4-4 0 0 0,3-1-1466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1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8 21191 0 0,'1'-2'480'0'0,"8"-5"87"0"0,0-1 0 0 0,15-8 0 0 0,16-12-420 0 0,-33 22-81 0 0,49-47 2887 0 0,-48 45-2431 0 0,-1-1 1 0 0,0 0-1 0 0,0 0 0 0 0,9-18 1 0 0,-14 23-395 0 0,1 0 0 0 0,-1 1 0 0 0,1-1 0 0 0,0 1 0 0 0,4-4 0 0 0,-5 5 20 0 0,0-1 0 0 0,1 1 0 0 0,-1 0 0 0 0,0-1 0 0 0,0 0 0 0 0,0 1 0 0 0,-1-1 0 0 0,1 0 0 0 0,-1 0 0 0 0,2-4 0 0 0,-4 0 1 0 0,1 7-149 0 0,0 0 1 0 0,0 0-1 0 0,0 0 1 0 0,0 0-1 0 0,-1 0 1 0 0,1 0-1 0 0,0 0 1 0 0,0 0-1 0 0,0 0 1 0 0,-1 0-1 0 0,1 0 1 0 0,0 0-1 0 0,0 0 0 0 0,0 0 1 0 0,0 0-1 0 0,-1 0 1 0 0,1 0-1 0 0,0 0 1 0 0,0 0-1 0 0,0 0 1 0 0,-1 0-1 0 0,1 0 1 0 0,0 0-1 0 0,0 0 0 0 0,0 0 1 0 0,-1 0-1 0 0,1 0 1 0 0,0 0-1 0 0,0 1 1 0 0,0-1-1 0 0,0 0 1 0 0,0 0-1 0 0,-1 0 1 0 0,1 0-1 0 0,-2 3 4 0 0,0 0 0 0 0,1 0 0 0 0,-1 0 0 0 0,0 0-1 0 0,1 1 1 0 0,0-1 0 0 0,-1 4 0 0 0,-5 12 25 0 0,-5 3-27 0 0,-2 0 0 0 0,-22 30 0 0 0,-11 15-13 0 0,41-56 10 0 0,0 0-1 0 0,1 0 1 0 0,0 0-1 0 0,-5 21 1 0 0,8-25 1 0 0,-4 21 0 0 0,6-26 0 0 0,0-1 0 0 0,0 1 0 0 0,0 0 0 0 0,0-1 0 0 0,0 1 0 0 0,0 0 0 0 0,1-1 0 0 0,-1 1 0 0 0,1-1 0 0 0,-1 1 0 0 0,1 0 0 0 0,-1-1 0 0 0,1 1 0 0 0,1 1 0 0 0,-1-1-36 0 0,1 0 0 0 0,-1-1 0 0 0,0 1 0 0 0,1-1 0 0 0,-1 1 0 0 0,1-1 0 0 0,-1 0 0 0 0,1 1 0 0 0,0-1 0 0 0,-1 0 0 0 0,1 0 0 0 0,0 0 0 0 0,0 0 0 0 0,0-1 0 0 0,0 1 0 0 0,0 0 0 0 0,0-1 0 0 0,0 1 0 0 0,0-1 0 0 0,0 0 0 0 0,0 0 0 0 0,0 0 0 0 0,0 0 0 0 0,0 0 0 0 0,0 0 0 0 0,0 0 0 0 0,0-1 0 0 0,0 1 0 0 0,0-1 0 0 0,0 1 0 0 0,3-2 0 0 0,1 0-143 0 0,-2 1-21 0 0,-1 1 4 0 0,-1-1 0 0 0,0 1-1 0 0,0-1 1 0 0,1 1 0 0 0,-1-1 0 0 0,0 0 0 0 0,0 0 0 0 0,0 0 0 0 0,0 0 0 0 0,0-1-1 0 0,0 1 1 0 0,0 0 0 0 0,0-1 0 0 0,-1 1 0 0 0,1-1 0 0 0,2-3 0 0 0,24-28-3573 0 0,-19 24 3000 0 0,15-17-1556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2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18 20735 0 0,'-3'-2'179'0'0,"0"0"0"0"0,1 0-1 0 0,-1 0 1 0 0,1-1 0 0 0,0 1 0 0 0,-1-1-1 0 0,1 0 1 0 0,-3-5 0 0 0,5 6-50 0 0,-1 1 0 0 0,1 0 0 0 0,0-1 0 0 0,0 1 0 0 0,0-1 0 0 0,0 1 0 0 0,0 0 0 0 0,0-1 0 0 0,0 1 1 0 0,0 0-1 0 0,0-1 0 0 0,1 1 0 0 0,-1-1 0 0 0,0 1 0 0 0,1 0 0 0 0,-1 0 0 0 0,1-1 0 0 0,0 1 0 0 0,-1 0 0 0 0,1 0 0 0 0,0 0 0 0 0,0 0 0 0 0,0-1 0 0 0,-1 1 1 0 0,1 0-1 0 0,0 1 0 0 0,2-2 0 0 0,2-3 708 0 0,1 1-1 0 0,-1 0 1 0 0,1 0 0 0 0,11-5 0 0 0,2-2 559 0 0,-5 0-1107 0 0,-14 8-3270 0 0,-6-1-7386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4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503 13823 0 0,'0'0'315'0'0,"0"0"45"0"0,0 0 21 0 0,0 0-49 0 0,1-3-81 0 0,-1 3-258 0 0,2-6 627 0 0,0 1 0 0 0,0-1 0 0 0,1 1 0 0 0,-1 0 0 0 0,1 0 0 0 0,4-5 0 0 0,7-14 486 0 0,-1 2-128 0 0,-2 8 33 0 0,11-19 0 0 0,13-20 727 0 0,-34 51-1367 0 0,-1 2 117 0 0,0 0 21 0 0,0 0-66 0 0,-12 9-278 0 0,3 1-165 0 0,0 1 0 0 0,1-1 0 0 0,0 1 0 0 0,-8 17 0 0 0,-5 4 0 0 0,-1 2 0 0 0,-22 44 0 0 0,36-61 0 0 0,0 1 0 0 0,1 0 0 0 0,1 1 0 0 0,-6 32 0 0 0,10-19 0 0 0,4-20 0 0 0,-1-11 0 0 0,0 1 0 0 0,0 0 0 0 0,0-1 0 0 0,1 1 0 0 0,-1-1 0 0 0,0 0 0 0 0,0 1 0 0 0,1-1 0 0 0,-1 0 0 0 0,1 0 0 0 0,-1 1 0 0 0,1-1 0 0 0,0 0 0 0 0,-1-1 0 0 0,1 1 0 0 0,0 0 0 0 0,0 0 0 0 0,0-1 0 0 0,-1 1 0 0 0,1-1 0 0 0,0 0 0 0 0,0 1 0 0 0,0-1 0 0 0,0 0 0 0 0,0 0 0 0 0,0 0 0 0 0,0-1 0 0 0,0 1 0 0 0,1-1 0 0 0,8-1 0 0 0,-1 0 0 0 0,0-1 0 0 0,19-8 0 0 0,-26 10 0 0 0,15-7 0 0 0,0-2 0 0 0,-1 0 0 0 0,-1-1 0 0 0,0-1 0 0 0,24-21 0 0 0,40-48 0 0 0,-3 1 0 0 0,-66 71 0 0 0,-11 9 0 0 0,0 0 0 0 0,0-1 0 0 0,0 1 0 0 0,0 0 0 0 0,0 0 0 0 0,0 0 0 0 0,0 0 0 0 0,1-1 0 0 0,-1 1 0 0 0,0 0 0 0 0,0 0 0 0 0,0 0 0 0 0,0 0 0 0 0,0 0 0 0 0,0 0 0 0 0,0 0 0 0 0,1-1 0 0 0,-1 1 0 0 0,0 0 0 0 0,0 0 0 0 0,0 0 0 0 0,0 0 0 0 0,0 0 0 0 0,1 0 0 0 0,-1 0 0 0 0,0 0 0 0 0,0 0 0 0 0,0 0 0 0 0,0 0 0 0 0,1 0 0 0 0,-1 0 0 0 0,0 0 0 0 0,0 0 0 0 0,0 0 0 0 0,0 0 0 0 0,1 0 0 0 0,-1 0 0 0 0,0 0 0 0 0,0 0 0 0 0,0 0 0 0 0,0 0 0 0 0,1 0 0 0 0,-1 0 0 0 0,0 1 0 0 0,0-1 0 0 0,0 0 0 0 0,0 0 0 0 0,0 0 0 0 0,0 0 0 0 0,1 0 0 0 0,-1 0 0 0 0,0 1 0 0 0,0-1 0 0 0,0 0 0 0 0,0 0 0 0 0,0 0 0 0 0,0 0 0 0 0,0 0 0 0 0,0 1 0 0 0,0-1 0 0 0,0 0 0 0 0,0 9 0 0 0,-1-8 0 0 0,-4 26 0 0 0,-1 1 0 0 0,-1-1 0 0 0,-2 0 0 0 0,-12 27 0 0 0,-7 20 0 0 0,24-61 0 0 0,4-13 0 0 0,0 1 0 0 0,0-1 0 0 0,0 1 0 0 0,0-1 0 0 0,0 0 0 0 0,0 1 0 0 0,-1-1 0 0 0,1 0 0 0 0,0 1 0 0 0,0-1 0 0 0,0 1 0 0 0,0-1 0 0 0,0 0 0 0 0,1 1 0 0 0,-1-1 0 0 0,0 0 0 0 0,0 1 0 0 0,0-1 0 0 0,0 1 0 0 0,0-1 0 0 0,0 0 0 0 0,1 1 0 0 0,-1-1 0 0 0,0 0 0 0 0,0 1 0 0 0,0-1 0 0 0,1 0 0 0 0,-1 0 0 0 0,0 1 0 0 0,0-1 0 0 0,1 0 0 0 0,-1 0 0 0 0,0 1 0 0 0,1-1 0 0 0,-1 0 0 0 0,6 0 0 0 0,-4-1 0 0 0,1 0 0 0 0,0 1 0 0 0,0-1 0 0 0,-1 0 0 0 0,1-1 0 0 0,0 1 0 0 0,-1 0 0 0 0,1-1 0 0 0,-1 1 0 0 0,0-1 0 0 0,3-2 0 0 0,24-25 0 0 0,-24 24 0 0 0,179-204 0 0 0,-177 201 24 0 0,0 0 0 0 0,15-11 0 0 0,-20 18 347 0 0,-2 1 117 0 0,0 0 21 0 0,1 12-336 0 0,-2 1-424 0 0,-1-1-1 0 0,-1 1 1 0 0,0-1-1 0 0,-1 0 1 0 0,-6 15-1 0 0,6-16 204 0 0,-1 4 72 0 0,-1 0 154 0 0,-6 25 1 0 0,11-36-134 0 0,0 0 0 0 0,1 1 0 0 0,-1-1 0 0 0,1 1 0 0 0,0-1 0 0 0,0 1 0 0 0,0-1 0 0 0,1 0 0 0 0,0 1 0 0 0,1 5 0 0 0,-1-8 463 0 0,1-2-133 0 0,2 1-424 0 0,1 0 0 0 0,0 0 0 0 0,-1-1 0 0 0,1 0-1 0 0,-1 0 1 0 0,1 0 0 0 0,0 0 0 0 0,-1-1 0 0 0,1 1 0 0 0,-1-1 0 0 0,1-1 0 0 0,7-2 0 0 0,4-3-281 0 0,0-1-1 0 0,16-10 1 0 0,-8 4 200 0 0,10-7 130 0 0,-1-2 0 0 0,58-54 0 0 0,-70 58 0 0 0,13-12 113 0 0,-2-2 0 0 0,-2-1-1 0 0,0-2 1 0 0,26-42 0 0 0,-24 26 160 0 0,-2-1 1 0 0,36-90-1 0 0,-64 132-34 0 0,-8 14-46 0 0,-11 15-17 0 0,-7 12-176 0 0,2 2 0 0 0,-35 65 0 0 0,-24 77 0 0 0,71-151 0 0 0,-16 38 0 0 0,3 2 0 0 0,-19 83 0 0 0,38-135 0 0 0,4-11 0 0 0,0 0 0 0 0,0 0 0 0 0,0 0 0 0 0,0 0 0 0 0,0 0 0 0 0,0 0 0 0 0,0 0 0 0 0,0 0 0 0 0,1 0 0 0 0,-1 0 0 0 0,0 0 0 0 0,0 0 0 0 0,0 0 0 0 0,0 0 0 0 0,0 1 0 0 0,0-1 0 0 0,0 0 0 0 0,0 0 0 0 0,0 0 0 0 0,0 0 0 0 0,0 0 0 0 0,0 0 0 0 0,0 0 0 0 0,0 0 0 0 0,0 0 0 0 0,0 0 0 0 0,0 0 0 0 0,0 0 0 0 0,0 0 0 0 0,0 0 0 0 0,0 0 0 0 0,0 0 0 0 0,0 0 0 0 0,0 0 0 0 0,0 1 0 0 0,1-1 0 0 0,-1 0 0 0 0,0 0 0 0 0,0 0 0 0 0,0 0 0 0 0,-1 0 0 0 0,1 0 0 0 0,0 0 0 0 0,0 0 0 0 0,0 0 0 0 0,0 0 0 0 0,0 0 0 0 0,0 0 0 0 0,0 0 0 0 0,0 0 0 0 0,0 0 0 0 0,0 0 0 0 0,0 1 0 0 0,0-1 0 0 0,0 0 0 0 0,0 0 0 0 0,0 0 0 0 0,0 0 0 0 0,0 0 0 0 0,0 0 0 0 0,6-6 0 0 0,7-8 0 0 0,-4 2 0 0 0,0-1 0 0 0,0 0 0 0 0,11-23 0 0 0,3-11 0 0 0,-8 19 0 0 0,10-29 0 0 0,-26 68 0 0 0,0 0 0 0 0,1 1 0 0 0,0-1 0 0 0,1 1 0 0 0,4 19 0 0 0,-5-29 0 0 0,1 0 0 0 0,0 0 0 0 0,0 0 0 0 0,-1 0 0 0 0,1 0 0 0 0,1 0 0 0 0,-1 0 0 0 0,0 0 0 0 0,0 0 0 0 0,1 0 0 0 0,-1-1 0 0 0,1 1 0 0 0,0 0 0 0 0,-1-1 0 0 0,1 0 0 0 0,0 1 0 0 0,0-1 0 0 0,0 0 0 0 0,2 1 0 0 0,0-1 0 0 0,0 0 0 0 0,0 0 0 0 0,0 0 0 0 0,1-1 0 0 0,-1 0 0 0 0,0 0 0 0 0,0 0 0 0 0,1 0 0 0 0,5-2 0 0 0,3 1 0 0 0,9-2 0 0 0,33-9 0 0 0,-48 11 0 0 0,0-2 0 0 0,0 1 0 0 0,-1-1 0 0 0,1 0 0 0 0,-1-1 0 0 0,0 1 0 0 0,0-1 0 0 0,11-10 0 0 0,1-2 0 0 0,-8 7 0 0 0,1-1 0 0 0,-1 0 0 0 0,-1-1 0 0 0,0 0 0 0 0,12-18 0 0 0,-6 5 0 0 0,-11 19 0 0 0,0-1 0 0 0,0-1 0 0 0,0 1 0 0 0,-1-1 0 0 0,4-11 0 0 0,-6 9 0 0 0,-4 7 0 0 0,-3 4 0 0 0,2-1 0 0 0,1 1 0 0 0,-1 0 0 0 0,0 0 0 0 0,0 0 0 0 0,1 0 0 0 0,0 1 0 0 0,-1 0 0 0 0,1-1 0 0 0,0 1 0 0 0,0 0 0 0 0,-4 6 0 0 0,-4 6 0 0 0,-11 20 0 0 0,20-33 0 0 0,-10 19 0 0 0,0 0 0 0 0,-11 32 0 0 0,19-43 0 0 0,1 1 0 0 0,0-1 0 0 0,1 1 0 0 0,0 0 0 0 0,0-1 0 0 0,1 1 0 0 0,0 18 0 0 0,2-27 0 0 0,-1 0 0 0 0,0 0 0 0 0,0 0 0 0 0,1 0 0 0 0,-1 0 0 0 0,1 0 0 0 0,-1 0 0 0 0,1 0 0 0 0,0 0 0 0 0,0 0 0 0 0,0-1 0 0 0,0 1 0 0 0,0 0 0 0 0,0-1 0 0 0,0 1 0 0 0,1 0 0 0 0,-1-1 0 0 0,3 2 0 0 0,-2-1 0 0 0,0-1 0 0 0,1 0 0 0 0,-1 0 0 0 0,1 0 0 0 0,-1 0 0 0 0,0 0 0 0 0,1 0 0 0 0,0-1 0 0 0,-1 1 0 0 0,1-1 0 0 0,-1 0 0 0 0,5 0 0 0 0,4-1 0 0 0,-1 0 0 0 0,1-1 0 0 0,-1-1 0 0 0,1 0 0 0 0,18-7 0 0 0,-4-1 0 0 0,-1-1 0 0 0,0-1 0 0 0,22-16 0 0 0,-36 21 0 0 0,-1-1 0 0 0,0 0 0 0 0,0 0 0 0 0,8-13 0 0 0,3-2 0 0 0,2-5 0 0 0,29-47 0 0 0,4-4 0 0 0,-42 66 0 0 0,-6 9 0 0 0,-13 11 0 0 0,3-1 0 0 0,0-1 0 0 0,1 0 0 0 0,-1 1 0 0 0,1-1 0 0 0,0 1 0 0 0,1 0 0 0 0,-1-1 0 0 0,1 1 0 0 0,-1 7 0 0 0,-5 13 0 0 0,7-22 0 0 0,-1-1 0 0 0,1 0 0 0 0,0 1 0 0 0,0-1 0 0 0,0 0 0 0 0,0 1 0 0 0,0-1 0 0 0,0 1 0 0 0,0-1 0 0 0,1 0 0 0 0,-1 0 0 0 0,1 1 0 0 0,0-1 0 0 0,0 0 0 0 0,0 0 0 0 0,0 0 0 0 0,0 1 0 0 0,0-1 0 0 0,2 2 0 0 0,-2-2 0 0 0,1 1 0 0 0,-1-1 0 0 0,1 0 0 0 0,0 1 0 0 0,0-1 0 0 0,0 0 0 0 0,0 0 0 0 0,0 0 0 0 0,0-1 0 0 0,1 1 0 0 0,2 2 0 0 0,2-1 0 0 0,5 3 0 0 0,-7-5 0 0 0,-1-1 0 0 0,1 0 0 0 0,-1 0 0 0 0,1 0 0 0 0,0-1 0 0 0,7-1 0 0 0,8-1 0 0 0,5-2 0 0 0,-21 4 0 0 0,-1 0 0 0 0,1 0 0 0 0,0 0 0 0 0,-1 1 0 0 0,1-1 0 0 0,5 1 0 0 0,2 0 0 0 0,-10 0 0 0 0,-1 0 0 0 0,0 0 0 0 0,1-1 0 0 0,-1 1 0 0 0,0 0 0 0 0,1 0 0 0 0,-1 0 0 0 0,1 0 0 0 0,-1 0 0 0 0,0 0 0 0 0,1 0 0 0 0,-1 0 0 0 0,1 0 0 0 0,-1 0 0 0 0,0 0 0 0 0,1 1 0 0 0,-1-1 0 0 0,0 0 0 0 0,1 0 0 0 0,-1 0 0 0 0,0 0 0 0 0,1 1 0 0 0,-1-1 0 0 0,0 0 0 0 0,1 0 0 0 0,-1 0 0 0 0,0 1 0 0 0,0-1 0 0 0,1 0 0 0 0,-1 1 0 0 0,0-1 0 0 0,0 0 0 0 0,1 1 0 0 0,-1-1 0 0 0,0 0 0 0 0,0 1 0 0 0,0-1 0 0 0,0 0 0 0 0,0 1 0 0 0,1-1 0 0 0,-1 0 0 0 0,0 1 0 0 0,0-1 0 0 0,0 1 0 0 0,0-1 0 0 0,0 0 0 0 0,0 1 0 0 0,0-1 0 0 0,0 0 0 0 0,0 1 0 0 0,-1-1 0 0 0,1 1 0 0 0,0 0 0 0 0,0-1 0 0 0,-1 12 0 0 0,-1-1 0 0 0,0 1 0 0 0,-1-1 0 0 0,0 0 0 0 0,-1 0 0 0 0,0 0 0 0 0,-9 15 0 0 0,-8 24 0 0 0,8-4 0 0 0,11-35 0 0 0,5-1 0 0 0,4-2 0 0 0,-3-7 0 0 0,-1 1 0 0 0,1-1 0 0 0,-1 0 0 0 0,1 0 0 0 0,0 0 0 0 0,0 0 0 0 0,-1 0 0 0 0,1-1 0 0 0,0 0 0 0 0,0 0 0 0 0,0 0 0 0 0,0 0 0 0 0,-1-1 0 0 0,1 1 0 0 0,0-1 0 0 0,0 0 0 0 0,-1 0 0 0 0,8-3 0 0 0,0-1 0 0 0,-1 0 0 0 0,0 0 0 0 0,-1-1 0 0 0,1 0 0 0 0,9-9 0 0 0,3-2 0 0 0,-1-1 0 0 0,-1-1 0 0 0,-1 0 0 0 0,-1-2 0 0 0,-1 0 0 0 0,23-35 0 0 0,17-33 0 0 0,-82 152 0 0 0,20-52 0 0 0,0 0 0 0 0,1 1 0 0 0,0-1 0 0 0,-3 22 0 0 0,6-26 0 0 0,0 0 0 0 0,1 0 0 0 0,0 0 0 0 0,0 0 0 0 0,1 0 0 0 0,0 0 0 0 0,0 0 0 0 0,0 0 0 0 0,4 9 0 0 0,2-2 0 0 0,-2-12 0 0 0,-3-2 0 0 0,13 6 0 0 0,-10-7 0 0 0,-1 0 0 0 0,5 0 0 0 0,0-1 0 0 0,0 1 0 0 0,0-2 0 0 0,-1 1 0 0 0,16-7 0 0 0,39-24 0 0 0,-59 31 0 0 0,3-2 0 0 0,-1 0 0 0 0,0-1 0 0 0,0 1 0 0 0,0-1 0 0 0,-1-1 0 0 0,0 1 0 0 0,0-1 0 0 0,0 0 0 0 0,-1 0 0 0 0,5-7 0 0 0,3-10 0 0 0,16-40 0 0 0,2-5 0 0 0,-22 54 0 0 0,-5 7 0 0 0,0 0 0 0 0,1 0 0 0 0,0 1 0 0 0,1 0 0 0 0,9-11 0 0 0,-19 28-1531 0 0,0 0-1 0 0,2 0 1 0 0,-1 1-1 0 0,-2 19 1 0 0,4-16-516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6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543 19351 0 0,'0'-2'163'0'0,"1"1"-1"0"0,0-1 0 0 0,0 0 1 0 0,0 0-1 0 0,0 0 1 0 0,0 0-1 0 0,1 1 0 0 0,-1-1 1 0 0,0 0-1 0 0,1 1 1 0 0,2-3-1 0 0,9-10 9 0 0,-3 2 203 0 0,5-8 1777 0 0,-10 7 2900 0 0,-15 15-4452 0 0,3 0-597 0 0,1 1 1 0 0,0-1-1 0 0,0 1 1 0 0,0 0 0 0 0,0 1-1 0 0,0-1 1 0 0,-5 5-1 0 0,-35 35-3 0 0,14-13-1 0 0,19-17 2 0 0,0 1 0 0 0,-15 20 0 0 0,0 1 0 0 0,15-20 0 0 0,1 0 0 0 0,1 1 0 0 0,0 1 0 0 0,1 0 0 0 0,1 0 0 0 0,-10 25 0 0 0,16-30 0 0 0,3-2 0 0 0,1-8 0 0 0,0-1 0 0 0,1 1 0 0 0,-1 0 0 0 0,0-1 0 0 0,0 1 0 0 0,1-1 0 0 0,-1 1 0 0 0,1-1 0 0 0,0 1 0 0 0,-1-1 0 0 0,1 0 0 0 0,0 0 0 0 0,-1 0 0 0 0,1 0 0 0 0,0 0 0 0 0,0 0 0 0 0,0-1 0 0 0,0 1 0 0 0,3 0 0 0 0,1 0 0 0 0,1 0 0 0 0,-1 0 0 0 0,1 0 0 0 0,12-1 0 0 0,-9-1 0 0 0,1-1 0 0 0,-1 0 0 0 0,0 0 0 0 0,0-1 0 0 0,0 0 0 0 0,0-1 0 0 0,13-7 0 0 0,1-2 0 0 0,37-27 0 0 0,-44 26 0 0 0,0-1 0 0 0,19-22 0 0 0,-8 7 0 0 0,-14 16 0 0 0,0-2 0 0 0,-1 1 0 0 0,-1-2 0 0 0,15-25 0 0 0,-23 33 0 0 0,-4 8 0 0 0,1 1 0 0 0,-1 0 0 0 0,0 0 0 0 0,0 0 0 0 0,0-1 0 0 0,0 1 0 0 0,0 0 0 0 0,0 0 0 0 0,0 0 0 0 0,0-1 0 0 0,1 1 0 0 0,-1 0 0 0 0,0 0 0 0 0,0 0 0 0 0,0-1 0 0 0,0 1 0 0 0,0 0 0 0 0,0 0 0 0 0,0-1 0 0 0,0 1 0 0 0,0 0 0 0 0,-1 0 0 0 0,1 0 0 0 0,0-1 0 0 0,0 1 0 0 0,0 0 0 0 0,0 0 0 0 0,0 0 0 0 0,0-1 0 0 0,0 1 0 0 0,0 0 0 0 0,-1 0 0 0 0,1 0 0 0 0,0-1 0 0 0,0 1 0 0 0,0 0 0 0 0,0 0 0 0 0,0 0 0 0 0,-1 0 0 0 0,1 0 0 0 0,0 0 0 0 0,0-1 0 0 0,0 1 0 0 0,-1 0 0 0 0,1 0 0 0 0,0 0 0 0 0,0 0 0 0 0,-1 0 0 0 0,1 0 0 0 0,0 0 0 0 0,0 0 0 0 0,0 0 0 0 0,-1 0 0 0 0,1 0 0 0 0,0 0 0 0 0,0 0 0 0 0,-1 0 0 0 0,1 0 0 0 0,0 0 0 0 0,0 0 0 0 0,0 0 0 0 0,-1 0 0 0 0,1 0 0 0 0,0 1 0 0 0,0-1 0 0 0,0 0 0 0 0,-1 0 0 0 0,1 0 0 0 0,-3 2 0 0 0,1 0 0 0 0,-1 0 0 0 0,1 0 0 0 0,0 0 0 0 0,0 1 0 0 0,-1-1 0 0 0,1 1 0 0 0,1-1 0 0 0,-1 1 0 0 0,0 0 0 0 0,1 0 0 0 0,-1-1 0 0 0,0 5 0 0 0,-3 2 0 0 0,0 1 0 0 0,0 1 0 0 0,1 0 0 0 0,-6 20 0 0 0,9-25 0 0 0,0 0 0 0 0,0 1 0 0 0,0-1 0 0 0,1 0 0 0 0,0 0 0 0 0,0 0 0 0 0,0 0 0 0 0,1 0 0 0 0,1 7 0 0 0,2-3 0 0 0,3-3 0 0 0,-3-4 0 0 0,1-1 0 0 0,-1 0 0 0 0,1 0 0 0 0,0-1 0 0 0,0 1 0 0 0,0-1 0 0 0,0 0 0 0 0,0-1 0 0 0,0 1 0 0 0,0-1 0 0 0,0 0 0 0 0,0 0 0 0 0,0 0 0 0 0,0-1 0 0 0,8-2 0 0 0,2 0 0 0 0,-1-1 0 0 0,0-1 0 0 0,0 0 0 0 0,14-8 0 0 0,-6 0 0 0 0,-1-1 0 0 0,0-1 0 0 0,36-33 0 0 0,-32 26 0 0 0,-9 7 0 0 0,-2 0 0 0 0,0 0 0 0 0,20-29 0 0 0,27-58 0 0 0,-55 90 0 0 0,0 0 0 0 0,6-22 0 0 0,-12 27 0 0 0,-3 6 0 0 0,-4 5 0 0 0,0 1 0 0 0,-1 0 0 0 0,1 0 0 0 0,0 1 0 0 0,0 0 0 0 0,1 0 0 0 0,0 0 0 0 0,0 1 0 0 0,-8 12 0 0 0,-4 9 0 0 0,-13 30 0 0 0,26-50 0 0 0,-3 9 0 0 0,0 1 0 0 0,1 0 0 0 0,1 0 0 0 0,0 0 0 0 0,2 1 0 0 0,0 0 0 0 0,1 0 0 0 0,-1 27 0 0 0,4-42 0 0 0,0 0 0 0 0,0 0 0 0 0,1 0 0 0 0,-1 0 0 0 0,1 0 0 0 0,0 0 0 0 0,0 0 0 0 0,1 0 0 0 0,-1 0 0 0 0,1 0 0 0 0,-1-1 0 0 0,1 1 0 0 0,0-1 0 0 0,1 1 0 0 0,-1-1 0 0 0,1 0 0 0 0,-1 0 0 0 0,1 0 0 0 0,0 0 0 0 0,0 0 0 0 0,0-1 0 0 0,0 1 0 0 0,1-1 0 0 0,-1 0 0 0 0,1 0 0 0 0,-1 0 0 0 0,1-1 0 0 0,0 1 0 0 0,0-1 0 0 0,7 2 0 0 0,0-1 0 0 0,0 0 0 0 0,0-1 0 0 0,1 0 0 0 0,-1-1 0 0 0,0 0 0 0 0,1-1 0 0 0,-1 0 0 0 0,0 0 0 0 0,22-7 0 0 0,-15 1 0 0 0,-1 0 0 0 0,0-1 0 0 0,0 0 0 0 0,-1-2 0 0 0,0 0 0 0 0,0 0 0 0 0,-1-2 0 0 0,-1 0 0 0 0,17-17 0 0 0,-4-1 0 0 0,0-1 0 0 0,-2-1 0 0 0,26-44 0 0 0,-18 22 0 0 0,-2-1 0 0 0,-3-1 0 0 0,21-60 0 0 0,-46 108 0 0 0,-1 1 0 0 0,0-1 0 0 0,0 0 0 0 0,-1 0 0 0 0,0 1 0 0 0,0-11 0 0 0,-1 18 0 0 0,0 0 0 0 0,0-1 0 0 0,1 1 0 0 0,-1-1 0 0 0,0 0 0 0 0,0 1 0 0 0,-1-1 0 0 0,1 1 0 0 0,0-1 0 0 0,0 1 0 0 0,0-1 0 0 0,0 1 0 0 0,0-1 0 0 0,-1 1 0 0 0,1-1 0 0 0,0 1 0 0 0,0-1 0 0 0,-1 0 0 0 0,0 1 17 0 0,-1-1 0 0 0,1 1 0 0 0,0 0 0 0 0,-1 0 0 0 0,1 0 0 0 0,-1 0 0 0 0,1 0 0 0 0,0 0 0 0 0,-1 0 0 0 0,1 0 0 0 0,-1 0 0 0 0,1 1 0 0 0,0-1 0 0 0,-1 1 0 0 0,1-1 0 0 0,0 1-1 0 0,0-1 1 0 0,-1 1 0 0 0,-1 1 0 0 0,-25 17 575 0 0,15-7-612 0 0,1 0 0 0 0,-1 1 1 0 0,2 0-1 0 0,0 1 0 0 0,1 1 0 0 0,0 0 1 0 0,-8 16-1 0 0,-4 15 575 0 0,-19 56 0 0 0,26-59-463 0 0,-10 48 1 0 0,20-72-107 0 0,2-1 0 0 0,1 1 0 0 0,0 0 0 0 0,2 0 0 0 0,1 26 0 0 0,0-39-108 0 0,0-1 1 0 0,0 1-1 0 0,0-1 0 0 0,0 0 0 0 0,1 0 1 0 0,0 1-1 0 0,0-1 0 0 0,1-1 1 0 0,-1 1-1 0 0,1 0 0 0 0,6 7 0 0 0,-7-9 100 0 0,1-1 0 0 0,-1 1 0 0 0,1-1-1 0 0,-1 0 1 0 0,1 0 0 0 0,0 0 0 0 0,0-1-1 0 0,0 1 1 0 0,0 0 0 0 0,0-1 0 0 0,0 0-1 0 0,0 0 1 0 0,1 0 0 0 0,-1 0 0 0 0,0-1-1 0 0,1 1 1 0 0,-1-1 0 0 0,0 0 0 0 0,1 1-1 0 0,5-2 1 0 0,10-2 151 0 0,1 0-1 0 0,-1-1 1 0 0,0-1-1 0 0,0-1 1 0 0,0 0-1 0 0,-1-2 1 0 0,0 0-1 0 0,0-1 1 0 0,-1-1-1 0 0,0 0 1 0 0,-1-2-1 0 0,0 0 1 0 0,-1 0 0 0 0,21-23-1 0 0,-8 3-439 0 0,-2-2-1 0 0,36-59 1 0 0,-54 81 702 0 0,-4 4-196 0 0,0 0 1 0 0,6-17-1 0 0,-6 17-174 0 0,-4 3-21 0 0,-6 9 0 0 0,-6 9 0 0 0,0 5 0 0 0,1 1 0 0 0,1-1 0 0 0,-15 38 0 0 0,22-47 0 0 0,0 0 0 0 0,0 1 0 0 0,1-1 0 0 0,1 0 0 0 0,0 1 0 0 0,0-1 0 0 0,0 1 0 0 0,2-1 0 0 0,-1 1 0 0 0,3 14 0 0 0,-2-20 0 0 0,0 0 0 0 0,0 0 0 0 0,0 0 0 0 0,0 0 0 0 0,1 0 0 0 0,-1-1 0 0 0,1 1 0 0 0,0 0 0 0 0,1-1 0 0 0,-1 0 0 0 0,0 1 0 0 0,1-1 0 0 0,0 0 0 0 0,-1 0 0 0 0,1 0 0 0 0,1-1 0 0 0,-1 1 0 0 0,0-1 0 0 0,1 0 0 0 0,-1 0 0 0 0,1 0 0 0 0,-1 0 0 0 0,1 0 0 0 0,0-1 0 0 0,0 0 0 0 0,7 2 0 0 0,2-1 0 0 0,0-1 0 0 0,1-1 0 0 0,-1 0 0 0 0,0 0 0 0 0,0-2 0 0 0,0 1 0 0 0,-1-2 0 0 0,1 0 0 0 0,0 0 0 0 0,-1-1 0 0 0,1-1 0 0 0,-1 0 0 0 0,-1 0 0 0 0,18-11 0 0 0,-9 3 0 0 0,-1-1 0 0 0,-1 0 0 0 0,0-1 0 0 0,-1-1 0 0 0,0-1 0 0 0,-2-1 0 0 0,18-24 0 0 0,119-188 0 0 0,-115 165 0 0 0,49-117 0 0 0,-80 168 0 0 0,4-13 0 0 0,15-52 0 0 0,-25 79 0 0 0,0 0 0 0 0,0 0 0 0 0,0 0 0 0 0,0 0 0 0 0,0 1 0 0 0,0-1 0 0 0,-1 0 0 0 0,1 0 0 0 0,0 0 0 0 0,0 0 0 0 0,0 0 0 0 0,0 0 0 0 0,0 0 0 0 0,0 0 0 0 0,0 0 0 0 0,0 0 0 0 0,0 0 0 0 0,0 0 0 0 0,0 0 0 0 0,-1 0 0 0 0,1 0 0 0 0,0 0 0 0 0,0 0 0 0 0,0 0 0 0 0,0 0 0 0 0,0 0 0 0 0,0 0 0 0 0,0-1 0 0 0,0 1 0 0 0,0 0 0 0 0,0 0 0 0 0,0 0 0 0 0,-1 0 0 0 0,1 0 0 0 0,0 0 0 0 0,0 0 0 0 0,0 0 0 0 0,0 0 0 0 0,0 0 0 0 0,0 0 0 0 0,0 0 0 0 0,0 0 0 0 0,0 0 0 0 0,0-1 0 0 0,0 1 0 0 0,0 0 0 0 0,0 0 0 0 0,-5 7 0 0 0,3-2 0 0 0,0 0 0 0 0,0 0 0 0 0,1 0 0 0 0,0 0 0 0 0,0 6 0 0 0,-4 12 0 0 0,-92 320 0 0 0,32-121 0 0 0,37-111 0 0 0,25-92 0 0 0,0 1 0 0 0,1 0 0 0 0,1 33 0 0 0,3-38 0 0 0,2-3 0 0 0,-3-11 1 0 0,0-1-1 0 0,0 1 1 0 0,0 0-1 0 0,0 0 1 0 0,1-1 0 0 0,-1 1-1 0 0,0-1 1 0 0,0 1-1 0 0,0-1 1 0 0,1 1 0 0 0,-1-1-1 0 0,0 0 1 0 0,0 0-1 0 0,1 0 1 0 0,-1 1-1 0 0,0-1 1 0 0,0 0 0 0 0,1-1-1 0 0,-1 1 1 0 0,0 0-1 0 0,0 0 1 0 0,1 0 0 0 0,-1-1-1 0 0,0 1 1 0 0,0-1-1 0 0,2 0 1 0 0,4-2-21 0 0,-1 1 0 0 0,1-2 0 0 0,8-4 0 0 0,-2-1-340 0 0,-1 0-1 0 0,1-1 1 0 0,11-13-1 0 0,-19 18 220 0 0,0 0-1 0 0,-1 0 1 0 0,1-1 0 0 0,-1 0-1 0 0,-1 1 1 0 0,1-1-1 0 0,-1-1 1 0 0,0 1-1 0 0,3-11 1 0 0,0-10-82 0 0,-1-1 0 0 0,-1 1-1 0 0,-2-1 1 0 0,0 0 0 0 0,-2 0 0 0 0,-5-42-1 0 0,3 55-124 0 0,2 9 207 0 0,-1 1 1 0 0,1-1-1 0 0,-1 1 1 0 0,0-1 0 0 0,-4-9-1 0 0,4 13 192 0 0,0 1 0 0 0,0-1 1 0 0,-1 0-1 0 0,1 0 0 0 0,0 0 0 0 0,-1 1 0 0 0,1-1 0 0 0,-1 1 0 0 0,0-1 0 0 0,0 1 0 0 0,1 0 1 0 0,-1-1-1 0 0,0 1 0 0 0,0 0 0 0 0,0 0 0 0 0,0 1 0 0 0,0-1 0 0 0,-3-1 0 0 0,2 2-12 0 0,0-1-1 0 0,-1 1 0 0 0,1-1 0 0 0,0 1 0 0 0,0 0 1 0 0,-1 0-1 0 0,1 1 0 0 0,0-1 0 0 0,0 1 1 0 0,-1-1-1 0 0,1 1 0 0 0,0 0 0 0 0,0 0 0 0 0,-4 3 1 0 0,1-2 81 0 0,1 1 1 0 0,0 0-1 0 0,0 1 1 0 0,0-1-1 0 0,0 1 1 0 0,1 0-1 0 0,-5 5 1 0 0,7-8-35 0 0,1 1 1 0 0,0-1-1 0 0,0 1 1 0 0,0 0-1 0 0,0-1 1 0 0,0 1 0 0 0,0 0-1 0 0,0-1 1 0 0,1 1-1 0 0,-2 3 1 0 0,3 7 62 0 0,0-10-146 0 0,0 1-1 0 0,0-1 1 0 0,1 0-1 0 0,-1 0 1 0 0,1 0-1 0 0,-1 0 1 0 0,1 0-1 0 0,0 0 1 0 0,0-1-1 0 0,0 1 1 0 0,0 0-1 0 0,0-1 1 0 0,0 0-1 0 0,0 1 1 0 0,0-1-1 0 0,0 0 1 0 0,1 0 0 0 0,-1 0-1 0 0,0 0 1 0 0,1-1-1 0 0,4 2 1 0 0,4 0-425 0 0,0-1 1 0 0,0 0 0 0 0,14 0 0 0 0,-23-1 283 0 0,4-1-2510 0 0,7 0-6561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6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2 24879 0 0,'0'0'564'0'0,"0"0"83"0"0,1-1 34 0 0,2-1-593 0 0,0 0 0 0 0,0 0 0 0 0,0 0 0 0 0,0-1 0 0 0,-1 1 0 0 0,1-1 0 0 0,-1 0-1 0 0,0 0 1 0 0,3-3 0 0 0,18-35 5 0 0,-9 17 710 0 0,-8 14-553 0 0,-2 4-77 0 0,0 0 1 0 0,-1 0-1 0 0,0-1 1 0 0,3-7-1 0 0,-5 7-374 0 0,-1 5-850 0 0,0 2-385 0 0,-3 2-79 0 0,-15 8-18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8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44 13823 0 0,'0'0'630'0'0,"1"-2"-13"0"0,14-18-403 0 0,5-9 706 0 0,-10 11 2461 0 0,-9 16-1916 0 0,-1 2-288 0 0,0 0-121 0 0,0 0-28 0 0,0 0-72 0 0,0 0-285 0 0,0 0-126 0 0,-2 2-29 0 0,-14 12-355 0 0,1 2 0 0 0,-14 18 0 0 0,-16 16-28 0 0,-108 130-133 0 0,120-140 0 0 0,-12 23 0 0 0,37-53 0 0 0,51-52 931 0 0,11-24-687 0 0,2-4 192 0 0,121-118 1 0 0,-158 171-437 0 0,-7 6 0 0 0,0 0 0 0 0,1 1 0 0 0,21-13 0 0 0,-11 7 157 0 0,-17 12-24 0 0,1-1-1 0 0,-1 1 1 0 0,1 0-1 0 0,9-3 0 0 0,-15 6-107 0 0,1 1 0 0 0,0-1 0 0 0,-1 1 0 0 0,1-1 0 0 0,0 1-1 0 0,-1 0 1 0 0,1 0 0 0 0,0-1 0 0 0,-1 1 0 0 0,1 1-1 0 0,0-1 1 0 0,-1 0 0 0 0,1 0 0 0 0,0 1 0 0 0,-1-1 0 0 0,1 1-1 0 0,-1-1 1 0 0,1 1 0 0 0,0 0 0 0 0,-1-1 0 0 0,1 1 0 0 0,-1 0-1 0 0,0 0 1 0 0,2 1 0 0 0,-2 0 4 0 0,1-1 1 0 0,-1 1-1 0 0,0-1 0 0 0,0 1 1 0 0,0 0-1 0 0,-1-1 0 0 0,1 1 1 0 0,0 0-1 0 0,-1 0 0 0 0,1 0 1 0 0,-1-1-1 0 0,1 1 0 0 0,-1 3 1 0 0,2 26 164 0 0,-2-27-191 0 0,-1 14-3 0 0,0 0 0 0 0,-1 1 0 0 0,-1-1 0 0 0,-1 0 0 0 0,-1 0 0 0 0,-13 34 0 0 0,-12 21 0 0 0,-46 83 0 0 0,21-63 0 0 0,49-84 0 0 0,-1-3-64 0 0,6-5-273 0 0,-13-13-1226 0 0,0-15-842 0 0,5 9-5572 0 0,5 8-373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8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5663 0 0,'0'0'719'0'0,"0"0"-20"0"0,2 2-449 0 0,2 0 70 0 0,0 1 0 0 0,1-1 0 0 0,-1 0 1 0 0,1 0-1 0 0,-1 0 0 0 0,1 0 0 0 0,0-1 0 0 0,0 0 0 0 0,0 0 0 0 0,0 0 0 0 0,0-1 0 0 0,8 0 0 0 0,8 0 1409 0 0,37-6 0 0 0,-38 3-1238 0 0,-8 1-102 0 0,1 0 1 0 0,-1 1 0 0 0,13 0-1 0 0,-14 1-299 0 0,1-1 1 0 0,-1 0-1 0 0,1-1 0 0 0,12-3 0 0 0,-12 2-35 0 0,1 1 0 0 0,26-2 0 0 0,14 6-2848 0 0,-41 0 1770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8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 19351 0 0,'0'0'439'0'0,"0"0"62"0"0,0 0 33 0 0,0 0-65 0 0,0 0-101 0 0,0 0 728 0 0,0 0 353 0 0,0 0 72 0 0,0 0-191 0 0,0 0-861 0 0,-1 1-376 0 0,-87 140 1950 0 0,44-66-1587 0 0,-45 83 701 0 0,80-137-1439 0 0,2-9 226 0 0,1 1 1 0 0,1 0-1 0 0,0 0 0 0 0,1 0 1 0 0,1 1-1 0 0,-3 17 0 0 0,4-16 355 0 0,1-10-209 0 0,0 0 0 0 0,1-1 0 0 0,-1 1-1 0 0,1 0 1 0 0,0 0 0 0 0,1-1 0 0 0,-1 1-1 0 0,2 7 1 0 0,4-3-90 0 0,3-3 0 0 0,-6-4-38 0 0,1-1-1 0 0,0 0 1 0 0,0-1 0 0 0,1 1-1 0 0,-1-1 1 0 0,0 1 0 0 0,0-1 0 0 0,0 0-1 0 0,0-1 1 0 0,0 1 0 0 0,0-1-1 0 0,0 0 1 0 0,0 0 0 0 0,0 0-1 0 0,0 0 1 0 0,0-1 0 0 0,0 1-1 0 0,-1-1 1 0 0,1 0 0 0 0,-1 0 0 0 0,1-1-1 0 0,-1 1 1 0 0,0-1 0 0 0,0 1-1 0 0,5-6 1 0 0,-4 3-28 0 0,1 0-1 0 0,-1-1 1 0 0,0 1-1 0 0,-1-1 1 0 0,1 0 0 0 0,-1 0-1 0 0,0 0 1 0 0,-1 0-1 0 0,0-1 1 0 0,0 1 0 0 0,0-1-1 0 0,0 0 1 0 0,-1 1-1 0 0,0-14 1 0 0,0 9 13 0 0,-2 0 0 0 0,0-1 1 0 0,0 1-1 0 0,-6-20 0 0 0,6 27-48 0 0,-1 0 0 0 0,1 0 0 0 0,-1 0-1 0 0,0 0 1 0 0,0 0 0 0 0,0 1 0 0 0,0-1 0 0 0,-1 1 0 0 0,0-1-1 0 0,1 1 1 0 0,-1 0 0 0 0,-1 0 0 0 0,1 0 0 0 0,0 1 0 0 0,-8-5-1 0 0,1 2 94 0 0,0 1 0 0 0,0 0 0 0 0,-1 0-1 0 0,1 1 1 0 0,-1 1 0 0 0,0 0 0 0 0,0 0-1 0 0,0 1 1 0 0,0 0 0 0 0,0 1-1 0 0,0 1 1 0 0,0-1 0 0 0,0 2 0 0 0,0 0-1 0 0,0 0 1 0 0,1 1 0 0 0,-1 0 0 0 0,1 0-1 0 0,-15 8 1 0 0,14-4 8 0 0,5 1 0 0 0,6-8 0 0 0,0 1 0 0 0,0 0 0 0 0,-1-1 0 0 0,1 1 0 0 0,0-1 0 0 0,0 1 0 0 0,1-1 0 0 0,-1 1 0 0 0,0 0 0 0 0,0-1 0 0 0,0 1 0 0 0,0-1 0 0 0,0 1 0 0 0,1-1 0 0 0,-1 1 0 0 0,0-1 0 0 0,0 1 0 0 0,1 0 0 0 0,1 1 0 0 0,1 1 0 0 0,-1-1 0 0 0,1 0 0 0 0,0 0 0 0 0,-1 0 0 0 0,1 0 0 0 0,0-1 0 0 0,0 1 0 0 0,0-1 0 0 0,0 0 0 0 0,1 0 0 0 0,-1 0 0 0 0,5 1 0 0 0,47 7 0 0 0,-54-9 0 0 0,22 1-444 0 0,1-1-1 0 0,0-1 0 0 0,-1-1 1 0 0,0-1-1 0 0,1-1 1 0 0,31-10-1 0 0,-27 8-8427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29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21 26719 0 0,'-3'-3'373'0'0,"2"2"-202"0"0,1 0 0 0 0,-1 1 0 0 0,0-1 0 0 0,0 0 0 0 0,1 0 0 0 0,-1 1 0 0 0,0-1 0 0 0,0 0 0 0 0,0 1 0 0 0,0-1 0 0 0,-1 0 0 0 0,14-16 385 0 0,-7 10-434 0 0,3-4 350 0 0,1 1 0 0 0,0 1 1 0 0,15-14-1 0 0,-16 15-472 0 0,-7 8-4 0 0,-1-1 1 0 0,0 1-1 0 0,1 0 1 0 0,-1-1-1 0 0,0 1 1 0 0,0-1-1 0 0,1 1 1 0 0,-1-1-1 0 0,0 1 0 0 0,0 0 1 0 0,0-1-1 0 0,0 1 1 0 0,0-1-1 0 0,0 1 1 0 0,0-1-1 0 0,0 1 1 0 0,0-2-1 0 0,0 2-19 0 0,0-1 0 0 0,-1 1 0 0 0,1-1 0 0 0,0 0 1 0 0,-1 1-1 0 0,1-1 0 0 0,-1 1 0 0 0,1-1 0 0 0,-1 1 0 0 0,1-1 0 0 0,-1 1 0 0 0,1 0 1 0 0,-1-1-1 0 0,1 1 0 0 0,-1 0 0 0 0,0-1 0 0 0,1 1 0 0 0,-1 0 0 0 0,-1-1 0 0 0,-14-2-2672 0 0,16 3 2583 0 0,-14-2-10127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9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23 13823 0 0,'0'0'630'0'0,"0"0"-13"0"0,0-1-184 0 0,-5-14 2127 0 0,4 14-1038 0 0,1 1-57 0 0,-1-1-997 0 0,-1 0 1 0 0,1 0 0 0 0,-1 1-1 0 0,1-1 1 0 0,-1 1-1 0 0,0-1 1 0 0,1 1 0 0 0,-4 0-1 0 0,-2 5-363 0 0,0 0 0 0 0,0 0 0 0 0,0 1 0 0 0,1 0-1 0 0,0 1 1 0 0,0-1 0 0 0,0 1 0 0 0,1 0 0 0 0,-5 8 0 0 0,-5 13 440 0 0,-14 35 1 0 0,8-16-338 0 0,-1-2 512 0 0,-19 63 0 0 0,-5 20-362 0 0,22-67-233 0 0,-18 74 0 0 0,40-123-121 0 0,0-1 0 0 0,0 0 1 0 0,1 1-1 0 0,0-1 0 0 0,1 1 0 0 0,0-1 0 0 0,3 16 0 0 0,-3-23-11 0 0,1 0 0 0 0,0 0 0 0 0,1 0-1 0 0,-1 0 1 0 0,0 0 0 0 0,1 0 0 0 0,0 0-1 0 0,0-1 1 0 0,0 1 0 0 0,1-1 0 0 0,-1 1-1 0 0,1-1 1 0 0,0 0 0 0 0,0 0 0 0 0,0 0-1 0 0,0 0 1 0 0,0 0 0 0 0,1-1 0 0 0,-1 0-1 0 0,1 1 1 0 0,0-1 0 0 0,4 1 0 0 0,-6-2-689 0 0,1-1-258 0 0,11-3-322 0 0,0-1-1 0 0,0-1 0 0 0,0 0 0 0 0,26-13 1 0 0,-38 17 1146 0 0,19-10-1406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2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415 11975 0 0,'0'0'267'0'0,"0"0"42"0"0,0 0 17 0 0,-8-13 84 0 0,7 11-301 0 0,1-1 0 0 0,-1 1 0 0 0,0 0 0 0 0,1 0 0 0 0,-1 0-1 0 0,1-1 1 0 0,0 1 0 0 0,0 0 0 0 0,0 0 0 0 0,0-1 0 0 0,0 1 0 0 0,0 0-1 0 0,1 0 1 0 0,-1 0 0 0 0,2-4 0 0 0,-1 2 341 0 0,1 0-1 0 0,0 0 0 0 0,0-1 1 0 0,0 1-1 0 0,0 1 1 0 0,6-7-1 0 0,-6 6-5 0 0,1 0 1 0 0,-1 0-1 0 0,0 0 0 0 0,3-8 1 0 0,8-14 1001 0 0,-9 20-1171 0 0,-1 0 0 0 0,0 0-1 0 0,0-1 1 0 0,0 1 0 0 0,-1-1-1 0 0,0 0 1 0 0,2-12 0 0 0,-1 5 123 0 0,0 2-114 0 0,2 0 0 0 0,-1 0 0 0 0,11-18 0 0 0,0-2-220 0 0,4-21 1747 0 0,-9 31-1538 0 0,-9 22-155 0 0,0-1 0 0 0,-1 0 1 0 0,0 0-1 0 0,1 0 0 0 0,-1 0 1 0 0,1 0-1 0 0,-1 0 0 0 0,0 0 1 0 0,0 0-1 0 0,1 0 0 0 0,-1 0 1 0 0,0 0-1 0 0,0 0 0 0 0,0-2 1 0 0,5-5 46 0 0,-7 18-165 0 0,1-3 0 0 0,0 1 0 0 0,-1-1 0 0 0,0 0 0 0 0,0 0 0 0 0,-4 9 0 0 0,-1-4 0 0 0,1 0 0 0 0,0 0 0 0 0,1 0 0 0 0,-7 26 0 0 0,4-12 0 0 0,-1 0 0 0 0,-1-1 0 0 0,-23 42 0 0 0,-2 4 0 0 0,21-39 0 0 0,-26 43 0 0 0,40-75 0 0 0,0 1 0 0 0,-1-1 0 0 0,1 0 0 0 0,0 0 0 0 0,0 0 0 0 0,-1 0 0 0 0,1 1 0 0 0,0-1 0 0 0,0 0 0 0 0,0 0 0 0 0,0 1 0 0 0,-1-1 0 0 0,1 0 0 0 0,0 1 0 0 0,0-1 0 0 0,0 0 0 0 0,0 0 0 0 0,0 1 0 0 0,0-1 0 0 0,0 0 0 0 0,0 1 0 0 0,0-1 0 0 0,0 0 0 0 0,0 0 0 0 0,0 1 0 0 0,0-1 0 0 0,0 0 0 0 0,0 1 0 0 0,0-1 0 0 0,0 0 0 0 0,0 0 0 0 0,0 1 0 0 0,0-1 0 0 0,0 0 0 0 0,1 1 0 0 0,-1-1 0 0 0,0 0 0 0 0,0 0 0 0 0,0 1 0 0 0,0-1 0 0 0,1 0 0 0 0,-1 0 0 0 0,0 0 0 0 0,1 1 0 0 0,4-1 0 0 0,2 0 0 0 0,0 0 0 0 0,0 0 0 0 0,0-1 0 0 0,0 0 0 0 0,0-1 0 0 0,0 1 0 0 0,0-1 0 0 0,-1-1 0 0 0,1 1 0 0 0,7-5 0 0 0,-5 3 0 0 0,1 0 0 0 0,-1 1 0 0 0,1-1 0 0 0,0 2 0 0 0,0 0 0 0 0,0 0 0 0 0,0 0 0 0 0,12 1 0 0 0,-18 0 0 0 0,27 2 0 0 0,-7 3 0 0 0,1-4 0 0 0,-10 1-1818 0 0,-13 0 822 0 0,1 0-1 0 0,0-1 0 0 0,0 0 1 0 0,-1 0-1 0 0,1 0 1 0 0,0 0-1 0 0,0 0 0 0 0,0 0 1 0 0,4-2-1 0 0,2-3-6715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2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01 15663 0 0,'0'0'356'0'0,"2"-1"50"0"0,-1 0-285 0 0,42-36 690 0 0,-39 32-401 0 0,1 0 0 0 0,-1 0-1 0 0,0 0 1 0 0,0-1-1 0 0,0 1 1 0 0,4-11 0 0 0,-3 4 503 0 0,-2 6-476 0 0,-1 0 0 0 0,1 1 1 0 0,-1-1-1 0 0,-1 0 1 0 0,3-10-1 0 0,-4 14-323 0 0,0 1-1 0 0,0-1 1 0 0,0 0-1 0 0,0 0 1 0 0,-1 0-1 0 0,1 1 1 0 0,0-1 0 0 0,-1 0-1 0 0,0 0 1 0 0,1 1-1 0 0,-1-1 1 0 0,0 0-1 0 0,0 1 1 0 0,1-1-1 0 0,-1 1 1 0 0,-1-1-1 0 0,1 1 1 0 0,0-1-1 0 0,0 1 1 0 0,0 0-1 0 0,-1-1 1 0 0,1 1 0 0 0,-3-2-1 0 0,0 1-51 0 0,0 0 1 0 0,1 0-1 0 0,-1 0 0 0 0,0 0 1 0 0,0 1-1 0 0,0-1 0 0 0,-1 1 1 0 0,1 0-1 0 0,0 0 0 0 0,0 1 0 0 0,-1-1 1 0 0,1 1-1 0 0,0 0 0 0 0,-1 0 1 0 0,1 0-1 0 0,0 1 0 0 0,0-1 1 0 0,-1 1-1 0 0,1 0 0 0 0,0 0 0 0 0,0 1 1 0 0,-5 2-1 0 0,0 0 130 0 0,1 0 0 0 0,0 1 0 0 0,0 1 0 0 0,0-1-1 0 0,1 1 1 0 0,-1 0 0 0 0,1 1 0 0 0,-11 14 0 0 0,7-9-199 0 0,1 1 0 0 0,0 1 0 0 0,1-1 1 0 0,1 2-1 0 0,0-1 0 0 0,-11 31 0 0 0,18-44 1 0 0,-2 10-165 0 0,0-1 1 0 0,0 0-1 0 0,1 1 0 0 0,0 0 0 0 0,0 11 1 0 0,2-20 142 0 0,0 0 0 0 0,0 0 0 0 0,0 0-1 0 0,1 1 1 0 0,-1-1 0 0 0,1 0 0 0 0,-1 0 0 0 0,1 0 0 0 0,-1 0 0 0 0,1 0 0 0 0,0 1 0 0 0,0-2 0 0 0,0 1 0 0 0,0 0 0 0 0,1 0 0 0 0,-1 0 0 0 0,0 0 0 0 0,1-1 0 0 0,-1 1 0 0 0,1-1 0 0 0,0 1 0 0 0,0-1 0 0 0,-1 1-1 0 0,1-1 1 0 0,0 0 0 0 0,0 0 0 0 0,0 0 0 0 0,0 0 0 0 0,0 0 0 0 0,0-1 0 0 0,4 2 0 0 0,1-1 28 0 0,0 1 0 0 0,0-1 0 0 0,1 0 0 0 0,-1-1 0 0 0,1 0 0 0 0,-1 0 0 0 0,0 0 0 0 0,1-1 0 0 0,-1 0 0 0 0,0-1 0 0 0,1 0 0 0 0,-1 0 0 0 0,12-5 0 0 0,8-3 0 0 0,41-22 0 0 0,-57 25 0 0 0,0 0 0 0 0,-1-1 0 0 0,1 0 0 0 0,-2 0 0 0 0,19-20 0 0 0,-20 18 16 0 0,0 1 0 0 0,-1-1 0 0 0,12-21 0 0 0,-18 30 321 0 0,-1 1 138 0 0,0 0 33 0 0,0 0-65 0 0,-1 1-428 0 0,0 0 0 0 0,0 1 0 0 0,0-1 0 0 0,0 0 0 0 0,0 1 0 0 0,0-1 0 0 0,1 1 0 0 0,-1-1 0 0 0,0 1 0 0 0,0 1 0 0 0,1-2-15 0 0,-5 11 10 0 0,3-9-16 0 0,1-1-1 0 0,0 1 1 0 0,0 0 0 0 0,0 0 0 0 0,0 0 0 0 0,1 0 0 0 0,-1 0 0 0 0,1 0-1 0 0,-1 0 1 0 0,1 0 0 0 0,0 4 0 0 0,0-5-331 0 0,4 1-344 0 0,-4-2 621 0 0,0-1-1 0 0,0 0 1 0 0,0 1 0 0 0,1-1 0 0 0,-1 1-1 0 0,0-1 1 0 0,0 0 0 0 0,1 1 0 0 0,-1-1-1 0 0,0 0 1 0 0,0 1 0 0 0,1-1-1 0 0,-1 0 1 0 0,0 1 0 0 0,1-1 0 0 0,-1 0-1 0 0,1 0 1 0 0,-1 1 0 0 0,0-1 0 0 0,1 0-1 0 0,0 1 1 0 0,3 0-82 0 0,-1 1-102 0 0,0-1 0 0 0,0 0 0 0 0,1 1 0 0 0,-1-1 0 0 0,0 0 0 0 0,1-1 0 0 0,-1 1 0 0 0,0-1 0 0 0,1 1 0 0 0,-1-1 0 0 0,0 0 0 0 0,1 0 0 0 0,-1-1 0 0 0,1 1 0 0 0,-1-1 1 0 0,0 1-1 0 0,1-1 0 0 0,-1 0 0 0 0,0 0 0 0 0,5-3 0 0 0,17-12-1788 0 0,1 1-15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3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20 15663 0 0,'0'0'356'0'0,"0"0"50"0"0,0 0 20 0 0,0 0-42 0 0,0-2-250 0 0,-1-14 739 0 0,1 14 96 0 0,0 2 45 0 0,0 0-61 0 0,0 0-288 0 0,0 0-121 0 0,0 0-28 0 0,0 0-4 0 0,-2 2 0 0 0,-17 15-155 0 0,1 1 0 0 0,1 1-1 0 0,-24 34 1 0 0,11-14-144 0 0,-3 4-157 0 0,-26 32 331 0 0,30-37 143 0 0,1 1 0 0 0,-41 80 0 0 0,62-105-515 0 0,6-9-15 0 0,6-7 0 0 0,5-8 0 0 0,0-8 0 0 0,-7 11 0 0 0,1-1 0 0 0,1 1 0 0 0,-1-1 0 0 0,10-9 0 0 0,-11 12 0 0 0,12-10 0 0 0,-2-1 0 0 0,16-24 0 0 0,-6 7 0 0 0,45-49 0 0 0,-31 40 0 0 0,8-8 0 0 0,60-51 0 0 0,-98 94 72 0 0,-5 6 299 0 0,-2 1 117 0 0,-4 114 629 0 0,1 86-1117 0 0,4-113 0 0 0,-2-83 0 0 0,4 14 0 0 0,-3-14 26 0 0,3 22-185 0 0,-2-25-537 0 0,-1-1-258 0 0,0-1-1102 0 0,1-7-4403 0 0,0-2-1891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3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7503 0 0,'0'0'803'0'0,"0"0"-18"0"0,2 1-501 0 0,16 0 792 0 0,0-1 0 0 0,0-1 0 0 0,0 0 0 0 0,27-6 0 0 0,16-1 144 0 0,-30 5-394 0 0,-5 0-638 0 0,1 1-1 0 0,0 2 1 0 0,42 3-1 0 0,-56 0-957 0 0,0-1-1307 0 0,-4-1-3678 0 0,1-2-2403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4.2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68 13823 0 0,'4'-14'530'0'0,"1"-1"-1"0"0,0 0 1 0 0,1 1-1 0 0,11-20 1 0 0,-10 20 1062 0 0,6-6 789 0 0,-10 18-1995 0 0,-1-1 1 0 0,0 0 0 0 0,0 0 0 0 0,-1 0-1 0 0,1 0 1 0 0,0 0 0 0 0,-1-1 0 0 0,0 1-1 0 0,2-5 1 0 0,-3 8-363 0 0,0 0 0 0 0,0 0 0 0 0,0 0 0 0 0,0-1 0 0 0,0 1 0 0 0,0 0 0 0 0,0 0-1 0 0,0-1 1 0 0,0 1 0 0 0,0 0 0 0 0,0 0 0 0 0,0 0 0 0 0,0-1 0 0 0,0 1 0 0 0,0 0 0 0 0,0 0 0 0 0,0-1 0 0 0,-1 1 0 0 0,1 0 0 0 0,0 0-1 0 0,0 0 1 0 0,0-1 0 0 0,0 1 0 0 0,0 0 0 0 0,0 0 0 0 0,-1 0 0 0 0,1 0 0 0 0,0-1 0 0 0,0 1 0 0 0,0 0 0 0 0,0 0 0 0 0,-1 0 0 0 0,1 0-1 0 0,0 0 1 0 0,0 0 0 0 0,0 0 0 0 0,-1-1 0 0 0,1 1 0 0 0,0 0 0 0 0,0 0 0 0 0,-1 0 0 0 0,1 0 0 0 0,0 0 0 0 0,0 0 0 0 0,0 0 0 0 0,-1 0-1 0 0,-14 6 1785 0 0,-14 15 612 0 0,17-10-2420 0 0,1 0 0 0 0,1 1 0 0 0,0 1 0 0 0,1-1 0 0 0,-9 18 0 0 0,4-5 0 0 0,-18 54 0 0 0,11-24 0 0 0,-19 60 0 0 0,36-99 0 0 0,0-1 0 0 0,1 1 0 0 0,1 0 0 0 0,1 0 0 0 0,1 25 0 0 0,0-3 0 0 0,2-29 0 0 0,0-8 0 0 0,-1 0 0 0 0,0 0 0 0 0,1 0 0 0 0,-1 0 0 0 0,1 0 0 0 0,-1 0 0 0 0,1-1 0 0 0,0 1 0 0 0,-1-1 0 0 0,3 1 0 0 0,0 1 0 0 0,12 1 29 0 0,-12-5-65 0 0,-1 0-90 0 0,3-2-369 0 0,0 1-1 0 0,0-1 1 0 0,0-1 0 0 0,0 1 0 0 0,-1-1 0 0 0,0 0 0 0 0,0-1 0 0 0,4-5 0 0 0,32-47-4621 0 0,-26 30 3069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4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7503 0 0,'0'0'399'0'0,"0"0"60"0"0,0 0 21 0 0,0 0-59 0 0,0 0-136 0 0,0 0 457 0 0,2 1 228 0 0,28 0 250 0 0,-1-2-1 0 0,1 0 0 0 0,49-10 1 0 0,-2 0 86 0 0,-42 8-1843 0 0,-1 1 0 0 0,36 3 0 0 0,-59 0-473 0 0,-9-1-13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6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5 8287 0 0,'0'0'382'0'0,"0"0"-8"0"0,0 0-102 0 0,0 0 463 0 0,0 0 234 0 0,0 0 45 0 0,1-2 8 0 0,3-3 207 0 0,0 0 0 0 0,0 0 0 0 0,-1 0-1 0 0,4-7 1 0 0,2 0 998 0 0,-3 7-1810 0 0,94-137 4739 0 0,-32 29-4540 0 0,-65 109-618 0 0,0 0 0 0 0,-1-1 0 0 0,0 1 0 0 0,4-10 0 0 0,3-12 84 0 0,-8 25 289 0 0,-1 1 117 0 0,-16 20 613 0 0,-7 12-1098 0 0,2 0-1 0 0,1 2 1 0 0,1 0 0 0 0,2 2-1 0 0,-20 63 1 0 0,33-87-3 0 0,0 1 0 0 0,1 0 0 0 0,-1 14 0 0 0,4-23 0 0 0,-1-1 0 0 0,1 1 0 0 0,0-1 0 0 0,0 1 0 0 0,0 0 0 0 0,1-1 0 0 0,-1 1 0 0 0,1-1 0 0 0,0 1 0 0 0,0-1 0 0 0,0 1 0 0 0,1-1 0 0 0,-1 0 0 0 0,1 1 0 0 0,0-1 0 0 0,2 3 0 0 0,-3-5 0 0 0,0 0 0 0 0,0 1 0 0 0,0-1 0 0 0,1 0 0 0 0,-1-1 0 0 0,0 1 0 0 0,1 0 0 0 0,-1 0 0 0 0,0 0 0 0 0,1-1 0 0 0,-1 1 0 0 0,1-1 0 0 0,-1 1 0 0 0,1-1 0 0 0,0 0 0 0 0,-1 1 0 0 0,2-1 0 0 0,28-4 0 0 0,-13 1 0 0 0,-10 1 0 0 0,0 1 0 0 0,1-2 0 0 0,-1 1 0 0 0,0-1 0 0 0,13-7 0 0 0,36-23 0 0 0,-40 22 0 0 0,-1-1 0 0 0,-1 0 0 0 0,0-1 0 0 0,0 0 0 0 0,-1-1 0 0 0,-1-1 0 0 0,-1 0 0 0 0,0-1 0 0 0,-1-1 0 0 0,0 1 0 0 0,9-23 0 0 0,-10 19 0 0 0,27-64 0 0 0,-33 72 0 0 0,-5 4 0 0 0,1 8 0 0 0,0 0 0 0 0,-1 0 0 0 0,1 0 0 0 0,0 0 0 0 0,0 0 0 0 0,-1 0 0 0 0,1 0 0 0 0,0 0 0 0 0,0 0 0 0 0,-1 0 0 0 0,1 0 0 0 0,0 1 0 0 0,0-1 0 0 0,0 0 0 0 0,-1 0 0 0 0,1 0 0 0 0,0 0 0 0 0,0 0 0 0 0,-1 0 0 0 0,1 1 0 0 0,0-1 0 0 0,0 0 0 0 0,0 0 0 0 0,0 0 0 0 0,-1 1 0 0 0,1-1 0 0 0,0 0 0 0 0,-4 5 0 0 0,1 0 0 0 0,-1 0 0 0 0,1 1 0 0 0,1-1 0 0 0,-1 1 0 0 0,1 0 0 0 0,-1 0 0 0 0,2-1 0 0 0,-1 1 0 0 0,1 1 0 0 0,0-1 0 0 0,-1 9 0 0 0,2-4 0 0 0,0-1 0 0 0,0 0 0 0 0,1 1 0 0 0,0-1 0 0 0,1 0 0 0 0,5 19 0 0 0,0-16 0 0 0,-4-10 0 0 0,0 0 0 0 0,0 0 0 0 0,0 0 0 0 0,0-1 0 0 0,1 1 0 0 0,-1-1 0 0 0,1 0 0 0 0,-1 0 0 0 0,1 0 0 0 0,0-1 0 0 0,0 1 0 0 0,0-1 0 0 0,0 0 0 0 0,0 0 0 0 0,0 0 0 0 0,0-1 0 0 0,0 1 0 0 0,1-1 0 0 0,4 0 0 0 0,10-1 0 0 0,-1-1 0 0 0,35-7 0 0 0,-46 8 0 0 0,4-2 0 0 0,1 0 0 0 0,0-1 0 0 0,-1 0 0 0 0,0-1 0 0 0,0 0 0 0 0,0-1 0 0 0,0 0 0 0 0,-1-1 0 0 0,14-11 0 0 0,-16 12 0 0 0,-1-2 0 0 0,1 1 0 0 0,-2-1 0 0 0,1 0 0 0 0,-1 0 0 0 0,0-1 0 0 0,0 0 0 0 0,-1 0 0 0 0,0-1 0 0 0,-1 1 0 0 0,4-13 0 0 0,-7 18 0 0 0,0 1 0 0 0,0-1 0 0 0,-1 1 0 0 0,1-1 0 0 0,-1 0 0 0 0,0 1 0 0 0,0-1 0 0 0,0 0 0 0 0,-1 1 0 0 0,1-1 0 0 0,-1 1 0 0 0,0-1 0 0 0,-1-4 0 0 0,-4 1 0 0 0,5 7 0 0 0,-1 0 0 0 0,1 0 0 0 0,-1 0 0 0 0,1 0 0 0 0,-1 0 0 0 0,1 0 0 0 0,-1 1 0 0 0,1-1 0 0 0,-1 0 0 0 0,1 1 0 0 0,-1-1 0 0 0,1 1 0 0 0,-1 0 0 0 0,1-1 0 0 0,-3 3 0 0 0,-20 14 0 0 0,13-7 0 0 0,1 1 0 0 0,0 0 0 0 0,1 1 0 0 0,0 0 0 0 0,0 0 0 0 0,-10 22 0 0 0,5-4 0 0 0,-20 60 0 0 0,32-82 0 0 0,0-1 0 0 0,0 1 0 0 0,1-1 0 0 0,0 1 0 0 0,1 0 0 0 0,0-1 0 0 0,0 1 0 0 0,0 0 0 0 0,1 0 0 0 0,0-1 0 0 0,1 1 0 0 0,0-1 0 0 0,0 1 0 0 0,4 9 0 0 0,-5-15 0 0 0,0 0 0 0 0,1-1 0 0 0,-1 1 0 0 0,1 0 0 0 0,-1-1 0 0 0,1 1 0 0 0,-1-1 0 0 0,1 1 0 0 0,0-1 0 0 0,0 0 0 0 0,-1 1 0 0 0,1-1 0 0 0,0 0 0 0 0,0 0 0 0 0,0-1 0 0 0,0 1 0 0 0,1 0 0 0 0,-1-1 0 0 0,0 1 0 0 0,0-1 0 0 0,0 0 0 0 0,0 1 0 0 0,1-1 0 0 0,-1 0 0 0 0,0 0 0 0 0,0-1 0 0 0,0 1 0 0 0,1 0 0 0 0,-1-1 0 0 0,2 0 0 0 0,8-3 0 0 0,-1 1 0 0 0,1-2 0 0 0,-1 0 0 0 0,12-7 0 0 0,-15 8 0 0 0,10-7 0 0 0,0 0 0 0 0,-1-2 0 0 0,0 0 0 0 0,-1-1 0 0 0,-1 0 0 0 0,0-1 0 0 0,15-20 0 0 0,82-126 0 0 0,-104 148 0 0 0,-5 9 0 0 0,4-7 0 0 0,-1 0 0 0 0,6-12 0 0 0,-11 18 0 0 0,-3 5 0 0 0,-6 7 0 0 0,5-5 0 0 0,2-1 0 0 0,0 0 0 0 0,0-1 0 0 0,0 1 0 0 0,0 0 0 0 0,0 0 0 0 0,0-1 0 0 0,0 1 0 0 0,0 0 0 0 0,1 0 0 0 0,-1 0 0 0 0,0 0 0 0 0,1 0 0 0 0,-1 0 0 0 0,0 0 0 0 0,1 0 0 0 0,0 1 0 0 0,-1-1 0 0 0,1 0 0 0 0,-1 0 0 0 0,1 0 0 0 0,0 0 0 0 0,0 1 0 0 0,0-1 0 0 0,0 0 0 0 0,0 3 0 0 0,0 1 0 0 0,-1-1 0 0 0,0 15 0 0 0,1-8 0 0 0,2 0 0 0 0,4-1 0 0 0,-4-7 0 0 0,-1-2 0 0 0,0 0 0 0 0,0 0 0 0 0,0 0 0 0 0,0 0 0 0 0,0 0 0 0 0,0 0 0 0 0,0-1 0 0 0,0 1 0 0 0,0 0 0 0 0,0-1 0 0 0,1 1 0 0 0,-1-1 0 0 0,2 1 0 0 0,5 2 0 0 0,-6-3 0 0 0,0 1 0 0 0,1 0 0 0 0,-1 0 0 0 0,1 0 0 0 0,-1 0 0 0 0,0 0 0 0 0,4 3 0 0 0,3 3 0 0 0,-1 4 0 0 0,-8-8 0 0 0,1 0 0 0 0,-1 0 0 0 0,1 0 0 0 0,-1 1 0 0 0,0-1 0 0 0,0 0 0 0 0,0 0 0 0 0,-1 1 0 0 0,1-1 0 0 0,-1 0 0 0 0,1 0 0 0 0,-1 0 0 0 0,0 1 0 0 0,-1-1 0 0 0,-2 5 0 0 0,-5 18 0 0 0,5-11 0 0 0,0-1 0 0 0,-12 24 0 0 0,-5 14 0 0 0,17-28 0 0 0,5-8 0 0 0,3-12 0 0 0,-2-2 0 0 0,1 0 0 0 0,-1 0 0 0 0,0 0 0 0 0,1 0 0 0 0,-1 0 0 0 0,1 0 0 0 0,-1-1 0 0 0,1 1 0 0 0,0-1 0 0 0,0 1 0 0 0,0-1 0 0 0,0 0 0 0 0,0 0 0 0 0,0-1 0 0 0,0 1 0 0 0,0 0 0 0 0,0-1 0 0 0,0 0 0 0 0,0 0 0 0 0,0 0 0 0 0,0 0 0 0 0,0 0 0 0 0,1-1 0 0 0,4-1 0 0 0,5-1 0 0 0,0-1 0 0 0,-1 0 0 0 0,1-1 0 0 0,13-7 0 0 0,-2-2 0 0 0,-2-1 0 0 0,0 0 0 0 0,0-2 0 0 0,20-21 0 0 0,-20 17 0 0 0,-1 0 0 0 0,0-2 0 0 0,-2 0 0 0 0,-1-1 0 0 0,27-48 0 0 0,-43 68 0 0 0,0-1 0 0 0,0 1 0 0 0,0-1 0 0 0,1-6 0 0 0,-2 11 0 0 0,-1-1 0 0 0,0 1 0 0 0,0 0 0 0 0,0 0 0 0 0,0-1 0 0 0,0 1 0 0 0,0 0 0 0 0,0 0 0 0 0,0-1 0 0 0,0 1 0 0 0,0 0 0 0 0,1 0 0 0 0,-1-1 0 0 0,0 1 0 0 0,0 0 0 0 0,-1 0 0 0 0,1-1 0 0 0,0 1 0 0 0,0 0 0 0 0,0 0 0 0 0,0-1 0 0 0,0 1 0 0 0,0 0 0 0 0,0 0 0 0 0,0-1 0 0 0,0 1 0 0 0,-1 0 0 0 0,1 0 0 0 0,0 0 0 0 0,0-1 0 0 0,0 1 0 0 0,0 0 0 0 0,-1 0 0 0 0,1 0 0 0 0,0 0 0 0 0,0-1 0 0 0,0 1 0 0 0,-1 0 0 0 0,1 0 0 0 0,0 0 0 0 0,0 0 0 0 0,-1 0 0 0 0,1 0 0 0 0,0 0 0 0 0,0 0 0 0 0,-1-1 0 0 0,1 1 0 0 0,0 0 0 0 0,0 0 0 0 0,-1 0 0 0 0,1 0 0 0 0,0 0 0 0 0,0 0 0 0 0,-1 1 0 0 0,1-1 0 0 0,0 0 0 0 0,0 0 0 0 0,-1 0 0 0 0,1 0 0 0 0,0 0 0 0 0,-3 1 0 0 0,1-1 0 0 0,-1 0 0 0 0,1 1 0 0 0,-1 0 0 0 0,1 0 0 0 0,-1-1 0 0 0,1 2 0 0 0,0-1 0 0 0,0 0 0 0 0,0 0 0 0 0,-1 1 0 0 0,1-1 0 0 0,0 1 0 0 0,1-1 0 0 0,-1 1 0 0 0,-3 4 0 0 0,-4 4 0 0 0,1 1 0 0 0,-7 12 0 0 0,4-5 0 0 0,0-3 0 0 0,1 1 0 0 0,0 0 0 0 0,2 1 0 0 0,-9 22 0 0 0,14-32 0 0 0,1 0 0 0 0,0 0 0 0 0,0 1 0 0 0,1-1 0 0 0,0 0 0 0 0,1 1 0 0 0,-1-1 0 0 0,1 0 0 0 0,0 1 0 0 0,1-1 0 0 0,0 0 0 0 0,0 1 0 0 0,5 12 0 0 0,-2-10 0 0 0,2-2 0 0 0,-2-6-183 0 0,1 1 0 0 0,-1 0 1 0 0,0-1-1 0 0,1 0 0 0 0,-1 0 0 0 0,1-1 1 0 0,0 1-1 0 0,0-1 0 0 0,-1 0 0 0 0,1 0 1 0 0,0 0-1 0 0,0-1 0 0 0,0 0 0 0 0,6 0 0 0 0,0-1-401 0 0,1 0-1 0 0,-1-1 1 0 0,0 0-1 0 0,0-1 0 0 0,12-5 1 0 0,4-2-951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7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0 13823 0 0,'0'0'630'0'0,"2"-1"-13"0"0,33-10-198 0 0,-11-1 2991 0 0,34-22 0 0 0,-39 22-2436 0 0,-3 3-533 0 0,-1-1-1 0 0,0-1 0 0 0,-1-1 1 0 0,0 0-1 0 0,0-1 1 0 0,-1 0-1 0 0,-1-1 0 0 0,-1 0 1 0 0,14-22-1 0 0,-12 18 14 0 0,-10 15-345 0 0,0-1 0 0 0,-1 1-1 0 0,1-1 1 0 0,-1 0 0 0 0,0 1-1 0 0,0-1 1 0 0,0 0 0 0 0,0 0 0 0 0,-1-1-1 0 0,0 1 1 0 0,0 0 0 0 0,0 0-1 0 0,0-5 1 0 0,-1-1-109 0 0,-6 3 0 0 0,5 7 0 0 0,-1-1 0 0 0,1 1 0 0 0,-1 0 0 0 0,1 0 0 0 0,-1 0 0 0 0,1 0 0 0 0,-1 0 0 0 0,1 0 0 0 0,-1 0 0 0 0,0 0 0 0 0,1 1 0 0 0,-1-1 0 0 0,1 0 0 0 0,0 1 0 0 0,-1 0 0 0 0,1-1 0 0 0,-1 1 0 0 0,1 0 0 0 0,0-1 0 0 0,-2 3 0 0 0,-28 21 0 0 0,26-20 0 0 0,-4 5 0 0 0,0 1 0 0 0,0 0 0 0 0,1 1 0 0 0,1 0 0 0 0,-11 20 0 0 0,-9 12 0 0 0,22-35 0 0 0,-7 9 0 0 0,-11 22 0 0 0,21-34 0 0 0,-1 1 0 0 0,1-1 0 0 0,0 1 0 0 0,0 0 0 0 0,0 0 0 0 0,1 0 0 0 0,0 0 0 0 0,-1 10 0 0 0,4 1 0 0 0,0-13 0 0 0,0-2 0 0 0,8 10 0 0 0,-4-10 0 0 0,-4-2 0 0 0,3 1 0 0 0,0 0 0 0 0,0 0 0 0 0,-1 0 0 0 0,1-1 0 0 0,0 1 0 0 0,0-1 0 0 0,0-1 0 0 0,8 0 0 0 0,-1-1 0 0 0,-1-1 0 0 0,18-5 0 0 0,-9 0 0 0 0,-2-1 0 0 0,1-1 0 0 0,-1 0 0 0 0,28-22 0 0 0,61-59 0 0 0,-101 86 0 0 0,11-11 0 0 0,21-26 0 0 0,-33 37 0 0 0,-6 10 0 0 0,-4 6 0 0 0,-9 18 0 0 0,2 0 0 0 0,-9 33 0 0 0,5-15 0 0 0,15-44 0 0 0,0 1 0 0 0,0-1 0 0 0,0 0 0 0 0,0 1 0 0 0,1-1 0 0 0,0 0 0 0 0,-1 1 0 0 0,1-1 0 0 0,0 0 0 0 0,1 1 0 0 0,0 4 0 0 0,4 10 0 0 0,-1-14 0 0 0,-1-2 0 0 0,-2-1-46 0 0,0 1 1 0 0,1-1-1 0 0,-1 0 1 0 0,0 1-1 0 0,1-1 1 0 0,-1 0-1 0 0,1 0 0 0 0,0 0 1 0 0,-1 0-1 0 0,1 0 1 0 0,0-1-1 0 0,0 1 1 0 0,-1 0-1 0 0,1-1 0 0 0,0 1 1 0 0,0-1-1 0 0,0 0 1 0 0,3 1-1 0 0,-1-1-210 0 0,0-1 1 0 0,0 1-1 0 0,0-1 0 0 0,0 0 1 0 0,0 0-1 0 0,-1 0 0 0 0,1-1 0 0 0,6-2 1 0 0,3-4-1528 0 0,0 0 0 0 0,0-1 0 0 0,18-15 1 0 0,-11 6-6568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7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21191 0 0,'-1'0'277'0'0,"3"0"260"0"0,12 3 953 0 0,19 4 582 0 0,-21-4-3179 0 0,21 5-4824 0 0,-22-5-2031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8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136 21191 0 0,'0'-2'480'0'0,"18"-60"1151"0"0,1-1 422 0 0,-19 62-1040 0 0,0 1-59 0 0,0 0-289 0 0,0-1-582 0 0,0 1 0 0 0,-1-1 0 0 0,1 1 0 0 0,0 0 0 0 0,0-1 0 0 0,-1 1 0 0 0,1-1 0 0 0,0 1-1 0 0,-1 0 1 0 0,1-1 0 0 0,0 1 0 0 0,-1 0 0 0 0,1-1 0 0 0,-1 1 0 0 0,1 0 0 0 0,0 0 0 0 0,-1 0 0 0 0,1-1 0 0 0,-2 1 0 0 0,-6 5 99 0 0,-1 0 0 0 0,1 1 0 0 0,-1 0 0 0 0,2 1 1 0 0,-1 0-1 0 0,1 0 0 0 0,-12 14 0 0 0,-89 146 417 0 0,96-147-590 0 0,-58 110-9 0 0,23-40 0 0 0,38-75 0 0 0,1 0 0 0 0,1 0 0 0 0,0 1 0 0 0,1 0 0 0 0,1 1 0 0 0,0-1 0 0 0,1 1 0 0 0,-1 19 0 0 0,5-24 0 0 0,5-1 0 0 0,-3-11-44 0 0,-1 1-1 0 0,0 0 1 0 0,1 0 0 0 0,-1 0-1 0 0,1-1 1 0 0,0 1-1 0 0,-1-1 1 0 0,1 1 0 0 0,0-1-1 0 0,-1 0 1 0 0,1 1 0 0 0,0-1-1 0 0,-1 0 1 0 0,1 0 0 0 0,0 0-1 0 0,-1-1 1 0 0,1 1-1 0 0,0 0 1 0 0,-1-1 0 0 0,1 1-1 0 0,2-2 1 0 0,2 0-156 0 0,-1 0 0 0 0,1 0 0 0 0,-1-1 0 0 0,9-6 0 0 0,1-1 174 0 0,-7 5-96 0 0,-1 0-1 0 0,0 0 1 0 0,0-1 0 0 0,0 0 0 0 0,-1 0 0 0 0,8-10 0 0 0,-2 0-1166 0 0,-2 0 0 0 0,0-1 0 0 0,0 0 0 0 0,-2 0 0 0 0,0-1 0 0 0,-1 0 0 0 0,10-38 0 0 0,-11 21-1271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49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5 19351 0 0,'0'0'439'0'0,"-5"-5"312"0"0,3 6 5707 0 0,-10 27-5801 0 0,1 1 0 0 0,-12 54 0 0 0,0-2 36 0 0,-3 1-668 0 0,-53 170 393 0 0,75-237-374 0 0,1 1 0 0 0,1-1 0 0 0,0 1 0 0 0,1 19 0 0 0,1-34-486 0 0,0-1 221 0 0,9-6-654 0 0,-5 2 471 0 0,-1 0 0 0 0,0 0 0 0 0,0 0 0 0 0,0 0 0 0 0,0 0 0 0 0,-1-1 0 0 0,1 1 0 0 0,2-8 0 0 0,4-22-7945 0 0,-5 11 1081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39:5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 15663 0 0,'-8'3'231'0'0,"0"-1"0"0"0,-1 0 0 0 0,1 0 0 0 0,-13 1-1 0 0,12-2-92 0 0,-1 0 0 0 0,1 1 0 0 0,-12 4 0 0 0,17-5-143 0 0,-5 2 291 0 0,1 0 0 0 0,-1 0 0 0 0,0 1 0 0 0,1 0 0 0 0,0 0 0 0 0,0 1 0 0 0,0 0 0 0 0,0 1 0 0 0,-13 12 1 0 0,21-17-89 0 0,-1-1 1 0 0,1 1 0 0 0,-1 0 0 0 0,0-1-1 0 0,1 1 1 0 0,0 0 0 0 0,-1 0 0 0 0,1-1 0 0 0,-1 1-1 0 0,1 0 1 0 0,0 0 0 0 0,0 0 0 0 0,-1 0 0 0 0,1-1-1 0 0,0 1 1 0 0,0 0 0 0 0,0 0 0 0 0,0 0 0 0 0,0 0-1 0 0,0 0 1 0 0,0 0 0 0 0,0-1 0 0 0,1 1 0 0 0,-1 2-1 0 0,1-1-43 0 0,0 0 0 0 0,0-1 0 0 0,1 1 0 0 0,-1 0 0 0 0,0 0 0 0 0,1-1 0 0 0,-1 1 0 0 0,1-1 0 0 0,-1 1 0 0 0,3 0 0 0 0,3 3-15 0 0,1 0 0 0 0,-1-1-1 0 0,1 0 1 0 0,9 4 0 0 0,-6-5-87 0 0,-1 0 1 0 0,0-1 0 0 0,1 0-1 0 0,-1-1 1 0 0,21 1-1 0 0,54-6 1450 0 0,-82 3-1427 0 0,5 1-61 0 0,12-2 49 0 0,22-4 1 0 0,-36 4-412 0 0,0 1 1 0 0,0-1-1 0 0,0 0 1 0 0,0-1-1 0 0,-1 1 1 0 0,1-1-1 0 0,9-7 1 0 0,-3 2-677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0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6 13823 0 0,'0'0'315'0'0,"0"0"45"0"0,0 0 21 0 0,0 0-49 0 0,1-2-220 0 0,49-75 4360 0 0,74-79 520 0 0,-4-3-3779 0 0,-21 22 386 0 0,-92 127-1595 0 0,-1 0 0 0 0,-1 0 0 0 0,1-1 0 0 0,6-20-1 0 0,6-13-6 0 0,7-11 934 0 0,-24 53-422 0 0,-1 2-66 0 0,-1 1-429 0 0,0-1 0 0 0,0 1 0 0 0,0-1 0 0 0,1 1 0 0 0,-1 0 0 0 0,0 0 0 0 0,0-1 0 0 0,0 1 0 0 0,1 0 0 0 0,-1 0 0 0 0,0 1 0 0 0,-1 1-17 0 0,-21 27 3 0 0,2 0 0 0 0,-30 56 0 0 0,18-27 0 0 0,13-25 0 0 0,-55 97 0 0 0,61-102 0 0 0,1 0 0 0 0,-16 52 0 0 0,23-63 0 0 0,2-5 0 0 0,1 0 0 0 0,-3 18 0 0 0,6-28 0 0 0,-1 0 0 0 0,1 0 0 0 0,0 0 0 0 0,0 0 0 0 0,0 0 0 0 0,1 0 0 0 0,-1 0 0 0 0,1 0 0 0 0,-1 0 0 0 0,1 0 0 0 0,0 0 0 0 0,0-1 0 0 0,1 1 0 0 0,-1 0 0 0 0,3 4 0 0 0,-2-5 0 0 0,-1-1 0 0 0,1 0 0 0 0,0 0 0 0 0,-1 1 0 0 0,1-1 0 0 0,0 0 0 0 0,0 0 0 0 0,0 0 0 0 0,0-1 0 0 0,0 1 0 0 0,0 0 0 0 0,0-1 0 0 0,0 1 0 0 0,0-1 0 0 0,0 0 0 0 0,0 0 0 0 0,0 0 0 0 0,0 0 0 0 0,0 0 0 0 0,3 0 0 0 0,4-2 0 0 0,-1 1 0 0 0,0-1 0 0 0,13-4 0 0 0,5-4 0 0 0,1-1 0 0 0,-2-1 0 0 0,0-1 0 0 0,0-1 0 0 0,-1-1 0 0 0,-1-1 0 0 0,-1-2 0 0 0,36-34 0 0 0,98-125 0 0 0,-180 230 0 0 0,19-42 0 0 0,1-1 0 0 0,0 2 0 0 0,0-1 0 0 0,1 0 0 0 0,0 1 0 0 0,1-1 0 0 0,1 1 0 0 0,-1 15 0 0 0,2-23 0 0 0,1 0 0 0 0,-1 0 0 0 0,0 0 0 0 0,1 0 0 0 0,0 0 0 0 0,0 0 0 0 0,0-1 0 0 0,1 1 0 0 0,-1 0 0 0 0,1-1 0 0 0,0 1 0 0 0,0-1 0 0 0,0 0 0 0 0,0 0 0 0 0,1 1 0 0 0,-1-1 0 0 0,1-1 0 0 0,0 1 0 0 0,0 0 0 0 0,0-1 0 0 0,0 1 0 0 0,0-1 0 0 0,0 0 0 0 0,1 0 0 0 0,-1 0 0 0 0,1-1 0 0 0,-1 1 0 0 0,7 1 0 0 0,-2-1 0 0 0,-1-1 0 0 0,1 1 0 0 0,0-1 0 0 0,0-1 0 0 0,0 1 0 0 0,0-2 0 0 0,0 1 0 0 0,0-1 0 0 0,0 0 0 0 0,0 0 0 0 0,0-1 0 0 0,11-4 0 0 0,8-4 0 0 0,-1-2 0 0 0,28-17 0 0 0,-40 22 0 0 0,15-11 0 0 0,-2-1 0 0 0,0-1 0 0 0,-1-1 0 0 0,-1-1 0 0 0,-1-2 0 0 0,-1 0 0 0 0,-1-1 0 0 0,30-47 0 0 0,45-87 0 0 0,-87 140 0 0 0,-1 1 0 0 0,-1-2 0 0 0,10-31 0 0 0,-17 39 0 0 0,-1 12 0 0 0,0-1 0 0 0,0 1 0 0 0,0-1 0 0 0,-1 1 0 0 0,1 0 0 0 0,0 0 0 0 0,0-1 0 0 0,0 1 0 0 0,-1 0 0 0 0,1-1 0 0 0,0 1 0 0 0,0 0 0 0 0,-1 0 0 0 0,1-1 0 0 0,0 1 0 0 0,0 0 0 0 0,-1 0 0 0 0,1 0 0 0 0,0-1 0 0 0,-1 1 0 0 0,1 0 0 0 0,0 0 0 0 0,-1 0 0 0 0,0 0 0 0 0,0 0 0 0 0,-1 0 0 0 0,1 0 0 0 0,0 1 0 0 0,1-1 0 0 0,-1 0 0 0 0,0 1 0 0 0,0-1 0 0 0,0 1 0 0 0,0-1 0 0 0,0 1 0 0 0,0 0 0 0 0,0-1 0 0 0,1 1 0 0 0,-2 1 0 0 0,-14 15 0 0 0,12-12 0 0 0,-17 22 0 0 0,1 1 0 0 0,1 1 0 0 0,-17 36 0 0 0,15-26 0 0 0,-13 28 0 0 0,4 1 0 0 0,-42 140 0 0 0,66-186 0 0 0,-4 39 0 0 0,11-48 0 0 0,-1-13 0 0 0,0 0 0 0 0,0 0 0 0 0,0 1 0 0 0,1-1 0 0 0,-1 0 0 0 0,0 0 0 0 0,0 0 0 0 0,0 0 0 0 0,0 0 0 0 0,1 0 0 0 0,-1 0 0 0 0,0 0 0 0 0,0 1 0 0 0,0-1 0 0 0,1 0 0 0 0,-1 0 0 0 0,0 0 0 0 0,0 0 0 0 0,0 0 0 0 0,1 0 0 0 0,-1 0 0 0 0,0 0 0 0 0,0 0 0 0 0,0 0 0 0 0,0 0 0 0 0,1 0 0 0 0,-1 0 0 0 0,0-1 0 0 0,0 1 0 0 0,1 0 0 0 0,8-6 0 0 0,1-4 0 0 0,-1 0 0 0 0,0 0 0 0 0,0-1 0 0 0,-1 0 0 0 0,6-12 0 0 0,31-64 0 0 0,-33 62 0 0 0,7-15 0 0 0,21-65 0 0 0,-39 96 0 0 0,-4 8 0 0 0,-3 4 0 0 0,2-1 0 0 0,0 1 0 0 0,0 0 0 0 0,0 0 0 0 0,1 0 0 0 0,-1 1 0 0 0,1-1 0 0 0,0 1 0 0 0,0 0 0 0 0,0 0 0 0 0,1 0 0 0 0,-1 0 0 0 0,1 0 0 0 0,0 0 0 0 0,0 1 0 0 0,-2 8 0 0 0,1-4 0 0 0,1 1 0 0 0,0 0 0 0 0,0 0 0 0 0,1 0 0 0 0,0 1 0 0 0,1 14 0 0 0,2-13 0 0 0,3-2 0 0 0,-1-8 0 0 0,-1 1 0 0 0,0-1 0 0 0,1 1 0 0 0,-1-1 0 0 0,1 0 0 0 0,0-1 0 0 0,0 1 0 0 0,-1 0 0 0 0,1-1 0 0 0,0 0 0 0 0,0 0 0 0 0,0 0 0 0 0,1-1 0 0 0,-1 1 0 0 0,0-1 0 0 0,0 0 0 0 0,0 0 0 0 0,0-1 0 0 0,5 0 0 0 0,10-2 0 0 0,-1-1 0 0 0,35-13 0 0 0,-37 11 0 0 0,-6 3 0 0 0,21-7 0 0 0,-1-1 0 0 0,0-1 0 0 0,28-17 0 0 0,-45 21-1 0 0,84-54-16 0 0,-80 48 40 0 0,0 0-1 0 0,-1-1 1 0 0,25-31-1 0 0,-83 85 1789 0 0,27-21-1750 0 0,1 0 1 0 0,-20 32 0 0 0,28-40-74 0 0,1 1 0 0 0,0 0 0 0 0,0 0 0 0 0,1 0 0 0 0,0 0 0 0 0,-3 23 0 0 0,6-28-103 0 0,1 0 0 0 0,0 0 0 0 0,0 0-1 0 0,0 0 1 0 0,1 0 0 0 0,0 0 0 0 0,0 0 0 0 0,0 0 0 0 0,1 0 0 0 0,2 6-1 0 0,-3-10 151 0 0,0 0-1 0 0,0 1 1 0 0,1-1-1 0 0,-1 0 1 0 0,0 0-1 0 0,1 0 1 0 0,-1 0-1 0 0,1 0 1 0 0,0 0-1 0 0,0 0 0 0 0,0 0 1 0 0,0-1-1 0 0,0 1 1 0 0,0-1-1 0 0,0 0 1 0 0,0 1-1 0 0,1-1 1 0 0,-1 0-1 0 0,0 0 1 0 0,1 0-1 0 0,-1-1 1 0 0,1 1-1 0 0,-1-1 0 0 0,1 1 1 0 0,4-1-1 0 0,5 0-414 0 0,0 0-1 0 0,21-4 0 0 0,-28 3-211 0 0,0 0 0 0 0,1-1 0 0 0,-1 0 0 0 0,5-2 0 0 0,10-9-6147 0 0,-8 3-2049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0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24879 0 0,'0'0'564'0'0,"0"0"83"0"0,4-2 34 0 0,11-3-76 0 0,-14 5-562 0 0,0-1 0 0 0,0 1-1 0 0,-1-1 1 0 0,1 1 0 0 0,0-1-1 0 0,-1 0 1 0 0,1 1-1 0 0,0-1 1 0 0,-1 0 0 0 0,1 1-1 0 0,-1-1 1 0 0,1 0 0 0 0,-1 0-1 0 0,0 1 1 0 0,1-1-1 0 0,-1 0 1 0 0,0 0 0 0 0,1 0-1 0 0,-1 0 1 0 0,0 0 0 0 0,1-3 231 0 0,8-10-473 0 0,-8 12-6647 0 0,-1 2-2384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1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78 15663 0 0,'3'-12'644'0'0,"1"1"0"0"0,1-1-1 0 0,6-12 1 0 0,-6 9 1432 0 0,-4 11 3549 0 0,-6 28-5338 0 0,0 0 0 0 0,-2-1 0 0 0,-1 0 0 0 0,-15 31 0 0 0,1 1-46 0 0,-36 82-241 0 0,-87 151 0 0 0,71-144 1674 0 0,59-114-1465 0 0,8-17-60 0 0,7-13-148 0 0,0 1-1 0 0,-1-1 1 0 0,1 0 0 0 0,0 1-1 0 0,0-1 1 0 0,0 1-1 0 0,-1-1 1 0 0,1 0 0 0 0,0 1-1 0 0,0-1 1 0 0,-1 1 0 0 0,1-1-1 0 0,0 0 1 0 0,-1 1-1 0 0,1-1 1 0 0,0 0 0 0 0,-1 0-1 0 0,1 1 1 0 0,0-1 0 0 0,-1 0-1 0 0,1 0 1 0 0,-1 0-1 0 0,1 1 1 0 0,-1-1 0 0 0,1 0-1 0 0,0 0 1 0 0,-1 0 0 0 0,1 0-1 0 0,-1 0 1 0 0,1 0-1 0 0,-2 0 1 0 0,0-4-5 0 0,0 1 4 0 0,1-1 0 0 0,-1 1 0 0 0,1-1 0 0 0,-1 1 0 0 0,1-1 0 0 0,0 0 0 0 0,0 1 0 0 0,1-1 0 0 0,-1 0 0 0 0,1-4 0 0 0,0-40 0 0 0,1 40 0 0 0,-1 0 0 0 0,1 0 0 0 0,0-1 0 0 0,1 1 0 0 0,-1 0 0 0 0,2 0 0 0 0,-1 1 0 0 0,1-1 0 0 0,1 0 0 0 0,-1 1 0 0 0,1 0 0 0 0,0 0 0 0 0,1 0 0 0 0,5-7 0 0 0,-3 6 0 0 0,0 1 0 0 0,0 0 0 0 0,1 1 0 0 0,0 0 0 0 0,0 0 0 0 0,0 1 0 0 0,1 0 0 0 0,-1 0 0 0 0,1 1 0 0 0,16-6 0 0 0,1 2 0 0 0,0 1 0 0 0,0 1 0 0 0,0 1 0 0 0,29-1 0 0 0,-41 5 0 0 0,0 1 0 0 0,-1 0 0 0 0,1 1 0 0 0,0 1 0 0 0,-1 0 0 0 0,0 1 0 0 0,1 0 0 0 0,-1 1 0 0 0,24 10 0 0 0,-34-12 19 0 0,0 0 0 0 0,0-1 0 0 0,0 1-1 0 0,-1 0 1 0 0,1 0 0 0 0,0 0 0 0 0,-1 1 0 0 0,0-1-1 0 0,1 1 1 0 0,-1-1 0 0 0,0 1 0 0 0,0 0 0 0 0,0 0 0 0 0,-1-1-1 0 0,1 1 1 0 0,1 5 0 0 0,-2-4 45 0 0,0 1 0 0 0,0-1 0 0 0,0 1 0 0 0,-1-1 0 0 0,0 1 0 0 0,0-1 0 0 0,0 1 0 0 0,0 0 0 0 0,-1-1 0 0 0,-1 9 0 0 0,-2-1 64 0 0,0 0 0 0 0,-1 0 0 0 0,0 0 0 0 0,-1-1 0 0 0,0 0 0 0 0,-1 0 0 0 0,-14 17 0 0 0,19-25-266 0 0,0 0-1 0 0,-1 0 1 0 0,0-1-1 0 0,1 1 1 0 0,-1-1 0 0 0,0 1-1 0 0,0-1 1 0 0,0 0-1 0 0,-6 2 1 0 0,7-3-305 0 0,-1-2 267 0 0,2 1 128 0 0,1 0 1 0 0,-1 0 0 0 0,0-1-1 0 0,1 1 1 0 0,-1 0-1 0 0,0 0 1 0 0,1-1-1 0 0,-1 1 1 0 0,1 0-1 0 0,-1-1 1 0 0,0 1-1 0 0,1 0 1 0 0,-1-1 0 0 0,1 1-1 0 0,-1-1 1 0 0,1 1-1 0 0,-1-1 1 0 0,0-3-369 0 0,0 1 1 0 0,0 0 0 0 0,1-1 0 0 0,-1 1-1 0 0,1-1 1 0 0,0 1 0 0 0,0-1 0 0 0,0 1-1 0 0,1 0 1 0 0,-1-1 0 0 0,1 1 0 0 0,2-7-1 0 0,1-4-1933 0 0,12-22 0 0 0,-14 32 2142 0 0,17-35-2352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24'0'0,"0"0"88"0"0,0 0 24 0 0,0 0 8 0 0,0 0-440 0 0,0 0-104 0 0,0 0 0 0 0,10 8 0 0 0,-10-8 432 0 0,0 0 64 0 0,10 8 16 0 0,2 0 0 0 0,0 0-824 0 0,0 0-160 0 0,-1-1-32 0 0,3 1-8400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2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397 23039 0 0,'0'0'528'0'0,"0"0"69"0"0,0 0 38 0 0,-1-4 112 0 0,1 3-732 0 0,-1 1-1 0 0,1-1 1 0 0,0 0 0 0 0,0 1 0 0 0,-1-1 0 0 0,1 1-1 0 0,-1-1 1 0 0,1 0 0 0 0,-1 1 0 0 0,1-1 0 0 0,-1 1-1 0 0,1 0 1 0 0,-1-1 0 0 0,1 1 0 0 0,-1-1 0 0 0,1 1-1 0 0,-1 0 1 0 0,0-1 0 0 0,1 1 0 0 0,-1 0 0 0 0,1 0-1 0 0,-1-1 1 0 0,-1 1 0 0 0,0 0 94 0 0,0-1 0 0 0,0-1-1 0 0,0 2 1 0 0,0-1 0 0 0,-1 0 0 0 0,1 0 0 0 0,0 1-1 0 0,0-1 1 0 0,-1 1 0 0 0,1 0 0 0 0,-1-1 0 0 0,1 1-1 0 0,0 0 1 0 0,-1 1 0 0 0,1-1 0 0 0,0 0 0 0 0,-1 1-1 0 0,1-1 1 0 0,0 1 0 0 0,0 0 0 0 0,-1-1 0 0 0,-2 3-1 0 0,-1-1 32 0 0,-3 2-7 0 0,1 1 0 0 0,-1-1 0 0 0,1 1 0 0 0,0 1 0 0 0,1 0 0 0 0,-12 10 1 0 0,-9 8 54 0 0,2-3-188 0 0,2 2 0 0 0,0 0 0 0 0,2 2 0 0 0,0 1 0 0 0,-35 55 0 0 0,54-76 0 0 0,1 0 0 0 0,-1 0 0 0 0,1 0 0 0 0,0 0 0 0 0,0 0 0 0 0,0 1 0 0 0,-1 10 0 0 0,3-16 0 0 0,-1 1 0 0 0,1 0 0 0 0,0 0 0 0 0,0 0 0 0 0,0 0 0 0 0,0 0 0 0 0,0 0 0 0 0,1-1 0 0 0,-1 1 0 0 0,0 0 0 0 0,0 0 0 0 0,1 1 0 0 0,0-1 0 0 0,0 0 0 0 0,0 0 0 0 0,0 0 0 0 0,0 0 0 0 0,0 0 0 0 0,1-1 0 0 0,-1 1 0 0 0,0 0 0 0 0,0-1 0 0 0,1 1 0 0 0,-1-1 0 0 0,0 1 0 0 0,1-1 0 0 0,-1 0 0 0 0,0 0 0 0 0,1 0 0 0 0,-1 1 0 0 0,1-1 0 0 0,-1-1 0 0 0,2 1 0 0 0,3 0 0 0 0,-1-1 0 0 0,0 1 0 0 0,0-1 0 0 0,7-2 0 0 0,3-4 0 0 0,-1 0 0 0 0,0 0 0 0 0,0-1 0 0 0,-1-1 0 0 0,14-12 0 0 0,-6 6 0 0 0,7-7 0 0 0,-2-1 0 0 0,0-1 0 0 0,-2-1 0 0 0,39-51 0 0 0,68-123 0 0 0,-120 183 0 0 0,78-147 0 0 0,-84 153 0 0 0,-1 0 0 0 0,-1 0 0 0 0,1-1 0 0 0,-2 1 0 0 0,1-1 0 0 0,0-14 0 0 0,-3 25 0 0 0,0-1 0 0 0,0 1 0 0 0,0-1 0 0 0,0 0 0 0 0,0 1 0 0 0,0-1 0 0 0,0 1 0 0 0,0-1 0 0 0,0 1 0 0 0,0-1 0 0 0,0 1 0 0 0,-1-1 0 0 0,1 1 0 0 0,0-1 0 0 0,0 1 0 0 0,-1-1 0 0 0,1 1 0 0 0,-1-1 0 0 0,0 0 0 0 0,0 1 0 0 0,0 0 0 0 0,0 0 0 0 0,0-1 0 0 0,0 1 0 0 0,0 0 0 0 0,0 0 0 0 0,0 0 0 0 0,0 0 0 0 0,0 0 0 0 0,0 1 0 0 0,0-1 0 0 0,0 0 0 0 0,-1 0 0 0 0,1 1 0 0 0,0-1 0 0 0,0 1 0 0 0,1-1 0 0 0,-1 1 0 0 0,0-1 0 0 0,0 1 0 0 0,0-1 0 0 0,0 1 0 0 0,0 0 0 0 0,-1 0 0 0 0,-22 21 0 0 0,10-7 0 0 0,0 1 0 0 0,2 0 0 0 0,0 1 0 0 0,0 1 0 0 0,-16 35 0 0 0,-31 102 0 0 0,47-121 0 0 0,-4 16 0 0 0,3 1 0 0 0,-13 97 0 0 0,24-131 0 0 0,1 1 0 0 0,1-1 0 0 0,0 0 0 0 0,5 26 0 0 0,-5-41 0 0 0,0 0 0 0 0,1 1 0 0 0,-1-1 0 0 0,1 0 0 0 0,-1 0 0 0 0,1 0 0 0 0,0 0 0 0 0,0 0 0 0 0,0 0 0 0 0,0 0 0 0 0,0 0 0 0 0,1 0 0 0 0,-1 0 0 0 0,1-1 0 0 0,-1 1 0 0 0,1 0 0 0 0,-1-1 0 0 0,1 0 0 0 0,0 1 0 0 0,0-1 0 0 0,0 0 0 0 0,-1 0 0 0 0,1 0 0 0 0,0 0 0 0 0,1 0 0 0 0,-1 0 0 0 0,0 0 0 0 0,0-1 0 0 0,0 1 0 0 0,0-1 0 0 0,0 0 0 0 0,1 0 0 0 0,1 0 0 0 0,5 0 0 0 0,0-1 0 0 0,-1 0 0 0 0,1 0 0 0 0,-1-1 0 0 0,1 0 0 0 0,-1-1 0 0 0,10-4 0 0 0,2-2 0 0 0,-1-2 0 0 0,0 0 0 0 0,0 0 0 0 0,-1-2 0 0 0,0-1 0 0 0,-2 0 0 0 0,23-23 0 0 0,93-123 0 0 0,-123 147 0 0 0,50-77 0 0 0,-53 78 0 0 0,-6 12 0 0 0,0 0 0 0 0,0-1 0 0 0,0 1 0 0 0,0 0 0 0 0,0 0 0 0 0,0-1 0 0 0,0 1 0 0 0,0 0 0 0 0,0 0 0 0 0,0-1 0 0 0,0 1 0 0 0,0 0 0 0 0,0 0 0 0 0,0-1 0 0 0,0 1 0 0 0,0 0 0 0 0,0-1 0 0 0,0 1 0 0 0,-1 0 0 0 0,1 0 0 0 0,0 0 0 0 0,0-1 0 0 0,0 1 0 0 0,0 0 0 0 0,0 0 0 0 0,-1-1 0 0 0,1 1 0 0 0,0 0 0 0 0,-1 0 0 0 0,0 0 0 0 0,0 0 0 0 0,0 0 0 0 0,-1 0 0 0 0,1 1 0 0 0,0-1 0 0 0,0 0 0 0 0,0 1 0 0 0,0-1 0 0 0,-1 1 0 0 0,1-1 0 0 0,0 1 0 0 0,0 0 0 0 0,0-1 0 0 0,0 1 0 0 0,0 0 0 0 0,0 0 0 0 0,-1 1 0 0 0,0 0 0 0 0,0 0 0 0 0,0 0 0 0 0,0 0 0 0 0,0 0 0 0 0,1 1 0 0 0,-1-1 0 0 0,-1 4 0 0 0,2-2 0 0 0,-1 1 0 0 0,1 0 0 0 0,0-1 0 0 0,1 1 0 0 0,-1 0 0 0 0,1 0 0 0 0,0 0 0 0 0,0-1 0 0 0,1 1 0 0 0,-1 0 0 0 0,1 0 0 0 0,0-1 0 0 0,0 1 0 0 0,1-1 0 0 0,0 1 0 0 0,-1-1 0 0 0,1 1 0 0 0,1-1 0 0 0,2 4 0 0 0,6 10 0 0 0,2-1 0 0 0,0-1 0 0 0,17 18 0 0 0,-2-3 0 0 0,-21-24 0 0 0,-5-5 0 0 0,1 0 0 0 0,-1 0 0 0 0,0 0 0 0 0,0 1 0 0 0,-1-1 0 0 0,1 1 0 0 0,0 0 0 0 0,2 5 0 0 0,0 3 0 0 0,-3 1 0 0 0,-2-10 0 0 0,0 1 0 0 0,0 0 0 0 0,0 0 0 0 0,0-1 0 0 0,0 1 0 0 0,-1-1 0 0 0,1 1 0 0 0,-1-1 0 0 0,0 0 0 0 0,0 0 0 0 0,0 1 0 0 0,0-1 0 0 0,0 0 0 0 0,0-1 0 0 0,0 1 0 0 0,-1 0 0 0 0,1-1 0 0 0,-1 1 0 0 0,1-1 0 0 0,-1 0 0 0 0,-4 2 0 0 0,-6 1 0 0 0,0 0 0 0 0,-1-1 0 0 0,-16 3 0 0 0,24-5 0 0 0,-30 1-209 0 0,-12 0-411 0 0,23-2-2390 0 0,22 0-3449 0 0,3 0-1891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3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0 19351 0 0,'0'0'439'0'0,"2"-1"62"0"0,21-16 377 0 0,-7 6-248 0 0,-1-1 1 0 0,0 0-1 0 0,-1-1 0 0 0,13-15 0 0 0,48-70 4656 0 0,-64 84-5250 0 0,-7 9-26 0 0,-1 1 0 0 0,1-1 0 0 0,-1 0 1 0 0,0 0-1 0 0,0 0 0 0 0,3-10 1 0 0,-5 13 371 0 0,-1 2 114 0 0,0 0 15 0 0,-11 12-450 0 0,1-1-1 0 0,1 1 1 0 0,0 1 0 0 0,1 0-1 0 0,0 0 1 0 0,-6 16-1 0 0,-29 87 124 0 0,41-111-184 0 0,-1 5 0 0 0,0-1 0 0 0,0 1 0 0 0,-1 14 0 0 0,4-20 0 0 0,0-1 0 0 0,0 0 0 0 0,0 0 0 0 0,0 0 0 0 0,0 0 0 0 0,1 0 0 0 0,-1 0 0 0 0,1 0 0 0 0,0 0 0 0 0,0 0 0 0 0,0 0 0 0 0,0 0 0 0 0,1 0 0 0 0,-1 0 0 0 0,3 2 0 0 0,4 3 0 0 0,-6-7 0 0 0,0 0 0 0 0,0-1 0 0 0,0 1 0 0 0,0-1 0 0 0,0 1 0 0 0,0-1 0 0 0,0 0 0 0 0,0 1 0 0 0,0-1 0 0 0,0 0 0 0 0,0 0 0 0 0,0-1 0 0 0,0 1 0 0 0,0 0 0 0 0,0-1 0 0 0,3-1 0 0 0,35-15 0 0 0,-29 12 0 0 0,9-6 0 0 0,0 0 0 0 0,0-1 0 0 0,19-17 0 0 0,49-48 0 0 0,22-15 0 0 0,-110 92 0 0 0,0 0 0 0 0,0-1 0 0 0,0 1 0 0 0,0 0 0 0 0,0 0 0 0 0,0 0 0 0 0,0 0 0 0 0,0 0 0 0 0,1 0 0 0 0,-1 0 0 0 0,0-1 0 0 0,0 1 0 0 0,0 0 0 0 0,0 0 0 0 0,1 0 0 0 0,-1 0 0 0 0,0 0 0 0 0,0 0 0 0 0,0 0 0 0 0,0 0 0 0 0,0 0 0 0 0,1 0 0 0 0,-1 0 0 0 0,0 0 0 0 0,0 0 0 0 0,0 0 0 0 0,0 0 0 0 0,1 0 0 0 0,-1 0 0 0 0,0 0 0 0 0,0 0 0 0 0,0 0 0 0 0,0 0 0 0 0,1 0 0 0 0,-1 0 0 0 0,0 0 0 0 0,0 1 0 0 0,0-1 0 0 0,0 7 0 0 0,-6 11 0 0 0,6-18 0 0 0,-30 63 0 0 0,20-44 0 0 0,1-1 0 0 0,1 1 0 0 0,-7 22 0 0 0,8-13 0 0 0,8-17 0 0 0,7-3 0 0 0,4-4 0 0 0,-9-4 0 0 0,1 0 0 0 0,-1-1 0 0 0,1 1 0 0 0,-1-1 0 0 0,1 0 0 0 0,-1 0 0 0 0,0 0 0 0 0,1 0 0 0 0,-1-1 0 0 0,3-1 0 0 0,31-20 0 0 0,-36 22 0 0 0,39-26 0 0 0,56-40 0 0 0,-56 39 0 0 0,-20 14 0 0 0,0 0 0 0 0,34-33 0 0 0,-47 41 0 0 0,-5 9 0 0 0,-3 5 0 0 0,-14 44 0 0 0,10-35 0 0 0,-7 29 0 0 0,12-40 0 0 0,-1-1 0 0 0,1 0 0 0 0,0 0 0 0 0,0 0 0 0 0,0 0 0 0 0,1 1 0 0 0,-1-1 0 0 0,1 0 0 0 0,1 0 0 0 0,1 6 0 0 0,-2-10 0 0 0,-1 0 0 0 0,0 0 0 0 0,1 0 0 0 0,-1 0 0 0 0,0 0 0 0 0,1 0 0 0 0,0 0 0 0 0,-1 0 0 0 0,1 0 0 0 0,-1 0 0 0 0,1-1 0 0 0,0 1 0 0 0,0 0 0 0 0,-1 0 0 0 0,1-1 0 0 0,0 1 0 0 0,0 0 0 0 0,0-1 0 0 0,0 1 0 0 0,0-1 0 0 0,0 1 0 0 0,0-1 0 0 0,0 0 0 0 0,0 1 0 0 0,0-1 0 0 0,0 0 0 0 0,0 0 0 0 0,1 0 0 0 0,1 1 0 0 0,6-1 0 0 0,0 0 0 0 0,-1 0 0 0 0,1-1 0 0 0,0 0 0 0 0,0-1 0 0 0,0 0 0 0 0,-1 0 0 0 0,1-1 0 0 0,12-6 0 0 0,-4 1 0 0 0,-1-1 0 0 0,0-1 0 0 0,-1 0 0 0 0,24-22 0 0 0,52-57 0 0 0,-68 64 0 0 0,-20 23 0 0 0,31-33 0 0 0,58-77 0 0 0,96-149 0 0 0,-146 200 0 0 0,-6 8 0 0 0,-29 43 0 0 0,-10 15 0 0 0,-4 4 0 0 0,0 1 0 0 0,-8 18 0 0 0,-135 356 0 0 0,114-304 0 0 0,23-55 0 0 0,2 0 0 0 0,1 1 0 0 0,-12 46 0 0 0,20-60 0 0 0,2-11-3 0 0,0-1 0 0 0,0 0 0 0 0,1 1 0 0 0,-1-1 0 0 0,0 1 0 0 0,0-1 0 0 0,0 0 0 0 0,0 1 0 0 0,0-1 0 0 0,0 1 0 0 0,1-1-1 0 0,-1 0 1 0 0,0 1 0 0 0,0-1 0 0 0,1 0 0 0 0,-1 1 0 0 0,0-1 0 0 0,0 0 0 0 0,1 1 0 0 0,0-1 0 0 0,0 1-43 0 0,0-1 0 0 0,0 0 0 0 0,1 0 0 0 0,-1 0 0 0 0,0 0 0 0 0,1 0 0 0 0,-1 0-1 0 0,0 0 1 0 0,0 0 0 0 0,1-1 0 0 0,-1 1 0 0 0,0 0 0 0 0,0-1 0 0 0,1 1 0 0 0,-1-1 0 0 0,0 1 0 0 0,0-1 0 0 0,0 0 0 0 0,1 0 0 0 0,1-1-84 0 0,0 0-1 0 0,0 0 1 0 0,0 0 0 0 0,-1-1 0 0 0,1 1 0 0 0,2-4 0 0 0,2-3-236 0 0,0-1 1 0 0,-1 0-1 0 0,0 0 0 0 0,-1-1 1 0 0,0 0-1 0 0,7-22 0 0 0,-2-9-91 0 0,-3 15-1238 0 0,-1-1 0 0 0,4-49 0 0 0,-10 68 1434 0 0,0 0-1 0 0,-1 0 0 0 0,1 0 0 0 0,-2 0 0 0 0,1 0 1 0 0,-1 1-1 0 0,-1-1 0 0 0,1 1 0 0 0,-2-1 1 0 0,1 1-1 0 0,-1 0 0 0 0,0 0 0 0 0,-6-8 1 0 0,7 12 226 0 0,-1 0 1 0 0,0 0 0 0 0,0 0-1 0 0,0 0 1 0 0,0 0 0 0 0,-1 1 0 0 0,1 0-1 0 0,-1 0 1 0 0,0 0 0 0 0,0 0-1 0 0,0 1 1 0 0,0 0 0 0 0,-1 0 0 0 0,1 0-1 0 0,0 1 1 0 0,-1 0 0 0 0,-7-1-1 0 0,-2 0 736 0 0,1 2-1 0 0,0 0 1 0 0,-1 1-1 0 0,1 0 0 0 0,-23 5 1 0 0,30-4-400 0 0,0 0 0 0 0,0 1 1 0 0,1-1-1 0 0,-1 2 0 0 0,1-1 0 0 0,-1 0 0 0 0,1 1 1 0 0,0 1-1 0 0,1-1 0 0 0,-6 6 0 0 0,8-8-176 0 0,0 1 0 0 0,0 0 0 0 0,0 0 0 0 0,1 0-1 0 0,0 0 1 0 0,-1 0 0 0 0,1 0 0 0 0,0 1-1 0 0,0-1 1 0 0,1 1 0 0 0,-1-1 0 0 0,1 1 0 0 0,0 0-1 0 0,0 0 1 0 0,0 0 0 0 0,0 0 0 0 0,1-1 0 0 0,0 1-1 0 0,0 7 1 0 0,0-8-117 0 0,1 0 1 0 0,0 0-1 0 0,0-1 1 0 0,0 1-1 0 0,0 0 0 0 0,0-1 1 0 0,1 1-1 0 0,-1-1 1 0 0,1 1-1 0 0,0-1 0 0 0,-1 0 1 0 0,1 1-1 0 0,0-1 1 0 0,0 0-1 0 0,1 0 1 0 0,-1 0-1 0 0,0-1 0 0 0,1 1 1 0 0,-1-1-1 0 0,1 1 1 0 0,-1-1-1 0 0,4 1 0 0 0,6 3-26 0 0,1-1 0 0 0,-1-1 0 0 0,22 4 0 0 0,-25-6 5 0 0,56 9-1036 0 0,-22-6-6504 0 0,-13-2-605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4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4 19351 0 0,'0'0'439'0'0,"0"0"62"0"0,0 0 33 0 0,0 0-65 0 0,2-1-309 0 0,17-5-62 0 0,-10 4 660 0 0,0-1 0 0 0,0 0 0 0 0,-1-1 1 0 0,15-7-1 0 0,-16 7-309 0 0,0-1 81 0 0,1 1 1 0 0,-1-1-1 0 0,0-1 0 0 0,0 1 1 0 0,-1-1-1 0 0,0 0 1 0 0,7-9-1 0 0,3-7-213 0 0,-6 8-45 0 0,0-1 0 0 0,-1 0-1 0 0,-1-1 1 0 0,10-23 0 0 0,-18 39-272 0 0,0 0 0 0 0,0 0 0 0 0,-1 1 0 0 0,1-1 0 0 0,0 0 0 0 0,0 0 0 0 0,0 0 0 0 0,0 0 0 0 0,0 0 0 0 0,0 0 0 0 0,-1 0 0 0 0,1 0 0 0 0,0 0 0 0 0,0 0 0 0 0,0 0 0 0 0,0 0 0 0 0,0 0 0 0 0,-1 0 0 0 0,1 0 0 0 0,0 0 0 0 0,0 0 0 0 0,0 0 0 0 0,0 0 0 0 0,0 0 0 0 0,0 0 0 0 0,-1 0 0 0 0,1 0 0 0 0,0 0 0 0 0,0 0 0 0 0,0 0 0 0 0,0 0 0 0 0,0-1 0 0 0,0 1 0 0 0,-1 0 0 0 0,1 0 0 0 0,0 0 0 0 0,0 0 0 0 0,0 0 0 0 0,0 0 0 0 0,0 0 0 0 0,0 0 0 0 0,0-1 0 0 0,0 1 0 0 0,0 0 0 0 0,0 0 0 0 0,0 0 0 0 0,-1 0 0 0 0,1 0 0 0 0,0-1 0 0 0,0 1 0 0 0,0 0 0 0 0,0 0 0 0 0,0 0 0 0 0,0 0 0 0 0,0 0 0 0 0,0-1 0 0 0,0 1 0 0 0,0 0 0 0 0,0 0 0 0 0,1 0 0 0 0,-13 7 0 0 0,12-7 0 0 0,-15 12 0 0 0,0 0 0 0 0,2 1 0 0 0,-1 0 0 0 0,2 1 0 0 0,0 1 0 0 0,0 0 0 0 0,2 0 0 0 0,0 1 0 0 0,0 0 0 0 0,2 1 0 0 0,0 0 0 0 0,1 1 0 0 0,-8 29 0 0 0,14-44 0 0 0,0 1 0 0 0,0-1 0 0 0,1 1 0 0 0,-1-1 0 0 0,1 1 0 0 0,0-1 0 0 0,0 1 0 0 0,0-1 0 0 0,1 1 0 0 0,-1-1 0 0 0,3 8 0 0 0,3 0 0 0 0,-4-8 0 0 0,1-1 0 0 0,-1 0 0 0 0,0 0 0 0 0,1-1 0 0 0,-1 1 0 0 0,1 0 0 0 0,0-1 0 0 0,-1 0 0 0 0,1 1 0 0 0,0-1 0 0 0,0 0 0 0 0,0 0 0 0 0,0-1 0 0 0,0 1 0 0 0,0-1 0 0 0,0 1 0 0 0,0-1 0 0 0,0 0 0 0 0,0 0 0 0 0,0-1 0 0 0,0 1 0 0 0,0 0 0 0 0,6-3 0 0 0,0 1 0 0 0,0-1 0 0 0,0 0 0 0 0,0 0 0 0 0,0-1 0 0 0,-1 0 0 0 0,13-9 0 0 0,-3 1 0 0 0,-1-2 0 0 0,-1 0 0 0 0,0 0 0 0 0,-1-1 0 0 0,21-28 0 0 0,13-16 0 0 0,-31 39 0 0 0,-2 0 0 0 0,-1 0 0 0 0,0-1 0 0 0,13-27 0 0 0,-21 34 0 0 0,-7 14 0 0 0,0 0 0 0 0,0 0 0 0 0,0 0 0 0 0,0 0 0 0 0,1 0 0 0 0,-1 0 0 0 0,0 0 0 0 0,0-1 0 0 0,0 1 0 0 0,0 0 0 0 0,0 0 0 0 0,0 0 0 0 0,0 0 0 0 0,0 0 0 0 0,0 0 0 0 0,0 0 0 0 0,0-1 0 0 0,0 1 0 0 0,1 0 0 0 0,-1 0 0 0 0,0 0 0 0 0,0 0 0 0 0,0 0 0 0 0,0-1 0 0 0,0 1 0 0 0,0 0 0 0 0,0 0 0 0 0,0 0 0 0 0,0 0 0 0 0,-1 0 0 0 0,1-1 0 0 0,0 1 0 0 0,0 0 0 0 0,0 0 0 0 0,0 0 0 0 0,0 0 0 0 0,0 0 0 0 0,0 0 0 0 0,0-1 0 0 0,0 1 0 0 0,0 0 0 0 0,0 0 0 0 0,0 0 0 0 0,-1 0 0 0 0,1 0 0 0 0,0 0 0 0 0,0 0 0 0 0,0 0 0 0 0,-9 2 0 0 0,-10 7 0 0 0,15-5 0 0 0,0 0 0 0 0,1 0 0 0 0,-1 0 0 0 0,1 1 0 0 0,0 0 0 0 0,0-1 0 0 0,0 1 0 0 0,1 0 0 0 0,0 0 0 0 0,0 0 0 0 0,0 1 0 0 0,0-1 0 0 0,0 8 0 0 0,1-11 0 0 0,1-1 0 0 0,-1 1 0 0 0,1 0 0 0 0,0 0 0 0 0,-1-1 0 0 0,1 1 0 0 0,0 0 0 0 0,0 0 0 0 0,1 0 0 0 0,-1-1 0 0 0,0 1 0 0 0,0 0 0 0 0,1 0 0 0 0,-1-1 0 0 0,1 1 0 0 0,0 0 0 0 0,-1-1 0 0 0,1 1 0 0 0,0-1 0 0 0,0 1 0 0 0,0-1 0 0 0,0 1 0 0 0,0-1 0 0 0,0 1 0 0 0,1-1 0 0 0,-1 0 0 0 0,0 0 0 0 0,1 0 0 0 0,-1 0 0 0 0,1 0 0 0 0,1 1 0 0 0,2 0 0 0 0,1 0 0 0 0,-1-1 0 0 0,1 0 0 0 0,-1 0 0 0 0,1 0 0 0 0,-1 0 0 0 0,8-1 0 0 0,-5 0 0 0 0,74-3 0 0 0,-18 0 0 0 0,-46 4 0 0 0,-15 1 0 0 0,0 0 0 0 0,-2-2 0 0 0,-1 0 0 0 0,1 0 0 0 0,-1 0 0 0 0,1 0 0 0 0,-1 1 0 0 0,1-1 0 0 0,-1 0 0 0 0,1 1 0 0 0,-1-1 0 0 0,1 0 0 0 0,-1 1 0 0 0,0-1 0 0 0,1 0 0 0 0,-1 1 0 0 0,0-1 0 0 0,1 1 0 0 0,-1-1 0 0 0,0 0 0 0 0,1 2 0 0 0,-2 2 0 0 0,1 0 0 0 0,-1-1 0 0 0,-1 1 0 0 0,1 0 0 0 0,0 0 0 0 0,-1-1 0 0 0,0 1 0 0 0,-3 4 0 0 0,-2 7 0 0 0,-3 4 0 0 0,0 0 0 0 0,-2 0 0 0 0,0-2 0 0 0,-17 21 0 0 0,24-32 0 0 0,3-3 0 0 0,0 0 0 0 0,1 0 0 0 0,-1 0 0 0 0,1 0 0 0 0,0 0 0 0 0,-2 6 0 0 0,2-7 0 0 0,1-2 0 0 0,0 0 0 0 0,0 1 0 0 0,0-1 0 0 0,-1 0 0 0 0,1 1 0 0 0,0-1 0 0 0,0 0 0 0 0,0 1 0 0 0,0-1 0 0 0,0 0 0 0 0,0 1 0 0 0,0-1 0 0 0,0 0 0 0 0,0 1 0 0 0,0-1 0 0 0,0 0 0 0 0,0 1 0 0 0,0-1 0 0 0,0 0 0 0 0,0 1 0 0 0,1-1 0 0 0,-1 0 0 0 0,0 1 0 0 0,0-1 0 0 0,0 0 0 0 0,0 1 0 0 0,1-1 0 0 0,-1 0 0 0 0,0 0 0 0 0,0 1 0 0 0,0-1 0 0 0,1 0 0 0 0,-1 0 0 0 0,0 0 0 0 0,1 1 0 0 0,-1-1 0 0 0,0 0 0 0 0,0 0 0 0 0,1 0 0 0 0,-1 0 0 0 0,0 1 0 0 0,1-1 0 0 0,-1 0 0 0 0,0 0 0 0 0,1 0 0 0 0,-1 0 0 0 0,0 0 0 0 0,1 0 0 0 0,-1 0 0 0 0,0 0 0 0 0,1 0 0 0 0,-1 0 0 0 0,0 0 0 0 0,1 0 0 0 0,-1 0 0 0 0,0-1 0 0 0,1 1 0 0 0,-1 0 0 0 0,0 0 0 0 0,1 0 0 0 0,-1 0 0 0 0,1-1 0 0 0,-1 1 0 0 0,12-3 0 0 0,-1 0 0 0 0,0-1 0 0 0,1-1 0 0 0,-2 1 0 0 0,1-2 0 0 0,-1 1 0 0 0,12-10 0 0 0,-11 9 0 0 0,7-7 0 0 0,0 0 0 0 0,22-22 0 0 0,0 0 0 0 0,-18 15 0 0 0,-1-1 0 0 0,-1-1 0 0 0,-1-1 0 0 0,25-40 0 0 0,-11 16 0 0 0,-28 37 0 0 0,-4 5 0 0 0,-3 6 0 0 0,-2 4 0 0 0,-10 17 0 0 0,-1 0 0 0 0,1 0 0 0 0,1 1 0 0 0,1 1 0 0 0,1 0 0 0 0,-9 28 0 0 0,18-43 0 0 0,1 0 0 0 0,0-1 0 0 0,1 1 0 0 0,0 0 0 0 0,0-1 0 0 0,1 1 0 0 0,0-1 0 0 0,3 12 0 0 0,1-5 0 0 0,3-3 0 0 0,-6-11 0 0 0,-1 1 0 0 0,0-1 0 0 0,1 0 0 0 0,-1 1 0 0 0,1-1 0 0 0,-1 0 0 0 0,1 0 0 0 0,0 0 0 0 0,-1 0 0 0 0,1-1 0 0 0,0 1 0 0 0,0 0 0 0 0,0-1 0 0 0,-1 1 0 0 0,1-1 0 0 0,0 1 0 0 0,0-1 0 0 0,0 0 0 0 0,0 0 0 0 0,0 0 0 0 0,0 0 0 0 0,0 0 0 0 0,0 0 0 0 0,0-1 0 0 0,-1 1 0 0 0,4-2 0 0 0,2-1 0 0 0,1 0 0 0 0,-1-1 0 0 0,0 1 0 0 0,-1-2 0 0 0,8-5 0 0 0,-1 1 0 0 0,-2 1 0 0 0,0-1 0 0 0,0 0 0 0 0,-1-1 0 0 0,-1 0 0 0 0,1 0 0 0 0,10-18 0 0 0,43-77 0 0 0,-37 57 0 0 0,-2 9 0 0 0,25-47 0 0 0,-42 70 0 0 0,-4 9-64 0 0,-3 5-273 0 0,0 2-138 0 0,-7 10-360 0 0,6-7 719 0 0,-2 3 101 0 0,0 0 0 0 0,0 0 0 0 0,1 0 0 0 0,0 1 0 0 0,0-1 0 0 0,1 1 0 0 0,0-1 0 0 0,0 1 1 0 0,0-1-1 0 0,1 1 0 0 0,1 12 0 0 0,-1-14 15 0 0,1 0 1 0 0,0 0 0 0 0,0 0 0 0 0,0 0 0 0 0,1-1-1 0 0,-1 1 1 0 0,1-1 0 0 0,0 1 0 0 0,1-1 0 0 0,-1 0-1 0 0,1 1 1 0 0,0-1 0 0 0,0 0 0 0 0,0-1 0 0 0,0 1-1 0 0,1-1 1 0 0,3 4 0 0 0,-2-4-1 0 0,0-1 0 0 0,1 0 0 0 0,-1 0 0 0 0,1 0 0 0 0,-1-1 0 0 0,1 0 0 0 0,-1 0 0 0 0,1 0 0 0 0,0-1 0 0 0,-1 1 0 0 0,9-2 0 0 0,1 2 0 0 0,56-4 0 0 0,-25 0 0 0 0,-19 2-38 0 0,43-7-1 0 0,-59 5 175 0 0,1 0 0 0 0,-1 0 1 0 0,0-1-1 0 0,0 0 0 0 0,0-1 0 0 0,10-6 0 0 0,-19 10 372 0 0,-2 1-65 0 0,-7-2-303 0 0,6 2-139 0 0,1 0 0 0 0,-1 0 0 0 0,1 0 0 0 0,-1-1 0 0 0,0 1 1 0 0,1 0-1 0 0,-1 0 0 0 0,1 0 0 0 0,-1 0 0 0 0,1 0 0 0 0,-1 0 0 0 0,0 0 1 0 0,1 0-1 0 0,-1 0 0 0 0,1 0 0 0 0,-1 1 0 0 0,1-1 0 0 0,-1 0 1 0 0,1 0-1 0 0,-1 1 0 0 0,0-1 0 0 0,-11 7-1 0 0,7-4 0 0 0,0 0 0 0 0,0-1 0 0 0,0 1 0 0 0,0-1 0 0 0,-9 2 0 0 0,-3 0 0 0 0,1 1 0 0 0,-1 0 0 0 0,1 1 0 0 0,0 1 0 0 0,-27 16 0 0 0,31-13 0 0 0,1 0 0 0 0,0 1 0 0 0,0 0 0 0 0,1 1 0 0 0,0 0 0 0 0,1 1 0 0 0,1 0 0 0 0,-11 20 0 0 0,14-23 0 0 0,1 0 0 0 0,-7 17 0 0 0,9-14 0 0 0,2-11 0 0 0,2 4 0 0 0,10 7 0 0 0,-8-9 0 0 0,4 1 0 0 0,15 1 0 0 0,-16-6 0 0 0,-1 0 0 0 0,1 0 0 0 0,0-1 0 0 0,-1 0 0 0 0,1-1 0 0 0,-1 1 0 0 0,1-1 0 0 0,7-4 0 0 0,-6 3 0 0 0,8-3 0 0 0,0-2 0 0 0,0 0 0 0 0,-1-1 0 0 0,27-22 0 0 0,-15 11 0 0 0,-1 1 0 0 0,-2-1 0 0 0,31-33 0 0 0,37-51 0 0 0,-85 96 0 0 0,6-8 0 0 0,-1-1 0 0 0,-1 0 0 0 0,0-1 0 0 0,13-31 0 0 0,-24 48 0 0 0,0 1 0 0 0,0 0 0 0 0,1 0 0 0 0,-1 0 0 0 0,0 0 0 0 0,0 0 0 0 0,0 0 0 0 0,0-1 0 0 0,0 1 0 0 0,0 0 0 0 0,0 0 0 0 0,0 0 0 0 0,0 0 0 0 0,0 0 0 0 0,0-1 0 0 0,0 1 0 0 0,0 0 0 0 0,0 0 0 0 0,0 0 0 0 0,0 0 0 0 0,0-1 0 0 0,0 1 0 0 0,0 0 0 0 0,0 0 0 0 0,0 0 0 0 0,0 0 0 0 0,0-1 0 0 0,0 1 0 0 0,0 0 0 0 0,0 0 0 0 0,0 0 0 0 0,0 0 0 0 0,0 0 0 0 0,0-1 0 0 0,-1 1 0 0 0,1 0 0 0 0,-6 2 0 0 0,-6 7 0 0 0,-8 12 0 0 0,0 1 0 0 0,2 1 0 0 0,0 0 0 0 0,1 1 0 0 0,2 1 0 0 0,0 1 0 0 0,-16 42 0 0 0,27-58 0 0 0,0 1 0 0 0,1-1 0 0 0,1 1 0 0 0,-1 0 0 0 0,2 0 0 0 0,0 0 0 0 0,0 0 0 0 0,1 0 0 0 0,1 15 0 0 0,-1-24 0 0 0,1 0 0 0 0,-1 1 0 0 0,0-1 0 0 0,1 0 0 0 0,0 0 0 0 0,-1 0 0 0 0,1 0 0 0 0,0 0 0 0 0,0-1 0 0 0,0 1 0 0 0,0 0 0 0 0,0 0 0 0 0,1 0 0 0 0,-1-1 0 0 0,0 1 0 0 0,1-1 0 0 0,-1 1 0 0 0,1-1 0 0 0,2 2 0 0 0,-1-1 0 0 0,0-1 0 0 0,0 1 0 0 0,0-1 0 0 0,0 0 0 0 0,0 0 0 0 0,1 0 0 0 0,-1-1 0 0 0,0 1 0 0 0,1-1 0 0 0,-1 0 0 0 0,4 0 0 0 0,4-1 0 0 0,-1 0 0 0 0,0 0 0 0 0,1-2 0 0 0,-1 1 0 0 0,0-1 0 0 0,17-8 0 0 0,-2-2 0 0 0,0-2 0 0 0,-1-1 0 0 0,-1-1 0 0 0,-1-1 0 0 0,24-23 0 0 0,-2 2 0 0 0,-17 12 0 0 0,0-1 0 0 0,-2-1 0 0 0,-1-1 0 0 0,-2-1 0 0 0,37-65 0 0 0,-54 87 0 0 0,-1 0 0 0 0,0 0 0 0 0,4-12 0 0 0,-8 21 0 0 0,0 0 0 0 0,0 0 0 0 0,1-1 0 0 0,-1 1 0 0 0,0 0 0 0 0,0 0 0 0 0,0-1 0 0 0,0 1 0 0 0,0 0 0 0 0,0-1 0 0 0,0 1 0 0 0,0 0 0 0 0,0 0 0 0 0,0-1 0 0 0,0 1 0 0 0,0 0 0 0 0,0 0 0 0 0,0-1 0 0 0,0 1 0 0 0,0 0 0 0 0,-1 0 0 0 0,1-1 0 0 0,0 1 0 0 0,0 0 0 0 0,0 0 0 0 0,0-1 0 0 0,0 1 0 0 0,-1 0 0 0 0,-1 0 0 0 0,1 1 0 0 0,-1-1 0 0 0,0 1 0 0 0,1 0 0 0 0,-1 0 0 0 0,1-1 0 0 0,-1 1 0 0 0,1 0 0 0 0,-1 0 0 0 0,1 1 0 0 0,0-1 0 0 0,-3 2 0 0 0,2-1 0 0 0,-12 11 0 0 0,0 0 0 0 0,1 0 0 0 0,1 1 0 0 0,0 1 0 0 0,-17 27 0 0 0,13-14 0 0 0,1 0 0 0 0,-14 37 0 0 0,26-56 0 0 0,0 0 0 0 0,0 1 0 0 0,1-1 0 0 0,0 1 0 0 0,1-1 0 0 0,0 1 0 0 0,1-1 0 0 0,-1 1 0 0 0,2 0 0 0 0,-1-1 0 0 0,5 19 0 0 0,-4-25 0 0 0,0 0 0 0 0,0 0 0 0 0,0-1 0 0 0,0 1 0 0 0,1 0 0 0 0,-1-1 0 0 0,1 1 0 0 0,-1-1 0 0 0,1 0 0 0 0,0 1 0 0 0,0-1 0 0 0,0 0 0 0 0,1 0 0 0 0,-1 0 0 0 0,3 1 0 0 0,-1 0 0 0 0,0-1 0 0 0,1 0 0 0 0,-1 0 0 0 0,1 0 0 0 0,-1-1 0 0 0,1 0 0 0 0,0 0 0 0 0,8 1 0 0 0,-2-1 0 0 0,1-1 0 0 0,-1 0 0 0 0,1-1 0 0 0,-1 0 0 0 0,1-1 0 0 0,-1-1 0 0 0,14-4 0 0 0,3-2 0 0 0,0-1 0 0 0,-1-2 0 0 0,0-1 0 0 0,-1 0 0 0 0,-1-2 0 0 0,32-24 0 0 0,-26 11 0 0 0,0-1 0 0 0,-2-1 0 0 0,-1-2 0 0 0,-2 0 0 0 0,25-40 0 0 0,93-189 0 0 0,-137 247 0 0 0,0-1 0 0 0,6-22 0 0 0,-12 32 0 0 0,0 0 0 0 0,0 1 0 0 0,0-1 0 0 0,-1 0 0 0 0,1 0 0 0 0,-1 0 0 0 0,0 0 0 0 0,-1 0 0 0 0,1 1 0 0 0,-1-1 0 0 0,0 0 0 0 0,-3-8 0 0 0,4 12 0 0 0,0 0 0 0 0,0 0 0 0 0,-1 0 0 0 0,1 1 0 0 0,-1-1 0 0 0,1 0 0 0 0,-1 0 0 0 0,1 1 0 0 0,-1-1 0 0 0,1 0 0 0 0,-1 0 0 0 0,0 1 0 0 0,1-1 0 0 0,-1 1 0 0 0,0-1 0 0 0,0 1 0 0 0,1-1 0 0 0,-1 1 0 0 0,0-1 0 0 0,0 1 0 0 0,0-1 0 0 0,0 1 0 0 0,1 0 0 0 0,-1 0 0 0 0,-2-1 0 0 0,1 1 0 0 0,0 1 0 0 0,0-1 0 0 0,0 0 0 0 0,1 1 0 0 0,-1-1 0 0 0,0 1 0 0 0,0-1 0 0 0,0 1 0 0 0,1 0 0 0 0,-1 0 0 0 0,-3 2 0 0 0,-2 2 0 0 0,0 1 0 0 0,0 0 0 0 0,0 1 0 0 0,-7 7 0 0 0,-6 12 0 0 0,1 0 0 0 0,0 0 0 0 0,2 2 0 0 0,1 0 0 0 0,2 1 0 0 0,-19 52 0 0 0,26-60 0 0 0,1 0 0 0 0,1 1 0 0 0,1 0 0 0 0,1 0 0 0 0,0 0 0 0 0,2 0 0 0 0,1 0 0 0 0,0 1 0 0 0,2-1 0 0 0,7 36 0 0 0,-6-46-100 0 0,1 0 1 0 0,0 0-1 0 0,1-1 0 0 0,0 1 0 0 0,0-1 1 0 0,11 15-1 0 0,-13-22-93 0 0,0 0-1 0 0,0 0 1 0 0,0 0-1 0 0,0 0 1 0 0,1-1-1 0 0,-1 1 1 0 0,1-1-1 0 0,0 0 1 0 0,0 0-1 0 0,1 0 1 0 0,-1-1-1 0 0,0 0 1 0 0,1 0-1 0 0,-1 0 1 0 0,1 0-1 0 0,0 0 1 0 0,0-1-1 0 0,-1 0 1 0 0,6 0-1 0 0,10-1-9702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6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4 19351 0 0,'0'0'886'0'0,"0"0"-21"0"0,1-2-554 0 0,3-6 622 0 0,0 0 1 0 0,1 0 0 0 0,0 0-1 0 0,1 0 1 0 0,-1 1 0 0 0,9-8-1 0 0,45-36 1497 0 0,12-10-1161 0 0,-70 60-1606 0 0,-2 0-138 0 0,-8-2-1978 0 0,-4 1-7786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08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2 121 11975 0 0,'0'0'267'0'0,"1"-1"42"0"0,12-8 160 0 0,-1-1 0 0 0,-1 0 1 0 0,0-1-1 0 0,0 0 0 0 0,10-15 0 0 0,15-15 2972 0 0,-34 40-2859 0 0,-2 1 288 0 0,0 0 122 0 0,0 0 28 0 0,0 0-65 0 0,0 0-290 0 0,0 0-121 0 0,0 0-28 0 0,0 0-72 0 0,-6 10-270 0 0,4-6-176 0 0,-90 169 733 0 0,-47 81 586 0 0,6-50-1317 0 0,-50 83 0 0 0,178-278 0 0 0,-112 206 0 0 0,117-215 0 0 0,0 1 0 0 0,0-1 0 0 0,0 0 0 0 0,-1 0 0 0 0,1 0 0 0 0,0 1 0 0 0,0-1 0 0 0,0 0 0 0 0,0 0 0 0 0,-1 1 0 0 0,1-1 0 0 0,0 0 0 0 0,0 1 0 0 0,0-1 0 0 0,0 0 0 0 0,0 1 0 0 0,0-1 0 0 0,0 0 0 0 0,0 0 0 0 0,0 1 0 0 0,0-1 0 0 0,0 0 0 0 0,0 1 0 0 0,0-1 0 0 0,0 0 0 0 0,0 1 0 0 0,0-1 0 0 0,0 0 0 0 0,1 0 0 0 0,-1 1 0 0 0,0-1 0 0 0,0 0 0 0 0,0 0 0 0 0,0 1 0 0 0,1-1 0 0 0,-1 0 0 0 0,0 0 0 0 0,0 1 0 0 0,0-1 0 0 0,1 0 0 0 0,-1 0 0 0 0,0 0 0 0 0,0 1 0 0 0,1-1 0 0 0,-1 0 0 0 0,0 0 0 0 0,1 0 0 0 0,-1 0 0 0 0,0 0 0 0 0,0 0 0 0 0,1 0 0 0 0,-1 0 0 0 0,0 0 0 0 0,1 0 0 0 0,-1 0 0 0 0,0 0 0 0 0,1 0 0 0 0,-1 0 0 0 0,0 0 0 0 0,0 0 0 0 0,1 0 0 0 0,-1 0 0 0 0,0 0 0 0 0,1 0 0 0 0,-1 0 0 0 0,3 0-169 0 0,0-1 1 0 0,-1 1-1 0 0,1 0 0 0 0,-1-1 0 0 0,1 1 1 0 0,-1-1-1 0 0,1 0 0 0 0,-1 0 0 0 0,0 0 1 0 0,1 0-1 0 0,-1 0 0 0 0,0-1 0 0 0,3-1 1 0 0,1-2-1583 0 0,0 0 1 0 0,9-13 0 0 0,1 2-1449 0 0,6-5-4069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50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15663 0 0,'-9'2'273'0'0,"-1"0"1"0"0,1 1-1 0 0,0 0 0 0 0,0 0 0 0 0,0 1 1 0 0,0 0-1 0 0,0 1 0 0 0,1 0 0 0 0,0 1 0 0 0,-13 10 1 0 0,19-14 1170 0 0,2-2 76 0 0,7 11 699 0 0,-6-9-2159 0 0,1 0 0 0 0,0 0-1 0 0,0 0 1 0 0,0 0-1 0 0,0 0 1 0 0,1-1-1 0 0,-1 1 1 0 0,0-1-1 0 0,1 1 1 0 0,-1-1-1 0 0,1 0 1 0 0,-1 0-1 0 0,6 1 1 0 0,2 0 204 0 0,1 0 0 0 0,13 0 0 0 0,-7-1-175 0 0,18 1 601 0 0,50-5 0 0 0,-11 0-22 0 0,-66 4-668 0 0,-5-1 0 0 0,1 0 0 0 0,-1 0 0 0 0,0 0 0 0 0,1-1 0 0 0,-1 1 0 0 0,5-2 0 0 0,0 1-551 0 0,-6 1 192 0 0,0 0 1 0 0,0 0 0 0 0,0 0-1 0 0,0-1 1 0 0,0 1 0 0 0,-1-1-1 0 0,1 1 1 0 0,0-1 0 0 0,0 0-1 0 0,3-1 1 0 0,6-8-2169 0 0,-9 7-29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0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280 11975 0 0,'0'0'267'0'0,"0"0"42"0"0,0 0 17 0 0,0 0-28 0 0,3-1-196 0 0,0-1 102 0 0,0 0 0 0 0,0 0 1 0 0,0-1-1 0 0,0 1 1 0 0,0-1-1 0 0,0 0 1 0 0,-1 0-1 0 0,1 0 1 0 0,-1 0-1 0 0,3-5 0 0 0,3-4 1422 0 0,-7 10-602 0 0,0 1 0 0 0,-26 20 2160 0 0,-28 26 0 0 0,27-14-2492 0 0,-24 36 1 0 0,5-6-30 0 0,38-52-663 0 0,1 0 0 0 0,0 1 0 0 0,0 0 0 0 0,-4 11 0 0 0,8-16 0 0 0,-1 1 0 0 0,2 0 0 0 0,-1 0 0 0 0,0 0 0 0 0,1 0 0 0 0,0 0 0 0 0,1 0 0 0 0,0 12 0 0 0,3-8 0 0 0,-2-9 0 0 0,0 0 0 0 0,0 0 0 0 0,0 0 0 0 0,1 0 0 0 0,-1 0 0 0 0,1 0 0 0 0,-1 0 0 0 0,0 0 0 0 0,1-1 0 0 0,0 1 0 0 0,-1-1 0 0 0,1 1 0 0 0,-1-1 0 0 0,1 1 0 0 0,0-1 0 0 0,-1 0 0 0 0,1 0 0 0 0,0 0 0 0 0,-1 0 0 0 0,4 0 0 0 0,4-1 0 0 0,0-1 0 0 0,14-3 0 0 0,-16 3 0 0 0,9-3 0 0 0,0 0 0 0 0,-1-1 0 0 0,0-1 0 0 0,0 0 0 0 0,0-1 0 0 0,-1 0 0 0 0,0-2 0 0 0,-1 1 0 0 0,0-2 0 0 0,21-20 0 0 0,-21 16 0 0 0,-1 0 0 0 0,0-1 0 0 0,-1 0 0 0 0,-1 0 0 0 0,0-1 0 0 0,-1-1 0 0 0,-1 0 0 0 0,11-34 0 0 0,-18 48 0 0 0,0 0 0 0 0,-1 0 0 0 0,1 1 0 0 0,-1-1 0 0 0,1 0 0 0 0,-1 0 0 0 0,0 0 0 0 0,-1 1 0 0 0,1-1 0 0 0,0 0 0 0 0,-1 0 0 0 0,0 1 0 0 0,0-1 0 0 0,0 0 0 0 0,-1 1 0 0 0,-1-4 0 0 0,2 6 0 0 0,1 0 0 0 0,0 0 0 0 0,-1 1 0 0 0,1-1 0 0 0,-1 0 0 0 0,1 0 0 0 0,-1 1 0 0 0,0-1 0 0 0,1 0 0 0 0,-1 1 0 0 0,0-1 0 0 0,1 1 0 0 0,-3-1 0 0 0,-2 1 0 0 0,4 0 0 0 0,-5 1 0 0 0,0 0 0 0 0,-1 1 0 0 0,1-1 0 0 0,0 1 0 0 0,0 1 0 0 0,1-1 0 0 0,-1 1 0 0 0,0 0 0 0 0,-5 4 0 0 0,-8 3 0 0 0,16-8 0 0 0,0 0 0 0 0,0 1 0 0 0,0-1 0 0 0,0 1 0 0 0,0 0 0 0 0,1 0 0 0 0,-1-1 0 0 0,1 2 0 0 0,0-1 0 0 0,-3 4 0 0 0,-2 4 0 0 0,2 0 0 0 0,4 1 0 0 0,6-2 0 0 0,-3-8 0 0 0,1-1 0 0 0,-1 1 0 0 0,1-1 0 0 0,-1 1 0 0 0,1-1 0 0 0,0 0 0 0 0,-1 0 0 0 0,1 0 0 0 0,0-1 0 0 0,0 1 0 0 0,0-1 0 0 0,0 1 0 0 0,0-1 0 0 0,0 0 0 0 0,4-1 0 0 0,8 0 0 0 0,24-4 0 0 0,-36 4 0 0 0,150-35 0 0 0,-53 12 0 0 0,-39 6 0 0 0,-42 11 0 0 0,1 1 0 0 0,20-3 0 0 0,-29 9 0 0 0,-11 0 0 0 0,0 1 0 0 0,1-1 0 0 0,-1 0 0 0 0,0 0 0 0 0,0 1 0 0 0,1-1 0 0 0,-1 0 0 0 0,0 1 0 0 0,0-1 0 0 0,1 0 0 0 0,-1 1 0 0 0,0-1 0 0 0,0 1 0 0 0,0-1 0 0 0,0 0 0 0 0,0 1 0 0 0,0-1 0 0 0,1 0 0 0 0,-1 1 0 0 0,0-1 0 0 0,0 1 0 0 0,0-1 0 0 0,0 1 0 0 0,-2 6 0 0 0,1 1 0 0 0,-1-1 0 0 0,-1 0 0 0 0,1 0 0 0 0,-1 0 0 0 0,0 0 0 0 0,-1-1 0 0 0,-7 11 0 0 0,5-6 0 0 0,-101 159 0 0 0,74-114 931 0 0,32-54-422 0 0,1-2-66 0 0,1 1-294 0 0,-1 0-148 0 0,0 0-1 0 0,0 0 1 0 0,1 0-1 0 0,-1-1 0 0 0,1 1 1 0 0,-1 0-1 0 0,0-1 1 0 0,1 1-1 0 0,0 0 1 0 0,-1-1-1 0 0,1 1 1 0 0,-1 0-1 0 0,1-1 1 0 0,0 1-1 0 0,-1-1 1 0 0,1 1-1 0 0,0-1 1 0 0,0 0-1 0 0,-1 1 1 0 0,1-1-1 0 0,0 0 1 0 0,0 1-1 0 0,-1-1 1 0 0,1 0-1 0 0,0 0 1 0 0,0 0-1 0 0,0 0 1 0 0,0 0-1 0 0,-1 0 1 0 0,1 0-1 0 0,0 0 1 0 0,0 0-1 0 0,1 0 0 0 0,-1 0 0 0 0,5-1 0 0 0,-1 0 0 0 0,0-1 0 0 0,0 1 0 0 0,0-1 0 0 0,0 0 0 0 0,-1 0 0 0 0,1 0 0 0 0,0-1 0 0 0,4-2 0 0 0,39-33 0 0 0,-30 23 0 0 0,147-118 0 0 0,-108 93 0 0 0,-57 40 0 0 0,0 1 0 0 0,0-1 0 0 0,0 0 0 0 0,0 0 0 0 0,0 0 0 0 0,0 0 0 0 0,0 1 0 0 0,0-1 0 0 0,0 0 0 0 0,0 0 0 0 0,0 0 0 0 0,0 0 0 0 0,0 0 0 0 0,0 1 0 0 0,0-1 0 0 0,0 0 0 0 0,0 0 0 0 0,0 0 0 0 0,0 0 0 0 0,1 0 0 0 0,-1 1 0 0 0,0-1 0 0 0,0 0 0 0 0,0 0 0 0 0,0 0 0 0 0,0 0 0 0 0,0 0 0 0 0,0 0 0 0 0,0 0 0 0 0,1 1 0 0 0,-1-1 0 0 0,0 0 0 0 0,0 0 0 0 0,0 0 0 0 0,0 0 0 0 0,0 0 0 0 0,0 0 0 0 0,1 0 0 0 0,-1 0 0 0 0,0 0 0 0 0,0 0 0 0 0,0 0 0 0 0,0 0 0 0 0,1 0 0 0 0,-1 0 0 0 0,0 0 0 0 0,0 0 0 0 0,0 0 0 0 0,0 0 0 0 0,0 0 0 0 0,1 0 0 0 0,-1 0 0 0 0,0 0 0 0 0,0 0 0 0 0,0 0 0 0 0,0 0 0 0 0,0 0 0 0 0,1 0 0 0 0,-1 0 0 0 0,0 0 0 0 0,0-1 0 0 0,0 1 0 0 0,0 0 0 0 0,0 0 0 0 0,0 0 0 0 0,0 0 0 0 0,1 0 0 0 0,-1-1 0 0 0,-2 15 0 0 0,2-12 0 0 0,-2 14 0 0 0,-1-1 0 0 0,0 0 0 0 0,-1 0 0 0 0,0 0 0 0 0,-2 0 0 0 0,1-1 0 0 0,-2 0 0 0 0,-10 18 0 0 0,13-26 0 0 0,0-1 0 0 0,-1 0 0 0 0,-6 7 0 0 0,-7 8 0 0 0,14-14 0 0 0,-22 21 0 0 0,38-32 0 0 0,8-7 0 0 0,101-76 0 0 0,97-66 0 0 0,-197 140 0 0 0,-21 14 0 0 0,0 0 0 0 0,0 0 0 0 0,0-1 0 0 0,1 1 0 0 0,-1 0 0 0 0,0 0 0 0 0,0 0 0 0 0,0 0 0 0 0,0 0 0 0 0,0-1 0 0 0,0 1 0 0 0,0 0 0 0 0,1 0 0 0 0,-1 0 0 0 0,0 0 0 0 0,0 0 0 0 0,0 0 0 0 0,0 0 0 0 0,1 0 0 0 0,-1-1 0 0 0,0 1 0 0 0,0 0 0 0 0,0 0 0 0 0,0 0 0 0 0,1 0 0 0 0,-1 0 0 0 0,0 0 0 0 0,0 0 0 0 0,0 0 0 0 0,1 0 0 0 0,-1 0 0 0 0,0 0 0 0 0,0 0 0 0 0,0 0 0 0 0,0 1 0 0 0,1-1 0 0 0,-1 0 0 0 0,0 0 0 0 0,0 0 0 0 0,0 0 0 0 0,0 0 0 0 0,0 0 0 0 0,1 0 0 0 0,-1 0 0 0 0,0 0 0 0 0,0 1 0 0 0,0-1 0 0 0,0 0 0 0 0,0 0 0 0 0,0 0 0 0 0,1 0 0 0 0,-1 0 0 0 0,0 1 0 0 0,0-1 0 0 0,0 0 0 0 0,0 8 0 0 0,0-8 0 0 0,-2 12 0 0 0,1-1 0 0 0,-2 1 0 0 0,1-1 0 0 0,-2 0 0 0 0,-5 15 0 0 0,-30 53 0 0 0,5-9 0 0 0,-9 13 0 0 0,39-74 0 0 0,5 1 0 0 0,6-5 0 0 0,-3-4 0 0 0,-1 0 0 0 0,1-1 0 0 0,0 1 0 0 0,0-1 0 0 0,0 0 0 0 0,-1 0 0 0 0,1 0 0 0 0,0 0 0 0 0,0-1 0 0 0,0 0 0 0 0,-1 0 0 0 0,1 0 0 0 0,6-3 0 0 0,3-2 0 0 0,0 0 0 0 0,16-13 0 0 0,-3 3 0 0 0,2-4 0 0 0,0 0 0 0 0,-2-2 0 0 0,40-40 0 0 0,34-30 0 0 0,-99 92 0 0 0,-1 0 0 0 0,0-1 0 0 0,0 1 0 0 0,0 0 0 0 0,1 0 0 0 0,-1 0 0 0 0,0-1 0 0 0,0 1 0 0 0,0 0 0 0 0,1 0 0 0 0,-1 0 0 0 0,0 0 0 0 0,1 0 0 0 0,-1-1 0 0 0,0 1 0 0 0,0 0 0 0 0,1 0 0 0 0,-1 0 0 0 0,0 0 0 0 0,0 0 0 0 0,1 0 0 0 0,-1 0 0 0 0,0 0 0 0 0,1 0 0 0 0,-1 0 0 0 0,0 0 0 0 0,1 0 0 0 0,-1 0 0 0 0,0 0 0 0 0,0 1 0 0 0,1-1 0 0 0,-1 0 0 0 0,0 0 0 0 0,0 0 0 0 0,1 0 0 0 0,-1 0 0 0 0,0 1 0 0 0,0-1 0 0 0,1 0 0 0 0,-1 0 0 0 0,0 0 0 0 0,0 1 0 0 0,0-1 0 0 0,0 0 0 0 0,1 0 0 0 0,-1 1 0 0 0,0-1 0 0 0,0 0 0 0 0,0 0 0 0 0,0 1 0 0 0,0-1 0 0 0,0 0 0 0 0,0 0 0 0 0,0 1 0 0 0,1-1 0 0 0,-1 0 0 0 0,0 1 0 0 0,0-1 0 0 0,0 0 0 0 0,0 0 0 0 0,-1 1 0 0 0,1-1 0 0 0,0 0 0 0 0,0 1 0 0 0,2 7 0 0 0,-1 0 0 0 0,-1 0 0 0 0,1 0 0 0 0,-2 0 0 0 0,1 0 0 0 0,-1 0 0 0 0,-2 12 0 0 0,-19 57 0 0 0,14-52 0 0 0,6-19 0 0 0,-10 22 0 0 0,11-25 0 0 0,-10 13 0 0 0,11-15 0 0 0,0-1 0 0 0,0 0 0 0 0,0 0 0 0 0,0 1 0 0 0,-1-1 0 0 0,1 0 0 0 0,0 0 0 0 0,0 1 0 0 0,0-1 0 0 0,0 0 0 0 0,-1 0 0 0 0,1 1 0 0 0,0-1 0 0 0,0 0 0 0 0,-1 0 0 0 0,1 0 0 0 0,0 0 0 0 0,0 1 0 0 0,-1-1 0 0 0,1 0 0 0 0,0 0 0 0 0,0 0 0 0 0,-1 0 0 0 0,1 0 0 0 0,0 0 0 0 0,-1 0 0 0 0,1 0 0 0 0,0 0 0 0 0,0 0 0 0 0,-1 0 0 0 0,1 0 0 0 0,0 0 0 0 0,-1 0 0 0 0,1 0 0 0 0,-1 0 0 0 0,1-1 0 0 0,0 0 0 0 0,-1 0 0 0 0,1 0 0 0 0,0 0 0 0 0,0 0 0 0 0,0 0 0 0 0,0 0 0 0 0,0 1 0 0 0,0-1 0 0 0,0 0 0 0 0,0 0 0 0 0,0 0 0 0 0,0 0 0 0 0,1 0 0 0 0,0-2 0 0 0,2-8 0 0 0,1 0 0 0 0,0 1 0 0 0,1-1 0 0 0,10-16 0 0 0,30-39 0 0 0,-26 38 0 0 0,-6 12 0 0 0,1 1 0 0 0,0 0 0 0 0,1 0 0 0 0,1 1 0 0 0,0 1 0 0 0,27-16 0 0 0,-39 27 0 0 0,0 0 0 0 0,0 0 0 0 0,0 1 0 0 0,0-1 0 0 0,0 1 0 0 0,1 0 0 0 0,-1 0 0 0 0,6 0 0 0 0,-7 1 0 0 0,10 0 0 0 0,-12 0 0 0 0,0 0 0 0 0,0 1 0 0 0,0-1 0 0 0,0 0 0 0 0,0 1 0 0 0,0-1 0 0 0,0 1 0 0 0,-1-1 0 0 0,1 1 0 0 0,0-1 0 0 0,0 1 0 0 0,-1 0 0 0 0,1-1 0 0 0,0 1 0 0 0,-1 0 0 0 0,1-1 0 0 0,-1 1 0 0 0,1 0 0 0 0,-1 0 0 0 0,1 1 0 0 0,14 18 0 0 0,-7-9 0 0 0,19 30 0 0 0,-24-38 0 0 0,0 1 0 0 0,-1-1 0 0 0,1 0 0 0 0,0 0 0 0 0,1 0 0 0 0,-1 0 0 0 0,0 0 0 0 0,1-1 0 0 0,0 0 0 0 0,-1 1 0 0 0,1-1 0 0 0,0-1 0 0 0,0 1 0 0 0,0 0 0 0 0,1-1 0 0 0,-1 0 0 0 0,0 0 0 0 0,0 0 0 0 0,1-1 0 0 0,-1 1 0 0 0,0-1 0 0 0,9-1 0 0 0,7 0 0 0 0,-1-2 0 0 0,1 0 0 0 0,31-10 0 0 0,-45 11 0 0 0,10-3 0 0 0,0 0 0 0 0,0-2 0 0 0,17-8 0 0 0,-32 14 0 0 0,18-6 0 0 0,3 1 0 0 0,-11 3 0 0 0,-2-4 0 0 0,-9 7 0 0 0,1 0 0 0 0,-1-1 0 0 0,0 1 0 0 0,1 0 0 0 0,-1-1 0 0 0,0 1 0 0 0,1 0 0 0 0,-1-1 0 0 0,0 1 0 0 0,0-1 0 0 0,0 1 0 0 0,0 0 0 0 0,1-1 0 0 0,-1 1 0 0 0,0-1 0 0 0,0 1 0 0 0,0-1 0 0 0,0 1 0 0 0,0-1 0 0 0,0 0 0 0 0,0 1 0 0 0,0 0 0 0 0,-1-1 0 0 0,1 1 0 0 0,0-1 0 0 0,-1 1 0 0 0,1 0 0 0 0,0-1 0 0 0,0 1 0 0 0,-1-1 0 0 0,1 1 0 0 0,0 0 0 0 0,-1 0 0 0 0,1-1 0 0 0,-1 1 0 0 0,1 0 0 0 0,-1 0 0 0 0,1-1 0 0 0,0 1 0 0 0,-1 0 0 0 0,1 0 0 0 0,-1 0 0 0 0,1 0 0 0 0,-1 0 0 0 0,1 0 0 0 0,-1 0 0 0 0,1 0 0 0 0,-1 0 0 0 0,1 0 0 0 0,-1 0 0 0 0,1 0 0 0 0,0 0 0 0 0,-1 0 0 0 0,1 0 0 0 0,-1 0 0 0 0,1 0 0 0 0,-1 1 0 0 0,0-1 0 0 0,-21 10 0 0 0,17-7 0 0 0,-40 20 0 0 0,-66 43 0 0 0,98-56 0 0 0,0-1 0 0 0,1 2 0 0 0,0 0 0 0 0,0 0 0 0 0,1 1 0 0 0,1 0 0 0 0,0 1 0 0 0,1 0 0 0 0,-9 16 0 0 0,16-24 0 0 0,0-1 0 0 0,0 0 0 0 0,1 1 0 0 0,-1-1 0 0 0,1 1 0 0 0,0-1 0 0 0,0 10 0 0 0,3-4 0 0 0,3 0 0 0 0,-4-9 0 0 0,1 0 0 0 0,0 0 0 0 0,0 0 0 0 0,0 0 0 0 0,0 0 0 0 0,0 0 0 0 0,0 0 0 0 0,0-1 0 0 0,0 1 0 0 0,0-1 0 0 0,0 1 0 0 0,0-1 0 0 0,1 0 0 0 0,-1 0 0 0 0,0 0 0 0 0,0 0 0 0 0,0 0 0 0 0,0 0 0 0 0,4-2 0 0 0,5 0 0 0 0,0-1 0 0 0,15-6 0 0 0,-21 7 0 0 0,27-9 0 0 0,-1-1 0 0 0,-1-2 0 0 0,53-32 0 0 0,-63 33 0 0 0,0-1 0 0 0,-2-1 0 0 0,0-1 0 0 0,0 0 0 0 0,-2-1 0 0 0,0-1 0 0 0,-1-1 0 0 0,13-21 0 0 0,-24 30 0 0 0,-9 10 0 0 0,-7 7 0 0 0,7-3 0 0 0,1-1 0 0 0,-1 1 0 0 0,1 0 0 0 0,0 0 0 0 0,0 1 0 0 0,0-1 0 0 0,1 1 0 0 0,0 0 0 0 0,0 0 0 0 0,0 0 0 0 0,0 0 0 0 0,1 0 0 0 0,0 1 0 0 0,-2 5 0 0 0,1 4 0 0 0,5-11 0 0 0,-1-1 0 0 0,4 8 0 0 0,-3-9 0 0 0,0 1 0 0 0,0-1 0 0 0,0 0 0 0 0,1 0 0 0 0,-1-1 0 0 0,0 1 0 0 0,1 0 0 0 0,0-1 0 0 0,-1 0 0 0 0,1 1 0 0 0,0-1 0 0 0,0 0 0 0 0,-1-1 0 0 0,1 1 0 0 0,0 0 0 0 0,4 0 0 0 0,2 0 0 0 0,0-1 0 0 0,0 0 0 0 0,0 0 0 0 0,11-2 0 0 0,19-6 0 0 0,-1-1 0 0 0,0-2 0 0 0,-1-2 0 0 0,-1-1 0 0 0,47-25 0 0 0,-70 31 0 0 0,0-1 0 0 0,0 0 0 0 0,0 0 0 0 0,-2-1 0 0 0,1-1 0 0 0,10-12 0 0 0,-15 12 0 0 0,-6 11 0 0 0,-1-1 0 0 0,0 1 0 0 0,0-1 0 0 0,0 1 0 0 0,0-1 0 0 0,0 1 0 0 0,-1-1 0 0 0,1 1 0 0 0,0-1 0 0 0,0 1 0 0 0,0-1 0 0 0,0 1 0 0 0,0-1 0 0 0,-1 1 0 0 0,1-1 0 0 0,0 1 0 0 0,0 0 0 0 0,-1-1 0 0 0,1 1 0 0 0,0-1 0 0 0,-1 1 0 0 0,1 0 0 0 0,0-1 0 0 0,-1 1 0 0 0,1 0 0 0 0,-1-1 0 0 0,1 1 0 0 0,0 0 0 0 0,-1 0 0 0 0,1-1 0 0 0,-1 1 0 0 0,1 0 0 0 0,-1 0 0 0 0,1 0 0 0 0,-1 0 0 0 0,1 0 0 0 0,-1 0 0 0 0,1-1 0 0 0,-1 1 0 0 0,1 0 0 0 0,-1 0 0 0 0,0 1 0 0 0,-1-2 0 0 0,-1 1 0 0 0,1 0 0 0 0,0 0 0 0 0,-1 0 0 0 0,1 1 0 0 0,-1-1 0 0 0,1 0 0 0 0,-3 2 0 0 0,-7 3 0 0 0,0 1 0 0 0,1 1 0 0 0,0 0 0 0 0,-12 10 0 0 0,-40 38 0 0 0,34-27 0 0 0,25-25 0 0 0,-26 24 0 0 0,-33 38 0 0 0,55-56 0 0 0,0 1 0 0 0,1 0 0 0 0,0 1 0 0 0,1-1 0 0 0,0 1 0 0 0,1 1 0 0 0,0-1 0 0 0,-5 18 0 0 0,10-27 0 0 0,-1 1 0 0 0,1-1 0 0 0,0 1 0 0 0,-1-1 0 0 0,1 0 0 0 0,0 1 0 0 0,0-1 0 0 0,1 1 0 0 0,-1-1 0 0 0,0 1 0 0 0,1-1 0 0 0,-1 0 0 0 0,1 1 0 0 0,0-1 0 0 0,0 0 0 0 0,0 0 0 0 0,3 4 0 0 0,-3-4 0 0 0,0 0 0 0 0,0-1 0 0 0,1 0 0 0 0,-1 1 0 0 0,1-1 0 0 0,0 0 0 0 0,-1 0 0 0 0,1 0 0 0 0,0 0 0 0 0,-1 0 0 0 0,1 0 0 0 0,0 0 0 0 0,0 0 0 0 0,0-1 0 0 0,0 1 0 0 0,0-1 0 0 0,0 0 0 0 0,0 1 0 0 0,0-1 0 0 0,0 0 0 0 0,3 0 0 0 0,8-2 0 0 0,-1 0 0 0 0,0 0 0 0 0,0-1 0 0 0,15-6 0 0 0,47-21 0 0 0,-53 21 0 0 0,3-2 0 0 0,-1-2 0 0 0,39-25 0 0 0,37-39 0 0 0,-98 76 0 0 0,23-20 0 0 0,-1-2 0 0 0,37-44 0 0 0,31-60 0 0 0,-59 74 0 0 0,48-104 0 0 0,-78 151 21 0 0,0-1 0 0 0,0 1 0 0 0,0-1 0 0 0,1-12 0 0 0,-3 17-5 0 0,0-1-1 0 0,0 1 0 0 0,0 0 1 0 0,0 0-1 0 0,0 0 0 0 0,-1-1 0 0 0,1 1 1 0 0,-2-4-1 0 0,2 6-7 0 0,-1-1 0 0 0,1 0 0 0 0,0 1 0 0 0,-1-1 0 0 0,1 0 0 0 0,-1 1 0 0 0,1-1 0 0 0,-1 1 0 0 0,1-1 0 0 0,-1 0 0 0 0,0 1 0 0 0,1 0 0 0 0,-1-1 0 0 0,0 1 0 0 0,1-1 0 0 0,-1 1 0 0 0,0 0 0 0 0,1-1 0 0 0,-1 1 0 0 0,0 0 0 0 0,0 0 0 0 0,1-1 0 0 0,-1 1 0 0 0,-1 0 0 0 0,0 0 66 0 0,1 0 1 0 0,-1 1-1 0 0,0-1 1 0 0,1 0-1 0 0,-1 1 1 0 0,0-1-1 0 0,1 1 1 0 0,-1-1-1 0 0,0 1 1 0 0,1 0-1 0 0,-1 0 1 0 0,1 0-1 0 0,-3 1 1 0 0,-19 18 241 0 0,16-14-505 0 0,-5 7-170 0 0,-1-1-1 0 0,1 2 0 0 0,-16 23 0 0 0,-23 48 242 0 0,13-27 424 0 0,22-36 233 0 0,-14 28 0 0 0,-29 77-1041 0 0,53-111 376 0 0,1 0 0 0 0,1 1 0 0 0,0 0 0 0 0,1 0 0 0 0,0 0 0 0 0,1 19 0 0 0,2-30 126 0 0,1-1 0 0 0,0 1 0 0 0,0 0 0 0 0,0-1 0 0 0,0 1 0 0 0,1-1 0 0 0,0 0 0 0 0,1 1 0 0 0,-1-1 0 0 0,1 0 0 0 0,0 0 0 0 0,0-1 0 0 0,0 1 0 0 0,1 0 0 0 0,4 4 0 0 0,-6-7 0 0 0,0-1 0 0 0,-1 1 0 0 0,1-1 0 0 0,0 0 0 0 0,0 0 0 0 0,0 0 0 0 0,0 0 0 0 0,0 0 0 0 0,0 0 0 0 0,0 0 0 0 0,0-1 0 0 0,0 1 0 0 0,0-1 0 0 0,1 1 0 0 0,2-1 0 0 0,35-2 0 0 0,-31 2 0 0 0,14-4 0 0 0,0 0 0 0 0,0-2 0 0 0,0 0 0 0 0,22-10 0 0 0,-26 7 261 0 0,1 0 0 0 0,-1-1 0 0 0,-1-1 0 0 0,0-1 0 0 0,-1-1 0 0 0,27-24 0 0 0,-32 26-234 0 0,0-1 1 0 0,-1-1-1 0 0,-1 0 1 0 0,0 0-1 0 0,9-18 1 0 0,-18 26-28 0 0,-6 8 0 0 0,-5 7 0 0 0,4-4 0 0 0,1 1 0 0 0,0 0 0 0 0,0 0 0 0 0,1 1 0 0 0,0-1 0 0 0,0 1 0 0 0,1 0 0 0 0,0 0 0 0 0,0 0 0 0 0,1 0 0 0 0,-2 9 0 0 0,4-14 0 0 0,0-1 0 0 0,-1 0 0 0 0,1 0 0 0 0,0 0 0 0 0,0 1 0 0 0,0-1 0 0 0,0 0 0 0 0,1 0 0 0 0,-1 1 0 0 0,1-1 0 0 0,0 3 0 0 0,1 1 0 0 0,4 8 14 0 0,-3-12-32 0 0,-2-2-42 0 0,1 2-277 0 0,-2-2-138 0 0,0 0-33 0 0,0 0-140 0 0,2 0-572 0 0,-2 0 877 0 0,1 0 222 0 0,-1 0 0 0 0,1 0 1 0 0,-1 0-1 0 0,1 1 0 0 0,-1-1 1 0 0,1 0-1 0 0,-1 0 1 0 0,1 0-1 0 0,-1 0 0 0 0,1 0 1 0 0,-1 0-1 0 0,0 0 0 0 0,1-1 1 0 0,-1 1-1 0 0,1 0 1 0 0,-1 0-1 0 0,1 0 0 0 0,-1 0 1 0 0,1-1-1 0 0,-1 1 0 0 0,1-1 1 0 0,7-5-1415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1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28 11975 0 0,'0'0'547'0'0,"0"0"-11"0"0,0 0-135 0 0,0 0 705 0 0,0 0 344 0 0,0 0 72 0 0,0 0-57 0 0,0 0-288 0 0,0 0-121 0 0,-1 1-28 0 0,-5 2-808 0 0,1 0 1 0 0,0 1-1 0 0,0 0 0 0 0,0 0 0 0 0,1 0 1 0 0,-1 1-1 0 0,1-1 0 0 0,0 1 1 0 0,0 0-1 0 0,1 0 0 0 0,0 0 0 0 0,0 1 1 0 0,0-1-1 0 0,-4 11 0 0 0,3 4-220 0 0,5-16 0 0 0,2 7 0 0 0,2-8 0 0 0,-1-1 0 0 0,1 0 0 0 0,0 0 0 0 0,0 0 0 0 0,0-1 0 0 0,0 1 0 0 0,0-1 0 0 0,0-1 0 0 0,6 2 0 0 0,-4-2 103 0 0,0-1-1 0 0,0 0 0 0 0,0 1 1 0 0,0-2-1 0 0,0 1 1 0 0,0-1-1 0 0,0 0 0 0 0,-1-1 1 0 0,8-3-1 0 0,-2 0 103 0 0,-1 0 0 0 0,0-1-1 0 0,0 0 1 0 0,9-9 0 0 0,-14 10-205 0 0,-1 1 0 0 0,0-1 0 0 0,0 0 0 0 0,0 0 0 0 0,-1 0 0 0 0,0-1 0 0 0,0 1 0 0 0,-1-1 0 0 0,4-9 0 0 0,-7 15-6 0 0,0 1-1 0 0,1-1 1 0 0,-1 0-1 0 0,0 1 1 0 0,1-1-1 0 0,-1 0 1 0 0,0 0-1 0 0,0 1 1 0 0,0-1-1 0 0,0 0 1 0 0,0 0-1 0 0,0 1 1 0 0,0-1-1 0 0,0 0 1 0 0,0 0-1 0 0,0 1 1 0 0,0-1-1 0 0,0 0 1 0 0,0 0-1 0 0,-1 1 1 0 0,1-1-1 0 0,0 0 1 0 0,-1 0-1 0 0,1 1 1 0 0,0-1-1 0 0,-1 0 1 0 0,1 1-1 0 0,-1-1 1 0 0,1 1-1 0 0,-1-1 1 0 0,1 1-1 0 0,-1-1 1 0 0,1 1-1 0 0,-1-1 1 0 0,0 1-1 0 0,1-1 1 0 0,-1 1-1 0 0,0 0 1 0 0,1-1-1 0 0,-1 1 1 0 0,0 0-1 0 0,0-1 1 0 0,1 1-1 0 0,-1 0 1 0 0,0 0-1 0 0,0 0 1 0 0,1 0-1 0 0,-1 0 1 0 0,0 0-1 0 0,-1 0 1 0 0,1 0-64 0 0,-2 0-158 0 0,-1-1-1 0 0,1 1 1 0 0,0 0 0 0 0,0 0 0 0 0,-5 2 0 0 0,-8 2-6668 0 0,4 2-1262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390 8287 0 0,'0'0'191'0'0,"0"0"26"0"0,3-4 201 0 0,37-37-248 0 0,12-15 2578 0 0,-10 7-272 0 0,90-78 0 0 0,-121 117-2188 0 0,10-11 1356 0 0,34-43 0 0 0,-43 48 68 0 0,-10 15-757 0 0,-2 1-290 0 0,0 0-121 0 0,0 0-28 0 0,-3 0-72 0 0,-2 1-416 0 0,-1 1 0 0 0,1-1 0 0 0,0 1-1 0 0,-1 1 1 0 0,1-1 0 0 0,0 1 0 0 0,0-1 0 0 0,1 1 0 0 0,-1 1 0 0 0,1-1-1 0 0,0 1 1 0 0,-8 7 0 0 0,-5 8 441 0 0,-23 32-1 0 0,27-34-155 0 0,-42 64-52 0 0,-58 111 1 0 0,32-49-177 0 0,18-32-85 0 0,-28 45 0 0 0,66-120 0 0 0,-11 18 0 0 0,-43 82 0 0 0,71-120 14 0 0,-9 17-92 0 0,17-32-259 0 0,0-1-138 0 0,0 0-33 0 0,1-1-72 0 0,26-34-3661 0 0,-12 18-3610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5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161 17503 0 0,'0'0'399'0'0,"2"-1"60"0"0,4-2-315 0 0,-1 0 0 0 0,0 0 0 0 0,0 0 0 0 0,-1-1 1 0 0,1 1-1 0 0,0-1 0 0 0,-1 0 0 0 0,0-1 1 0 0,0 1-1 0 0,3-6 0 0 0,8-20 3589 0 0,-14 27-3356 0 0,1-1-1 0 0,-1 0 0 0 0,0 0 1 0 0,-1 0-1 0 0,1 0 0 0 0,-1 0 0 0 0,1 0 1 0 0,-1-1-1 0 0,-1-6 0 0 0,1 10-367 0 0,0 0 0 0 0,0-1 0 0 0,0 1 0 0 0,0 0 0 0 0,0-1 0 0 0,-1 1-1 0 0,1 0 1 0 0,0 0 0 0 0,-1-1 0 0 0,1 1 0 0 0,-1 0 0 0 0,1 0 0 0 0,-1 0 0 0 0,1 0 0 0 0,-1-1 0 0 0,0 1 0 0 0,0 0-1 0 0,1 0 1 0 0,-2-1 0 0 0,-1 0 57 0 0,2 1-2 0 0,0 0-1 0 0,0 0 1 0 0,0 0 0 0 0,0 0-1 0 0,-1 1 1 0 0,1-1-1 0 0,0 1 1 0 0,0-1 0 0 0,0 1-1 0 0,-1-1 1 0 0,1 1-1 0 0,0-1 1 0 0,-1 1 0 0 0,1 0-1 0 0,0 0 1 0 0,-1 0 0 0 0,1 0-1 0 0,0 0 1 0 0,-1 0-1 0 0,1 0 1 0 0,0 0 0 0 0,-1 0-1 0 0,1 1 1 0 0,0-1 0 0 0,0 1-1 0 0,-1-1 1 0 0,0 1-1 0 0,-16 3 116 0 0,1-2-177 0 0,0 1-1 0 0,0 1 1 0 0,0 0-1 0 0,1 2 1 0 0,0-1 0 0 0,0 2-1 0 0,0 1 1 0 0,0 0-1 0 0,-20 14 1 0 0,11-3-2 0 0,0 1 0 0 0,1 1 0 0 0,-35 40 0 0 0,48-48 0 0 0,0-1 0 0 0,0 2 0 0 0,2 0 0 0 0,0 0 0 0 0,0 0 0 0 0,-6 17 0 0 0,13-24 0 0 0,0 1 0 0 0,0-1 0 0 0,0 0 0 0 0,0 13 0 0 0,3-8 0 0 0,1-10 0 0 0,-1-1 0 0 0,0 1 0 0 0,0-1 0 0 0,0 0 0 0 0,1 1 0 0 0,-1-1 0 0 0,1 0 0 0 0,-1 0 0 0 0,1 0 0 0 0,3 2 0 0 0,9 4 0 0 0,-10-7 0 0 0,-1-1 0 0 0,12 0 0 0 0,-1-1 0 0 0,0 0 0 0 0,1-1 0 0 0,-1-1 0 0 0,-1 0 0 0 0,1 0 0 0 0,0-2 0 0 0,-1 0 0 0 0,0 0 0 0 0,-1-1 0 0 0,1-1 0 0 0,-2 0 0 0 0,15-12 0 0 0,47-34 0 0 0,-1 1 0 0 0,-21 13 0 0 0,-44 37 0 0 0,-7 7 0 0 0,-8 9 0 0 0,7-11 0 0 0,-14 25 0 0 0,-23 42 0 0 0,33-59 0 0 0,1 0 0 0 0,0 0 0 0 0,1 1 0 0 0,-4 20 0 0 0,5-24 0 0 0,2-5 0 0 0,0 0 0 0 0,-1 0 0 0 0,1 0 0 0 0,0 0 0 0 0,0 0 0 0 0,0 0 0 0 0,1 0 0 0 0,-1 0 0 0 0,0-1 0 0 0,1 1 0 0 0,-1 0 0 0 0,1 0 0 0 0,0 0 0 0 0,0 0 0 0 0,1 2 0 0 0,5 9 0 0 0,-3-11 0 0 0,-2-1 0 0 0,3 1 0 0 0,-1-1 0 0 0,0 1 0 0 0,1-1 0 0 0,-1 0 0 0 0,1 0 0 0 0,-1 0 0 0 0,1-1 0 0 0,-1 1 0 0 0,1-1 0 0 0,-1 0 0 0 0,1-1 0 0 0,-1 1 0 0 0,1-1 0 0 0,-1 0 0 0 0,1 0 0 0 0,-1 0 0 0 0,8-3 0 0 0,5-3 0 0 0,1-1 0 0 0,29-18 0 0 0,-26 12 0 0 0,0 0 0 0 0,29-29 0 0 0,33-40 0 0 0,-70 70 0 0 0,114-124 0 0 0,-116 124 0 0 0,-9 7 0 0 0,-8 7 0 0 0,-6 5 0 0 0,1 3 0 0 0,5-6 0 0 0,1 1 0 0 0,0 1 0 0 0,-1-1 0 0 0,2 1 0 0 0,-1-1 0 0 0,1 1 0 0 0,-7 9 0 0 0,4-1 0 0 0,3-8 0 0 0,1 0 0 0 0,0 1 0 0 0,0-1 0 0 0,1 1 0 0 0,-1 0 0 0 0,1-1 0 0 0,0 1 0 0 0,1 0 0 0 0,-2 9 0 0 0,4 2 0 0 0,2-13 0 0 0,-1-3 0 0 0,1 3 0 0 0,1 0 0 0 0,-1 0 0 0 0,1 0 0 0 0,-1-1 0 0 0,1 1 0 0 0,1-1 0 0 0,-1 0 0 0 0,0 0 0 0 0,1-1 0 0 0,-1 1 0 0 0,1-1 0 0 0,0 0 0 0 0,6 2 0 0 0,3 0 0 0 0,1-1 0 0 0,-1-1 0 0 0,22 1 0 0 0,-30-2 0 0 0,-3-1 0 0 0,0 0 0 0 0,0 0 0 0 0,0 1 0 0 0,0 0 0 0 0,-1-1 0 0 0,1 1 0 0 0,0 0 0 0 0,4 3 0 0 0,2 1 0 0 0,-2 3 0 0 0,-6 4 0 0 0,-3-6 0 0 0,1 0 0 0 0,-1 0 0 0 0,0 0 0 0 0,-1-1 0 0 0,0 1 0 0 0,0 0 0 0 0,0-1 0 0 0,0 0 0 0 0,-5 6 0 0 0,-11 17 0 0 0,-1 5 0 0 0,10-18 0 0 0,-15 33 0 0 0,24-46 0 0 0,1-1 0 0 0,-1 0 0 0 0,1 0 0 0 0,0 0 0 0 0,-1 1 0 0 0,1-1 0 0 0,0 0 0 0 0,-1 0 0 0 0,1 1 0 0 0,0-1 0 0 0,0 0 0 0 0,0 0 0 0 0,1 2 0 0 0,4 3 0 0 0,-2-5 0 0 0,5 4 0 0 0,-3-4 0 0 0,0 0 0 0 0,1-1 0 0 0,-1 0 0 0 0,0 1 0 0 0,0-2 0 0 0,11 0 0 0 0,31-9 0 0 0,-27 3 0 0 0,1-1 0 0 0,-1 0 0 0 0,-1-2 0 0 0,1 0 0 0 0,-2-1 0 0 0,21-16 0 0 0,-16 9 0 0 0,34-35 0 0 0,-12 10 0 0 0,-38 36 0 0 0,-1 1 0 0 0,0-2 0 0 0,-1 1 0 0 0,0 0 0 0 0,7-13 0 0 0,-7 11 0 0 0,0-1 0 0 0,-4 5 0 0 0,-3 5 0 0 0,-4 3 0 0 0,6-3 0 0 0,-9 7 0 0 0,1 1 0 0 0,-1 0 0 0 0,2 0 0 0 0,-13 17 0 0 0,-23 41 0 0 0,34-50 0 0 0,0 0 0 0 0,1 1 0 0 0,1 0 0 0 0,-5 19 0 0 0,10-26 0 0 0,4 0 0 0 0,0-8 0 0 0,0 0 0 0 0,-1 0 0 0 0,1 0 0 0 0,0 0 0 0 0,0 0 0 0 0,0 0 0 0 0,0 0 0 0 0,0-1 0 0 0,1 1 0 0 0,-1-1 0 0 0,0 0 0 0 0,1 1 0 0 0,-1-1 0 0 0,1 0 0 0 0,-1 0 0 0 0,1-1 0 0 0,3 2 0 0 0,0-1 0 0 0,-1 0 0 0 0,0 0 0 0 0,0-1 0 0 0,1 0 0 0 0,-1 0 0 0 0,0 0 0 0 0,0 0 0 0 0,8-2 0 0 0,-8 1 0 0 0,0 0 0 0 0,0-1 0 0 0,0 1 0 0 0,8-5 0 0 0,27-11 0 0 0,-23 13 0 0 0,1 0 0 0 0,25-13 0 0 0,-31 12 0 0 0,20-4 0 0 0,-21 6 0 0 0,0-1 0 0 0,0 0 0 0 0,0-1 0 0 0,-1 0 0 0 0,1 0 0 0 0,11-9 0 0 0,54-45 0 0 0,-56 42 0 0 0,-5 5 24 0 0,-1-1 0 0 0,15-17 0 0 0,-27 27 76 0 0,-1 1 0 0 0,0 0 0 0 0,1-1 0 0 0,-1 1 0 0 0,0 0 0 0 0,0-1 0 0 0,0 0 0 0 0,-1 1 0 0 0,1-1 0 0 0,0-3 0 0 0,-1 3 10 0 0,1-1-1 0 0,0 1 1 0 0,-1 0-1 0 0,1 0 1 0 0,0 0-1 0 0,1 0 1 0 0,2-5-1 0 0,1-1-109 0 0,-5 9 0 0 0,0 0 0 0 0,0 0 0 0 0,1 0 0 0 0,-1 0 0 0 0,0 0 0 0 0,0-1 0 0 0,0 1 0 0 0,0 0 0 0 0,0 0 0 0 0,0 0 0 0 0,0 0 0 0 0,0 0 0 0 0,0 0 0 0 0,0 0 0 0 0,0 0 0 0 0,0 0 0 0 0,0 0 0 0 0,0 0 0 0 0,0 0 0 0 0,0 0 0 0 0,0-1 0 0 0,0 1 0 0 0,0 0 0 0 0,0 0 0 0 0,0 0 0 0 0,0 0 0 0 0,0 0 0 0 0,0 0 0 0 0,0 0 0 0 0,0 0 0 0 0,0 0 0 0 0,0 0 0 0 0,0 0 0 0 0,-1 0 0 0 0,1 0 0 0 0,0 0 0 0 0,0-1 0 0 0,0 1 0 0 0,0 0 0 0 0,0 0 0 0 0,0 0 0 0 0,0 0 0 0 0,0 0 0 0 0,0 0 0 0 0,0 0 0 0 0,0 0 0 0 0,0 0 0 0 0,0 0 0 0 0,0 0 0 0 0,0 0 0 0 0,-1 0 0 0 0,1 0 0 0 0,0 0 0 0 0,-6 1 0 0 0,-7 4 0 0 0,13-5 0 0 0,-16 6 0 0 0,1 1 0 0 0,-16 10 0 0 0,28-15 0 0 0,-4 3-64 0 0,6-4-273 0 0,1-1-138 0 0,0 0-33 0 0,0 0-72 0 0,0 0-285 0 0,0 0-126 0 0,0 0-1666 0 0,0 0-6554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5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52 15663 0 0,'2'-1'719'0'0,"45"-16"399"0"0,-37 15-60 0 0,-1-1 1 0 0,1-1 0 0 0,-1 0 0 0 0,0 0 0 0 0,12-7-1 0 0,-20 10-484 0 0,0 0-437 0 0,0 0 0 0 0,0 0 0 0 0,0 1 0 0 0,0-1 0 0 0,0 0 0 0 0,0 0 0 0 0,-1 0 0 0 0,1 0 0 0 0,0 0 0 0 0,-1 0 0 0 0,1-1 0 0 0,-1 1-1 0 0,1 0 1 0 0,-1 0 0 0 0,1 0 0 0 0,-1 0 0 0 0,0-1 0 0 0,0 1 0 0 0,1 0 0 0 0,-1 0 0 0 0,0-1 0 0 0,0 1 0 0 0,0 0 0 0 0,0 0 0 0 0,-1-1 0 0 0,1 1 0 0 0,0 0 0 0 0,0 0 0 0 0,-1-2 0 0 0,-1 1-90 0 0,0 1 0 0 0,1-1 0 0 0,-1 1 0 0 0,0 0 0 0 0,0-1 0 0 0,1 1 0 0 0,-1 0 0 0 0,0 0 0 0 0,0 0 0 0 0,0 0 0 0 0,-1 1 0 0 0,1-1 0 0 0,0 1 0 0 0,0-1 0 0 0,0 1 0 0 0,0-1 0 0 0,-1 1 0 0 0,1 0 0 0 0,0 0 0 0 0,0 0 0 0 0,-1 1 0 0 0,1-1 0 0 0,-4 1 0 0 0,-26 4-47 0 0,22-5 0 0 0,0 2 0 0 0,-17 3 0 0 0,-15 8 0 0 0,0 2 0 0 0,-42 21 0 0 0,71-29 0 0 0,0 0 0 0 0,0 1 0 0 0,1 0 0 0 0,0 1 0 0 0,0 1 0 0 0,1 0 0 0 0,1 0 0 0 0,0 1 0 0 0,0 0 0 0 0,-9 15 0 0 0,12-12 0 0 0,9-9 0 0 0,-1-4 0 0 0,-1 0 0 0 0,0 1 0 0 0,0-1 0 0 0,1 0 0 0 0,-1 1 0 0 0,1-1 0 0 0,-1 0 0 0 0,1 1 0 0 0,-1-1 0 0 0,1 0 0 0 0,0 0 0 0 0,-1 0 0 0 0,1 0 0 0 0,0 0 0 0 0,0 0 0 0 0,0 0 0 0 0,0 0 0 0 0,0 0 0 0 0,0 0 0 0 0,0 0 0 0 0,0-1 0 0 0,1 1 0 0 0,0 0 0 0 0,1 1 0 0 0,3 0 0 0 0,0 0 0 0 0,0 0 0 0 0,0-1 0 0 0,0 1 0 0 0,0-1 0 0 0,0-1 0 0 0,8 1 0 0 0,6 0 0 0 0,-13 0 0 0 0,-1-1 0 0 0,1 0 0 0 0,0-1 0 0 0,-1 0 0 0 0,1 0 0 0 0,-1 0 0 0 0,1-1 0 0 0,8-2 0 0 0,47-24 0 0 0,-44 19 0 0 0,15-7 0 0 0,0-1 0 0 0,-1-1 0 0 0,53-42 0 0 0,-93 70 0 0 0,0 1 0 0 0,1 0 0 0 0,0 1 0 0 0,1-1 0 0 0,-9 25 0 0 0,12-23 0 0 0,3-1 0 0 0,4-2 0 0 0,4-3 0 0 0,-5-5 0 0 0,1-1 0 0 0,-1 0 0 0 0,0 0 0 0 0,1 0 0 0 0,0 0 0 0 0,-1-1 0 0 0,1 1 0 0 0,-1-1 0 0 0,1 0 0 0 0,0 0 0 0 0,-1 0 0 0 0,5-1 0 0 0,7-1 0 0 0,23-8 0 0 0,-17 4 0 0 0,-8 3 25 0 0,-1-1 1 0 0,1-1-1 0 0,-1 0 0 0 0,0-1 1 0 0,-1 0-1 0 0,0-1 0 0 0,0 0 1 0 0,0-1-1 0 0,15-14 0 0 0,4-9 228 0 0,43-53-1 0 0,-38 42-79 0 0,-16 20 333 0 0,48-61-494 0 0,-58 70-287 0 0,0 0-1 0 0,-2-1 1 0 0,1 0-1 0 0,9-25 1 0 0,-6 7 259 0 0,-11 32 16 0 0,0 0 0 0 0,1 0 0 0 0,-1-1 0 0 0,0 1 0 0 0,0 0 0 0 0,0 0 0 0 0,0-1 0 0 0,0 1 0 0 0,1 0 0 0 0,-1-1 0 0 0,0 1 0 0 0,0 0 0 0 0,0-1 0 0 0,0 1 0 0 0,0 0 0 0 0,0-1 0 0 0,0 1 0 0 0,0 0 0 0 0,0 0 0 0 0,0-1 0 0 0,0 1 0 0 0,-1 0 0 0 0,1-1 0 0 0,0 1 0 0 0,0 0 0 0 0,0 0 0 0 0,0-1 0 0 0,0 1 0 0 0,-1 0 0 0 0,1-1 0 0 0,0 1 0 0 0,0 0 0 0 0,0 0 0 0 0,-1 0 0 0 0,1-1 0 0 0,0 1 0 0 0,0 0 0 0 0,-1 0 0 0 0,1 0 0 0 0,0-1 0 0 0,0 1 0 0 0,-1 0 0 0 0,1 0 0 0 0,0 0 0 0 0,0 0 0 0 0,-1 0 0 0 0,1 0 0 0 0,0 0 0 0 0,-1 0 0 0 0,1 0 0 0 0,0 0 0 0 0,-1 0 0 0 0,1 0 0 0 0,0 0 0 0 0,-1 0 0 0 0,1 0 0 0 0,0 0 0 0 0,0 0 0 0 0,-1 0 0 0 0,-3 1 0 0 0,0-1 0 0 0,0 1 0 0 0,0 0 0 0 0,0 0 0 0 0,0 0 0 0 0,0 1 0 0 0,1-1 0 0 0,-1 1 0 0 0,-6 4 0 0 0,-31 24 0 0 0,37-27 0 0 0,-20 18 2 0 0,0 2-1 0 0,1 0 1 0 0,1 2-1 0 0,1 0 1 0 0,2 2 0 0 0,0 0-1 0 0,2 1 1 0 0,1 0-1 0 0,-14 37 1 0 0,24-52-5 0 0,2 0 0 0 0,0 1 0 0 0,0-1 0 0 0,1 1 1 0 0,-2 27-1 0 0,5-34 3 0 0,0-1 0 0 0,0 1 0 0 0,1-1 0 0 0,-1 1 0 0 0,1-1 0 0 0,1 0 0 0 0,-1 1 0 0 0,1-1 0 0 0,0 0 1 0 0,0 0-1 0 0,1 0 0 0 0,0 0 0 0 0,0-1 0 0 0,1 1 0 0 0,3 5 0 0 0,-4-9-224 0 0,-1 0 0 0 0,1 0 0 0 0,0 0 0 0 0,0 0 0 0 0,0-1 0 0 0,0 1 0 0 0,0-1 0 0 0,0 1-1 0 0,0-1 1 0 0,0 0 0 0 0,1 0 0 0 0,-1-1 0 0 0,0 1 0 0 0,1-1 0 0 0,-1 1 0 0 0,0-1 0 0 0,1 0 0 0 0,4-1 0 0 0,12-1-1311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6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91 15663 0 0,'0'0'719'0'0,"0"0"-20"0"0,6-14-278 0 0,-5 11 122 0 0,-1 0 0 0 0,1-1 0 0 0,-1 1 0 0 0,1 0-1 0 0,-1-1 1 0 0,0 1 0 0 0,0 0 0 0 0,-1-4 0 0 0,1 6-391 0 0,0 0-1 0 0,-1-1 1 0 0,1 1 0 0 0,-1 0-1 0 0,1 0 1 0 0,-1 0 0 0 0,1 0-1 0 0,-1 0 1 0 0,0 0 0 0 0,1 0-1 0 0,-1 0 1 0 0,0 0 0 0 0,0 1-1 0 0,0-1 1 0 0,1 0 0 0 0,-1 0-1 0 0,0 1 1 0 0,0-1 0 0 0,0 0-1 0 0,0 1 1 0 0,0-1 0 0 0,-1 1-1 0 0,1 0 1 0 0,0-1 0 0 0,0 1-1 0 0,-1-1 1 0 0,-7 0-29 0 0,1 0 0 0 0,0 0 0 0 0,-1 1 0 0 0,1 0 0 0 0,0 0 0 0 0,-1 1 0 0 0,1 0 0 0 0,0 1-1 0 0,0-1 1 0 0,0 2 0 0 0,0-1 0 0 0,0 1 0 0 0,-12 6 0 0 0,-1 2 242 0 0,1 2 0 0 0,1-1-1 0 0,-29 26 1 0 0,41-32-365 0 0,1 1 0 0 0,0 0 0 0 0,0 0 0 0 0,1 0 0 0 0,0 1 0 0 0,0 0 0 0 0,0 0 0 0 0,1 0 0 0 0,1 0 0 0 0,-1 1 0 0 0,-2 11 0 0 0,6-18 0 0 0,0-1 0 0 0,-1 0 0 0 0,1 1 0 0 0,0-1 0 0 0,0 0 0 0 0,0 0 0 0 0,0 1 0 0 0,0-1 0 0 0,0 0 0 0 0,0 1 0 0 0,0-1 0 0 0,0 0 0 0 0,1 0 0 0 0,-1 1 0 0 0,0-1 0 0 0,1 0 0 0 0,-1 0 0 0 0,1 0 0 0 0,0 1 0 0 0,-1-1 0 0 0,1 0 0 0 0,0 0 0 0 0,0 0 0 0 0,-1 0 0 0 0,1 0 0 0 0,0 0 0 0 0,0-1 0 0 0,0 1 0 0 0,0 0 0 0 0,0 0 0 0 0,1-1 0 0 0,-1 1 0 0 0,0 0 0 0 0,0-1 0 0 0,0 1 0 0 0,1-1 0 0 0,-1 0 0 0 0,0 1 0 0 0,0-1 0 0 0,2 0 0 0 0,4 2 0 0 0,0-1 0 0 0,0-1 0 0 0,1 1 0 0 0,-1-1 0 0 0,14-2 0 0 0,-1-1 0 0 0,1-1 0 0 0,-1 0 0 0 0,0-2 0 0 0,25-10 0 0 0,-33 11 0 0 0,0-1 0 0 0,0-1 0 0 0,-1 0 0 0 0,0 0 0 0 0,0-1 0 0 0,-1 0 0 0 0,18-19 0 0 0,-22 21 0 0 0,7-9 0 0 0,12-17 0 0 0,-22 28 0 0 0,0-1 0 0 0,0 1 0 0 0,0-1 0 0 0,-1 0 0 0 0,0 0 0 0 0,0 0 0 0 0,-1 0 0 0 0,3-10 0 0 0,-4 13-54 0 0,0 1 1 0 0,0-1-1 0 0,0 1 0 0 0,0-1 0 0 0,0 0 1 0 0,-1 1-1 0 0,1-1 0 0 0,-1 1 0 0 0,1-1 1 0 0,-1 1-1 0 0,1-1 0 0 0,-1 1 1 0 0,0-1-1 0 0,0 1 0 0 0,1 0 0 0 0,-1-1 1 0 0,0 1-1 0 0,0 0 0 0 0,-1 0 0 0 0,1-1 1 0 0,0 1-1 0 0,0 0 0 0 0,0 0 1 0 0,-1 0-1 0 0,1 1 0 0 0,-1-1 0 0 0,1 0 1 0 0,-1 0-1 0 0,1 1 0 0 0,-1-1 0 0 0,-2 0 1 0 0,0 0-223 0 0,-1-1 0 0 0,-1 1 0 0 0,1 0 0 0 0,0 1 0 0 0,0-1 0 0 0,0 1 0 0 0,0 0 0 0 0,-9 1 0 0 0,-10 4-1257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6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23039 0 0,'0'0'528'0'0,"0"0"69"0"0,5-9 785 0 0,-5 8-1414 0 0,19-27 1082 0 0,23-15 1758 0 0,-41 41-4200 0 0,-1 2-514 0 0,0 0-116 0 0,0 0-23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7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07 24879 0 0,'3'0'564'0'0,"14"-2"-224"0"0,-1-2 0 0 0,0 1 0 0 0,0-2-1 0 0,0 0 1 0 0,-1-1 0 0 0,19-9 0 0 0,-4-1 541 0 0,-2 0 0 0 0,33-26-1 0 0,-41 26-370 0 0,26-28 0 0 0,-8 7-307 0 0,84-80-203 0 0,-71 67 0 0 0,-29 28 0 0 0,-2 0 0 0 0,-1-2 0 0 0,22-32 0 0 0,-27 31 0 0 0,22-45 0 0 0,-34 64 0 0 0,0 1 0 0 0,-1-1 0 0 0,0 1 0 0 0,0-1 0 0 0,-1 0 0 0 0,1-10 0 0 0,0-5 0 0 0,-1 20 0 0 0,-1-1 0 0 0,1 0 0 0 0,0 0 0 0 0,-1 0 0 0 0,1 0 0 0 0,-1 1 0 0 0,1-1 0 0 0,-1 0 0 0 0,0 0 0 0 0,0 1 0 0 0,0-1 0 0 0,0 1 0 0 0,0-1 0 0 0,-2-2 0 0 0,-1-1 0 0 0,-2-1 0 0 0,3 6 0 0 0,0 0 0 0 0,0 1 0 0 0,0-1 0 0 0,0 1 0 0 0,0-1 0 0 0,0 1 0 0 0,1 0 0 0 0,-1 0 0 0 0,0 0 0 0 0,1 0 0 0 0,-1 0 0 0 0,0 1 0 0 0,-2 1 0 0 0,-5 3 0 0 0,-59 24 0 0 0,40-18 0 0 0,1 1 0 0 0,-30 19 0 0 0,29-12 0 0 0,0 0 0 0 0,-45 45 0 0 0,59-49 0 0 0,0 0 0 0 0,1 1 0 0 0,0 1 0 0 0,2 0 0 0 0,-17 33 0 0 0,18-29 0 0 0,1 1 0 0 0,0 0 0 0 0,2 1 0 0 0,1-1 0 0 0,-6 38 0 0 0,12-51 0 0 0,1-1 0 0 0,-1 0 0 0 0,1 1 0 0 0,1-1 0 0 0,0 0 0 0 0,0 1 0 0 0,5 13 0 0 0,-4-16 0 0 0,1 0 0 0 0,0-1 0 0 0,0 0 0 0 0,0 1 0 0 0,1-1 0 0 0,0 0 0 0 0,0-1 0 0 0,0 1 0 0 0,1-1 0 0 0,0 0 0 0 0,6 6 0 0 0,-1-3-226 0 0,1 0 0 0 0,0-1 0 0 0,0 0 0 0 0,17 8 0 0 0,-21-12 44 0 0,0 0 0 0 0,1 0 0 0 0,-1-1 0 0 0,1 0-1 0 0,0-1 1 0 0,-1 1 0 0 0,1-1 0 0 0,13-1 0 0 0,2-3-841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7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8 26719 0 0,'1'-1'1225'0'0,"19"-7"-251"0"0,-16 6-856 0 0,0 0-1 0 0,0 1 1 0 0,0-2-1 0 0,0 1 1 0 0,6-4-1 0 0,-2-1 201 0 0,2 1-1 0 0,16-9 1 0 0,-18 11-38 0 0,0-1 0 0 0,0 0-1 0 0,14-12 1 0 0,-14 10-271 0 0,-1 0 0 0 0,1 0-1 0 0,-2-1 1 0 0,1 0 0 0 0,9-17 0 0 0,-15 23-24 0 0,0 0 1 0 0,0 0 0 0 0,0-1 0 0 0,0 1 0 0 0,0 0 0 0 0,-1-1 0 0 0,1 1 0 0 0,-1-1-1 0 0,0 1 1 0 0,0 0 0 0 0,0-1 0 0 0,0 1 0 0 0,0-1 0 0 0,0 1 0 0 0,0-1 0 0 0,-1 1-1 0 0,0 0 1 0 0,1-1 0 0 0,-1 1 0 0 0,0 0 0 0 0,0 0 0 0 0,0-1 0 0 0,0 1 0 0 0,-1 0-1 0 0,1 0 1 0 0,0 0 0 0 0,-1 0 0 0 0,1 0 0 0 0,-1 1 0 0 0,-4-4 0 0 0,3 2-160 0 0,-1 0 1 0 0,0 0-1 0 0,0 1 1 0 0,-6-3 0 0 0,6 3 57 0 0,-15-9-396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19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394 15663 0 0,'0'0'356'0'0,"0"0"50"0"0,0 0 20 0 0,0 0-42 0 0,-6 1-410 0 0,3 1 2073 0 0,4-1 4160 0 0,8 0-5851 0 0,0 1 0 0 0,0-2-1 0 0,0 1 1 0 0,0-1 0 0 0,13-2 0 0 0,-12 1-349 0 0,1 0 0 0 0,16 1 0 0 0,15 0-11 0 0,-28-2 4 0 0,0 2 0 0 0,0 0 0 0 0,0 0 0 0 0,17 4 0 0 0,-22-3 0 0 0,-2-1 72 0 0,-6 0 299 0 0,-1 0 117 0 0,0 0 21 0 0,0 0-66 0 0,-6 15-278 0 0,-21 40-165 0 0,-3-2 0 0 0,-48 65 0 0 0,-1 1 0 0 0,67-99 0 0 0,-1-1 0 0 0,0 0 0 0 0,-18 17 0 0 0,22-30 0 0 0,8-6 0 0 0,0 0 0 0 0,1 0 0 0 0,-1 0 0 0 0,0 0 0 0 0,1-1 0 0 0,-1 1 0 0 0,0 0 0 0 0,1 0 0 0 0,-1-1 0 0 0,1 1 0 0 0,-1-1 0 0 0,1 1 0 0 0,-1 0 0 0 0,1-1 0 0 0,-1 1 0 0 0,1-1 0 0 0,-1 1 0 0 0,1-1 0 0 0,-1 0 0 0 0,1 1 0 0 0,0-1 0 0 0,-1 1 0 0 0,1-1 0 0 0,0 0 0 0 0,-1 1 0 0 0,1-2 0 0 0,-6-20 0 0 0,5 21 0 0 0,-5-30 0 0 0,1-1 0 0 0,-1-33 0 0 0,-12-131 0 0 0,8 150-453 0 0,6 34 220 0 0,2 0 1 0 0,-1 0-1 0 0,0-12 0 0 0,2 15 173 0 0,-1-1 1 0 0,0 1-1 0 0,-1 0 1 0 0,0 0-1 0 0,0 0 0 0 0,-1 0 1 0 0,0 1-1 0 0,-1-1 0 0 0,-8-11 1 0 0,5 6 47 0 0,4 4 12 0 0,4 7 0 0 0,1 0 0 0 0,0 1 0 0 0,0-1 0 0 0,1 0 0 0 0,-1 0 0 0 0,1 1 0 0 0,-1-1 0 0 0,1 1 0 0 0,0-1 0 0 0,3-3 0 0 0,5-8 0 0 0,-8 11 0 0 0,1 0 0 0 0,-1 0 0 0 0,1 0 0 0 0,0 0 0 0 0,0 0 0 0 0,0 0 0 0 0,1 1 0 0 0,-1 0 0 0 0,6-4 0 0 0,38-15 0 0 0,-23 10 0 0 0,112-40 0 0 0,-59 24 0 0 0,145-48 876 0 0,-201 68 75 0 0,-19 6-866 0 0,0 6-382 0 0,0-1-550 0 0,0-3-4270 0 0,-2-1-3414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2:50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9351 0 0,'0'0'439'0'0,"0"0"62"0"0,0 0 33 0 0,0 0-65 0 0,12-4 573 0 0,-7 4-898 0 0,0 1 0 0 0,-1-1-1 0 0,1 1 1 0 0,0 0-1 0 0,-1 0 1 0 0,1 0-1 0 0,0 1 1 0 0,-1 0-1 0 0,0 0 1 0 0,1 0-1 0 0,4 3 1 0 0,-2 0 312 0 0,-1 0 0 0 0,0 0 1 0 0,0 1-1 0 0,0-1 0 0 0,0 1 0 0 0,4 8 1 0 0,2 3 434 0 0,-1 2 1 0 0,0-1 0 0 0,-2 2-1 0 0,10 25 1 0 0,-1 4-892 0 0,-3 1 0 0 0,-2 0 0 0 0,-2 1 0 0 0,7 81 0 0 0,-13-75 0 0 0,-1-3 0 0 0,-1 70 0 0 0,-3-100 0 0 0,0-14 0 0 0,0-1 0 0 0,0 0 0 0 0,-1 1 0 0 0,-3 10 0 0 0,2-11 0 0 0,-4-2 0 0 0,-1-1 0 0 0,-2-1 0 0 0,0 0 0 0 0,5-3-33 0 0,0 0-1 0 0,0 0 1 0 0,0-1 0 0 0,0 1 0 0 0,0-1-1 0 0,0 0 1 0 0,-7 1 0 0 0,8-2-102 0 0,-5-1-994 0 0,6-1-7140 0 0,-1-4-1164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0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240 13823 0 0,'0'-2'630'0'0,"29"-50"236"0"0,-21 33-426 0 0,-1 3 1436 0 0,-1 0-1 0 0,6-20 0 0 0,-11 30-1528 0 0,0 1-1 0 0,0 0 1 0 0,-1-1-1 0 0,0 1 1 0 0,0-1-1 0 0,0 1 1 0 0,0-1-1 0 0,-1 1 1 0 0,0 0-1 0 0,0-1 1 0 0,-2-6-1 0 0,2 10-282 0 0,1 1-1 0 0,-1-1 1 0 0,0 0-1 0 0,0 1 1 0 0,1-1-1 0 0,-1 1 1 0 0,0-1-1 0 0,0 1 1 0 0,-1 0-1 0 0,1-1 1 0 0,0 1-1 0 0,0 0 1 0 0,-1 0-1 0 0,1 0 1 0 0,-2-2-1 0 0,1 3-11 0 0,1-1 0 0 0,0 1 0 0 0,-1 0 0 0 0,1-1 0 0 0,0 1 0 0 0,-1 0 0 0 0,1 0 0 0 0,-1 0 0 0 0,1 0 0 0 0,-1 0 0 0 0,1 0 0 0 0,0 0 0 0 0,-1 1 0 0 0,1-1 0 0 0,-1 0 0 0 0,1 1 0 0 0,0-1 0 0 0,0 1 0 0 0,-3 1 0 0 0,-12 5-38 0 0,10-4-13 0 0,0 0-1 0 0,0 0 0 0 0,0 0 0 0 0,1 1 0 0 0,-1-1 1 0 0,1 1-1 0 0,-9 10 0 0 0,-23 28 0 0 0,-27 29 0 0 0,53-59 0 0 0,0 1 0 0 0,0 0 0 0 0,1 1 0 0 0,1 0 0 0 0,1 0 0 0 0,0 1 0 0 0,0 0 0 0 0,-6 20 0 0 0,13-32 0 0 0,0-1 0 0 0,1 1 0 0 0,-1 0 0 0 0,1 0 0 0 0,-1-1 0 0 0,1 1 0 0 0,0 4 0 0 0,3 7 0 0 0,0-10 0 0 0,-1-3 0 0 0,-1 1 0 0 0,0-1 0 0 0,0 0 0 0 0,0 1 0 0 0,0-1 0 0 0,0 0 0 0 0,1 0 0 0 0,-1 0 0 0 0,0 0 0 0 0,1 0 0 0 0,-1 0 0 0 0,1-1 0 0 0,-1 1 0 0 0,1 0 0 0 0,-1-1 0 0 0,1 1 0 0 0,0-1 0 0 0,-1 0 0 0 0,1 1 0 0 0,0-1 0 0 0,-1 0 0 0 0,1 0 0 0 0,0 0 0 0 0,-1 0 0 0 0,1 0 0 0 0,2-1 0 0 0,4-1 0 0 0,0 0 0 0 0,0 0 0 0 0,15-7 0 0 0,-8 3 0 0 0,0-1 0 0 0,0 0 0 0 0,0 0 0 0 0,-1-1 0 0 0,0-1 0 0 0,-1 0 0 0 0,18-16 0 0 0,-6 1 0 0 0,-2 0 0 0 0,22-29 0 0 0,-39 45 0 0 0,-19 30-34 0 0,2-1-150 0 0,-15 33 1 0 0,25-53-292 0 0,1-1-33 0 0,-5 6-491 0 0,4-4-7840 0 0,1-2 1757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0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08 19351 0 0,'-39'3'1033'0'0,"36"-2"-943"0"0,0-1 1 0 0,1 1 0 0 0,-1 0-1 0 0,0 0 1 0 0,0 0-1 0 0,1 0 1 0 0,-1 1 0 0 0,1-1-1 0 0,-1 1 1 0 0,1-1 0 0 0,-4 4-1 0 0,0 2-18 0 0,5-6 299 0 0,1-1 117 0 0,1 1-427 0 0,-1 1 0 0 0,1-1 1 0 0,-1 0-1 0 0,1 1 0 0 0,-1-1 0 0 0,1 0 0 0 0,0 1 1 0 0,-1-1-1 0 0,1 0 0 0 0,0 0 0 0 0,0 0 1 0 0,0 0-1 0 0,0 0 0 0 0,0 0 0 0 0,0 0 1 0 0,0 0-1 0 0,1 0 0 0 0,1 1 0 0 0,22 12-107 0 0,-21-13 125 0 0,0-1 0 0 0,0 1-1 0 0,0 0 1 0 0,0-1 0 0 0,0 0 0 0 0,0 0 0 0 0,0 0-1 0 0,0-1 1 0 0,0 1 0 0 0,0-1 0 0 0,0 0-1 0 0,4-1 1 0 0,1-1 126 0 0,-1 0 0 0 0,0 0 0 0 0,0-1-1 0 0,12-7 1 0 0,-14 7-77 0 0,1-1 0 0 0,-1 0 0 0 0,0 0 0 0 0,0-1 0 0 0,0 0 0 0 0,-1 0 0 0 0,8-10 0 0 0,-12 13-91 0 0,1 1-1 0 0,-1 0 1 0 0,0 0-1 0 0,0-1 1 0 0,0 1 0 0 0,0-1-1 0 0,0 1 1 0 0,-1-1-1 0 0,1 1 1 0 0,-1-1-1 0 0,0 1 1 0 0,1-1 0 0 0,-1 0-1 0 0,0 1 1 0 0,-1-1-1 0 0,1 1 1 0 0,0-1-1 0 0,-1 0 1 0 0,1 1 0 0 0,-1-1-1 0 0,0 1 1 0 0,0-1-1 0 0,0 1 1 0 0,0 0-1 0 0,0-1 1 0 0,-1 1 0 0 0,-2-3-1 0 0,3 3-157 0 0,-1 0-1 0 0,1 0 1 0 0,-1 1-1 0 0,0-1 1 0 0,0 1-1 0 0,0-1 1 0 0,0 1 0 0 0,0 0-1 0 0,0 0 1 0 0,0 0-1 0 0,0 0 1 0 0,0 0-1 0 0,-1 0 1 0 0,1 0 0 0 0,0 1-1 0 0,-1-1 1 0 0,1 1-1 0 0,0 0 1 0 0,-1 0-1 0 0,1 0 1 0 0,0 0-1 0 0,-1 0 1 0 0,1 0 0 0 0,-3 1-1 0 0,-1 0-622 0 0,0 1-1 0 0,1-1 1 0 0,-1 1-1 0 0,1 0 1 0 0,0 1 0 0 0,-1 0-1 0 0,1-1 1 0 0,-9 8-1 0 0,0 1-6967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1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618 17503 0 0,'0'0'399'0'0,"0"0"60"0"0,0 0 21 0 0,0 0-59 0 0,-1-1-276 0 0,0 0 18 0 0,-1-1 0 0 0,1 1 1 0 0,0 0-1 0 0,0-1 0 0 0,0 0 0 0 0,0 1 0 0 0,0-1 0 0 0,0 0 0 0 0,1 1 0 0 0,-1-1 1 0 0,0 0-1 0 0,1 0 0 0 0,-1 1 0 0 0,1-1 0 0 0,0 0 0 0 0,0 0 0 0 0,0 0 0 0 0,0-3 1 0 0,1-1 244 0 0,0 1 0 0 0,0 0 0 0 0,0 0 0 0 0,5-9 0 0 0,-2 2-4 0 0,50-118 1164 0 0,-6 15-472 0 0,-47 114-1067 0 0,-1 0 0 0 0,1-1 0 0 0,-1 1 0 0 0,1-1 1 0 0,-1 1-1 0 0,0-1 0 0 0,1 1 0 0 0,-1-1 0 0 0,0 1 0 0 0,0-3 0 0 0,0 4-5 0 0,-1 0-1 0 0,1-1 0 0 0,0 1 1 0 0,-1 1-1 0 0,1-1 1 0 0,0 0-1 0 0,-1 0 1 0 0,1 0-1 0 0,0 0 1 0 0,0 0-1 0 0,-1 0 1 0 0,1 0-1 0 0,0 0 1 0 0,-1 0-1 0 0,1 1 1 0 0,0-1-1 0 0,0 0 0 0 0,-1 0 1 0 0,1 0-1 0 0,0 0 1 0 0,0 1-1 0 0,0-1 1 0 0,-1 0-1 0 0,1 0 1 0 0,0 1-1 0 0,0-1 1 0 0,0 0-1 0 0,-1 0 1 0 0,1 1-1 0 0,-24 31 1001 0 0,14-17-1024 0 0,-46 71 0 0 0,46-69 0 0 0,1 0 0 0 0,1 0 0 0 0,-8 23 0 0 0,13-31 0 0 0,1 1 0 0 0,0-1 0 0 0,-1 14 0 0 0,4-11 0 0 0,4-2 0 0 0,-3-8-19 0 0,-1-1 0 0 0,1 1 0 0 0,0-1 0 0 0,0 1 0 0 0,-1-1 0 0 0,1 0 0 0 0,0 1 0 0 0,0-1 0 0 0,0 0 0 0 0,0 0 1 0 0,1 0-1 0 0,-1-1 0 0 0,3 2 0 0 0,0-1-80 0 0,1-1 1 0 0,-1 1 0 0 0,0-1 0 0 0,0 0 0 0 0,9-1 0 0 0,0-1-128 0 0,1-1 0 0 0,-1-1-1 0 0,18-6 1 0 0,-18 4 343 0 0,0 0 0 0 0,-1-1-1 0 0,1 0 1 0 0,22-19-1 0 0,44-43 861 0 0,-40 33-778 0 0,12-17-199 0 0,-33 32 0 0 0,21-17 0 0 0,-41 39 0 0 0,-9 8 0 0 0,-15 18 0 0 0,8-4 0 0 0,-20 38 0 0 0,33-53 0 0 0,0 0 0 0 0,0 1 0 0 0,1-1 0 0 0,0 1 0 0 0,1 0 0 0 0,0 0 0 0 0,0 0 0 0 0,0 16 0 0 0,2-22 0 0 0,0-1 0 0 0,1 0 0 0 0,-1 0 0 0 0,1 0 0 0 0,-1 0 0 0 0,1 0 0 0 0,0 0 0 0 0,-1 0 0 0 0,1 0 0 0 0,0 0 0 0 0,0 0 0 0 0,1 0 0 0 0,-1-1 0 0 0,0 1 0 0 0,0 0 0 0 0,1-1 0 0 0,-1 1 0 0 0,1-1 0 0 0,0 0 0 0 0,3 3 0 0 0,-3-2 0 0 0,1-1 0 0 0,0 1 0 0 0,0-1 0 0 0,0 0 0 0 0,0 0 0 0 0,0 0 0 0 0,0 0 0 0 0,0 0 0 0 0,1 0 0 0 0,-1-1 0 0 0,0 0 0 0 0,0 0 0 0 0,5 0 0 0 0,17-4 0 0 0,0-2 0 0 0,-1-1 0 0 0,1-1 0 0 0,34-16 0 0 0,-51 20 0 0 0,15-5 0 0 0,1-2 0 0 0,-2-1 0 0 0,0 0 0 0 0,0-2 0 0 0,-1-1 0 0 0,-1 0 0 0 0,0-2 0 0 0,-1 0 0 0 0,-1-1 0 0 0,-1-1 0 0 0,0 0 0 0 0,17-28 0 0 0,-28 37 0 0 0,67-111 0 0 0,-61 97 0 0 0,-1 0 0 0 0,-1 0 0 0 0,10-34 0 0 0,-17 42 0 0 0,-3 4 0 0 0,0 12 0 0 0,0 0 0 0 0,0 0 0 0 0,-1-1 0 0 0,1 1 0 0 0,0 0 0 0 0,0-1 0 0 0,0 1 0 0 0,0 0 0 0 0,-1 0 0 0 0,1 0 0 0 0,0-1 0 0 0,0 1 0 0 0,0 0 0 0 0,-1 0 0 0 0,1-1 0 0 0,0 1 0 0 0,0 0 0 0 0,-1 0 0 0 0,1 0 0 0 0,0 0 0 0 0,0 0 0 0 0,-1 0 0 0 0,1-1 0 0 0,0 1 0 0 0,-1 0 0 0 0,-1 0 0 0 0,0 1 0 0 0,0-1 0 0 0,0 0 0 0 0,1 1 0 0 0,-1-1 0 0 0,0 1 0 0 0,0-1 0 0 0,0 1 0 0 0,1 0 0 0 0,-1 0 0 0 0,0 0 0 0 0,1 0 0 0 0,-1 0 0 0 0,-2 2 0 0 0,0 1 0 0 0,-1 0 0 0 0,1 1 0 0 0,-6 7 0 0 0,-15 27 0 0 0,1 0 0 0 0,-25 62 0 0 0,25-51 0 0 0,5-9 0 0 0,2 1 0 0 0,2 1 0 0 0,-14 66 0 0 0,27-99 0 0 0,1-1 0 0 0,0 0 0 0 0,0 0 0 0 0,1 1 0 0 0,0-1 0 0 0,1 0 0 0 0,0 0 0 0 0,0 0 0 0 0,4 13 0 0 0,0-10 0 0 0,3-6 0 0 0,-6-5 0 0 0,0-1 0 0 0,0 0 0 0 0,-1 0 0 0 0,1 0 0 0 0,0 0 0 0 0,0 0 0 0 0,0-1 0 0 0,0 1 0 0 0,0 0 0 0 0,0-1 0 0 0,0 0 0 0 0,0 1 0 0 0,0-1 0 0 0,0 0 0 0 0,-1 0 0 0 0,1 0 0 0 0,0 0 0 0 0,-1 0 0 0 0,1 0 0 0 0,-1-1 0 0 0,3-2 0 0 0,1 0 0 0 0,-1-1 0 0 0,1 0 0 0 0,-1-1 0 0 0,0 1 0 0 0,3-8 0 0 0,0-1 0 0 0,-1 0 0 0 0,-1 0 0 0 0,0-1 0 0 0,-1 0 0 0 0,3-19 0 0 0,-4 11 0 0 0,-1 0 0 0 0,-1-40 0 0 0,-1 59 0 0 0,-1 1 0 0 0,1 0 0 0 0,-1 0 0 0 0,1-1 0 0 0,-1 1 0 0 0,0 0 0 0 0,0 0 0 0 0,-1 0 0 0 0,1 0 0 0 0,0 0 0 0 0,-1 0 0 0 0,0 1 0 0 0,-3-5 0 0 0,4 6 0 0 0,0 0 0 0 0,0-1 0 0 0,-1 1 0 0 0,1 0 0 0 0,-1 0 0 0 0,1 1 0 0 0,0-1 0 0 0,-1 0 0 0 0,0 0 0 0 0,1 1 0 0 0,-1-1 0 0 0,1 1 0 0 0,-1-1 0 0 0,0 1 0 0 0,1 0 0 0 0,-1-1 0 0 0,0 1 0 0 0,1 0 0 0 0,-1 0 0 0 0,0 0 0 0 0,0 0 0 0 0,1 1 0 0 0,-1-1 0 0 0,0 0 0 0 0,1 1 0 0 0,-1-1 0 0 0,-1 2 0 0 0,3-2 0 0 0,-5 1 0 0 0,1 1 0 0 0,-1-1 0 0 0,1 1 0 0 0,0 0 0 0 0,-1 0 0 0 0,1 1 0 0 0,0-1 0 0 0,1 1 0 0 0,-1 0 0 0 0,0 0 0 0 0,1 0 0 0 0,0 1 0 0 0,-6 6 0 0 0,5 0 0 0 0,4 1 0 0 0,2 1 0 0 0,3 0 0 0 0,-2-9-181 0 0,0 0 0 0 0,0 0 0 0 0,0 0 0 0 0,0-1 0 0 0,0 1 0 0 0,0-1 0 0 0,1 0-1 0 0,-1 1 1 0 0,1-2 0 0 0,0 1 0 0 0,-1 0 0 0 0,1-1 0 0 0,5 2 0 0 0,-1-1-934 0 0,1 0-1 0 0,-1-1 1 0 0,0 0-1 0 0,1-1 1 0 0,12 0-1 0 0,-3-2-7672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1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09 23039 0 0,'0'0'528'0'0,"3"0"69"0"0,0-1-497 0 0,0 0 0 0 0,1 0 0 0 0,-1-1-1 0 0,0 1 1 0 0,0-1 0 0 0,0 1-1 0 0,0-1 1 0 0,0 0 0 0 0,0 0 0 0 0,0 0-1 0 0,-1-1 1 0 0,1 1 0 0 0,-1-1-1 0 0,4-4 1 0 0,5-7 579 0 0,14-25-1 0 0,-22 33-176 0 0,-2 5-331 0 0,0 0 0 0 0,-1 0 0 0 0,1 0 0 0 0,-1 0 0 0 0,1 0 1 0 0,-1 0-1 0 0,0 0 0 0 0,1 0 0 0 0,-1 0 0 0 0,0 0 0 0 0,0-1 0 0 0,0 0 0 0 0,0 2-131 0 0,0 0 0 0 0,0-1 1 0 0,0 1-1 0 0,0 0 0 0 0,0 0 0 0 0,0 0 0 0 0,-1 0 0 0 0,1-1 1 0 0,0 1-1 0 0,0 0 0 0 0,0 0 0 0 0,0 0 0 0 0,-1 0 0 0 0,1 0 0 0 0,0 0 1 0 0,0 0-1 0 0,0-1 0 0 0,-1 1 0 0 0,1 0 0 0 0,0 0 0 0 0,0 0 1 0 0,0 0-1 0 0,-1 0 0 0 0,1 0 0 0 0,0 0 0 0 0,0 0 0 0 0,0 0 1 0 0,-1 0-1 0 0,1 0 0 0 0,0 0 0 0 0,0 0 0 0 0,0 0 0 0 0,-1 0 1 0 0,1 1-1 0 0,0-1 0 0 0,0 0 0 0 0,0 0 0 0 0,-1 0 0 0 0,1 0 1 0 0,0 0-1 0 0,0 0 0 0 0,0 0 0 0 0,0 1 0 0 0,-1-1 0 0 0,1 0 1 0 0,0 0-1 0 0,0 0 0 0 0,0 1 0 0 0,-8 4-40 0 0,0 1 0 0 0,1 0 0 0 0,0 0 0 0 0,1 1 0 0 0,-1-1 0 0 0,1 2 0 0 0,-6 8 0 0 0,-33 59 0 0 0,19-12-133 0 0,25-61-563 0 0,1-2-258 0 0,0 0-1194 0 0,0 0-4789 0 0,0 0-2051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2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23039 0 0,'0'0'512'0'0,"0"0"96"0"0,14-13 32 0 0,-14 13 0 0 0,0 0-512 0 0,0 0-128 0 0,0 0 0 0 0,12-4 0 0 0,-3-2 432 0 0,1 2 64 0 0,-10 4 16 0 0,12-4 0 0 0,-2-2-824 0 0,-2 0-160 0 0,0 0-32 0 0,-8 6-10040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3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5 7 19351 0 0,'0'0'439'0'0,"0"0"62"0"0,-3-1 33 0 0,-6-4-65 0 0,8 5-458 0 0,1 0 0 0 0,-1 0 0 0 0,0 0 1 0 0,1 0-1 0 0,-1 0 0 0 0,1 0 0 0 0,-1 0 0 0 0,0 0 0 0 0,1 0 1 0 0,-1 1-1 0 0,0-1 0 0 0,1 0 0 0 0,-1 0 0 0 0,1 1 0 0 0,-1-1 0 0 0,1 0 1 0 0,-1 1-1 0 0,1-1 0 0 0,-1 1 0 0 0,0 0 0 0 0,-1 0 72 0 0,-9 6 381 0 0,0 1-1 0 0,0 0 1 0 0,0 0 0 0 0,1 1-1 0 0,1 0 1 0 0,0 1-1 0 0,0 0 1 0 0,1 0 0 0 0,-10 17-1 0 0,-7 14 132 0 0,-24 55 0 0 0,35-65-434 0 0,-80 197-140 0 0,16 6-24 0 0,49-144 2 0 0,11-35 1 0 0,-13 77 0 0 0,31-126 57 0 0,0-5-22 0 0,0 1 0 0 0,0 0 0 0 0,0-1 0 0 0,0 1 0 0 0,0-1 0 0 0,0 1 0 0 0,0 0 0 0 0,-1-1 1 0 0,1 1-1 0 0,-2 2 0 0 0,20-3 1405 0 0,-14-3-1427 0 0,-1 0 0 0 0,0-1 0 0 0,0 1 1 0 0,0 0-1 0 0,0-1 0 0 0,-1 0 0 0 0,1 1 0 0 0,0-1 1 0 0,-1 0-1 0 0,0 0 0 0 0,3-6 0 0 0,3-5-9 0 0,7-22-1 0 0,23-67-3 0 0,24-117 0 0 0,-61 217 0 0 0,2-8 0 0 0,-1 0 0 0 0,1-12 0 0 0,-2 21 0 0 0,-1 0 0 0 0,0 0 0 0 0,0 0 0 0 0,0 0 0 0 0,0 0 0 0 0,0-1 0 0 0,-1 1 0 0 0,1 0 0 0 0,0 0 0 0 0,-1 0 0 0 0,0 0 0 0 0,1 1 0 0 0,-1-1 0 0 0,0 0 0 0 0,0 0 0 0 0,0 0 0 0 0,0 0 0 0 0,-3-2 0 0 0,3 3 0 0 0,0 1 0 0 0,1-1 0 0 0,-1 1 0 0 0,0-1 0 0 0,0 1 0 0 0,0-1 0 0 0,0 1 0 0 0,0-1 0 0 0,0 1 0 0 0,0 0 0 0 0,-1 0 0 0 0,1 0 0 0 0,0-1 0 0 0,0 1 0 0 0,0 0 0 0 0,0 0 0 0 0,0 0 0 0 0,0 1 0 0 0,0-1 0 0 0,0 0 0 0 0,0 0 0 0 0,0 1 0 0 0,0-1 0 0 0,0 0 0 0 0,0 1 0 0 0,-2 0 0 0 0,0 1 0 0 0,1 0 0 0 0,-1 0 0 0 0,0 0 0 0 0,1 0 0 0 0,-1 0 0 0 0,1 0 0 0 0,-4 5 0 0 0,0 5 0 0 0,8-7 0 0 0,-1-4 0 0 0,-1 1-35 0 0,1 0 0 0 0,0 0 0 0 0,0 1 0 0 0,0-1 0 0 0,0 0 0 0 0,0 0 0 0 0,0-1 0 0 0,0 1-1 0 0,1 0 1 0 0,-1 0 0 0 0,1-1 0 0 0,-1 1 0 0 0,1 0 0 0 0,0-1 0 0 0,-1 0 0 0 0,1 1 0 0 0,0-1 0 0 0,0 0 0 0 0,0 0 0 0 0,0 0 0 0 0,0 0 0 0 0,0 0 0 0 0,0-1-1 0 0,4 2 1 0 0,3-1-78 0 0,-1 0 0 0 0,0-1-1 0 0,0 0 1 0 0,1 0-1 0 0,12-2 1 0 0,24-8 947 0 0,-7 0-276 0 0,65-10-431 0 0,-37 6-108 0 0,100-8 0 0 0,-162 21-19 0 0,0 1 0 0 0,0 1 0 0 0,0-1 0 0 0,-1 0 0 0 0,1 1 0 0 0,5 1 0 0 0,2 3 0 0 0,-10-3 0 0 0,0-1 0 0 0,0 1 0 0 0,0-1 0 0 0,-1 1 0 0 0,1 0 0 0 0,0-1 0 0 0,-1 1 0 0 0,1 0 0 0 0,-1-1 0 0 0,1 1 0 0 0,-1 0 0 0 0,0 0 0 0 0,0-1 0 0 0,0 1 0 0 0,0 0 0 0 0,0 0 0 0 0,0-1 0 0 0,-1 3 0 0 0,0 2 0 0 0,0-1 0 0 0,0 1 0 0 0,-1-1 0 0 0,-3 9 0 0 0,-1-2 0 0 0,0 0 0 0 0,-1 0 0 0 0,-12 15 0 0 0,15-22 0 0 0,0 0 0 0 0,0-1 0 0 0,0 0 0 0 0,-1 0 0 0 0,0 0 0 0 0,0 0 0 0 0,0-1 0 0 0,0 0 0 0 0,0 0 0 0 0,-7 3 0 0 0,11-6 0 0 0,1 0 0 0 0,0 0 0 0 0,-1 0 0 0 0,1 0 0 0 0,0 0 0 0 0,0 0 0 0 0,-1 0 0 0 0,1 0 0 0 0,0 0 0 0 0,-1 0 0 0 0,1 0 0 0 0,0 0 0 0 0,-1 0 0 0 0,1 0 0 0 0,0 0 0 0 0,0 0 0 0 0,-1 0 0 0 0,1 0 0 0 0,0 0 0 0 0,-1 0 0 0 0,1-1 0 0 0,0 1 0 0 0,0 0 0 0 0,-1 0 0 0 0,1 0 0 0 0,0-1 0 0 0,0 1 0 0 0,0 0 0 0 0,-1 0 0 0 0,1 0 0 0 0,0-1 0 0 0,0 1 0 0 0,0 0 0 0 0,0 0 0 0 0,-1-1 0 0 0,1 1 0 0 0,0 0 0 0 0,0-1 0 0 0,0 1 0 0 0,0 0 0 0 0,0-1 0 0 0,0 1 0 0 0,0 0 0 0 0,0 0 0 0 0,0-1 0 0 0,0 1 0 0 0,0 0 0 0 0,0-1 0 0 0,0 1 0 0 0,0 0 0 0 0,0-1 0 0 0,0 1 0 0 0,0-1 0 0 0,1-3 0 0 0,-1 0 0 0 0,1 1 0 0 0,0-1 0 0 0,0 0 0 0 0,0 0 0 0 0,0 0 0 0 0,0 0 0 0 0,1 1 0 0 0,3-6 0 0 0,22-31 0 0 0,-14 23 0 0 0,2-3 0 0 0,1 0 0 0 0,1 1 0 0 0,29-24 0 0 0,63-45 0 0 0,-87 72 0 0 0,-18 13 0 0 0,6-5 0 0 0,21-12 0 0 0,-28 19 0 0 0,-1-1 0 0 0,0 1 0 0 0,0 0 0 0 0,1 0 0 0 0,-1 0 0 0 0,0 1 0 0 0,1-1 0 0 0,-1 0 0 0 0,1 1 0 0 0,-1 0 0 0 0,1-1 0 0 0,-1 1 0 0 0,1 0 0 0 0,0 1 0 0 0,-1-1 0 0 0,4 1 0 0 0,4 5 0 0 0,-1 3 0 0 0,0 0 0 0 0,8 13 0 0 0,-12-15 0 0 0,0 0 0 0 0,1-1 0 0 0,0 1 0 0 0,0-1 0 0 0,0 0 0 0 0,1-1 0 0 0,11 8 0 0 0,-8-8 0 0 0,0-1 0 0 0,1 0 0 0 0,0 0 0 0 0,0-1 0 0 0,0 0 0 0 0,1-1 0 0 0,-1-1 0 0 0,0 0 0 0 0,1 0 0 0 0,21-2 0 0 0,-1-2 0 0 0,-1-2 0 0 0,53-14 0 0 0,-71 15 0 0 0,0 0 0 0 0,0-2 0 0 0,0 1 0 0 0,-1-2 0 0 0,20-12 0 0 0,-31 18 0 0 0,0 0 0 0 0,0 0 0 0 0,0 0 0 0 0,0 0 0 0 0,0 0 0 0 0,0 0 0 0 0,0 0 0 0 0,0 0 0 0 0,-1 0 0 0 0,1-1 0 0 0,0 1 0 0 0,0-2 0 0 0,-1 3 1 0 0,0-1-1 0 0,1 1 1 0 0,-1-1 0 0 0,0 1-1 0 0,0-1 1 0 0,0 1 0 0 0,0-1-1 0 0,0 0 1 0 0,0 1-1 0 0,0-1 1 0 0,0 1 0 0 0,0-1-1 0 0,0 1 1 0 0,0-1 0 0 0,0 0-1 0 0,0 1 1 0 0,0-1 0 0 0,0 1-1 0 0,0-1 1 0 0,-1 1 0 0 0,1-1-1 0 0,0 1 1 0 0,-1-1-1 0 0,1 1 1 0 0,0-1 0 0 0,-1 1-1 0 0,1-1 1 0 0,0 1 0 0 0,-1 0-1 0 0,1-1 1 0 0,-1 1 0 0 0,1-1-1 0 0,-1 1 1 0 0,1 0-1 0 0,-1 0 1 0 0,1-1 0 0 0,-1 1-1 0 0,1 0 1 0 0,-2-1 0 0 0,1 1 45 0 0,-2-2-5 0 0,0 1 1 0 0,0-1-1 0 0,0 1 0 0 0,0 0 1 0 0,0 0-1 0 0,0 0 0 0 0,-1 0 0 0 0,1 1 1 0 0,0 0-1 0 0,0-1 0 0 0,-1 1 1 0 0,1 0-1 0 0,0 0 0 0 0,-1 1 0 0 0,1-1 1 0 0,0 1-1 0 0,0 0 0 0 0,-1-1 1 0 0,1 1-1 0 0,0 1 0 0 0,0-1 1 0 0,-4 3-1 0 0,-7 3 210 0 0,1 1 0 0 0,0 1 0 0 0,-17 14 0 0 0,22-17-229 0 0,-17 14-22 0 0,1 1 0 0 0,-25 28 0 0 0,41-40 0 0 0,1 0 0 0 0,0 0 0 0 0,1 0 0 0 0,0 1 0 0 0,0 0 0 0 0,1 0 0 0 0,0 0 0 0 0,1 1 0 0 0,-5 18 0 0 0,9-26 0 0 0,-1-1 0 0 0,1 1 0 0 0,0 0 0 0 0,0 0 0 0 0,0-1 0 0 0,0 1 0 0 0,0 0 0 0 0,1 0 0 0 0,-1-1 0 0 0,1 1 0 0 0,0 0 0 0 0,-1-1 0 0 0,1 1 0 0 0,1-1 0 0 0,-1 1 0 0 0,0-1 0 0 0,0 1 0 0 0,1-1 0 0 0,0 0 0 0 0,-1 0 0 0 0,1 0 0 0 0,0 0 0 0 0,0 0 0 0 0,0 0 0 0 0,0 0 0 0 0,0-1 0 0 0,1 1 0 0 0,-1-1 0 0 0,0 1 0 0 0,1-1 0 0 0,-1 0 0 0 0,1 0 0 0 0,-1 0 0 0 0,1 0 0 0 0,0-1 0 0 0,-1 1 0 0 0,1-1 0 0 0,0 1 0 0 0,0-1 0 0 0,3 0 0 0 0,11-2 0 0 0,-1-1 0 0 0,0 0 0 0 0,0-1 0 0 0,0-1 0 0 0,0 0 0 0 0,-1-1 0 0 0,17-10 0 0 0,-1-1 0 0 0,0-1 0 0 0,35-29 0 0 0,-51 34 0 0 0,-1 0 0 0 0,-1-1 0 0 0,18-24 0 0 0,-15 18 0 0 0,-53 51-401 0 0,16-8-499 0 0,-24 30 1 0 0,44-52-180 0 0,0 0-870 0 0,-3 3 1461 0 0,0-3-7218 0 0,-2-1-200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3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2 21191 0 0,'0'0'480'0'0,"0"0"67"0"0,0 2 31 0 0,1 1-525 0 0,-1-1-1 0 0,0 1 1 0 0,0-1-1 0 0,0 1 0 0 0,0-1 1 0 0,-1 1-1 0 0,1-1 0 0 0,-1 1 1 0 0,1-1-1 0 0,-1 0 1 0 0,0 1-1 0 0,0-1 0 0 0,-1 3 1 0 0,1-2-14 0 0,-1 0 0 0 0,1 0 1 0 0,0 1-1 0 0,0-1 0 0 0,0 0 0 0 0,1 1 1 0 0,-1-1-1 0 0,1 1 0 0 0,0-1 1 0 0,0 6-1 0 0,1-4 20 0 0,0-1 1 0 0,1 1-1 0 0,0-1 1 0 0,0 1-1 0 0,0-1 1 0 0,0 0-1 0 0,0 0 0 0 0,1 0 1 0 0,0 0-1 0 0,0 0 1 0 0,0 0-1 0 0,0-1 1 0 0,0 1-1 0 0,1-1 1 0 0,0 0-1 0 0,0 0 1 0 0,0 0-1 0 0,0-1 0 0 0,0 0 1 0 0,0 1-1 0 0,0-1 1 0 0,1-1-1 0 0,-1 1 1 0 0,1-1-1 0 0,0 1 1 0 0,5-1-1 0 0,-7 0-57 0 0,3 0 70 0 0,1 0-1 0 0,-1 0 1 0 0,0-1-1 0 0,1 1 0 0 0,-1-2 1 0 0,1 1-1 0 0,-1-1 1 0 0,0 0-1 0 0,0 0 0 0 0,1 0 1 0 0,-1-1-1 0 0,8-3 1 0 0,-3 0 390 0 0,0 0-258 0 0,0-1 0 0 0,11-7 0 0 0,-19 11-167 0 0,0 0 1 0 0,-1 0-1 0 0,1 0 1 0 0,-1 0-1 0 0,0-1 0 0 0,0 1 1 0 0,1-1-1 0 0,-2 0 0 0 0,1 1 1 0 0,0-1-1 0 0,0 0 0 0 0,1-4 1 0 0,-2 3 17 0 0,1-1 0 0 0,-1 1 1 0 0,0 0-1 0 0,0 0 1 0 0,0-1-1 0 0,-1 1 0 0 0,0 0 1 0 0,0-1-1 0 0,0 1 0 0 0,0 0 1 0 0,-1-1-1 0 0,1 1 0 0 0,-1 0 1 0 0,0 0-1 0 0,0-1 0 0 0,-1 1 1 0 0,1 0-1 0 0,-1 0 1 0 0,0 0-1 0 0,0 1 0 0 0,-1-1 1 0 0,1 0-1 0 0,-1 1 0 0 0,1-1 1 0 0,-1 1-1 0 0,0 0 0 0 0,0 0 1 0 0,-6-4-1 0 0,7 5-190 0 0,-1 0 1 0 0,0 0-1 0 0,0 1 1 0 0,0-1-1 0 0,0 1 0 0 0,-1-1 1 0 0,1 1-1 0 0,0 0 1 0 0,-1 0-1 0 0,1 0 0 0 0,0 1 1 0 0,-1-1-1 0 0,1 1 0 0 0,-1 0 1 0 0,1 0-1 0 0,-1 0 1 0 0,1 0-1 0 0,-1 1 0 0 0,-5 1 1 0 0,-4 2-934 0 0,0 0 1 0 0,1 1-1 0 0,-20 10 0 0 0,16-7 374 0 0,11-6-1353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4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605 21191 0 0,'0'0'480'0'0,"0"-2"67"0"0,16-62 754 0 0,-13 53-656 0 0,-1 0-1 0 0,0 0 0 0 0,1-17 1 0 0,-3 23-377 0 0,0 0 0 0 0,0 0 0 0 0,0 1 1 0 0,0-1-1 0 0,-1 0 0 0 0,0 0 0 0 0,0 1 0 0 0,0-1 1 0 0,-1 1-1 0 0,-2-8 0 0 0,3 11-241 0 0,0-1-1 0 0,-1 1 0 0 0,1-1 1 0 0,0 1-1 0 0,0 0 1 0 0,-1 0-1 0 0,1-1 1 0 0,0 1-1 0 0,-1 0 1 0 0,1 0-1 0 0,-1 0 1 0 0,0 1-1 0 0,1-1 1 0 0,-1 0-1 0 0,0 1 0 0 0,1-1 1 0 0,-1 1-1 0 0,0-1 1 0 0,0 1-1 0 0,1 0 1 0 0,-1-1-1 0 0,0 1 1 0 0,0 0-1 0 0,0 0 1 0 0,1 1-1 0 0,-1-1 1 0 0,0 0-1 0 0,0 1 0 0 0,1-1 1 0 0,-1 1-1 0 0,-2 0 1 0 0,-6 3 147 0 0,0 0 1 0 0,0 1-1 0 0,0 0 1 0 0,-9 8-1 0 0,8-6 163 0 0,-206 143 271 0 0,204-140-608 0 0,1 0 0 0 0,0 1 0 0 0,1 0 0 0 0,0 1 0 0 0,0 1 0 0 0,2-1 0 0 0,-14 23 0 0 0,17-21 0 0 0,4-2 0 0 0,3-11-34 0 0,0 1 1 0 0,-1-1-1 0 0,1 0 0 0 0,0 0 0 0 0,-1 0 1 0 0,1 1-1 0 0,0-1 0 0 0,0 0 1 0 0,0 0-1 0 0,0 0 0 0 0,0 0 0 0 0,0-1 1 0 0,0 1-1 0 0,1 0 0 0 0,-1 0 1 0 0,0-1-1 0 0,0 1 0 0 0,1 0 0 0 0,-1-1 1 0 0,0 1-1 0 0,1-1 0 0 0,-1 0 1 0 0,0 1-1 0 0,1-1 0 0 0,1 0 0 0 0,3 1-102 0 0,0-1 0 0 0,0 1 0 0 0,-1-1 0 0 0,12-1 0 0 0,45-13 1532 0 0,-39 8-1251 0 0,-6 0-142 0 0,0-1 0 0 0,0-1 1 0 0,-1 0-1 0 0,22-14 0 0 0,-35 20-3 0 0,46-33 0 0 0,-35 23 0 0 0,24-14 0 0 0,-16 11 0 0 0,-17 13 0 0 0,-5 8 0 0 0,-4 10 0 0 0,3-14 0 0 0,-3 11 0 0 0,-1 4 0 0 0,1 0 0 0 0,1 0 0 0 0,-3 25 0 0 0,6-38 0 0 0,-1 0 0 0 0,1 0 0 0 0,1 0 0 0 0,-1 0 0 0 0,0 0 0 0 0,1 0 0 0 0,0 0 0 0 0,0 0 0 0 0,0 0 0 0 0,1 0 0 0 0,-1-1 0 0 0,1 1 0 0 0,0 0 0 0 0,0-1 0 0 0,0 1 0 0 0,0-1 0 0 0,1 0 0 0 0,-1 0 0 0 0,1 0 0 0 0,5 5 0 0 0,-4-6 0 0 0,0 0 0 0 0,0 0 0 0 0,0 0 0 0 0,0 0 0 0 0,0-1 0 0 0,0 0 0 0 0,1 0 0 0 0,-1 0 0 0 0,0 0 0 0 0,1-1 0 0 0,-1 1 0 0 0,6-1 0 0 0,4-1 0 0 0,0 1 0 0 0,22-6 0 0 0,2-2-221 0 0,0-3-1 0 0,-1-1 1 0 0,0-1 0 0 0,-1-2-1 0 0,-1-2 1 0 0,0-1 0 0 0,-2-2-1 0 0,57-43 1 0 0,-66 43 387 0 0,-1-2 0 0 0,-1-1 0 0 0,-1 0 0 0 0,-1-2 0 0 0,29-46 0 0 0,-10 3 332 0 0,34-82 0 0 0,-60 120-498 0 0,0-1 0 0 0,-2-1 0 0 0,-2 0 0 0 0,8-41 0 0 0,-17 72 0 0 0,0-1 0 0 0,1 1 0 0 0,-1 0 0 0 0,0-1 0 0 0,0 1 0 0 0,0 0 0 0 0,0-1 0 0 0,0 1 0 0 0,-1-1 0 0 0,1 1 0 0 0,0 0 0 0 0,-1-1 0 0 0,1 1 0 0 0,-1 0 0 0 0,1 0 0 0 0,-1-1 0 0 0,1 1 0 0 0,-1 0 0 0 0,0 0 0 0 0,0 0 0 0 0,-1-2 0 0 0,1 2 0 0 0,0 1 0 0 0,0-1 0 0 0,0 1 0 0 0,0 0 0 0 0,0-1 0 0 0,-1 1 0 0 0,1 0 0 0 0,0 0 0 0 0,0 0 0 0 0,0 0 0 0 0,0 0 0 0 0,0 0 0 0 0,0 0 0 0 0,0 0 0 0 0,0 0 0 0 0,0 1 0 0 0,0-1 0 0 0,0 0 0 0 0,0 1 0 0 0,0-1 0 0 0,0 0 0 0 0,0 1 0 0 0,0 0 0 0 0,0-1 0 0 0,0 1 0 0 0,0-1 0 0 0,-1 2 0 0 0,-8 6 0 0 0,0 0 0 0 0,1 1 0 0 0,0 0 0 0 0,0 1 0 0 0,-8 12 0 0 0,-34 57 0 0 0,32-47 0 0 0,-15 29 0 0 0,3 2 0 0 0,-24 68 0 0 0,41-91 0 0 0,-14 72 0 0 0,13-46 0 0 0,12-55 0 0 0,1 0 0 0 0,0 0 0 0 0,0 19 0 0 0,3-18 0 0 0,4-4 0 0 0,-5-8 0 0 0,1 1 0 0 0,0-1 0 0 0,0 1 0 0 0,-1-1 0 0 0,1 0 0 0 0,0 1 0 0 0,0-1 0 0 0,0 0 0 0 0,0 1 0 0 0,-1-1 0 0 0,1 0 0 0 0,0 0 0 0 0,0 0 0 0 0,0 0 0 0 0,0 0 0 0 0,0 0 0 0 0,0 0 0 0 0,-1 0 0 0 0,1 0 0 0 0,0 0 0 0 0,2-1 0 0 0,-2 0 0 0 0,1 0 0 0 0,0 0 0 0 0,0 0 0 0 0,-1 0 0 0 0,1 0 0 0 0,-1 0 0 0 0,1 0 0 0 0,-1-1 0 0 0,3-2 0 0 0,-1 0 0 0 0,1-1 0 0 0,-1 0 0 0 0,1-1 0 0 0,-2 1 0 0 0,5-11 0 0 0,0-4-201 0 0,-2 0 1 0 0,0-1-1 0 0,-1 1 0 0 0,-1-1 1 0 0,-1 0-1 0 0,-1 0 0 0 0,-1 0 1 0 0,0 0-1 0 0,-2 0 0 0 0,-1 1 1 0 0,-9-40-1 0 0,10 54 158 0 0,0 1 0 0 0,-1 0 0 0 0,1 0 0 0 0,-1 0 0 0 0,0 1 0 0 0,0-1 0 0 0,-1 1 0 0 0,1-1 1 0 0,-1 1-1 0 0,0 0 0 0 0,0 1 0 0 0,-1-1 0 0 0,1 1 0 0 0,-1-1 0 0 0,1 1 0 0 0,-1 1 0 0 0,0-1 0 0 0,0 1 0 0 0,0 0 0 0 0,-1 0 0 0 0,1 0 0 0 0,0 1 0 0 0,-1-1 0 0 0,1 1 0 0 0,-1 1 0 0 0,0-1 1 0 0,1 1-1 0 0,-1 0 0 0 0,1 0 0 0 0,-1 1 0 0 0,1 0 0 0 0,-1 0 0 0 0,1 0 0 0 0,-1 0 0 0 0,1 1 0 0 0,0 0 0 0 0,-6 2 0 0 0,10-3 86 0 0,0 0 1 0 0,-1-1-1 0 0,1 1 0 0 0,0 0 1 0 0,0 0-1 0 0,0 0 0 0 0,-1 0 1 0 0,1 0-1 0 0,0 0 0 0 0,0 0 0 0 0,0 0 1 0 0,1 1-1 0 0,-1-1 0 0 0,0 0 1 0 0,0 0-1 0 0,1 1 0 0 0,-1-1 1 0 0,0 1-1 0 0,1-1 0 0 0,0 0 0 0 0,-1 1 1 0 0,1 1-1 0 0,0-1 7 0 0,0-1 0 0 0,0 1-1 0 0,1 0 1 0 0,-1-1 0 0 0,0 1 0 0 0,1-1 0 0 0,-1 1-1 0 0,1 0 1 0 0,0-1 0 0 0,0 1 0 0 0,-1-1 0 0 0,1 1-1 0 0,0-1 1 0 0,0 0 0 0 0,0 1 0 0 0,1-1 0 0 0,-1 0-1 0 0,0 0 1 0 0,3 2 0 0 0,1 1-50 0 0,1 0 0 0 0,-1 0 0 0 0,1-1 0 0 0,1 0 0 0 0,-1 0 0 0 0,0 0 0 0 0,1-1 0 0 0,9 2 0 0 0,4 0 0 0 0,30 2 0 0 0,-6-1 0 0 0,-32-4-367 0 0,-1-1 1 0 0,1 0-1 0 0,-1-1 0 0 0,1-1 1 0 0,-1 1-1 0 0,22-8 0 0 0,-21 5-6294 0 0,0-3-2127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7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91 15663 0 0,'0'0'356'0'0,"0"0"50"0"0,1-2 20 0 0,0-5-287 0 0,2 0 0 0 0,-1 1 0 0 0,1-1 0 0 0,0 0 0 0 0,0 1-1 0 0,5-9 1 0 0,30-36 2687 0 0,-3 4-1088 0 0,-24 30-1225 0 0,-1-1 0 0 0,0 0 0 0 0,-1 0-1 0 0,10-29 1 0 0,15-75 1979 0 0,-30 105-2322 0 0,-2 12-126 0 0,0 0 1 0 0,-1 0-1 0 0,0 0 1 0 0,0-1-1 0 0,-1 1 1 0 0,1 0-1 0 0,-1-1 1 0 0,0 1-1 0 0,-1-6 1 0 0,-2-2 1395 0 0,3 12-1437 0 0,0 1 1 0 0,0-1 0 0 0,0 1 0 0 0,0 0-1 0 0,0-1 1 0 0,0 1 0 0 0,0 0-1 0 0,-1-1 1 0 0,1 1 0 0 0,0 0 0 0 0,0 0-1 0 0,0-1 1 0 0,-1 1 0 0 0,1 0-1 0 0,0 0 1 0 0,-1-1 0 0 0,1 1 0 0 0,0 0-1 0 0,0 0 1 0 0,-1-1 0 0 0,1 1-1 0 0,0 0 1 0 0,-1 0 0 0 0,1 0 0 0 0,0 0-1 0 0,-1 0 1 0 0,1 0 0 0 0,0 0-1 0 0,-1-1 1 0 0,1 1 0 0 0,0 0 0 0 0,-1 0-1 0 0,1 0 1 0 0,-1 0 0 0 0,1 0-1 0 0,0 1 1 0 0,-1-1 0 0 0,1 0 0 0 0,0 0-1 0 0,-1 0 1 0 0,1 0 0 0 0,-9 7 5 0 0,9-7-9 0 0,-7 9 74 0 0,1 1 0 0 0,0 0-1 0 0,0 0 1 0 0,1 0 0 0 0,-7 19 0 0 0,3 1 494 0 0,-9 37-1 0 0,2-3-97 0 0,-52 174-1854 0 0,55-179 1206 0 0,11-43 565 0 0,-2 0-1 0 0,0 0 1 0 0,-9 25-1 0 0,12-41-389 0 0,-2 7-40 0 0,0 0 1 0 0,1 0-1 0 0,0 0 1 0 0,0 0-1 0 0,0 0 1 0 0,1 0 0 0 0,0 1-1 0 0,0 11 1 0 0,0-12-227 0 0,1-2 370 0 0,-1-1 0 0 0,0 1 0 0 0,1 0 0 0 0,-2-1 0 0 0,-2 10 0 0 0,3-12-438 0 0,1-2-138 0 0,0 0-33 0 0,0 0 65 0 0,0 0 222 0 0,0 0-166 0 0,0 0-101 0 0,1-2-21 0 0,41-46-4356 0 0,-24 21 3330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2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24879 0 0,'0'-2'564'0'0,"19"-63"1673"0"0,-9 35-350 0 0,-10 28-1375 0 0,0 2 0 0 0,0 0 0 0 0,0-1-69 0 0,0-7-294 0 0,-2-2-133 0 0,-1 3-80 0 0,2 6-25 0 0,1 0 1 0 0,-1 0-1 0 0,0 0 0 0 0,0 0 0 0 0,0 0 1 0 0,0 1-1 0 0,0-1 0 0 0,0 0 1 0 0,0 0-1 0 0,-2 0 0 0 0,-3-3-8670 0 0,0 1-674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43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10 13823 0 0,'0'0'44'0'0,"0"0"0"0"0,0-1 0 0 0,0 1 0 0 0,-1 0 0 0 0,1 0 0 0 0,0 0-1 0 0,0-1 1 0 0,0 1 0 0 0,0 0 0 0 0,-1 0 0 0 0,1-1 0 0 0,0 1 0 0 0,0 0 0 0 0,0 0 0 0 0,0-1-1 0 0,0 1 1 0 0,0 0 0 0 0,0 0 0 0 0,0-1 0 0 0,0 1 0 0 0,0 0 0 0 0,0-1 0 0 0,0 1 0 0 0,0 0-1 0 0,0 0 1 0 0,0-1 0 0 0,0 1 0 0 0,0 0 0 0 0,0-1 0 0 0,0 1 0 0 0,0 0 0 0 0,0 0-1 0 0,0-1 1 0 0,1 1 0 0 0,9-13 964 0 0,15-6 802 0 0,-7 9-1276 0 0,1 0 0 0 0,0 1 0 0 0,0 1 1 0 0,1 1-1 0 0,0 0 0 0 0,0 2 0 0 0,1 0 1 0 0,-1 2-1 0 0,22-2 0 0 0,2 6-468 0 0,5 2-825 0 0,-47-3-2852 0 0,-2 0-1295 0 0,0 0-252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34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237 8287 0 0,'0'0'191'0'0,"0"0"26"0"0,0 0 9 0 0,4-1-34 0 0,12-3-78 0 0,-12 3 274 0 0,-4 1 110 0 0,0-1 12 0 0,0-37 2562 0 0,0 36-2560 0 0,0 2 0 0 0,0-2 0 0 0,23-118 6144 0 0,-13 77-4096 0 0,-8 41-2382 0 0,-1-14 748 0 0,-2 9-910 0 0,-1 8-12 0 0,-2 6-8 0 0,-61 165 4 0 0,51-132 0 0 0,-22 56 0 0 0,-20 65 0 0 0,50-135 0 0 0,5-16 0 0 0,3 0 72 0 0,-1-8 299 0 0,-1-2 117 0 0,0 0 21 0 0,0 0-66 0 0,2-1-294 0 0,61-11-129 0 0,-16 5-24 0 0,-43 5 4 0 0,14 1 0 0 0,-14 1 0 0 0,14 1 0 0 0,15-3 0 0 0,-11 2 0 0 0,-16 0 0 0 0,-3 0 0 0 0,-1 0 0 0 0,1 0 0 0 0,-1-1 0 0 0,1 1 0 0 0,-1-1 0 0 0,0 1 0 0 0,1-1 0 0 0,-1 0 0 0 0,5-2 0 0 0,3-2 0 0 0,-2 2-64 0 0,-6 2-273 0 0,-2 1-138 0 0,0 0-33 0 0,0 0-4 0 0,0 0 0 0 0,0 0 0 0 0,0 0 0 0 0,0 0-136 0 0,0 0-572 0 0,-10 4-1777 0 0,0 0 1462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0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268 11975 0 0,'0'0'547'0'0,"0"-3"-11"0"0,47-134 4581 0 0,-7 48 123 0 0,-39 88-4728 0 0,9-27 1128 0 0,-8 20-1568 0 0,-2 6 299 0 0,0 2 117 0 0,0 0 21 0 0,0 0-66 0 0,-1 2-294 0 0,-6 5-147 0 0,0 1 0 0 0,0 1 0 0 0,1-1 1 0 0,1 1-1 0 0,0 0 0 0 0,0 0 0 0 0,0 1 0 0 0,-3 12 0 0 0,-13 23-5 0 0,-5 8 3 0 0,-9 14 0 0 0,-22 29 0 0 0,-17 28 0 0 0,73-123 0 0 0,-10 15 0 0 0,1 0 0 0 0,1 0 0 0 0,0 1 0 0 0,-10 29 0 0 0,18-39 0 0 0,4-7 0 0 0,2-3 0 0 0,-1-2-133 0 0,0 0 0 0 0,0 0 0 0 0,-1 0 0 0 0,1-1 0 0 0,-1 0-1 0 0,3-6 1 0 0,4-7-319 0 0,-4 7-685 0 0,0-1 0 0 0,-1 0-1 0 0,0 0 1 0 0,2-15 0 0 0,-5 21 550 0 0,6-19-1460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0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45 17503 0 0,'-49'7'858'0'0,"47"-6"-378"0"0,0-1-59 0 0,-4 0-136 0 0,4 0 457 0 0,2 0 228 0 0,0 0 43 0 0,20-14 1150 0 0,-11 8-1805 0 0,2 1-1 0 0,-1 1 1 0 0,1 0-1 0 0,-1 0 1 0 0,1 1 0 0 0,21-3-1 0 0,4-2 148 0 0,170-31 350 0 0,-191 36-607 0 0,54-8 278 0 0,35-6 65 0 0,-53 9-591 0 0,34-2 0 0 0,-73 9 0 0 0,0 0 0 0 0,0-1 0 0 0,14-3 0 0 0,-11 3-961 0 0,13 3-42 0 0,-22-1 576 0 0,-2 0-8966 0 0,-4 0 1681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1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544 17503 0 0,'0'0'399'0'0,"1"-4"540"0"0,13-22-611 0 0,-6 13 199 0 0,8-21 0 0 0,-14 29-119 0 0,0 0-1 0 0,-1 0 1 0 0,0 1-1 0 0,0-1 1 0 0,0 0 0 0 0,-1 0-1 0 0,1 0 1 0 0,-2-9-1 0 0,1 12-282 0 0,0 0 0 0 0,0 1 0 0 0,0-1 0 0 0,-1 0 0 0 0,1 0 0 0 0,-1 1 0 0 0,1-1 0 0 0,-1 0 0 0 0,0 1 0 0 0,1-1 0 0 0,-1 1 0 0 0,0-1 0 0 0,0 1 0 0 0,0-1 0 0 0,0 1 0 0 0,0 0 0 0 0,-1-1 0 0 0,1 1 0 0 0,0 0 0 0 0,-2-1 0 0 0,0 1-50 0 0,1 0-1 0 0,0 0 0 0 0,0 0 1 0 0,-1 0-1 0 0,1 1 0 0 0,-1-1 1 0 0,1 1-1 0 0,0 0 0 0 0,-1 0 1 0 0,1-1-1 0 0,-1 2 1 0 0,-4-1-1 0 0,-5 3 106 0 0,-1 0 1 0 0,1 0-1 0 0,0 1 1 0 0,-16 8 0 0 0,24-10-21 0 0,-11 5-62 0 0,0 1-1 0 0,1 1 1 0 0,0 0 0 0 0,0 1 0 0 0,1 1 0 0 0,-17 16-1 0 0,13-9 12 0 0,0 1-1 0 0,1 0 0 0 0,-21 37 0 0 0,30-45-126 0 0,1 1-1 0 0,1 0 1 0 0,0 0 0 0 0,-6 19-1 0 0,10-24-6 0 0,-1-1-1 0 0,1 0 0 0 0,0 0 0 0 0,1 1 0 0 0,-1-1 1 0 0,1 0-1 0 0,0 1 0 0 0,1-1 0 0 0,0 0 0 0 0,0 1 1 0 0,3 7-1 0 0,-4-12 6 0 0,1 0 1 0 0,0-1-1 0 0,-1 1 1 0 0,1 0-1 0 0,0-1 1 0 0,0 1-1 0 0,0-1 0 0 0,1 1 1 0 0,-1-1-1 0 0,0 0 1 0 0,0 0-1 0 0,1 1 1 0 0,-1-1-1 0 0,1 0 1 0 0,-1 0-1 0 0,1 0 1 0 0,-1 0-1 0 0,3 0 1 0 0,-1 0-41 0 0,1 0 1 0 0,-1 0 0 0 0,1 0 0 0 0,-1-1-1 0 0,1 1 1 0 0,-1-1 0 0 0,1 0 0 0 0,6-1-1 0 0,2-1-77 0 0,1-1 0 0 0,-1 0 0 0 0,0 0-1 0 0,14-7 1 0 0,-15 4 239 0 0,0 1-1 0 0,0-1 1 0 0,-1-1-1 0 0,0 0 1 0 0,12-11-1 0 0,43-45 887 0 0,-38 35-758 0 0,-18 19-193 0 0,53-56 87 0 0,-54 55-123 0 0,1-1 0 0 0,-2-1 0 0 0,1 0-1 0 0,7-17 1 0 0,-7 15-1 0 0,-19 27 0 0 0,-7 13 0 0 0,8-9 0 0 0,2 0 0 0 0,0 1 0 0 0,1 0 0 0 0,1 0 0 0 0,-5 21 0 0 0,11-34 0 0 0,-3 6 0 0 0,1 0 0 0 0,1 0 0 0 0,0 0 0 0 0,1 1 0 0 0,0 12 0 0 0,1-21 0 0 0,-1-1 0 0 0,1 1 0 0 0,-1-1 0 0 0,1 1 0 0 0,0-1 0 0 0,-1 1 0 0 0,1-1 0 0 0,1 0 0 0 0,-1 1 0 0 0,0-1 0 0 0,0 0 0 0 0,1 0 0 0 0,0 0 0 0 0,-1 0 0 0 0,1 0 0 0 0,0 0 0 0 0,0 0 0 0 0,0-1 0 0 0,0 1 0 0 0,0-1 0 0 0,0 1 0 0 0,0-1 0 0 0,1 0 0 0 0,-1 0 0 0 0,0 0 0 0 0,1 0 0 0 0,-1 0 0 0 0,1-1 0 0 0,2 1 0 0 0,1 0 0 0 0,-1 0 0 0 0,1-1 0 0 0,0 0 0 0 0,0-1 0 0 0,-1 1 0 0 0,1-1 0 0 0,0 0 0 0 0,-1 0 0 0 0,1-1 0 0 0,-1 0 0 0 0,1 0 0 0 0,5-3 0 0 0,6-3 0 0 0,0-2 0 0 0,19-13 0 0 0,-13 5 0 0 0,0 0 0 0 0,-2-2 0 0 0,25-26 0 0 0,49-73 0 0 0,-71 85 0 0 0,-1 0 0 0 0,-2-2 0 0 0,-1 0 0 0 0,24-65 0 0 0,1-24 0 0 0,-44 123 0 0 0,0 0 0 0 0,-1 1 0 0 0,1-1 0 0 0,-1 0 0 0 0,1 0 0 0 0,-1 0 0 0 0,0 0 0 0 0,0 0 0 0 0,0 0 0 0 0,0 0 0 0 0,0 0 0 0 0,0 0 0 0 0,-1 0 0 0 0,1 0 0 0 0,0 0 0 0 0,-1 0 0 0 0,-1-3 0 0 0,2 5 0 0 0,0 0 0 0 0,0-1 0 0 0,0 1 0 0 0,0 0 0 0 0,-1-1 0 0 0,1 1 0 0 0,0 0 0 0 0,0 0 0 0 0,0-1 0 0 0,-1 1 0 0 0,1 0 0 0 0,0 0 0 0 0,-1 0 0 0 0,1-1 0 0 0,0 1 0 0 0,0 0 0 0 0,-1 0 0 0 0,1 0 0 0 0,0 0 0 0 0,-1 0 0 0 0,1 0 0 0 0,0-1 0 0 0,-1 1 0 0 0,-2 1 0 0 0,1 0 0 0 0,-1 0 0 0 0,0 0 0 0 0,1 1 0 0 0,0-1 0 0 0,-1 1 0 0 0,1-1 0 0 0,0 1 0 0 0,0 0 0 0 0,0 0 0 0 0,0 0 0 0 0,0 0 0 0 0,-2 3 0 0 0,-4 3 0 0 0,-9 12 0 0 0,0 1 0 0 0,-27 45 0 0 0,20-29 0 0 0,3-1 0 0 0,3 0 0 0 0,0 1 0 0 0,-13 42 0 0 0,22-54 0 0 0,7-19 0 0 0,-11 28 0 0 0,-12 48 0 0 0,22-72 0 0 0,1 1 0 0 0,1 0 0 0 0,0-1 0 0 0,0 1 0 0 0,1 0 0 0 0,0-1 0 0 0,1 1 0 0 0,0 0 0 0 0,4 13 0 0 0,-5-22 0 0 0,1 0 0 0 0,0 0 0 0 0,-1 0 0 0 0,1 0 0 0 0,0 0 0 0 0,0 0 0 0 0,0-1 0 0 0,1 1 0 0 0,-1 0 0 0 0,0 0 0 0 0,1-1 0 0 0,-1 1 0 0 0,1-1 0 0 0,-1 1 0 0 0,1-1 0 0 0,0 0 0 0 0,-1 0 0 0 0,1 1 0 0 0,0-1 0 0 0,2 0 0 0 0,-1 0 0 0 0,0 0 0 0 0,0 0 0 0 0,1-1 0 0 0,-1 1 0 0 0,0-1 0 0 0,0 0 0 0 0,1 0 0 0 0,-1 0 0 0 0,0 0 0 0 0,0-1 0 0 0,1 1 0 0 0,5-3 0 0 0,24-7 0 0 0,1-2 0 0 0,-2-2 0 0 0,0-1 0 0 0,0-1 0 0 0,49-35 0 0 0,-57 33 0 0 0,0-1 0 0 0,-1-1 0 0 0,-1-1 0 0 0,-1 0 0 0 0,-1-2 0 0 0,-1 0 0 0 0,16-27 0 0 0,-32 43 0 0 0,0 1 0 0 0,0-1 0 0 0,0 1 0 0 0,-1-1 0 0 0,3-13 0 0 0,-4 12 0 0 0,-4 6 0 0 0,-3 4 0 0 0,0 1 0 0 0,0 1 0 0 0,0 0 0 0 0,1 0 0 0 0,-1 0 0 0 0,1 1 0 0 0,0 0 0 0 0,0 0 0 0 0,0 0 0 0 0,1 0 0 0 0,-6 10 0 0 0,-2 3 0 0 0,-3 5 0 0 0,1 1 0 0 0,-19 43 0 0 0,30-60 0 0 0,0 0 0 0 0,1 0 0 0 0,0 0 0 0 0,0 1 0 0 0,1-1 0 0 0,0 0 0 0 0,0 1 0 0 0,1-1 0 0 0,0 1 0 0 0,0-1 0 0 0,1 1 0 0 0,0-1 0 0 0,0 0 0 0 0,1 1 0 0 0,3 7 0 0 0,-5-13 0 0 0,2 1 0 0 0,-1 0 0 0 0,0-1 0 0 0,0 0 0 0 0,1 1 0 0 0,0-1 0 0 0,-1 0 0 0 0,1 0 0 0 0,0 0 0 0 0,0 0 0 0 0,0 0 0 0 0,0 0 0 0 0,0 0 0 0 0,1-1 0 0 0,-1 1 0 0 0,0-1 0 0 0,1 1 0 0 0,-1-1 0 0 0,1 0 0 0 0,0 0 0 0 0,-1 0 0 0 0,1-1 0 0 0,0 1 0 0 0,3 0 0 0 0,5-1 0 0 0,0 1 0 0 0,0-2 0 0 0,-1 0 0 0 0,22-4 0 0 0,-20 3 0 0 0,-1 0 0 0 0,1-2 0 0 0,-1 1 0 0 0,0-1 0 0 0,0-1 0 0 0,0 0 0 0 0,-1 0 0 0 0,1-1 0 0 0,-1-1 0 0 0,-1 1 0 0 0,1-2 0 0 0,12-11 0 0 0,7-11 0 0 0,47-64 0 0 0,-66 82 0 0 0,61-83 0 0 0,59-107 0 0 0,-114 175 0 0 0,-1-1 0 0 0,-1-1 0 0 0,-2 0 0 0 0,-1 0 0 0 0,8-34 0 0 0,-18 50 0 0 0,-4 11 0 0 0,-2 6 0 0 0,-4 4 222 0 0,2 0 0 0 0,-1 0 0 0 0,1 1 0 0 0,0 0 0 0 0,1 0 0 0 0,0 0 0 0 0,-7 15-1 0 0,-1 0 36 0 0,-77 161-239 0 0,57-111-20 0 0,4-13 2 0 0,4 1 0 0 0,-23 77 0 0 0,47-131-6 0 0,0 0-1 0 0,0 1 1 0 0,1-1-1 0 0,0 1 1 0 0,1-1 0 0 0,0 1-1 0 0,0-1 1 0 0,0 1-1 0 0,3 11 1 0 0,-2-18-331 0 0,-1-1 278 0 0,1 0 0 0 0,-1 0 1 0 0,0 0-1 0 0,1-1 0 0 0,-1 1 1 0 0,0 0-1 0 0,1-1 1 0 0,-1 1-1 0 0,1 0 0 0 0,-1-1 1 0 0,1 1-1 0 0,0 0 0 0 0,-1-1 1 0 0,1 1-1 0 0,0-1 0 0 0,-1 1 1 0 0,1-1-1 0 0,0 0 0 0 0,1 1 1 0 0,16 6-344 0 0,-13-7 402 0 0,-1 0 0 0 0,1 1 0 0 0,0-2 0 0 0,-1 1 0 0 0,1-1 1 0 0,-1 1-1 0 0,1-1 0 0 0,-1 0 0 0 0,7-3 0 0 0,-4 1-45 0 0,0-1 0 0 0,0 0 0 0 0,0-1 0 0 0,9-7 0 0 0,-10 7-592 0 0,0 0 0 0 0,0 0 0 0 0,-1-1 0 0 0,0 0 0 0 0,0 0 0 0 0,0 0 0 0 0,-1 0 0 0 0,0-1 0 0 0,0 0-1 0 0,0 0 1 0 0,-1 0 0 0 0,0 0 0 0 0,-1 0 0 0 0,3-11 0 0 0,4-24-1407 0 0,0 2-4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2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0 15663 0 0,'-5'2'69'0'0,"4"-2"9"0"0,-1 0 0 0 0,1 1 0 0 0,-1-1 0 0 0,0 1 0 0 0,1-1 0 0 0,-1 1 0 0 0,1 0 0 0 0,0 0 0 0 0,-1-1 0 0 0,1 1-1 0 0,0 0 1 0 0,-1 0 0 0 0,1 0 0 0 0,0 1 0 0 0,0-1 0 0 0,0 0 0 0 0,0 0 0 0 0,0 1 0 0 0,0-1 0 0 0,-1 2 0 0 0,-2 5 75 0 0,4-7-82 0 0,1-1 0 0 0,-1 1 1 0 0,0 0-1 0 0,0-1 0 0 0,0 1 0 0 0,0-1 1 0 0,1 1-1 0 0,-1-1 0 0 0,0 1 0 0 0,0-1 1 0 0,1 1-1 0 0,-1-1 0 0 0,1 1 0 0 0,-1-1 1 0 0,0 1-1 0 0,1-1 0 0 0,-1 0 0 0 0,1 1 1 0 0,-1-1-1 0 0,1 1 0 0 0,0-1 122 0 0,3 4 49 0 0,0-1-1 0 0,0 0 1 0 0,0-1-1 0 0,1 1 1 0 0,-1-1 0 0 0,1 1-1 0 0,0-2 1 0 0,-1 1-1 0 0,1 0 1 0 0,0-1 0 0 0,0 0-1 0 0,0 0 1 0 0,0 0-1 0 0,0-1 1 0 0,10 0-1 0 0,4-1-93 0 0,1 0 0 0 0,32-8-1 0 0,58-13-147 0 0,-83 15 0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3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193 13823 0 0,'0'0'630'0'0,"1"-1"-13"0"0,17-15-335 0 0,-6 8 557 0 0,-4 3 1076 0 0,-7 5-1564 0 0,-1-1 1 0 0,1 1 0 0 0,-1 0-1 0 0,1-1 1 0 0,0 1 0 0 0,-1 0-1 0 0,1-1 1 0 0,-1 1-1 0 0,1 0 1 0 0,-1 0 0 0 0,1 0-1 0 0,0 0 1 0 0,-1-1 0 0 0,1 1-1 0 0,-1 0 1 0 0,1 0-1 0 0,1 0 1 0 0,-4 14 608 0 0,-5 13-902 0 0,-1 0 0 0 0,-19 41-1 0 0,3-10-58 0 0,-52 144 1 0 0,39-112 0 0 0,-1 2 0 0 0,12-29 0 0 0,7-19 0 0 0,7-19 0 0 0,7-18 0 0 0,1-10 0 0 0,0-10 0 0 0,4 13 0 0 0,-2-3 0 0 0,-1-2 0 0 0,2-11 0 0 0,2 3-1 0 0,1-1-1 0 0,0 1 1 0 0,1 0-1 0 0,8-23 1 0 0,0-2 80 0 0,-6 16 194 0 0,3-10 289 0 0,0 0 1 0 0,26-58-1 0 0,0 23-557 0 0,2 2 1 0 0,52-70-1 0 0,-87 135-5 0 0,30-43 36 0 0,71-75 0 0 0,-93 110 14 0 0,55-49 1037 0 0,-57 51-982 0 0,0 1 0 0 0,1 1 0 0 0,-1-1 0 0 0,1 1-1 0 0,0 1 1 0 0,0-1 0 0 0,14-3 0 0 0,-20 7-105 0 0,0-1 0 0 0,0 1 0 0 0,0 0 0 0 0,0 0 0 0 0,0 0 0 0 0,0 0 0 0 0,0 0 0 0 0,0 0 0 0 0,0 0 0 0 0,0 0 0 0 0,0 1 0 0 0,0-1 0 0 0,0 1 0 0 0,0 0 0 0 0,-1 0 0 0 0,1-1 0 0 0,3 3 0 0 0,-2-1 0 0 0,-1 0 0 0 0,0 0 0 0 0,0 0 0 0 0,0 1 0 0 0,0-1 0 0 0,0 0 0 0 0,-1 1 0 0 0,1-1 0 0 0,-1 1 0 0 0,0-1 0 0 0,2 4 0 0 0,0 3 0 0 0,-1 0 0 0 0,0 0 0 0 0,0 0 0 0 0,-1 0 0 0 0,0 0 0 0 0,-1 18 0 0 0,-1-7 0 0 0,0 0 0 0 0,-2 0 0 0 0,-1 0 0 0 0,-8 28 0 0 0,8-38 0 0 0,0 1 0 0 0,-1-1 0 0 0,0 0 0 0 0,-1 0 0 0 0,0 0 0 0 0,0-1 0 0 0,-1 0 0 0 0,0 0 0 0 0,-12 11 0 0 0,13-14 0 0 0,0-1 0 0 0,0 1 0 0 0,-1-1 0 0 0,1-1 0 0 0,-1 1 0 0 0,0-1 0 0 0,0 0 0 0 0,-1-1 0 0 0,1 1 0 0 0,-1-2 0 0 0,0 1 0 0 0,-11 1 0 0 0,8-1-638 0 0,0-2 1 0 0,-1 0-1 0 0,1 0 1 0 0,-21-2-1 0 0,28 1 453 0 0,1-1 0 0 0,-1 0 0 0 0,1 0 0 0 0,0 0 0 0 0,-1 0 0 0 0,1 0 0 0 0,0-1 0 0 0,0 1 0 0 0,-1-1 0 0 0,1 0 0 0 0,1 0 0 0 0,-1 0 0 0 0,0 0 0 0 0,0-1 0 0 0,1 1 0 0 0,-1-1 0 0 0,1 0 0 0 0,0 0 0 0 0,-3-4 0 0 0,4 4-121 0 0,0 1 1 0 0,0-1-1 0 0,1 0 0 0 0,-1 0 0 0 0,1 1 1 0 0,0-1-1 0 0,0 0 0 0 0,0 0 0 0 0,0 1 0 0 0,0-1 1 0 0,0 0-1 0 0,1 0 0 0 0,-1 1 0 0 0,1-1 1 0 0,0 0-1 0 0,0 1 0 0 0,1-3 0 0 0,5-11-1230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4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41 15663 0 0,'0'0'719'0'0,"0"0"-20"0"0,0-6-452 0 0,0 3 5455 0 0,-1 1-5551 0 0,0 0 0 0 0,1 0 0 0 0,-1 1 0 0 0,0-1 0 0 0,0 0 0 0 0,0 1 0 0 0,0-1 0 0 0,0 1 0 0 0,0-1 0 0 0,-1 1 0 0 0,1 0 0 0 0,0-1 0 0 0,-1 1 0 0 0,1 0 0 0 0,-1 0 0 0 0,1 0 0 0 0,-1 0 0 0 0,0 0 0 0 0,1 0 0 0 0,-1 1 0 0 0,0-1 0 0 0,1 1 0 0 0,-1-1 0 0 0,0 1 0 0 0,0-1 0 0 0,0 1 0 0 0,0 0 0 0 0,0 0 0 0 0,-1 0 0 0 0,-4 0 90 0 0,1 0 1 0 0,0 0-1 0 0,0 0 0 0 0,0 1 1 0 0,0 0-1 0 0,-1 1 1 0 0,-9 3-1 0 0,-2 4-207 0 0,0 0 1 0 0,1 2-1 0 0,0 0 1 0 0,-19 16-1 0 0,31-23-34 0 0,-10 10 0 0 0,0 0 0 0 0,1 1 0 0 0,-16 21 0 0 0,17-19 0 0 0,8-12 0 0 0,1 2 0 0 0,0-1 0 0 0,0 0 0 0 0,0 1 0 0 0,1 0 0 0 0,-3 9 0 0 0,5-13 0 0 0,0 0 0 0 0,0 0 0 0 0,0 0 0 0 0,1 0 0 0 0,-1 1 0 0 0,1-1 0 0 0,0 0 0 0 0,0 0 0 0 0,0 0 0 0 0,0 0 0 0 0,0 0 0 0 0,1 1 0 0 0,-1-1 0 0 0,1 0 0 0 0,0 0 0 0 0,0 0 0 0 0,2 3 0 0 0,5 2 0 0 0,-6-7 0 0 0,0-1 0 0 0,1 1 0 0 0,-1-1 0 0 0,0 0 0 0 0,0 1 0 0 0,1-1 0 0 0,-1 0 0 0 0,0 0 0 0 0,1 0 0 0 0,-1-1 0 0 0,0 1 0 0 0,5-2 0 0 0,28-9 0 0 0,-30 9 0 0 0,7-3 0 0 0,0 0 0 0 0,0-1 0 0 0,-1 0 0 0 0,1-1 0 0 0,18-15 0 0 0,-7 4 0 0 0,-13 10 0 0 0,1 0 0 0 0,-1-1 0 0 0,0 0 0 0 0,10-13 0 0 0,-1 0 0 0 0,-14 19 0 0 0,-5 6 0 0 0,-3 7 0 0 0,3-10 0 0 0,-24 47 0 0 0,19-37 0 0 0,-1 0 0 0 0,2 0 0 0 0,-1 0 0 0 0,1 0 0 0 0,1 1 0 0 0,-4 16 0 0 0,-7 16-6764 0 0,15-44 5232 0 0,4-5-4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4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59 19351 0 0,'-14'6'1087'0'0,"23"-9"1028"0"0,25-12 875 0 0,-27 12-2609 0 0,0-2 1 0 0,0 1-1 0 0,-1-1 0 0 0,12-10 1 0 0,-18 15-374 0 0,-1-1 0 0 0,1 1-1 0 0,0-1 1 0 0,0 1 0 0 0,0-1 0 0 0,-1 1 0 0 0,1-1 0 0 0,0 1 0 0 0,0 0 0 0 0,-1-1-1 0 0,1 1 1 0 0,0-1 0 0 0,-1 1 0 0 0,1 0 0 0 0,0-1 0 0 0,-1 1 0 0 0,1 0 0 0 0,-1-1 0 0 0,1 1-1 0 0,-1 0 1 0 0,0-1-8 0 0,0 0 0 0 0,-1 1 0 0 0,0-1 0 0 0,0 0 0 0 0,0 0 0 0 0,0 1 0 0 0,0-1 0 0 0,0 1 0 0 0,1 0 0 0 0,-1-1 0 0 0,0 1 0 0 0,0 0 0 0 0,0 0 0 0 0,0 0 0 0 0,0 1 0 0 0,0-1 0 0 0,0 0 0 0 0,-3 1 0 0 0,-5 2 0 0 0,1 1 0 0 0,-13 5 0 0 0,8-3 0 0 0,-4 1-127 0 0,-83 37-2539 0 0,71-26 1643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6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4 11975 0 0,'0'0'547'0'0,"0"0"-11"0"0,1-2-344 0 0,2-5 378 0 0,3-10 1540 0 0,1 1 1 0 0,1 1 0 0 0,17-28 0 0 0,40-38 654 0 0,-44 57-2161 0 0,-1 0 0 0 0,-1-2-1 0 0,28-51 1 0 0,-34 52-546 0 0,16-37-1 0 0,56-84 0 0 0,-9 17 1383 0 0,-70 115-997 0 0,-6 8-332 0 0,-2 7-64 0 0,-4 7-40 0 0,-17 28-7 0 0,1 1 0 0 0,2 1 0 0 0,-20 53 0 0 0,-86 223 0 0 0,117-297 0 0 0,-54 128 0 0 0,50-110 0 0 0,2 0 0 0 0,-9 45 0 0 0,18-66 0 0 0,1-14 0 0 0,1 1 0 0 0,0-1 0 0 0,0 0 0 0 0,0 1 0 0 0,0-1 0 0 0,0 0 0 0 0,0 1 0 0 0,0-1 0 0 0,0 0 0 0 0,0 1 0 0 0,0-1 0 0 0,0 0 0 0 0,0 1 0 0 0,0-1 0 0 0,1 0 0 0 0,-1 1 0 0 0,0-1 0 0 0,0 0 0 0 0,0 1 0 0 0,0-1 0 0 0,1 0 0 0 0,-1 0 0 0 0,0 1 0 0 0,1-1 0 0 0,0 0 0 0 0,0 1 0 0 0,0-1 0 0 0,0 0 0 0 0,0 0 0 0 0,0 0 0 0 0,0-1 0 0 0,0 1 0 0 0,0 0 0 0 0,0 0 0 0 0,0-1 0 0 0,0 1 0 0 0,0 0 0 0 0,0-1 0 0 0,0 1 0 0 0,0-1 0 0 0,0 0 0 0 0,21-12 0 0 0,-14 7 0 0 0,3-1 0 0 0,-1-1 0 0 0,0 1 0 0 0,0-2 0 0 0,-1 0 0 0 0,0 0 0 0 0,0 0 0 0 0,-1-1 0 0 0,9-14 0 0 0,-2 4 0 0 0,0 2 0 0 0,2 0 0 0 0,20-17 0 0 0,5-6 0 0 0,71-73 0 0 0,-109 112 0 0 0,-3 7 0 0 0,-6 9 0 0 0,-11 14 0 0 0,1-2 0 0 0,0 0 0 0 0,2 0 0 0 0,-16 47 0 0 0,27-67 0 0 0,1 0 0 0 0,0 1 0 0 0,1-1 0 0 0,-1 0 0 0 0,1 11 0 0 0,1-14 0 0 0,-1 1 0 0 0,0-1 0 0 0,1 1 0 0 0,0-1 0 0 0,0 1 0 0 0,0-1 0 0 0,0 1 0 0 0,0-1 0 0 0,1 0 0 0 0,0 0 0 0 0,2 4 0 0 0,-2-5 0 0 0,-1-1 0 0 0,1 1 0 0 0,0-1 0 0 0,0 0 0 0 0,0 1 0 0 0,0-1 0 0 0,0 0 0 0 0,1 0 0 0 0,-1 0 0 0 0,0-1 0 0 0,0 1 0 0 0,1-1 0 0 0,-1 1 0 0 0,1-1 0 0 0,-1 0 0 0 0,0 1 0 0 0,1-1 0 0 0,2-1 0 0 0,6 1 0 0 0,1-2 0 0 0,15-3 0 0 0,-5 0 0 0 0,-1-1 0 0 0,0-1 0 0 0,0-1 0 0 0,-1-1 0 0 0,0 0 0 0 0,0-2 0 0 0,-1 0 0 0 0,-1-2 0 0 0,0 0 0 0 0,0 0 0 0 0,-2-2 0 0 0,21-22 0 0 0,-21 19 0 0 0,0-1 0 0 0,15-24 0 0 0,-24 32 0 0 0,-1 0 0 0 0,-1-1 0 0 0,1 0 0 0 0,-2 1 0 0 0,0-2 0 0 0,3-12 0 0 0,-7 24 0 0 0,1-1 0 0 0,-1 0 0 0 0,0 1 0 0 0,1-1 0 0 0,-1 1 0 0 0,0-1 0 0 0,0 0 0 0 0,-1 1 0 0 0,1-1 0 0 0,0 0 0 0 0,0 1 0 0 0,-1-3 0 0 0,-6-3 0 0 0,6 7 0 0 0,-1 0 0 0 0,0 0 0 0 0,0 0 0 0 0,1 0 0 0 0,-1 1 0 0 0,0-1 0 0 0,0 0 0 0 0,1 1 0 0 0,-1-1 0 0 0,0 1 0 0 0,1-1 0 0 0,-1 1 0 0 0,1 0 0 0 0,-3 2 0 0 0,-23 14 0 0 0,18-9 0 0 0,-1 1 0 0 0,1 0 0 0 0,1 0 0 0 0,0 1 0 0 0,0 0 0 0 0,1 0 0 0 0,-10 19 0 0 0,8-11 0 0 0,0 1 0 0 0,1 0 0 0 0,-9 39 0 0 0,15-53 0 0 0,1 0 0 0 0,0 0 0 0 0,1 0 0 0 0,-1 0 0 0 0,1 0 0 0 0,0 0 0 0 0,1 0 0 0 0,-1 1 0 0 0,1-1 0 0 0,0 0 0 0 0,3 9 0 0 0,2-4 0 0 0,-4-8 0 0 0,1 0 0 0 0,-1 0 0 0 0,0 0 0 0 0,1-1 0 0 0,0 1 0 0 0,-1-1 0 0 0,1 1 0 0 0,0-1 0 0 0,0 0 0 0 0,-1 0 0 0 0,1 0 0 0 0,5 0 0 0 0,-2 0 0 0 0,0-1 0 0 0,0 0 0 0 0,-1 0 0 0 0,1 0 0 0 0,0-1 0 0 0,6-1 0 0 0,2-1 0 0 0,1-1 0 0 0,-1-1 0 0 0,-1-1 0 0 0,18-8 0 0 0,2-4 0 0 0,0-1 0 0 0,0-1 0 0 0,46-39 0 0 0,-9-10 0 0 0,-13 12 0 0 0,-55 56 0 0 0,-3 1 0 0 0,-5 6 0 0 0,-11 13 0 0 0,10-5 0 0 0,1 0 0 0 0,0 0 0 0 0,-7 28 0 0 0,5-15 0 0 0,-19 54 0 0 0,27-68 0 0 0,0-13 0 0 0,0 0 0 0 0,0 1 0 0 0,0-1 0 0 0,1 0 0 0 0,-1 1 0 0 0,0-1 0 0 0,1 0 0 0 0,-1 1 0 0 0,0-1 0 0 0,0 0 0 0 0,1 0 0 0 0,-1 1 0 0 0,1-1 0 0 0,-1 0 0 0 0,0 0 0 0 0,1 1 0 0 0,-1-1 0 0 0,0 0 0 0 0,1 0 0 0 0,-1 0 0 0 0,1 0 0 0 0,-1 0 0 0 0,1 0 0 0 0,2 0 0 0 0,-1 0 0 0 0,1 0 0 0 0,0-1 0 0 0,-1 1 0 0 0,1-1 0 0 0,-1 1 0 0 0,1-1 0 0 0,-1 0 0 0 0,1 0 0 0 0,-1 0 0 0 0,4-3 0 0 0,27-19 0 0 0,-17 11 0 0 0,16-11 0 0 0,48-34 0 0 0,121-64 0 0 0,-201 122 0 0 0,0-1 0 0 0,0 0 0 0 0,-1 1 0 0 0,1-1 0 0 0,0 0 0 0 0,0 0 0 0 0,0 1 0 0 0,0-1 0 0 0,0 0 0 0 0,0 1 0 0 0,0-1 0 0 0,0 0 0 0 0,0 1 0 0 0,0-1 0 0 0,0 0 0 0 0,0 1 0 0 0,0-1 0 0 0,0 0 0 0 0,0 1 0 0 0,0-1 0 0 0,0 0 0 0 0,0 1 0 0 0,0-1 0 0 0,0 0 0 0 0,0 1 0 0 0,1-1 0 0 0,-1 0 0 0 0,0 0 0 0 0,0 1 0 0 0,0-1 0 0 0,1 0 0 0 0,-1 1 0 0 0,0-1 0 0 0,0 0 0 0 0,1 0 0 0 0,-1 0 0 0 0,0 1 0 0 0,0-1 0 0 0,1 0 0 0 0,-1 0 0 0 0,0 0 0 0 0,1 0 0 0 0,-1 0 0 0 0,0 1 0 0 0,1-1 0 0 0,-1 0 0 0 0,0 0 0 0 0,1 0 0 0 0,-1 0 0 0 0,0 0 0 0 0,1 0 0 0 0,-1 0 0 0 0,0 0 0 0 0,1 0 0 0 0,-1 0 0 0 0,0 0 0 0 0,1-1 0 0 0,-1 1 0 0 0,0 0 0 0 0,1 0 0 0 0,-1 0 0 0 0,0 0 0 0 0,0 0 0 0 0,1-1 0 0 0,-1 1 0 0 0,0 0 0 0 0,0 0 0 0 0,1 0 0 0 0,-1-1 0 0 0,-1 12 0 0 0,-1 0 0 0 0,-1 1 0 0 0,0-1 0 0 0,-9 21 0 0 0,6-18 0 0 0,-6 26 0 0 0,9-27 0 0 0,1-5 0 0 0,1 0 0 0 0,0-1 0 0 0,0 1 0 0 0,0 0 0 0 0,1 12 0 0 0,3-10 0 0 0,-3-9 0 0 0,1-1 0 0 0,-1 1 0 0 0,1-1 0 0 0,-1 1 0 0 0,0-1 0 0 0,1 1 0 0 0,0-1 0 0 0,-1 0 0 0 0,1 1 0 0 0,-1-1 0 0 0,1 0 0 0 0,-1 0 0 0 0,1 1 0 0 0,1-1 0 0 0,1 1-38 0 0,0-1-1 0 0,0 0 1 0 0,0 0-1 0 0,0 0 1 0 0,-1 0-1 0 0,1 0 1 0 0,0 0-1 0 0,0-1 1 0 0,5-1-1 0 0,28-12-677 0 0,-19 7 433 0 0,-7 2-687 0 0,0 0-1 0 0,19-13 0 0 0,-6 3-982 0 0,-2 4 418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7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436 19351 0 0,'9'-7'1474'0'0,"-4"3"-1249"0"0,0-1 1 0 0,-1 0 0 0 0,1 1-1 0 0,-1-1 1 0 0,0-1 0 0 0,-1 1-1 0 0,1 0 1 0 0,-1-1 0 0 0,0 0-1 0 0,2-7 1 0 0,-4 10 81 0 0,0-1-1 0 0,-1 1 1 0 0,1 0-1 0 0,-1-1 1 0 0,0 1-1 0 0,0 0 1 0 0,0 0 0 0 0,-1-1-1 0 0,1 1 1 0 0,-1 0-1 0 0,-1-6 1 0 0,1 7-211 0 0,1 1 0 0 0,-1-1 1 0 0,0 1-1 0 0,1-1 1 0 0,-1 1-1 0 0,0-1 0 0 0,0 1 1 0 0,0 0-1 0 0,0-1 0 0 0,0 1 1 0 0,0 0-1 0 0,0 0 0 0 0,0 0 1 0 0,-1 0-1 0 0,1 0 0 0 0,0 0 1 0 0,-1 0-1 0 0,1 0 1 0 0,-1 1-1 0 0,1-1 0 0 0,-1 0 1 0 0,1 1-1 0 0,-1-1 0 0 0,1 1 1 0 0,-3-1-1 0 0,-4 1-80 0 0,1 1 1 0 0,0-1-1 0 0,0 1 0 0 0,0 1 1 0 0,1-1-1 0 0,-1 1 0 0 0,0 0 0 0 0,0 1 1 0 0,-11 6-1 0 0,-4 3-11 0 0,-28 20-1 0 0,20-11-4 0 0,1 1 0 0 0,-29 29 0 0 0,47-40 0 0 0,0 1 0 0 0,1 0 0 0 0,0 1 0 0 0,1 0 0 0 0,1 1 0 0 0,0 0 0 0 0,-8 19 0 0 0,13-25 0 0 0,0 0 0 0 0,1-1 0 0 0,0 1 0 0 0,0 0 0 0 0,1 0 0 0 0,0 0 0 0 0,1 11 0 0 0,2-6 0 0 0,-1-12 0 0 0,0 0 0 0 0,-1 0 0 0 0,1 0 0 0 0,0 1 0 0 0,0-1 0 0 0,-1 0 0 0 0,1 0 0 0 0,0 0 0 0 0,0 0 0 0 0,0 0 0 0 0,1-1 0 0 0,-1 1 0 0 0,0 0 0 0 0,0 0 0 0 0,0-1 0 0 0,1 1 0 0 0,1 0 0 0 0,0 0 0 0 0,0 0 0 0 0,0-1 0 0 0,0 0 0 0 0,0 1 0 0 0,0-1 0 0 0,0 0 0 0 0,0 0 0 0 0,3-1 0 0 0,5-1 0 0 0,0-1 0 0 0,0 0 0 0 0,14-7 0 0 0,-25 10 0 0 0,28-13 0 0 0,-1-2 0 0 0,48-34 0 0 0,-64 42 0 0 0,46-35 0 0 0,-2-3 0 0 0,57-59 0 0 0,-85 74 0 0 0,-1-1 0 0 0,-2-1 0 0 0,-1-1 0 0 0,-1-1 0 0 0,19-42 0 0 0,-11 11 0 0 0,-26 55 0 0 0,-1 0 0 0 0,0 0 0 0 0,0-1 0 0 0,1-18 0 0 0,-3 29 0 0 0,-1-1 0 0 0,0 1 0 0 0,0-1 0 0 0,0 0 0 0 0,0 1 0 0 0,0-1 0 0 0,0 1 0 0 0,0-1 0 0 0,0 1 0 0 0,0-1 0 0 0,0 0 0 0 0,0 1 0 0 0,0-1 0 0 0,0 1 0 0 0,-1-1 0 0 0,1 1 0 0 0,0-1 0 0 0,0 0 0 0 0,-1 1 0 0 0,1-1 0 0 0,0 1 0 0 0,-1-1 0 0 0,1 1 0 0 0,-1-1 0 0 0,-3 2 0 0 0,-1-1 0 0 0,0 1 0 0 0,1-1 0 0 0,-1 1 0 0 0,0 0 0 0 0,1 1 0 0 0,-1-1 0 0 0,1 1 0 0 0,0 0 0 0 0,-1 0 0 0 0,1 0 0 0 0,0 1 0 0 0,0 0 0 0 0,1-1 0 0 0,-6 5 0 0 0,-5 7 0 0 0,1-1 0 0 0,-14 20 0 0 0,13-17 0 0 0,-75 109 0 0 0,53-71 0 0 0,20-30 0 0 0,1 1 0 0 0,1 1 0 0 0,-20 50 0 0 0,31-68 0 0 0,1 1 0 0 0,0-1 0 0 0,0 1 0 0 0,1-1 0 0 0,0 1 0 0 0,0 0 0 0 0,1-1 0 0 0,0 1 0 0 0,2 11 0 0 0,-2-15 0 0 0,1-1 0 0 0,0 0 0 0 0,1 0 0 0 0,-1 1 0 0 0,1-1 0 0 0,0 0 0 0 0,0-1 0 0 0,0 1 0 0 0,0 0 0 0 0,1 0 0 0 0,-1-1 0 0 0,1 0 0 0 0,0 1 0 0 0,0-1 0 0 0,0 0 0 0 0,1 0 0 0 0,-1-1 0 0 0,1 1 0 0 0,0-1 0 0 0,5 3 0 0 0,-4-3 0 0 0,1 1 0 0 0,1-2 0 0 0,-1 1 0 0 0,0-1 0 0 0,0 0 0 0 0,0 0 0 0 0,1 0 0 0 0,7-1 0 0 0,4-1 0 0 0,30-4 0 0 0,-28 1 0 0 0,-1-2 0 0 0,26-9 0 0 0,-27 8 0 0 0,-8 3 0 0 0,-1-1 0 0 0,1 0 0 0 0,-1-1 0 0 0,13-10 0 0 0,7-4 0 0 0,-5 2 0 0 0,0-1 0 0 0,0-2 0 0 0,36-42 0 0 0,-53 56 0 0 0,26-37 1440 0 0,-32 43-997 0 0,-2 3-358 0 0,-17 25-1195 0 0,10-14 910 0 0,0 0-1 0 0,0 0 1 0 0,-10 27-1 0 0,4-4 201 0 0,9-25 0 0 0,1 1 0 0 0,0 0 0 0 0,0 0 0 0 0,-2 21 0 0 0,6-21 0 0 0,4 0 0 0 0,3-3 0 0 0,3-3 0 0 0,-7-5 0 0 0,1 0 0 0 0,-1-1 0 0 0,0 1-1 0 0,0-1 1 0 0,0 1 0 0 0,1-1 0 0 0,-1 0 0 0 0,0-1-1 0 0,1 1 1 0 0,-1 0 0 0 0,5-2 0 0 0,4-2 6 0 0,21-9 0 0 0,-12 4 48 0 0,-2 1 272 0 0,-1 0-1 0 0,0-1 0 0 0,24-17 1 0 0,50-45-1500 0 0,-64 49 1046 0 0,-27 20 465 0 0,-5 17 646 0 0,-1 3-835 0 0,-2 0 1 0 0,-11 21-1 0 0,9-20-66 0 0,-10 31-1 0 0,11-14-1465 0 0,8-34 941 0 0,20 1 264 0 0,-18-2 180 0 0,1-1 1 0 0,-1 1-1 0 0,1-1 0 0 0,0 0 0 0 0,-1 0 1 0 0,1 1-1 0 0,0-2 0 0 0,-1 1 1 0 0,1 0-1 0 0,4-2 0 0 0,9-4-1 0 0,31-16 0 0 0,-14 6 0 0 0,11-7 468 0 0,-2-2 0 0 0,-1-2 0 0 0,41-34 0 0 0,-47 34-348 0 0,2 3-120 0 0,-37 24 0 0 0,0 0 0 0 0,1-1 0 0 0,-1 1 0 0 0,0 0 0 0 0,0 0 0 0 0,1 0 0 0 0,-1 0 0 0 0,0 0 0 0 0,0-1 0 0 0,1 1 0 0 0,-1 0 0 0 0,0 0 0 0 0,0 0 0 0 0,1 0 0 0 0,-1 0 0 0 0,0 0 0 0 0,0 0 0 0 0,1 0 0 0 0,-1 0 0 0 0,0 0 0 0 0,1 0 0 0 0,-1 0 0 0 0,0 0 0 0 0,0 0 0 0 0,1 0 0 0 0,-1 0 0 0 0,0 1 0 0 0,0-1 0 0 0,1 0 0 0 0,-1 0 0 0 0,0 0 0 0 0,0 0 0 0 0,1 0 0 0 0,-1 1 0 0 0,0-1 0 0 0,0 0 0 0 0,0 0 0 0 0,0 0 0 0 0,1 1 0 0 0,-1-1 0 0 0,0 0 0 0 0,0 0 0 0 0,0 1 0 0 0,0-1 0 0 0,0 0 0 0 0,1 0 0 0 0,-1 1 0 0 0,0-1 0 0 0,0 0 0 0 0,0 0 0 0 0,0 1 0 0 0,0-1 0 0 0,0 0 0 0 0,0 0 0 0 0,0 1 0 0 0,0-1 0 0 0,0 0 0 0 0,0 1 0 0 0,0-1 0 0 0,0 0 0 0 0,0 0 0 0 0,-1 1 0 0 0,1-1 0 0 0,0 0 0 0 0,0 1 0 0 0,0-1 0 0 0,0 8 0 0 0,0 0 0 0 0,-3 16 0 0 0,2-16 0 0 0,0 0 0 0 0,0 14 0 0 0,3 54-64 0 0,-2-75-273 0 0,0-1-138 0 0,0 0-33 0 0,0 0-72 0 0,0 0-285 0 0,0 0-126 0 0,0 0-1666 0 0,0 0-6554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3039 0 0,'0'0'528'0'0,"0"0"69"0"0,0 0 38 0 0,0 0-80 0 0,2-1-363 0 0,11-1 152 0 0,0 1 0 0 0,1 0 0 0 0,-1 1 0 0 0,0 1 0 0 0,17 2 0 0 0,-23-2-373 0 0,1 1 0 0 0,-1 0 0 0 0,1 1 0 0 0,7 3-1 0 0,-9-3-660 0 0,1 0-1 0 0,-1 1 0 0 0,0 0 1 0 0,-1 1-1 0 0,6 4 0 0 0,2 3-7838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35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47 8287 0 0,'0'0'382'0'0,"0"0"-8"0"0,1-1-240 0 0,3-6 19 0 0,1-3 1412 0 0,-1 0 0 0 0,0 0 0 0 0,0-1 0 0 0,3-15 0 0 0,-7 24-545 0 0,0-14 1144 0 0,-1-1-994 0 0,2 15-1030 0 0,-1-1 1 0 0,0 0-1 0 0,0 1 0 0 0,-1-1 0 0 0,1 1 0 0 0,-1-1 1 0 0,1 1-1 0 0,-1 0 0 0 0,-1-4 0 0 0,1 4 372 0 0,1 2 0 0 0,-16-3 955 0 0,10 1-1451 0 0,-1 2 0 0 0,0-1-1 0 0,1 1 1 0 0,-1 0 0 0 0,0 0 0 0 0,1 1 0 0 0,-1-1 0 0 0,0 2 0 0 0,-9 2-1 0 0,11-3-14 0 0,0 1-1 0 0,0 0 1 0 0,1 0-1 0 0,-1 0 1 0 0,1 1-1 0 0,0-1 1 0 0,-1 1-1 0 0,1 0 1 0 0,1 0-1 0 0,-1 1 1 0 0,0-1-1 0 0,1 1 1 0 0,-5 5-1 0 0,-18 28 0 0 0,12-18 0 0 0,-21 37 0 0 0,21-29 0 0 0,-11 24 0 0 0,17-33 0 0 0,6-13 0 0 0,-1 0 0 0 0,1 1 0 0 0,0 0 0 0 0,0-1 0 0 0,1 1 0 0 0,-1 0 0 0 0,2 0 0 0 0,-2 6 0 0 0,2-11 0 0 0,0 0 0 0 0,0 0 0 0 0,0-1 0 0 0,0 1 0 0 0,0 0 0 0 0,0 0 0 0 0,0 0 0 0 0,0 0 0 0 0,1-1 0 0 0,-1 1 0 0 0,0 0 0 0 0,0 0 0 0 0,1 0 0 0 0,-1-1 0 0 0,1 1 0 0 0,-1 0 0 0 0,1 0 0 0 0,-1-1 0 0 0,1 1 0 0 0,-1 0 0 0 0,1-1 0 0 0,-1 1 0 0 0,1-1 0 0 0,0 1 0 0 0,-1-1 0 0 0,1 1 0 0 0,0-1 0 0 0,-1 1 0 0 0,1-1 0 0 0,0 0 0 0 0,0 1 0 0 0,0-1 0 0 0,-1 0 0 0 0,2 1 0 0 0,0-1 0 0 0,2 1 0 0 0,-1 0 0 0 0,0 0 0 0 0,0-1 0 0 0,1 0 0 0 0,-1 1 0 0 0,0-1 0 0 0,1 0 0 0 0,-1-1 0 0 0,0 1 0 0 0,1-1 0 0 0,-1 1 0 0 0,0-1 0 0 0,0 0 0 0 0,5-2 0 0 0,5-3 0 0 0,0 0 0 0 0,14-10 0 0 0,-2 1 0 0 0,26-15 1004 0 0,-45 26-857 0 0,0 0 0 0 0,-1-1 0 0 0,1 1 0 0 0,-1-1-1 0 0,0-1 1 0 0,5-5 0 0 0,-4 1-131 0 0,-4 7-16 0 0,-3 7 0 0 0,0 2 0 0 0,0-1 0 0 0,0 0 0 0 0,1 0 0 0 0,-1 1 0 0 0,1-1 0 0 0,1 7 0 0 0,-1-10 0 0 0,0 0 0 0 0,0 0 0 0 0,1 0 0 0 0,-1 0 0 0 0,0-1 0 0 0,1 1 0 0 0,-1 0 0 0 0,1 0 0 0 0,0 0 0 0 0,0-1 0 0 0,-1 1 0 0 0,1 0 0 0 0,0-1 0 0 0,1 1 0 0 0,-1-1 0 0 0,1 2 0 0 0,2 1 0 0 0,9 10 0 0 0,-8-12 0 0 0,-1-2 0 0 0,3 4 0 0 0,0-1 0 0 0,12 9 0 0 0,-10-8 0 0 0,-5-4-339 0 0,0 0 1 0 0,0-1-1 0 0,0 1 0 0 0,-1-1 1 0 0,7-1-1 0 0,-9 1-881 0 0,-1 1-253 0 0,1-3-51 0 0,4-16-11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7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3 204 19351 0 0,'0'-2'886'0'0,"-4"-82"1941"0"0,2 72-1735 0 0,0 0-1 0 0,0 0 1 0 0,-2 0-1 0 0,-8-23 1 0 0,11 33-1047 0 0,0 0 0 0 0,-1-1 1 0 0,1 1-1 0 0,-1 0 0 0 0,0 0 1 0 0,1 0-1 0 0,-1 0 1 0 0,0 0-1 0 0,0 0 0 0 0,0 1 1 0 0,-1-1-1 0 0,1 1 0 0 0,0-1 1 0 0,0 1-1 0 0,-1 0 0 0 0,1 0 1 0 0,-1 0-1 0 0,1 0 0 0 0,-1 1 1 0 0,1-1-1 0 0,-1 1 0 0 0,0-1 1 0 0,1 1-1 0 0,-1 0 0 0 0,0 0 1 0 0,1 0-1 0 0,-1 0 0 0 0,-3 1 1 0 0,-4 0 165 0 0,-1 1 0 0 0,0 1 0 0 0,1 0 0 0 0,0 0 0 0 0,-16 8 0 0 0,-16 9 5 0 0,-70 44 0 0 0,96-53-191 0 0,0 1 0 0 0,1 1 0 0 0,0 0 1 0 0,1 1-1 0 0,0 0 0 0 0,-20 29 0 0 0,29-36-25 0 0,1-1 0 0 0,0 1 0 0 0,1 0 0 0 0,-1 0 0 0 0,1 0 0 0 0,1 0 0 0 0,-3 10 0 0 0,5-5 0 0 0,1-10 0 0 0,-1-1 0 0 0,1 1 0 0 0,0-1 0 0 0,-1 0 0 0 0,1 1 0 0 0,0-1 0 0 0,0 0 0 0 0,0 1 0 0 0,0-1 0 0 0,0 0 0 0 0,0 0 0 0 0,0 0 0 0 0,0 0 0 0 0,1 0 0 0 0,-1 0 0 0 0,0 0 0 0 0,1 0 0 0 0,-1 0 0 0 0,0-1 0 0 0,1 1 0 0 0,-1 0 0 0 0,1-1 0 0 0,-1 0 0 0 0,1 1 0 0 0,0-1 0 0 0,-1 0 0 0 0,1 0 0 0 0,2 1 0 0 0,5-2 0 0 0,0 1 0 0 0,-1-1 0 0 0,1 0 0 0 0,9-3 0 0 0,-8 2 0 0 0,23-7-498 0 0,0 0 0 0 0,-1-3 0 0 0,61-29 0 0 0,-79 34 498 0 0,142-64 0 0 0,-144 67 64 0 0,-10 4 273 0 0,-8 14 646 0 0,-7 12-805 0 0,0 0 0 0 0,-29 38 0 0 0,8-13-104 0 0,-19 41-74 0 0,-28 43 0 0 0,22-49 0 0 0,6-7 0 0 0,-106 120 0 0 0,152-191 0 0 0,-1 0 0 0 0,0-1 0 0 0,0 0 0 0 0,-1 0 0 0 0,-9 5 0 0 0,16-11 0 0 0,-1 1 0 0 0,1-1 0 0 0,0 0 0 0 0,-1 0 0 0 0,1 0 0 0 0,-1 0 0 0 0,1-1 0 0 0,-1 1 0 0 0,1-1 0 0 0,-1 1 0 0 0,1-1 0 0 0,-1 0 0 0 0,1 0 0 0 0,-1 0 0 0 0,0-1 0 0 0,1 1 0 0 0,-1 0 0 0 0,1-1 0 0 0,-1 0 0 0 0,1 1 0 0 0,-1-1 0 0 0,1 0 0 0 0,0 0 0 0 0,-1-1 0 0 0,1 1 0 0 0,-4-3 0 0 0,0-1-143 0 0,1 1 0 0 0,0-1 0 0 0,-1 0 0 0 0,2-1 0 0 0,-1 1 0 0 0,1-1 0 0 0,-1 0 0 0 0,2 0 0 0 0,-1-1 0 0 0,1 1 0 0 0,0-1 0 0 0,0 1 0 0 0,0-1 0 0 0,1 0 0 0 0,0 0 0 0 0,1 0 0 0 0,0-1 0 0 0,0 1 0 0 0,0 0 0 0 0,1 0 0 0 0,0-1 0 0 0,0 1 0 0 0,3-13 0 0 0,2 1-1054 0 0,1 1-1 0 0,1-1 1 0 0,1 1-1 0 0,12-21 1 0 0,-14 26 911 0 0,20-35-1761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8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207 21191 0 0,'0'0'480'0'0,"2"-1"67"0"0,5-6-261 0 0,-1-1-1 0 0,0 1 1 0 0,-1-1 0 0 0,0 0-1 0 0,0 0 1 0 0,0 0 0 0 0,5-16-1 0 0,1 0 2534 0 0,-10 23-2154 0 0,-1-1 99 0 0,1 2-662 0 0,-1 0 0 0 0,0-1 0 0 0,0 1 0 0 0,0 0 0 0 0,0-1 0 0 0,0 1 0 0 0,0 0-1 0 0,1-1 1 0 0,-1 1 0 0 0,0-1 0 0 0,0 1 0 0 0,0 0 0 0 0,0-1 0 0 0,0 1 0 0 0,-1 0 0 0 0,1-1 0 0 0,0 1 0 0 0,0-1-1 0 0,0 1 1 0 0,0 0 0 0 0,0-1 0 0 0,-1 0 0 0 0,-2 0-82 0 0,0 0 0 0 0,0 1 0 0 0,0-1 0 0 0,-1 0 0 0 0,1 1 0 0 0,0 0 0 0 0,0 0 0 0 0,-1 0 0 0 0,1 0 0 0 0,0 0 0 0 0,-6 2 0 0 0,2 0 13 0 0,0 0 0 0 0,1 0-1 0 0,-1 1 1 0 0,1 0-1 0 0,-8 4 1 0 0,-1 3 12 0 0,1 0 0 0 0,-1 2 0 0 0,-19 19 0 0 0,14-11-45 0 0,1 1 0 0 0,1 1 0 0 0,0 0 0 0 0,2 2 0 0 0,-24 44 0 0 0,38-64 0 0 0,1 0 0 0 0,-1 0 0 0 0,1 0 0 0 0,0 0 0 0 0,0 1 0 0 0,1-1 0 0 0,-1 0 0 0 0,1 1 0 0 0,0-1 0 0 0,0 0 0 0 0,0 1 0 0 0,1-1 0 0 0,1 5 0 0 0,2 2 0 0 0,-1-9 0 0 0,-1 0 0 0 0,0 0 0 0 0,1-1 0 0 0,-1 1 0 0 0,1 0 0 0 0,-1-1 0 0 0,1 0 0 0 0,0 1 0 0 0,0-1 0 0 0,0 0 0 0 0,-1 0 0 0 0,1-1 0 0 0,0 1 0 0 0,0-1 0 0 0,0 1 0 0 0,0-1 0 0 0,4 0 0 0 0,4 0 0 0 0,-1-1 0 0 0,0 0 0 0 0,20-4 0 0 0,-5-3 0 0 0,-1 0 0 0 0,1-2 0 0 0,-2-1 0 0 0,38-23 0 0 0,-32 14 0 0 0,-1-1 0 0 0,0-2 0 0 0,37-40 0 0 0,-56 54 0 0 0,-17 18 0 0 0,0 1 0 0 0,0 0 0 0 0,1 1 0 0 0,0 0 0 0 0,-5 12 0 0 0,8-16 0 0 0,1 1 0 0 0,0-1 0 0 0,0 1 0 0 0,1-1 0 0 0,0 1 0 0 0,0 0 0 0 0,1 0 0 0 0,0 0 0 0 0,0 0 0 0 0,1 14 0 0 0,3-10 0 0 0,-1-10 0 0 0,-1 0 0 0 0,0-1 0 0 0,1 0 0 0 0,-1 1 0 0 0,1-1 0 0 0,-1 0 0 0 0,1 1 0 0 0,0-1 0 0 0,0 0 0 0 0,-1 0 0 0 0,1-1 0 0 0,0 1 0 0 0,0 0 0 0 0,0-1 0 0 0,0 1 0 0 0,0-1 0 0 0,0 1 0 0 0,0-1 0 0 0,0 0 0 0 0,0 0 0 0 0,0 0 0 0 0,0 0 0 0 0,0 0 0 0 0,0 0 0 0 0,3-1 0 0 0,4-1 0 0 0,-1 1 0 0 0,1-1 0 0 0,0-1 0 0 0,12-5 0 0 0,122-65 0 0 0,-127 63 0 0 0,0-2 0 0 0,-1 1 0 0 0,0-2 0 0 0,-1 0 0 0 0,-1-1 0 0 0,0 0 0 0 0,14-21 0 0 0,68-117 0 0 0,-88 138 0 0 0,0 0 0 0 0,4-15 0 0 0,-10 29 0 0 0,-1-1 0 0 0,0 1 0 0 0,0-1 0 0 0,0 0 0 0 0,1 1 0 0 0,-1-1 0 0 0,0 1 0 0 0,0-1 0 0 0,0 1 0 0 0,0-1 0 0 0,0 0 0 0 0,0 1 0 0 0,0-1 0 0 0,0 1 0 0 0,0-1 0 0 0,-1-1 0 0 0,-5 1 0 0 0,-4 5 0 0 0,3 0 0 0 0,0 0 0 0 0,0 1 0 0 0,0-1 0 0 0,1 1 0 0 0,0 0 0 0 0,0 1 0 0 0,0 0 0 0 0,1 0 0 0 0,0 0 0 0 0,0 0 0 0 0,-5 10 0 0 0,2 0 0 0 0,8-11 0 0 0,1-1 0 0 0,-1 7 0 0 0,7-1 0 0 0,-3-7 0 0 0,0 1 0 0 0,0-2 0 0 0,0 1 0 0 0,1 0 0 0 0,-1-1 0 0 0,1 0 0 0 0,0 0 0 0 0,-1-1 0 0 0,1 1 0 0 0,10 1 0 0 0,3-1 0 0 0,32 0 0 0 0,-14-1 0 0 0,-30 0 0 0 0,-1 0 0 0 0,1 1 0 0 0,-1-1 0 0 0,0 1 0 0 0,6 2 0 0 0,0 1 0 0 0,4 2 0 0 0,-13-3 0 0 0,-1-1 0 0 0,1 0 0 0 0,-1 0 0 0 0,1 1 0 0 0,-1-1 0 0 0,0 1 0 0 0,0-1 0 0 0,0 1 0 0 0,0 0 0 0 0,-1-1 0 0 0,0 1 0 0 0,1 0 0 0 0,-1-1 0 0 0,-1 1 0 0 0,1 0 0 0 0,0-1 0 0 0,-1 1 0 0 0,-1 4 0 0 0,-2 7 0 0 0,-1 0 0 0 0,-10 21 0 0 0,9-22 0 0 0,-8 17-32 0 0,-32 55 0 0 0,45-85-305 0 0,1-1-138 0 0,2-1 198 0 0,1 0 1 0 0,-1 0-1 0 0,1 0 1 0 0,-1 0-1 0 0,0-1 0 0 0,1 1 1 0 0,-1-1-1 0 0,0 0 0 0 0,0 0 1 0 0,3-3-1 0 0,17-23-1617 0 0,-16 19 1458 0 0,16-19-1099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9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3 21191 0 0,'0'0'969'0'0,"1"-1"-18"0"0,20-41-362 0 0,22-19 5118 0 0,-28 41-4641 0 0,20-17 0 0 0,82-84-894 0 0,-126 127-172 0 0,1 2 0 0 0,-13 13 0 0 0,-9 18 0 0 0,14-19 0 0 0,-24 36 0 0 0,27-32 0 0 0,0 0 0 0 0,1 0 0 0 0,2 1 0 0 0,1 0 0 0 0,0 1 0 0 0,-6 39 0 0 0,14-60 0 0 0,0 1 0 0 0,1 0 0 0 0,0 0 0 0 0,0 0 0 0 0,1-1 0 0 0,0 1 0 0 0,0 0 0 0 0,0 0 0 0 0,4 10 0 0 0,1-6 0 0 0,-4-9-43 0 0,1 0 0 0 0,-1 0 1 0 0,0-1-1 0 0,0 1 0 0 0,0 0 0 0 0,0-1 0 0 0,1 1 0 0 0,-1-1 1 0 0,0 0-1 0 0,0 0 0 0 0,1 0 0 0 0,-1 0 0 0 0,0 0 1 0 0,3-1-1 0 0,0 1-120 0 0,-1-1 0 0 0,0 0 0 0 0,1 0 0 0 0,-1 0 0 0 0,0 0 0 0 0,6-4 0 0 0,8-8-2622 0 0,2-6-7111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39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54 24879 0 0,'-1'-1'1141'0'0,"-12"-10"370"0"0,13 10-1499 0 0,0 1-1 0 0,-1-1 0 0 0,1 1 1 0 0,0-1-1 0 0,-1 1 1 0 0,1-1-1 0 0,0 1 0 0 0,-1-1 1 0 0,1 1-1 0 0,0-1 1 0 0,0 0-1 0 0,0 1 1 0 0,0-1-1 0 0,0 1 0 0 0,-1-1 1 0 0,1 0-1 0 0,0 1 1 0 0,0-1-1 0 0,1 1 1 0 0,-1-1-1 0 0,0 0 0 0 0,0 1 1 0 0,0-1-1 0 0,0 1 1 0 0,0-1-1 0 0,1 0 0 0 0,-1 1 1 0 0,0-1-1 0 0,0 1 1 0 0,1-1-1 0 0,0-1 150 0 0,1-5 26 0 0,1 1 0 0 0,0-1 1 0 0,0 1-1 0 0,0 0 0 0 0,1 0 0 0 0,0 0 1 0 0,0 0-1 0 0,0 1 0 0 0,1 0 0 0 0,8-8 1 0 0,-12 11-101 0 0,-1 1 1 0 0,1 0-1 0 0,0-1 1 0 0,-1 1-1 0 0,1-1 1 0 0,-1 1-1 0 0,1-1 1 0 0,-1 1-1 0 0,0-1 1 0 0,0 1 0 0 0,0-1-1 0 0,1 1 1 0 0,-1-1-1 0 0,-1 0 1 0 0,1-1-1 0 0,-4-12-3213 0 0,0 7-7111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46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465 8287 0 0,'0'0'191'0'0,"0"0"26"0"0,0 0 9 0 0,3 1-34 0 0,12 5-154 0 0,-14-6 78 0 0,1 0 0 0 0,-1 0 0 0 0,0 0 0 0 0,0 0-1 0 0,0 0 1 0 0,1 0 0 0 0,-1 0 0 0 0,0-1 0 0 0,0 1-1 0 0,0 0 1 0 0,0-1 0 0 0,1 1 0 0 0,-1-1 0 0 0,0 1-1 0 0,0-1 1 0 0,0 0 0 0 0,0 1 0 0 0,0-1 0 0 0,0-1 0 0 0,18-18 3644 0 0,-12 11-2861 0 0,-1 2 461 0 0,0-1 0 0 0,8-13-1 0 0,-12 17-1029 0 0,0 1 0 0 0,0-1-1 0 0,-1 0 1 0 0,1 0-1 0 0,-1 0 1 0 0,0 1-1 0 0,0-1 1 0 0,-1 0-1 0 0,1-6 1 0 0,-1 7-99 0 0,0-1-1 0 0,0 1 1 0 0,0 0 0 0 0,0-1 0 0 0,-1 1-1 0 0,0 0 1 0 0,-1-5 0 0 0,0 3-12 0 0,-3-8-219 0 0,1 10 0 0 0,2 1 0 0 0,-11-11 0 0 0,13 12 0 0 0,0 1 0 0 0,-1 0 0 0 0,1-1 0 0 0,0 1 0 0 0,-1-1 0 0 0,1 1 0 0 0,-1 0 0 0 0,1-1 0 0 0,-1 1 0 0 0,1 0 0 0 0,-1 0 0 0 0,1-1 0 0 0,-1 1 0 0 0,1 0 0 0 0,-1 0 0 0 0,0 0 0 0 0,1 0 0 0 0,-1-1 0 0 0,1 1 0 0 0,-1 0 0 0 0,1 0 0 0 0,-1 0 0 0 0,0 0 0 0 0,1 0 0 0 0,-1 1 0 0 0,1-1 0 0 0,-1 0 0 0 0,0 0 0 0 0,-1 1 0 0 0,-6 0 84 0 0,1 1-1 0 0,-1-1 1 0 0,0 2 0 0 0,1-1-1 0 0,-1 1 1 0 0,1 0 0 0 0,0 0-1 0 0,0 1 1 0 0,-12 9 0 0 0,-2 3 479 0 0,-30 31 0 0 0,32-29-478 0 0,-13 14-85 0 0,-48 64 0 0 0,72-85 0 0 0,-1 2 0 0 0,2-1 0 0 0,0 1 0 0 0,0 1 0 0 0,2-1 0 0 0,-7 20 0 0 0,11-19 0 0 0,2-12 0 0 0,0 1 0 0 0,1-1 0 0 0,-1 0 0 0 0,1 0 0 0 0,0 0 0 0 0,0 0 0 0 0,0 0 0 0 0,0-1 0 0 0,0 1 0 0 0,0 0 0 0 0,0-1 0 0 0,0 0 0 0 0,1 1 0 0 0,-1-1 0 0 0,0 0 0 0 0,1 0 0 0 0,-1 0 0 0 0,1-1 0 0 0,-1 1 0 0 0,1-1 0 0 0,0 1 0 0 0,-1-1 0 0 0,1 0 0 0 0,4 0 0 0 0,5-2 0 0 0,-1-1 0 0 0,0 0 0 0 0,0 0 0 0 0,0-1 0 0 0,-1-1 0 0 0,1 1 0 0 0,-1-2 0 0 0,0 0 0 0 0,-1 0 0 0 0,10-7 0 0 0,10-12 0 0 0,44-47 0 0 0,-37 35 0 0 0,34-43 0 0 0,-23 24 0 0 0,-20 23 0 0 0,37-56 0 0 0,14-42 0 0 0,-75 125 0 0 0,3-5 0 0 0,-1-1 0 0 0,5-13 0 0 0,5-13 0 0 0,-7 26 0 0 0,-47 59 0 0 0,21-22 0 0 0,1 2 0 0 0,2 0 0 0 0,-14 33 0 0 0,-18 34 0 0 0,16-41 0 0 0,3 0 0 0 0,-33 88 0 0 0,61-141 0 0 0,-4 9 0 0 0,1 0 0 0 0,0 1 0 0 0,1-1 0 0 0,0 1 0 0 0,0-1 0 0 0,0 17 0 0 0,5-15 0 0 0,3-2 0 0 0,-5-8 0 0 0,0 0 0 0 0,1 0 0 0 0,-1 0 0 0 0,1-1 0 0 0,-1 1 0 0 0,1 0 0 0 0,0-1 0 0 0,-1 1 0 0 0,1-1 0 0 0,0 1 0 0 0,-1-1 0 0 0,1 0 0 0 0,0 0 0 0 0,-1 0 0 0 0,1 0 0 0 0,0 0 0 0 0,0 0 0 0 0,1 0 0 0 0,4-1 0 0 0,0-1 0 0 0,-1 1 0 0 0,10-4 0 0 0,-9 2 0 0 0,1-1 0 0 0,0 0 0 0 0,-1 0 0 0 0,0-1 0 0 0,11-9 0 0 0,32-32 0 0 0,-47 42 0 0 0,166-155 0 0 0,-148 140 0 0 0,-11 8 0 0 0,-10 11 0 0 0,0 1 0 0 0,0-1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-2 9 0 0 0,-5 14 0 0 0,-1-9 0 0 0,-2 0 0 0 0,-13 16 0 0 0,-11 16 0 0 0,29-37 0 0 0,-7 10 0 0 0,0-1 0 0 0,2 2 0 0 0,-11 28 0 0 0,18-36 0 0 0,5-1 0 0 0,8-3 0 0 0,2-4 0 0 0,-6-4 0 0 0,-1 1 0 0 0,1-1 0 0 0,-1 0 0 0 0,0-1 0 0 0,1 1 0 0 0,-1-1 0 0 0,1-1 0 0 0,-1 1 0 0 0,9-4 0 0 0,3-2 0 0 0,25-16 0 0 0,-26 14 0 0 0,36-21 0 0 0,63-48 0 0 0,-85 55 0 0 0,-1-2 0 0 0,-2 0 0 0 0,32-38 0 0 0,18-21 72 0 0,-75 83 299 0 0,-2 1 117 0 0,0 0 21 0 0,0 0-66 0 0,-1 2-294 0 0,-6 17-133 0 0,3-11-16 0 0,1 1 0 0 0,0 0 0 0 0,1-1 0 0 0,0 1 0 0 0,1 0 0 0 0,-2 11 0 0 0,4-15 0 0 0,-1 1 0 0 0,1-1 0 0 0,-1 1 0 0 0,1-1 0 0 0,1 1 0 0 0,-1-1 0 0 0,1 0 0 0 0,0 0 0 0 0,0 0 0 0 0,1 0 0 0 0,-1 0 0 0 0,1 0 0 0 0,0 0 0 0 0,1-1 0 0 0,7 9 0 0 0,13 10 0 0 0,-15-15 0 0 0,-8-7 0 0 0,1 1 0 0 0,-1-1 0 0 0,0 0 0 0 0,0 0 0 0 0,1 1 0 0 0,-1-1 0 0 0,0 1 0 0 0,0-1 0 0 0,-1 1 0 0 0,1-1 0 0 0,0 1 0 0 0,0-1 0 0 0,-1 1 0 0 0,1 0 0 0 0,0 2 0 0 0,0 2 0 0 0,1-4 0 0 0,0 3 0 0 0,-4 11 0 0 0,2-13 0 0 0,0-1 0 0 0,0-1 0 0 0,0 0 0 0 0,-1 1 0 0 0,1-1 0 0 0,-1 0 0 0 0,1 0 0 0 0,0 1 0 0 0,-1-1 0 0 0,0 0 0 0 0,1 0 0 0 0,-1 0 0 0 0,0 0 0 0 0,-1 2 0 0 0,0 0 0 0 0,0 0 0 0 0,0 0 0 0 0,0 0 0 0 0,-1 0 0 0 0,1-1 0 0 0,-1 1 0 0 0,0-1 0 0 0,1 1 0 0 0,-1-1 0 0 0,0 0 0 0 0,-4 2 0 0 0,-3 1 0 0 0,0-1 0 0 0,-14 5 0 0 0,21-9 0 0 0,0 1 0 0 0,0-1 0 0 0,0 0 0 0 0,0 0 0 0 0,0 0 0 0 0,-1 0 0 0 0,1-1 0 0 0,0 1 0 0 0,0-1 0 0 0,-4-1 0 0 0,2 1 0 0 0,1 0 0 0 0,0 0 0 0 0,-1 0 0 0 0,-8 1 0 0 0,7-1-282 0 0,0 0-1 0 0,0 0 1 0 0,0 0 0 0 0,0-1 0 0 0,1 0-1 0 0,-1 0 1 0 0,0 0 0 0 0,1-1 0 0 0,-1 1-1 0 0,1-2 1 0 0,0 1 0 0 0,0 0-1 0 0,-6-7 1 0 0,-2-2-1636 0 0,1 0 1 0 0,-21-28-1 0 0,14 7-129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47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78 19351 0 0,'-2'-1'439'0'0,"-1"0"-224"0"0,0-1 0 0 0,0 1-1 0 0,0-1 1 0 0,1 0 0 0 0,-1 0 0 0 0,-3-4 0 0 0,6 6-168 0 0,0-1 1 0 0,0 1-1 0 0,0-1 1 0 0,-1 1-1 0 0,1-1 1 0 0,0 1-1 0 0,0-1 1 0 0,0 1-1 0 0,0-1 0 0 0,0 1 1 0 0,0-1-1 0 0,0 1 1 0 0,0-1-1 0 0,1 1 1 0 0,-1-1-1 0 0,0 1 1 0 0,0-1-1 0 0,0 1 1 0 0,0-1-1 0 0,1 1 1 0 0,-1-1-1 0 0,0 1 1 0 0,1-1-1 0 0,-1 1 0 0 0,0-1 1 0 0,1 1-1 0 0,-1 0 1 0 0,1-1-1 0 0,10-11 1603 0 0,-3 8-1483 0 0,-1 0-1 0 0,1 0 0 0 0,0 0 1 0 0,0 1-1 0 0,0 0 0 0 0,15-2 1 0 0,-7 0-109 0 0,-11 4-240 0 0,-1 1 0 0 0,1-1 1 0 0,0 0-1 0 0,-1 1 0 0 0,1 0 0 0 0,0 0 0 0 0,-1 1 0 0 0,1-1 0 0 0,0 1 1 0 0,6 2-1 0 0,5 2-2162 0 0,25 12 1 0 0,-18-7-120 0 0,-9-4-4619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47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8 0 17503 0 0,'0'0'399'0'0,"0"0"60"0"0,0 0 21 0 0,0 0-59 0 0,0 0-136 0 0,0 0 457 0 0,-1 2 228 0 0,-7 20 1095 0 0,4-10-1523 0 0,-1 0 1 0 0,-7 14-1 0 0,-46 92 1506 0 0,-86 168-1432 0 0,69-142-616 0 0,49-98 0 0 0,17-29 0 0 0,-25 31 0 0 0,28-41-64 0 0,4-5-273 0 0,-1-14-646 0 0,3 8 610 0 0,-1 0 0 0 0,1 0 0 0 0,0 0 0 0 0,1 0 0 0 0,-1 0-1 0 0,1-4 1 0 0,2-12-1256 0 0,0-22-403 0 0,1 0-15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47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0 19351 0 0,'-12'-14'1943'0'0,"11"-2"-1626"0"0,7-7 3278 0 0,12 13-3256 0 0,-17 10-341 0 0,3-1-256 0 0,0-1-1 0 0,-1 1 1 0 0,1 0-1 0 0,0 1 1 0 0,0-1 0 0 0,0 1-1 0 0,0-1 1 0 0,0 1-1 0 0,0 0 1 0 0,0 1 0 0 0,0-1-1 0 0,-1 1 1 0 0,1-1-1 0 0,0 1 1 0 0,7 3 0 0 0,-1 0-7592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0:58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82 8287 0 0,'0'0'191'0'0,"0"0"26"0"0,0 0 9 0 0,0 0 110 0 0,0 0 444 0 0,0 0 196 0 0,0 0 42 0 0,0 0 6 0 0,0 0 0 0 0,0 0 0 0 0,0 0 0 0 0,0 0-69 0 0,0 0-290 0 0,0 0-121 0 0,0 0-28 0 0,-6 1 28 0 0,3-1-39 0 0,3-1 2542 0 0,8-7-2909 0 0,-1-1-1 0 0,0 0 1 0 0,0 0 0 0 0,6-12-1 0 0,23-38 851 0 0,85-105 0 0 0,-119 161-988 0 0,-3 4 0 0 0,-9 8 0 0 0,-10 13 0 0 0,0 6 362 0 0,15-22-182 0 0,1 0-1 0 0,-1 1 1 0 0,1-1 0 0 0,1 1-1 0 0,-5 9 1 0 0,2 2-36 0 0,0-1 0 0 0,-3 23 0 0 0,8-32-122 0 0,0 0 0 0 0,1-1 0 0 0,0 1 0 0 0,0 0 0 0 0,0 0 0 0 0,1 0 0 0 0,3 11 0 0 0,2-3-22 0 0,-1-13 0 0 0,-2-2 0 0 0,8 7 0 0 0,2-4 0 0 0,-5-3 0 0 0,0-1 0 0 0,1 0 0 0 0,-1 0 0 0 0,1-1 0 0 0,-1 0 0 0 0,0 0 0 0 0,0-1 0 0 0,9-3 0 0 0,-8 3 0 0 0,11-1 0 0 0,-13 2 0 0 0,1 0 0 0 0,-1 0 0 0 0,9-3 0 0 0,0 0 0 0 0,-9 3 0 0 0,0-1 0 0 0,0 0 0 0 0,10-5 0 0 0,-10 3 0 0 0,1 0 0 0 0,-1 0 0 0 0,0-1 0 0 0,0 0 0 0 0,0 0 0 0 0,-1 0 0 0 0,0-1 0 0 0,8-9 0 0 0,12-17 0 0 0,24-27 0 0 0,-21 28 0 0 0,-19 18 0 0 0,1 2 0 0 0,18-16 0 0 0,-21 23 0 0 0,0 9 0 0 0,-7-3 0 0 0,1 0 0 0 0,-1 1 0 0 0,1-1 0 0 0,-1 1 0 0 0,1 0 0 0 0,-1-1 0 0 0,0 1 0 0 0,-1 0 0 0 0,1 0 0 0 0,0 0 0 0 0,-1 0 0 0 0,1-1 0 0 0,-1 1 0 0 0,0 5 0 0 0,-1 4 0 0 0,0 0 0 0 0,-3 15 0 0 0,0-2 0 0 0,0-1 0 0 0,2-11 0 0 0,0 1 0 0 0,1 23 0 0 0,3-25 0 0 0,-2-11 0 0 0,0-1 0 0 0,1 1 0 0 0,-1 0 0 0 0,0-1 0 0 0,1 1 0 0 0,-1-1 0 0 0,0 1 0 0 0,1 0 0 0 0,-1-1 0 0 0,1 1 0 0 0,-1-1 0 0 0,1 0 0 0 0,-1 1 0 0 0,1-1 0 0 0,0 1 0 0 0,0-1 0 0 0,1 1 0 0 0,0-1 0 0 0,0 0 0 0 0,1 0 0 0 0,-1-1 0 0 0,0 1 0 0 0,0 0 0 0 0,0-1 0 0 0,0 1 0 0 0,0-1 0 0 0,0 0 0 0 0,0 1 0 0 0,3-3 0 0 0,24-12 0 0 0,-18 7 0 0 0,-1 0 0 0 0,16-15 0 0 0,10-9 0 0 0,-12 9 0 0 0,-21 19 0 0 0,1 0 0 0 0,-1 1 0 0 0,1-1 0 0 0,0 1 0 0 0,0 0 0 0 0,0 0 0 0 0,5-3 0 0 0,-6 4 0 0 0,-2 1 0 0 0,0 0 0 0 0,0 0 0 0 0,0 0 0 0 0,0 0 0 0 0,0 0 0 0 0,0 1 0 0 0,0-1 0 0 0,0 0 0 0 0,0 1 0 0 0,1-1 0 0 0,-1 1 0 0 0,0-1 0 0 0,2 1 0 0 0,9-2 0 0 0,-1 7 0 0 0,2 7 0 0 0,-11-8 0 0 0,-1 0 0 0 0,2-1 0 0 0,4 17 0 0 0,2 2 0 0 0,-7-19 0 0 0,-1-2 0 0 0,-1 0 0 0 0,0 0 0 0 0,1 0 0 0 0,-1 0 0 0 0,0 0 0 0 0,1 0 0 0 0,-1 1 0 0 0,0-1 0 0 0,0 0 0 0 0,0 0 0 0 0,0 0 0 0 0,0 0 0 0 0,0 1 0 0 0,-1 0 0 0 0,-3 22 0 0 0,4-16 0 0 0,6-12 0 0 0,-3-5 0 0 0,-2 8-254 0 0,-1 0 0 0 0,1 0 0 0 0,-1 0 0 0 0,1-1 0 0 0,-1 1 0 0 0,0 0 0 0 0,0-1-1 0 0,1 1 1 0 0,-1 0 0 0 0,0-1 0 0 0,0 1 0 0 0,0 0 0 0 0,-1-1 0 0 0,1 1 0 0 0,0 0 0 0 0,0 0 0 0 0,-1-1 0 0 0,1 1 0 0 0,-1 0 0 0 0,1 0 0 0 0,-1-1-1 0 0,1 1 1 0 0,-2-1 0 0 0,0-2-2314 0 0,-2-3-5590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00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1 6447 0 0,'0'0'142'0'0,"0"0"22"0"0,0 0 13 0 0,0 0 55 0 0,0 0 181 0 0,0 0 78 0 0,0 0 18 0 0,0 0 3 0 0,0 0 0 0 0,0 0 0 0 0,0 0 0 0 0,0 0 68 0 0,0 0 286 0 0,0 0 124 0 0,0 0 30 0 0,0 0-65 0 0,0 0-290 0 0,0 0-121 0 0,0 0-28 0 0,0 0-72 0 0,0 0-217 0 0,0 0 161 0 0,0 0 100 0 0,0 0 21 0 0,0 0 3 0 0,2 1 0 0 0,0 0-893 0 0,-1-1 498 0 0,-1 0-1 0 0,1 1 1 0 0,-1-1-1 0 0,1 0 1 0 0,-1 0-1 0 0,0 0 1 0 0,1 1-1 0 0,-1-1 1 0 0,1 0-1 0 0,-1 1 1 0 0,0-1 0 0 0,1 0-1 0 0,-1 1 1 0 0,0-1-1 0 0,1 0 1 0 0,-1 1-1 0 0,1 0 1 0 0,-1 1 60 0 0,1 0 0 0 0,-1 0 0 0 0,1-1 0 0 0,-1 1 0 0 0,0 0 0 0 0,0 0 0 0 0,0 0 0 0 0,0 0 0 0 0,0 0 0 0 0,0 2 0 0 0,0 0-166 0 0,-6 16-6 0 0,-1 0 67 0 0,6-18 299 0 0,1-2 117 0 0,0 0 21 0 0,0 0-66 0 0,2-1-294 0 0,19-12-145 0 0,-1-1 0 0 0,0-1 0 0 0,28-27 0 0 0,-25 21-4 0 0,0 1 0 0 0,34-22 0 0 0,56-28 0 0 0,-109 68 0 0 0,-2 1 0 0 0,0 0 0 0 0,0 0 0 0 0,0 0 0 0 0,0 1 0 0 0,0-1 0 0 0,0 1 0 0 0,0-1 0 0 0,0 1 0 0 0,0 0 0 0 0,0 0 0 0 0,4 0 0 0 0,-4-1 0 0 0,3 0 0 0 0,9 5 0 0 0,-3 1 0 0 0,0-2 0 0 0,-2 4 0 0 0,-6-4 0 0 0,-1 0 0 0 0,0 0 0 0 0,0 0 0 0 0,0 1 0 0 0,0-1 0 0 0,0 0 0 0 0,-1 1 0 0 0,0 0 0 0 0,1-1 0 0 0,-1 1 0 0 0,-1 0 0 0 0,1 0 0 0 0,0 0 0 0 0,-1 4 0 0 0,1 4 0 0 0,-2 0 0 0 0,1-1 0 0 0,-4 18 0 0 0,3-22-4 0 0,0 0-1 0 0,-1 0 1 0 0,-4 12-1 0 0,3-9 35 0 0,-1 1 0 0 0,-2 18 0 0 0,6-27 341 0 0,0-2 117 0 0,0 0 21 0 0,0 0-134 0 0,0 0-577 0 0,0 0-248 0 0,0 0-50 0 0,0 0-147 0 0,0 0-573 0 0,0 0-253 0 0,-2 0-51 0 0,-4 0-11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37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530 8287 0 0,'0'0'382'0'0,"0"0"-8"0"0,0 0-102 0 0,0 0 463 0 0,0 0 234 0 0,1-1 45 0 0,15-15 3131 0 0,5-6-1550 0 0,33-25-1 0 0,-38 33-1852 0 0,0-1 0 0 0,23-27 0 0 0,-15 15-816 0 0,-16 17 68 0 0,-1 1 0 0 0,0-1 0 0 0,8-15 0 0 0,6-10 473 0 0,-7 15 83 0 0,21-28 489 0 0,-30 42-1015 0 0,-1 0 0 0 0,0-1 0 0 0,0 0 0 0 0,-1 1 0 0 0,5-14 0 0 0,10-37 1288 0 0,-14 46-1059 0 0,-1-1 4 0 0,-2-24-159 0 0,-2 26-98 0 0,2 10 0 0 0,-1-1 0 0 0,0 1 0 0 0,0 0 0 0 0,0-1 0 0 0,0 1 0 0 0,0-1 0 0 0,-1 1 0 0 0,1-1 0 0 0,0 1 0 0 0,0 0 0 0 0,0-1 0 0 0,0 1 0 0 0,0 0 0 0 0,0-1 0 0 0,-1 1 0 0 0,1 0 0 0 0,0-1 0 0 0,0 1 0 0 0,-1 0 0 0 0,1-1 0 0 0,0 1 0 0 0,0 0 0 0 0,-1-1 0 0 0,1 1 0 0 0,0 0 0 0 0,-1 0 0 0 0,1-1 0 0 0,0 1 0 0 0,-1 0 0 0 0,1 0 0 0 0,-1 0 0 0 0,-4 1 0 0 0,4-1 0 0 0,0 0 0 0 0,0 0 0 0 0,0 0 0 0 0,1 0 0 0 0,-1 0 0 0 0,0 0 0 0 0,0 1 0 0 0,0-1 0 0 0,0 0 0 0 0,0 0 0 0 0,1 1 0 0 0,-1-1 0 0 0,0 1 0 0 0,0-1 0 0 0,0 0 0 0 0,1 1 0 0 0,-1 0 0 0 0,0-1 0 0 0,1 1 0 0 0,-2 0 0 0 0,0 2 0 0 0,-5 3 0 0 0,1 1 0 0 0,-1 1 0 0 0,2-1 0 0 0,-1 1 0 0 0,1 0 0 0 0,0 0 0 0 0,-7 16 0 0 0,-11 18 0 0 0,11-21 0 0 0,2 1 0 0 0,0 0 0 0 0,1 0 0 0 0,-8 32 0 0 0,-7 21 0 0 0,-97 225 0 0 0,108-266 0 0 0,-168 459 0 0 0,127-306 0 0 0,53-181 0 0 0,0-3 0 0 0,1-1 0 0 0,-1 1 0 0 0,1 0 0 0 0,0 0 0 0 0,0-1 0 0 0,0 1 0 0 0,0 0 0 0 0,1 5 0 0 0,-1-8 0 0 0,0 0 0 0 0,0 1 0 0 0,0-1 0 0 0,0 0 0 0 0,0 0 0 0 0,0 1 0 0 0,0-1 0 0 0,0 0 0 0 0,0 0 0 0 0,0 1 0 0 0,1-1 0 0 0,-1 0 0 0 0,0 0 0 0 0,0 1 0 0 0,0-1 0 0 0,0 0 0 0 0,0 0 0 0 0,0 1 0 0 0,0-1 0 0 0,1 0 0 0 0,-1 0 0 0 0,0 0 0 0 0,0 1 0 0 0,0-1 0 0 0,0 0 0 0 0,1 0 0 0 0,-1 0 0 0 0,0 0 0 0 0,0 0 0 0 0,1 1 0 0 0,-1-1 0 0 0,0 0 0 0 0,0 0 0 0 0,1 0 0 0 0,-1 0 0 0 0,0 0 0 0 0,0 0 0 0 0,1 0 0 0 0,-1 0 0 0 0,0 0 0 0 0,0 0 0 0 0,1 0 0 0 0,-1 0 0 0 0,0 0 0 0 0,0 0 0 0 0,1 0 0 0 0,-1 0 0 0 0,0 0 0 0 0,0 0 0 0 0,1 0 0 0 0,-1 0 0 0 0,0-1 0 0 0,0 1 0 0 0,0 0 0 0 0,1 0 0 0 0,-1 0 0 0 0,0 0 0 0 0,0 0 0 0 0,0-1 0 0 0,1 1 0 0 0,-1 0 0 0 0,0 0 0 0 0,0 0 0 0 0,0-1 0 0 0,0 1 0 0 0,0 0 0 0 0,1-1 0 0 0,2-1 0 0 0,0-1 0 0 0,0-1 0 0 0,0 1 0 0 0,-1 0 0 0 0,1-1 0 0 0,-1 1 0 0 0,0-1 0 0 0,3-5 0 0 0,12-36 0 0 0,-9 23 0 0 0,30-76-996 0 0,38-150 0 0 0,-72 229 996 0 0,0-1 0 0 0,-2 1 0 0 0,1-24 0 0 0,-3 34 0 0 0,-1 1 0 0 0,1-1 0 0 0,-1 1 0 0 0,-1 0 0 0 0,0 0 0 0 0,0 0 0 0 0,0 0 0 0 0,-1 0 0 0 0,0 0 0 0 0,-6-9 0 0 0,7 14 0 0 0,-1 0 0 0 0,1 0 0 0 0,-1 0 0 0 0,1 0 0 0 0,-1 1 0 0 0,0-1 0 0 0,0 1 0 0 0,0 0 0 0 0,-1 0 0 0 0,1 0 0 0 0,0 0 0 0 0,-1 1 0 0 0,0-1 0 0 0,1 1 0 0 0,-1 0 0 0 0,0 0 0 0 0,1 0 0 0 0,-1 1 0 0 0,0-1 0 0 0,-4 1 0 0 0,-4-1 0 0 0,1 1 0 0 0,-1 1 0 0 0,0 0 0 0 0,1 1 0 0 0,-16 3 0 0 0,16-2 3 0 0,-22 10 0 0 0,14-6 55 0 0,17-6 279 0 0,2-1 138 0 0,0 0 33 0 0,12 1 84 0 0,3 0-588 0 0,0-2-1 0 0,0 0 1 0 0,0-1 0 0 0,14-4 0 0 0,6 0-7 0 0,96-21 3 0 0,-35 5 0 0 0,-92 21 23 0 0,15 0-179 0 0,-17 1-540 0 0,-2 0-258 0 0,0 0-1558 0 0,0 0-6017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01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48 11975 0 0,'0'0'267'0'0,"1"-1"42"0"0,13-19 332 0 0,-1 0 0 0 0,-1 0 0 0 0,14-31 0 0 0,-18 35 555 0 0,14-23 0 0 0,-12 23-546 0 0,10-21 0 0 0,20-39 906 0 0,-25 49-286 0 0,21-52 0 0 0,-19 36 778 0 0,-17 42-1604 0 0,-5 15-272 0 0,-4 7-169 0 0,-81 231 437 0 0,27-68 759 0 0,24-79-793 0 0,28-75-406 0 0,4-11 0 0 0,0 0 0 0 0,-5 31 0 0 0,12-40 0 0 0,0-10 0 0 0,0 0 0 0 0,0 1 0 0 0,1-1 0 0 0,-1 0 0 0 0,0 0 0 0 0,1 0 0 0 0,-1 0 0 0 0,0 0 0 0 0,1 0 0 0 0,-1 1 0 0 0,0-1 0 0 0,1 0 0 0 0,-1 0 0 0 0,0 0 0 0 0,1 0 0 0 0,-1 0 0 0 0,0 0 0 0 0,1 0 0 0 0,-1 0 0 0 0,0 0 0 0 0,1 0 0 0 0,-1-1 0 0 0,4 0 0 0 0,0-1 0 0 0,0 1 0 0 0,0-1 0 0 0,0 0 0 0 0,-1 0 0 0 0,1 0 0 0 0,-1-1 0 0 0,4-3 0 0 0,25-24 0 0 0,-21 17 0 0 0,18-28 0 0 0,-21 28 0 0 0,0 0 0 0 0,22-22 0 0 0,97-79 0 0 0,-99 93 0 0 0,1 1 0 0 0,59-30 0 0 0,-78 46 0 0 0,1 0 0 0 0,11-3 0 0 0,-20 6 0 0 0,-1 1 0 0 0,0 0 0 0 0,0-1 0 0 0,1 1 0 0 0,-1 0 0 0 0,0 0 0 0 0,1 0 0 0 0,-1 0 0 0 0,0 0 0 0 0,1 0 0 0 0,-1 0 0 0 0,3 1 0 0 0,2 5 0 0 0,-5-4 0 0 0,3 7 0 0 0,-3-5 0 0 0,-1 1 0 0 0,0-1 0 0 0,0 1 0 0 0,0-1 0 0 0,-1 1 0 0 0,0-1 0 0 0,1 1 0 0 0,-2-1 0 0 0,-2 8 0 0 0,0-1 0 0 0,-1 0 0 0 0,-9 16 0 0 0,10-21 0 0 0,-1 0 0 0 0,1 0 0 0 0,-1-1 0 0 0,0 0 0 0 0,0 0 0 0 0,0 0 0 0 0,-1 0 0 0 0,1-1 0 0 0,-8 4 0 0 0,1-1 0 0 0,0-1 0 0 0,-1-1 0 0 0,-23 7 0 0 0,20-7 0 0 0,6-1 0 0 0,0-1 0 0 0,0-1 0 0 0,0 0 0 0 0,0 0 0 0 0,-12 0 0 0 0,12-3 0 0 0,3-3 0 0 0,6 2 0 0 0,0 0 0 0 0,1 1 0 0 0,-1-1 0 0 0,1 0 0 0 0,-1 0 0 0 0,1 1 0 0 0,0-1 0 0 0,0 0 0 0 0,0 0 0 0 0,0 1 0 0 0,0-3 0 0 0,1-2 0 0 0,-1-3 0 0 0,0 9 0 0 0,0-1 0 0 0,0 1 0 0 0,0 0 0 0 0,0 0 0 0 0,0 0 0 0 0,0-1 0 0 0,0 1 0 0 0,0 0 0 0 0,0 0 0 0 0,1 0 0 0 0,-1-1 0 0 0,0 1 0 0 0,0 0 0 0 0,0 0 0 0 0,0 0 0 0 0,0 0 0 0 0,0-1 0 0 0,0 1 0 0 0,0 0 0 0 0,1 0 0 0 0,-1 0 0 0 0,0 0 0 0 0,0 0 0 0 0,0-1 0 0 0,0 1 0 0 0,1 0 0 0 0,-1 0 0 0 0,0 0 0 0 0,0 0 0 0 0,0 0 0 0 0,0 0 0 0 0,1 0 0 0 0,-1 0 0 0 0,2 1 0 0 0,-1 0 0 0 0,0 0 0 0 0,0 0 0 0 0,1 1 0 0 0,-1-1 0 0 0,0 1 0 0 0,0-1 0 0 0,0 0 0 0 0,0 1 0 0 0,-1 0 0 0 0,1-1 0 0 0,0 1 0 0 0,-1-1 0 0 0,1 1 0 0 0,-1 0 0 0 0,1 1 0 0 0,6 32 0 0 0,-5-18 0 0 0,-2-11 0 0 0,0 0 0 0 0,1 1 0 0 0,0-2 0 0 0,3 11 0 0 0,3 1 0 0 0,-3-14 0 0 0,-1-1 0 0 0,-1 2 0 0 0,1-1 0 0 0,0 0 0 0 0,0 0 0 0 0,0 0 0 0 0,0 0 0 0 0,0-1 0 0 0,1 1 0 0 0,-1-1 0 0 0,1 0 0 0 0,-1 0 0 0 0,1 0 0 0 0,0 0 0 0 0,0-1 0 0 0,0 1 0 0 0,0-1 0 0 0,0 0 0 0 0,0-1 0 0 0,0 1 0 0 0,7 0 0 0 0,-3-1 0 0 0,-1-1 0 0 0,0 0 0 0 0,0 0 0 0 0,0 0 0 0 0,0-1 0 0 0,-1 0 0 0 0,1 0 0 0 0,0 0 0 0 0,-1-1 0 0 0,1 0 0 0 0,5-5 0 0 0,7-3 0 0 0,-1-1 0 0 0,0 0 0 0 0,0-2 0 0 0,25-25 0 0 0,15-27 0 0 0,-2-2 0 0 0,-4-2 0 0 0,76-134 0 0 0,-121 193 0 0 0,-1-1 0 0 0,-1 0 0 0 0,0 0 0 0 0,-1 0 0 0 0,0-1 0 0 0,0 1 0 0 0,-2-1 0 0 0,0 0 0 0 0,1-17 0 0 0,-2 18 0 0 0,-1 12 0 0 0,0 0 0 0 0,0 0 0 0 0,0 0 0 0 0,-1 0 0 0 0,1 0 0 0 0,0 0 0 0 0,0 0 0 0 0,0 0 0 0 0,0 0 0 0 0,0 0 0 0 0,0 0 0 0 0,0 0 0 0 0,0 1 0 0 0,0-1 0 0 0,0 0 0 0 0,0 0 0 0 0,0 0 0 0 0,0 0 0 0 0,0 0 0 0 0,0 0 0 0 0,0 0 0 0 0,0 0 0 0 0,-1 0 0 0 0,1 0 0 0 0,0 0 0 0 0,0 0 0 0 0,0-1 0 0 0,0 1 0 0 0,0 0 0 0 0,0 0 0 0 0,0 0 0 0 0,0 0 0 0 0,0 0 0 0 0,0 0 0 0 0,0 0 0 0 0,0 0 0 0 0,0 0 0 0 0,0 0 0 0 0,0 0 0 0 0,0 0 0 0 0,0 0 0 0 0,0 0 0 0 0,-1 0 0 0 0,1 0 0 0 0,0 0 0 0 0,0 0 0 0 0,0 0 0 0 0,0 0 0 0 0,0 0 0 0 0,0 0 0 0 0,0-1 0 0 0,0 1 0 0 0,0 0 0 0 0,0 0 0 0 0,0 0 0 0 0,0 0 0 0 0,0 0 0 0 0,0 0 0 0 0,0 0 0 0 0,0 0 0 0 0,0 0 0 0 0,0 0 0 0 0,0 0 0 0 0,0 0 0 0 0,0 0 0 0 0,-6 6 0 0 0,-5 11 0 0 0,-11 25 492 0 0,1 1 0 0 0,-24 76 0 0 0,19-44-85 0 0,13-33-351 0 0,1 0 0 0 0,-9 80-1 0 0,4-24-57 0 0,7-39 2 0 0,10-58 0 0 0,0-1 0 0 0,0 0 0 0 0,-1 1 0 0 0,1-1 0 0 0,0 0 0 0 0,0 1 0 0 0,0-1 0 0 0,0 0 0 0 0,0 1 0 0 0,0-1 0 0 0,0 0 0 0 0,1 1 0 0 0,-1-1 0 0 0,0 0 0 0 0,0 1 0 0 0,0-1 0 0 0,0 0 0 0 0,0 1 0 0 0,0-1 0 0 0,1 0 0 0 0,-1 1 0 0 0,0-1 0 0 0,6-1 0 0 0,6-9 0 0 0,-12 10 0 0 0,13-14 0 0 0,-2 0 0 0 0,1 0 0 0 0,-2-1 0 0 0,0-1 0 0 0,-1 0 0 0 0,9-20 0 0 0,9-16 0 0 0,-21 41 0 0 0,16-23 0 0 0,-22 34 0 0 0,1-1 0 0 0,-1 1 0 0 0,0 0 0 0 0,0-1 0 0 0,0 1 0 0 0,1 0 0 0 0,-1 0 0 0 0,0-1 0 0 0,0 1 0 0 0,1 0 0 0 0,-1 0 0 0 0,0-1 0 0 0,1 1 0 0 0,-1 0 0 0 0,0 0 0 0 0,0 0 0 0 0,1 0 0 0 0,-1 0 0 0 0,0-1 0 0 0,1 1 0 0 0,-1 0 0 0 0,1 0 0 0 0,-1 0 0 0 0,1 0 0 0 0,0 1 0 0 0,5 10 0 0 0,-1-1 0 0 0,11 37 0 0 0,-15-45 0 0 0,0 0 0 0 0,-1 0 0 0 0,1 0 0 0 0,1 0 0 0 0,-1 0 0 0 0,0-1 0 0 0,0 1 0 0 0,1 0 0 0 0,-1-1 0 0 0,1 1 0 0 0,-1-1 0 0 0,1 1 0 0 0,0-1 0 0 0,-1 0 0 0 0,1 0 0 0 0,0 0 0 0 0,0 0 0 0 0,0 0 0 0 0,0 0 0 0 0,2 1 0 0 0,0-2 0 0 0,0 0 0 0 0,0 1 0 0 0,0-1 0 0 0,-1-1 0 0 0,1 1 0 0 0,0 0 0 0 0,7-3 0 0 0,-1 1 0 0 0,17-4 0 0 0,-1-1 0 0 0,0-2 0 0 0,0-1 0 0 0,0 0 0 0 0,29-19 0 0 0,-38 20 0 0 0,0-2 0 0 0,-1 0 0 0 0,0 0 0 0 0,-1-2 0 0 0,20-19 0 0 0,-21 14 0 0 0,-13 15 0 0 0,-5 5 0 0 0,-7 7 0 0 0,-15 23 36 0 0,-45 69 0 0 0,55-74 158 0 0,4-7 347 0 0,-13 29-1 0 0,22-42-462 0 0,0 0 0 0 0,1 0 0 0 0,0 0 0 0 0,1 0-1 0 0,-1 1 1 0 0,1-1 0 0 0,1 0 0 0 0,-1 13 0 0 0,2-17-78 0 0,-1-1 0 0 0,0 1 0 0 0,1 0 0 0 0,0 0 0 0 0,-1-1 0 0 0,1 1 0 0 0,1 0 0 0 0,-1-1 0 0 0,0 1 0 0 0,0-1 0 0 0,1 1 0 0 0,-1-1 0 0 0,1 0 0 0 0,3 3 0 0 0,-2-2 0 0 0,1 1 0 0 0,-1-1 0 0 0,1-1 0 0 0,0 1 0 0 0,0-1 0 0 0,0 1 0 0 0,1-1 0 0 0,4 2 0 0 0,-2-2 0 0 0,1 1 0 0 0,0-1 0 0 0,0-1 0 0 0,0 1 0 0 0,1-1 0 0 0,-1-1 0 0 0,0 1 0 0 0,0-1 0 0 0,14-2 0 0 0,-6-1 0 0 0,-1-1 0 0 0,1-1 0 0 0,-1 0 0 0 0,0 0 0 0 0,-1-2 0 0 0,1 1 0 0 0,-1-2 0 0 0,-1 0 0 0 0,1-1 0 0 0,-1 0 0 0 0,-1-1 0 0 0,13-13 0 0 0,-17 15 0 0 0,-8 7-23 0 0,1 1 0 0 0,-1 0-1 0 0,1-1 1 0 0,-1 1 0 0 0,1-1 0 0 0,-1 1 0 0 0,0-1 0 0 0,1 1-1 0 0,-1-1 1 0 0,0 1 0 0 0,1-1 0 0 0,-1 0 0 0 0,0 1 0 0 0,0-1-1 0 0,1 1 1 0 0,-1-1 0 0 0,0 0 0 0 0,0 1 0 0 0,0-1 0 0 0,0 0-1 0 0,0 1 1 0 0,0-1 0 0 0,0 1 0 0 0,0-1 0 0 0,0 0-1 0 0,0 1 1 0 0,-1-2 0 0 0,2 1-580 0 0,-4-6-2074 0 0,1 3-5338 0 0,-3-2-529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08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5 10135 0 0,'0'0'231'0'0,"0"0"29"0"0,0 0 19 0 0,0 0 105 0 0,0 0 410 0 0,0 0 184 0 0,0 0 40 0 0,0 0-63 0 0,0 0-290 0 0,0 0-121 0 0,0 0-28 0 0,0 0 66 0 0,1-2 288 0 0,51-77 4846 0 0,111-139-2028 0 0,-160 216-3688 0 0,-2 1 0 0 0,0 0 0 0 0,0 0 0 0 0,0-1 0 0 0,0 1 0 0 0,-1 0 0 0 0,1 0 0 0 0,0 0 0 0 0,-1 0 0 0 0,1-1 0 0 0,-1 1 0 0 0,1 0 0 0 0,-1-3 0 0 0,0 4 0 0 0,0 0 0 0 0,0 0 0 0 0,0 1 0 0 0,0-1 0 0 0,0 0 0 0 0,-1 0 0 0 0,1 0 0 0 0,0 0 0 0 0,0 0 0 0 0,0 0 0 0 0,0 0 0 0 0,0 0 0 0 0,-1 0 0 0 0,1 0 0 0 0,0 0 0 0 0,0 0 0 0 0,0 0 0 0 0,0 0 0 0 0,0 0 0 0 0,-1 0 0 0 0,1-1 0 0 0,0 1 0 0 0,0 0 0 0 0,0 0 0 0 0,0 0 0 0 0,0 0 0 0 0,0 0 0 0 0,0 0 0 0 0,-1 0 0 0 0,1 0 0 0 0,0 0 0 0 0,0 0 0 0 0,0-1 0 0 0,0 1 0 0 0,0 0 0 0 0,0 0 0 0 0,0 0 0 0 0,0 0 0 0 0,0 0 0 0 0,0 0 0 0 0,0-1 0 0 0,-1 1 0 0 0,1 0 0 0 0,0 0 0 0 0,0 0 0 0 0,0 0 0 0 0,0 0 0 0 0,0-1 0 0 0,0 1 0 0 0,0 0 0 0 0,0 0 0 0 0,0 0 0 0 0,0 0 0 0 0,1 0 0 0 0,-1-1 0 0 0,0 1 0 0 0,0 0 0 0 0,0 0 0 0 0,0 0 0 0 0,0 0 0 0 0,0-1 0 0 0,-11 8 0 0 0,11-6 0 0 0,-12 8 0 0 0,2 1 0 0 0,-1 0 0 0 0,2 1 0 0 0,-1 0 0 0 0,-11 18 0 0 0,-6 16 0 0 0,2 1 0 0 0,-21 52 0 0 0,38-81 0 0 0,4-8 0 0 0,1 0 0 0 0,0-1 0 0 0,0 1 0 0 0,1 0 0 0 0,0 0 0 0 0,1 0 0 0 0,-1 16 0 0 0,3-14 0 0 0,5-1 0 0 0,3-2 0 0 0,4-1 0 0 0,-8-7 0 0 0,-2-1 0 0 0,2 2 0 0 0,-1-1 0 0 0,0 1 0 0 0,1-1 0 0 0,-1-1 0 0 0,1 1 0 0 0,-1-1 0 0 0,0 1 0 0 0,0-1 0 0 0,1 0 0 0 0,-1-1 0 0 0,0 1 0 0 0,0-1 0 0 0,0 0 0 0 0,0 0 0 0 0,0 0 0 0 0,4-4 0 0 0,5-4 0 0 0,-1 0 0 0 0,-1-1 0 0 0,13-15 0 0 0,8-7 0 0 0,50-53 0 0 0,-47 48 0 0 0,51-43 0 0 0,-60 61 0 0 0,-25 20 0 0 0,-1 0 0 0 0,0-1 0 0 0,1 1 0 0 0,-1 0 0 0 0,0 0 0 0 0,1-1 0 0 0,-1 1 0 0 0,0 0 0 0 0,1 0 0 0 0,-1-1 0 0 0,1 1 0 0 0,-1 0 0 0 0,1 0 0 0 0,-1 0 0 0 0,0 0 0 0 0,1 0 0 0 0,-1 0 0 0 0,1 0 0 0 0,-1 0 0 0 0,1 0 0 0 0,-1 0 0 0 0,0 0 0 0 0,1 0 0 0 0,-1 0 0 0 0,1 0 0 0 0,-1 0 0 0 0,1 0 0 0 0,-1 0 0 0 0,0 0 0 0 0,1 1 0 0 0,-1-1 0 0 0,1 1 0 0 0,1 4 0 0 0,-1-2 0 0 0,0 0 0 0 0,0 0 0 0 0,-1 0 0 0 0,1 0 0 0 0,-1 0 0 0 0,1 0 0 0 0,-1 0 0 0 0,0 0 0 0 0,-1 1 0 0 0,1-1 0 0 0,0 0 0 0 0,-2 5 0 0 0,-14 39 0 0 0,8-29 0 0 0,-47 119 1440 0 0,34-88-832 0 0,21-42-608 0 0,5-7 0 0 0,6-6 0 0 0,-11 6 0 0 0,55-44 0 0 0,-42 34 0 0 0,18-19 0 0 0,2 0 0 0 0,52-51 0 0 0,-17 15 0 0 0,-65 62 0 0 0,6-6 0 0 0,2 0 0 0 0,-1 1 0 0 0,1 0 0 0 0,1 0 0 0 0,-1 1 0 0 0,20-8 0 0 0,-31 14 0 0 0,0 1 0 0 0,1 0 0 0 0,-1 0 0 0 0,1 0 0 0 0,-1 0 0 0 0,1-1 0 0 0,-1 1 0 0 0,0 0 0 0 0,1 0 0 0 0,-1 0 0 0 0,1 0 0 0 0,-1 0 0 0 0,1 0 0 0 0,-1 0 0 0 0,0 0 0 0 0,1 0 0 0 0,-1 0 0 0 0,1 0 0 0 0,-1 0 0 0 0,1 0 0 0 0,-1 1 0 0 0,1-1 0 0 0,0 1 0 0 0,-1 0 0 0 0,0 0 0 0 0,1 1 0 0 0,-1-1 0 0 0,0 0 0 0 0,0 0 0 0 0,1 0 0 0 0,-1 1 0 0 0,0-1 0 0 0,0 0 0 0 0,0 0 0 0 0,-1 0 0 0 0,1 1 0 0 0,0-1 0 0 0,0 0 0 0 0,-1 0 0 0 0,1 0 0 0 0,-2 3 0 0 0,-10 24 0 0 0,11-27 0 0 0,-15 31 0 0 0,-7 14 0 0 0,-18 48 0 0 0,41-93 0 0 0,-11 37 0 0 0,11-36 0 0 0,0 0 0 0 0,-1 0 0 0 0,1 0 0 0 0,0 0 0 0 0,0 0 0 0 0,0 0 0 0 0,1 0 0 0 0,-1 0 0 0 0,0 0 0 0 0,1 0 0 0 0,0 0 0 0 0,-1 0 0 0 0,1 0 0 0 0,0 0 0 0 0,2 3 0 0 0,-3-4 0 0 0,1 0 0 0 0,-1-1 0 0 0,1 1 0 0 0,-1-1 0 0 0,0 1 0 0 0,1-1 0 0 0,0 1 0 0 0,-1-1 0 0 0,1 0 0 0 0,-1 1 0 0 0,1-1 0 0 0,-1 0 0 0 0,1 1 0 0 0,0-1 0 0 0,0 1 0 0 0,2-1 0 0 0,0 0 0 0 0,0 0 0 0 0,0 0 0 0 0,0 0 0 0 0,0 0 0 0 0,0-1 0 0 0,0 0 0 0 0,0 1 0 0 0,0-1 0 0 0,3-1 0 0 0,31-15 0 0 0,-30 14 0 0 0,34-18 0 0 0,-2-1 0 0 0,68-50 0 0 0,-6-12 0 0 0,-83 66 0 0 0,0-1 0 0 0,-1 0 0 0 0,15-25 0 0 0,-9 11 0 0 0,-2-2 0 0 0,30-65 0 0 0,22-94 0 0 0,-71 187 0 0 0,0 1 0 0 0,-1-1 0 0 0,1-9 0 0 0,-2 16 0 0 0,0-1 0 0 0,0 1 0 0 0,0-1 0 0 0,0 1 0 0 0,0-1 0 0 0,0 1 0 0 0,0-1 0 0 0,0 1 0 0 0,0 0 0 0 0,0-1 0 0 0,0 1 0 0 0,0-1 0 0 0,0 1 0 0 0,-1-1 0 0 0,1 1 0 0 0,0 0 0 0 0,0-1 0 0 0,0 1 0 0 0,-1-1 0 0 0,0 0 0 0 0,0 1 0 0 0,0-1 0 0 0,-1 1 0 0 0,1 0 0 0 0,0-1 0 0 0,0 1 0 0 0,0 0 0 0 0,-1 0 0 0 0,1 0 0 0 0,0 0 0 0 0,0 0 0 0 0,-1 0 0 0 0,1 0 0 0 0,0 0 0 0 0,0 0 0 0 0,0 1 0 0 0,-1-1 0 0 0,1 0 0 0 0,0 1 0 0 0,0-1 0 0 0,0 1 0 0 0,0 0 0 0 0,0-1 0 0 0,0 1 0 0 0,-2 1 0 0 0,-2 1 0 0 0,0 0 0 0 0,1 1 0 0 0,-1 0 0 0 0,-5 6 0 0 0,-4 8 0 0 0,0 1 0 0 0,1 1 0 0 0,-12 25 0 0 0,11-19 0 0 0,-179 363 0 0 0,180-356 0 0 0,1-1 0 0 0,-12 62 0 0 0,22-78 0 0 0,2-16 0 0 0,0-1 0 0 0,1 1 0 0 0,-1 0 0 0 0,0 0 0 0 0,0-1 0 0 0,0 1 0 0 0,1 0 0 0 0,-1 0 0 0 0,0 0 0 0 0,0 0 0 0 0,0-1 0 0 0,1 1 0 0 0,-1 0 0 0 0,0 0 0 0 0,1 0 0 0 0,-1 0 0 0 0,0 0 0 0 0,0 0 0 0 0,1 0 0 0 0,-1 0 0 0 0,0 0 0 0 0,0 0 0 0 0,1 0 0 0 0,-1 0 0 0 0,0 0 0 0 0,1 0 0 0 0,-1 0 0 0 0,0 0 0 0 0,0 0 0 0 0,1 0 0 0 0,-1 0 0 0 0,0 0 0 0 0,0 0 0 0 0,1 1 0 0 0,-1-1 0 0 0,0 0 0 0 0,0 0 0 0 0,1 0 0 0 0,-1 0 0 0 0,0 1 0 0 0,0-1 0 0 0,0 0 0 0 0,1 0 0 0 0,-1 0 0 0 0,0 1 0 0 0,0-1 0 0 0,0 0 0 0 0,0 0 0 0 0,0 1 0 0 0,1-1 0 0 0,-1 0 0 0 0,0 0 0 0 0,0 1 0 0 0,0-1 0 0 0,0 0 0 0 0,0 1 0 0 0,0-1 0 0 0,0 0 0 0 0,0 0 0 0 0,0 1 0 0 0,0-1 0 0 0,0 0 0 0 0,0 1 0 0 0,0-1 0 0 0,0 0 0 0 0,-1 1 0 0 0,9-7 0 0 0,0 0 0 0 0,-1-1 0 0 0,0 1 0 0 0,-1-1 0 0 0,1-1 0 0 0,9-14 0 0 0,28-56 0 0 0,-32 55 0 0 0,85-151 0 0 0,-110 203 0 0 0,2 2 0 0 0,0-1 0 0 0,-8 46 0 0 0,17-68 0 0 0,1-1 0 0 0,0 1 0 0 0,1 0 0 0 0,0 0 0 0 0,0 0 0 0 0,2 14 0 0 0,-1-19 0 0 0,-1-1 0 0 0,1 1 0 0 0,0 0 0 0 0,0-1 0 0 0,0 1 0 0 0,0-1 0 0 0,0 1 0 0 0,1-1 0 0 0,-1 1 0 0 0,1-1 0 0 0,-1 0 0 0 0,1 0 0 0 0,0 0 0 0 0,0 0 0 0 0,0 0 0 0 0,0 0 0 0 0,0 0 0 0 0,1-1 0 0 0,-1 1 0 0 0,0-1 0 0 0,1 0 0 0 0,4 2 0 0 0,-3-2 0 0 0,-1 0 0 0 0,1-1 0 0 0,0 0 0 0 0,0 1 0 0 0,0-1 0 0 0,0-1 0 0 0,0 1 0 0 0,-1-1 0 0 0,1 1 0 0 0,5-2 0 0 0,38-14 0 0 0,-19 5 0 0 0,-1-1 0 0 0,-1-2 0 0 0,0 0 0 0 0,-1-2 0 0 0,42-35 0 0 0,-43 31 0 0 0,31-34 0 0 0,-48 46 0 0 0,0-1 0 0 0,0 0 0 0 0,-1 0 0 0 0,0 0 0 0 0,0-1 0 0 0,-1 0 0 0 0,6-18 0 0 0,-9 16 0 0 0,-4 4 0 0 0,1 7 0 0 0,0 1 0 0 0,0 0 0 0 0,0 0 0 0 0,0 0 0 0 0,0 0 0 0 0,0 0 0 0 0,0 0 0 0 0,0 0 0 0 0,0 0 0 0 0,0 0 0 0 0,1 0 0 0 0,-1 0 0 0 0,0 1 0 0 0,0-1 0 0 0,0 0 0 0 0,0 1 0 0 0,-1 0 0 0 0,-17 9 0 0 0,8-3 0 0 0,1 1 0 0 0,-1 1 0 0 0,2-1 0 0 0,-1 2 0 0 0,-10 13 0 0 0,-38 56 0 0 0,31-39 0 0 0,19-26 0 0 0,0 0 0 0 0,1 1 0 0 0,1 0 0 0 0,-7 21 0 0 0,5-14 0 0 0,-3 18 0 0 0,10-37 0 0 0,1 0 0 0 0,-1 0 0 0 0,1 0 0 0 0,0 0 0 0 0,0 0 0 0 0,1 0 0 0 0,-1 0 0 0 0,1 0 0 0 0,-1 0 0 0 0,1 0 0 0 0,2 5 0 0 0,5 3 0 0 0,-6-9 0 0 0,0-1 0 0 0,1 1 0 0 0,-1-1 0 0 0,0 1 0 0 0,1-1 0 0 0,-1 0 0 0 0,1 0 0 0 0,-1 0 0 0 0,1 0 0 0 0,-1-1 0 0 0,1 1 0 0 0,0-1 0 0 0,-1 1 0 0 0,1-1 0 0 0,0 0 0 0 0,-1 0 0 0 0,1 0 0 0 0,0 0 0 0 0,-1-1 0 0 0,6 0 0 0 0,1-2 0 0 0,0-1 0 0 0,0 0 0 0 0,-1 0 0 0 0,14-9 0 0 0,6-3 0 0 0,-7 6 0 0 0,0-1 0 0 0,-1-1 0 0 0,36-27 0 0 0,-18 3 0 0 0,-2-2 0 0 0,-2-1 0 0 0,34-50 0 0 0,-16 21 2048 0 0,-54 74-2051 0 0,-4 6-130 0 0,2 1 1 0 0,-5 19-1 0 0,8-30-342 0 0,1-1 526 0 0,-1 1-1 0 0,1-1 1 0 0,0 0-1 0 0,0 1 1 0 0,0-1 0 0 0,0 1-1 0 0,0-1 1 0 0,0 1-1 0 0,0-1 1 0 0,0 0 0 0 0,0 1-1 0 0,1-1 1 0 0,-1 0-1 0 0,0 1 1 0 0,1-1-1 0 0,0 2 1 0 0,2-1-46 0 0,-1 0 0 0 0,1 0 0 0 0,0-1 0 0 0,0 1 0 0 0,0-1 0 0 0,0 0 0 0 0,0 1-1 0 0,0-2 1 0 0,0 1 0 0 0,0 0 0 0 0,4 0 0 0 0,38 0-595 0 0,-21-2-690 0 0,-14 2 1131 0 0,-2 0 197 0 0,-6-1 289 0 0,-1 0-299 0 0,-1 1 0 0 0,1-1-1 0 0,0 0 1 0 0,-1 1 0 0 0,1-1-1 0 0,0 1 1 0 0,-1-1 0 0 0,1 0 0 0 0,-1 1-1 0 0,1-1 1 0 0,-1 1 0 0 0,1 0-1 0 0,-1-1 1 0 0,1 1 0 0 0,-1-1-1 0 0,0 1 1 0 0,1 0 0 0 0,-1-1-1 0 0,0 1 1 0 0,0 0 0 0 0,1-1-1 0 0,-1 1 1 0 0,0 1 0 0 0,2 16 648 0 0,-6-1-686 0 0,0 0 0 0 0,-1-1 0 0 0,-1 0 0 0 0,-1 1 0 0 0,-10 17 0 0 0,7-15 0 0 0,2 0 0 0 0,-12 37 0 0 0,19-45 0 0 0,5 0 0 0 0,5-4 0 0 0,-6-6 0 0 0,-1-1 0 0 0,1 0 0 0 0,0 0 0 0 0,-1 0 0 0 0,1 0 0 0 0,0 0 0 0 0,-1-1 0 0 0,1 1 0 0 0,-1-1 0 0 0,1 0 0 0 0,-1 1 0 0 0,1-1 0 0 0,-1 0 0 0 0,1-1 0 0 0,-1 1 0 0 0,3-2 0 0 0,36-25 0 0 0,-41 28 0 0 0,42-38-126 0 0,-12 9-149 0 0,-6 8 325 0 0,0-2 0 0 0,-2 0 0 0 0,-1-1 0 0 0,0-2 1 0 0,-2 0-1 0 0,-1-1 0 0 0,25-50 0 0 0,-53 104-50 0 0,4-6 0 0 0,-11 21 0 0 0,-46 101 0 0 0,62-139 0 0 0,0-1 0 0 0,1 0 0 0 0,-1 1 0 0 0,1-1 0 0 0,-1 0 0 0 0,1 1 0 0 0,0-1 0 0 0,0 0 0 0 0,0 1 0 0 0,2 4 0 0 0,1 3 0 0 0,-1-9 0 0 0,-1-1 0 0 0,0 0 0 0 0,1 0 0 0 0,-1 1 0 0 0,1-1 0 0 0,0 0 0 0 0,-1 0 0 0 0,1 0 0 0 0,0-1 0 0 0,0 1 0 0 0,-1 0 0 0 0,1-1 0 0 0,0 1 0 0 0,0-1 0 0 0,0 0 0 0 0,0 1 0 0 0,0-1 0 0 0,0 0 0 0 0,0 0 0 0 0,-1 0 0 0 0,1 0 0 0 0,0-1 0 0 0,4 0 0 0 0,-1 0 0 0 0,0 0 0 0 0,0-1 0 0 0,0 1 0 0 0,0-1 0 0 0,0 0 0 0 0,0-1 0 0 0,7-4 0 0 0,17-13 0 0 0,-2-1 0 0 0,0-2 0 0 0,-2-1 0 0 0,0 0 0 0 0,-2-2 0 0 0,-1-1 0 0 0,22-35 0 0 0,-39 54 0 0 0,79-135 0 0 0,-82 134 0 0 0,-6 9 0 0 0,-6 7 0 0 0,5-2 0 0 0,0 0 0 0 0,1 1 0 0 0,0 0 0 0 0,0 0 0 0 0,0 0 0 0 0,1 1 0 0 0,0-1 0 0 0,0 1 0 0 0,0 0 0 0 0,1-1 0 0 0,0 1 0 0 0,0 0 0 0 0,1 1 0 0 0,0-1 0 0 0,0 0 0 0 0,1 0 0 0 0,0 8 0 0 0,3-3 0 0 0,3-2 0 0 0,-2-6 0 0 0,0 0 0 0 0,1 0 0 0 0,0-1 0 0 0,0 0 0 0 0,0 1 0 0 0,0-2 0 0 0,0 1 0 0 0,1-1 0 0 0,-1 1 0 0 0,1-1 0 0 0,-1-1 0 0 0,1 1 0 0 0,0-1 0 0 0,0 0 0 0 0,0 0 0 0 0,0-1 0 0 0,0 0 0 0 0,0 0 0 0 0,8-1 0 0 0,12-3 0 0 0,-1 0 0 0 0,0-2 0 0 0,29-10 0 0 0,-36 11 0 0 0,61-21 0 0 0,-79 26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-5 6 0 0 0,-11 8 0 0 0,12-11 0 0 0,-59 52 0 0 0,-90 101 0 0 0,130-127 0 0 0,-24 37 0 0 0,41-54 0 0 0,5-2 0 0 0,2-9 0 0 0,0 0 0 0 0,0-1 0 0 0,0 1 0 0 0,0 0 0 0 0,0 0 0 0 0,0 0 0 0 0,0-1 0 0 0,0 1 0 0 0,0 0 0 0 0,0-1 0 0 0,0 1 0 0 0,0-1 0 0 0,0 1 0 0 0,1-1 0 0 0,-1 0 0 0 0,0 1 0 0 0,0-1 0 0 0,1 0 0 0 0,-1 0 0 0 0,0 0 0 0 0,0 0 0 0 0,1 0 0 0 0,-1 0 0 0 0,2-1 0 0 0,35-6 0 0 0,-35 6 0 0 0,13-4 0 0 0,0-1 0 0 0,0 0 0 0 0,-1-1 0 0 0,-1-1 0 0 0,1 0 0 0 0,24-19 0 0 0,72-71 0 0 0,-74 60 0 0 0,-2-1 0 0 0,50-75 0 0 0,-76 100 0 0 0,-7 7 0 0 0,-7 7 0 0 0,-4 4 0 0 0,1 1 0 0 0,2 0 0 0 0,-1 1 0 0 0,1 0 0 0 0,0 0 0 0 0,0 0 0 0 0,0 1 0 0 0,1-1 0 0 0,-5 10 0 0 0,1-1 0 0 0,0 1 0 0 0,-12 31 0 0 0,18-37 0 0 0,-1 1 0 0 0,1-1 0 0 0,0 1 0 0 0,-1 15 0 0 0,4-24 0 0 0,0 1 0 0 0,0 0 0 0 0,0 0 0 0 0,0 0 0 0 0,0 0 0 0 0,1 0 0 0 0,-1 0 0 0 0,1 0 0 0 0,0 0 0 0 0,0 0 0 0 0,0 0 0 0 0,0 0 0 0 0,0-1 0 0 0,1 1 0 0 0,-1-1 0 0 0,1 1 0 0 0,-1-1 0 0 0,1 1 0 0 0,0-1 0 0 0,4 4 0 0 0,-4-5 0 0 0,0 0 0 0 0,0 0 0 0 0,0 0 0 0 0,0 0 0 0 0,0 0 0 0 0,1-1 0 0 0,-1 1 0 0 0,0-1 0 0 0,0 1 0 0 0,0-1 0 0 0,1 0 0 0 0,-1 0 0 0 0,0 0 0 0 0,0 0 0 0 0,3 0 0 0 0,37-8 0 0 0,-30 5 0 0 0,13-3 0 0 0,-1 0 0 0 0,1-2 0 0 0,-2 0 0 0 0,1-2 0 0 0,-1-1 0 0 0,0 0 0 0 0,-1-2 0 0 0,-1 0 0 0 0,20-17 0 0 0,-22 14 0 0 0,-2-1 0 0 0,0 0 0 0 0,-1-2 0 0 0,0 1 0 0 0,-2-2 0 0 0,16-27 0 0 0,-11 13 0 0 0,-3 0 0 0 0,-1-1 0 0 0,14-47 0 0 0,-27 77 0 0 0,-1 1 0 0 0,1 0 0 0 0,-1-1 0 0 0,0 1 0 0 0,-1 0 0 0 0,1-4 0 0 0,-1 7 0 0 0,0 1 0 0 0,0-1 0 0 0,0 1 0 0 0,0 0 0 0 0,0-1 0 0 0,0 1 0 0 0,0-1 0 0 0,0 1 0 0 0,0 0 0 0 0,0-1 0 0 0,0 1 0 0 0,0 0 0 0 0,0-1 0 0 0,-1 1 0 0 0,1-1 0 0 0,0 1 0 0 0,0 0 0 0 0,0-1 0 0 0,-1 1 0 0 0,1 0 0 0 0,0 0 0 0 0,-1-1 0 0 0,0 1 0 0 0,0 0 0 0 0,0 0 0 0 0,0 0 0 0 0,1 0 0 0 0,-1 1 0 0 0,0-1 0 0 0,0 0 0 0 0,0 1 0 0 0,0-1 0 0 0,1 0 0 0 0,-1 1 0 0 0,0-1 0 0 0,0 1 0 0 0,1 0 0 0 0,-1-1 0 0 0,0 1 0 0 0,1-1 0 0 0,-2 2 0 0 0,-15 17 0 0 0,11-12 0 0 0,-16 21 0 0 0,1 2 0 0 0,1 0 0 0 0,-19 40 0 0 0,19-35 0 0 0,8-12 0 0 0,1 0 0 0 0,-11 32 0 0 0,17-40 0 0 0,1-1 0 0 0,1 1 0 0 0,0 0 0 0 0,1 0 0 0 0,-1 20 0 0 0,3-31 0 0 0,0 0 0 0 0,0 0 0 0 0,0 0 0 0 0,1 0 0 0 0,0 0 0 0 0,-1 1 0 0 0,2-1 0 0 0,-1-1 0 0 0,0 1 0 0 0,1 0 0 0 0,-1 0 0 0 0,1 0 0 0 0,0-1 0 0 0,1 1 0 0 0,-1-1 0 0 0,0 1 0 0 0,1-1 0 0 0,0 0 0 0 0,0 0 0 0 0,0 0 0 0 0,0-1 0 0 0,0 1 0 0 0,1-1 0 0 0,-1 1 0 0 0,1-1 0 0 0,-1 0 0 0 0,1-1 0 0 0,0 1 0 0 0,0-1 0 0 0,0 1 0 0 0,0-1 0 0 0,0 0 0 0 0,0-1 0 0 0,0 1 0 0 0,5 0 0 0 0,0-1 0 0 0,0 0 0 0 0,1-1 0 0 0,-1 0 0 0 0,0-1 0 0 0,0 0 0 0 0,1 0 0 0 0,-1-1 0 0 0,-1 0 0 0 0,1 0 0 0 0,0-1 0 0 0,13-8 0 0 0,7-7 0 0 0,49-40 0 0 0,-60 44 0 0 0,24-23 0 0 0,-1-1 0 0 0,-3-2 0 0 0,47-64 0 0 0,-71 86 0 0 0,-2 0 0 0 0,0-1 0 0 0,9-22 0 0 0,23-65 0 0 0,-19 43 0 0 0,-22 55 0 0 0,19-49 0 0 0,-20 52 0 0 0,0 0 0 0 0,-1-1 0 0 0,0 1 0 0 0,0 0 0 0 0,-1-1 0 0 0,0-12 0 0 0,0 18 0 0 0,0 0 0 0 0,0 0 0 0 0,0-1 0 0 0,0 1 0 0 0,0 0 0 0 0,-1 0 0 0 0,1 0 0 0 0,0-1 0 0 0,-1 1 0 0 0,1 0 0 0 0,-1 0 0 0 0,1 0 0 0 0,-1 0 0 0 0,0 0 0 0 0,1 0 0 0 0,-1 0 0 0 0,0 0 0 0 0,0 0 0 0 0,0 1 0 0 0,0-1 0 0 0,0 0 0 0 0,0 0 0 0 0,0 1 0 0 0,0-1 0 0 0,-1 0 0 0 0,0 0 0 0 0,0 1 0 0 0,0 0 0 0 0,0 0 0 0 0,0 0 0 0 0,0 0 0 0 0,0 0 0 0 0,0 0 0 0 0,0 0 0 0 0,0 0 0 0 0,0 1 0 0 0,0-1 0 0 0,0 1 0 0 0,-3 1 0 0 0,-4 2 0 0 0,0 1 0 0 0,0 0 0 0 0,0 1 0 0 0,-13 10 0 0 0,6-1 0 0 0,0 1 0 0 0,1 0 0 0 0,0 1 0 0 0,1 1 0 0 0,1 0 0 0 0,-13 26 0 0 0,5-4 0 0 0,1 2 0 0 0,-14 47 0 0 0,25-63 0 0 0,1 0 0 0 0,2 1 0 0 0,-6 50 0 0 0,10-65 0 0 0,2 0 0 0 0,0 0 0 0 0,0 0 0 0 0,1 0 0 0 0,1 0 0 0 0,0 0 0 0 0,1 0 0 0 0,0 0 0 0 0,0-1 0 0 0,1 1 0 0 0,7 12 0 0 0,-9-20-72 0 0,1 0 0 0 0,-1 0 0 0 0,1 0 1 0 0,-1-1-1 0 0,1 1 0 0 0,0-1 0 0 0,1 1 0 0 0,-1-1 0 0 0,0 0 0 0 0,1-1 1 0 0,0 1-1 0 0,-1-1 0 0 0,1 1 0 0 0,0-1 0 0 0,0 0 0 0 0,0-1 0 0 0,1 1 1 0 0,-1-1-1 0 0,0 1 0 0 0,1-1 0 0 0,-1-1 0 0 0,1 1 0 0 0,-1-1 0 0 0,1 1 1 0 0,-1-1-1 0 0,1 0 0 0 0,-1-1 0 0 0,1 1 0 0 0,-1-1 0 0 0,1 0 1 0 0,-1 0-1 0 0,0-1 0 0 0,1 1 0 0 0,-1-1 0 0 0,0 0 0 0 0,4-2 0 0 0,12-10-7067 0 0,0-1-2295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08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1 24879 0 0,'0'-2'564'0'0,"0"-1"-447"0"0,-1 0 0 0 0,1 0 0 0 0,0 0 0 0 0,0 0 0 0 0,1 0 0 0 0,-1 0 0 0 0,1 0-1 0 0,-1 0 1 0 0,1 0 0 0 0,0 0 0 0 0,0 0 0 0 0,0 0 0 0 0,0 1 0 0 0,1-1 0 0 0,-1 0 0 0 0,1 1 0 0 0,0-1 0 0 0,-1 1 0 0 0,4-3 0 0 0,4-5-17 0 0,1 0 1 0 0,1 1-1 0 0,12-8 1 0 0,-4 2 770 0 0,-7 5-756 0 0,80-60 378 0 0,-64 52-1369 0 0,-26 17-1440 0 0,-2 1-7236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0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1 36 8287 0 0,'2'-1'191'0'0,"20"-18"444"0"0,-19 17-603 0 0,7-10 188 0 0,-9 10 880 0 0,-1 2 354 0 0,0 0 68 0 0,0 0-57 0 0,0 0-288 0 0,0 0-121 0 0,0 0-28 0 0,0 0-72 0 0,0 3-285 0 0,1 3-469 0 0,-1 0 1 0 0,0 0 0 0 0,-1 0-1 0 0,0 0 1 0 0,1 0-1 0 0,-2 1 1 0 0,1-1-1 0 0,-4 9 1 0 0,-24 50 640 0 0,14-31-400 0 0,-172 371 2221 0 0,169-370-2621 0 0,-176 327 1946 0 0,78-172-1973 0 0,113-185-6 0 0,3-3-15 0 0,-1-1 0 0 0,0 1-1 0 0,0-1 1 0 0,1 0 0 0 0,-1 0 0 0 0,0 1-1 0 0,0-1 1 0 0,0 0 0 0 0,0 0-1 0 0,-1 0 1 0 0,1 0 0 0 0,0 0-1 0 0,-3 1 1 0 0,3-1-332 0 0,2-2-138 0 0,63-77-4854 0 0,-47 55-2522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1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88 13823 0 0,'0'0'315'0'0,"0"0"45"0"0,2-1 21 0 0,0 1-268 0 0,10-11 218 0 0,5-5 3196 0 0,35-22 0 0 0,-24 18-441 0 0,-27 19-2574 0 0,-1 1 0 0 0,0 0 0 0 0,0 0-68 0 0,-6 10-272 0 0,-41 49 271 0 0,-5 17 264 0 0,-21 38 191 0 0,60-94-898 0 0,6-10 0 0 0,2 1 0 0 0,-8 14 0 0 0,12-21 0 0 0,-1-1 0 0 0,1 0 0 0 0,1 0 0 0 0,-1 1 0 0 0,0-1 0 0 0,1 1 0 0 0,0-1 0 0 0,0 0 0 0 0,0 1 0 0 0,0-1 0 0 0,0 1 0 0 0,2 5 0 0 0,2 1 0 0 0,4-1 0 0 0,-4-8 0 0 0,-1 1 0 0 0,1-1 0 0 0,0 0 0 0 0,-1 0 0 0 0,1-1 0 0 0,0 1 0 0 0,0-1 0 0 0,-1 0 0 0 0,1 0 0 0 0,0 0 0 0 0,4-1 0 0 0,1 0 0 0 0,1-1 0 0 0,0 0 0 0 0,10-4 0 0 0,-11 2 0 0 0,1 0 0 0 0,-1-1 0 0 0,0 0 0 0 0,0-1 0 0 0,-1 0 0 0 0,15-13 0 0 0,-6 2 0 0 0,28-33 0 0 0,-31 32 0 0 0,-1 0 0 0 0,-1-1 0 0 0,14-30 0 0 0,-21 38 0 0 0,0-1 0 0 0,-1 0 0 0 0,0 0 0 0 0,-1 0 0 0 0,0 0 0 0 0,-1-1 0 0 0,1-21 0 0 0,-4 21 0 0 0,-4 3 0 0 0,3 9 0 0 0,0 0 0 0 0,1 0 0 0 0,-1 0 0 0 0,0 0 0 0 0,0 0 0 0 0,0 0 0 0 0,0 0 0 0 0,0 1 0 0 0,0-1 0 0 0,0 1 0 0 0,0-1 0 0 0,0 1 0 0 0,0 0 0 0 0,0 0 0 0 0,0 0 0 0 0,0 0 0 0 0,0 0 0 0 0,-1 0 0 0 0,1 1 0 0 0,0-1 0 0 0,0 1 0 0 0,0-1 0 0 0,0 1 0 0 0,0 0 0 0 0,-1 1 0 0 0,-3 1 0 0 0,0 0 0 0 0,0 1 0 0 0,0-1 0 0 0,1 1 0 0 0,-1 1 0 0 0,-5 5 0 0 0,3-2 0 0 0,5 1 0 0 0,3 2 0 0 0,2-9 0 0 0,-1 0 0 0 0,1 0 0 0 0,-1 0 0 0 0,1 0 0 0 0,0 0 0 0 0,0-1 0 0 0,0 1 0 0 0,0 0 0 0 0,0-1 0 0 0,0 0 0 0 0,0 1 0 0 0,0-1 0 0 0,1 0 0 0 0,-1 0 0 0 0,0 0 0 0 0,1 0 0 0 0,-1-1 0 0 0,1 1 0 0 0,4 0 0 0 0,1 0 0 0 0,1-1 0 0 0,-1 1 0 0 0,1-1 0 0 0,12-2 0 0 0,96-22 0 0 0,-16 3 0 0 0,-87 19 0 0 0,60-8 0 0 0,-60 11 0 0 0,-4 5 0 0 0,-5 4 0 0 0,-5-5 0 0 0,-1 1 0 0 0,0-1 0 0 0,0 0 0 0 0,0 1 0 0 0,-1-1 0 0 0,1 0 0 0 0,-1 0 0 0 0,0 0 0 0 0,-1 0 0 0 0,-2 5 0 0 0,0 0 0 0 0,-73 123 0 0 0,30-57 0 0 0,47-68 0 0 0,6-7 0 0 0,9-5 0 0 0,-14 4 0 0 0,15-8 0 0 0,1-1 0 0 0,-2 0 0 0 0,1-1 0 0 0,-1-1 0 0 0,-1 0 0 0 0,17-18 0 0 0,18-14 0 0 0,-25 24 0 0 0,-5 3 0 0 0,0 2 0 0 0,1 0 0 0 0,0 1 0 0 0,23-11 0 0 0,-30 19 0 0 0,-12 5 0 0 0,0 0 0 0 0,0 0 0 0 0,0 0 0 0 0,-1 1 0 0 0,1-1 0 0 0,0 0 0 0 0,0 0 0 0 0,0 0 0 0 0,0 1 0 0 0,0-1 0 0 0,0 0 0 0 0,0 0 0 0 0,0 1 0 0 0,0-1 0 0 0,0 0 0 0 0,0 0 0 0 0,0 1 0 0 0,0-1 0 0 0,0 0 0 0 0,0 0 0 0 0,0 1 0 0 0,0-1 0 0 0,0 0 0 0 0,0 0 0 0 0,0 0 0 0 0,0 1 0 0 0,0-1 0 0 0,0 0 0 0 0,1 0 0 0 0,-1 1 0 0 0,0-1 0 0 0,0 0 0 0 0,0 0 0 0 0,0 0 0 0 0,1 0 0 0 0,-1 1 0 0 0,0-1 0 0 0,0 0 0 0 0,0 0 0 0 0,1 0 0 0 0,-1 0 0 0 0,0 0 0 0 0,0 0 0 0 0,0 1 0 0 0,1-1 0 0 0,-1 0 0 0 0,0 0 0 0 0,0 0 0 0 0,1 0 0 0 0,-1 0 0 0 0,0 0 0 0 0,0 0 0 0 0,1 0 0 0 0,-1 0 0 0 0,0 0 0 0 0,0 0 0 0 0,1 0 0 0 0,-1 0 0 0 0,0 0 0 0 0,0-1 0 0 0,1 1 0 0 0,-1 0 0 0 0,0 0 0 0 0,0 0 0 0 0,0 0 0 0 0,1 0 0 0 0,-1-1 0 0 0,-6 19 0 0 0,0 0 0 0 0,-14 26 0 0 0,-1 2 0 0 0,-28 58 0 0 0,43-95 0 0 0,77-87 0 0 0,-35 40 0 0 0,-12 13 0 0 0,1 1 0 0 0,30-23 0 0 0,-30 28 0 0 0,1 1 0 0 0,1 1 0 0 0,0 2 0 0 0,46-19 0 0 0,-69 32 0 0 0,0 1 0 0 0,0 0 0 0 0,0 0 0 0 0,-1 1 0 0 0,8-1 0 0 0,0 4 0 0 0,-10-2 0 0 0,0 0 0 0 0,0 0 0 0 0,0 0 0 0 0,0 0 0 0 0,-1 1 0 0 0,1-1 0 0 0,0 0 0 0 0,-1 1 0 0 0,1-1 0 0 0,-1 0 0 0 0,1 1 0 0 0,-1-1 0 0 0,0 1 0 0 0,1-1 0 0 0,-1 1 0 0 0,0-1 0 0 0,0 1 0 0 0,0-1 0 0 0,0 1 0 0 0,-1 1 0 0 0,-6 34 0 0 0,4-27 0 0 0,-22 70 0 0 0,1-5 0 0 0,16-52 0 0 0,5-17 0 0 0,1 0 0 0 0,0 1 0 0 0,0-1 0 0 0,0 1 0 0 0,1-1 0 0 0,-1 14 0 0 0,3-3 0 0 0,2-13 0 0 0,-1-2 0 0 0,5 7 0 0 0,-4-9 0 0 0,-1 1 0 0 0,1-1 0 0 0,-1 1 0 0 0,1-1 0 0 0,-1 0 0 0 0,1 0 0 0 0,-1 0 0 0 0,1 0 0 0 0,0 0 0 0 0,-1-1 0 0 0,1 1 0 0 0,2-2 0 0 0,31-10 0 0 0,-21 5 0 0 0,0-2 0 0 0,0 0 0 0 0,0 0 0 0 0,21-20 0 0 0,-14 9 0 0 0,36-42 0 0 0,102-166 0 0 0,-157 221 0 0 0,-15 18 0 0 0,-3 15 0 0 0,12-21 0 0 0,2-3 0 0 0,0-1 0 0 0,0 1 0 0 0,0 0 0 0 0,0 0 0 0 0,1-1 0 0 0,-1 1 0 0 0,0 0 0 0 0,1 0 0 0 0,-1 0 0 0 0,1 0 0 0 0,0 0 0 0 0,0-1 0 0 0,0 4 0 0 0,0 0 0 0 0,1 5 0 0 0,-1-7 0 0 0,2 1 0 0 0,12 8 0 0 0,-11-10 0 0 0,0 0 0 0 0,-1 0 0 0 0,1-1 0 0 0,0 1 0 0 0,0-1 0 0 0,0 0 0 0 0,0 0 0 0 0,0 0 0 0 0,1 0 0 0 0,-1 0 0 0 0,4-1 0 0 0,37 0 0 0 0,-8 0 0 0 0,-8-2 0 0 0,-28 2 0 0 0,0 0 0 0 0,1 0 0 0 0,-1-1 0 0 0,1 1 0 0 0,-1 0 0 0 0,1 0 0 0 0,-1 0 0 0 0,1 0 0 0 0,-1 0 0 0 0,1 0 0 0 0,-1 0 0 0 0,1 0 0 0 0,-1 0 0 0 0,1 1 0 0 0,-1-1 0 0 0,1 0 0 0 0,-1 0 0 0 0,1 0 0 0 0,0 1 0 0 0,0 0 0 0 0,-1 0 0 0 0,1 0 0 0 0,-1 0 0 0 0,1 0 0 0 0,-1 0 0 0 0,0 0 0 0 0,1 0 0 0 0,-1 0 0 0 0,0 0 0 0 0,0 0 0 0 0,0 0 0 0 0,0 0 0 0 0,0 0 0 0 0,0 0 0 0 0,0 1 0 0 0,0-1 0 0 0,0 0 0 0 0,0 0 0 0 0,-1 2 0 0 0,-9 25 0 0 0,7-18 0 0 0,-13 26 0 0 0,0-1 0 0 0,-35 54 0 0 0,16-40 0 0 0,35-48 0 0 0,0-1 0 0 0,-1 0 0 0 0,1 0 0 0 0,0 0 0 0 0,0 0 0 0 0,0 0 0 0 0,0 1 0 0 0,0-1 0 0 0,-1 0 0 0 0,1 0 0 0 0,0 0 0 0 0,0 0 0 0 0,0 1 0 0 0,0-1 0 0 0,0 0 0 0 0,0 0 0 0 0,0 0 0 0 0,0 1 0 0 0,0-1 0 0 0,0 0 0 0 0,0 0 0 0 0,0 0 0 0 0,0 1 0 0 0,0-1 0 0 0,0 0 0 0 0,0 0 0 0 0,0 0 0 0 0,0 1 0 0 0,0-1 0 0 0,0 0 0 0 0,0 0 0 0 0,0 0 0 0 0,0 1 0 0 0,1-1 0 0 0,-1 0 0 0 0,0 0 0 0 0,0 0 0 0 0,0 0 0 0 0,0 1 0 0 0,0-1 0 0 0,0 0 0 0 0,1 0 0 0 0,-1 0 0 0 0,0 0 0 0 0,0 0 0 0 0,0 0 0 0 0,1 1 0 0 0,-1-1 0 0 0,0 0 0 0 0,0 0 0 0 0,0 0 0 0 0,0 0 0 0 0,1 0 0 0 0,-1 0 0 0 0,0 0 0 0 0,0 0 0 0 0,1 0 0 0 0,-1 0 0 0 0,0 0 0 0 0,0 0 0 0 0,1 0 0 0 0,13-2 0 0 0,-12 1 0 0 0,7-1 0 0 0,-1-1 0 0 0,1 1 0 0 0,-1-2 0 0 0,0 1 0 0 0,0-2 0 0 0,0 1 0 0 0,0-1 0 0 0,9-7 0 0 0,6-3 0 0 0,-11 5 0 0 0,0 1 0 0 0,-1-2 0 0 0,0 1 0 0 0,-1-2 0 0 0,13-16 0 0 0,4-4 0 0 0,119-123-829 0 0,-128 133-2181 0 0,-17 20-3449 0 0,-1 2-1891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2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263 15663 0 0,'12'-6'428'0'0,"0"-1"0"0"0,0 0 0 0 0,-1 0 0 0 0,0-1 0 0 0,0-1 0 0 0,16-16 0 0 0,-9 6 1982 0 0,-11 13-1865 0 0,0-1 0 0 0,-1 0 1 0 0,0 0-1 0 0,0 0 0 0 0,-1-1 0 0 0,0 0 0 0 0,0 0 0 0 0,6-17 0 0 0,-9 21-366 0 0,-1-1 1 0 0,0 1-1 0 0,0 0 0 0 0,-1-1 0 0 0,1 1 1 0 0,-1 0-1 0 0,0-1 0 0 0,0 1 1 0 0,0-1-1 0 0,-2-7 0 0 0,1 10-115 0 0,1 1-1 0 0,-1-1 1 0 0,0 0-1 0 0,1 0 1 0 0,-1 0-1 0 0,0 1 1 0 0,0-1 0 0 0,0 0-1 0 0,0 1 1 0 0,-1-1-1 0 0,1 1 1 0 0,0-1-1 0 0,-1 1 1 0 0,1 0-1 0 0,-1-1 1 0 0,1 1-1 0 0,-1 0 1 0 0,0 0 0 0 0,1 0-1 0 0,-1 0 1 0 0,0 1-1 0 0,0-1 1 0 0,0 0-1 0 0,1 1 1 0 0,-1-1-1 0 0,-3 1 1 0 0,-4-1 38 0 0,1 1 1 0 0,-1 0-1 0 0,1 0 1 0 0,-1 1-1 0 0,1 0 0 0 0,-1 0 1 0 0,1 1-1 0 0,-1 1 1 0 0,-10 3-1 0 0,-7 5 410 0 0,-36 21 0 0 0,36-18-512 0 0,1 1 0 0 0,1 1 0 0 0,1 1 0 0 0,0 2 0 0 0,1 0 0 0 0,-36 42 0 0 0,47-48 0 0 0,-1 1 0 0 0,-15 23 0 0 0,24-32 0 0 0,0 0 0 0 0,1 0 0 0 0,-1 0 0 0 0,1 0 0 0 0,0 1 0 0 0,1-1 0 0 0,-1 1 0 0 0,1-1 0 0 0,-1 7 0 0 0,4 1 0 0 0,-1-11 0 0 0,0 0 0 0 0,1 0 0 0 0,0 1 0 0 0,-1-2 0 0 0,1 1 0 0 0,0 0 0 0 0,0 0 0 0 0,0 0 0 0 0,0-1 0 0 0,0 1 0 0 0,0-1 0 0 0,1 0 0 0 0,-1 0 0 0 0,1 0 0 0 0,-1 0 0 0 0,0 0 0 0 0,1 0 0 0 0,-1-1 0 0 0,1 1 0 0 0,0-1 0 0 0,4 1 0 0 0,1 0 0 0 0,-1-1 0 0 0,1 0 0 0 0,-1 0 0 0 0,1-1 0 0 0,-1 0 0 0 0,13-3 0 0 0,-6-1 0 0 0,1-1 0 0 0,-1 0 0 0 0,-1-1 0 0 0,24-16 0 0 0,47-42 0 0 0,-41 23 0 0 0,-10 8 0 0 0,-41 51 0 0 0,-9 11 0 0 0,-5 6-23 0 0,-38 66-355 0 0,59-98-97 0 0,1-2-33 0 0,0 0-72 0 0,2 2-285 0 0,0-1 712 0 0,-1 0 0 0 0,1 1 1 0 0,-1-1-1 0 0,1 0 0 0 0,0 0 0 0 0,-1 0 1 0 0,1 0-1 0 0,0 0 0 0 0,0 0 1 0 0,0 0-1 0 0,0-1 0 0 0,0 1 0 0 0,0-1 1 0 0,0 1-1 0 0,0-1 0 0 0,0 0 1 0 0,0 0-1 0 0,0 0 0 0 0,0 0 1 0 0,0 0-1 0 0,0 0 0 0 0,2-1 0 0 0,8-1-342 0 0,-1-1 0 0 0,-1 0 0 0 0,12-5 1 0 0,-3 1-121 0 0,188-54-7706 0 0,-141 35 5762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3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493 15663 0 0,'21'-29'427'0'0,"-15"23"-214"0"0,-1-1 0 0 0,0 0 0 0 0,0 0 0 0 0,-1-1 0 0 0,6-12 1 0 0,-9 18-125 0 0,-1 1 1 0 0,1 0 0 0 0,-1 0 0 0 0,0-1 0 0 0,0 1 0 0 0,1 0-1 0 0,-1-1 1 0 0,0 1 0 0 0,0 0 0 0 0,0-1 0 0 0,0 1 0 0 0,-1 0 0 0 0,1-1-1 0 0,0 1 1 0 0,-1 0 0 0 0,1 0 0 0 0,0-1 0 0 0,-1 1 0 0 0,0 0-1 0 0,1 0 1 0 0,-1 0 0 0 0,0 0 0 0 0,1-1 0 0 0,-1 1 0 0 0,0 0-1 0 0,0 0 1 0 0,0 1 0 0 0,0-1 0 0 0,0 0 0 0 0,0 0 0 0 0,0 0 0 0 0,-2 0-1 0 0,1 0 237 0 0,0 0-1 0 0,0 0 0 0 0,-1 0 0 0 0,1 1 1 0 0,0-1-1 0 0,-1 1 0 0 0,1-1 1 0 0,-1 1-1 0 0,1 0 0 0 0,0 0 0 0 0,-1 0 1 0 0,1 0-1 0 0,-1 1 0 0 0,1-1 1 0 0,0 1-1 0 0,-5 1 0 0 0,-7 4 184 0 0,0 0 1 0 0,0 2-1 0 0,0-1 0 0 0,-19 16 0 0 0,-45 44 728 0 0,58-45-1234 0 0,0 0 1 0 0,1 2-1 0 0,1 0 1 0 0,-21 39-1 0 0,34-56-3 0 0,1 1 0 0 0,1-1 0 0 0,-1 0 0 0 0,1 1 0 0 0,-3 14 0 0 0,5-20 0 0 0,1 0 0 0 0,-1 0 0 0 0,1 0 0 0 0,0 0 0 0 0,0 0 0 0 0,0 0 0 0 0,0 0 0 0 0,0 0 0 0 0,0 0 0 0 0,1 0 0 0 0,-1 0 0 0 0,1 0 0 0 0,-1 0 0 0 0,1 0 0 0 0,0 0 0 0 0,0 0 0 0 0,0 0 0 0 0,0-1 0 0 0,0 1 0 0 0,0 0 0 0 0,0-1 0 0 0,1 1 0 0 0,-1-1 0 0 0,1 1 0 0 0,-1-1 0 0 0,1 0 0 0 0,3 3 0 0 0,12 5 0 0 0,-12-8 0 0 0,-1-1 0 0 0,2 0 0 0 0,0 0 0 0 0,0 0 0 0 0,0 0 0 0 0,0-1 0 0 0,0 0 0 0 0,0 0 0 0 0,9-3 0 0 0,42-19 0 0 0,-30 12 0 0 0,-4 1 0 0 0,-1-1 0 0 0,-1-1 0 0 0,0-1 0 0 0,0-1 0 0 0,-1-1 0 0 0,-1 0 0 0 0,-1-2 0 0 0,29-31 0 0 0,-24 19 0 0 0,34-60 0 0 0,-42 65 0 0 0,33-64 0 0 0,56-142 0 0 0,-100 220 0 0 0,-1 1 0 0 0,0-1 0 0 0,-1-1 0 0 0,0 1 0 0 0,0-11 0 0 0,-1 12 0 0 0,-1-5 0 0 0,0 13 1 0 0,0 1 0 0 0,-1-1 0 0 0,1 0 0 0 0,0 1 0 0 0,0-1 0 0 0,-1 1 0 0 0,1-1 0 0 0,-1 1 0 0 0,1-1 0 0 0,0 1 0 0 0,-1-1 0 0 0,1 1 0 0 0,-1-1 0 0 0,1 1 0 0 0,-1 0 0 0 0,0-1 0 0 0,1 1 0 0 0,-1 0 0 0 0,1-1 0 0 0,-1 1 0 0 0,0 0 0 0 0,1 0 0 0 0,-1-1 0 0 0,1 1 0 0 0,-2 0 0 0 0,0 0 7 0 0,0 0 0 0 0,1 0 0 0 0,-1 0 0 0 0,0 1 0 0 0,0-1 0 0 0,1 0-1 0 0,-1 1 1 0 0,0 0 0 0 0,-2 1 0 0 0,-1 0 49 0 0,0 1-1 0 0,0 0 0 0 0,1 0 0 0 0,-1 1 0 0 0,-5 5 1 0 0,-2 4 110 0 0,1 2 0 0 0,0-1 0 0 0,-16 30 0 0 0,-19 52 595 0 0,19-40-587 0 0,23-48-175 0 0,-94 216 0 0 0,89-197 0 0 0,1 0 0 0 0,1 0 0 0 0,1 1 0 0 0,1 0 0 0 0,2 0 0 0 0,0 45 0 0 0,3-68 0 0 0,1-1 0 0 0,-1 1 0 0 0,1 0 0 0 0,0 0 0 0 0,0-1 0 0 0,1 1 0 0 0,-1 0 0 0 0,1-1 0 0 0,0 0 0 0 0,0 1 0 0 0,0-1 0 0 0,1 0 0 0 0,0 0 0 0 0,-1 0 0 0 0,7 5 0 0 0,-7-6 0 0 0,1-1 0 0 0,0 0 0 0 0,0 0 0 0 0,0 0 0 0 0,0 0 0 0 0,0-1 0 0 0,0 1 0 0 0,1-1 0 0 0,-1 0 0 0 0,0 0 0 0 0,1 0 0 0 0,-1 0 0 0 0,1-1 0 0 0,-1 1 0 0 0,1-1 0 0 0,-1 0 0 0 0,1 0 0 0 0,-1 0 0 0 0,1 0 0 0 0,-1-1 0 0 0,7-1 0 0 0,3-1 0 0 0,0-1 0 0 0,-1 0 0 0 0,1-1 0 0 0,-1-1 0 0 0,0 1 0 0 0,0-2 0 0 0,-1 0 0 0 0,0 0 0 0 0,20-18 0 0 0,32-33 0 0 0,72-84 0 0 0,-131 137 0 0 0,0 0 0 0 0,0-1 0 0 0,0 0 0 0 0,4-9 0 0 0,-4 2 0 0 0,-5 12 0 0 0,1 0 0 0 0,0 0 0 0 0,-1 1 0 0 0,1-1 0 0 0,0 0 0 0 0,-1 0 0 0 0,1 1 0 0 0,-1-1 0 0 0,1 1 0 0 0,-1-1 0 0 0,1 0 0 0 0,-1 1 0 0 0,0-1 0 0 0,1 1 0 0 0,-1-1 0 0 0,0 1 0 0 0,1 0 0 0 0,-1-1 0 0 0,0 1 0 0 0,0 0 0 0 0,1-1 0 0 0,-1 1 0 0 0,0 0 0 0 0,0 0 0 0 0,1 0 0 0 0,-1-1 0 0 0,0 1 0 0 0,0 0 0 0 0,0 0 0 0 0,1 0 0 0 0,-1 0 0 0 0,0 1 0 0 0,-1-1 0 0 0,-2 0 0 0 0,0 1 0 0 0,0-1 0 0 0,0 1 0 0 0,1 0 0 0 0,-8 2 0 0 0,2 2 0 0 0,1 1 0 0 0,-1-1 0 0 0,1 1 0 0 0,-7 8 0 0 0,-7 3 0 0 0,13-8 0 0 0,-1 0 0 0 0,1 1 0 0 0,1 0 0 0 0,0 0 0 0 0,0 0 0 0 0,1 1 0 0 0,-8 16 0 0 0,11-18 0 0 0,0 0 0 0 0,0 1 0 0 0,-2 13 0 0 0,3-6 0 0 0,4-11 0 0 0,1-3 0 0 0,-2-2 0 0 0,1 1 0 0 0,-1 0 0 0 0,1-1 0 0 0,-1 1 0 0 0,1-1 0 0 0,-1 0 0 0 0,1 1 0 0 0,0-1 0 0 0,0 1 0 0 0,0-1 0 0 0,0 0 0 0 0,0 0 0 0 0,0 0 0 0 0,0 1 0 0 0,1-1 0 0 0,-1 0 0 0 0,0 0 0 0 0,2 1 0 0 0,0-1 0 0 0,0 0 0 0 0,0 0 0 0 0,0 0 0 0 0,0 0 0 0 0,0 0 0 0 0,0-1 0 0 0,0 1 0 0 0,0-1 0 0 0,3 0 0 0 0,5-1 0 0 0,0 1 0 0 0,-1-2 0 0 0,1 0 0 0 0,16-5 0 0 0,3-2 0 0 0,-2-2 0 0 0,1 0 0 0 0,-2-2 0 0 0,1-1 0 0 0,41-30 0 0 0,-34 16 0 0 0,-1 0 0 0 0,-2-3 0 0 0,0-1 0 0 0,-3-1 0 0 0,0-1 0 0 0,-3-2 0 0 0,34-57 0 0 0,-41 63 0 0 0,-19 30 0 0 0,0 0 0 0 0,0 0 0 0 0,0 0 0 0 0,0 0 0 0 0,0 0 0 0 0,0 0 0 0 0,0 0 0 0 0,0 0 0 0 0,0 0 0 0 0,0 0 0 0 0,0 0 0 0 0,0 0 0 0 0,0 0 0 0 0,0 0 0 0 0,0 0 0 0 0,0 0 0 0 0,0 0 0 0 0,0 0 0 0 0,-1 0 0 0 0,1 0 0 0 0,0 0 0 0 0,0 0 0 0 0,0 0 0 0 0,0 0 0 0 0,0-1 0 0 0,0 1 0 0 0,0 0 0 0 0,0 0 0 0 0,0 0 0 0 0,0 0 0 0 0,0 0 0 0 0,0 0 0 0 0,0 0 0 0 0,0 0 0 0 0,0 0 0 0 0,0 0 0 0 0,0 0 0 0 0,0 0 0 0 0,0 0 0 0 0,0 0 0 0 0,0 0 0 0 0,0 0 0 0 0,0 0 0 0 0,0 0 0 0 0,0 0 0 0 0,0 0 0 0 0,0 0 0 0 0,-7 4 0 0 0,-8 10 0 0 0,8-5 0 0 0,4-4 0 0 0,-1 0 0 0 0,1-1 0 0 0,0 2 0 0 0,1-1 0 0 0,-1 0 0 0 0,1 0 0 0 0,0 1 0 0 0,0-1 0 0 0,-2 11 0 0 0,3-4 0 0 0,3 1 0 0 0,-1-9 0 0 0,0-1 0 0 0,1 0 0 0 0,-1 1 0 0 0,1-1 0 0 0,0 0 0 0 0,0 0 0 0 0,0 0 0 0 0,0 0 0 0 0,1 0 0 0 0,-1 0 0 0 0,5 3 0 0 0,4 2 0 0 0,22 13 0 0 0,-22-15 0 0 0,-1 1 0 0 0,11 9 0 0 0,-13-8 0 0 0,1 6 0 0 0,-9-9 0 0 0,0-1 0 0 0,1 0 0 0 0,0 0 0 0 0,-1 1 0 0 0,0-1 0 0 0,0 0 0 0 0,0 1 0 0 0,0-1 0 0 0,-1 0 0 0 0,1 0 0 0 0,-1 1 0 0 0,0-1 0 0 0,-1 0 0 0 0,1 0 0 0 0,-3 6 0 0 0,-3 2 0 0 0,0-1 0 0 0,-17 21 0 0 0,10-13 0 0 0,-7 6 0 0 0,0-1 0 0 0,-45 38 0 0 0,58-54 0 0 0,7-9-86 0 0,1-4-142 0 0,2-12-483 0 0,0 2-47 0 0,-1 5-9 0 0,1-17-7551 0 0,3 5-670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3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2 23039 0 0,'-7'-3'353'0'0,"-7"0"1379"0"0,18 17-1321 0 0,-2-10-407 0 0,-1 0 0 0 0,2 0 0 0 0,-1 0 0 0 0,0-1 1 0 0,1 1-1 0 0,0 0 0 0 0,0-1 0 0 0,0 0 0 0 0,0 0 0 0 0,5 4 0 0 0,6 3 396 0 0,21 12 1 0 0,-15-9 225 0 0,-13-9-387 0 0,1-1 1 0 0,-1 1-1 0 0,1-2 1 0 0,0 1-1 0 0,0-1 0 0 0,14 3 1 0 0,1-2 242 0 0,25 0 0 0 0,-37-2-481 0 0,0-1 1 0 0,0 0-1 0 0,0-1 0 0 0,-1 0 0 0 0,1-1 0 0 0,0 0 1 0 0,-1-1-1 0 0,1 0 0 0 0,-1-1 0 0 0,0 0 1 0 0,0-1-1 0 0,17-10 0 0 0,-26 15 27 0 0,0-1 1 0 0,1-1-1 0 0,-1 1 1 0 0,1 0-1 0 0,-1 0 1 0 0,0 0-1 0 0,0-1 1 0 0,0 1-1 0 0,0-1 0 0 0,0 1 1 0 0,0-1-1 0 0,0 1 1 0 0,0-1-1 0 0,0 1 1 0 0,-1-1-1 0 0,1 0 1 0 0,-1 1-1 0 0,1-1 0 0 0,-1 0 1 0 0,0 0-1 0 0,0 0 1 0 0,1 1-1 0 0,-1-1 1 0 0,0 0-1 0 0,-1 0 1 0 0,1 1-1 0 0,0-1 0 0 0,0 0 1 0 0,-1 0-1 0 0,1 1 1 0 0,-1-1-1 0 0,0 0 1 0 0,1 1-1 0 0,-1-1 1 0 0,-1-1-1 0 0,-1-1 45 0 0,1 0 0 0 0,-1 1 0 0 0,0-1 1 0 0,0 1-1 0 0,0 0 0 0 0,0 0 0 0 0,-1 0 0 0 0,1 0 0 0 0,-1 1 0 0 0,0-1 1 0 0,0 1-1 0 0,0 0 0 0 0,-4-2 0 0 0,1 2-493 0 0,-1 0-1 0 0,1 1 1 0 0,-1 0 0 0 0,1 0 0 0 0,-1 0-1 0 0,0 1 1 0 0,1 0 0 0 0,-1 1 0 0 0,-14 2-1 0 0,0-1-1112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3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6 10 19351 0 0,'0'0'439'0'0,"-1"-1"62"0"0,-10-7 2735 0 0,11 8-2978 0 0,-1 1 0 0 0,1-1 0 0 0,-1 1-1 0 0,1-1 1 0 0,-1 1 0 0 0,1-1-1 0 0,0 1 1 0 0,-1-1 0 0 0,1 1-1 0 0,0-1 1 0 0,-1 1 0 0 0,1-1-1 0 0,0 1 1 0 0,0 0 0 0 0,-1 0-1 0 0,-5 12-908 0 0,-3 3 810 0 0,0 2-7 0 0,0 0 1 0 0,-11 32-1 0 0,12-25 88 0 0,-2-1 0 0 0,0-1 0 0 0,-2 0 0 0 0,0 0 0 0 0,-22 30 0 0 0,-216 348 368 0 0,179-260-608 0 0,7-12 0 0 0,21-48-201 0 0,42-78-850 0 0,1-3-385 0 0,0 0-1545 0 0,0 0-5886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4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247 21191 0 0,'1'-2'480'0'0,"15"-26"974"0"0,7-14-1103 0 0,-21 38-237 0 0,0-1-1 0 0,0 1 1 0 0,-1-1-1 0 0,0 1 1 0 0,0-1-1 0 0,0 1 1 0 0,0-9-1 0 0,-1 10 205 0 0,1-1 0 0 0,0 0-1 0 0,-1 0 1 0 0,1 0-1 0 0,0 1 1 0 0,4-8 0 0 0,2-11 665 0 0,-7 21-937 0 0,1-1 0 0 0,-1 1 1 0 0,0 0-1 0 0,1 0 0 0 0,-1 0 0 0 0,0-1 0 0 0,0 1 1 0 0,0 0-1 0 0,0 0 0 0 0,0-1 0 0 0,-1 1 0 0 0,1 0 0 0 0,0 0 1 0 0,0 0-1 0 0,-1-1 0 0 0,1 1 0 0 0,-1 0 0 0 0,1 0 1 0 0,-1 0-1 0 0,1 0 0 0 0,-2-1 0 0 0,1 1 6 0 0,0 0 0 0 0,0 1 0 0 0,-1-1 0 0 0,1 1 0 0 0,0-1 0 0 0,-1 1 0 0 0,1 0 0 0 0,0 0 0 0 0,-1-1 0 0 0,1 1 0 0 0,0 0 0 0 0,-1 0 0 0 0,1 0 0 0 0,-1 1 0 0 0,1-1 0 0 0,0 0 0 0 0,-1 0 0 0 0,1 1 0 0 0,-2 0 0 0 0,-8 2-48 0 0,1 1 0 0 0,0 0 0 0 0,0 0 0 0 0,-13 9 0 0 0,-37 26-8 0 0,49-31 4 0 0,-14 9 0 0 0,1 1 0 0 0,1 2 0 0 0,1 0 0 0 0,-35 42 0 0 0,37-38 0 0 0,13-16 0 0 0,0 0 0 0 0,0 0 0 0 0,1 1 0 0 0,1-1 0 0 0,-1 1 0 0 0,-7 18 0 0 0,12-13 0 0 0,1-13 0 0 0,0 0 0 0 0,1 0 0 0 0,-1 0 0 0 0,0 0 0 0 0,1 0 0 0 0,-1 0 0 0 0,1 0 0 0 0,-1 0 0 0 0,1 0 0 0 0,-1 0 0 0 0,1 0 0 0 0,0-1 0 0 0,-1 1 0 0 0,1 0 0 0 0,0 0 0 0 0,0-1 0 0 0,0 1 0 0 0,-1 0 0 0 0,1-1 0 0 0,0 1 0 0 0,0-1 0 0 0,0 1 0 0 0,0-1 0 0 0,0 0 0 0 0,0 1 0 0 0,0-1 0 0 0,0 0 0 0 0,0 0 0 0 0,0 0 0 0 0,2 1 0 0 0,3-1 0 0 0,0 0 0 0 0,0 0 0 0 0,1-1 0 0 0,6-1 0 0 0,-1 0 0 0 0,-1 1 0 0 0,6 0 0 0 0,24-6 0 0 0,-35 5 0 0 0,0 0 0 0 0,0 0 0 0 0,0-1 0 0 0,0 1 0 0 0,0-1 0 0 0,-1 0 0 0 0,8-6 0 0 0,60-56 863 0 0,-34 28-286 0 0,-29 27-548 0 0,0-1-1 0 0,15-22 1 0 0,-6 8-636 0 0,-18 23 372 0 0,-1 2 31 0 0,0 0 4 0 0,0 0 56 0 0,0 0 236 0 0,-4 9 328 0 0,-61 114-641 0 0,60-110 196 0 0,0 0 1 0 0,0 1-1 0 0,2-1 1 0 0,-4 18-1 0 0,7-30 91 0 0,0 0 0 0 0,0 0 0 0 0,0 0 0 0 0,0 0 0 0 0,0 0 0 0 0,0 0 0 0 0,0 0 1 0 0,0 0-1 0 0,0 0 0 0 0,1 0 0 0 0,-1 0 0 0 0,0 0 0 0 0,1-1 0 0 0,-1 1 0 0 0,1 0 0 0 0,-1 0 0 0 0,1 0 0 0 0,-1 0 0 0 0,1-1 0 0 0,-1 1 0 0 0,2 1 0 0 0,0-1-26 0 0,0 1 0 0 0,0-1 0 0 0,0 0-1 0 0,0 0 1 0 0,0 0 0 0 0,0 0 0 0 0,0-1 0 0 0,0 1-1 0 0,3 0 1 0 0,1 0-113 0 0,-1 0 1 0 0,1 0-1 0 0,0-1 1 0 0,-1 0-1 0 0,1 0 0 0 0,9-2 1 0 0,1-2-206 0 0,0-1 0 0 0,-1 0 0 0 0,0-2 0 0 0,0 1 0 0 0,27-18 0 0 0,-16 6 303 0 0,0-1 1 0 0,26-26 0 0 0,5-4-26 0 0,-32 29 21 0 0,-1-1 1 0 0,30-34-1 0 0,-41 39 124 0 0,65-85 1622 0 0,-75 97-1759 0 0,-2 3-10 0 0,0 0 0 0 0,-1-1 0 0 0,1 1 0 0 0,0 0 0 0 0,-1 0 1 0 0,1-1-1 0 0,-1 1 0 0 0,0-1 0 0 0,1 1 0 0 0,-1-1 0 0 0,0-1 0 0 0,0 1-160 0 0,0 2-72 0 0,-1 1-19 0 0,-33 13 393 0 0,33-13-119 0 0,0-1 0 0 0,0 1-1 0 0,0 0 1 0 0,0 0 0 0 0,0 0 0 0 0,0 0 0 0 0,0 1-1 0 0,1-1 1 0 0,-1 0 0 0 0,0 0 0 0 0,1 0-1 0 0,-1 1 1 0 0,0 1 0 0 0,-1 2-184 0 0,2-5 150 0 0,-6 10-23 0 0,1 0-1 0 0,0 0 1 0 0,1 0 0 0 0,-5 17-1 0 0,9-25 479 0 0,1 0-293 0 0,5 8-133 0 0,5 4-16 0 0,-5-12 0 0 0,-2-1 0 0 0,10 5 0 0 0,27 7 0 0 0,-27-9 0 0 0,0 0 0 0 0,18 9 0 0 0,-30-12 0 0 0,0 0 0 0 0,-1-1 0 0 0,1 1 0 0 0,-1 0 0 0 0,1 0 0 0 0,-1 0 0 0 0,1 0 0 0 0,-1 0 0 0 0,1 0 0 0 0,-1 0 0 0 0,0 0 0 0 0,0 1 0 0 0,0-1 0 0 0,0 1 0 0 0,0-1 0 0 0,2 3 0 0 0,-1 1 0 0 0,2 5 0 0 0,-5-4 0 0 0,1-1 0 0 0,-1 0 0 0 0,0 1 0 0 0,0-1 0 0 0,-4 9 0 0 0,-1 7 0 0 0,2-7 0 0 0,0 0 0 0 0,-12 23 0 0 0,3-7 0 0 0,11-27 0 0 0,1 0 0 0 0,-1 0 0 0 0,0-1 0 0 0,0 1 0 0 0,-3 4 0 0 0,-8 11 0 0 0,9-6 0 0 0,7-2 0 0 0,-2-8-5 0 0,1 0 0 0 0,-1-1 0 0 0,1 1-1 0 0,0 0 1 0 0,-1 0 0 0 0,1-1 0 0 0,0 1 0 0 0,0-1 0 0 0,0 0 0 0 0,0 0-1 0 0,0 0 1 0 0,1 0 0 0 0,-1 0 0 0 0,0 0 0 0 0,4 1 0 0 0,-2-2-17 0 0,0 1 1 0 0,0-1-1 0 0,0 0 1 0 0,0 0-1 0 0,1 0 1 0 0,-1 0-1 0 0,0-1 1 0 0,5-1-1 0 0,2-1-45 0 0,0-1-1 0 0,-1 0 1 0 0,0 0 0 0 0,0-2-1 0 0,17-10 1 0 0,-16 8 21 0 0,-1 0 1 0 0,-1-1-1 0 0,0 1 0 0 0,0-2 0 0 0,8-11 1 0 0,35-55 72 0 0,-11 13 31 0 0,-40 62-57 0 0,7-10 20 0 0,0-1 1 0 0,0 0 0 0 0,10-22 0 0 0,-18 33-18 0 0,1 1 1 0 0,-1-1-1 0 0,0 0 1 0 0,1 0-1 0 0,-1 1 1 0 0,0-1-1 0 0,0 0 1 0 0,1 0-1 0 0,-1 1 1 0 0,0-1-1 0 0,0 0 1 0 0,0 0-1 0 0,0 1 1 0 0,0-1-1 0 0,0 0 1 0 0,0 0-1 0 0,0 0 1 0 0,0 1-1 0 0,-1-1 1 0 0,1 0-1 0 0,0 0 1 0 0,0 1-1 0 0,-1-1 1 0 0,1 0-1 0 0,-1 0 1 0 0,1 0-4 0 0,-1 1-1 0 0,1 0 1 0 0,-1-1 0 0 0,0 1 0 0 0,1 0 0 0 0,-1 0 0 0 0,1 0 0 0 0,-1-1 0 0 0,1 1 0 0 0,-1 0 0 0 0,0 0-1 0 0,1 0 1 0 0,-1 0 0 0 0,1 0 0 0 0,-2 0 0 0 0,1 0 6 0 0,-2 1 17 0 0,-1-1 0 0 0,0 1 0 0 0,1 0 0 0 0,-1 0 0 0 0,1 0 0 0 0,-1 0 0 0 0,1 1 0 0 0,-1 0 0 0 0,1-1 0 0 0,0 1 0 0 0,0 0 0 0 0,0 1 0 0 0,0-1 0 0 0,-4 4 0 0 0,-6 7 94 0 0,-18 24 0 0 0,20-24-256 0 0,10-12 128 0 0,-6 7-32 0 0,0 0 0 0 0,1 1 0 0 0,0 0-1 0 0,0 0 1 0 0,1 1 0 0 0,-6 13-1 0 0,-6 11-1043 0 0,16-32 510 0 0,8 7-1474 0 0,5-1 470 0 0,3-4-53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38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464'0'0,"0"0"-9"0"0,0 0-155 0 0,0 0 443 0 0,0 0 227 0 0,0 0 44 0 0,0 0 8 0 0,0 0 2 0 0,0 0 0 0 0,0 0 0 0 0,0 0 0 0 0,0 0 0 0 0,0 0 0 0 0,0 0 0 0 0,0 0-69 0 0,0 0-290 0 0,0 0-121 0 0,0 0-28 0 0,0 0-4 0 0,0 0 0 0 0,0 0 0 0 0,2 2 0 0 0,3 2-435 0 0,0 0 0 0 0,0 1 0 0 0,0 0 0 0 0,0 1 0 0 0,-1-1 0 0 0,0 1 0 0 0,4 6 0 0 0,-1-4-77 0 0,-5-4 0 0 0,1 0 0 0 0,-1 0 0 0 0,0 0 0 0 0,0 0 0 0 0,0 0 0 0 0,2 7 0 0 0,19 56-17 0 0,-14-37 62 0 0,14 29-1 0 0,-17-45 414 0 0,-1 1 0 0 0,7 28 0 0 0,4 15 144 0 0,-13-50-602 0 0,0 1 0 0 0,7 6 0 0 0,0 8 0 0 0,-1-10-519 0 0,-9-12 488 0 0,0-1-1 0 0,0 0 0 0 0,0 0 1 0 0,0 0-1 0 0,0 0 0 0 0,0 0 1 0 0,0 0-1 0 0,0 0 0 0 0,1 1 1 0 0,-1-1-1 0 0,0 0 0 0 0,0 0 1 0 0,0 0-1 0 0,0 0 0 0 0,0 0 1 0 0,1 0-1 0 0,-1 0 0 0 0,0 0 1 0 0,0 0-1 0 0,0 0 0 0 0,0 0 1 0 0,1 0-1 0 0,-1 0 0 0 0,0 0 0 0 0,0 0 1 0 0,0 0-1 0 0,0 0 0 0 0,0 0 1 0 0,1 0-1 0 0,-1 0 0 0 0,0 0 1 0 0,0 0-1 0 0,0 0 0 0 0,0 0 1 0 0,0-1-1 0 0,1 1 0 0 0,-1 0 1 0 0,0 0-1 0 0,5-15-2668 0 0,-5 12 2277 0 0,2-3-470 0 0,-1-1 1 0 0,0 0 0 0 0,0 0-1 0 0,-1 0 1 0 0,1 0-1 0 0,-2 0 1 0 0,1 0 0 0 0,-1 0-1 0 0,-3-14 1 0 0,-3 2-1155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5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406 11055 0 0,'0'0'506'0'0,"0"0"-10"0"0,0 0 130 0 0,0 0 1720 0 0,0 0 784 0 0,0 0 156 0 0,0 0-268 0 0,-1-1-1271 0 0,-3 0-1251 0 0,0 0-275 0 0,1 0 1 0 0,0 1-1 0 0,-1-1 0 0 0,1 1 1 0 0,-1-1-1 0 0,1 1 1 0 0,0 0-1 0 0,-1 0 0 0 0,1 1 1 0 0,-1-1-1 0 0,1 1 1 0 0,0-1-1 0 0,-1 1 0 0 0,1 0 1 0 0,0 0-1 0 0,-5 3 1 0 0,5-2-167 0 0,-1-1 1 0 0,1 0-1 0 0,0 0 0 0 0,-1 1 1 0 0,1-2-1 0 0,-8 2 1 0 0,7-1-23 0 0,-1 0 0 0 0,1 0 0 0 0,-1 0 0 0 0,-5 3 0 0 0,8-4-23 0 0,-107 57 172 0 0,99-50-138 0 0,0-1-1 0 0,0 1 1 0 0,1 1-1 0 0,0 0 1 0 0,1 0-1 0 0,0 1 1 0 0,0 0 0 0 0,-8 13-1 0 0,14-21-47 0 0,1 1 0 0 0,-1 0 0 0 0,1 0 0 0 0,0 0 0 0 0,0 1 0 0 0,0-1 0 0 0,0 0 0 0 0,0 0-1 0 0,0 0 1 0 0,1 1 0 0 0,-2 4 0 0 0,2-2-34 0 0,-1-3-42 0 0,2 1 72 0 0,0-1-1 0 0,1 1 0 0 0,-1-1 1 0 0,1 1-1 0 0,0-1 1 0 0,-1 0-1 0 0,4 3 0 0 0,-4-4 5 0 0,1 1 4 0 0,0-1 0 0 0,0 0 0 0 0,0 0 0 0 0,0 1 0 0 0,0-1 0 0 0,0-1 0 0 0,1 1 0 0 0,-1 0 0 0 0,0 0 0 0 0,0-1 0 0 0,1 1 0 0 0,-1-1 0 0 0,0 0 0 0 0,1 0 0 0 0,-1 0 0 0 0,0 0 0 0 0,1 0 0 0 0,-1 0 0 0 0,0-1 0 0 0,4 0 0 0 0,6-2 0 0 0,1 0 0 0 0,14-6 0 0 0,-27 9 0 0 0,22-8 4 0 0,-6 2 12 0 0,-1 0 1 0 0,1 0-1 0 0,20-13 0 0 0,-18 9 53 0 0,-14 8-50 0 0,0 0 1 0 0,0-1 0 0 0,0 1 0 0 0,-1-1-1 0 0,5-2 1 0 0,-8 4-19 0 0,0 1 1 0 0,0 0-1 0 0,0 0 1 0 0,0 0-1 0 0,0 0 1 0 0,0-1-1 0 0,1 1 1 0 0,-1 0-1 0 0,0 0 0 0 0,0 0 1 0 0,0-1-1 0 0,0 1 1 0 0,0 0-1 0 0,0 0 1 0 0,0 0-1 0 0,0-1 0 0 0,0 1 1 0 0,0 0-1 0 0,0 0 1 0 0,0 0-1 0 0,0-1 1 0 0,0 1-1 0 0,0 0 1 0 0,0 0-1 0 0,0 0 0 0 0,0-1 1 0 0,-1 1-1 0 0,1 0 1 0 0,0 0-1 0 0,0 0 1 0 0,0-1-1 0 0,-10-5 33 0 0,-29-7-33 0 0,26 5-46 0 0,13 8 44 0 0,0 0 0 0 0,0 0 0 0 0,0-1 0 0 0,0 1 0 0 0,0 0 0 0 0,0 0 0 0 0,0 0 0 0 0,0-1 0 0 0,0 1 0 0 0,0 0 0 0 0,0 0-1 0 0,0 0 1 0 0,0-1 0 0 0,0 1 0 0 0,0 0 0 0 0,0 0 0 0 0,0 0 0 0 0,0-1 0 0 0,0 1 0 0 0,0 0 0 0 0,0 0 0 0 0,0 0 0 0 0,0-1 0 0 0,0 1 0 0 0,0 0 0 0 0,0 0 0 0 0,0 0 0 0 0,1-1 0 0 0,-1 1 0 0 0,0 0-1 0 0,0 0 1 0 0,0 0 0 0 0,3-2-6 0 0,-1 1 0 0 0,0-1 0 0 0,0 1 0 0 0,1 0 0 0 0,-1 0 0 0 0,4-1-1 0 0,-3 1 1 0 0,84-35-45 0 0,-85 36 116 0 0,-7 11 28 0 0,-12 15-92 0 0,10-16 0 0 0,1 0 0 0 0,-8 18 0 0 0,4-7 0 0 0,5-10 0 0 0,0 0 0 0 0,1 0 0 0 0,-4 17 0 0 0,6-22 0 0 0,1 0 1 0 0,0 0-1 0 0,1 0 1 0 0,-1 0-1 0 0,2 7 1 0 0,-1-11-2 0 0,0 0 0 0 0,1 0 1 0 0,-1 0-1 0 0,1 0 0 0 0,-1 0 1 0 0,1 0-1 0 0,0 0 0 0 0,0-1 1 0 0,0 1-1 0 0,0 0 0 0 0,0-1 1 0 0,0 1-1 0 0,1 0 0 0 0,-1-1 1 0 0,0 0-1 0 0,1 1 0 0 0,-1-1 1 0 0,1 0-1 0 0,2 2 0 0 0,4 2-41 0 0,-6-7 34 0 0,0-1 0 0 0,0 1 1 0 0,1-1-1 0 0,-1 1 0 0 0,1 0 1 0 0,-1 0-1 0 0,1 0 0 0 0,0 0 0 0 0,4-2 1 0 0,9-8 22 0 0,95-92 5 0 0,-88 79-21 0 0,-1 0 1 0 0,29-44 0 0 0,5-21 64 0 0,72-151 0 0 0,-120 223-4 0 0,7-24 1 0 0,-14 37-42 0 0,0 0-1 0 0,0 0 1 0 0,0-1 0 0 0,0 1 0 0 0,-1 0 0 0 0,1-1 0 0 0,-2 1 0 0 0,1 0-1 0 0,-2-9 1 0 0,2 13-7 0 0,-1 1-1 0 0,1 0 1 0 0,-1 0-1 0 0,1 0 0 0 0,0 0 1 0 0,-1-1-1 0 0,1 1 1 0 0,-1 0-1 0 0,1 0 0 0 0,-1 0 1 0 0,1 0-1 0 0,-1 0 1 0 0,1 0-1 0 0,-1 0 0 0 0,1 0 1 0 0,-1 0-1 0 0,1 0 1 0 0,-1 0-1 0 0,0 1 0 0 0,0-1 12 0 0,-3 1-6 0 0,0 0 0 0 0,0 1-1 0 0,0-1 1 0 0,0 1 0 0 0,0 0 0 0 0,0 0-1 0 0,0 0 1 0 0,1 0 0 0 0,-1 1 0 0 0,1 0-1 0 0,-1-1 1 0 0,-3 6 0 0 0,-5 5 18 0 0,-17 27-1 0 0,17-24-33 0 0,-13 21-1 0 0,2 1 0 0 0,2 2 0 0 0,1 0 0 0 0,-17 50 0 0 0,31-74 0 0 0,1 0 0 0 0,1 1 0 0 0,0-1 0 0 0,1 1 0 0 0,-1 23 0 0 0,4-29 0 0 0,0 0 0 0 0,1 1 0 0 0,1-1 0 0 0,0 0 0 0 0,0 0 0 0 0,1 0 0 0 0,0 0 0 0 0,9 20 0 0 0,-10-28-5 0 0,0 1 0 0 0,0-1 0 0 0,0 0 1 0 0,1 0-1 0 0,-1-1 0 0 0,1 1 0 0 0,-1 0 0 0 0,1-1 0 0 0,0 1 1 0 0,0-1-1 0 0,0 0 0 0 0,1 0 0 0 0,-1 0 0 0 0,0-1 0 0 0,1 1 1 0 0,-1-1-1 0 0,1 0 0 0 0,-1 0 0 0 0,1 0 0 0 0,-1 0 0 0 0,1-1 1 0 0,0 1-1 0 0,0-1 0 0 0,6 0 0 0 0,-3 0-211 0 0,1-1 0 0 0,-1 0-1 0 0,0 0 1 0 0,0 0 0 0 0,1-1 0 0 0,-1 0-1 0 0,0-1 1 0 0,0 1 0 0 0,-1-1 0 0 0,1-1-1 0 0,11-6 1 0 0,0-5-852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7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5 11975 0 0,'0'0'547'0'0,"0"0"-11"0"0,2-1-344 0 0,45-14 279 0 0,-45 14-383 0 0,0 0 0 0 0,-1 0 0 0 0,1 0 0 0 0,0 0 0 0 0,0 0 0 0 0,-1-1 1 0 0,1 1-1 0 0,0 0 0 0 0,2-4 0 0 0,10-7 609 0 0,-10 10-512 0 0,2-1 264 0 0,-1 0-1 0 0,1-1 1 0 0,0 0-1 0 0,-1 0 1 0 0,8-7-1 0 0,23-25 1423 0 0,-25 27-1402 0 0,0-2 0 0 0,-1 1 0 0 0,0-1 0 0 0,12-19 0 0 0,-15 19 32 0 0,-1 1-1 0 0,0-2 1 0 0,-1 1 0 0 0,0-1-1 0 0,7-22 1 0 0,-12 24-346 0 0,0 2-66 0 0,0 7-63 0 0,0 1 0 0 0,0 0 0 0 0,0 0 0 0 0,0-1 0 0 0,0 1 0 0 0,0 0 0 0 0,0 0 0 0 0,0 0 0 0 0,0-1 0 0 0,0 1 0 0 0,0 0 0 0 0,0 0 0 0 0,0 0 0 0 0,0 0 0 0 0,-1-1 0 0 0,1 1 0 0 0,0 0 0 0 0,0 0 0 0 0,0 0 0 0 0,0 0 0 0 0,0-1 0 0 0,-1 1 0 0 0,1 0 1 0 0,0 0-1 0 0,0 0 0 0 0,0 0 0 0 0,-1 0 0 0 0,1 0 0 0 0,0 0 0 0 0,0 0 0 0 0,0 0 0 0 0,-1-1 0 0 0,1 1 0 0 0,0 0 0 0 0,-10 1 653 0 0,-7 6-309 0 0,11-3-368 0 0,0-1 0 0 0,0 1-1 0 0,0 1 1 0 0,0-1 0 0 0,1 1 0 0 0,0 0 0 0 0,0 0-1 0 0,-5 7 1 0 0,-6 9-2 0 0,9-13 0 0 0,1 1 0 0 0,0-1 0 0 0,1 1 0 0 0,-7 13 0 0 0,-1 8 0 0 0,4-12 0 0 0,1 1 0 0 0,1 1 0 0 0,-5 20 0 0 0,10-35 0 0 0,1 0 0 0 0,1 1 0 0 0,-1-1 0 0 0,1 0 0 0 0,-1 0 0 0 0,2 0 0 0 0,-1 0 0 0 0,0 1 0 0 0,1-1 0 0 0,0 0 0 0 0,0 0 0 0 0,1 0 0 0 0,0 0 0 0 0,-1 0 0 0 0,2-1 0 0 0,-1 1 0 0 0,4 5 0 0 0,-4-8 0 0 0,0 0 0 0 0,0 0 0 0 0,0 0 0 0 0,0 0 0 0 0,1 0 0 0 0,-1-1 0 0 0,1 1 0 0 0,-1-1 0 0 0,1 0 0 0 0,0 1 0 0 0,-1-1 0 0 0,1 0 0 0 0,0-1 0 0 0,0 1 0 0 0,0-1 0 0 0,0 1 0 0 0,6-1 0 0 0,3 1 0 0 0,0-1 0 0 0,24-4 0 0 0,-23 1 0 0 0,-1 0 0 0 0,0-1 0 0 0,1-1 0 0 0,-2 0 0 0 0,1-1 0 0 0,-1 0 0 0 0,15-10 0 0 0,1-1 0 0 0,9-5 0 0 0,37-33 0 0 0,-67 50 0 0 0,0-1 0 0 0,0 0 0 0 0,-1-1 0 0 0,1 0 0 0 0,5-10 0 0 0,10-12 0 0 0,74-105 0 0 0,-82 115 0 0 0,-8 12 0 0 0,0 1 0 0 0,-1-1 0 0 0,0 0 0 0 0,4-10 0 0 0,-7 10 72 0 0,-1 6 299 0 0,-10 5 626 0 0,7-1-971 0 0,0-1 1 0 0,0 1-1 0 0,0-1 1 0 0,0 1-1 0 0,0 0 1 0 0,0 0-1 0 0,1 0 1 0 0,0 0-1 0 0,-1 1 0 0 0,1-1 1 0 0,1 1-1 0 0,-1-1 1 0 0,0 1-1 0 0,1-1 1 0 0,0 1-1 0 0,0 0 0 0 0,0 0 1 0 0,0 0-1 0 0,0 0 1 0 0,1 0-1 0 0,0 0 1 0 0,0 4-1 0 0,2 9-26 0 0,1-14 0 0 0,0-1 0 0 0,-1 1 0 0 0,1 1 0 0 0,0-1 0 0 0,0 0 0 0 0,0 0 0 0 0,1-1 0 0 0,-1 1 0 0 0,1-1 0 0 0,-1 0 0 0 0,1 1 0 0 0,0-2 0 0 0,0 1 0 0 0,0 0 0 0 0,0-1 0 0 0,0 0 0 0 0,7 2 0 0 0,39 14 0 0 0,-40-12 0 0 0,-5 5 0 0 0,-4-6 0 0 0,-1 1 0 0 0,0-1 0 0 0,0 0 0 0 0,0 1 0 0 0,-1-1 0 0 0,1 0 0 0 0,-1 1 0 0 0,0-1 0 0 0,0 0 0 0 0,-1 0 0 0 0,1 0 0 0 0,-1 0 0 0 0,0 0 0 0 0,0 0 0 0 0,0 0 0 0 0,-3 3 0 0 0,-7 9 0 0 0,0 0 0 0 0,-16 14 0 0 0,28-30 0 0 0,-49 58 0 0 0,49-57 0 0 0,-1 0-2 0 0,-1 0 1 0 0,1 1-1 0 0,0-1 0 0 0,1 1 0 0 0,-1-1 0 0 0,0 1 0 0 0,0-1 0 0 0,1 1 1 0 0,-1 0-1 0 0,1-1 0 0 0,-1 1 0 0 0,1 0 0 0 0,0-1 0 0 0,-1 1 0 0 0,1 0 1 0 0,0 1-1 0 0,-1 5-31 0 0,2-8-15 0 0,-1 0 1 0 0,1 0-1 0 0,-1 1 0 0 0,1-1 0 0 0,0 0 0 0 0,-1 0 1 0 0,1 0-1 0 0,0 0 0 0 0,-1 0 0 0 0,1 0 1 0 0,-1-1-1 0 0,1 1 0 0 0,0 0 0 0 0,-1 0 1 0 0,1 0-1 0 0,1-1 0 0 0,15-10-3681 0 0,-8 5-894 0 0,10-6-4165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8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15663 0 0,'0'0'356'0'0,"0"0"50"0"0,0 0 20 0 0,0 0-42 0 0,3 0-180 0 0,-2 0-162 0 0,0 0-1 0 0,0 0 1 0 0,0 0 0 0 0,0 0-1 0 0,0-1 1 0 0,0 1-1 0 0,0 0 1 0 0,0-1 0 0 0,0 1-1 0 0,0-1 1 0 0,0 1-1 0 0,0-1 1 0 0,0 1 0 0 0,0-1-1 0 0,0 0 1 0 0,0 1-1 0 0,-1-1 1 0 0,1 0 0 0 0,0 0-1 0 0,0-1 1 0 0,18-24 908 0 0,-6 6-374 0 0,25-25 949 0 0,34-44 1046 0 0,-52 63-1927 0 0,-9 14-165 0 0,-2-1-1 0 0,0 0 1 0 0,0 0-1 0 0,-1-1 0 0 0,10-25 1 0 0,-13 26-330 0 0,-5 13-149 0 0,0 0 1 0 0,0 0-1 0 0,-1 0 0 0 0,1 0 1 0 0,0 0-1 0 0,0 0 0 0 0,0 0 0 0 0,0 0 1 0 0,0 0-1 0 0,0 0 0 0 0,0 0 1 0 0,0 0-1 0 0,0 0 0 0 0,0 0 0 0 0,0 0 1 0 0,0 0-1 0 0,0 0 0 0 0,0 0 0 0 0,0 0 1 0 0,0 0-1 0 0,0 0 0 0 0,0 0 1 0 0,0 0-1 0 0,-1 0 0 0 0,1 0 0 0 0,0 0 1 0 0,0 0-1 0 0,0 0 0 0 0,0 0 1 0 0,0 0-1 0 0,0 0 0 0 0,0 0 0 0 0,0 0 1 0 0,0-1-1 0 0,0 1 0 0 0,0 0 1 0 0,0 0-1 0 0,0 0 0 0 0,0 0 0 0 0,0 0 1 0 0,0 0-1 0 0,0 0 0 0 0,0 0 1 0 0,0 0-1 0 0,0 0 0 0 0,0 0 0 0 0,0 0 1 0 0,0 0-1 0 0,0 0 0 0 0,0 0 1 0 0,0 0-1 0 0,0 0 0 0 0,0 0 0 0 0,0-1 1 0 0,0 1-1 0 0,-6 6 4 0 0,-8 9-8 0 0,-19 32 4 0 0,2 1 0 0 0,2 1 0 0 0,-23 54 0 0 0,47-92 0 0 0,-12 29 0 0 0,16-37 0 0 0,1 0 0 0 0,-1 0 0 0 0,0 0 0 0 0,1 0 0 0 0,0 0 0 0 0,-1 0 0 0 0,1 0 0 0 0,0 0 0 0 0,1 0 0 0 0,-1 0 0 0 0,2 4 0 0 0,3 5 0 0 0,-4-10 0 0 0,1 0 0 0 0,-1 0 0 0 0,1-1 0 0 0,-1 1 0 0 0,1 0 0 0 0,0-1 0 0 0,0 1 0 0 0,0-1 0 0 0,0 0 0 0 0,0 1 0 0 0,0-1 0 0 0,0 0 0 0 0,0 0 0 0 0,0 0 0 0 0,0-1 0 0 0,1 1 0 0 0,-1 0 0 0 0,0-1 0 0 0,0 0 0 0 0,1 1 0 0 0,-1-1 0 0 0,0 0 0 0 0,1 0 0 0 0,-1 0 0 0 0,0-1 0 0 0,1 1 0 0 0,2-1 0 0 0,6-2 0 0 0,-1 0 0 0 0,1-1 0 0 0,-1 0 0 0 0,16-9 0 0 0,-9 3 0 0 0,-1-1 0 0 0,0-1 0 0 0,17-16 0 0 0,18-13 0 0 0,-31 25 0 0 0,0 0 0 0 0,-1-1 0 0 0,-1-1 0 0 0,-1 0 0 0 0,-1-2 0 0 0,-1 0 0 0 0,22-35 0 0 0,2-3 430 0 0,-38 57-417 0 0,0 0 475 0 0,-1 1 21 0 0,0 0-66 0 0,-10 12-278 0 0,-1 4-165 0 0,1 0 0 0 0,1 1 0 0 0,-10 24 0 0 0,14-30 0 0 0,1 1 0 0 0,1-1 0 0 0,0 1 0 0 0,1-1 0 0 0,0 1 0 0 0,-1 19 0 0 0,5-8 0 0 0,1-15 0 0 0,1-3 0 0 0,2 4 0 0 0,-3-7-132 0 0,0 0-1 0 0,0 0 1 0 0,0-1 0 0 0,0 1-1 0 0,0-1 1 0 0,0 0 0 0 0,0 0 0 0 0,1 0-1 0 0,-1 0 1 0 0,0-1 0 0 0,1 1-1 0 0,-1-1 1 0 0,0 0 0 0 0,6 0-1 0 0,0-1-415 0 0,0 0 0 0 0,0 0 0 0 0,0-1 0 0 0,12-4 0 0 0,0-1-2307 0 0,1-3-5333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328 19351 0 0,'0'0'439'0'0,"0"0"62"0"0,0 0 33 0 0,-1-2-65 0 0,-12-14-152 0 0,-3 0 1379 0 0,15 14-683 0 0,-7 0 606 0 0,3 2-1495 0 0,1 0-1 0 0,0-1 0 0 0,-1 1 1 0 0,1 1-1 0 0,-1-1 1 0 0,1 1-1 0 0,0 0 1 0 0,-1 0-1 0 0,1 0 0 0 0,0 0 1 0 0,0 1-1 0 0,0-1 1 0 0,0 1-1 0 0,0 0 1 0 0,-7 5-1 0 0,-5 5 213 0 0,0 0 1 0 0,-17 18-1 0 0,19-18 239 0 0,-8 10-557 0 0,0 0 0 0 0,2 2 1 0 0,0 0-1 0 0,2 1 1 0 0,0 1-1 0 0,2 0 0 0 0,1 1 1 0 0,-18 46-1 0 0,32-71-18 0 0,0 0 0 0 0,1 1 0 0 0,-1-1 0 0 0,1 0 0 0 0,-1 0 0 0 0,1 0 0 0 0,0 1 0 0 0,0 3 0 0 0,3 5 0 0 0,-1-10 0 0 0,-1 1 0 0 0,1-1 0 0 0,0 0 0 0 0,-1 0 0 0 0,1 0 0 0 0,0 0 0 0 0,0 0 0 0 0,0 0 0 0 0,-1 0 0 0 0,1-1 0 0 0,0 1 0 0 0,0-1 0 0 0,0 1 0 0 0,0-1 0 0 0,0 0 0 0 0,0 0 0 0 0,0 0 0 0 0,0 0 0 0 0,0 0 0 0 0,4-1 0 0 0,2 0 0 0 0,0 0 0 0 0,0-1 0 0 0,14-5 0 0 0,9-7 0 0 0,-1-2 0 0 0,38-24 0 0 0,6-4 0 0 0,-65 39 0 0 0,-1-1 0 0 0,0 0 0 0 0,1 0 0 0 0,-2-1 0 0 0,1 0 0 0 0,-1 0 0 0 0,0-1 0 0 0,-1 1 0 0 0,8-12 0 0 0,73-90 0 0 0,-87 109 0 0 0,0 0 0 0 0,1 0 0 0 0,-1 0 0 0 0,0 0 0 0 0,0 0 0 0 0,0 0 0 0 0,0 0 0 0 0,0 0 0 0 0,0 0 0 0 0,0 0 0 0 0,0 0 0 0 0,0 0 0 0 0,0 0 0 0 0,0 0 0 0 0,0 0 0 0 0,1 0 0 0 0,-1 0 0 0 0,0 0 0 0 0,0 0 0 0 0,0 0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0 0 0 0 0,0 0 0 0 0,0 0 0 0 0,0-1 0 0 0,0 1 0 0 0,0 0 0 0 0,0 0 0 0 0,0 0 0 0 0,-1 0 0 0 0,1 0 0 0 0,0 0 0 0 0,0 0 0 0 0,0 0 0 0 0,0 0 0 0 0,0 0 0 0 0,0 0 0 0 0,0 0 0 0 0,-7 3 0 0 0,-7 7 0 0 0,0 5 0 0 0,2 0 0 0 0,0 0 0 0 0,0 1 0 0 0,2 0 0 0 0,0 1 0 0 0,-13 28 0 0 0,17-31 0 0 0,1-1 0 0 0,-6 20 0 0 0,10-30 0 0 0,1 1 0 0 0,-1-1 0 0 0,0 1 0 0 0,1-1 0 0 0,0 1 0 0 0,0-1 0 0 0,0 1 0 0 0,0-1 0 0 0,0 1 0 0 0,1 0 0 0 0,-1-1 0 0 0,1 1 0 0 0,0-1 0 0 0,0 0 0 0 0,3 5 0 0 0,-3-6 0 0 0,-1-1 0 0 0,1 0 0 0 0,0 0 0 0 0,0 0 0 0 0,0 0 0 0 0,0 0 0 0 0,1 0 0 0 0,-1 0 0 0 0,0 0 0 0 0,0 0 0 0 0,1-1 0 0 0,-1 1 0 0 0,0 0 0 0 0,1-1 0 0 0,-1 1 0 0 0,2-1 0 0 0,1 1 0 0 0,0 0 0 0 0,-1-1 0 0 0,1 0 0 0 0,0 0 0 0 0,-1 0 0 0 0,6-1 0 0 0,2-1 0 0 0,0 0 0 0 0,0-1 0 0 0,15-6 0 0 0,17-9 0 0 0,45-25 0 0 0,-71 34 0 0 0,-1-2 0 0 0,0 0 0 0 0,0-1 0 0 0,-1 0 0 0 0,18-21 0 0 0,-5 1 0 0 0,40-62 0 0 0,-93 142 0 0 0,6-8 0 0 0,2 2 0 0 0,-16 58 0 0 0,32-96 0 0 0,0-2 0 0 0,1 1 0 0 0,-1 0 0 0 0,1-1 0 0 0,-1 1 0 0 0,1 0 0 0 0,0-1 0 0 0,1 4 0 0 0,1 5 0 0 0,6-1 0 0 0,-6-8 0 0 0,1 0 0 0 0,-1-1 0 0 0,1 1 0 0 0,0-1 0 0 0,0 0 0 0 0,-1 0 0 0 0,1 0 0 0 0,0 0 0 0 0,0 0 0 0 0,0 0 0 0 0,0-1 0 0 0,0 0 0 0 0,0 1 0 0 0,1-1 0 0 0,-1 0 0 0 0,0-1 0 0 0,0 1 0 0 0,0 0 0 0 0,0-1 0 0 0,0 0 0 0 0,0 0 0 0 0,3-1 0 0 0,8-3 0 0 0,1-1 0 0 0,-1-1 0 0 0,14-8 0 0 0,-22 12 0 0 0,8-6 0 0 0,-1-1 0 0 0,0 0 0 0 0,0 0 0 0 0,18-20 0 0 0,-18 13 0 0 0,0-1 0 0 0,-2 0 0 0 0,0 0 0 0 0,15-37 0 0 0,-14 28 0 0 0,16-30 0 0 0,-29 65 0 0 0,0 1 0 0 0,1-1 0 0 0,0 1 0 0 0,0-1 0 0 0,1 1 0 0 0,0-1 0 0 0,4 11 0 0 0,2-6 0 0 0,-4-10 0 0 0,0 0 0 0 0,0-1 0 0 0,0 1 0 0 0,0-1 0 0 0,0 0 0 0 0,0 0 0 0 0,0 0 0 0 0,1-1 0 0 0,-1 1 0 0 0,1-1 0 0 0,-1 0 0 0 0,1 0 0 0 0,0 0 0 0 0,-1 0 0 0 0,1-1 0 0 0,0 1 0 0 0,0-1 0 0 0,5 0 0 0 0,-1 0 0 0 0,0 0 0 0 0,0-1 0 0 0,0 0 0 0 0,-1-1 0 0 0,1 1 0 0 0,0-2 0 0 0,14-5 0 0 0,15-9 0 0 0,0-3 0 0 0,-2 0 0 0 0,0-3 0 0 0,-1-1 0 0 0,35-33 0 0 0,-56 45 0 0 0,-1-1 0 0 0,0-1 0 0 0,-1 0 0 0 0,-1 0 0 0 0,0-1 0 0 0,9-19 0 0 0,-14 22 0 0 0,0 0 0 0 0,-1 0 0 0 0,0 0 0 0 0,-1 0 0 0 0,0-1 0 0 0,-1 1 0 0 0,-1-1 0 0 0,0 1 0 0 0,-1-22 0 0 0,-1 20 0 0 0,1 13 0 0 0,-1 0 0 0 0,1 0 0 0 0,0 1 0 0 0,0-1 0 0 0,0 0 0 0 0,0 0 0 0 0,-1 0 0 0 0,1 1 0 0 0,0-1 0 0 0,-1 0 0 0 0,1 1 0 0 0,-1-1 0 0 0,1 0 0 0 0,-1 1 0 0 0,1-1 0 0 0,-1 0 0 0 0,-5 0 0 0 0,5 1 0 0 0,-1 0 39 0 0,-1 1 0 0 0,1-1 0 0 0,-1 1 0 0 0,1-1-1 0 0,-1 1 1 0 0,1 0 0 0 0,0-1 0 0 0,-1 1 0 0 0,1 0 0 0 0,0 1 0 0 0,0-1-1 0 0,-2 2 1 0 0,-27 20 783 0 0,26-18-709 0 0,-25 20-5 0 0,2 2 0 0 0,1 1 0 0 0,-41 57 0 0 0,32-32-20 0 0,-45 87 0 0 0,47-75-88 0 0,12-26 0 0 0,2 2 0 0 0,-17 46 0 0 0,35-83 0 0 0,1 0 0 0 0,0 1 0 0 0,-1-1 0 0 0,1 0 0 0 0,1 1 0 0 0,-1-1 0 0 0,1 1 0 0 0,0-1 0 0 0,0 7 0 0 0,4-2 0 0 0,-3-7 0 0 0,0-1 0 0 0,1 0 0 0 0,-1 0 0 0 0,0 0 0 0 0,1 0 0 0 0,-1 0 0 0 0,0 0 0 0 0,1 0 0 0 0,-1 0 0 0 0,1-1 0 0 0,0 1 0 0 0,-1 0 0 0 0,1-1 0 0 0,-1 0 0 0 0,1 1 0 0 0,0-1 0 0 0,0 0 0 0 0,-1 0 0 0 0,1 0 0 0 0,0 0 0 0 0,-1 0 0 0 0,1 0 0 0 0,0 0 0 0 0,-1 0 0 0 0,1-1 0 0 0,1 0 0 0 0,7-2 0 0 0,0 0 0 0 0,0 0 0 0 0,9-6 0 0 0,-12 6 0 0 0,90-46 0 0 0,-26 11 0 0 0,8-7 0 0 0,-56 31 0 0 0,1 0 0 0 0,46-18 0 0 0,-67 30 0 0 0,1 1 0 0 0,-1 0 0 0 0,1 0 0 0 0,0 0 0 0 0,-1 1 0 0 0,6-1 0 0 0,-9 1 0 0 0,0 0 0 0 0,1 0 0 0 0,-1 0 0 0 0,1 0 0 0 0,-1 0 0 0 0,0 0 0 0 0,1 0 0 0 0,-1 0 0 0 0,0 1 0 0 0,1-1 0 0 0,-1 0 0 0 0,0 0 0 0 0,0 0 0 0 0,1 0 0 0 0,-1 0 0 0 0,0 1 0 0 0,1-1 0 0 0,-1 0 0 0 0,0 0 0 0 0,0 0 0 0 0,1 1 0 0 0,-1-1 0 0 0,0 0 0 0 0,0 1 0 0 0,1-1 0 0 0,-1 0 0 0 0,0 0 0 0 0,0 1 0 0 0,0-1 0 0 0,0 0 0 0 0,0 1 0 0 0,1-1 0 0 0,-1 0 0 0 0,0 1 0 0 0,0-1 0 0 0,0 0 0 0 0,0 1 0 0 0,0-1 0 0 0,0 0 0 0 0,0 1 0 0 0,0-1 0 0 0,0 0 0 0 0,0 1 0 0 0,0-1 0 0 0,-1 0 0 0 0,1 1 0 0 0,0-1 0 0 0,0 0 0 0 0,0 1 0 0 0,0-1 0 0 0,0 0 0 0 0,-1 1 0 0 0,1-1 0 0 0,0 0 0 0 0,0 0 0 0 0,-1 1 0 0 0,1-1 0 0 0,-8 34 0 0 0,5-19 0 0 0,-1 0 0 0 0,0-1 0 0 0,0 0 0 0 0,-2 0 0 0 0,0 0 0 0 0,-8 14 0 0 0,12-26 21 0 0,-5 15-175 0 0,6-15-542 0 0,1-2-258 0 0,0 0-1194 0 0,0 0-4789 0 0,0 0-2051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1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26719 0 0,'0'0'612'0'0,"0"0"84"0"0,0 0 37 0 0,0 0-89 0 0,1-1-418 0 0,5-4 0 0 0,-2-1-1 0 0,1 1 1 0 0,-1-1 0 0 0,0 0 0 0 0,7-13 0 0 0,1-1 484 0 0,-6 10-694 0 0,-3 1-80 0 0,-2 8-273 0 0,-8-5-2591 0 0,-2 2-7311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36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3 6 13823 0 0,'0'0'315'0'0,"0"0"45"0"0,0 0 21 0 0,0 0-49 0 0,0 0-81 0 0,0 0 481 0 0,0 0 237 0 0,0 0 45 0 0,0 0-61 0 0,0 0-288 0 0,0 0-121 0 0,0 0-28 0 0,0 0-4 0 0,0 0 0 0 0,-1 0-396 0 0,1-1 0 0 0,-1 1 0 0 0,1-1 0 0 0,-1 1 0 0 0,0-1 0 0 0,1 1-1 0 0,-1-1 1 0 0,1 1 0 0 0,-1 0 0 0 0,0-1 0 0 0,1 1 0 0 0,-1 0 0 0 0,-1 0 0 0 0,-11 2-114 0 0,-1 1 1 0 0,1 1-1 0 0,1 0 1 0 0,-1 1-1 0 0,0 0 1 0 0,-19 12-1 0 0,25-13 292 0 0,-1 0-1 0 0,-15 5 1 0 0,16-6-6 0 0,-1 0-1 0 0,1 0 1 0 0,-10 7 0 0 0,-3 1-336 0 0,18-10-289 0 0,2-1-138 0 0,0 0-33 0 0,2 0 65 0 0,7 1 594 0 0,0-1 0 0 0,0 0-1 0 0,0-1 1 0 0,0 0-1 0 0,-1 0 1 0 0,1-1-1 0 0,0 0 1 0 0,-1-1 0 0 0,11-4-1 0 0,-1 1 155 0 0,-10 4-463 0 0,-1 0-1 0 0,1 0 1 0 0,-1 0-1 0 0,1 1 1 0 0,-1 0 0 0 0,1 1-1 0 0,0 0 1 0 0,-1 0-1 0 0,1 0 1 0 0,13 3-1 0 0,-19-2 361 0 0,5 10 748 0 0,-3-5-913 0 0,-1 1 0 0 0,0 0 0 0 0,-1 0-1 0 0,1 0 1 0 0,-2 0 0 0 0,1 0-1 0 0,-1 1 1 0 0,0-1 0 0 0,0 1 0 0 0,-1-1-1 0 0,0 0 1 0 0,0 1 0 0 0,-1-1-1 0 0,0 1 1 0 0,0-1 0 0 0,-1 0 0 0 0,-4 13-1 0 0,-4 7-51 0 0,-2-1-1 0 0,-1 0 1 0 0,-19 31-1 0 0,17-33 96 0 0,-3 3 413 0 0,-2-1 1 0 0,0-1-1 0 0,-45 43 0 0 0,62-65-490 0 0,-26 24-3 0 0,0-1 0 0 0,-2-2 0 0 0,-1-1 0 0 0,-51 28 0 0 0,59-41 0 0 0,23-9 0 0 0,1-1 0 0 0,-1 0 0 0 0,1 0 0 0 0,-1 0 0 0 0,1 1 0 0 0,-1-1 0 0 0,0 0 0 0 0,1 0 0 0 0,-1 0 0 0 0,1 0 0 0 0,-1 0 0 0 0,0 0 0 0 0,1 0 0 0 0,-1 0 0 0 0,1-1 0 0 0,-1 1 0 0 0,1 0 0 0 0,-1 0 0 0 0,1 0 0 0 0,-1-1 0 0 0,0 1 0 0 0,-2-5 0 0 0,3 4 0 0 0,-5-13 0 0 0,6 9 0 0 0,0 3 0 0 0,0-4 0 0 0,0 0 0 0 0,1 0 0 0 0,0 0 0 0 0,0 1 0 0 0,0-1 0 0 0,1 1 0 0 0,-1 0 0 0 0,1-1 0 0 0,1 1 0 0 0,-1 0 0 0 0,1 1 0 0 0,0-1 0 0 0,0 1 0 0 0,0-1 0 0 0,1 1 0 0 0,-1 0 0 0 0,1 1 0 0 0,0-1 0 0 0,0 1 0 0 0,0 0 0 0 0,8-3 0 0 0,-2 4 0 0 0,-9 3 0 0 0,0 0 0 0 0,0 0 0 0 0,0 1 0 0 0,0-1 0 0 0,0 0 0 0 0,0 1 0 0 0,-1-1 0 0 0,1 1 0 0 0,-1 0 0 0 0,1 0 0 0 0,-1-1 0 0 0,1 1 0 0 0,-1 0 0 0 0,0 0 0 0 0,0 0 0 0 0,0 0 0 0 0,0 1 0 0 0,1 2 0 0 0,1 5 0 0 0,0 0 0 0 0,4 18 0 0 0,-3 5 0 0 0,-3-22 0 0 0,1 0 0 0 0,0 0 0 0 0,0 0 0 0 0,1 0 0 0 0,6 15 0 0 0,-3-13 0 0 0,2-1 0 0 0,4-5 0 0 0,0-3 0 0 0,-6-4-323 0 0,-1-1 0 0 0,0 0-1 0 0,0 0 1 0 0,1 0 0 0 0,-1 0-1 0 0,0-1 1 0 0,0 0 0 0 0,-1 0 0 0 0,1 0-1 0 0,0-1 1 0 0,-1 0 0 0 0,5-3-1 0 0,8-5-1209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36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78 23039 0 0,'0'0'528'0'0,"0"0"69"0"0,0 0 38 0 0,0 0-80 0 0,0-9-342 0 0,-7-20 718 0 0,6 27-422 0 0,1 0-66 0 0,-1-17-278 0 0,1 18-168 0 0,0 1 0 0 0,0-1 0 0 0,0 0 0 0 0,0 1 0 0 0,0-1 0 0 0,0 1 0 0 0,0-1 0 0 0,-1 0 0 0 0,1 1 0 0 0,0-1 0 0 0,0 1 0 0 0,0-1 0 0 0,0 1 0 0 0,-1-1 0 0 0,1 1 0 0 0,0-1 0 0 0,-1 1 0 0 0,1-1-1 0 0,0 1 1 0 0,-1-1 0 0 0,1 1 0 0 0,0 0 0 0 0,-1-1 0 0 0,1 1 0 0 0,-1-1 0 0 0,1 1 0 0 0,-1 0 0 0 0,1-1 0 0 0,-1 1 0 0 0,1 0 0 0 0,-1 0 0 0 0,1 0 0 0 0,-1-1 0 0 0,0 1 0 0 0,1 0 0 0 0,-1 0 0 0 0,1 0 0 0 0,-1 0 0 0 0,1 0 0 0 0,-1 0 0 0 0,0 0 0 0 0,1 0 0 0 0,-2 0 0 0 0,1 0-693 0 0,-7 0-1268 0 0,6 0 941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39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64 8287 0 0,'4'-1'382'0'0,"17"-6"22"0"0,-16 5-384 0 0,-1 1 0 0 0,1-1 0 0 0,0 1-1 0 0,0-1 1 0 0,-1-1 0 0 0,1 1 0 0 0,-1-1-1 0 0,0 1 1 0 0,0-1 0 0 0,0 0 0 0 0,0-1-1 0 0,6-6 1 0 0,2-4 2235 0 0,20-19 0 0 0,-24 25-921 0 0,1 0 0 0 0,-1 0 0 0 0,-1-1-1 0 0,0 0 1 0 0,10-18 0 0 0,-16 26-790 0 0,-1 1-28 0 0,0 0-4 0 0,0 0 0 0 0,0 0 0 0 0,0 0 0 0 0,0 0 0 0 0,0 0 0 0 0,0 0 0 0 0,0 0 0 0 0,0 0-68 0 0,0 1-429 0 0,-1 0-1 0 0,1 0 1 0 0,-1-1-1 0 0,1 1 1 0 0,-1 0-1 0 0,1 0 1 0 0,-1-1-1 0 0,0 1 1 0 0,1 0-1 0 0,-1-1 1 0 0,-1 2-1 0 0,-1 0-16 0 0,-85 96 2 0 0,76-82 0 0 0,0 1 0 0 0,1 1 0 0 0,1-1 0 0 0,-11 29 0 0 0,12-28 0 0 0,0 0 0 0 0,-2 0 0 0 0,-12 16 0 0 0,2-2 0 0 0,4-6 0 0 0,2-3 0 0 0,1 0 0 0 0,-20 46 0 0 0,30-58 0 0 0,4-11 0 0 0,1 0 0 0 0,-1-1 0 0 0,0 1 0 0 0,0 0 0 0 0,0 0 0 0 0,1 0 0 0 0,-1 0 0 0 0,0 0 0 0 0,0-1 0 0 0,1 1 0 0 0,-1 0 0 0 0,0 0 0 0 0,0 0 0 0 0,1 0 0 0 0,-1 0 0 0 0,0 0 0 0 0,0 0 0 0 0,1 0 0 0 0,-1 0 0 0 0,0 0 0 0 0,0 0 0 0 0,1 0 0 0 0,-1 0 0 0 0,0 0 0 0 0,0 0 0 0 0,1 0 0 0 0,-1 0 0 0 0,0 0 0 0 0,0 1 0 0 0,1-1 0 0 0,-1 0 0 0 0,0 0 0 0 0,0 0 0 0 0,0 0 0 0 0,1 0 0 0 0,-1 1 0 0 0,0-1 0 0 0,0 0 0 0 0,0 0 0 0 0,1 0 0 0 0,-1 1 0 0 0,0-1 0 0 0,0 0 0 0 0,0 0 0 0 0,0 0 0 0 0,0 1 0 0 0,0-1 0 0 0,0 0 0 0 0,1 0 0 0 0,-1 1 0 0 0,0-1 0 0 0,0 0 0 0 0,0 0 0 0 0,0 1 0 0 0,0-1 0 0 0,0 0 0 0 0,0 1 0 0 0,0-1 0 0 0,0 0 0 0 0,0 0 0 0 0,-1 1 0 0 0,1-1 0 0 0,0 0 0 0 0,0 0 0 0 0,0 1 0 0 0,0-1 0 0 0,0 0 0 0 0,3-2-92 0 0,0 0 0 0 0,0 0 0 0 0,0 0 0 0 0,0 0 0 0 0,0-1 0 0 0,-1 1 0 0 0,1-1 0 0 0,-1 0 0 0 0,1 0 0 0 0,-1 0 0 0 0,0 0 0 0 0,2-5 0 0 0,3-7-1697 0 0,8-23 0 0 0,-12 31 1030 0 0,6-16-7428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39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13 17503 0 0,'0'0'399'0'0,"-1"-1"-232"0"0,0 0 0 0 0,0 0 1 0 0,0 0-1 0 0,0-1 0 0 0,0 1 0 0 0,0 0 1 0 0,0-1-1 0 0,-1-1 0 0 0,5-9 173 0 0,1 1 0 0 0,-1 0 0 0 0,2-1-1 0 0,-1 1 1 0 0,2 1 0 0 0,-1-1 0 0 0,11-13 0 0 0,6-6 1323 0 0,28-27 0 0 0,-36 42-1548 0 0,5-5 381 0 0,1 1 0 0 0,1 1 0 0 0,0 1 0 0 0,2 0 0 0 0,24-13 0 0 0,44-17 192 0 0,-79 41-616 0 0,0 2 0 0 0,0-1 0 0 0,1 2 0 0 0,-1 0 0 0 0,25-3 0 0 0,-33 5-72 0 0,0 1 0 0 0,0 0 0 0 0,1 0 0 0 0,-1 1 0 0 0,0-1 0 0 0,0 1 0 0 0,0 0 0 0 0,0 0 0 0 0,-1 0 0 0 0,1 1 0 0 0,0-1 0 0 0,0 1 0 0 0,-1 0 0 0 0,1 0 0 0 0,-1 0 0 0 0,1 1 0 0 0,-1-1 0 0 0,4 4 0 0 0,-2 0 0 0 0,0 1 0 0 0,0-1 0 0 0,-1 1 0 0 0,1 0 0 0 0,-2 0 0 0 0,1 0 0 0 0,-1 1 0 0 0,4 9 0 0 0,-3-5 0 0 0,1 1 0 0 0,0 1 0 0 0,-1-1 0 0 0,0 1 0 0 0,-1 0 0 0 0,-1 0 0 0 0,0 0 0 0 0,-1 19 0 0 0,-1-24 0 0 0,0 0 0 0 0,-1 0 0 0 0,0 0 0 0 0,-1 0 0 0 0,0 0 0 0 0,0 0 0 0 0,-1-1 0 0 0,0 1 0 0 0,-1-1 0 0 0,0 1 0 0 0,0-1 0 0 0,0-1 0 0 0,-1 1 0 0 0,-1 0 0 0 0,-7 8 0 0 0,1-4 0 0 0,0 0 0 0 0,-1 0 0 0 0,0-2 0 0 0,0 0 0 0 0,-1 0 0 0 0,0-1 0 0 0,-19 8 0 0 0,10-6 0 0 0,2-1 0 0 0,-42 15 0 0 0,31-15-957 0 0,18-5-871 0 0,-26 6 0 0 0,37-10 1610 0 0,0 0 0 0 0,0-1-1 0 0,0 0 1 0 0,0 1 0 0 0,0-1-1 0 0,0-1 1 0 0,-1 1 0 0 0,1 0-1 0 0,0-1 1 0 0,0 1 0 0 0,0-1-1 0 0,0 0 1 0 0,-5-3 0 0 0,2 0-1818 0 0,3-4-11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39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4 6 17503 0 0,'-7'-2'219'0'0,"0"1"-1"0"0,0 0 1 0 0,0 0-1 0 0,0 1 1 0 0,0 0-1 0 0,0 0 1 0 0,0 1-1 0 0,0-1 1 0 0,1 2-1 0 0,-1-1 1 0 0,0 1-1 0 0,-10 4 1 0 0,-7 3 1220 0 0,1 2 1 0 0,-23 14-1 0 0,41-22-1023 0 0,-15 10-106 0 0,-1 0 0 0 0,2 2 0 0 0,0 0-1 0 0,-21 22 1 0 0,-60 79 678 0 0,73-79-988 0 0,2 3 0 0 0,-35 68 0 0 0,35-50 0 0 0,1 1 0 0 0,-25 102 0 0 0,44-139 0 0 0,1 0 0 0 0,0 0 0 0 0,2 0 0 0 0,1 0 0 0 0,1 1 0 0 0,2 23 0 0 0,-2-44-75 0 0,1 1 1 0 0,-1-1-1 0 0,1 1 0 0 0,-1-1 0 0 0,1 1 1 0 0,0-1-1 0 0,0 0 0 0 0,0 1 0 0 0,0-1 1 0 0,0 0-1 0 0,1 0 0 0 0,-1 0 0 0 0,1 0 1 0 0,-1 0-1 0 0,1 0 0 0 0,0 0 0 0 0,0 0 1 0 0,0-1-1 0 0,0 1 0 0 0,0-1 0 0 0,0 1 1 0 0,5 1-1 0 0,-4-2-56 0 0,-1 0 0 0 0,1 0 1 0 0,0 0-1 0 0,1-1 0 0 0,-1 1 1 0 0,0-1-1 0 0,0 0 0 0 0,0 0 0 0 0,0 0 1 0 0,0 0-1 0 0,0-1 0 0 0,0 1 1 0 0,0-1-1 0 0,0 0 0 0 0,0 0 1 0 0,0 0-1 0 0,0 0 0 0 0,3-2 0 0 0,12-8-1402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38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 10135 0 0,'0'0'464'0'0,"0"0"-9"0"0,0 0-155 0 0,0 0 443 0 0,0 0 227 0 0,0 0 44 0 0,0 0 8 0 0,0 0 2 0 0,0 0 0 0 0,0 0 0 0 0,0 0-69 0 0,0 0-290 0 0,0 0-121 0 0,0 0-28 0 0,0 0-4 0 0,0 0 0 0 0,0 0 0 0 0,0 0 0 0 0,0 0 0 0 0,0 0 0 0 0,0 0 0 0 0,0 0 0 0 0,0 0-68 0 0,0 1-289 0 0,-3 4-151 0 0,0 0 0 0 0,0 0 1 0 0,0-1-1 0 0,-7 8 0 0 0,-8 11-8 0 0,-4 15 4 0 0,2-4 0 0 0,-26 34 0 0 0,-115 165 0 0 0,149-207 0 0 0,12-26-12 0 0,0 0-1 0 0,0 0 0 0 0,0 1 1 0 0,-1-1-1 0 0,1 0 1 0 0,0 0-1 0 0,0 1 1 0 0,0-1-1 0 0,0 0 0 0 0,0 1 1 0 0,0-1-1 0 0,0 0 1 0 0,0 1-1 0 0,0-1 1 0 0,0 0-1 0 0,0 0 0 0 0,0 1 1 0 0,0-1-1 0 0,0 0 1 0 0,0 1-1 0 0,0-1 1 0 0,0 0-1 0 0,0 0 1 0 0,0 1-1 0 0,0-1 0 0 0,1 0 1 0 0,-1 1-1 0 0,0-1 1 0 0,0 0-1 0 0,0 0 1 0 0,1 1-1 0 0,-1-1 0 0 0,0 0 1 0 0,0 0-1 0 0,0 0 1 0 0,1 1-1 0 0,-1-1 1 0 0,0 0-1 0 0,0 0 0 0 0,1 0 1 0 0,-1 0-1 0 0,0 0 1 0 0,0 0-1 0 0,1 1 1 0 0,-1-1-1 0 0,0 0 1 0 0,1 0-1 0 0,-1 0 0 0 0,0 0 1 0 0,1 0-1 0 0,-1 0 1 0 0,0 0-1 0 0,0 0 1 0 0,1 0-1 0 0,-1 0 0 0 0,0 0 1 0 0,1-1-1 0 0,-1 1 1 0 0,0 0-1 0 0,0 0 1 0 0,1 0-1 0 0,-1 0 0 0 0,0 0 1 0 0,1 0-1 0 0,-1-1 1 0 0,4 1-543 0 0,0-1 0 0 0,0 0 0 0 0,0-1 0 0 0,7-2 1 0 0,5-6-5017 0 0,0-5-1511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1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3 8287 0 0,'0'0'191'0'0,"0"0"26"0"0,0 0 9 0 0,0 0 110 0 0,0 0 444 0 0,0 0 196 0 0,0 0 42 0 0,0 0 6 0 0,0 0 0 0 0,0 0 0 0 0,0 0 0 0 0,1-1-69 0 0,35-23 1098 0 0,-21 13-1193 0 0,21-12 0 0 0,-25 16-759 0 0,-1 0 0 0 0,0-1 0 0 0,-1 0 0 0 0,0-1 0 0 0,11-12 0 0 0,13-13 352 0 0,-19 22-171 0 0,-1 0-1 0 0,0-1 1 0 0,-2 0 0 0 0,1-1 0 0 0,-1 0-1 0 0,-1-1 1 0 0,-1 0 0 0 0,13-26 0 0 0,-19 31 25 0 0,0 5 30 0 0,-1 0-1 0 0,0-1 1 0 0,0 0-1 0 0,-1 1 1 0 0,1-1 0 0 0,-1 0-1 0 0,0-7 1 0 0,-1 12-328 0 0,0 1 0 0 0,0-1 1 0 0,0 1-1 0 0,0-1 0 0 0,0 1 1 0 0,-1-1-1 0 0,1 1 0 0 0,0-1 1 0 0,0 1-1 0 0,0-1 0 0 0,-1 1 1 0 0,1-1-1 0 0,0 1 0 0 0,-1-1 1 0 0,1 1-1 0 0,0-1 0 0 0,-1 1 1 0 0,-1-2-13 0 0,2 2 3 0 0,0-1 0 0 0,0 1 0 0 0,0-1 0 0 0,-1 1 0 0 0,1 0 0 0 0,0-1 0 0 0,0 1 0 0 0,-1-1 0 0 0,1 1 0 0 0,0 0 0 0 0,-1-1 0 0 0,1 1 0 0 0,0 0 0 0 0,-1 0 0 0 0,1-1 0 0 0,-1 1 0 0 0,1 0 0 0 0,-1 0 0 0 0,1-1 0 0 0,0 1 0 0 0,-1 0 0 0 0,1 0 0 0 0,-1 0 0 0 0,1 0 0 0 0,-1 0 0 0 0,1 0 0 0 0,-1-1 0 0 0,1 1 0 0 0,-1 0 0 0 0,1 1 0 0 0,-1-1 0 0 0,1 0 0 0 0,-1 0 0 0 0,1 0 0 0 0,-1 0 0 0 0,0 0 0 0 0,1 1 0 0 0,-6-1 0 0 0,1 0 0 0 0,-1 1 0 0 0,1 0 0 0 0,-1 0 0 0 0,1 0 0 0 0,0 1 0 0 0,-1 0 0 0 0,1 0 0 0 0,0 0 0 0 0,-8 5 0 0 0,5-2 0 0 0,0 1 0 0 0,1 0 0 0 0,0 0 0 0 0,0 1 0 0 0,-10 12 0 0 0,0 5 0 0 0,1 1 0 0 0,-26 52 0 0 0,39-71 0 0 0,-5 10 0 0 0,1-1 0 0 0,1 1 0 0 0,-8 31 0 0 0,12-41 0 0 0,1-1 0 0 0,0 0 0 0 0,1 0 0 0 0,-1 0 0 0 0,1 1 0 0 0,0-1 0 0 0,1 0 0 0 0,-1 1 0 0 0,1-1 0 0 0,0 0 0 0 0,0 0 0 0 0,1 0 0 0 0,-1 0 0 0 0,1 0 0 0 0,0 0 0 0 0,6 8 0 0 0,-7-10 0 0 0,1-1 0 0 0,0 0 0 0 0,1 0 0 0 0,-1 0 0 0 0,0-1 0 0 0,0 1 0 0 0,1-1 0 0 0,-1 1 0 0 0,1-1 0 0 0,-1 0 0 0 0,1 0 0 0 0,0 0 0 0 0,-1 0 0 0 0,1 0 0 0 0,0 0 0 0 0,0-1 0 0 0,0 0 0 0 0,-1 1 0 0 0,1-1 0 0 0,0 0 0 0 0,0 0 0 0 0,0-1 0 0 0,4 0 0 0 0,7-1 0 0 0,0-2 0 0 0,0 1 0 0 0,18-9 0 0 0,-28 11 0 0 0,123-59 0 0 0,-48 19 0 0 0,-61 33 0 0 0,-1-2 0 0 0,-1 0 0 0 0,30-24 0 0 0,38-44 0 0 0,-78 71 203 0 0,3-1 914 0 0,-16 17-389 0 0,-8 10-728 0 0,1 2 0 0 0,-16 30 0 0 0,21-37 0 0 0,7-11 0 0 0,1 0 0 0 0,0-1 0 0 0,-1 1 0 0 0,1 0 0 0 0,0 0 0 0 0,0 0 0 0 0,1-1 0 0 0,-2 6 0 0 0,2-2 0 0 0,1-1 0 0 0,-1 1 0 0 0,1 0 0 0 0,0-1 0 0 0,3 11 0 0 0,0-6 0 0 0,4-1 0 0 0,-6-7 10 0 0,-1-1-15 0 0,0 0 0 0 0,0 0 0 0 0,0 0-1 0 0,0-1 1 0 0,0 1 0 0 0,0 0-1 0 0,0-1 1 0 0,0 1 0 0 0,1-1-1 0 0,-1 1 1 0 0,0-1 0 0 0,0 1-1 0 0,2-1 1 0 0,-1 1-102 0 0,-1-1 1 0 0,1 1-1 0 0,0-1 1 0 0,0 1-1 0 0,0-1 0 0 0,-1 0 1 0 0,1 1-1 0 0,0-1 0 0 0,0 0 1 0 0,0-1-1 0 0,0 1 0 0 0,-1 0 1 0 0,1 0-1 0 0,0-1 1 0 0,3 0-1 0 0,-2-1-332 0 0,1 0 1 0 0,-1 1-1 0 0,0-1 1 0 0,1-1-1 0 0,-1 1 1 0 0,4-4-1 0 0,1-2-585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1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51 21191 0 0,'-2'0'480'0'0,"-3"0"-149"0"0,1 0 1 0 0,-1-1-1 0 0,0 1 0 0 0,0-1 1 0 0,-5-2-1 0 0,8 3 394 0 0,2 0-656 0 0,0 0-1 0 0,0-1 0 0 0,-1 1 0 0 0,1 0 0 0 0,0 0 0 0 0,-1 0 0 0 0,1 0 0 0 0,0 0 0 0 0,0 0 0 0 0,-1 0 0 0 0,1 0 1 0 0,0 0-1 0 0,0-1 0 0 0,-1 1 0 0 0,1 0 0 0 0,0 0 0 0 0,0 0 0 0 0,0-1 0 0 0,-1 1 0 0 0,1 0 0 0 0,0 0 0 0 0,0 0 1 0 0,0-1-1 0 0,0 1 0 0 0,0 0 0 0 0,-1 0 0 0 0,1-1 0 0 0,0 1 0 0 0,5-4-1137 0 0,0 1-1 0 0,0-1 1 0 0,7-8 0 0 0,5-6-7118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3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697 10135 0 0,'0'0'231'0'0,"0"0"29"0"0,0 0 19 0 0,0 0 37 0 0,0 0 125 0 0,0 0 58 0 0,0 0 11 0 0,-4-9 2946 0 0,8-5-2881 0 0,0 1 0 0 0,1 1 0 0 0,1-1 0 0 0,-1 1 0 0 0,2 0 0 0 0,12-17-1 0 0,-2 0 130 0 0,36-57 1003 0 0,18-29 170 0 0,36-122-749 0 0,-101 223-859 0 0,-1 1 0 0 0,-1-1 0 0 0,-1 0 0 0 0,0 0 0 0 0,-1 0 0 0 0,1-18 0 0 0,-13 35-104 0 0,6 0-165 0 0,-1 1 0 0 0,0 0 0 0 0,1 0 0 0 0,0 0 0 0 0,0 0 0 0 0,0 1 0 0 0,1 0 0 0 0,-1 0 0 0 0,-3 8 0 0 0,-24 53 0 0 0,24-48 0 0 0,-37 97 0 0 0,-40 165 0 0 0,57-150 0 0 0,23-98 0 0 0,4-31 0 0 0,0-1 0 0 0,-1 0 0 0 0,1 1 0 0 0,0-1 0 0 0,0 0 0 0 0,0 1 0 0 0,0-1 0 0 0,0 0 0 0 0,0 1 0 0 0,0-1 0 0 0,0 0 0 0 0,0 1 0 0 0,0-1 0 0 0,0 0 0 0 0,0 1 0 0 0,0-1 0 0 0,0 0 0 0 0,0 1 0 0 0,0-1 0 0 0,1 0 0 0 0,-1 1 0 0 0,0-1 0 0 0,0 0 0 0 0,0 1 0 0 0,0-1 0 0 0,1 0 0 0 0,-1 0 0 0 0,0 1 0 0 0,0-1 0 0 0,0 0 0 0 0,1 0 0 0 0,-1 0 0 0 0,0 1 0 0 0,1-1 0 0 0,-1 0 0 0 0,0 0 0 0 0,0 0 0 0 0,1 0 0 0 0,-1 1 0 0 0,0-1 0 0 0,1 0 0 0 0,-1 0 0 0 0,0 0 0 0 0,1 0 0 0 0,-1 0 0 0 0,0 0 0 0 0,1 0 0 0 0,-1 0 0 0 0,1 0 0 0 0,-1 0 0 0 0,0 0 0 0 0,1 0 0 0 0,-1 0 0 0 0,0 0 0 0 0,0 0 0 0 0,1-1 0 0 0,-1 1 0 0 0,0 0 0 0 0,1 0 0 0 0,-1 0 0 0 0,4-1 0 0 0,-1 0 0 0 0,1 0 0 0 0,-1-1 0 0 0,1 1 0 0 0,-1-1 0 0 0,0 1 0 0 0,0-1 0 0 0,1 0 0 0 0,-1-1 0 0 0,-1 1 0 0 0,1 0 0 0 0,0-1 0 0 0,2-3 0 0 0,5-5 0 0 0,-1 0 0 0 0,7-14 0 0 0,-1 3 0 0 0,18-26 0 0 0,3 3 0 0 0,79-80 0 0 0,-105 116 0 0 0,22-14 0 0 0,-32 23 0 0 0,0 0 0 0 0,0 0 0 0 0,1-1 0 0 0,-1 1 0 0 0,0 0 0 0 0,1 0 0 0 0,-1-1 0 0 0,0 1 0 0 0,1 0 0 0 0,-1 0 0 0 0,0 0 0 0 0,1 0 0 0 0,-1 0 0 0 0,1 0 0 0 0,-1 0 0 0 0,0-1 0 0 0,1 1 0 0 0,-1 0 0 0 0,1 0 0 0 0,-1 0 0 0 0,0 1 0 0 0,1-1 0 0 0,-1 0 0 0 0,1 1 0 0 0,0 0 0 0 0,-1 0 0 0 0,1 1 0 0 0,-1-1 0 0 0,0 0 0 0 0,1 0 0 0 0,-1 1 0 0 0,0-1 0 0 0,0 0 0 0 0,0 1 0 0 0,0-1 0 0 0,0 0 0 0 0,0 1 0 0 0,-1 1 0 0 0,-3 25 0 0 0,4-27 0 0 0,-4 16 0 0 0,-2 1 0 0 0,0-2 0 0 0,-1 1 0 0 0,-13 23 0 0 0,-1 3 0 0 0,11-21 0 0 0,-8 26 0 0 0,15-39 0 0 0,1 0 0 0 0,1-1 0 0 0,-1 1 0 0 0,1 0 0 0 0,1 0 0 0 0,0 13 0 0 0,3-11 0 0 0,-2-10 0 0 0,1 0 0 0 0,-1 0 0 0 0,0 0 0 0 0,0 0 0 0 0,1 0 0 0 0,-1-1 0 0 0,1 1 0 0 0,-1 0 0 0 0,1-1 0 0 0,-1 1 0 0 0,1-1 0 0 0,-1 0 0 0 0,1 1 0 0 0,-1-1 0 0 0,1 0 0 0 0,0 0 0 0 0,-1 0 0 0 0,1 0 0 0 0,-1 0 0 0 0,1 0 0 0 0,1-1 0 0 0,3 0 0 0 0,0 0 0 0 0,0-1 0 0 0,0 0 0 0 0,8-3 0 0 0,47-23 0 0 0,108-69 0 0 0,-141 78 0 0 0,-1-1 0 0 0,-1-2 0 0 0,-1 0 0 0 0,-1-2 0 0 0,38-47 0 0 0,-57 65 0 0 0,-4 5 0 0 0,0 0 0 0 0,0 0 0 0 0,0-1 0 0 0,0 1 0 0 0,0-1 0 0 0,0 1 0 0 0,0-1 0 0 0,0 1 0 0 0,0-1 0 0 0,-1 0 0 0 0,1 1 0 0 0,-1-1 0 0 0,1 0 0 0 0,-1 1 0 0 0,0-1 0 0 0,0 0 0 0 0,1-2 0 0 0,-1 3 3 0 0,0 1 0 0 0,0 0 0 0 0,0-1 0 0 0,0 1 0 0 0,0 0 0 0 0,0-1 0 0 0,0 1 0 0 0,0 0 0 0 0,0-1 0 0 0,0 1 0 0 0,0 0 0 0 0,0-1 0 0 0,0 1 0 0 0,-1 0 0 0 0,1 0 0 0 0,0-1 0 0 0,0 1 0 0 0,0 0 0 0 0,0-1 0 0 0,0 1 0 0 0,-1 0 0 0 0,1 0 0 0 0,0-1 0 0 0,-2 1 44 0 0,1-1 0 0 0,0 1 0 0 0,-1 0 0 0 0,1 0 0 0 0,0 0 0 0 0,-1 0 0 0 0,1 0 0 0 0,0 1 0 0 0,-1-1 0 0 0,1 0 0 0 0,0 0 0 0 0,-1 1 0 0 0,1-1 0 0 0,0 1 0 0 0,0-1 0 0 0,-1 1 0 0 0,1 0 0 0 0,0-1 0 0 0,-1 2 0 0 0,-25 18 824 0 0,5 1-851 0 0,0 1 1 0 0,2 1 0 0 0,0 1-1 0 0,2 0 1 0 0,0 2 0 0 0,2 0-1 0 0,-14 30 1 0 0,29-53-21 0 0,-1 1 0 0 0,1-1 0 0 0,0 1 0 0 0,0 0 0 0 0,0-1 0 0 0,1 1 0 0 0,-1 0 0 0 0,1 0 0 0 0,0 4 0 0 0,1 4 0 0 0,0-11 0 0 0,1 1 0 0 0,-1-1 0 0 0,0 1 0 0 0,1-1 0 0 0,-1 1 0 0 0,0-1 0 0 0,1 0 0 0 0,0 0 0 0 0,-1 1 0 0 0,1-1 0 0 0,2 1 0 0 0,9 2 0 0 0,-6-4 0 0 0,-1-1 0 0 0,1 1 0 0 0,0-1 0 0 0,-1 0 0 0 0,1-1 0 0 0,10-3 0 0 0,39-17 0 0 0,-44 16 0 0 0,4-1 0 0 0,0-2 0 0 0,0 0 0 0 0,-1-1 0 0 0,26-22 0 0 0,49-56 0 0 0,-17 15 0 0 0,-64 68 0 0 0,-5 7 0 0 0,-3 4 0 0 0,1 2 0 0 0,-1 0 0 0 0,0 0 0 0 0,-1 0 0 0 0,0 1 0 0 0,0-1 0 0 0,-1 0 0 0 0,-2 14 0 0 0,-18 56 0 0 0,15-60 0 0 0,-19 80 0 0 0,24-91 0 0 0,4-7 0 0 0,2-3 0 0 0,2-4 0 0 0,0 1 0 0 0,9-12 0 0 0,11-12 0 0 0,15-9 0 0 0,11-10 0 0 0,-21 23 0 0 0,-4 2 0 0 0,39-24 0 0 0,-55 42 0 0 0,-1 4 0 0 0,-9 1 0 0 0,2 3 0 0 0,6 13 0 0 0,-8-12 0 0 0,-1 0 0 0 0,1 0 0 0 0,-1 0 0 0 0,0 1 0 0 0,0-1 0 0 0,0 0 0 0 0,-1 1 0 0 0,1-1 0 0 0,-1 1 0 0 0,0-1 0 0 0,0 0 0 0 0,0 1 0 0 0,0-1 0 0 0,-1 5 0 0 0,-2 5 0 0 0,-1-1 0 0 0,-7 20 0 0 0,8-24 0 0 0,-1 1 0 0 0,2-1 0 0 0,-1 1 0 0 0,1 0 0 0 0,-2 17 0 0 0,4-22 13 0 0,-2 26-90 0 0,2-28-260 0 0,3-3 186 0 0,-1 0 0 0 0,1 0 0 0 0,-1 0 1 0 0,0 0-1 0 0,0 0 0 0 0,1 0 0 0 0,2-3 0 0 0,2-1-205 0 0,6-2-1185 0 0,18-14-1 0 0,-25 16 248 0 0,14-9-7237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4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445 13823 0 0,'5'-11'1471'0'0,"3"-8"-1511"0"0,-7 15 770 0 0,1 0 0 0 0,-1 0 0 0 0,-1 0 0 0 0,1 0 0 0 0,0 0-1 0 0,-1 0 1 0 0,0 0 0 0 0,0 0 0 0 0,0 0 0 0 0,-1-5 0 0 0,0 8 298 0 0,0-1-72 0 0,0 1-915 0 0,0 0 0 0 0,0-1 0 0 0,0 1 0 0 0,-1 0 0 0 0,1 0 0 0 0,0 0 0 0 0,-1 0 0 0 0,1 0 0 0 0,-1 0 0 0 0,0 0 0 0 0,1 1 0 0 0,-1-1 0 0 0,1 0 0 0 0,-1 1 0 0 0,0 0 0 0 0,0-1 0 0 0,1 1 0 0 0,-1 0 0 0 0,0 0 0 0 0,0 0 0 0 0,1 0 0 0 0,-1 0 0 0 0,0 0 0 0 0,0 0 0 0 0,1 0 0 0 0,-1 1 0 0 0,0-1 0 0 0,1 1 0 0 0,-1 0 0 0 0,0-1 0 0 0,1 1 0 0 0,-2 1 0 0 0,-7 3 158 0 0,1 1-1 0 0,-1 0 1 0 0,2 0 0 0 0,-10 9 0 0 0,17-14-198 0 0,-46 37 183 0 0,-50 46 814 0 0,83-70-905 0 0,0 1 0 0 0,1 0 0 0 0,0 1 0 0 0,-13 23 0 0 0,22-31-281 0 0,1-4 11 0 0,1 0 0 0 0,-1 0 0 0 0,1 1 1 0 0,0-1-1 0 0,1 0 0 0 0,-3 9 0 0 0,4-1 28 0 0,0-11 148 0 0,0 0 1 0 0,1 0-1 0 0,-1 0 0 0 0,0 0 0 0 0,1 0 1 0 0,-1 1-1 0 0,1-1 0 0 0,-1 0 0 0 0,1 0 0 0 0,0 0 1 0 0,-1 0-1 0 0,1 0 0 0 0,0-1 0 0 0,0 1 1 0 0,-1 0-1 0 0,1 0 0 0 0,0 0 0 0 0,0-1 1 0 0,0 1-1 0 0,2 0 0 0 0,-1 0 1 0 0,0 0-1 0 0,0 0 1 0 0,1 0-1 0 0,-1-1 1 0 0,1 1 0 0 0,-1-1-1 0 0,1 0 1 0 0,-1 0-1 0 0,4 0 1 0 0,2 0 1 0 0,0-1-1 0 0,-1 0 1 0 0,1-1 0 0 0,0 0-1 0 0,9-4 1 0 0,17-10-1 0 0,0-2 0 0 0,-2-1 0 0 0,0-1 0 0 0,46-39 0 0 0,-31 18 0 0 0,77-88 0 0 0,-85 85 0 0 0,-11 14 279 0 0,-3-2 0 0 0,24-36 0 0 0,-35 45-81 0 0,-1 0 0 0 0,-1-1 0 0 0,-2 0 0 0 0,10-30 0 0 0,-19 51-187 0 0,0 0 0 0 0,0 0 0 0 0,0 0 0 0 0,0 0 0 0 0,-1 0 0 0 0,1 0 0 0 0,-1-1 0 0 0,0 1 0 0 0,0 0 0 0 0,0 0 0 0 0,0-1 0 0 0,-1 1 0 0 0,1 0 0 0 0,-3-6 0 0 0,3 8-11 0 0,0 1 0 0 0,0-1 0 0 0,0 1 0 0 0,-1-1 0 0 0,1 1 0 0 0,0 0 0 0 0,-1-1 0 0 0,1 1 0 0 0,0-1 0 0 0,-1 1 0 0 0,1 0 0 0 0,0-1 0 0 0,-1 1 0 0 0,1 0 0 0 0,-1-1 0 0 0,1 1 0 0 0,-1 0 0 0 0,-2 0 0 0 0,1 0 0 0 0,-1 0 0 0 0,1 0 0 0 0,-1 1 0 0 0,1 0 0 0 0,-1-1 0 0 0,1 1 0 0 0,0 0 0 0 0,-1 0 0 0 0,1 0 0 0 0,0 0 0 0 0,0 1 0 0 0,0-1 0 0 0,-4 4 0 0 0,-2 0 0 0 0,-15 10 0 0 0,1 1 0 0 0,0 1 0 0 0,1 1 0 0 0,1 1 0 0 0,1 0 0 0 0,1 2 0 0 0,0 0 0 0 0,-24 40 0 0 0,12-11 0 0 0,3 2 0 0 0,2 1 0 0 0,-20 58 0 0 0,37-88 0 0 0,1 0 0 0 0,-4 24 0 0 0,9-39 0 0 0,1 1 0 0 0,0 0 0 0 0,1 0 0 0 0,0 0 0 0 0,0 0 0 0 0,1 0 0 0 0,0 0 0 0 0,4 14 0 0 0,-5-21 0 0 0,1 0 0 0 0,-1-1 0 0 0,1 1 0 0 0,0 0 0 0 0,-1-1 0 0 0,1 1 0 0 0,0-1 0 0 0,0 1 0 0 0,0-1 0 0 0,1 1 0 0 0,-1-1 0 0 0,0 0 0 0 0,0 1 0 0 0,1-1 0 0 0,-1 0 0 0 0,1 0 0 0 0,-1 0 0 0 0,1 0 0 0 0,1 1 0 0 0,0-2 0 0 0,0 1 0 0 0,0 0 0 0 0,0-1 0 0 0,-1 1 0 0 0,1-1 0 0 0,0 0 0 0 0,0 0 0 0 0,0 0 0 0 0,0 0 0 0 0,0-1 0 0 0,3 0 0 0 0,6-2 0 0 0,1-2 0 0 0,-1 1 0 0 0,1-2 0 0 0,13-7 0 0 0,-22 11 0 0 0,226-146 0 0 0,-226 146 0 0 0,23-19 0 0 0,-1-1 0 0 0,33-38 0 0 0,-26 26 0 0 0,-24 27 0 0 0,-7 9 0 0 0,-5 5 0 0 0,-8 15 0 0 0,-21 34 0 0 0,-5 7 0 0 0,24-39 0 0 0,6-13 0 0 0,2 0 0 0 0,-9 21 0 0 0,12-20 0 0 0,4-1 0 0 0,-1-11 0 0 0,1 1 0 0 0,-1 0 0 0 0,1-1 0 0 0,-1 1 0 0 0,1 0 0 0 0,-1-1 0 0 0,1 0 0 0 0,-1 1 0 0 0,1-1 0 0 0,0 0 0 0 0,-1 0 0 0 0,1 0 0 0 0,0 0 0 0 0,2-1 0 0 0,25-3 0 0 0,0-5 0 0 0,-1-2 0 0 0,49-25 0 0 0,-48 18 0 0 0,0-2 0 0 0,39-34 0 0 0,-38 29 0 0 0,49-32 0 0 0,-66 52 0 0 0,-12 5 0 0 0,-1 0 0 0 0,0 0 0 0 0,1 0 0 0 0,-1 0 0 0 0,0 0 0 0 0,1 1 0 0 0,-1-1 0 0 0,0 0 0 0 0,1 0 0 0 0,-1 0 0 0 0,0 0 0 0 0,0 0 0 0 0,1 0 0 0 0,-1 1 0 0 0,0-1 0 0 0,0 0 0 0 0,1 0 0 0 0,-1 1 0 0 0,0-1 0 0 0,0 0 0 0 0,1 0 0 0 0,-1 1 0 0 0,0-1 0 0 0,0 0 0 0 0,0 0 0 0 0,0 1 0 0 0,1-1 0 0 0,-1 0 0 0 0,0 1 0 0 0,1 3 0 0 0,0 0 0 0 0,-1 0 0 0 0,1 0 0 0 0,-1 0 0 0 0,0 1 0 0 0,0-1 0 0 0,0 0 0 0 0,0 0 0 0 0,-2 7 0 0 0,-14 41 0 0 0,5-16 0 0 0,-5 28 0 0 0,13-51 0 0 0,5-3 0 0 0,-1-10 0 0 0,-1 1 0 0 0,0-1 0 0 0,1 0 0 0 0,-1 1 0 0 0,0-1 0 0 0,1 0 0 0 0,-1 0 0 0 0,1 1 0 0 0,-1-1 0 0 0,0 0 0 0 0,1 0 0 0 0,-1 0 0 0 0,1 1 0 0 0,-1-1 0 0 0,1 0 0 0 0,-1 0 0 0 0,1 0 0 0 0,-1 0 0 0 0,1 0 0 0 0,6-2 0 0 0,0 1 0 0 0,-1-1 0 0 0,1-1 0 0 0,-1 1 0 0 0,0-1 0 0 0,0-1 0 0 0,0 1 0 0 0,7-5 0 0 0,0 0 0 0 0,12-7 0 0 0,0 2 0 0 0,-1-2 0 0 0,43-34 0 0 0,-18 11 0 0 0,2-2 0 0 0,-39 30 0 0 0,-13 10 0 0 0,1 0 0 0 0,0 0 0 0 0,0 1 0 0 0,0-1 0 0 0,0 0 0 0 0,0 0 0 0 0,0 1 0 0 0,0-1 0 0 0,0 0 0 0 0,0 0 0 0 0,0 1 0 0 0,0-1 0 0 0,0 0 0 0 0,0 0 0 0 0,0 1 0 0 0,0-1 0 0 0,0 0 0 0 0,0 0 0 0 0,0 1 0 0 0,0-1 0 0 0,1 0 0 0 0,-1 0 0 0 0,0 1 0 0 0,0-1 0 0 0,0 0 0 0 0,0 0 0 0 0,0 0 0 0 0,1 1 0 0 0,-1-1 0 0 0,0 0 0 0 0,0 0 0 0 0,0 0 0 0 0,1 0 0 0 0,-1 0 0 0 0,0 1 0 0 0,0-1 0 0 0,1 0 0 0 0,-1 0 0 0 0,0 0 0 0 0,0 0 0 0 0,1 0 0 0 0,-1 0 0 0 0,0 0 0 0 0,0 0 0 0 0,1 0 0 0 0,-1 0 0 0 0,0 0 0 0 0,0 0 0 0 0,1 0 0 0 0,-1 0 0 0 0,0 0 0 0 0,0 0 0 0 0,1 0 0 0 0,-1 0 0 0 0,0 0 0 0 0,0 0 0 0 0,1 0 0 0 0,-1 0 0 0 0,0-1 0 0 0,0 1 0 0 0,0 0 0 0 0,1 0 0 0 0,-1 0 0 0 0,0 0 0 0 0,0-1 0 0 0,0 1 0 0 0,1 0 0 0 0,-1 0 0 0 0,0-1 0 0 0,1 11 0 0 0,-1-1 0 0 0,0 1 0 0 0,-1-1 0 0 0,0 0 0 0 0,-1 1 0 0 0,1-1 0 0 0,-2 0 0 0 0,1 0 0 0 0,-2 0 0 0 0,-4 11 0 0 0,2-6 0 0 0,2 0 0 0 0,-1 0 0 0 0,-2 19 0 0 0,6-19 0 0 0,7-3 0 0 0,3-5-133 0 0,-9-6 69 0 0,1 0 0 0 0,-1 0 1 0 0,1 0-1 0 0,-1 0 0 0 0,1 0 1 0 0,-1 0-1 0 0,1 0 0 0 0,-1 0 1 0 0,1 0-1 0 0,-1 0 0 0 0,1 0 1 0 0,-1-1-1 0 0,1 1 0 0 0,-1 0 1 0 0,0 0-1 0 0,1-1 0 0 0,-1 1 1 0 0,1 0-1 0 0,-1 0 0 0 0,0-1 1 0 0,1 0-1 0 0,1 0-185 0 0,10-6-2147 0 0,-1-2-3723 0 0,-1-4-2231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4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19351 0 0,'-2'0'1621'0'0,"4"1"-598"0"0,11 4-218 0 0,8 0-696 0 0,-10-3 336 0 0,35 1-259 0 0,-31-3-242 0 0,1 1 1 0 0,-1 0-1 0 0,28 6 1 0 0,-21-1-1946 0 0,36 12 1 0 0,-31-5 466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4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118 19351 0 0,'0'0'439'0'0,"0"0"62"0"0,1 0-466 0 0,-1 0-1 0 0,0 0 1 0 0,0 0-1 0 0,1 0 1 0 0,-1 0 0 0 0,0 0-1 0 0,1 0 1 0 0,-1 0-1 0 0,0 0 1 0 0,0 0-1 0 0,1 0 1 0 0,-1-1 0 0 0,0 1-1 0 0,0 0 1 0 0,1 0-1 0 0,-1 0 1 0 0,0 0 0 0 0,0 0-1 0 0,1-1 1 0 0,-1 1-1 0 0,0 0 1 0 0,0 0-1 0 0,0 0 1 0 0,1-1 0 0 0,-1 1-1 0 0,0 0 1 0 0,0 0-1 0 0,0-1 1 0 0,3-3 0 0 0,-2 1 0 0 0,1-1 1 0 0,0 0-1 0 0,-1 0 0 0 0,1 0 0 0 0,-1 0 1 0 0,0 0-1 0 0,0-7 0 0 0,2-35 2674 0 0,-3 45-2642 0 0,0 0-1 0 0,0 0 1 0 0,0 0-1 0 0,0 1 1 0 0,0-1-1 0 0,0 0 0 0 0,0 0 1 0 0,0 0-1 0 0,0 0 1 0 0,0 0-1 0 0,0 0 0 0 0,-1 0 1 0 0,1 1-1 0 0,0-1 1 0 0,-1 0-1 0 0,1 0 1 0 0,-1 0-1 0 0,1 0 0 0 0,-1 1 1 0 0,1-1-1 0 0,-1 0 1 0 0,1 1-1 0 0,-1-1 0 0 0,0 0 1 0 0,1 1-1 0 0,-1-1 1 0 0,0 1-1 0 0,0-1 1 0 0,1 1-1 0 0,-1-1 0 0 0,0 1 1 0 0,0 0-1 0 0,0-1 1 0 0,0 1-1 0 0,0 0 0 0 0,1 0 1 0 0,-1-1-1 0 0,0 1 1 0 0,0 0-1 0 0,0 0 1 0 0,0 0-1 0 0,0 0 0 0 0,0 0 1 0 0,0 0-1 0 0,0 1 1 0 0,0-1-1 0 0,1 0 0 0 0,-2 1 1 0 0,-5 1 27 0 0,0 0 1 0 0,0 1-1 0 0,0 0 1 0 0,-10 7-1 0 0,17-10-83 0 0,-30 19 378 0 0,2 2 0 0 0,0 1 0 0 0,-26 28 0 0 0,36-34-340 0 0,-13 14-49 0 0,1 1 0 0 0,-36 49 0 0 0,57-66 0 0 0,8-13 0 0 0,1 0 0 0 0,-1 0 0 0 0,1 0 0 0 0,-1 0 0 0 0,1 0 0 0 0,-1 0 0 0 0,1 0 0 0 0,0 0 0 0 0,0 0 0 0 0,0 0 0 0 0,-1 1 0 0 0,2-1 0 0 0,-1 0 0 0 0,1 1 0 0 0,-1-1 0 0 0,0 0 0 0 0,1 0 0 0 0,0 0 0 0 0,-1 0 0 0 0,1 0 0 0 0,0 0 0 0 0,0 0 0 0 0,-1 0 0 0 0,1-1 0 0 0,0 1 0 0 0,0 0 0 0 0,0 0 0 0 0,0-1 0 0 0,0 1 0 0 0,0 0 0 0 0,0-1 0 0 0,2 1 0 0 0,9 2 0 0 0,-5-4 0 0 0,0 0 0 0 0,0 0 0 0 0,0 0 0 0 0,0 0 0 0 0,0-1 0 0 0,12-5 0 0 0,39-22 0 0 0,-39 19 0 0 0,5-5 0 0 0,0 0 0 0 0,-1-2 0 0 0,29-27 0 0 0,19-14 0 0 0,-57 48 0 0 0,-14 10 0 0 0,1 0 0 0 0,-1-1 0 0 0,1 1 0 0 0,0 0 0 0 0,-1-1 0 0 0,1 1 0 0 0,0 0 0 0 0,-1 0 0 0 0,1-1 0 0 0,0 1 0 0 0,-1 0 0 0 0,1 0 0 0 0,0 0 0 0 0,-1 0 0 0 0,1 0 0 0 0,1 0 0 0 0,-2 1 4 0 0,1-1 1 0 0,0 1-1 0 0,-1-1 1 0 0,1 1-1 0 0,-1 0 0 0 0,0-1 1 0 0,1 1-1 0 0,-1 0 1 0 0,1-1-1 0 0,-1 1 0 0 0,0 0 1 0 0,0 0-1 0 0,1-1 0 0 0,-1 1 1 0 0,0 0-1 0 0,0 0 1 0 0,0 0-1 0 0,0-1 0 0 0,0 1 1 0 0,0 0-1 0 0,0 0 1 0 0,0 0-1 0 0,0 1 0 0 0,-5 22 334 0 0,-17 43 121 0 0,-40 82 0 0 0,-44 58 228 0 0,89-176-687 0 0,-5 11 0 0 0,-1-1 0 0 0,-3-1 0 0 0,-30 36 0 0 0,27-40 0 0 0,19-22 0 0 0,0-1 0 0 0,-2 0 0 0 0,1-1 0 0 0,-17 13 0 0 0,24-22 0 0 0,0 0 0 0 0,0 1 0 0 0,-7 7 0 0 0,11-11 0 0 0,0 1 0 0 0,0-1 0 0 0,0 0 0 0 0,0 0 0 0 0,0 0 0 0 0,-1 0 0 0 0,1 0 0 0 0,0 1 0 0 0,0-1 0 0 0,0 0 0 0 0,0 0 0 0 0,0 0 0 0 0,0 0 0 0 0,0 0 0 0 0,-1 1 0 0 0,1-1 0 0 0,0 0 0 0 0,0 0 0 0 0,0 0 0 0 0,0 0 0 0 0,-1 0 0 0 0,1 0 0 0 0,0 0 0 0 0,0 0 0 0 0,0 0 0 0 0,0 0 0 0 0,-1 0 0 0 0,1 0 0 0 0,0 0 0 0 0,0 0 0 0 0,0 0 0 0 0,-1 0 0 0 0,1 0 0 0 0,0 0 0 0 0,0 0 0 0 0,0 0 0 0 0,0 0 0 0 0,-1 0 0 0 0,1 0 0 0 0,0 0 0 0 0,0 0 0 0 0,0 0 0 0 0,0 0 0 0 0,-1 0 0 0 0,1 0 0 0 0,0-1 0 0 0,0 1 0 0 0,0 0 0 0 0,0 0 0 0 0,0 0 0 0 0,0 0 0 0 0,-1 0 0 0 0,1 0 0 0 0,0-1 0 0 0,0 1 0 0 0,0 0 0 0 0,0 0 0 0 0,0 0 0 0 0,0 0 0 0 0,0-1 0 0 0,0 1 0 0 0,0 0 0 0 0,0 0 0 0 0,0-1 0 0 0,-2-11 0 0 0,1 10 0 0 0,-1-40-480 0 0,3 35 96 0 0,-1 0 1 0 0,0 1-1 0 0,-1-1 1 0 0,1 1 0 0 0,-1-1-1 0 0,0 1 1 0 0,-1 0 0 0 0,-3-10-1 0 0,1 6-6553 0 0,2 0-2051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7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388 11975 0 0,'2'-2'547'0'0,"5"-4"-171"0"0,1 0-1 0 0,-1 0 1 0 0,0-1-1 0 0,6-8 1 0 0,-11 12 151 0 0,0 1 0 0 0,-1-1 0 0 0,1 0 1 0 0,-1 1-1 0 0,0-1 0 0 0,0 0 0 0 0,0 0 1 0 0,0 0-1 0 0,0 0 0 0 0,0 0 0 0 0,-1 0 0 0 0,1 0 1 0 0,-1 0-1 0 0,0 0 0 0 0,0 0 0 0 0,0 0 1 0 0,-2-5-1 0 0,-2-3 978 0 0,3 11-1479 0 0,1-1-1 0 0,0 0 1 0 0,0 1 0 0 0,-1-1-1 0 0,1 1 1 0 0,0-1 0 0 0,-1 1 0 0 0,1-1-1 0 0,0 1 1 0 0,-1 0 0 0 0,1-1-1 0 0,-1 1 1 0 0,1-1 0 0 0,-1 1-1 0 0,1 0 1 0 0,-1-1 0 0 0,1 1-1 0 0,-1 0 1 0 0,1 0 0 0 0,-1-1-1 0 0,1 1 1 0 0,-1 0 0 0 0,1 0-1 0 0,-1 0 1 0 0,0 0 0 0 0,1 0-1 0 0,-1 0 1 0 0,1 0 0 0 0,-1 0-1 0 0,0 0 1 0 0,1 0 0 0 0,-1 0-1 0 0,1 0 1 0 0,-1 0 0 0 0,-2 1 178 0 0,-2-1-103 0 0,0 2 0 0 0,0-1 0 0 0,-1 0 1 0 0,2 1-1 0 0,-1 0 0 0 0,0 0 0 0 0,0 0 0 0 0,1 1 1 0 0,-9 6-1 0 0,-2 0 4 0 0,1-2-105 0 0,2 1 0 0 0,-1 0 0 0 0,1 1 0 0 0,0 0 0 0 0,1 1 0 0 0,0 0 0 0 0,-12 15 0 0 0,6-6 0 0 0,12-14 0 0 0,1 0 0 0 0,-1 0 0 0 0,1 1 0 0 0,-4 8 0 0 0,4-4 0 0 0,6 1 0 0 0,6-1 0 0 0,7 2 0 0 0,0-1 0 0 0,0-1 0 0 0,1-1 0 0 0,22 10 0 0 0,-38-19 0 0 0,5 2 0 0 0,4 3 0 0 0,5 14 0 0 0,-12-15 0 0 0,0 0 0 0 0,-1 0 0 0 0,1 0 0 0 0,-1 0 0 0 0,0 0 0 0 0,0 0 0 0 0,0 1 0 0 0,-1-1 0 0 0,1 0 0 0 0,-1 1 0 0 0,0-1 0 0 0,0 0 0 0 0,-1 1 0 0 0,1-1 0 0 0,-1 0 0 0 0,0 0 0 0 0,0 1 0 0 0,0-1 0 0 0,-1 0 0 0 0,0 0 0 0 0,1 0 0 0 0,-2 0 0 0 0,1-1 0 0 0,0 1 0 0 0,-1 0 0 0 0,1-1 0 0 0,-1 0 0 0 0,-6 6 0 0 0,-2 1 0 0 0,8-6 0 0 0,-1-1 0 0 0,1 1 0 0 0,-1-1 0 0 0,0 0 0 0 0,0-1 0 0 0,0 1 0 0 0,-1-1 0 0 0,1 1 0 0 0,-7 1 0 0 0,6-2 0 0 0,-1 0 0 0 0,0 0 0 0 0,0-1 0 0 0,1 1 0 0 0,-1-1 0 0 0,0-1 0 0 0,0 1 0 0 0,0-1 0 0 0,0 0 0 0 0,-9-1 0 0 0,11 1 0 0 0,3 0 0 0 0,0 0 0 0 0,0 0 0 0 0,0 0 0 0 0,0 0 0 0 0,0 0 0 0 0,0 0 0 0 0,-1 0 0 0 0,1 0 0 0 0,0-1 0 0 0,0 1 0 0 0,0 0 0 0 0,0-1 0 0 0,0 1 0 0 0,0-1 0 0 0,0 1 0 0 0,-1-2 0 0 0,1 2 0 0 0,0-1 0 0 0,0 1 0 0 0,-1-1 0 0 0,1 0 0 0 0,0 0 0 0 0,0 1 0 0 0,0-1 0 0 0,0 0 0 0 0,-1-2 0 0 0,-13-21 0 0 0,13 21 0 0 0,-1-4 0 0 0,6-12 0 0 0,0 8 0 0 0,-3 10 0 0 0,1 1 0 0 0,-1 0 0 0 0,0-1 0 0 0,0 1 0 0 0,0 0 0 0 0,0-1 0 0 0,0 1 0 0 0,1 0 0 0 0,-1 0 0 0 0,0-1 0 0 0,0 1 0 0 0,0 0 0 0 0,1-1 0 0 0,-1 1 0 0 0,0 0 0 0 0,0 0 0 0 0,1 0 0 0 0,-1-1 0 0 0,0 1 0 0 0,1 0 0 0 0,-1 0 0 0 0,1 0 0 0 0,0-1 0 0 0,3 1 0 0 0,11 11 0 0 0,3 7 0 0 0,-8-12 0 0 0,-5-4 0 0 0,-1-1 0 0 0,1 0 0 0 0,0 0 0 0 0,0 0 0 0 0,0-1 0 0 0,0 1 0 0 0,-1-1 0 0 0,1-1 0 0 0,0 1 0 0 0,0-1 0 0 0,0 1 0 0 0,0-1 0 0 0,8-4 0 0 0,6-1 0 0 0,-2-2 0 0 0,20-10 0 0 0,-19 7 0 0 0,27-20 0 0 0,-16 10 0 0 0,-2 1 0 0 0,-2-1 0 0 0,28-28 0 0 0,41-53 0 0 0,-59 62 0 0 0,11-16 0 0 0,45-74 0 0 0,-55 77 0 0 0,-17 26 0 0 0,27-42 0 0 0,-39 55 0 0 0,-5 7-9 0 0,-6 7 0 0 0,-2 5 94 0 0,6-5-80 0 0,-10 11 317 0 0,1 0-1 0 0,0 0 0 0 0,1 1 1 0 0,1 0-1 0 0,-10 19 1 0 0,10-17-291 0 0,-24 56-11 0 0,5-11-24 0 0,-11 23 4 0 0,-27 91 0 0 0,34-88 0 0 0,2-12 0 0 0,26-64 0 0 0,5-7 0 0 0,3-4 0 0 0,0-1 0 0 0,0 0 0 0 0,0 0 0 0 0,-1-1 0 0 0,1 0 0 0 0,-1 0 0 0 0,0-1 0 0 0,0 1 0 0 0,6-8 0 0 0,-4 5 0 0 0,0 0 0 0 0,15-11 0 0 0,33-26 0 0 0,-12 9 0 0 0,74-41 0 0 0,-104 68 0 0 0,-3 3 0 0 0,-10 5 0 0 0,0 0 0 0 0,1 0 0 0 0,-1 0 0 0 0,0 0 0 0 0,1 0 0 0 0,-1 0 0 0 0,0 0 0 0 0,0 0 0 0 0,1 0 0 0 0,-1 0 0 0 0,0 0 0 0 0,1 0 0 0 0,-1 0 0 0 0,0 0 0 0 0,1 1 0 0 0,-1-1 0 0 0,0 0 0 0 0,0 0 0 0 0,1 0 0 0 0,-1 0 0 0 0,0 1 0 0 0,0-1 0 0 0,1 0 0 0 0,-1 0 0 0 0,1 1 0 0 0,-1 0 0 0 0,0 1 0 0 0,0-1 0 0 0,0 0 0 0 0,0 1 0 0 0,0-1 0 0 0,0 1 0 0 0,0-1 0 0 0,0 1 0 0 0,-1-1 0 0 0,1 0 0 0 0,0 1 0 0 0,-1-1 0 0 0,1 0 0 0 0,-1 1 0 0 0,-1 1 0 0 0,-12 23 0 0 0,7-17 0 0 0,-1 0 0 0 0,1-1 0 0 0,-2 1 0 0 0,1-1 0 0 0,-14 9 0 0 0,14-12 0 0 0,1 1 0 0 0,0 0 0 0 0,0 1 0 0 0,0-1 0 0 0,0 2 0 0 0,1-1 0 0 0,1 0 0 0 0,-1 1 0 0 0,-6 13 0 0 0,-3 2 0 0 0,11-12 0 0 0,1 2 0 0 0,3-1 0 0 0,4 0 0 0 0,-1-7 0 0 0,5 8 0 0 0,-5-10 0 0 0,0-1 0 0 0,0 0 0 0 0,0-1 0 0 0,1 1 0 0 0,-1 0 0 0 0,5 1 0 0 0,-1-1 0 0 0,-1 0 0 0 0,1-1 0 0 0,0 1 0 0 0,0-1 0 0 0,-1-1 0 0 0,1 1 0 0 0,0-1 0 0 0,0 0 0 0 0,0-1 0 0 0,0 0 0 0 0,0 0 0 0 0,-1 0 0 0 0,1-1 0 0 0,0 0 0 0 0,11-5 0 0 0,5-2 0 0 0,-1-2 0 0 0,0-1 0 0 0,0 0 0 0 0,-2-2 0 0 0,1 0 0 0 0,-2-1 0 0 0,0-1 0 0 0,0-1 0 0 0,-2-1 0 0 0,0 0 0 0 0,17-26 0 0 0,23-23 0 0 0,-41 50 0 0 0,-28 36 0 0 0,-18 35 0 0 0,16-25 0 0 0,-333 579 0 0 0,316-565-996 0 0,16-26 311 0 0,12-14 460 0 0,3-5 139 0 0,14-30-116 0 0,-9 19-340 0 0,12-20-1 0 0,16-24-2427 0 0,-14 22 1435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0 19351 0 0,'-50'26'1943'0'0,"42"-18"-1783"0"0,7-8-114 0 0,0 1 0 0 0,1 0 0 0 0,-1-1 1 0 0,0 1-1 0 0,1 0 0 0 0,-1-1 0 0 0,1 1 1 0 0,-1 0-1 0 0,1 0 0 0 0,-1-1 0 0 0,1 1 0 0 0,-1 0 1 0 0,1 0-1 0 0,0 0 0 0 0,-1 0 0 0 0,1 0 1 0 0,0 0-1 0 0,0-1 0 0 0,0 1 0 0 0,0 0 0 0 0,0 0 1 0 0,0 0-1 0 0,0 0 0 0 0,0 0 0 0 0,0 0 0 0 0,0 0 1 0 0,0 0-1 0 0,1 0 0 0 0,-1-1 0 0 0,1 2 1 0 0,-1-1-23 0 0,1 1 419 0 0,0-1-426 0 0,1 0 1 0 0,0 0 0 0 0,0 0-1 0 0,0 0 1 0 0,-1 0 0 0 0,1 0-1 0 0,0 0 1 0 0,1 3 0 0 0,3 0-12 0 0,37 22 38 0 0,-26-17-1460 0 0,-1 1 1 0 0,20 16 0 0 0,-24-14-119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64 15663 0 0,'0'0'356'0'0,"2"0"50"0"0,3-1-277 0 0,-1 0 0 0 0,1 0 0 0 0,-1-1 1 0 0,1 0-1 0 0,-1 0 0 0 0,0 0 1 0 0,0 0-1 0 0,0-1 0 0 0,0 1 0 0 0,0-1 1 0 0,-1 0-1 0 0,1 0 0 0 0,-1-1 1 0 0,5-4-1 0 0,2-6 1126 0 0,0 0-1 0 0,13-26 1 0 0,-1 2 936 0 0,-14 28-1825 0 0,-2-1 1 0 0,0 0-1 0 0,0 0 0 0 0,-1 0 0 0 0,0-1 0 0 0,-1 1 1 0 0,-1-1-1 0 0,5-24 0 0 0,-8 27-294 0 0,0 8-42 0 0,0 1-1 0 0,0 0 0 0 0,0 0 1 0 0,0-1-1 0 0,0 1 1 0 0,-1 0-1 0 0,1 0 1 0 0,0-1-1 0 0,0 1 1 0 0,0 0-1 0 0,-1 0 1 0 0,1-1-1 0 0,0 1 1 0 0,0 0-1 0 0,-1 0 0 0 0,1 0 1 0 0,0-1-1 0 0,-1 1 1 0 0,1 0-1 0 0,0 0 1 0 0,0 0-1 0 0,-1 0 1 0 0,1 0-1 0 0,0 0 1 0 0,-1 0-1 0 0,1 0 1 0 0,0 0-1 0 0,-1 0 0 0 0,1 0 1 0 0,-1 0-1 0 0,-9 0 426 0 0,7 1-429 0 0,0-1 0 0 0,1 1 0 0 0,-1 0 0 0 0,0 0-1 0 0,0 1 1 0 0,1-1 0 0 0,-1 1 0 0 0,1-1 0 0 0,-1 1 0 0 0,1 0 0 0 0,-1 0 0 0 0,-3 4 0 0 0,-1 3 47 0 0,0 0-1 0 0,-7 11 1 0 0,-4 8-20 0 0,4-11-53 0 0,2 1 0 0 0,0 1 0 0 0,-17 35 0 0 0,24-41 0 0 0,0-1 0 0 0,1 1 0 0 0,0 0 0 0 0,1 0 0 0 0,1 1 0 0 0,0-1 0 0 0,0 20 0 0 0,2-20 0 0 0,2-2 0 0 0,-1-9 0 0 0,0-1 0 0 0,0 1 0 0 0,1-1 0 0 0,-1 0 0 0 0,1 0 0 0 0,-1 0 0 0 0,1 0 0 0 0,0 0 0 0 0,-1 0 0 0 0,1 0 0 0 0,0 0 0 0 0,0-1 0 0 0,-1 1 0 0 0,1-1 0 0 0,0 1 0 0 0,0-1 0 0 0,0 0 0 0 0,0 0 0 0 0,0 1 0 0 0,0-1 0 0 0,3-1 0 0 0,2 0 0 0 0,-1 1 0 0 0,0-2 0 0 0,1 1 0 0 0,-1-1 0 0 0,8-3 0 0 0,18-10 0 0 0,-1 0 0 0 0,0-3 0 0 0,-1 0 0 0 0,-1-2 0 0 0,48-44 0 0 0,-56 43 0 0 0,0-1 0 0 0,28-41 0 0 0,27-54 0 0 0,-70 107 0 0 0,0 1-10 0 0,-3 5 22 0 0,-1 0 0 0 0,1 0-1 0 0,-1 0 1 0 0,0 0 0 0 0,0-1-1 0 0,1-6 1 0 0,-4 11 125 0 0,-1 0 0 0 0,0 0-1 0 0,0 0 1 0 0,0 0 0 0 0,1 1 0 0 0,-1-1 0 0 0,0 1-1 0 0,1 0 1 0 0,-3 0 0 0 0,0 2-96 0 0,0 0-1 0 0,0 0 1 0 0,0 0-1 0 0,1 1 1 0 0,-1-1-1 0 0,1 1 1 0 0,0 0-1 0 0,0 0 1 0 0,0 0-1 0 0,1 0 1 0 0,-1 1-1 0 0,1-1 1 0 0,0 1-1 0 0,-3 8 1 0 0,3-1-41 0 0,2 5 0 0 0,3-13 0 0 0,-1-2 0 0 0,5 8 0 0 0,-2-7-121 0 0,-1 0 0 0 0,1-1 0 0 0,0 1-1 0 0,0-1 1 0 0,0 0 0 0 0,0 0 0 0 0,0-1 0 0 0,0 1-1 0 0,1-1 1 0 0,6 0 0 0 0,16 5-373 0 0,22 6 393 0 0,-49-12 123 0 0,0 0 1 0 0,1 1-1 0 0,-1-1 1 0 0,0 0-1 0 0,0 1 0 0 0,1 0 1 0 0,-1-1-1 0 0,0 1 0 0 0,0 0 1 0 0,0 0-1 0 0,0-1 1 0 0,0 1-1 0 0,0 0 0 0 0,0 0 1 0 0,0 0-1 0 0,0 0 1 0 0,0 0-1 0 0,-1 1 0 0 0,1-1 1 0 0,0 0-1 0 0,-1 0 0 0 0,1 0 1 0 0,-1 1-1 0 0,1-1 1 0 0,-1 0-1 0 0,1 1 0 0 0,-1-1 1 0 0,0 0-1 0 0,0 1 1 0 0,0-1-1 0 0,0 0 0 0 0,0 1 1 0 0,0 1-1 0 0,0 3-140 0 0,-1-1 0 0 0,0 1 0 0 0,0 0 1 0 0,0-1-1 0 0,-1 1 0 0 0,-2 6 0 0 0,-91 204 1225 0 0,94-214-1607 0 0,1-2 126 0 0,0 0 576 0 0,0 0 248 0 0,0 0 50 0 0,0 0-126 0 0,0 0-576 0 0,0 0-248 0 0,10-5-561 0 0,-3 0 672 0 0,-1 0 0 0 0,0 0-1 0 0,0-1 1 0 0,0 0 0 0 0,6-9 0 0 0,8-7-1451 0 0,32-32-2194 0 0,-24 20 1937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8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1 19351 0 0,'0'0'439'0'0,"0"0"62"0"0,6-5 502 0 0,16-10-1066 0 0,-6 5 1240 0 0,0-1 0 0 0,-1 0 0 0 0,24-23 0 0 0,8-9 452 0 0,-34 34-1148 0 0,-2-2-1 0 0,1 0 1 0 0,15-20 0 0 0,-14 15-281 0 0,-4 5 26 0 0,-1-1-1 0 0,1-1 1 0 0,11-23 0 0 0,-20 34 283 0 0,0 2-66 0 0,-9 4-278 0 0,1 1-165 0 0,1-1 0 0 0,-1 1 0 0 0,1 0 0 0 0,-1 0 0 0 0,-10 12 0 0 0,-30 36 0 0 0,33-36 0 0 0,6-6 0 0 0,-15 15 0 0 0,2 1 0 0 0,-26 42 0 0 0,43-60 0 0 0,1 0 0 0 0,-1 1 0 0 0,2 0 0 0 0,-1 0 0 0 0,2 0 0 0 0,-1 0 0 0 0,-1 18 0 0 0,5-16 0 0 0,0-11 0 0 0,-1 1 0 0 0,1-1 0 0 0,0 1 0 0 0,0-1 0 0 0,0 0 0 0 0,0 1 0 0 0,0-1 0 0 0,1 0 0 0 0,-1 0 0 0 0,0 0 0 0 0,0 0 0 0 0,1 0 0 0 0,-1 0 0 0 0,1 0 0 0 0,-1-1 0 0 0,1 1 0 0 0,-1 0 0 0 0,1-1 0 0 0,-1 1 0 0 0,1-1 0 0 0,-1 0 0 0 0,1 1 0 0 0,0-1 0 0 0,-1 0 0 0 0,1 0 0 0 0,0 0 0 0 0,2 0 0 0 0,2-1 0 0 0,0 1 0 0 0,-1-1 0 0 0,1 0 0 0 0,-1-1 0 0 0,1 1 0 0 0,9-5 0 0 0,-1-1-659 0 0,0 0 1 0 0,0 0-1 0 0,-1-1 0 0 0,-1-1 1 0 0,19-16-1 0 0,-14 9-1259 0 0,-2 0 1 0 0,21-29-1 0 0,-11 4-129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39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2 13823 0 0,'0'0'315'0'0,"0"0"45"0"0,0 0 21 0 0,0 0-49 0 0,0 0-81 0 0,3-6 1058 0 0,-2 2 3167 0 0,0 2-4172 0 0,-2 3 202 0 0,-1 9 915 0 0,-12 44 2716 0 0,-43 84-3207 0 0,6-14 23 0 0,26-64-837 0 0,12-29-104 0 0,1 1 0 0 0,1 1 1 0 0,-8 41-1 0 0,18-63-19 0 0,0-1 1 0 0,1 0-1 0 0,1 1 0 0 0,0-1 0 0 0,3 16 0 0 0,-3-21-16 0 0,0-1-197 0 0,1 1-1 0 0,-1-1 1 0 0,1 0 0 0 0,0 0-1 0 0,0 1 1 0 0,1-1 0 0 0,3 5-1 0 0,0-1-360 0 0,-5-6 69 0 0,-1-2 0 0 0,12 5-80 0 0,4 0-154 0 0,-11-6 196 0 0,-3-1 115 0 0,22-6-4540 0 0,-12 1-2191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8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 21191 0 0,'-10'-1'460'0'0,"8"1"-311"0"0,-1 0 0 0 0,0 0 1 0 0,1 0-1 0 0,-1 0 0 0 0,0 0 0 0 0,1 1 1 0 0,-1-1-1 0 0,1 1 0 0 0,-1 0 0 0 0,1-1 1 0 0,-1 1-1 0 0,-4 3 0 0 0,6-3 222 0 0,1-1 117 0 0,0 0 21 0 0,0 0 3 0 0,0 0 0 0 0,0 0 0 0 0,12 3 443 0 0,87 19-3583 0 0,-82-18 1605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9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0 1 17503 0 0,'0'0'399'0'0,"0"0"60"0"0,0 0 21 0 0,0 0-59 0 0,0 0-136 0 0,0 0 457 0 0,0 0 228 0 0,-1 1 43 0 0,-15 13-93 0 0,1 1-1 0 0,1 1 0 0 0,0 0 0 0 0,-22 34 0 0 0,8-11-196 0 0,-91 120-723 0 0,-16 17 75 0 0,134-174 307 0 0,1-2 114 0 0,0 0 15 0 0,8-11 81 0 0,58-64-592 0 0,116-101 0 0 0,-84 102 19 0 0,-47 39-22 0 0,-50 34 3 0 0,4-3 0 0 0,1 0 0 0 0,-1 0 0 0 0,1 1 0 0 0,0-1 0 0 0,1 2 0 0 0,-1-1 0 0 0,13-3 0 0 0,7-3 0 0 0,-15 5 0 0 0,-9 3 0 0 0,-1 1 0 0 0,0-1 0 0 0,1 1 0 0 0,-1-1 0 0 0,0 1 0 0 0,1 0 0 0 0,-1 0 0 0 0,0-1 0 0 0,1 1 0 0 0,-1 0 0 0 0,1 0 0 0 0,-1 0 0 0 0,3 1 0 0 0,0 0 0 0 0,12 1 0 0 0,-12 2 0 0 0,-2-2 0 0 0,21 10 0 0 0,-13-6 0 0 0,-7-3 22 0 0,0 0 0 0 0,0 0 0 0 0,-1 0 0 0 0,1 0 0 0 0,-1 1 0 0 0,0-1 0 0 0,0 1 0 0 0,0-1-1 0 0,0 1 1 0 0,0 0 0 0 0,-1 0 0 0 0,0 0 0 0 0,1 5 0 0 0,0-3 63 0 0,-2 1 1 0 0,1 0-1 0 0,-1 0 0 0 0,0 0 0 0 0,-1 0 1 0 0,1 0-1 0 0,-3 8 0 0 0,-3 8 179 0 0,-1-1 0 0 0,-2 0 0 0 0,-15 32 0 0 0,21-49-261 0 0,-69 130-3 0 0,28-56 0 0 0,40-72-23 0 0,-7 20-355 0 0,19-52-2660 0 0,5-39 0 0 0,-11 47-6173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9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5663 0 0,'0'0'719'0'0,"0"0"-20"0"0,0 0-306 0 0,2 1 371 0 0,5 1-322 0 0,0 0 1 0 0,0 0-1 0 0,0 0 1 0 0,0-1-1 0 0,0 0 1 0 0,0-1-1 0 0,0 1 1 0 0,11-2-1 0 0,63-10 1137 0 0,-35 3-427 0 0,-21 6-747 0 0,34 2 0 0 0,-35 0-1393 0 0,45-4-1 0 0,-56 2-21 0 0,-1 2-13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49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0 21191 0 0,'0'0'480'0'0,"-9"3"1348"0"0,6-2-1570 0 0,0 0 0 0 0,0 0 0 0 0,0 0 0 0 0,1 1 0 0 0,-1-1 0 0 0,0 1 0 0 0,1 0 1 0 0,-1 0-1 0 0,1 0 0 0 0,0 0 0 0 0,-1 0 0 0 0,1 1 0 0 0,0-1 0 0 0,0 1 0 0 0,1-1 0 0 0,-4 6 0 0 0,-2 6 474 0 0,0 0 0 0 0,-6 17 0 0 0,7-16-1100 0 0,-90 223 2365 0 0,90-224-1997 0 0,-66 161 0 0 0,34-81 0 0 0,36-83 0 0 0,5-1 0 0 0,6-4 0 0 0,-7-5-79 0 0,1-1 0 0 0,0 0 0 0 0,0 0 0 0 0,0 0 0 0 0,-1 0 1 0 0,1 0-1 0 0,0-1 0 0 0,0 1 0 0 0,-1-1 0 0 0,1 0 0 0 0,0 0 0 0 0,-1 0 0 0 0,1 0 0 0 0,-1 0 0 0 0,1 0 1 0 0,-1-1-1 0 0,1 1 0 0 0,-1-1 0 0 0,0 0 0 0 0,3-3 0 0 0,2 0-281 0 0,-1-2-1 0 0,-1 1 1 0 0,1-1-1 0 0,-1 0 1 0 0,6-10-1 0 0,-5 6-520 0 0,0 0-1 0 0,-1 0 1 0 0,-1-1-1 0 0,0 1 1 0 0,0-1-1 0 0,-2 0 1 0 0,1 0-1 0 0,0-16 1 0 0,-2-1-1166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0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 17503 0 0,'-28'6'464'0'0,"1"2"1"0"0,1 1-1 0 0,0 1 0 0 0,0 1 0 0 0,-47 29 1 0 0,68-36 24 0 0,-1 0 1 0 0,1-1-1 0 0,0 2 1 0 0,0-1-1 0 0,-6 8 1 0 0,10-10-366 0 0,1 0 0 0 0,-1-1 1 0 0,1 1-1 0 0,-1 0 0 0 0,1 0 1 0 0,0 0-1 0 0,-1 0 0 0 0,1 0 0 0 0,0-1 1 0 0,0 1-1 0 0,0 0 0 0 0,1 0 1 0 0,-1 0-1 0 0,0 0 0 0 0,1 0 1 0 0,-1-1-1 0 0,2 3 0 0 0,-2-3-80 0 0,1-1 1 0 0,0 1-1 0 0,-1 0 1 0 0,1-1-1 0 0,-1 1 0 0 0,1-1 1 0 0,0 1-1 0 0,-1-1 0 0 0,1 0 1 0 0,0 1-1 0 0,0-1 0 0 0,-1 0 1 0 0,1 1-1 0 0,0-1 0 0 0,0 0 1 0 0,-1 0-1 0 0,1 0 0 0 0,0 0 1 0 0,1 0-1 0 0,0 1 93 0 0,2 0-73 0 0,4 1 69 0 0,0 1 0 0 0,1-2 0 0 0,-1 1 0 0 0,0-1 0 0 0,0 0 0 0 0,1-1 0 0 0,12-1 0 0 0,3-4-96 0 0,37-6 369 0 0,-33 8-85 0 0,0-1 0 0 0,0-2 0 0 0,-1 0 0 0 0,35-14 0 0 0,-56 17-305 0 0,-2 2-43 0 0,0-1 0 0 0,-1 0-1 0 0,0 0 1 0 0,1 0 0 0 0,-1 0 0 0 0,0-1 0 0 0,3-2 0 0 0,-5 4-77 0 0,-1 1 0 0 0,1 0 0 0 0,-1-1 0 0 0,0 1 0 0 0,1-1 0 0 0,-1 1 0 0 0,0-1 0 0 0,1 1 0 0 0,-1-1 0 0 0,0 1 0 0 0,0-1 0 0 0,0 1 0 0 0,1-1 0 0 0,-1 1 0 0 0,0-1 0 0 0,0 1 0 0 0,0-1 0 0 0,0 1 0 0 0,0-2 0 0 0,1-1-303 0 0,1-16-1108 0 0,-2 15-18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3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0 11975 0 0,'0'0'267'0'0,"0"0"42"0"0,0 0 17 0 0,0 0-28 0 0,-2 1-196 0 0,-20 11 767 0 0,21-11-678 0 0,0 1 0 0 0,1-1 0 0 0,-1 0 1 0 0,1 0-1 0 0,-1 0 0 0 0,1 0 0 0 0,0 1 0 0 0,-1-1 1 0 0,1 0-1 0 0,0 1 0 0 0,0-1 0 0 0,0 2 0 0 0,-1 2 260 0 0,-3 11 275 0 0,2-11-580 0 0,1 0-1 0 0,-1 0 0 0 0,1 0 0 0 0,0 0 1 0 0,1 0-1 0 0,-1 0 0 0 0,1 0 0 0 0,0 1 0 0 0,1-1 1 0 0,0 9-1 0 0,5 21-133 0 0,-5-26 77 0 0,0 0 1 0 0,1 0 0 0 0,0 0-1 0 0,5 12 1 0 0,67 177 1587 0 0,-64-163-1062 0 0,-1 0 0 0 0,6 55-1 0 0,-14-78-603 0 0,-1 0 0 0 0,0-1 0 0 0,-1 1 0 0 0,0 0 0 0 0,0 0 0 0 0,-2-1 0 0 0,1 1 0 0 0,-1-1 0 0 0,-1 0 0 0 0,0 0 0 0 0,-10 19 0 0 0,4-14-16 0 0,0-1-1 0 0,-1 0 1 0 0,-1 0-1 0 0,0-1 0 0 0,0-1 1 0 0,-18 14-1 0 0,-7 2 247 0 0,-49 30 0 0 0,-3-10 929 0 0,61-33-1170 0 0,-1-1 0 0 0,-30 12 0 0 0,57-26-450 0 0,2-1-50 0 0,0 0-147 0 0,0 0-573 0 0,0 0-253 0 0,1-2-51 0 0,2-6-11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4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85 8287 0 0,'0'0'191'0'0,"0"0"26"0"0,0 0 9 0 0,0 0 110 0 0,-9 3 3393 0 0,8-3-3296 0 0,0 0 0 0 0,0 1 0 0 0,0-1 0 0 0,0 0 0 0 0,0 0 0 0 0,1 0 0 0 0,-1 0 0 0 0,0 0 0 0 0,0 0 0 0 0,0 0 0 0 0,0 0 0 0 0,0 0 0 0 0,0-1 0 0 0,-1 1 0 0 0,4-1 175 0 0,0-1 1 0 0,0 1 0 0 0,0 0-1 0 0,1 1 1 0 0,-1-1-1 0 0,0 0 1 0 0,1 1 0 0 0,-1-1-1 0 0,4 0 1 0 0,16-2-609 0 0,-12 1 0 0 0,-1 1 0 0 0,16-6 0 0 0,4-2 0 0 0,61-9 0 0 0,-41 9 0 0 0,52-7 0 0 0,-93 13 72 0 0,-6 3 299 0 0,6-2 1085 0 0,-29 0-6234 0 0,-24-4 0 0 0,42 6 2731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4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5663 0 0,'0'0'356'0'0,"0"0"50"0"0,0 0 20 0 0,0 0-42 0 0,0 0-112 0 0,0 0 463 0 0,0 0 234 0 0,0 0 45 0 0,0 0-61 0 0,0 0-288 0 0,8 0 395 0 0,42-4 194 0 0,-35 2-784 0 0,-1 1 0 0 0,19 1 0 0 0,-14 1-446 0 0,-1 0 0 0 0,28-4 0 0 0,-20 1 442 0 0,-15 1-164 0 0,1 0 0 0 0,0-1 0 0 0,-1 0 0 0 0,13-5 0 0 0,-4 0-302 0 0,-12 1 0 0 0,-8 5-140 0 0,0-1 1 0 0,1 1-1 0 0,-1-1 0 0 0,0 1 1 0 0,0-1-1 0 0,-1 1 0 0 0,1-1 1 0 0,0 1-1 0 0,0 0 0 0 0,-1-1 1 0 0,1 1-1 0 0,-1-1 0 0 0,1 1 1 0 0,-1 0-1 0 0,0-1 0 0 0,0 1 1 0 0,1 0-1 0 0,-1 0 0 0 0,-1-2 1 0 0,-6-9-884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6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8287 0 0,'0'0'382'0'0,"0"0"-8"0"0,2-1-240 0 0,0 1-120 0 0,12-9 125 0 0,-13 8 581 0 0,7-5 1283 0 0,2-1 23 0 0,36-6 3726 0 0,-45 13-5240 0 0,-1 0 0 0 0,14 1 2048 0 0,-11 0-2382 0 0,1 1-1 0 0,-1 0 1 0 0,1 1 0 0 0,-1-1-1 0 0,0 0 1 0 0,0 1 0 0 0,0 0-1 0 0,0 0 1 0 0,0 0 0 0 0,-1 0-1 0 0,1 0 1 0 0,-1 0 0 0 0,0 1-1 0 0,0-1 1 0 0,3 7 0 0 0,1 6 264 0 0,0 0 0 0 0,5 25 0 0 0,0 1 32 0 0,28 91 1131 0 0,-34-114-1605 0 0,-1 0 0 0 0,2 25 0 0 0,2 12 0 0 0,-7-50 0 0 0,0 0 0 0 0,-1 0 0 0 0,0 0 0 0 0,0 6 0 0 0,1 36 0 0 0,0-42 0 0 0,-1-4 0 0 0,0 1 0 0 0,0-1 0 0 0,0 1 0 0 0,0-1 0 0 0,0 0 0 0 0,-1 1 0 0 0,1-1 0 0 0,-1 1 0 0 0,1-1 0 0 0,-3 4 0 0 0,-3 13 0 0 0,2-9 0 0 0,-3-4 0 0 0,-3 0 0 0 0,0-2 0 0 0,1-2 0 0 0,5-8-64 0 0,3 4-273 0 0,1 0-138 0 0,-1-46-1848 0 0,1 28-710 0 0,-1 0-3595 0 0,0 8-640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6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9 5 17503 0 0,'0'0'399'0'0,"0"0"60"0"0,0 0 21 0 0,0 0-59 0 0,4-3-295 0 0,-1 1 874 0 0,-3 3 4587 0 0,-5 8-5429 0 0,-1-1 0 0 0,1 0 0 0 0,-1 0 0 0 0,-1 0 0 0 0,-12 11 0 0 0,-42 31 534 0 0,24-19-692 0 0,27-22 0 0 0,0 0 0 0 0,0-1 0 0 0,-1 0 0 0 0,-1-1 0 0 0,1 0 0 0 0,-18 7 0 0 0,4-4 0 0 0,-44 26 0 0 0,58-30 0 0 0,0-2 0 0 0,-18 6 0 0 0,7-2 0 0 0,20-7 0 0 0,0 0 0 0 0,0-1 0 0 0,0 1 0 0 0,0-1 0 0 0,-1 1 0 0 0,1-1 0 0 0,0 0 0 0 0,0 0 0 0 0,-1 0 0 0 0,1 0 0 0 0,0 0 0 0 0,0 0 0 0 0,-1-1 0 0 0,-1 0 0 0 0,-7-5 0 0 0,10 1 0 0 0,1 4 0 0 0,-1-1-38 0 0,1 0-1 0 0,-1-1 1 0 0,1 1 0 0 0,0-1-1 0 0,0 1 1 0 0,0-1 0 0 0,0 1 0 0 0,0-1-1 0 0,1 1 1 0 0,-1-1 0 0 0,1 1-1 0 0,-1-1 1 0 0,1 1 0 0 0,0 0-1 0 0,0 0 1 0 0,0-1 0 0 0,0 1-1 0 0,0 0 1 0 0,3-3 0 0 0,1-2-668 0 0,1 0 0 0 0,0 1 1 0 0,0 0-1 0 0,10-8 0 0 0,-1 2-7823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39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5663 0 0,'0'0'356'0'0,"0"0"50"0"0,0 0 20 0 0,0 0-42 0 0,2-1-250 0 0,0 0 278 0 0,0 0-1 0 0,0 0 1 0 0,1 1 0 0 0,-1-1 0 0 0,1 1 0 0 0,-1-1 0 0 0,1 1 0 0 0,-1 0 0 0 0,1 0 0 0 0,-1 0 0 0 0,1 0 0 0 0,-1 0 0 0 0,0 1 0 0 0,1-1 0 0 0,-1 1 0 0 0,5 1 0 0 0,7 2 166 0 0,-9-3-355 0 0,1 1 0 0 0,-1-1 0 0 0,0 1 0 0 0,0 1 0 0 0,0-1 0 0 0,0 1 0 0 0,0-1 0 0 0,0 2 0 0 0,-1-1 0 0 0,1 0 0 0 0,6 8 0 0 0,-2-2-136 0 0,-1 1-1 0 0,1 0 0 0 0,-2 0 1 0 0,8 14-1 0 0,-8-13 180 0 0,1-1 0 0 0,11 13 0 0 0,-12-16-105 0 0,0 2 1 0 0,-1-1-1 0 0,1 1 1 0 0,6 14-1 0 0,-7-10-161 0 0,19 32 0 0 0,-18-34 0 0 0,4 9-401 0 0,-10-18-74 0 0,0 0-33 0 0,11 26-172 0 0,-11-27 309 0 0,-1-1-117 0 0,0 0-21 0 0,0 0-3 0 0,0 0 0 0 0,0 0 0 0 0,0 0 0 0 0,0 0-68 0 0,0 0-285 0 0,0 0-126 0 0,0 0-802 0 0,-1-2-3252 0 0,-2-8-1393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8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116 10135 0 0,'0'0'464'0'0,"0"0"-9"0"0,1-2-295 0 0,16-17 213 0 0,-14 15 125 0 0,1 1 1 0 0,-1-1 0 0 0,0 1 0 0 0,4-7 0 0 0,12-16 3765 0 0,-8 14-2270 0 0,-10 10-1478 0 0,-1 2-4 0 0,0 0 0 0 0,0 0 0 0 0,0 0 0 0 0,0 0 0 0 0,0 0 0 0 0,0 0 0 0 0,0 0 0 0 0,0 0-68 0 0,-1 6-375 0 0,1 0 1 0 0,-1 0-1 0 0,0 0 1 0 0,0 0-1 0 0,-1 0 0 0 0,0 0 1 0 0,0 0-1 0 0,0-1 0 0 0,-5 8 1 0 0,-5 6 452 0 0,-17 23 1 0 0,16-25-282 0 0,-10 19-1 0 0,-21 55-240 0 0,20-44 0 0 0,14-25 0 0 0,-2-1 0 0 0,0 0 0 0 0,-1-1 0 0 0,-19 23 0 0 0,23-33 0 0 0,7-5 0 0 0,7-6 0 0 0,7-6 0 0 0,-8 3 0 0 0,0 0 0 0 0,-1 0 0 0 0,1-1 0 0 0,-1 1 0 0 0,3-7 0 0 0,8-9 0 0 0,-5 7 0 0 0,0 0 0 0 0,-1 0 0 0 0,6-15 0 0 0,10-16 0 0 0,203-272 0 0 0,-227 316 0 0 0,0 0 0 0 0,0 0 0 0 0,0-1 0 0 0,0 1 0 0 0,0 0 0 0 0,0 0 0 0 0,0 0 0 0 0,0 0 0 0 0,1-1 0 0 0,-1 1 0 0 0,0 0 0 0 0,0 0 0 0 0,0 0 0 0 0,0 0 0 0 0,0-1 0 0 0,0 1 0 0 0,1 0 0 0 0,-1 0 0 0 0,0 0 0 0 0,0 0 0 0 0,0 0 0 0 0,0 0 0 0 0,0 0 0 0 0,1-1 0 0 0,-1 1 0 0 0,0 0 0 0 0,0 0 0 0 0,0 0 0 0 0,1 0 0 0 0,-1 0 0 0 0,0 0 0 0 0,0 0 0 0 0,0 0 0 0 0,1 0 0 0 0,-1 0 0 0 0,0 0 0 0 0,0 0 0 0 0,0 0 0 0 0,1 0 0 0 0,-1 0 0 0 0,0 0 0 0 0,0 0 0 0 0,0 1 0 0 0,0-1 0 0 0,1 0 0 0 0,-1 0 0 0 0,0 0 0 0 0,0 0 0 0 0,0 0 0 0 0,0 0 0 0 0,0 0 0 0 0,1 1 0 0 0,-1-1 0 0 0,0 0 0 0 0,0 0 0 0 0,0 0 0 0 0,0 1 0 0 0,2 5 0 0 0,1 5 162 0 0,0 1 0 0 0,0-1-1 0 0,0 15 1 0 0,-2-18 36 0 0,0-1 1 0 0,0 0-1 0 0,4 14 0 0 0,16 25 163 0 0,-15-35-320 0 0,-1-1 0 0 0,0 1 0 0 0,-1-1 1 0 0,0 1-1 0 0,2 12 0 0 0,-4-9-41 0 0,-1 0 0 0 0,0 0 0 0 0,-1 0 0 0 0,0 0 0 0 0,-2 0 0 0 0,1 0 0 0 0,-5 17 0 0 0,-1-8 0 0 0,0 0 0 0 0,-2 0 0 0 0,-14 29 0 0 0,18-44 0 0 0,-3 9 0 0 0,-16 25 0 0 0,18-33 0 0 0,6-9-1 0 0,0 1 0 0 0,0-1-1 0 0,0 0 1 0 0,0 0 0 0 0,0 1 0 0 0,-1-1-1 0 0,1 0 1 0 0,0 0 0 0 0,0 1 0 0 0,0-1 0 0 0,0 0-1 0 0,0 0 1 0 0,0 1 0 0 0,0-1 0 0 0,-1 0-1 0 0,1 0 1 0 0,0 0 0 0 0,0 0 0 0 0,0 1-1 0 0,-1-1 1 0 0,1 0 0 0 0,0 0 0 0 0,0 0 0 0 0,0 0-1 0 0,-1 0 1 0 0,1 1 0 0 0,0-1 0 0 0,0 0-1 0 0,-1 0 1 0 0,1 0 0 0 0,0 0 0 0 0,0 0-1 0 0,-1 0 1 0 0,1 0 0 0 0,0 0 0 0 0,-1 0 0 0 0,1 0-1 0 0,0 0 1 0 0,0 0 0 0 0,-1 0 0 0 0,1 0-1 0 0,0 0 1 0 0,0 0 0 0 0,-1-1 0 0 0,1 1-1 0 0,0 0 1 0 0,0 0 0 0 0,0 0 0 0 0,-1 0 0 0 0,1 0-1 0 0,0 0 1 0 0,0-1 0 0 0,0 1 0 0 0,-1 0-1 0 0,1 0 1 0 0,0 0 0 0 0,0-1 0 0 0,0 1-1 0 0,-1-1 1 0 0,-4-13-246 0 0,4 13 167 0 0,0-3-338 0 0,0 1 1 0 0,1-1-1 0 0,-1 0 1 0 0,1 1-1 0 0,-1-1 1 0 0,2-5-1 0 0,0-5-8042 0 0,1 6 748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8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9351 0 0,'0'0'439'0'0,"0"0"62"0"0,0 0 33 0 0,3-1-65 0 0,27-7-423 0 0,-9 2 603 0 0,1 1-1 0 0,0 0 1 0 0,40-2 0 0 0,34 0 2201 0 0,-51 3-2020 0 0,-21 5-830 0 0,-23-1-71 0 0,1 0 0 0 0,0 1 1 0 0,-1-1-1 0 0,1 0 0 0 0,0 0 0 0 0,-1 0 1 0 0,1 0-1 0 0,-1-1 0 0 0,1 1 0 0 0,0 0 0 0 0,-1-1 1 0 0,1 1-1 0 0,-1-1 0 0 0,3 0 0 0 0,1-1-650 0 0,4 1-1791 0 0,-8 1-6017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9.1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91 13823 0 0,'5'-19'195'0'0,"1"1"1"0"0,1 0-1 0 0,1 1 0 0 0,1-1 0 0 0,12-17 0 0 0,11-25 146 0 0,23-40 2501 0 0,-48 86-1950 0 0,0 1 1 0 0,14-21 0 0 0,-19 32-733 0 0,-1-1-1 0 0,0 0 1 0 0,0 1-1 0 0,0-1 1 0 0,0 0-1 0 0,1-4 1 0 0,3-6 771 0 0,-5 11-419 0 0,0 2 0 0 0,2-6 281 0 0,-3 5 3022 0 0,-2 3-3765 0 0,1 0 0 0 0,0 0 1 0 0,0 0-1 0 0,-1 0 0 0 0,1 0 0 0 0,1 1 1 0 0,-1-1-1 0 0,0 1 0 0 0,-2 4 0 0 0,-13 30 442 0 0,7-13-358 0 0,-38 66-134 0 0,25-48 0 0 0,-19 48 0 0 0,7-5 0 0 0,-37 106 0 0 0,62-139 0 0 0,5-30 0 0 0,9-14 0 0 0,-1-4 0 0 0,-3-3 0 0 0,1 0 0 0 0,-1 0 0 0 0,1 0 0 0 0,-1 1 0 0 0,1-1 0 0 0,-1 0 0 0 0,1-1 0 0 0,0 1 0 0 0,0 0 0 0 0,-1 0 0 0 0,1 0 0 0 0,0 0 0 0 0,0-1 0 0 0,0 1 0 0 0,0 0 0 0 0,0-1 0 0 0,0 1 0 0 0,0 0 0 0 0,0-1 0 0 0,0 0 0 0 0,0 1 0 0 0,0-1 0 0 0,1 0 0 0 0,-1 1 0 0 0,2-1 0 0 0,2 1 0 0 0,-3 0 0 0 0,0 0 0 0 0,0 0 0 0 0,0 0 0 0 0,0-1 0 0 0,0 1 0 0 0,0 0 0 0 0,0-1 0 0 0,0 0 0 0 0,0 1 0 0 0,0-1 0 0 0,0 0 0 0 0,0 0 0 0 0,0 0 0 0 0,0 0 0 0 0,0-1 0 0 0,0 1 0 0 0,0 0 0 0 0,0-1 0 0 0,0 0 0 0 0,2 0 0 0 0,4-2 0 0 0,3-1-548 0 0,1 0 0 0 0,-1-1-1 0 0,0 0 1 0 0,11-7 0 0 0,-14 8-356 0 0,0-2 0 0 0,0 1-1 0 0,-1-1 1 0 0,0 0 0 0 0,0-1-1 0 0,0 0 1 0 0,-1 0 0 0 0,0 0 0 0 0,8-14-1 0 0,-6 5-6807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1:59.5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7503 0 0,'0'0'399'0'0,"0"0"60"0"0,0 0 21 0 0,3-1-59 0 0,166-22 4015 0 0,-70 11-2739 0 0,-74 9-1594 0 0,1-1 548 0 0,1 0-1 0 0,49 2 1 0 0,-65 3-771 0 0,-8 0-1268 0 0,-3-1-527 0 0,0 0-108 0 0,0 0-22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13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13823 0 0,'0'0'315'0'0,"0"0"45"0"0,0 0 21 0 0,0 0-49 0 0,0 0-81 0 0,0 0 481 0 0,0 0 237 0 0,0 0 45 0 0,0 0 8 0 0,0 0 2 0 0,0 0 0 0 0,0 0 0 0 0,0 0-69 0 0,0 0-290 0 0,0 0-121 0 0,0 0-28 0 0,4-2-4 0 0,61-29 1640 0 0,-55 27-1813 0 0,0 1-1 0 0,0 0 1 0 0,1 0 0 0 0,0 1-1 0 0,16-1 1 0 0,-19 3-336 0 0,0-1 0 0 0,0 1-1 0 0,0 1 1 0 0,0 0 0 0 0,0 0 0 0 0,12 3 0 0 0,-13-2-4 0 0,0-1 0 0 0,0 0 0 0 0,12 1 0 0 0,-3-3 1 0 0,0 0 0 0 0,-1-1 0 0 0,1-1 0 0 0,18-5 0 0 0,60-24 0 0 0,-83 28 0 0 0,-7 2 0 0 0,1 0 0 0 0,-1 0 0 0 0,0-1 0 0 0,1 1 0 0 0,3-4 0 0 0,1-1 0 0 0,0 1 0 0 0,14-6 0 0 0,-23 12-10 0 0,0 0 0 0 0,-1 0 0 0 0,1 0 0 0 0,0 0 0 0 0,0 0 0 0 0,0 0 0 0 0,0 0 0 0 0,0-1 0 0 0,0 1 0 0 0,0 0 0 0 0,0 0 0 0 0,-1 0 0 0 0,1 0 0 0 0,0 0 0 0 0,0 0 0 0 0,0 0 0 0 0,0 0 0 0 0,0 0 0 0 0,0-1 0 0 0,0 1 0 0 0,0 0 0 0 0,0 0 0 0 0,0 0 0 0 0,0 0 0 0 0,0 0 0 0 0,0 0 0 0 0,0 0 0 0 0,0-1 0 0 0,0 1 0 0 0,0 0 0 0 0,0 0 0 0 0,0 0 0 0 0,0 0 0 0 0,0 0 0 0 0,0 0 0 0 0,0-1 0 0 0,0 1 0 0 0,0 0 0 0 0,0 0 0 0 0,0 0 0 0 0,0 0 0 0 0,0 0 0 0 0,0 0 0 0 0,1 0 0 0 0,-1 0 0 0 0,0-1 0 0 0,0 1 0 0 0,0 0-1 0 0,0 0 1 0 0,0 0 0 0 0,0 0 0 0 0,0 0 0 0 0,1 0 0 0 0,-14-1-1030 0 0,13 1 838 0 0,-74-4-9128 0 0,53 3 6771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13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1 13823 0 0,'0'0'315'0'0,"0"0"45"0"0,0 0 21 0 0,0 0-49 0 0,1-1-220 0 0,7-5 906 0 0,-3 2 4666 0 0,-5 6-483 0 0,-1 5-6452 0 0,0 8 1496 0 0,-1 0 0 0 0,-1-1 0 0 0,0 0 1 0 0,-1 1-1 0 0,-10 22 0 0 0,4-7-76 0 0,-16 43-169 0 0,9-30 0 0 0,-16 72 0 0 0,31-101 0 0 0,2-14 0 0 0,0 1 0 0 0,0-1 0 0 0,0 0 0 0 0,0 1 0 0 0,0-1 0 0 0,0 0 0 0 0,1 1 0 0 0,-1-1 0 0 0,0 0 0 0 0,0 1 0 0 0,0-1 0 0 0,0 0 0 0 0,0 1 0 0 0,1-1 0 0 0,-1 0 0 0 0,0 1 0 0 0,0-1 0 0 0,0 0 0 0 0,1 0 0 0 0,-1 1 0 0 0,0-1 0 0 0,1 0 0 0 0,-1 1 0 0 0,7-4-64 0 0,-5 2-273 0 0,-2 1-138 0 0,0 0-33 0 0,0 0-140 0 0,0 0-572 0 0,0 0-253 0 0,0 0-51 0 0,0 0-11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3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9 10135 0 0,'0'0'231'0'0,"0"0"29"0"0,0 0 19 0 0,0 0 105 0 0,0 0 410 0 0,0 0 184 0 0,0 0-901 0 0,0 0 1 0 0,0 1-1 0 0,0-1 1 0 0,0 0 0 0 0,0 0-1 0 0,0 0 1 0 0,0 0-1 0 0,0 1 1 0 0,0-1 0 0 0,1 0-1 0 0,-1 0 1 0 0,0 0 0 0 0,0 0-1 0 0,0 0 1 0 0,0 0-1 0 0,1 1 1 0 0,-1-1 0 0 0,0 0-1 0 0,0 0 1 0 0,0 0-1 0 0,0 0 1 0 0,1 0 0 0 0,-1 0-1 0 0,0 0 1 0 0,0 0-1 0 0,0 0 1 0 0,1 0 0 0 0,-1 0-1 0 0,0 0 1 0 0,0 0-1 0 0,0 0 1 0 0,1 0 0 0 0,-1 0-1 0 0,10-8 2266 0 0,0 0 2516 0 0,-8 9-2958 0 0,-6 7-1136 0 0,-3 5-765 0 0,-1 0 0 0 0,-1-1 0 0 0,-16 19 0 0 0,-45 42 0 0 0,58-61 0 0 0,0 0 0 0 0,2 1 0 0 0,-11 16 0 0 0,-15 18 0 0 0,12-15 0 0 0,18-22 0 0 0,-2-1 0 0 0,-7 9 0 0 0,66-94 0 0 0,-29 46 0 0 0,30-36 0 0 0,-27 36 0 0 0,-15 17 0 0 0,1 0 0 0 0,14-12 0 0 0,-18 20 1 0 0,6-8 73 0 0,1 1 0 0 0,0 1-1 0 0,1 1 1 0 0,1 0-1 0 0,26-13 1 0 0,-41 22 414 0 0,-1 1 21 0 0,0 0-66 0 0,2 0-294 0 0,-2 0-148 0 0,1 0-1 0 0,-1 0 0 0 0,1 0 1 0 0,-1 0-1 0 0,1 0 1 0 0,-1 0-1 0 0,1 0 1 0 0,0 0-1 0 0,-1 0 1 0 0,1 0-1 0 0,-1 0 1 0 0,1 0-1 0 0,-1 1 1 0 0,1-1-1 0 0,-1 0 1 0 0,1 0-1 0 0,-1 0 1 0 0,0 1-1 0 0,1-1 0 0 0,-1 0 1 0 0,1 1-1 0 0,-1-1 1 0 0,1 0-1 0 0,-1 1 1 0 0,0-1-1 0 0,1 1 1 0 0,-1-1-1 0 0,0 0 1 0 0,0 1-1 0 0,1-1 1 0 0,-1 1-1 0 0,0-1 1 0 0,0 1-1 0 0,1-1 0 0 0,-1 2 1 0 0,0-1-2 0 0,2 5 1 0 0,0-1 0 0 0,-1 1 0 0 0,0 0 0 0 0,0 0 0 0 0,0 0 0 0 0,-1 10 0 0 0,0-1 0 0 0,1-14 0 0 0,2 100 0 0 0,-3-86 0 0 0,-1 0 0 0 0,-1 1 0 0 0,-1-1 0 0 0,-6 22 0 0 0,2-13 0 0 0,-1-1 0 0 0,-1 0 0 0 0,-1-1 0 0 0,-21 36 0 0 0,24-50 0 0 0,7-8 0 0 0,0 1 0 0 0,0-1 0 0 0,0 0 0 0 0,-1 1 0 0 0,1-1 0 0 0,0 0 0 0 0,0 1 0 0 0,-1-1 0 0 0,1 0 0 0 0,0 1 0 0 0,-1-1 0 0 0,1 0 0 0 0,0 0 0 0 0,-1 0 0 0 0,1 1 0 0 0,-1-1 0 0 0,1 0 0 0 0,0 0 0 0 0,-1 0 0 0 0,1 0 0 0 0,0 0 0 0 0,-1 0 0 0 0,1 0 0 0 0,-1 0 0 0 0,1 0 0 0 0,-1 0 0 0 0,1 0 0 0 0,0 0 0 0 0,-1 0 0 0 0,1 0 0 0 0,-1 0 0 0 0,1 0 0 0 0,0 0 0 0 0,-1 0 0 0 0,-2-5 0 0 0,0-1-390 0 0,0 0-1 0 0,1 0 1 0 0,-1 0 0 0 0,1 0-1 0 0,0 0 1 0 0,-1-13 0 0 0,-6-15-3083 0 0,5 21-4378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32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8 13823 0 0,'0'0'25'0'0,"0"0"0"0"0,0 0-1 0 0,0 0 1 0 0,-1 0 0 0 0,1 0-1 0 0,0 0 1 0 0,0 0 0 0 0,0 0 0 0 0,0 0-1 0 0,0 0 1 0 0,0 0 0 0 0,-1 0-1 0 0,1 0 1 0 0,0 0 0 0 0,0 0-1 0 0,0 0 1 0 0,0 0 0 0 0,0 1 0 0 0,0-1-1 0 0,0 0 1 0 0,0 0 0 0 0,-1 0-1 0 0,1 0 1 0 0,0 0 0 0 0,0 0-1 0 0,0 0 1 0 0,0 0 0 0 0,0 1-1 0 0,0-1 1 0 0,0 0 0 0 0,0 0 0 0 0,0 0-1 0 0,0 0 1 0 0,0 0 0 0 0,0 0-1 0 0,0 1 1 0 0,0-1 0 0 0,0 0-1 0 0,0 0 1 0 0,0 0 0 0 0,0 0 0 0 0,0 0-1 0 0,0 0 1 0 0,0 1 0 0 0,0-1-1 0 0,0 0 1 0 0,0 0 0 0 0,0 0-1 0 0,0 0 1 0 0,0 0 0 0 0,0 0-1 0 0,0 1 1 0 0,0-1 0 0 0,1 0 0 0 0,-1 0-1 0 0,0 0 1 0 0,11 4 643 0 0,18 0 596 0 0,9-4 826 0 0,1-2 0 0 0,49-9 0 0 0,-6 1-128 0 0,-34 4-1790 0 0,-5 4-236 0 0,-18 3-1128 0 0,-9 0-5656 0 0,-4-1-672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33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51 11975 0 0,'0'0'547'0'0,"0"0"-11"0"0,2-1-344 0 0,13-13 701 0 0,-8 9 280 0 0,0-1-1 0 0,0 1 1 0 0,0 0-1 0 0,0 1 0 0 0,13-6 1 0 0,-19 9-508 0 0,-1 1-121 0 0,0 0-28 0 0,0 0-4 0 0,0 0 0 0 0,0 0 0 0 0,6 24 599 0 0,-7-18-1083 0 0,0 0 1 0 0,-1 0 0 0 0,0-1-1 0 0,0 1 1 0 0,-5 10-1 0 0,-5 16 749 0 0,9-23-649 0 0,-1 1 0 0 0,0-1 1 0 0,-1 0-1 0 0,1 0 0 0 0,-2 0 0 0 0,-7 9 1 0 0,-11 19 90 0 0,12-17-219 0 0,-15 17 0 0 0,12-18 0 0 0,-12 23 0 0 0,8-9 0 0 0,-31 57 0 0 0,44-77 0 0 0,0 1 0 0 0,0 0 0 0 0,2 1 0 0 0,-5 24 0 0 0,8-28 0 0 0,1-11 0 0 0,1 1 0 0 0,-1-1 0 0 0,0 0 0 0 0,0 1 0 0 0,0-1 0 0 0,1 0 0 0 0,-1 1 0 0 0,0-1 0 0 0,1 0 0 0 0,-1 1 0 0 0,0-1 0 0 0,1 0 0 0 0,-1 0 0 0 0,0 1 0 0 0,1-1 0 0 0,-1 0 0 0 0,0 0 0 0 0,1 0 0 0 0,-1 1 0 0 0,1-1 0 0 0,10 0 0 0 0,-7-1 0 0 0,-1-1 0 0 0,1 0 0 0 0,-1 1 0 0 0,0-1 0 0 0,1-1 0 0 0,-1 1 0 0 0,0 0 0 0 0,3-4 0 0 0,4-2 0 0 0,2-1-543 0 0,20-22 1 0 0,-22 20 243 0 0,-8 10 268 0 0,-1-1 1 0 0,0 1-1 0 0,0-1 0 0 0,0 1 0 0 0,0-1 0 0 0,0 1 1 0 0,0-1-1 0 0,-1 0 0 0 0,1 1 0 0 0,0-1 1 0 0,-1 0-1 0 0,0 0 0 0 0,1 1 0 0 0,-1-1 0 0 0,0-3 1 0 0,5-17-86 0 0,0 12 103 0 0,-4 9-5 0 0,0-1 1 0 0,0 1-1 0 0,0-1 0 0 0,-1 1 0 0 0,1-1 0 0 0,0 0 0 0 0,-1 1 0 0 0,1-1 0 0 0,-1 0 0 0 0,0 0 0 0 0,1 1 0 0 0,-1-1 1 0 0,0 0-1 0 0,0 0 0 0 0,0 1 0 0 0,0-1 0 0 0,-1 0 0 0 0,1 0 0 0 0,0 0 0 0 0,-1 1 0 0 0,1-1 0 0 0,-1 0 0 0 0,-1-1 0 0 0,1 0-69 0 0,0 1 0 0 0,0-1-1 0 0,0 1 1 0 0,0 0 0 0 0,0-1-1 0 0,-1 1 1 0 0,0 0 0 0 0,1 0-1 0 0,-1 0 1 0 0,0 0 0 0 0,0 0-1 0 0,0 1 1 0 0,0-1-1 0 0,0 0 1 0 0,0 1 0 0 0,0 0-1 0 0,-1-1 1 0 0,1 1 0 0 0,0 0-1 0 0,-1 0 1 0 0,1 0 0 0 0,-1 1-1 0 0,1-1 1 0 0,-1 1 0 0 0,0-1-1 0 0,1 1 1 0 0,-1 0 0 0 0,-2 0-1 0 0,-7 0 69 0 0,1 0 1 0 0,0 1-1 0 0,-1 0 0 0 0,1 1 0 0 0,0 1 1 0 0,0 0-1 0 0,0 0 0 0 0,0 1 0 0 0,0 0 0 0 0,1 1 1 0 0,0 0-1 0 0,-14 9 0 0 0,14-3 970 0 0,2-2-802 0 0,8-8-148 0 0,0-1 0 0 0,0 1-1 0 0,0-1 1 0 0,0 1 0 0 0,0-1 0 0 0,0 1-1 0 0,0-1 1 0 0,1 1 0 0 0,-1-1 0 0 0,0 1 0 0 0,0-1-1 0 0,0 1 1 0 0,0-1 0 0 0,1 1 0 0 0,-1-1-1 0 0,0 1 1 0 0,0-1 0 0 0,1 1 0 0 0,-1-1-1 0 0,1 1 1 0 0,1 1-1 0 0,0 0 0 0 0,1 0 0 0 0,-1 0 0 0 0,1 0 0 0 0,0-1 0 0 0,0 1 0 0 0,-1-1 0 0 0,1 1 0 0 0,0-1 0 0 0,0 0 0 0 0,0 0 0 0 0,0 0 0 0 0,0-1 0 0 0,1 1 0 0 0,-1-1 0 0 0,0 0 0 0 0,0 0 0 0 0,0 0 0 0 0,4 0 0 0 0,9-2 0 0 0,0 0 0 0 0,22-6 0 0 0,-34 7 0 0 0,65-17 0 0 0,-35 7 0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17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88 6447 0 0,'0'0'142'0'0,"0"0"22"0"0,0 0 13 0 0,0 0 55 0 0,1-1 181 0 0,34-18 2635 0 0,-34 18-2536 0 0,-1 1 0 0 0,17-14 2048 0 0,32-24 1051 0 0,-35 25-350 0 0,-14 13-3227 0 0,0 0 0 0 0,0 0 1 0 0,0 0-1 0 0,0 0 0 0 0,0 0 0 0 0,0 0 0 0 0,0 0 0 0 0,0 0 1 0 0,0 0-1 0 0,-1 0 0 0 0,1 0 0 0 0,0 0 0 0 0,0 0 1 0 0,0 0-1 0 0,0 0 0 0 0,0 0 0 0 0,0 0 0 0 0,0 0 0 0 0,0 0 1 0 0,0 0-1 0 0,0 0 0 0 0,0 0 0 0 0,0 0 0 0 0,0 0 1 0 0,0 0-1 0 0,0 0 0 0 0,0 0 0 0 0,0 0 0 0 0,0 0 1 0 0,0 0-1 0 0,0 0 0 0 0,0 0 0 0 0,0 0 0 0 0,0 0 0 0 0,0 0 1 0 0,0 0-1 0 0,0 0 0 0 0,0 0 0 0 0,0-1 0 0 0,0 1 1 0 0,0 0-1 0 0,0 0 0 0 0,0 0 0 0 0,0 0 0 0 0,0 0 0 0 0,0 0 1 0 0,0 0-1 0 0,0 0 0 0 0,0 0 0 0 0,0 0 0 0 0,0 0 1 0 0,0 0-1 0 0,0 0 0 0 0,0 0 0 0 0,0 0 0 0 0,0 0 0 0 0,0 0 1 0 0,-10 5 422 0 0,7-3-457 0 0,-14 6 0 0 0,14-8 1 0 0,-20 15 70 0 0,-51 36 1905 0 0,60-40-1976 0 0,2-3 0 0 0,2 1 0 0 0,-13 13 0 0 0,7-7 0 0 0,-13 19 0 0 0,23-27 0 0 0,0 1 0 0 0,0 0 0 0 0,-5 11 0 0 0,8-14 0 0 0,2-3 0 0 0,0-1 0 0 0,0 1 0 0 0,0-1 0 0 0,0 1 0 0 0,0 0 0 0 0,0-1 0 0 0,0 1 0 0 0,1 0 0 0 0,-1 0 0 0 0,0 3 0 0 0,-5 17 0 0 0,-5 11 0 0 0,10-30 0 0 0,-1 14 0 0 0,0-3 0 0 0,1-2 0 0 0,1 0 0 0 0,1 17 0 0 0,0-24 0 0 0,-1-1 0 0 0,1 0 0 0 0,0 1 0 0 0,0-1 0 0 0,0 0 0 0 0,0 0 0 0 0,1 0 0 0 0,0 0 0 0 0,0 0 0 0 0,3 4 0 0 0,7 6 0 0 0,-9-11 0 0 0,-2-2 0 0 0,0 1 0 0 0,0-1 0 0 0,0 1 0 0 0,0-1 0 0 0,1 0 0 0 0,-1 0 0 0 0,0 1 0 0 0,1-1 0 0 0,-1 0 0 0 0,1 0 0 0 0,-1 0 0 0 0,1 0 0 0 0,2 1 0 0 0,17 7 0 0 0,-16-6 0 0 0,-4-2 0 0 0,1 0 0 0 0,0 0 0 0 0,0 0 0 0 0,0-1 0 0 0,1 1 0 0 0,-1-1 0 0 0,0 1 0 0 0,0-1 0 0 0,0 0 0 0 0,0 1 0 0 0,0-1 0 0 0,4-1 0 0 0,9 3 0 0 0,-9-1 0 0 0,0-1 0 0 0,0 1 0 0 0,0-1 0 0 0,1 0 0 0 0,-1 0 0 0 0,0-1 0 0 0,0 1 0 0 0,0-1 0 0 0,0-1 0 0 0,0 1 0 0 0,0-1 0 0 0,10-5 0 0 0,139-89 0 0 0,-138 84 0 0 0,-2-1 0 0 0,1 0 0 0 0,-2-1 0 0 0,0 0 0 0 0,-1-2 0 0 0,16-22 0 0 0,-22 29 114 0 0,-1-1 0 0 0,-1 0-1 0 0,0 1 1 0 0,0-2 0 0 0,-1 1 0 0 0,0 0 0 0 0,-1-1-1 0 0,4-21 1 0 0,-6 26-36 0 0,0 0 1 0 0,-1 0-1 0 0,0 0 0 0 0,0 0 0 0 0,-1 0 0 0 0,1 0 1 0 0,-1 0-1 0 0,-2-6 0 0 0,2 8-55 0 0,-1 0 0 0 0,1 1 0 0 0,-1-1 0 0 0,0 1-1 0 0,0 0 1 0 0,0 0 0 0 0,0-1 0 0 0,-1 1 0 0 0,1 0 0 0 0,-1 1 0 0 0,1-1-1 0 0,-1 0 1 0 0,-5-3 0 0 0,4 4-23 0 0,-1 0 0 0 0,0 0 0 0 0,0 0 0 0 0,1 0 0 0 0,-1 1 0 0 0,0-1 0 0 0,0 1 0 0 0,-1 0 0 0 0,1 1 0 0 0,0-1 0 0 0,0 1 0 0 0,-7 1 0 0 0,-9 1 0 0 0,-33 6 0 0 0,45-7-11 0 0,1 1 0 0 0,-1 0 0 0 0,0 1 0 0 0,0-1 0 0 0,1 2-1 0 0,-1-1 1 0 0,1 1 0 0 0,0 1 0 0 0,0-1 0 0 0,1 1 0 0 0,-9 7 0 0 0,15-11-685 0 0,1 9-2770 0 0,0-8-5063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39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 11975 0 0,'0'0'267'0'0,"0"0"42"0"0,0 0 17 0 0,0 0-28 0 0,0 0 12 0 0,0 0 778 0 0,0 0 356 0 0,0 0 76 0 0,0 0-123 0 0,0 0-574 0 0,0 0-250 0 0,0 0-49 0 0,0 0-11 0 0,0 0-1 0 0,0 0 0 0 0,0 0 0 0 0,0 2 0 0 0,-3 4-315 0 0,1 0-1 0 0,-1-1 0 0 0,0 1 1 0 0,0 0-1 0 0,0-1 0 0 0,-1 0 1 0 0,0 0-1 0 0,-8 9 0 0 0,-6 8 189 0 0,-10 17-45 0 0,-49 70 1352 0 0,61-84-1677 0 0,2-4-14 0 0,-20 43-1 0 0,33-62-2 0 0,-20 52-1106 0 0,20-49 964 0 0,0 0 0 0 0,0 0-1 0 0,0 0 1 0 0,0 0 0 0 0,1 0 0 0 0,-1 0 0 0 0,2 0-1 0 0,0 9 1 0 0,-1-12-368 0 0,0-2 0 0 0,21 4-4172 0 0,-12-6-2480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18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9 10135 0 0,'0'0'231'0'0,"0"0"29"0"0,0 0 19 0 0,0 0 105 0 0,5-6 974 0 0,-4 2 4206 0 0,-1 4-5392 0 0,0-1 1 0 0,-1 1-1 0 0,1-1 0 0 0,0 1 0 0 0,0 0 0 0 0,0-1 1 0 0,-1 1-1 0 0,1-1 0 0 0,0 1 0 0 0,0-1 0 0 0,-1 1 1 0 0,1 0-1 0 0,0-1 0 0 0,-1 1 0 0 0,1 0 0 0 0,0-1 1 0 0,-1 1-1 0 0,1 0 0 0 0,0 0 0 0 0,-1-1 0 0 0,1 1 1 0 0,-1 0-1 0 0,1 0 0 0 0,-1 0 0 0 0,1 0 0 0 0,-1-1 1 0 0,1 1-1 0 0,-1 0 0 0 0,-1 0-89 0 0,0 0 0 0 0,0 0 1 0 0,0 0-1 0 0,0 1 0 0 0,0-1 0 0 0,0 0 0 0 0,0 1 1 0 0,-1 0-1 0 0,-2 1-12 0 0,1-1 0 0 0,0 1-1 0 0,0 0 1 0 0,0 1 0 0 0,0-1 0 0 0,-7 6 0 0 0,-24 27 487 0 0,-52 68 1 0 0,71-81-559 0 0,1 1 0 0 0,1 1 0 0 0,1 0 0 0 0,1 0 0 0 0,1 2 0 0 0,2-1 0 0 0,0 1 0 0 0,-8 44 0 0 0,16-58 0 0 0,1-1 0 0 0,-1 1 0 0 0,2 0 0 0 0,0 0 0 0 0,0-1 0 0 0,1 1 0 0 0,0 0 0 0 0,1-1 0 0 0,1 0 0 0 0,8 21 0 0 0,-9-27 0 0 0,-1 0 0 0 0,1 0 0 0 0,1-1 0 0 0,-1 1 0 0 0,1-1 0 0 0,-1 0 0 0 0,6 5 0 0 0,-8-8 0 0 0,1 0 0 0 0,-1 0 0 0 0,0 0 0 0 0,0 0 0 0 0,1 0 0 0 0,-1-1 0 0 0,0 1 0 0 0,1 0 0 0 0,-1-1 0 0 0,1 1 0 0 0,-1-1 0 0 0,1 0 0 0 0,-1 1 0 0 0,1-1 0 0 0,-1 0 0 0 0,1 0 0 0 0,1 0 0 0 0,2 0 0 0 0,-3 1 0 0 0,1-1 0 0 0,-1 0 0 0 0,1 0 0 0 0,-1 1 0 0 0,1-2 0 0 0,-1 1 0 0 0,1 0 0 0 0,-1 0 0 0 0,1-1 0 0 0,-1 1 0 0 0,4-2 0 0 0,1-1 0 0 0,5 0 0 0 0,3-2 0 0 0,-11 1 0 0 0,-3 2 0 0 0,3-1 0 0 0,-3 3 0 0 0,1-1 0 0 0,-1 0 0 0 0,0 0 0 0 0,0 0 0 0 0,0 0 0 0 0,0 0 0 0 0,0 0 0 0 0,0-1 0 0 0,0 1 0 0 0,0 0 0 0 0,-1 0 0 0 0,2-2 0 0 0,1-3-522 0 0,-1 0 1 0 0,1 0-1 0 0,-1 0 0 0 0,0 0 1 0 0,-1 0-1 0 0,1 0 0 0 0,0-8 1 0 0,1-5-916 0 0,1 4-609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18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54 13823 0 0,'0'0'630'0'0,"0"0"-13"0"0,0 0-252 0 0,0 0 391 0 0,0 0 216 0 0,0 0 42 0 0,0 0 8 0 0,0 0 2 0 0,0 0 0 0 0,0 0 0 0 0,0 0-137 0 0,-1 2-583 0 0,-2 6-179 0 0,0 0 1 0 0,0 0-1 0 0,-1-1 1 0 0,0 0-1 0 0,-9 12 1 0 0,-30 35 991 0 0,21-28-882 0 0,14-17-235 0 0,-4 6 0 0 0,1 0 0 0 0,-12 19 0 0 0,-12 23 0 0 0,28-47 0 0 0,30-40 0 0 0,1-3 0 0 0,36-38 0 0 0,-11 18 453 0 0,18-17 534 0 0,12 0-1936 0 0,-77 69 1399 0 0,2-1 307 0 0,-4 2-748 0 0,0 0 1 0 0,0 0-1 0 0,1-1 0 0 0,-1 1 1 0 0,0 0-1 0 0,0 0 0 0 0,0 0 0 0 0,0 0 1 0 0,1 0-1 0 0,-1-1 0 0 0,0 1 0 0 0,0 0 1 0 0,0 0-1 0 0,0 0 0 0 0,1 0 1 0 0,-1 0-1 0 0,0 0 0 0 0,0 0 0 0 0,1 0 1 0 0,-1 0-1 0 0,0 0 0 0 0,0 0 1 0 0,0 0-1 0 0,1 0 0 0 0,-1 0 0 0 0,0 0 1 0 0,0 0-1 0 0,0 0 0 0 0,1 0 0 0 0,-1 0 1 0 0,0 0-1 0 0,0 0 0 0 0,0 0 1 0 0,1 0-1 0 0,-1 1 0 0 0,3 0 5 0 0,5 4-8 0 0,3 14-10 0 0,-7-8 4 0 0,0 0 0 0 0,-1 0 0 0 0,0 1 0 0 0,-1-1 0 0 0,0 1 0 0 0,-1 0 0 0 0,0 0 0 0 0,-1-1 0 0 0,0 1 0 0 0,-1 0 0 0 0,0 0 0 0 0,-4 14 0 0 0,-3 5 0 0 0,-1-1 0 0 0,-1-1 0 0 0,-19 42 0 0 0,-4-4 0 0 0,33-67-4 0 0,0 0 1 0 0,0 0-1 0 0,0 0 1 0 0,0-1-1 0 0,0 1 0 0 0,0 0 1 0 0,0 0-1 0 0,0 0 0 0 0,0 0 1 0 0,0 0-1 0 0,-1 0 1 0 0,1 0-1 0 0,0 0 0 0 0,0 0 1 0 0,0 0-1 0 0,0 0 0 0 0,0 0 1 0 0,0 0-1 0 0,0 0 0 0 0,0 0 1 0 0,0 0-1 0 0,0 0 1 0 0,0 0-1 0 0,0 0 0 0 0,0 0 1 0 0,0 0-1 0 0,0 0 0 0 0,0 0 1 0 0,0 0-1 0 0,0 0 1 0 0,-1 0-1 0 0,1 0 0 0 0,0 0 1 0 0,0 0-1 0 0,0 0 0 0 0,0 0 1 0 0,0 0-1 0 0,0 0 0 0 0,0 0 1 0 0,0 0-1 0 0,0 0 1 0 0,0 0-1 0 0,0 0 0 0 0,0 0 1 0 0,0 0-1 0 0,0 0 0 0 0,0 0 1 0 0,0 0-1 0 0,0 0 1 0 0,0 0-1 0 0,0 0 0 0 0,0 0 1 0 0,0 0-1 0 0,-1 0 0 0 0,1 0 1 0 0,0 0-1 0 0,0 1 0 0 0,0-1 1 0 0,-1-10-535 0 0,2-13-878 0 0,2 3-2033 0 0,-2-25 0 0 0,-1 19 891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19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5663 0 0,'0'0'356'0'0,"0"0"50"0"0,0 0 20 0 0,0 0-42 0 0,2 0-250 0 0,22-1 589 0 0,43-9 0 0 0,-6-4 1617 0 0,64-22 0 0 0,-111 31-2340 0 0,-8 5 0 0 0,8 2 0 0 0,-4-1 0 0 0,9-1-6453 0 0,-17 0-854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19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5 9 11975 0 0,'0'0'547'0'0,"0"0"-11"0"0,1-7 93 0 0,-1 6 2880 0 0,0 2 3734 0 0,-2 10-7003 0 0,-1 0 0 0 0,0 0 0 0 0,-1 0 0 0 0,-9 19 0 0 0,9-20 172 0 0,0 0 0 0 0,-4 18 0 0 0,5-17-171 0 0,-1 0 1 0 0,-5 12-1 0 0,-79 145-225 0 0,71-142-16 0 0,12-19 0 0 0,0 0 0 0 0,1 0 0 0 0,0 0 0 0 0,-5 13 0 0 0,8-18 0 0 0,0 1 0 0 0,0-1 0 0 0,0 1 0 0 0,0-1 0 0 0,0 1 0 0 0,1-1 0 0 0,-1 1 0 0 0,1 0 0 0 0,0-1 0 0 0,0 1 0 0 0,0 0 0 0 0,0-1 0 0 0,0 1 0 0 0,0 0 0 0 0,1-1 0 0 0,-1 1 0 0 0,1 0 0 0 0,0-1 0 0 0,0 1 0 0 0,0-1 0 0 0,2 4 0 0 0,1 0 0 0 0,4-2 0 0 0,-5-4 0 0 0,1 1 0 0 0,-1-1 0 0 0,0 0 0 0 0,1 0 0 0 0,-1-1 0 0 0,1 1 0 0 0,-1-1 0 0 0,0 1 0 0 0,5-3 0 0 0,29-11 0 0 0,-30 11 0 0 0,-1 1-230 0 0,-1-1-1 0 0,1 0 1 0 0,-1 0-1 0 0,0 0 1 0 0,0-1-1 0 0,0 1 1 0 0,7-8-1 0 0,-10 9 100 0 0,0-1 0 0 0,0 1-1 0 0,0-1 1 0 0,-1 0 0 0 0,1 0 0 0 0,0 0-1 0 0,-1 0 1 0 0,0 0 0 0 0,0 0 0 0 0,0 0-1 0 0,0 0 1 0 0,0-1 0 0 0,-1 1 0 0 0,1 0-1 0 0,-1-6 1 0 0,0 6-44 0 0,0 0 0 0 0,-1 0 0 0 0,1 0-1 0 0,-1 0 1 0 0,1 0 0 0 0,-1 0 0 0 0,0 1 0 0 0,0-1 0 0 0,-1 0 0 0 0,1 0-1 0 0,0 1 1 0 0,-1-1 0 0 0,0 1 0 0 0,-2-4 0 0 0,0 2-135 0 0,0 0 0 0 0,0 0 0 0 0,0 1 0 0 0,-1-1 0 0 0,0 1 0 0 0,0 0 0 0 0,-5-3 0 0 0,-3 0-192 0 0,0 1 1 0 0,0 0 0 0 0,-1 1-1 0 0,1 0 1 0 0,-20-2-1 0 0,23 6 664 0 0,1-1 0 0 0,0 1-1 0 0,0 1 1 0 0,-1 0-1 0 0,1 0 1 0 0,0 1 0 0 0,0 0-1 0 0,0 0 1 0 0,0 1 0 0 0,1 0-1 0 0,-1 1 1 0 0,1 0 0 0 0,0 0-1 0 0,0 0 1 0 0,0 1 0 0 0,-13 12-1 0 0,19-16 351 0 0,2-1 0 0 0,0 0 0 0 0,0 0 0 0 0,0 0 0 0 0,1 2 0 0 0,1 1-346 0 0,0 0-1 0 0,0 0 1 0 0,0 0-1 0 0,1-1 1 0 0,-1 1 0 0 0,1-1-1 0 0,-1 1 1 0 0,1-1-1 0 0,0 0 1 0 0,5 3-1 0 0,-2-2-111 0 0,0-1 0 0 0,0 0 0 0 0,0 0 0 0 0,0 0-1 0 0,11 1 1 0 0,1-2 350 0 0,1 0 0 0 0,0-2 1 0 0,0 0-1 0 0,32-7 0 0 0,-39 7-393 0 0,113-21-871 0 0,-123 22 352 0 0,-2 0-4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0.0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 19351 0 0,'0'0'439'0'0,"0"0"62"0"0,0 0 33 0 0,0 0-65 0 0,2-1-309 0 0,2 0 153 0 0,-1 0-1 0 0,0 1 1 0 0,1-1-1 0 0,-1 1 1 0 0,1 0 0 0 0,-1-1-1 0 0,1 2 1 0 0,-1-1 0 0 0,1 0-1 0 0,-1 1 1 0 0,4 0 0 0 0,-5 0-282 0 0,0-1 1 0 0,-1 1 0 0 0,1-1-1 0 0,-1 1 1 0 0,1-1 0 0 0,-1 1-1 0 0,1 0 1 0 0,-1 0-1 0 0,1 0 1 0 0,-1 0 0 0 0,0 0-1 0 0,0 0 1 0 0,1 0 0 0 0,-1 0-1 0 0,0 1 1 0 0,0-1-1 0 0,0 0 1 0 0,1 3 0 0 0,0 0 161 0 0,1 1-60 0 0,-1-1 0 0 0,0 1-1 0 0,0 0 1 0 0,0 0 0 0 0,-1 0-1 0 0,1 0 1 0 0,-1 1-1 0 0,-1-1 1 0 0,1 0 0 0 0,-1 0-1 0 0,0 8 1 0 0,-1 9 21 0 0,-6 30-1 0 0,6-45 6 0 0,-11 61 643 0 0,-37 119 1 0 0,35-151-415 0 0,9-23-37 0 0,0 0-1 0 0,-4 16 1 0 0,8-27 92 0 0,0-1-294 0 0,-3 6-133 0 0,-1 1-16 0 0,-3-1-64 0 0,6-7-183 0 0,0 1-1 0 0,0 0 1 0 0,0 0-1 0 0,0-1 1 0 0,0 1 0 0 0,0-1-1 0 0,0 0 1 0 0,0 1-1 0 0,0-1 1 0 0,-1 0 0 0 0,1 0-1 0 0,0-1 1 0 0,0 1-1 0 0,0 0 1 0 0,0-1-1 0 0,0 1 1 0 0,-1-1 0 0 0,1 0-1 0 0,0 0 1 0 0,0 1-1 0 0,1-1 1 0 0,-1-1 0 0 0,0 1-1 0 0,-3-2 1 0 0,-1-3-1288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2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529 10135 0 0,'0'0'231'0'0,"2"-2"29"0"0,13-20 451 0 0,-14 20 35 0 0,-3-10 4879 0 0,2 11-5540 0 0,-1 0 0 0 0,1 1 0 0 0,-1-1 0 0 0,1 0 0 0 0,-1 1 0 0 0,0-1 0 0 0,1 1 0 0 0,-1-1 0 0 0,0 1 0 0 0,1-1 0 0 0,-1 1 0 0 0,0-1 0 0 0,1 1 0 0 0,-1-1 0 0 0,0 1 0 0 0,0 0 0 0 0,0 0 0 0 0,1-1 0 0 0,-1 1 0 0 0,0 0 0 0 0,0 0 0 0 0,0 0 0 0 0,0 0 0 0 0,0 0 0 0 0,1 0 0 0 0,-1 0 0 0 0,0 0 0 0 0,0 0 0 0 0,0 0 0 0 0,-1 1 0 0 0,-4 0 82 0 0,-1 1 1 0 0,1 0-1 0 0,-1 0 0 0 0,1 1 0 0 0,0-1 0 0 0,0 1 1 0 0,0 1-1 0 0,0-1 0 0 0,-10 9 0 0 0,4-2 205 0 0,0 1 0 0 0,1 0 0 0 0,-11 13 0 0 0,5-3-370 0 0,1 1 1 0 0,1 0-1 0 0,2 1 0 0 0,0 1 1 0 0,1 0-1 0 0,-12 36 0 0 0,23-56-2 0 0,0 0 0 0 0,0-1 0 0 0,0 1 0 0 0,1 0 0 0 0,-1-1 0 0 0,1 1 0 0 0,0 0 0 0 0,1 5 0 0 0,-1-8 0 0 0,0 0 0 0 0,0-1 0 0 0,0 1 0 0 0,1-1 0 0 0,-1 1 0 0 0,0-1 0 0 0,0 1 0 0 0,0-1 0 0 0,1 1 0 0 0,-1-1 0 0 0,0 1 0 0 0,1-1 0 0 0,-1 1 0 0 0,0-1 0 0 0,1 0 0 0 0,-1 1 0 0 0,1 0 0 0 0,1-1 0 0 0,-1 1 0 0 0,1 0 0 0 0,0 0 0 0 0,0-1 0 0 0,0 1 0 0 0,0-1 0 0 0,-1 0 0 0 0,1 1 0 0 0,0-1 0 0 0,0 0 0 0 0,0 0 0 0 0,0 0 0 0 0,0-1 0 0 0,0 1 0 0 0,0 0 0 0 0,-1-1 0 0 0,1 1 0 0 0,0-1 0 0 0,0 1 0 0 0,2-2 0 0 0,5-2 0 0 0,0-1 0 0 0,13-8 0 0 0,-16 8 0 0 0,40-27 0 0 0,68-62 0 0 0,-32 23 0 0 0,-51 45 256 0 0,-2-2 0 0 0,0-1 0 0 0,25-34 0 0 0,-14 9 256 0 0,36-62 0 0 0,-59 85-423 0 0,-2-1-1 0 0,0 0 1 0 0,-2-1-1 0 0,14-57 1 0 0,-26 85 70 0 0,0 1 0 0 0,0-1 0 0 0,-1 0-1 0 0,0 0 1 0 0,0 0 0 0 0,0 0 0 0 0,0 0 0 0 0,-1 0 0 0 0,-1-6 0 0 0,2 11-159 0 0,0 0 1 0 0,0-1-1 0 0,0 1 1 0 0,0 0-1 0 0,0 0 0 0 0,-1 0 1 0 0,1 0-1 0 0,0-1 0 0 0,0 1 1 0 0,0 0-1 0 0,0 0 0 0 0,0 0 1 0 0,-1 0-1 0 0,1 0 1 0 0,0-1-1 0 0,0 1 0 0 0,0 0 1 0 0,0 0-1 0 0,-1 0 0 0 0,1 0 1 0 0,0 0-1 0 0,0 0 0 0 0,0 0 1 0 0,-1 0-1 0 0,1 0 0 0 0,0 0 1 0 0,0 0-1 0 0,0 0 1 0 0,-1 0-1 0 0,1 0 0 0 0,0 0 1 0 0,0 0-1 0 0,0 0 0 0 0,-1 0 1 0 0,1 0-1 0 0,0 0 0 0 0,0 0 1 0 0,0 0-1 0 0,-1 0 1 0 0,1 1-1 0 0,0-1 0 0 0,0 0 1 0 0,0 0-1 0 0,0 0 0 0 0,0 0 1 0 0,-1 0-1 0 0,1 0 0 0 0,0 1 1 0 0,0-1-1 0 0,0 0 1 0 0,0 0-1 0 0,0 0 0 0 0,0 0 1 0 0,-1 1-1 0 0,-9 10-3 0 0,9-10 2 0 0,-4 5 1 0 0,-1 2 0 0 0,1-1 0 0 0,0 0 0 0 0,0 1 0 0 0,1 0 0 0 0,-6 15 0 0 0,5-12 0 0 0,-13 22 0 0 0,-5 7 0 0 0,-78 177 0 0 0,55-121 0 0 0,18-36 0 0 0,-29 93 0 0 0,56-147 0 0 0,-1-1 0 0 0,1 1 0 0 0,0 0 0 0 0,0 0 0 0 0,1 0 0 0 0,0 0 0 0 0,0 0 0 0 0,0-1 0 0 0,1 1 0 0 0,0 0 0 0 0,1 6 0 0 0,-1-10 0 0 0,-1 0 0 0 0,1 0 0 0 0,0 0 0 0 0,0 0 0 0 0,0 0 0 0 0,1 0 0 0 0,-1 0 0 0 0,0 0 0 0 0,1-1 0 0 0,-1 1 0 0 0,1 0 0 0 0,-1-1 0 0 0,1 1 0 0 0,0-1 0 0 0,0 0 0 0 0,0 1 0 0 0,-1-1 0 0 0,1 0 0 0 0,0 0 0 0 0,1 0 0 0 0,-1-1 0 0 0,0 1 0 0 0,0 0 0 0 0,0-1 0 0 0,0 1 0 0 0,1-1 0 0 0,-1 0 0 0 0,0 0 0 0 0,0 0 0 0 0,1 0 0 0 0,1 0 0 0 0,11-2 0 0 0,0 0 0 0 0,0-1 0 0 0,-1 0 0 0 0,0-2 0 0 0,1 1 0 0 0,-2-2 0 0 0,1 0 0 0 0,-1 0 0 0 0,21-14 0 0 0,-9 3 0 0 0,-2-1 0 0 0,0-1 0 0 0,39-41 0 0 0,-43 39 0 0 0,-1-2 0 0 0,19-29 0 0 0,-29 38 0 0 0,0 0 0 0 0,-1 0 0 0 0,0-1 0 0 0,-1 0 0 0 0,5-23 0 0 0,-9 26 0 0 0,-1 12 0 0 0,-1 0 0 0 0,0 0 0 0 0,0 0 0 0 0,0 0 0 0 0,0 0 0 0 0,0 0 0 0 0,0 0 0 0 0,0-1 0 0 0,0 1 0 0 0,0 0 0 0 0,0 0 0 0 0,0 0 0 0 0,0 0 0 0 0,0 0 0 0 0,0 0 0 0 0,0 0 0 0 0,0-1 0 0 0,0 1 0 0 0,0 0 0 0 0,0 0 0 0 0,0 0 0 0 0,0 0 0 0 0,0 0 0 0 0,0 0 0 0 0,0-1 0 0 0,0 1 0 0 0,0 0 0 0 0,0 0 0 0 0,0 0 0 0 0,0 0 0 0 0,0 0 0 0 0,0 0 0 0 0,0 0 0 0 0,0 0 0 0 0,-1-1 0 0 0,1 1 0 0 0,0 0 0 0 0,0 0 0 0 0,0 0 0 0 0,0 0 0 0 0,0 0 0 0 0,0 0 0 0 0,0 0 0 0 0,0 0 0 0 0,-1 0 0 0 0,1 0 0 0 0,0 0 0 0 0,0 0 0 0 0,0 0 0 0 0,0 0 0 0 0,0 0 0 0 0,0 0 0 0 0,0 0 0 0 0,-1 0 0 0 0,1 0 0 0 0,0 0 0 0 0,0 0 0 0 0,0 0 0 0 0,0 0 0 0 0,0 0 0 0 0,0 0 0 0 0,0 0 0 0 0,-1 0 0 0 0,1 0 0 0 0,0 0 0 0 0,0 0 0 0 0,0 0 0 0 0,0 0 0 0 0,0 0 0 0 0,-6 6 0 0 0,6-6 0 0 0,-6 6 0 0 0,1 0 0 0 0,0 1 0 0 0,1 0 0 0 0,-1 0 0 0 0,1 0 0 0 0,1 0 0 0 0,-1 0 0 0 0,-3 15 0 0 0,3-7 0 0 0,0 1 0 0 0,1 0 0 0 0,-2 24 0 0 0,4-30 0 0 0,1-7 0 0 0,-1 0 0 0 0,1 0 0 0 0,0 1 0 0 0,0-1 0 0 0,0 0 0 0 0,1 0 0 0 0,-1 0 0 0 0,1 1 0 0 0,0-1 0 0 0,-1 0 0 0 0,4 5 0 0 0,1 3 0 0 0,2-2 0 0 0,-5-8 0 0 0,-1-1 0 0 0,1 1 0 0 0,0-1 0 0 0,0 1 0 0 0,0-1 0 0 0,0 0 0 0 0,0 0 0 0 0,0 0 0 0 0,0 0 0 0 0,0 0 0 0 0,0 0 0 0 0,0-1 0 0 0,0 1 0 0 0,0-1 0 0 0,0 1 0 0 0,0-1 0 0 0,0 0 0 0 0,0 1 0 0 0,-1-1 0 0 0,1 0 0 0 0,0 0 0 0 0,-1-1 0 0 0,4-1 0 0 0,4-4 0 0 0,0-1 0 0 0,13-15 0 0 0,-21 22 0 0 0,17-20 0 0 0,-2-1 0 0 0,16-25 0 0 0,8-14 0 0 0,-20 34 0 0 0,58-72 0 0 0,-78 100 0 0 0,0-1 0 0 0,0 0 0 0 0,0 0 0 0 0,0 0 0 0 0,0 0 0 0 0,0 0 0 0 0,0 1 0 0 0,0-1 0 0 0,0 0 0 0 0,0 0 0 0 0,0 0 0 0 0,0 0 0 0 0,0 1 0 0 0,0-1 0 0 0,0 0 0 0 0,0 0 0 0 0,0 0 0 0 0,0 0 0 0 0,0 0 0 0 0,0 0 0 0 0,0 1 0 0 0,1-1 0 0 0,-1 0 0 0 0,0 0 0 0 0,0 0 0 0 0,0 0 0 0 0,0 0 0 0 0,0 0 0 0 0,0 0 0 0 0,0 1 0 0 0,1-1 0 0 0,-1 0 0 0 0,0 0 0 0 0,0 0 0 0 0,0 0 0 0 0,0 0 0 0 0,0 0 0 0 0,1 0 0 0 0,-1 0 0 0 0,0 0 0 0 0,0 0 0 0 0,0 0 0 0 0,0 0 0 0 0,0 0 0 0 0,1 0 0 0 0,-1 0 0 0 0,0 0 0 0 0,0 0 0 0 0,0 0 0 0 0,0 0 0 0 0,0 0 0 0 0,1 0 0 0 0,-1 0 0 0 0,0 0 0 0 0,0 0 0 0 0,0 0 0 0 0,0 0 0 0 0,0-1 0 0 0,1 1 0 0 0,-1 0 0 0 0,0 0 0 0 0,0 0 0 0 0,0 0 0 0 0,0 0 0 0 0,0 0 0 0 0,0 0 0 0 0,0-1 0 0 0,0 1 0 0 0,1 15 0 0 0,-1-13 0 0 0,0 35 0 0 0,-1-33 0 0 0,4 16 0 0 0,-4-17 0 0 0,1 2 0 0 0,7 10 0 0 0,-6-12 0 0 0,13 12 0 0 0,-6-9 0 0 0,2 1 0 0 0,-9-6 0 0 0,1 0 0 0 0,0 0 0 0 0,-1 0 0 0 0,1 1 0 0 0,-1-1 0 0 0,0 1 0 0 0,1-1 0 0 0,-1 1 0 0 0,0-1 0 0 0,0 1 0 0 0,0 0 0 0 0,0 0 0 0 0,0-1 0 0 0,1 4 0 0 0,-1 0 0 0 0,0 0 0 0 0,0-1 0 0 0,0 1 0 0 0,-1-1 0 0 0,1 1 0 0 0,-1-1 0 0 0,-1 1 0 0 0,1-1 0 0 0,0 1 0 0 0,-1-1 0 0 0,0 1 0 0 0,-2 6 0 0 0,-1 7 0 0 0,3-15 0 0 0,-4 14 0 0 0,-2-3 0 0 0,-1 7 0 0 0,6-12 0 0 0,3-9 0 0 0,-1 0 0 0 0,0 0 0 0 0,0 1 0 0 0,1-1 0 0 0,-1 0 0 0 0,0 0 0 0 0,0 0 0 0 0,1 0 0 0 0,-1 1 0 0 0,0-1 0 0 0,1 0 0 0 0,-1 0 0 0 0,0 0 0 0 0,1 0 0 0 0,-1 0 0 0 0,0 0 0 0 0,1 0 0 0 0,-1 0 0 0 0,0 0 0 0 0,1 0 0 0 0,-1 0 0 0 0,1 0 0 0 0,19-9-3056 0 0,-20 9-5816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5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8 13823 0 0,'0'0'315'0'0,"0"0"45"0"0,0 0 21 0 0,0 0-49 0 0,2-1-220 0 0,12-14 877 0 0,15-23 1 0 0,11-12 1035 0 0,39-45 103 0 0,-47 53-1631 0 0,-1-1 0 0 0,40-75-1 0 0,-44 69-304 0 0,3 1-1 0 0,38-48 0 0 0,-56 81 274 0 0,13-20 1 0 0,-24 33 43 0 0,-1 2-66 0 0,-2 0-423 0 0,0 0 1 0 0,0 0 0 0 0,-1 1-1 0 0,1-1 1 0 0,0 1 0 0 0,0-1-1 0 0,-3 3 1 0 0,-2 1-21 0 0,0 0 0 0 0,0 1 0 0 0,0 1 0 0 0,1-1 0 0 0,0 1 0 0 0,-6 8 0 0 0,-30 41 0 0 0,42-54 0 0 0,-20 35 0 0 0,16-26 0 0 0,-1-1 0 0 0,-7 12 0 0 0,3-8 0 0 0,1 1 0 0 0,1 0 0 0 0,-7 18 0 0 0,-6 13 0 0 0,1-8 0 0 0,2 0 0 0 0,1 2 0 0 0,2 0 0 0 0,-14 67 0 0 0,27-100 40 0 0,1 0 1 0 0,-1 0-1 0 0,1 0 0 0 0,0 0 0 0 0,1 0 1 0 0,0 0-1 0 0,0 0 0 0 0,0 0 0 0 0,0 0 1 0 0,5 11-1 0 0,-5-16 22 0 0,-1 0 0 0 0,1 0 0 0 0,-1 0 1 0 0,1 0-1 0 0,0 0 0 0 0,-1 0 0 0 0,1 0 0 0 0,0 0 1 0 0,0 0-1 0 0,0 0 0 0 0,0-1 0 0 0,0 1 0 0 0,0 0 1 0 0,0 0-1 0 0,0-1 0 0 0,0 1 0 0 0,1 0 0 0 0,28 6-1172 0 0,-18-5 730 0 0,-6-1 365 0 0,-3 0 14 0 0,0-1 1 0 0,0 1 0 0 0,0-1 0 0 0,0 0 0 0 0,0 0 0 0 0,1 0 0 0 0,4-1 0 0 0,-2-1 0 0 0,1 0 0 0 0,-1 0 0 0 0,1-1 0 0 0,-1 0 0 0 0,0 0 0 0 0,0 0 0 0 0,0-1 0 0 0,9-7 0 0 0,4-1 0 0 0,-3 1 0 0 0,0-1 0 0 0,-1 0 0 0 0,21-22 0 0 0,58-45 0 0 0,-67 58 0 0 0,43-26 876 0 0,-69 46-368 0 0,-1 1-65 0 0,1 3-294 0 0,0 2-146 0 0,0 1-1 0 0,0 0 1 0 0,-1 0-1 0 0,1 0 1 0 0,-1 0-1 0 0,-1 0 1 0 0,0 8-1 0 0,-3 4-4 0 0,-5 20 0 0 0,-6-2 2 0 0,14-36 0 0 0,1 0 0 0 0,0 0 0 0 0,0 1 0 0 0,0-1 0 0 0,-1 0 0 0 0,1 1 0 0 0,0-1 0 0 0,0 0 0 0 0,0 1 0 0 0,0-1 0 0 0,0 0 0 0 0,0 0 0 0 0,0 1 0 0 0,0-1 0 0 0,0 0 0 0 0,0 1 0 0 0,0-1 0 0 0,0 0 0 0 0,0 1 0 0 0,0-1 0 0 0,0 0 0 0 0,0 1 0 0 0,0-1 0 0 0,0 0 0 0 0,0 1 0 0 0,0-1 0 0 0,1 0 0 0 0,-1 0 0 0 0,0 1 0 0 0,0-1 0 0 0,0 0 0 0 0,0 0 0 0 0,1 1 0 0 0,-1-1 0 0 0,0 0 0 0 0,0 0 0 0 0,1 1 0 0 0,-1-1 0 0 0,0 0 0 0 0,0 0 0 0 0,1 0 0 0 0,-1 0 0 0 0,0 1 0 0 0,1-1 0 0 0,-1 0 0 0 0,0 0 0 0 0,1 0 0 0 0,-1 0 0 0 0,0 0 0 0 0,1 0 0 0 0,11-2 0 0 0,-12 2 0 0 0,5-2 0 0 0,0 1 0 0 0,-1-1 0 0 0,1 1 0 0 0,-1-1 0 0 0,1 0 0 0 0,-1-1 0 0 0,0 1 0 0 0,6-6 0 0 0,31-27 0 0 0,-32 26 0 0 0,43-43 0 0 0,-19 22 0 0 0,-27 22 0 0 0,1 1 0 0 0,1 1 0 0 0,-1-1 0 0 0,1 1 0 0 0,0 1 0 0 0,13-8 0 0 0,-21 13 0 0 0,1 0 0 0 0,-1 0 0 0 0,0-1 0 0 0,1 1 0 0 0,-1 0 0 0 0,1 0 0 0 0,-1 0 0 0 0,1 0 0 0 0,-1 0 0 0 0,0-1 0 0 0,1 1 0 0 0,-1 0 0 0 0,1 0 0 0 0,-1 0 0 0 0,1 0 0 0 0,-1 0 0 0 0,1 0 0 0 0,-1 1 0 0 0,0-1 0 0 0,1 0 0 0 0,0 1 0 0 0,0 0 0 0 0,0 0 0 0 0,0 1 0 0 0,0-1 0 0 0,-1 0 0 0 0,1 0 0 0 0,0 1 0 0 0,-1-1 0 0 0,1 0 0 0 0,-1 1 0 0 0,0-1 0 0 0,1 1 0 0 0,-1-1 0 0 0,0 0 0 0 0,0 3 0 0 0,1 26 0 0 0,-1-27 0 0 0,0 3 0 0 0,-1 0 0 0 0,1 1 0 0 0,-2-1 0 0 0,1 0 0 0 0,-1 0 0 0 0,1 0 0 0 0,-6 10 0 0 0,-2 7 0 0 0,9-22 0 0 0,0-1 0 0 0,-1 1 0 0 0,1-1 0 0 0,0 0 0 0 0,0 1 0 0 0,0-1 0 0 0,0 1 0 0 0,0-1 0 0 0,-1 1 0 0 0,1-1 0 0 0,0 1 0 0 0,0-1 0 0 0,0 1 0 0 0,0-1 0 0 0,0 1 0 0 0,0-1 0 0 0,1 1 0 0 0,-1-1 0 0 0,0 1 0 0 0,0-1 0 0 0,0 1 0 0 0,0-1 0 0 0,0 0 0 0 0,1 1 0 0 0,-1 0 0 0 0,6 0 0 0 0,-6-1 0 0 0,4 1 0 0 0,-1-1 0 0 0,1 0 0 0 0,0 1 0 0 0,-1-1 0 0 0,1 0 0 0 0,-1-1 0 0 0,1 1 0 0 0,-1-1 0 0 0,1 0 0 0 0,-1 1 0 0 0,1-2 0 0 0,-1 1 0 0 0,5-2 0 0 0,6-4 0 0 0,23-16 0 0 0,-18 11 0 0 0,-14 9 0 0 0,3-1 0 0 0,-1 0 0 0 0,1-1 0 0 0,-1 0 0 0 0,-1 0 0 0 0,1-1 0 0 0,-1 0 0 0 0,10-11 0 0 0,-9 9 0 0 0,0 1 0 0 0,0 0 0 0 0,1 0 0 0 0,1 1 0 0 0,-1 0 0 0 0,1 1 0 0 0,16-9 0 0 0,-6 4 0 0 0,-7 4 0 0 0,-12 6 0 0 0,0 0 0 0 0,0 0 0 0 0,1 0 0 0 0,-1-1 0 0 0,0 1 0 0 0,0 0 0 0 0,1 0 0 0 0,-1 0 0 0 0,0 0 0 0 0,0 0 0 0 0,1 0 0 0 0,-1 0 0 0 0,0 0 0 0 0,0 0 0 0 0,1 0 0 0 0,-1 0 0 0 0,0 0 0 0 0,0 0 0 0 0,1 0 0 0 0,-1 0 0 0 0,0 0 0 0 0,0 0 0 0 0,1 0 0 0 0,-1 0 0 0 0,0 0 0 0 0,0 1 0 0 0,1-1 0 0 0,-1 0 0 0 0,0 0 0 0 0,1 0 0 0 0,-1 2 0 0 0,0 1 0 0 0,0-1 0 0 0,0 0 0 0 0,0 0 0 0 0,0 0 0 0 0,-1 0 0 0 0,1 0 0 0 0,0 0 0 0 0,-1 0 0 0 0,0 0 0 0 0,1 0 0 0 0,-1 0 0 0 0,0-1 0 0 0,-1 3 0 0 0,-16 28 0 0 0,5-11 941 0 0,-15 33 1 0 0,27-50-793 0 0,-1 2-197 0 0,2-4-289 0 0,0-2-138 0 0,0 0-33 0 0,26 3-100 0 0,-13-5 608 0 0,0 0 0 0 0,0-2 0 0 0,0 0 0 0 0,-1 0 0 0 0,19-9 0 0 0,-19 7 0 0 0,16-6 0 0 0,96-46 0 0 0,-116 53 0 0 0,1 0 0 0 0,0 1 0 0 0,0 0 0 0 0,0 1 0 0 0,12-4 0 0 0,-3 4 0 0 0,-15 5 0 0 0,-1-1 0 0 0,6 4 0 0 0,-6-1 110 0 0,-1-1 1 0 0,1 1-1 0 0,-1-1 0 0 0,1 1 1 0 0,-1 0-1 0 0,0-1 0 0 0,-1 1 1 0 0,1 0-1 0 0,-1 0 0 0 0,0 0 1 0 0,1-1-1 0 0,-2 1 0 0 0,1 5 0 0 0,0 15 322 0 0,1-15-480 0 0,-1-8-289 0 0,0-1-138 0 0,0 0-33 0 0,0 0-140 0 0,0 0-572 0 0,-4-10-1777 0 0,-1-1 1462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1 23039 0 0,'-16'0'539'0'0,"25"1"314"0"0,25 0 283 0 0,-30-1-1105 0 0,1 0 0 0 0,0 0 0 0 0,-1 0 0 0 0,1-1 0 0 0,0 0 0 0 0,8-2 0 0 0,0 0-1951 0 0,10-1-6593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7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75 8287 0 0,'0'0'191'0'0,"0"0"26"0"0,2-1 9 0 0,11-3 8 0 0,-6-1-199 0 0,0 0 70 0 0,8-10 2690 0 0,-12 8 724 0 0,-3 0 3775 0 0,0 6-6782 0 0,0 1 0 0 0,-10-6 1111 0 0,5 6-1549 0 0,0 1 1 0 0,0 0-1 0 0,0 0 1 0 0,0 0-1 0 0,0 0 0 0 0,0 1 1 0 0,0 0-1 0 0,1 0 1 0 0,-1 1-1 0 0,0-1 1 0 0,-6 6-1 0 0,-6 5 484 0 0,-23 22 0 0 0,28-24-502 0 0,-3 5-56 0 0,0 1 0 0 0,0 1 0 0 0,2 1 0 0 0,-17 29 0 0 0,17-27 0 0 0,-28 52 0 0 0,37-64 0 0 0,0 0 0 0 0,1 1 0 0 0,0-1 0 0 0,0 0 0 0 0,1 1 0 0 0,-1 12 0 0 0,2-19 0 0 0,1 0 0 0 0,0-1 0 0 0,0 1 0 0 0,0-1 0 0 0,0 1 0 0 0,1 0 0 0 0,-1-1 0 0 0,1 1 0 0 0,0-1 0 0 0,-1 1 0 0 0,1-1 0 0 0,0 1 0 0 0,1-1 0 0 0,-1 0 0 0 0,0 1 0 0 0,1-1 0 0 0,-1 0 0 0 0,1 0 0 0 0,0 0 0 0 0,-1 0 0 0 0,1 0 0 0 0,0 0 0 0 0,0-1 0 0 0,0 1 0 0 0,0-1 0 0 0,1 1 0 0 0,-1-1 0 0 0,0 0 0 0 0,1 0 0 0 0,-1 0 0 0 0,5 1 0 0 0,0 0 0 0 0,-1-1 0 0 0,1 0 0 0 0,-1 0 0 0 0,1-1 0 0 0,-1 0 0 0 0,1 0 0 0 0,-1 0 0 0 0,1-1 0 0 0,-1 0 0 0 0,1 0 0 0 0,-1-1 0 0 0,6-2 0 0 0,18-9 0 0 0,-1 0 0 0 0,0-3 0 0 0,-1 0 0 0 0,-1-2 0 0 0,44-36 0 0 0,-60 45 0 0 0,0-1 0 0 0,-1-1 0 0 0,0 0 0 0 0,-1 0 0 0 0,0-1 0 0 0,-1 0 0 0 0,0 0 0 0 0,-1-1 0 0 0,0 0 0 0 0,-1-1 0 0 0,-1 1 0 0 0,0-1 0 0 0,5-25 0 0 0,-5 12 0 0 0,-2 19 0 0 0,-2-1 0 0 0,1 0 0 0 0,-1 0 0 0 0,-1 0 0 0 0,0-16 0 0 0,0 23 0 0 0,0 0 0 0 0,-1 1 0 0 0,1-1 0 0 0,-1 0 0 0 0,0 0 0 0 0,1 0 0 0 0,-1 0 0 0 0,0 1 0 0 0,0-1 0 0 0,0 0 0 0 0,0 1 0 0 0,-1-1 0 0 0,1 1 0 0 0,0-1 0 0 0,-1 1 0 0 0,1 0 0 0 0,-1-1 0 0 0,1 1 0 0 0,-1 0 0 0 0,1 0 0 0 0,-1 0 0 0 0,0 0 0 0 0,0 0 0 0 0,1 1 0 0 0,-1-1 0 0 0,0 0 0 0 0,0 1 0 0 0,0-1 0 0 0,0 1 0 0 0,0 0 0 0 0,-3 0 0 0 0,0-1-337 0 0,0 1 1 0 0,0 0-1 0 0,0 0 0 0 0,0 1 1 0 0,-5 1-1 0 0,2-1-1206 0 0,1 2 0 0 0,0-1 0 0 0,-1 1-1 0 0,-12 7 1 0 0,3 0-6169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7.8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0 11975 0 0,'0'0'547'0'0,"0"0"-11"0"0,0 0-203 0 0,0 0 419 0 0,0 0 220 0 0,0 0 42 0 0,0 0-61 0 0,0 0-288 0 0,0 0-121 0 0,0 0-28 0 0,0 0 66 0 0,0 0 288 0 0,0 0 122 0 0,0 0 28 0 0,0 0-133 0 0,-2 2-583 0 0,-74 91 80 0 0,11-16 476 0 0,-79 125 1 0 0,138-193-861 0 0,1 0 0 0 0,1 0 0 0 0,0 1 0 0 0,0 0 0 0 0,1 0 0 0 0,-3 10 0 0 0,5-13 0 0 0,0-1 0 0 0,1 1 0 0 0,-1 0 0 0 0,1-1 0 0 0,1 1 0 0 0,-1-1 0 0 0,1 1 0 0 0,0-1 0 0 0,1 1 0 0 0,3 9 0 0 0,-5-15-1 0 0,1 1 0 0 0,-1-1 0 0 0,1 0 0 0 0,0 1-1 0 0,0-1 1 0 0,-1 0 0 0 0,1 0 0 0 0,0 1 0 0 0,0-1 0 0 0,0 0-1 0 0,1 0 1 0 0,-1 0 0 0 0,0-1 0 0 0,0 1 0 0 0,0 0 0 0 0,1 0 0 0 0,-1-1-1 0 0,2 2 1 0 0,0-1-6 0 0,0 0-1 0 0,0-1 0 0 0,1 1 0 0 0,-1-1 0 0 0,0 1 1 0 0,0-1-1 0 0,1 0 0 0 0,2 0 0 0 0,3-1-43 0 0,-1-1-1 0 0,0 1 1 0 0,0-1-1 0 0,0-1 0 0 0,14-5 1 0 0,8-12-1859 0 0,-28 19 1301 0 0,15-11-7583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0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1975 0 0,'0'0'547'0'0,"0"0"-11"0"0,2 0-344 0 0,32 2 93 0 0,-28-2 230 0 0,-1 0 0 0 0,1 0 0 0 0,0 0 0 0 0,0 1 0 0 0,-1 0 0 0 0,1 0 0 0 0,0 0 0 0 0,-1 1-1 0 0,1 0 1 0 0,6 3 0 0 0,-10-3-247 0 0,1 0 0 0 0,-1 0-1 0 0,1 0 1 0 0,-1 0 0 0 0,0 0 0 0 0,1 1-1 0 0,-1 0 1 0 0,0-1 0 0 0,-1 1-1 0 0,1 0 1 0 0,2 4 0 0 0,10 35 683 0 0,-10-29-387 0 0,4 21 249 0 0,-1 0 0 0 0,-2 1 0 0 0,1 63-1 0 0,-3-40-375 0 0,-2-25-326 0 0,-2 0-1 0 0,-2 0 1 0 0,-9 47 0 0 0,6-51 39 0 0,-2-1 1 0 0,0 0-1 0 0,-2 0 1 0 0,-1-1-1 0 0,-1 0 1 0 0,-1-1-1 0 0,-23 34 1 0 0,30-52-403 0 0,0-1-1 0 0,0 0 1 0 0,-1 0 0 0 0,0-1 0 0 0,0 0 0 0 0,-1 0 0 0 0,1 0 0 0 0,-1-1 0 0 0,-17 8-1 0 0,23-13-256 0 0,0 0-388 0 0,-4 1 475 0 0,4-3-4184 0 0,1-18 1571 0 0,3 8 1499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8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85 19351 0 0,'0'0'439'0'0,"0"0"62"0"0,0 0 33 0 0,0 3-65 0 0,0 0-455 0 0,-1 0 0 0 0,1-1 0 0 0,-1 1 1 0 0,0 0-1 0 0,0 0 0 0 0,0-1 0 0 0,0 1 0 0 0,0-1 0 0 0,-1 1 1 0 0,-3 4-1 0 0,3-4 44 0 0,0 0 0 0 0,0 0 0 0 0,0 1 0 0 0,0-1 0 0 0,1 1 0 0 0,0-1 0 0 0,-2 8 0 0 0,1-1 165 0 0,0-1 0 0 0,-1 0 0 0 0,0 0 0 0 0,0 0 0 0 0,-1 0 0 0 0,-7 12 1 0 0,-34 47 1675 0 0,29-47-1707 0 0,10-10-192 0 0,0-2 0 0 0,-1-7 0 0 0,9-5 0 0 0,0-1 0 0 0,0 1 0 0 0,0-1 0 0 0,0 1 0 0 0,5-6 0 0 0,3-4 0 0 0,0-1 0 0 0,-1-1 0 0 0,9-20 0 0 0,-8 19 7 0 0,1 0-1 0 0,1 0 0 0 0,0 1 1 0 0,29-26-1 0 0,-30 30 34 0 0,5-4 12 0 0,0 0 1 0 0,1 1-1 0 0,0 1 0 0 0,1 1 1 0 0,1 0-1 0 0,0 1 0 0 0,38-15 1 0 0,-54 25 98 0 0,-2 0-27 0 0,1 0 0 0 0,0 1 0 0 0,0-1 0 0 0,0 0 0 0 0,0 1 0 0 0,0-1 0 0 0,0 1 1 0 0,0 0-1 0 0,3 0 0 0 0,0 4-101 0 0,0 0 1 0 0,0 0 0 0 0,-1 0-1 0 0,0 1 1 0 0,1-1-1 0 0,4 10 1 0 0,-7-11-24 0 0,0-1 0 0 0,0 1 0 0 0,0 0 0 0 0,-1 0 0 0 0,1 0 0 0 0,-1 0 0 0 0,2 3 0 0 0,0 4 0 0 0,-1-9 0 0 0,-1 1 0 0 0,0 0 0 0 0,0 0 0 0 0,0 0 0 0 0,0 0 0 0 0,0 1 0 0 0,-1-1 0 0 0,1 0 0 0 0,0 0 0 0 0,-1 0 0 0 0,0 1 0 0 0,0-1 0 0 0,1 0 0 0 0,-1 0 0 0 0,-1 1 0 0 0,1-1 0 0 0,0 0 0 0 0,0 0 0 0 0,-1 1 0 0 0,1-1 0 0 0,-1 0 0 0 0,0 0 0 0 0,0 0 0 0 0,-1 3 0 0 0,1-3 0 0 0,1 0 0 0 0,0-1 0 0 0,-1 1 0 0 0,1 0 0 0 0,0-1 0 0 0,0 1 0 0 0,0 0 0 0 0,1 0 0 0 0,-1-1 0 0 0,0 1 0 0 0,1 0 0 0 0,-1-1 0 0 0,1 1 0 0 0,-1 0 0 0 0,1-1 0 0 0,0 1 0 0 0,0-1 0 0 0,0 2 0 0 0,1-1 0 0 0,-1 1 0 0 0,0-1 0 0 0,0 0 0 0 0,0 1 0 0 0,0-1 0 0 0,-1 1 0 0 0,1-1 0 0 0,-1 0 0 0 0,1 6 0 0 0,-2-3 0 0 0,0 1 0 0 0,0-1 0 0 0,-1 1 0 0 0,1-1 0 0 0,-1 0 0 0 0,-1 0 0 0 0,1 0 0 0 0,0 0 0 0 0,-1 0 0 0 0,0 0 0 0 0,-1-1 0 0 0,-5 7 0 0 0,7-8 46 0 0,1-1-1 0 0,-1 1 1 0 0,1 0 0 0 0,0-1 0 0 0,0 1-1 0 0,0 0 1 0 0,0 0 0 0 0,-1 6-1 0 0,-6 16 475 0 0,-2-10-104 0 0,7-10-302 0 0,0-1 0 0 0,1 1 1 0 0,-1 0-1 0 0,1-1 0 0 0,-2 7 0 0 0,3-7-144 0 0,0 1 1 0 0,-1-1-1 0 0,1 1 0 0 0,-1-1 1 0 0,-1 1-1 0 0,1-1 1 0 0,0 0-1 0 0,-1 0 0 0 0,0 0 1 0 0,0 0-1 0 0,0-1 0 0 0,-7 6 1 0 0,9-7-446 0 0,1-2-33 0 0,0 0 65 0 0,-1-2 222 0 0,-7-26-1468 0 0,7 14-5288 0 0,1 3-1181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8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 15663 0 0,'0'0'356'0'0,"0"0"50"0"0,0 0 20 0 0,0 0-42 0 0,2 0-250 0 0,7 4-107 0 0,-5-1 78 0 0,1-1 1 0 0,0 0 0 0 0,0 0 0 0 0,-1-1 0 0 0,1 1-1 0 0,0-1 1 0 0,10 1 0 0 0,12-2 714 0 0,0-1 0 0 0,0-2 0 0 0,52-10 0 0 0,-52 6-297 0 0,-19 6-501 0 0,1-1-1 0 0,-1 0 1 0 0,0 0 0 0 0,0-1 0 0 0,-1 0-1 0 0,1 0 1 0 0,-1-1 0 0 0,8-5-1 0 0,-12 7-275 0 0,0 0 0 0 0,0 0-1 0 0,1 0 1 0 0,-1 1 0 0 0,0-1-1 0 0,0 1 1 0 0,1-1 0 0 0,5 0-1 0 0,8-4-379 0 0,18-9-900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9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0 19351 0 0,'0'0'439'0'0,"0"0"62"0"0,0 0 33 0 0,0 0-65 0 0,0 0-169 0 0,0 0 442 0 0,0 0 229 0 0,0 0 42 0 0,0 0-127 0 0,-1 2-582 0 0,-69 134 1785 0 0,32-72-2069 0 0,23-41-22 0 0,-20 43 0 0 0,-2 7 2 0 0,23-48 0 0 0,-13 35 0 0 0,25-56 0 0 0,1 0 0 0 0,1 0 0 0 0,-1 0 0 0 0,1 0 0 0 0,-1 7 0 0 0,1 1 0 0 0,0-12 0 0 0,-1 1 0 0 0,1 0 0 0 0,0 0 0 0 0,0-1 0 0 0,0 1 0 0 0,0 0 0 0 0,0 0 0 0 0,0-1 0 0 0,0 1 0 0 0,1 0 0 0 0,-1 0 0 0 0,0-1 0 0 0,0 1 0 0 0,1 0 0 0 0,-1-1 0 0 0,0 1 0 0 0,1 0 0 0 0,0 0 0 0 0,5 1 0 0 0,-5-3 0 0 0,2 2-5 0 0,1 0 1 0 0,-1-1-1 0 0,1 0 1 0 0,-1 0-1 0 0,1 0 1 0 0,-1-1-1 0 0,1 1 0 0 0,-1-1 1 0 0,1 0-1 0 0,-1 1 1 0 0,0-2-1 0 0,1 1 0 0 0,-1 0 1 0 0,0-1-1 0 0,0 1 1 0 0,0-1-1 0 0,0 0 1 0 0,0 0-1 0 0,5-4 0 0 0,-4 2-18 0 0,0 1-1 0 0,0-1 0 0 0,-1 0 0 0 0,1 0 0 0 0,-1 0 0 0 0,0 0 1 0 0,0-1-1 0 0,-1 1 0 0 0,1-1 0 0 0,-1 0 0 0 0,0 0 1 0 0,2-8-1 0 0,5-15-778 0 0,-7 24 621 0 0,-1 0 1 0 0,1-1-1 0 0,-1 1 0 0 0,0 0 1 0 0,0-1-1 0 0,-1 1 0 0 0,1-1 1 0 0,-1-5-1 0 0,1-17-1180 0 0,-1 21 971 0 0,0 1 0 0 0,0-1 1 0 0,0 0-1 0 0,-2-10 0 0 0,1 14 298 0 0,1-1 0 0 0,-1 1 0 0 0,0 0 0 0 0,0-1 0 0 0,-1 1 0 0 0,1 0 0 0 0,0 0 0 0 0,-1 0-1 0 0,1 0 1 0 0,-1 0 0 0 0,0 0 0 0 0,0 0 0 0 0,1 1 0 0 0,-5-4 0 0 0,2 3 46 0 0,-1-1-1 0 0,0 0 1 0 0,1 1 0 0 0,-1 0-1 0 0,0 0 1 0 0,0 0-1 0 0,0 1 1 0 0,-1 0 0 0 0,1 0-1 0 0,0 0 1 0 0,0 0-1 0 0,-1 1 1 0 0,1 0-1 0 0,0 0 1 0 0,-1 0 0 0 0,-9 3-1 0 0,6-1 220 0 0,-1 0 0 0 0,1 1 0 0 0,0 0 0 0 0,1 1 0 0 0,-1 0 0 0 0,0 1 0 0 0,1-1 0 0 0,-13 11 0 0 0,5-1 851 0 0,15-13-512 0 0,1-1 0 0 0,0 0-69 0 0,1 2-294 0 0,3 1-148 0 0,1 0 0 0 0,-1 0 1 0 0,0 0-1 0 0,1-1 0 0 0,0 0 0 0 0,-1 0 0 0 0,1 0 0 0 0,0-1 1 0 0,0 1-1 0 0,0-1 0 0 0,0 0 0 0 0,1-1 0 0 0,-1 1 0 0 0,10-1 1 0 0,8-1-3 0 0,45-6 0 0 0,-47 3-782 0 0,40-12 0 0 0,-46 11-7051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29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6 19351 0 0,'0'0'439'0'0,"2"0"62"0"0,3-3-335 0 0,0 1-1 0 0,0 0 1 0 0,0 0-1 0 0,0 0 0 0 0,1 1 1 0 0,-1 0-1 0 0,0 0 1 0 0,1 0-1 0 0,-1 1 1 0 0,7 0-1 0 0,-8 0 48 0 0,-1 1 0 0 0,0-1-1 0 0,1 1 1 0 0,-1 0 0 0 0,0 0-1 0 0,1 0 1 0 0,-1 0 0 0 0,0 1-1 0 0,0 0 1 0 0,0-1-1 0 0,0 1 1 0 0,0 0 0 0 0,0 0-1 0 0,-1 1 1 0 0,1-1 0 0 0,-1 0-1 0 0,4 6 1 0 0,-2-2-99 0 0,-1 0 1 0 0,1 0-1 0 0,-2 0 0 0 0,1 0 0 0 0,-1 0 1 0 0,0 1-1 0 0,0-1 0 0 0,0 1 0 0 0,-1 0 1 0 0,0-1-1 0 0,-1 1 0 0 0,0 0 0 0 0,0 0 1 0 0,-1 9-1 0 0,-1 7 184 0 0,-2-1-1 0 0,-11 44 1 0 0,2-27 74 0 0,-1-1 1 0 0,-32 63-1 0 0,27-71-372 0 0,-1-1 0 0 0,-2 0 0 0 0,-37 38 0 0 0,55-62 22 0 0,2-3-42 0 0,1 0-1 0 0,-1-1 1 0 0,0 1 0 0 0,1 0 0 0 0,-1-1-1 0 0,0 1 1 0 0,0-1 0 0 0,0 0-1 0 0,0 0 1 0 0,-4 2 0 0 0,5-2-1031 0 0,-7-8-1900 0 0,2-4 1418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31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8 11975 0 0,'27'-21'576'0'0,"-25"21"-521"0"0,-1 0-1 0 0,1 0 1 0 0,0 0-1 0 0,-1 0 0 0 0,1 0 1 0 0,0-1-1 0 0,-1 1 1 0 0,1 0-1 0 0,-1-1 0 0 0,1 1 1 0 0,0-1-1 0 0,1 0 1 0 0,-3 1-37 0 0,13-4 508 0 0,-1 0 1 0 0,1 1 0 0 0,-1 1-1 0 0,1 0 1 0 0,0 1 0 0 0,0 0-1 0 0,0 1 1 0 0,14 2 0 0 0,10-1 783 0 0,264-21 3102 0 0,-258 16-4560 0 0,-4 2 1136 0 0,52 2 0 0 0,56 8-988 0 0,-72-8 0 0 0,24 2 0 0 0,-58 0 0 0 0,0-2 0 0 0,66-9 0 0 0,6 1 0 0 0,-37 6 0 0 0,114-6 0 0 0,-125 3 0 0 0,-35 4 0 0 0,48-10 0 0 0,-52 6 0 0 0,-4 1 0 0 0,14-2 635 0 0,-29 3-386 0 0,1 2 1 0 0,0-1-1 0 0,-1 1 1 0 0,15 0 0 0 0,-22 0-101 0 0,-1-1-171 0 0,1 1 1 0 0,0-1-1 0 0,-1 1 0 0 0,1-1 0 0 0,-1 1 1 0 0,1 0-1 0 0,-1-1 0 0 0,1 1 1 0 0,-1 0-1 0 0,0-1 0 0 0,0 1 0 0 0,0 0 1 0 0,0 0-1 0 0,0 0 0 0 0,0 0 0 0 0,0 0 1 0 0,0 0-1 0 0,0 0 0 0 0,0 0 1 0 0,0 0-1 0 0,-2 0 0 0 0,-2-2-736 0 0,-13-9-2193 0 0,5 8 1418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33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1975 0 0,'0'0'547'0'0,"0"0"-11"0"0,0 0-203 0 0,0 0 419 0 0,0 0 220 0 0,0 0 42 0 0,0 0 8 0 0,0 0 2 0 0,0 0 0 0 0,0 0 0 0 0,0 0-69 0 0,0 0-290 0 0,0 0-121 0 0,0 0-28 0 0,0 0-4 0 0,3-1 0 0 0,159-26 1200 0 0,45 9 264 0 0,-177 15-1976 0 0,6-2 0 0 0,0 3 0 0 0,0 0 0 0 0,40 5 0 0 0,-66-2 72 0 0,-8-1 299 0 0,-2 0 117 0 0,0 0 21 0 0,0 0-98 0 0,0 0-427 0 0,0 0-190 0 0,0 0-32 0 0,-33 12-793 0 0,25-11 358 0 0,1 0-1 0 0,-1 0 1 0 0,0-1 0 0 0,0-1-1 0 0,1 1 1 0 0,-1-1 0 0 0,0 0-1 0 0,1-1 1 0 0,-1 0 0 0 0,1 0 0 0 0,0 0-1 0 0,0-1 1 0 0,-13-7 0 0 0,-10-6-1885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34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9351 0 0,'0'0'439'0'0,"0"0"62"0"0,0 0 33 0 0,0 0-65 0 0,0 0-169 0 0,0 0 442 0 0,0 0 229 0 0,0 0 42 0 0,2-1-59 0 0,1 0-763 0 0,0 0 1 0 0,0 0 0 0 0,0 0 0 0 0,1 0-1 0 0,-1 0 1 0 0,0 1 0 0 0,1-1-1 0 0,5 1 1 0 0,36 0 424 0 0,-38 0-616 0 0,-1 0 0 0 0,0-1 0 0 0,0 1 0 0 0,10-3 0 0 0,-10 1 0 0 0,0 1 0 0 0,0 0 0 0 0,0 0 0 0 0,0 1 0 0 0,8 0 0 0 0,-2 2 45 0 0,1 0-1 0 0,-1 0 1 0 0,1 1-1 0 0,-1 1 1 0 0,0 0-1 0 0,0 0 0 0 0,-1 1 1 0 0,1 1-1 0 0,-1 0 1 0 0,12 9-1 0 0,-21-13-1 0 0,0-1 0 0 0,0 1-1 0 0,0 0 1 0 0,-1 0 0 0 0,1 0 0 0 0,0 0-1 0 0,-1 0 1 0 0,0 0 0 0 0,1 0-1 0 0,-1 1 1 0 0,0-1 0 0 0,0 0-1 0 0,1 5 1 0 0,-1-3-6 0 0,-1 0 0 0 0,0-1 0 0 0,0 1 1 0 0,0 0-1 0 0,0 0 0 0 0,0 0 0 0 0,-1 0 0 0 0,-1 5 0 0 0,-2 9 64 0 0,-1 0-1 0 0,-1-1 1 0 0,-1 1-1 0 0,0-1 1 0 0,-17 28-1 0 0,17-35-100 0 0,-43 65 0 0 0,40-61 3 0 0,7-11-7 0 0,-6 2-6 0 0,7-4-54 0 0,2-1-53 0 0,0 0-12 0 0,0 0-106 0 0,0 0-422 0 0,-6 5-515 0 0,4-4-3477 0 0,2-1 3411 0 0,0 0-298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2:34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38 7831 0 0,'2'0'356'0'0,"0"0"-250"0"0,2 1 15 0 0,10-5 130 0 0,-6 0 110 0 0,-1 0-369 0 0,-2 0 4282 0 0,-1 1 6532 0 0,-8 9-6406 0 0,-15 14-3786 0 0,15-16-484 0 0,-1 1 0 0 0,1-1-1 0 0,-8 11 1 0 0,-23 33 342 0 0,-4 7-152 0 0,25-32-268 0 0,-1 3 35 0 0,-22 46 1 0 0,34-65-81 0 0,0 1 0 0 0,0 0 1 0 0,1 0-1 0 0,0 0 0 0 0,1 0 1 0 0,0 0-1 0 0,0 0 0 0 0,0 0 1 0 0,1 0-1 0 0,1 1 0 0 0,0 8 1 0 0,0-14-4 0 0,0 0 0 0 0,0 0 1 0 0,0 0-1 0 0,1 0 0 0 0,-1 0 0 0 0,1 0 1 0 0,0 0-1 0 0,0 0 0 0 0,0 0 1 0 0,0-1-1 0 0,0 1 0 0 0,0-1 1 0 0,1 0-1 0 0,-1 0 0 0 0,1 0 0 0 0,-1 0 1 0 0,1 0-1 0 0,0 0 0 0 0,0-1 1 0 0,0 1-1 0 0,0-1 0 0 0,0 0 1 0 0,0 0-1 0 0,1 0 0 0 0,3 1 0 0 0,5 0 17 0 0,1 0-1 0 0,-1 0 1 0 0,1-2-1 0 0,0 1 1 0 0,14-3-1 0 0,-10 1 11 0 0,-1-1 0 0 0,0 0-1 0 0,0-2 1 0 0,0 0 0 0 0,-1 0-1 0 0,27-12 1 0 0,-36 12 7 0 0,1 1 0 0 0,0-1 0 0 0,-1 0 0 0 0,1-1 0 0 0,-1 1-1 0 0,-1-1 1 0 0,1-1 0 0 0,-1 1 0 0 0,1-1 0 0 0,-2 0 0 0 0,1 0 0 0 0,-1 0 0 0 0,1-1-1 0 0,-2 0 1 0 0,1 1 0 0 0,3-11 0 0 0,-3 5 4 0 0,-1-1 0 0 0,0 0 0 0 0,-1 0-1 0 0,0 0 1 0 0,-1 0 0 0 0,0 0 0 0 0,-1 0 0 0 0,-1-1 0 0 0,0 1-1 0 0,0 0 1 0 0,-8-25 0 0 0,7 30-21 0 0,0 1-1 0 0,-1-1 1 0 0,-1 1 0 0 0,1-1-1 0 0,-1 1 1 0 0,0 0 0 0 0,0 0-1 0 0,-1 1 1 0 0,0-1 0 0 0,0 1-1 0 0,-1 0 1 0 0,0 1 0 0 0,0-1-1 0 0,0 1 1 0 0,-1 0 0 0 0,1 1-1 0 0,-1-1 1 0 0,0 1 0 0 0,-1 1-1 0 0,-10-5 1 0 0,-1 2-437 0 0,1 2 0 0 0,-1 0 1 0 0,0 1-1 0 0,0 0 0 0 0,0 2 0 0 0,0 0 0 0 0,-32 4 0 0 0,21 0-1001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37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0'0'0'0'0,"0"0"80"0"0,0 0-80 0 0,0 0 0 0 0,0 0 0 0 0,0 0 0 0 0,0 0 424 0 0,0 0 72 0 0,0 0 16 0 0,0 0-1096 0 0,0 0-216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1.5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521 10135 0 0,'0'0'231'0'0,"0"0"29"0"0,0 0 19 0 0,0 0 105 0 0,0 0 410 0 0,0 0 184 0 0,1-2 40 0 0,2-1-552 0 0,0-1-1 0 0,1 0 0 0 0,-1 1 1 0 0,1-1-1 0 0,5-2 0 0 0,12-13 447 0 0,11-10 359 0 0,-22 21-841 0 0,-1 0-1 0 0,8-9 1 0 0,11-13 540 0 0,-8 8 81 0 0,21-30 0 0 0,42-92 972 0 0,-69 116-1894 0 0,-8 16-129 0 0,-2 1 0 0 0,0-1 0 0 0,0 0 0 0 0,-1 0 0 0 0,0 0 0 0 0,-1-1 0 0 0,0-13 0 0 0,-5-2 2032 0 0,-1 30-2031 0 0,0-1 1 0 0,-1 1-1 0 0,1 0 0 0 0,0 0 1 0 0,0 1-1 0 0,0-1 0 0 0,0 1 1 0 0,1 0-1 0 0,-1 0 0 0 0,1 0 1 0 0,-1 0-1 0 0,1 1 0 0 0,0 0 1 0 0,-4 6-1 0 0,-3 6-2 0 0,1 1 0 0 0,-10 23 0 0 0,12-24 0 0 0,-89 226 1 0 0,27-62 0 0 0,-52 90-401 0 0,97-217-321 0 0,-23 73 1 0 0,31-79 573 0 0,14-42 148 0 0,1-3 0 0 0,0 0 0 0 0,1 0 0 0 0,-1 0 0 0 0,-1 0 0 0 0,1-1 0 0 0,0 1 0 0 0,0 0 0 0 0,-1-1 0 0 0,1 1 0 0 0,-3 2 0 0 0,-1 1 0 0 0,5-5 0 0 0,0 0 0 0 0,0 0 0 0 0,0 0 0 0 0,0 0 0 0 0,0 0 0 0 0,0 0 0 0 0,0 0 0 0 0,0 0 0 0 0,0 1 0 0 0,0-1 0 0 0,0 0 0 0 0,0 0 0 0 0,0 0 0 0 0,0 0 0 0 0,0 0 0 0 0,0 0 0 0 0,-1 0 0 0 0,1 0 0 0 0,0 0 0 0 0,0 0 0 0 0,0 0 0 0 0,0 0 0 0 0,0 0 0 0 0,0 0 0 0 0,0 0 0 0 0,0 1 0 0 0,0-1 0 0 0,-1 0 0 0 0,1 0 0 0 0,0 0 0 0 0,0 0 0 0 0,0 0 0 0 0,0 0 0 0 0,0 0 0 0 0,0 0 0 0 0,0 0 0 0 0,0-1 0 0 0,-1 1 0 0 0,1 0 0 0 0,0 0 0 0 0,0 0 0 0 0,0 0 0 0 0,0 0 0 0 0,0 0 0 0 0,0 0 0 0 0,0 0 0 0 0,0 0 0 0 0,0 0 0 0 0,-1 0 0 0 0,1 0 0 0 0,0 0 0 0 0,0-1 0 0 0,-1-6 0 0 0,3-11 0 0 0,3-7 0 0 0,2 0 0 0 0,0 1 0 0 0,2-1 0 0 0,14-26 0 0 0,-2 3 0 0 0,16-31 0 0 0,-23 54 0 0 0,-2-2 0 0 0,-1 0 0 0 0,9-30 0 0 0,-20 56 0 0 0,1 0 0 0 0,-1 0 0 0 0,0 0 0 0 0,1 1 0 0 0,-1-1 0 0 0,0 0 0 0 0,0 0 0 0 0,0 0 0 0 0,0 0 0 0 0,0 0 0 0 0,0 0 0 0 0,0 0 0 0 0,0 1 0 0 0,0-1 0 0 0,0 0 0 0 0,-1 0 0 0 0,1 0 0 0 0,0 0 0 0 0,-1 0 0 0 0,1 1 0 0 0,0-1 0 0 0,-1 0 0 0 0,1 0 0 0 0,-1 1 0 0 0,1-1 0 0 0,-1 0 0 0 0,1 0 0 0 0,-1 1 0 0 0,0-1 0 0 0,1 1 0 0 0,-1-1 0 0 0,0 1 0 0 0,0-1 0 0 0,1 1 0 0 0,-1-1 0 0 0,0 1 0 0 0,0 0 0 0 0,0-1 0 0 0,1 1 0 0 0,-1 0 0 0 0,0 0 0 0 0,0-1 0 0 0,0 1 0 0 0,-1 0 0 0 0,-2 0 0 0 0,1 0 0 0 0,-1 0 0 0 0,1 0 0 0 0,-1 1 0 0 0,0-1 0 0 0,1 1 0 0 0,-1 0 0 0 0,1 0 0 0 0,-6 3 0 0 0,-11 5 0 0 0,0 0 0 0 0,0 0 0 0 0,0 2 0 0 0,-21 16 0 0 0,33-20 0 0 0,4 1 0 0 0,4-8 0 0 0,0 1 0 0 0,1-1 0 0 0,-1 0 0 0 0,0 1 0 0 0,0-1 0 0 0,1 0 0 0 0,-1 1 0 0 0,0-1 0 0 0,1 1 0 0 0,-1-1 0 0 0,0 0 0 0 0,1 0 0 0 0,-1 1 0 0 0,1-1 0 0 0,-1 0 0 0 0,0 0 0 0 0,1 0 0 0 0,0 1 0 0 0,8 2 0 0 0,-1 0 0 0 0,1 0 0 0 0,0-1 0 0 0,0-1 0 0 0,0 1 0 0 0,0-1 0 0 0,17-1 0 0 0,68-8 0 0 0,-80 7 0 0 0,140-25-1287 0 0,-126 16-1724 0 0,-10 1-2997 0 0,-6 1-630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0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4 17503 0 0,'0'0'399'0'0,"0"0"60"0"0,0 0 21 0 0,-2 0-59 0 0,0-1-345 0 0,1 1-63 0 0,0 0 1 0 0,0-1-1 0 0,0 1 0 0 0,0 0 0 0 0,0 0 1 0 0,0 0-1 0 0,0 0 0 0 0,0 0 0 0 0,0 0 1 0 0,0 0-1 0 0,1 0 0 0 0,-1 1 0 0 0,0-1 0 0 0,0 0 1 0 0,0 1-1 0 0,-1-1 0 0 0,0 1 4974 0 0,6 0-1977 0 0,15-1-1096 0 0,27-1-1741 0 0,13-6-153 0 0,-39 4-22 0 0,35-2 0 0 0,1 9-2269 0 0,-31-1 473 0 0,33 0-1 0 0,-73 0-1165 0 0,13-2 2545 0 0,-1 0 0 0 0,1-1 0 0 0,-1 1 0 0 0,0-1 0 0 0,0 1 0 0 0,-3-1 0 0 0,-21-1-1617 0 0,-1 1-11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2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0 15663 0 0,'0'0'356'0'0,"0"0"50"0"0,0 0 20 0 0,0 0-42 0 0,-2 0-112 0 0,-8 2 1182 0 0,1 0 1 0 0,-1 1-1 0 0,-19 7 0 0 0,26-9-1306 0 0,-1 1 0 0 0,0 0 0 0 0,1 0 0 0 0,-1 1 0 0 0,1-1 0 0 0,0 1-1 0 0,0 0 1 0 0,0-1 0 0 0,0 1 0 0 0,0 1 0 0 0,0-1 0 0 0,1 0 0 0 0,-3 4 0 0 0,-35 70-91 0 0,3 1 1 0 0,-39 117-1 0 0,47-74-57 0 0,15-57 0 0 0,-7 17 0 0 0,20-80 0 0 0,1-1 0 0 0,0 1-1 0 0,-1 0 1 0 0,1 0 0 0 0,0 0 0 0 0,0-1-1 0 0,0 1 1 0 0,0 0 0 0 0,-1 0-1 0 0,1 0 1 0 0,1 0 0 0 0,-1-1 0 0 0,0 1-1 0 0,0 0 1 0 0,0 0 0 0 0,0 0 0 0 0,0 0-1 0 0,1-1 1 0 0,-1 1 0 0 0,0 0 0 0 0,1 0-1 0 0,-1-1 1 0 0,1 2 0 0 0,4 10-58 0 0,-4-11-279 0 0,-1-1-138 0 0,0 0-33 0 0,0 0-72 0 0,0 0-285 0 0,0 0-126 0 0,0 0-1257 0 0,0 0-4916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2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68 13823 0 0,'0'0'315'0'0,"0"0"45"0"0,0 0 21 0 0,0 0-49 0 0,0 0-81 0 0,0 0 481 0 0,0 0 237 0 0,0 0 45 0 0,0 0 8 0 0,0 0 2 0 0,0 0 0 0 0,0 0 0 0 0,0 0-137 0 0,-1 1-583 0 0,-4 4-236 0 0,1 1-1 0 0,-1-1 1 0 0,1 1 0 0 0,1-1 0 0 0,-1 1 0 0 0,1 0-1 0 0,0 0 1 0 0,0 1 0 0 0,-2 9 0 0 0,-8 14 751 0 0,-63 133-211 0 0,66-138-608 0 0,8-18 0 0 0,0-1 0 0 0,-1 0 0 0 0,1 0 0 0 0,-5 7 0 0 0,12-33 0 0 0,-3 9 0 0 0,1 0 0 0 0,7-17 0 0 0,82-157 0 0 0,-51 117 0 0 0,-25 44 0 0 0,-13 19 0 0 0,0 1 0 0 0,0 0 0 0 0,0 0 0 0 0,1 0 0 0 0,-1 0 0 0 0,1 1 0 0 0,0-1 0 0 0,0 1 0 0 0,6-4 0 0 0,0 3 0 0 0,0 6 0 0 0,-8-1 6 0 0,0-1-1 0 0,0 1 1 0 0,1 1 0 0 0,-1-1-1 0 0,0 0 1 0 0,0 0-1 0 0,0 1 1 0 0,0-1-1 0 0,-1 1 1 0 0,1 0 0 0 0,0-1-1 0 0,-1 1 1 0 0,1 0-1 0 0,1 3 1 0 0,1 2 65 0 0,1 1-1 0 0,4 14 1 0 0,2 3 124 0 0,-7-17-138 0 0,-1 1 0 0 0,0-1-1 0 0,0 1 1 0 0,-1 0 0 0 0,0-1 0 0 0,0 1 0 0 0,-1 0 0 0 0,0 0 0 0 0,-1 0-1 0 0,0 0 1 0 0,0 0 0 0 0,-3 14 0 0 0,-3 10 196 0 0,-2 0 1 0 0,-12 32-1 0 0,8-29-195 0 0,7-24-45 0 0,3-7-24 0 0,0 0 0 0 0,0 0 0 0 0,0 0 0 0 0,1 0 0 0 0,0 0 0 0 0,-1 6 0 0 0,2-9-326 0 0,0-2-138 0 0,0 0-33 0 0,0 0 65 0 0,0 0 373 0 0,1 0-1 0 0,0-1 0 0 0,-1 1 0 0 0,1 0 1 0 0,-1-1-1 0 0,1 1 0 0 0,0-1 0 0 0,-1 1 0 0 0,1-1 1 0 0,-1 1-1 0 0,1-1 0 0 0,-1 1 0 0 0,1-1 0 0 0,-1 0 1 0 0,0 1-1 0 0,1-1 0 0 0,-1 0 0 0 0,0 1 0 0 0,1-1 1 0 0,-1 0-1 0 0,0 0 0 0 0,6-17-1386 0 0,-2 1 72 0 0,-1 7 12 0 0,-1 0 1 0 0,2-15-1 0 0,-4 9-163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2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1975 0 0,'2'0'267'0'0,"86"-5"812"0"0,-28 1 715 0 0,-39 3-936 0 0,1-1 1 0 0,0-1-1 0 0,0 0 0 0 0,29-11 0 0 0,-36 9-904 0 0,-9 3 189 0 0,8-8-1084 0 0,-11 8-3542 0 0,3-5-1565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3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 15663 0 0,'0'0'356'0'0,"0"0"50"0"0,0 0 20 0 0,0 0-42 0 0,-38 26 1592 0 0,35-22-1631 0 0,-1 0 0 0 0,1 0-1 0 0,0 0 1 0 0,0 0 0 0 0,0 1-1 0 0,0-1 1 0 0,1 1 0 0 0,0 0-1 0 0,0 0 1 0 0,0 0-1 0 0,-1 7 1 0 0,-5 29 342 0 0,-3 73-1 0 0,-1 10 161 0 0,2-42-847 0 0,6-64-876 0 0,4-16 368 0 0,0-2 65 0 0,0 0 222 0 0,-12-1-1163 0 0,11 1 1294 0 0,-1-1 0 0 0,1 0-1 0 0,-1 1 1 0 0,1-1 0 0 0,-1 0 0 0 0,1 0-1 0 0,0 0 1 0 0,-1 0 0 0 0,1 0 0 0 0,0-1 0 0 0,0 1-1 0 0,0 0 1 0 0,0 0 0 0 0,0-1 0 0 0,0 1-1 0 0,-1-3 1 0 0,1 1-106 0 0,0 1 0 0 0,0-1 0 0 0,1 0 0 0 0,-1 0 0 0 0,1 0 1 0 0,0 1-1 0 0,0-1 0 0 0,0 0 0 0 0,0-4 0 0 0,0 4 13 0 0,0 0 0 0 0,-1 1 0 0 0,1-1 0 0 0,-1 0 0 0 0,0 1 0 0 0,0-1 0 0 0,0 0 0 0 0,0 1 1 0 0,0-1-1 0 0,0 1 0 0 0,-1-1 0 0 0,1 1 0 0 0,-1 0 0 0 0,0 0 0 0 0,1 0 0 0 0,-1 0 0 0 0,-4-4 0 0 0,3 4 67 0 0,1 0-1 0 0,-1-1 1 0 0,1 0-1 0 0,0 1 1 0 0,0-1-1 0 0,0 0 1 0 0,0 0-1 0 0,1 0 1 0 0,-1 0-1 0 0,1 0 1 0 0,-2-5-1 0 0,3 6 64 0 0,-1-1 0 0 0,0 1 0 0 0,1 0 0 0 0,-1 0 0 0 0,0-1 0 0 0,0 1 0 0 0,-1 0 0 0 0,1 0 0 0 0,0 0-1 0 0,-1 0 1 0 0,1 0 0 0 0,-4-3 0 0 0,4 4 75 0 0,0 0-1 0 0,0 0 1 0 0,-1 0 0 0 0,1 1-1 0 0,0-1 1 0 0,0 0-1 0 0,-1 0 1 0 0,1 1 0 0 0,0-1-1 0 0,-1 1 1 0 0,1-1 0 0 0,0 1-1 0 0,-1 0 1 0 0,1 0-1 0 0,-1-1 1 0 0,1 1 0 0 0,-1 0-1 0 0,1 0 1 0 0,0 0-1 0 0,-1 1 1 0 0,-2-1 0 0 0,-10 2 674 0 0,12-2-566 0 0,0 0 0 0 0,1 1 1 0 0,-1-1-1 0 0,1 0 0 0 0,-1 0 0 0 0,1 1 0 0 0,-1-1 0 0 0,1 1 1 0 0,0-1-1 0 0,-1 1 0 0 0,1 0 0 0 0,-1-1 0 0 0,-1 3 0 0 0,-6 4 825 0 0,8-7-916 0 0,0 1-1 0 0,1-1 1 0 0,-1 0 0 0 0,1 1 0 0 0,-1-1 0 0 0,1 1-1 0 0,-1 0 1 0 0,1-1 0 0 0,0 1 0 0 0,-1-1-1 0 0,1 1 1 0 0,0 0 0 0 0,-1-1 0 0 0,1 1 0 0 0,0 0-1 0 0,0-1 1 0 0,-1 1 0 0 0,1 0 0 0 0,0-1-1 0 0,0 1 1 0 0,0 0 0 0 0,0-1 0 0 0,0 1 0 0 0,0 0-1 0 0,0 0 1 0 0,0-1 0 0 0,0 1 0 0 0,1 0-1 0 0,-1-1 1 0 0,0 1 0 0 0,0 0 0 0 0,1-1 0 0 0,-1 1-1 0 0,0-1 1 0 0,1 1 0 0 0,0 0 0 0 0,-1 1 131 0 0,1-1 273 0 0,4 7-273 0 0,-5-7-170 0 0,1 0 0 0 0,0 0-1 0 0,0 1 1 0 0,0-1 0 0 0,-1 0 0 0 0,1 0-1 0 0,1 0 1 0 0,-1 0 0 0 0,0 0 0 0 0,0 0-1 0 0,0 0 1 0 0,0-1 0 0 0,1 1 0 0 0,-1 0-1 0 0,0-1 1 0 0,1 1 0 0 0,-1 0-1 0 0,3 0 1 0 0,8 5 0 0 0,-7-4 0 0 0,0 1 0 0 0,1-1 0 0 0,-1 0 0 0 0,0-1 0 0 0,1 1 0 0 0,-1-1 0 0 0,1 0 0 0 0,0 0 0 0 0,-1-1 0 0 0,1 1 0 0 0,6-2 0 0 0,5 0-672 0 0,-12-1 171 0 0,-1 0 1 0 0,-1 0 125 0 0,0 0-1 0 0,0 1 1 0 0,0-1-1 0 0,0 0 1 0 0,-1 0 0 0 0,1-1-1 0 0,-1 1 1 0 0,4-4-1 0 0,-1 1-182 0 0,13-12-1488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3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 13823 0 0,'0'0'630'0'0,"0"0"-13"0"0,0 0-252 0 0,0 0 391 0 0,0 0 216 0 0,2 1 42 0 0,7 4-719 0 0,0 1 1 0 0,-1 1-1 0 0,0-1 1 0 0,-1 1 0 0 0,1 0-1 0 0,-1 1 1 0 0,0 0 0 0 0,-1 0-1 0 0,0 1 1 0 0,0-1-1 0 0,-1 1 1 0 0,0 0 0 0 0,-1 1-1 0 0,0-1 1 0 0,0 1 0 0 0,-1 0-1 0 0,0 0 1 0 0,-1 0-1 0 0,0 0 1 0 0,-1 0 0 0 0,0 1-1 0 0,0-1 1 0 0,-1 0-1 0 0,-2 14 1 0 0,0-2-296 0 0,-2-1 0 0 0,0 1 0 0 0,-12 33 0 0 0,11-40 0 0 0,-1-1 0 0 0,-1 0 0 0 0,0 0 0 0 0,-1 0 0 0 0,-17 23 0 0 0,13-26-299 0 0,1 0-1 0 0,-1 0 1 0 0,-1-1 0 0 0,0-1-1 0 0,-15 9 1 0 0,-17 12-698 0 0,19-11-2074 0 0,24-18 2047 0 0,2-1 0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4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5663 0 0,'0'0'356'0'0,"0"0"50"0"0,0 0 20 0 0,0 0-42 0 0,1 0-250 0 0,7 1 467 0 0,0-1 0 0 0,-1-1 0 0 0,1 0 0 0 0,0 0 0 0 0,-1 0 0 0 0,1-1 0 0 0,-1 0 0 0 0,12-5 0 0 0,4-1-32 0 0,83-26-530 0 0,-104 33-735 0 0,-2 1-257 0 0,0 0-1286 0 0,0 0-4924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4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3823 0 0,'0'0'315'0'0,"2"1"45"0"0,5 2-150 0 0,1-1 0 0 0,-1 0 0 0 0,1 0 1 0 0,0 0-1 0 0,0-1 0 0 0,-1 0 0 0 0,11 0 0 0 0,5-1 1812 0 0,29-4 0 0 0,-14-4 675 0 0,-21 3-2155 0 0,-6 2-509 0 0,-4-3-230 0 0,-5 0-405 0 0,-1 5-2777 0 0,-1 1 1845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6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85 8287 0 0,'0'0'191'0'0,"0"0"26"0"0,0 0 9 0 0,0-1-34 0 0,0-1-197 0 0,1 0 1 0 0,-1 1 0 0 0,1-1 0 0 0,0 0 0 0 0,0 1-1 0 0,-1-1 1 0 0,1 0 0 0 0,0 1 0 0 0,0 0 0 0 0,1-1-1 0 0,-1 1 1 0 0,0-1 0 0 0,0 1 0 0 0,1 0-1 0 0,2-2 1 0 0,-1 0 436 0 0,0 0-1 0 0,0-1 1 0 0,0 1 0 0 0,3-5-1 0 0,-3 2 427 0 0,2-8 8628 0 0,-2 7-8130 0 0,-3 6-912 0 0,0-1-289 0 0,-1-3-66 0 0,0 4 282 0 0,0 3-236 0 0,-1 0-1 0 0,0 0 1 0 0,0 0 0 0 0,0 0 0 0 0,0-1-1 0 0,0 1 1 0 0,0-1 0 0 0,-1 1 0 0 0,1-1 0 0 0,-4 2-1 0 0,-5 3-27 0 0,3 2-105 0 0,0-1 0 0 0,1 1 0 0 0,0 0 1 0 0,0 1-1 0 0,0-1 0 0 0,1 1 0 0 0,1 1 0 0 0,-5 9 0 0 0,-18 26-5 0 0,-123 162 3 0 0,100-135 0 0 0,50-68 0 0 0,7-6 0 0 0,7-6 0 0 0,11-16 0 0 0,-1 0 0 0 0,0-2 0 0 0,32-49 0 0 0,-26 29 0 0 0,-19 29 0 0 0,1 1 0 0 0,16-21 0 0 0,55-56 0 0 0,-72 83 15 0 0,0 1-1 0 0,0 0 0 0 0,0 0 1 0 0,14-7-1 0 0,-22 15 357 0 0,-2 1 117 0 0,0 0 21 0 0,0 0-66 0 0,21-4-278 0 0,-11 2-165 0 0,2 4 0 0 0,4 5 0 0 0,-12-3 0 0 0,-2-1 0 0 0,1 1 0 0 0,1 0 0 0 0,0 1 0 0 0,-1 0 0 0 0,0 0 0 0 0,0 0 0 0 0,0 0 0 0 0,-1 0 0 0 0,0 0 0 0 0,3 12 0 0 0,-2-9 0 0 0,-1 0 0 0 0,-1 1 0 0 0,0-1 0 0 0,0 0 0 0 0,0 1 0 0 0,-2 11 0 0 0,-2-5 0 0 0,0 1 0 0 0,-2 0 0 0 0,0-1 0 0 0,-9 19 0 0 0,4-7 0 0 0,-1 0 0 0 0,0-1 0 0 0,-16 26 0 0 0,19-39 0 0 0,1 1 0 0 0,-8 23 0 0 0,15-37 0 0 0,-4 10 0 0 0,1-2-64 0 0,2-6-273 0 0,1-2-138 0 0,0 0-33 0 0,-4-18-2833 0 0,2 8 622 0 0,-2 1-4789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6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3823 0 0,'0'0'315'0'0,"0"0"45"0"0,0 0 21 0 0,0 0-49 0 0,3-1-220 0 0,20-3 1091 0 0,44-15 0 0 0,0 0 1407 0 0,31-1 553 0 0,-82 17-3647 0 0,-13 4 106 0 0,-1 0 5 0 0,0 0-1063 0 0,-2-1-714 0 0,0 0-2692 0 0,0 0-1150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7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1975 0 0,'0'0'547'0'0,"0"0"-11"0"0,0 0-203 0 0,0 0 419 0 0,0 0 220 0 0,0 0 42 0 0,0 0-61 0 0,0 0-288 0 0,0 0-121 0 0,0 0-28 0 0,0 0 66 0 0,0 0 288 0 0,0 0 122 0 0,0 0 28 0 0,-2 1-133 0 0,-4 1-509 0 0,4-1-304 0 0,-5 3 948 0 0,-4 14-116 0 0,8-13-877 0 0,-111 204-29 0 0,98-179 148 0 0,2 0-1 0 0,-12 38 1 0 0,24-61-68 0 0,0 1 0 0 0,0-1 0 0 0,1 1 0 0 0,0-1 0 0 0,0 1 0 0 0,1-1 0 0 0,0 1 0 0 0,1 10 0 0 0,-1-16-132 0 0,1 0 0 0 0,-1-1 0 0 0,1 1 0 0 0,-1 0 0 0 0,1-1 0 0 0,0 1 0 0 0,-1-1 0 0 0,1 1 0 0 0,0-1 0 0 0,0 1 0 0 0,0-1 0 0 0,3 3 0 0 0,-1-2-1 0 0,0 1-1 0 0,0-1 0 0 0,1 1 0 0 0,-1-1 0 0 0,1 0 0 0 0,0-1 0 0 0,4 3 0 0 0,-5-3-55 0 0,2 0 0 0 0,-1 0 0 0 0,0 0-1 0 0,0-1 1 0 0,0 0 0 0 0,0 1 0 0 0,0-1 0 0 0,1-1 0 0 0,-1 1 0 0 0,0 0-1 0 0,0-1 1 0 0,0 0 0 0 0,0 0 0 0 0,0 0 0 0 0,0-1 0 0 0,0 0-1 0 0,0 1 1 0 0,-1-1 0 0 0,1 0 0 0 0,-1-1 0 0 0,1 1 0 0 0,-1-1-1 0 0,0 1 1 0 0,0-1 0 0 0,0 0 0 0 0,0 0 0 0 0,0 0 0 0 0,-1-1-1 0 0,1 1 1 0 0,-1-1 0 0 0,0 1 0 0 0,0-1 0 0 0,0 0 0 0 0,-1 0-1 0 0,1 1 1 0 0,-1-1 0 0 0,0 0 0 0 0,1-5 0 0 0,-2 5-353 0 0,-1 0 0 0 0,1 0 0 0 0,-1 0 0 0 0,0 0 1 0 0,0 0-1 0 0,0 1 0 0 0,0-1 0 0 0,-1 0 0 0 0,-2-6 0 0 0,-3-6-1516 0 0,0 0-1924 0 0,0-1-822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43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2 15663 0 0,'0'0'356'0'0,"0"0"50"0"0,2 0 20 0 0,8-5-256 0 0,0 0 0 0 0,10-7 0 0 0,15-9 711 0 0,-20 14 175 0 0,6-3-315 0 0,-1 1 0 0 0,42-12 1 0 0,-46 17-457 0 0,-9 2-10 0 0,0 0-1 0 0,0 0 1 0 0,0 1 0 0 0,1 1-1 0 0,11-1 1 0 0,-17 1-612 0 0,-2 0-138 0 0,0 0-942 0 0,0 0-3824 0 0,0 0-1641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1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1 1-276 0 0,3 2 134 0 0,0 0 0 0 0,0 0 0 0 0,0-1 0 0 0,0 0 0 0 0,0 0 0 0 0,1 0-1 0 0,-1 0 1 0 0,1-1 0 0 0,-1 0 0 0 0,8 1 0 0 0,52 6 3218 0 0,-55-7-3102 0 0,7 0 672 0 0,28-3 0 0 0,11 1 78 0 0,-9 1-1128 0 0,-36-1-17 0 0,-2 0-64 0 0,-6 1-273 0 0,-2 0-138 0 0,0 0-1216 0 0,0 0-4970 0 0,0 0-2127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7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0 10135 0 0,'-13'3'167'0'0,"1"-1"-29"0"0,0 1 0 0 0,0 0 0 0 0,0 1 0 0 0,0 0 0 0 0,0 1 0 0 0,-20 12 1 0 0,31-16 254 0 0,1-1 106 0 0,0 0 11 0 0,0 0 2 0 0,24 9 1024 0 0,-11-5-803 0 0,1-1-1 0 0,-1-1 0 0 0,1 0 1 0 0,0-1-1 0 0,26-1 1 0 0,-17-2-638 0 0,1-1 0 0 0,37-10 0 0 0,17-12-4273 0 0,-68 21 2644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7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31 15663 0 0,'0'0'356'0'0,"-1"-3"50"0"0,1 0-283 0 0,0 2-95 0 0,0 0 1 0 0,-1 0-1 0 0,1 0 0 0 0,0 0 1 0 0,-1 0-1 0 0,1 1 0 0 0,0-1 1 0 0,-1 0-1 0 0,1 0 0 0 0,-1 0 0 0 0,1 1 1 0 0,-1-1-1 0 0,0 0 0 0 0,1 1 1 0 0,-1-1-1 0 0,0 0 0 0 0,1 1 0 0 0,-1-1 1 0 0,0 1-1 0 0,0-1 0 0 0,0 1 1 0 0,1-1-1 0 0,-1 1 0 0 0,0 0 0 0 0,0-1 1 0 0,0 1-1 0 0,0 0 0 0 0,-1 0 1 0 0,-3-2-1189 0 0,-3-2 4295 0 0,5 3 561 0 0,8 3-2297 0 0,-3-1-887 0 0,-2-1-68 0 0,5 3-425 0 0,-1 0 0 0 0,1 0 0 0 0,0-1 1 0 0,1 0-1 0 0,-1 0 0 0 0,0 0 0 0 0,1 0 0 0 0,7 0 0 0 0,34 7 382 0 0,-31-7-129 0 0,-1 1 0 0 0,1 1-1 0 0,0 0 1 0 0,-1 1 0 0 0,22 10 0 0 0,-36-15-271 0 0,-1 0 0 0 0,1 1 0 0 0,-1-1 0 0 0,1 0 0 0 0,-1 1 0 0 0,1-1 0 0 0,-1 0 0 0 0,0 1 0 0 0,1-1-1 0 0,-1 0 1 0 0,1 1 0 0 0,-1-1 0 0 0,0 1 0 0 0,1-1 0 0 0,-1 1 0 0 0,1 0 0 0 0,-2 0-1 0 0,1 0 0 0 0,0 1 0 0 0,0-1 0 0 0,-1 0 0 0 0,1 0 0 0 0,0 0 0 0 0,-1 0 0 0 0,1 1 0 0 0,-1-1 0 0 0,1 0 0 0 0,-1 0 0 0 0,0 0 0 0 0,0 0 0 0 0,1 0 0 0 0,-2 1 0 0 0,-15 15 0 0 0,5-9 0 0 0,1 0 0 0 0,-1 0 0 0 0,0-2 0 0 0,-16 7 0 0 0,-16 9 0 0 0,-60 47 0 0 0,101-66 0 0 0,0-1 0 0 0,0 0 0 0 0,0 1 0 0 0,0 0 0 0 0,1 0 0 0 0,-1-1 0 0 0,1 2 0 0 0,-1-1 0 0 0,1 0 0 0 0,-3 6 0 0 0,3 3 0 0 0,3-10 0 0 0,-1-1 0 0 0,1 1 0 0 0,0-1 0 0 0,0 1 0 0 0,0-1 0 0 0,0 1 0 0 0,0-1 0 0 0,0 0 0 0 0,0 1 0 0 0,1-1 0 0 0,-1 0 0 0 0,0 0 0 0 0,1 0 0 0 0,-1 0 0 0 0,1 0 0 0 0,-1 0 0 0 0,3 1 0 0 0,1 0 0 0 0,-1 0 0 0 0,0 0 0 0 0,1-1 0 0 0,-1 0 0 0 0,9 2 0 0 0,4-2 0 0 0,1-1 0 0 0,32-5 0 0 0,-12 2 0 0 0,66-11-4159 0 0,-102 14 4115 0 0,22-4-1489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8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1 8287 0 0,'0'0'191'0'0,"0"0"26"0"0,0 0 9 0 0,0 0 42 0 0,0 0 158 0 0,0 0 72 0 0,0 0 12 0 0,0 0 70 0 0,0 0 286 0 0,0 0 124 0 0,0 0 30 0 0,0 0-65 0 0,-5 4-13 0 0,6-1 4449 0 0,3-1-5242 0 0,0 1 0 0 0,0-1-1 0 0,0 0 1 0 0,1 0 0 0 0,-1-1-1 0 0,1 1 1 0 0,-1-1 0 0 0,1 0 0 0 0,-1-1-1 0 0,1 1 1 0 0,0-1 0 0 0,0 1-1 0 0,-1-1 1 0 0,9-2 0 0 0,8 0-212 0 0,39-10 1 0 0,-55 11 108 0 0,16-4-62 0 0,25-2-1 0 0,-7 1-219 0 0,-37 6-1168 0 0,-3 0-511 0 0,-7 0-107 0 0,-2 0-24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49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1975 0 0,'0'0'547'0'0,"0"0"-11"0"0,0 0-203 0 0,0 0 419 0 0,0 0 220 0 0,0 0 42 0 0,0 0 8 0 0,0 0 2 0 0,0 0 0 0 0,1 1 0 0 0,2 1-784 0 0,-1-1 1 0 0,1 0-1 0 0,-1 0 0 0 0,1 0 0 0 0,0 0 0 0 0,-1 0 0 0 0,1 0 1 0 0,0-1-1 0 0,-1 1 0 0 0,1-1 0 0 0,3 0 0 0 0,38-1 197 0 0,-33 0-460 0 0,20-1-193 0 0,41-9 1 0 0,-28 1-6888 0 0,-28 6 221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50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42 6447 0 0,'0'0'298'0'0,"0"0"-10"0"0,0 0-118 0 0,0 0 206 0 0,0 0 111 0 0,0 0 22 0 0,0 0 3 0 0,0 0 0 0 0,0 0 0 0 0,0 0 0 0 0,0 0 68 0 0,0 0 286 0 0,0 0 124 0 0,0 0 30 0 0,0 0-65 0 0,2 0-290 0 0,7 0-121 0 0,-6 0-28 0 0,-3 0-72 0 0,7 2-320 0 0,-3 0 3924 0 0,3 6-2069 0 0,-5-6-1969 0 0,-1 0 1 0 0,0 0-1 0 0,0 1 1 0 0,0-1-1 0 0,0 0 1 0 0,0 1-1 0 0,0-1 1 0 0,-1 1-1 0 0,1-1 1 0 0,-1 1 0 0 0,0-1-1 0 0,0 1 1 0 0,0-1-1 0 0,0 1 1 0 0,0-1-1 0 0,0 1 1 0 0,-2 4-1 0 0,1-3 38 0 0,-2 30 816 0 0,2-26-586 0 0,1-1 0 0 0,-1 0 0 0 0,-4 13 0 0 0,-22 57-278 0 0,22-56 0 0 0,4-18 0 0 0,1 0 0 0 0,0 0 0 0 0,-1-1 0 0 0,0 1 0 0 0,0 0 0 0 0,0-1 0 0 0,0 1 0 0 0,0-1 0 0 0,0 1 0 0 0,-2 1 0 0 0,-31 46 0 0 0,29-42 0 0 0,-1 0 0 0 0,0-1 0 0 0,0 0 0 0 0,-1 0 0 0 0,1-1 0 0 0,-2 1 0 0 0,1-1 0 0 0,-1-1 0 0 0,-9 6 0 0 0,5-5 0 0 0,0 0 0 0 0,0-1 0 0 0,-1-1 0 0 0,1 0 0 0 0,-1-1 0 0 0,-19 3 0 0 0,19-4 0 0 0,2-3 0 0 0,9-1 0 0 0,0 0 0 0 0,-1 0 0 0 0,1 0 0 0 0,0 0 0 0 0,0 0 0 0 0,0 0 0 0 0,0-1 0 0 0,-2-3 0 0 0,2 3 0 0 0,-7-12 0 0 0,9 9 0 0 0,1 3 0 0 0,-4-66 0 0 0,2 61 0 0 0,2-1 0 0 0,-1 1 0 0 0,1-1 0 0 0,0 1 0 0 0,1 0 0 0 0,0-1 0 0 0,1 1 0 0 0,-1 0 0 0 0,7-12 0 0 0,3-14 0 0 0,17-37 0 0 0,-20 51 0 0 0,-2 6-5 0 0,16-23 1 0 0,-9 15 85 0 0,8-3 1895 0 0,-15 17-1976 0 0,4 4 0 0 0,5-1 0 0 0,-1 2 0 0 0,1 0 0 0 0,0 0 0 0 0,1 2 0 0 0,21 0 0 0 0,29-1 0 0 0,-58 2 0 0 0,3 1 0 0 0,-1-1 0 0 0,18 5 0 0 0,54 9 0 0 0,-74-13-64 0 0,-1 2-45 0 0,-7-2-853 0 0,2 0-4108 0 0,-3-1-2781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50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3 15 17503 0 0,'0'0'399'0'0,"0"0"60"0"0,0 0 21 0 0,0 0-59 0 0,-1-2-276 0 0,0 1-26 0 0,0 0 1 0 0,0 0-1 0 0,0 0 0 0 0,0 0 0 0 0,0 0 0 0 0,0 0 0 0 0,0 1 0 0 0,0-1 1 0 0,0 0-1 0 0,-1 1 0 0 0,1-1 0 0 0,0 1 0 0 0,0-1 0 0 0,-1 1 1 0 0,1-1-1 0 0,0 1 0 0 0,0 0 0 0 0,-1 0 0 0 0,1 0 0 0 0,0 0 0 0 0,-1 0 1 0 0,-1 0-1 0 0,-3 1 159 0 0,1 0 1 0 0,0 0 0 0 0,1 1-1 0 0,-9 4 1 0 0,-7 1-325 0 0,12-4 161 0 0,1 1 0 0 0,-1-1 0 0 0,1 1 1 0 0,0 1-1 0 0,0-1 0 0 0,0 1 0 0 0,1 1 0 0 0,-10 8 0 0 0,-3 7 403 0 0,-20 26 0 0 0,26-31-518 0 0,1 2 0 0 0,2 0 0 0 0,-1 0 0 0 0,2 1 0 0 0,1 0 0 0 0,0 0 0 0 0,1 1 0 0 0,1 0 0 0 0,1 0 0 0 0,-4 36 0 0 0,9-42 0 0 0,0-1 0 0 0,2 0 0 0 0,-1 0 0 0 0,2 0 0 0 0,-1 0 0 0 0,2 0 0 0 0,0 0 0 0 0,0-1 0 0 0,1 0 0 0 0,1 0 0 0 0,14 22 0 0 0,-18-30-172 0 0,1 0 0 0 0,0-1 0 0 0,0 1 0 0 0,1-1 0 0 0,-1 0 1 0 0,1 0-1 0 0,-1 0 0 0 0,1-1 0 0 0,8 5 0 0 0,-10-6 59 0 0,0 0 0 0 0,0-1 0 0 0,0 1 0 0 0,0 0 0 0 0,0-1 1 0 0,1 1-1 0 0,-1-1 0 0 0,0 0 0 0 0,0 1 0 0 0,1-1 0 0 0,-1 0 0 0 0,0-1 0 0 0,0 1 1 0 0,1 0-1 0 0,-1-1 0 0 0,0 1 0 0 0,0-1 0 0 0,0 0 0 0 0,1 1 0 0 0,-1-1 0 0 0,3-2 1 0 0,7-5-1422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51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11 15663 0 0,'0'0'719'0'0,"0"0"-20"0"0,-3-3 125 0 0,1 1 2518 0 0,2 2-3202 0 0,0-1-1 0 0,0 1 0 0 0,-1 0 1 0 0,1-1-1 0 0,0 1 0 0 0,0 0 1 0 0,-1-1-1 0 0,1 1 1 0 0,0 0-1 0 0,-1 0 0 0 0,1-1 1 0 0,0 1-1 0 0,-1 0 0 0 0,1 0 1 0 0,0 0-1 0 0,-1-1 1 0 0,1 1-1 0 0,-1 0 0 0 0,1 0 1 0 0,0 0-1 0 0,-1 0 1 0 0,1 0-1 0 0,-1 0 0 0 0,1 0 1 0 0,-1 0-1 0 0,1 0 0 0 0,0 0 1 0 0,-2 0-1 0 0,-14 7 1042 0 0,11-4-985 0 0,1 0 0 0 0,-1 0 0 0 0,1 1 0 0 0,-7 7 0 0 0,-60 89-28 0 0,40-54-171 0 0,14-17 3 0 0,-6 7 0 0 0,20-30 0 0 0,8-6 0 0 0,7-6 0 0 0,-1-3 0 0 0,0-1 0 0 0,0 0 0 0 0,-1 0 0 0 0,14-21 0 0 0,8-7 0 0 0,8-5 0 0 0,3 1 0 0 0,58-44 0 0 0,-75 67 0 0 0,38-21 0 0 0,-53 36 0 0 0,-2 7 0 0 0,7 16 0 0 0,-15-17 0 0 0,0-1 0 0 0,1 1 0 0 0,-1-1 0 0 0,0 1 0 0 0,0 0 0 0 0,0 0 0 0 0,-1 0 0 0 0,1-1 0 0 0,0 1 0 0 0,-1 0 0 0 0,1 0 0 0 0,-1 0 0 0 0,1 0 0 0 0,-1 4 0 0 0,0 2 0 0 0,3 12 0 0 0,-2-1 0 0 0,-1 0 0 0 0,0 0 0 0 0,-1 1 0 0 0,-6 31 0 0 0,-1 15 0 0 0,-2-7 0 0 0,8-47 0 0 0,-2-5-64 0 0,3-6-273 0 0,1-1-138 0 0,-3 0 299 0 0,1-1 0 0 0,0 1 1 0 0,0-1-1 0 0,0 1 0 0 0,0-1 0 0 0,0 0 0 0 0,0 0 1 0 0,1 0-1 0 0,-1 0 0 0 0,0 0 0 0 0,0-1 0 0 0,1 1 0 0 0,-3-3 1 0 0,-9-9-2070 0 0,4 1-3395 0 0,1-1-1442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51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3823 0 0,'0'0'315'0'0,"0"0"45"0"0,0 0 21 0 0,7 1 63 0 0,12 6-447 0 0,8 1 877 0 0,-7-6-142 0 0,-1-1 1 0 0,0 0-1 0 0,1-2 1 0 0,-1 0 0 0 0,1-1-1 0 0,-1-1 1 0 0,0-1-1 0 0,0-1 1 0 0,19-7-1 0 0,-28 8-1708 0 0,-1-1 0 0 0,0-1 0 0 0,0 1 0 0 0,15-14 0 0 0,-14 11 246 0 0,12-8-1316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5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76 15663 0 0,'-17'0'356'0'0,"14"0"50"0"0,4-2 20 0 0,3-16 92 0 0,-1 10 376 0 0,0 0 1 0 0,0 0 0 0 0,1 0 0 0 0,6-9 0 0 0,-10 16-869 0 0,0 1-1 0 0,0 0 1 0 0,0 0-1 0 0,0-1 1 0 0,0 1 0 0 0,0 0-1 0 0,0 0 1 0 0,0 0-1 0 0,0-1 1 0 0,0 1-1 0 0,0 0 1 0 0,0 0 0 0 0,0 0-1 0 0,0-1 1 0 0,0 1-1 0 0,0 0 1 0 0,0 0-1 0 0,-1 0 1 0 0,1-1 0 0 0,0 1-1 0 0,0 0 1 0 0,0 0-1 0 0,0 0 1 0 0,0 0 0 0 0,-1 0-1 0 0,1-1 1 0 0,0 1-1 0 0,0 0 1 0 0,0 0-1 0 0,-1 0 1 0 0,1 0 0 0 0,0 0-1 0 0,-3 0 2838 0 0,-21 61-2846 0 0,1-12 538 0 0,17-33-112 0 0,-12 20-1 0 0,5-13-320 0 0,0 1-1 0 0,2 1 1 0 0,1 0-1 0 0,-8 29 1 0 0,16-43-150 0 0,0 0 0 0 0,1 0-1 0 0,0 12 1 0 0,-3 20-260 0 0,4-42-187 0 0,5 11-625 0 0,0-6 1084 0 0,3-6-56 0 0,-8 0 34 0 0,1 0-1 0 0,-1-1 1 0 0,1 1-1 0 0,-1-1 1 0 0,1 1-1 0 0,-1-1 1 0 0,0 1 0 0 0,1-1-1 0 0,-1 1 1 0 0,0-1-1 0 0,0 1 1 0 0,1-1-1 0 0,-1 0 1 0 0,0 1-1 0 0,0-1 1 0 0,0 1 0 0 0,0-1-1 0 0,0 0 1 0 0,1-1-91 0 0,1-3-81 0 0,0 0-1 0 0,-1 0 0 0 0,1-1 1 0 0,-1 1-1 0 0,-1 0 0 0 0,1-1 1 0 0,-1 1-1 0 0,1-1 0 0 0,-1 1 1 0 0,-1 0-1 0 0,1-1 1 0 0,-1 1-1 0 0,0 0 0 0 0,0-1 1 0 0,-1 1-1 0 0,-3-8 0 0 0,1 3-124 0 0,0 0 0 0 0,-1 1 0 0 0,0-1 0 0 0,-1 1 0 0 0,0 0 1 0 0,0 1-1 0 0,-1 0 0 0 0,-9-9 0 0 0,14 14 357 0 0,-1 1 1 0 0,1 0-1 0 0,-1 0 1 0 0,1 0-1 0 0,-1 0 0 0 0,0 1 1 0 0,0-1-1 0 0,1 1 1 0 0,-1-1-1 0 0,0 1 1 0 0,-1 0-1 0 0,1 0 1 0 0,0 0-1 0 0,0 1 1 0 0,0-1-1 0 0,0 1 0 0 0,-1 0 1 0 0,1 0-1 0 0,0 0 1 0 0,0 0-1 0 0,-1 1 1 0 0,1-1-1 0 0,0 1 1 0 0,0-1-1 0 0,0 1 0 0 0,0 0 1 0 0,0 1-1 0 0,0-1 1 0 0,0 0-1 0 0,0 1 1 0 0,-2 2-1 0 0,-2 1 490 0 0,5-4 0 0 0,2-1-444 0 0,0 0-1 0 0,-1 1 1 0 0,1-1-1 0 0,0 0 1 0 0,0 1-1 0 0,-1-1 1 0 0,1 1-1 0 0,0-1 1 0 0,0 1-1 0 0,0-1 1 0 0,0 0-1 0 0,0 1 1 0 0,0-1-1 0 0,0 1 1 0 0,0-1 0 0 0,-1 1-1 0 0,2-1 1 0 0,-1 1-1 0 0,0-1 1 0 0,0 1-1 0 0,0-1 1 0 0,0 1-1 0 0,0-1 1 0 0,0 1-1 0 0,7 3 91 0 0,-1 0 0 0 0,0 0 0 0 0,1-1 1 0 0,0 0-1 0 0,0 0 0 0 0,0-1 0 0 0,0 0 0 0 0,0 0 0 0 0,1-1 0 0 0,-1 1 0 0 0,0-2 0 0 0,13 1 1 0 0,11-1-191 0 0,51-7 0 0 0,-67 4-1513 0 0,0-1 0 0 0,27-10 1 0 0,-20 6-319 0 0,11-2-4616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3:52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0 17503 0 0,'0'0'803'0'0,"2"-2"-18"0"0,3-1-416 0 0,0-1 1 0 0,1 1-1 0 0,-1 0 0 0 0,1 1 0 0 0,0-1 1 0 0,0 1-1 0 0,0 0 0 0 0,0 0 0 0 0,0 1 0 0 0,0 0 1 0 0,1 0-1 0 0,8 0 0 0 0,-13 1-240 0 0,0 1 0 0 0,-1-1 0 0 0,1 0-1 0 0,0 1 1 0 0,0-1 0 0 0,-1 1 0 0 0,1 0 0 0 0,0-1-1 0 0,-1 1 1 0 0,1 0 0 0 0,-1 0 0 0 0,1 0 0 0 0,-1 0-1 0 0,1 0 1 0 0,-1 0 0 0 0,0 1 0 0 0,1-1 0 0 0,-1 0-1 0 0,0 1 1 0 0,2 2 0 0 0,-1-1 49 0 0,0 1 1 0 0,0 0-1 0 0,0 0 1 0 0,-1 0-1 0 0,1 0 0 0 0,-1 0 1 0 0,2 6-1 0 0,0 20 280 0 0,-1 0 1 0 0,-3 50-1 0 0,0-24-193 0 0,-8 58-265 0 0,5-73 0 0 0,1-22 146 0 0,0 0 1 0 0,-1-1-1 0 0,-1 0 0 0 0,-1 0 0 0 0,0 0 1 0 0,-9 18-1 0 0,8-24-32 0 0,0 1 0 0 0,0-1-1 0 0,-1 0 1 0 0,-1-1 0 0 0,0 0 0 0 0,0 0-1 0 0,-1 0 1 0 0,-18 13 0 0 0,21-19-529 0 0,0 0 0 0 0,0-1 1 0 0,-1 0-1 0 0,0-1 0 0 0,1 1 0 0 0,-1-2 0 0 0,0 1 1 0 0,-1-1-1 0 0,1 0 0 0 0,0-1 0 0 0,-1 0 0 0 0,1 0 1 0 0,-1 0-1 0 0,1-2 0 0 0,-1 1 0 0 0,1-1 1 0 0,-1 0-1 0 0,1 0 0 0 0,-9-4 0 0 0,-5-5-1121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3.7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88 11975 0 0,'0'0'267'0'0,"0"0"42"0"0,0 0 17 0 0,0 0-28 0 0,0 0-58 0 0,0 0 491 0 0,0-2 238 0 0,8-36 3235 0 0,-8 36-3692 0 0,2-9 512 0 0,0-7 882 0 0,-2 12-1788 0 0,1 1 1 0 0,0-1-1 0 0,0 1 1 0 0,1-1 0 0 0,-1 1-1 0 0,4-8 1 0 0,9-32 858 0 0,-10 30-478 0 0,8-21 1 0 0,0 6-115 0 0,-9 19-85 0 0,1 1-1 0 0,1-1 1 0 0,-1 1-1 0 0,10-13 1 0 0,-14 23-295 0 0,1 0 0 0 0,-1 0-1 0 0,0-1 1 0 0,0 1 0 0 0,0 0 0 0 0,0 0 0 0 0,1 0 0 0 0,-1 0 0 0 0,0-1 0 0 0,0 1 0 0 0,0 0 0 0 0,0 0 0 0 0,0 0-1 0 0,1-1 1 0 0,-1 1 0 0 0,0 0 0 0 0,0 0 0 0 0,0-1 0 0 0,0 1 0 0 0,0 0 0 0 0,0 0 0 0 0,0-1 0 0 0,0 1-1 0 0,0 0 1 0 0,0 0 0 0 0,0-1 0 0 0,0 1 0 0 0,0 0 0 0 0,0 0 0 0 0,0-1 0 0 0,-1 0-5 0 0,1 0 1 0 0,0 1 0 0 0,0-1-1 0 0,0 0 1 0 0,0 0 0 0 0,0 0-1 0 0,0 0 1 0 0,0 0 0 0 0,0 0-1 0 0,0 0 1 0 0,0 1 0 0 0,0-1-1 0 0,1 0 1 0 0,-1 0 0 0 0,0 0-1 0 0,1 0 1 0 0,-1 1 0 0 0,1-1-1 0 0,0-1 1 0 0,2-3-1 0 0,0 0 0 0 0,4-21 0 0 0,-5 17 0 0 0,3-1 0 0 0,-10 28 347 0 0,-11 29 746 0 0,-9 20-673 0 0,17-44-326 0 0,-12 27 0 0 0,15-40-94 0 0,0 1 0 0 0,1 0 0 0 0,1 0 0 0 0,-1 0 0 0 0,2 0 0 0 0,0 1 0 0 0,0-1 0 0 0,1 1 0 0 0,0-1 0 0 0,2 23 0 0 0,0-25 0 0 0,-2-1 0 0 0,1 1 0 0 0,-1-1 0 0 0,0 0 0 0 0,-1 1 0 0 0,0-1 0 0 0,-1 0 0 0 0,1 0 0 0 0,-1 0 0 0 0,-5 8 0 0 0,3-7 0 0 0,-1-1 0 0 0,1 0 0 0 0,-2-3 0 0 0,6-4 0 0 0,1-1 0 0 0,0 0 0 0 0,-1 0 0 0 0,1 0 0 0 0,0 0 0 0 0,-1 0 0 0 0,1 0 0 0 0,-1 1 0 0 0,1-1 0 0 0,-1 0 0 0 0,1 0 0 0 0,0 0 0 0 0,-1 0 0 0 0,1 0 0 0 0,-1-1 0 0 0,1 1 0 0 0,0 0 0 0 0,-1 0 0 0 0,1 0 0 0 0,-1 0 0 0 0,0-1 0 0 0,-3-2 0 0 0,-1-11 0 0 0,1-16-2103 0 0,3 22 464 0 0,2 0 0 0 0,-1 1 0 0 0,1-1 0 0 0,2-9 0 0 0,0 7-6711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44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44 11975 0 0,'9'-5'334'0'0,"0"0"1"0"0,0-1-1 0 0,15-12 0 0 0,-3 2 77 0 0,-6 5 334 0 0,-11 7-490 0 0,1 1 0 0 0,-1 0 0 0 0,1 0 0 0 0,7-4 0 0 0,-12 7-218 0 0,1 0 0 0 0,-1 0 0 0 0,0 0 0 0 0,1 0 0 0 0,-1 0-1 0 0,1 0 1 0 0,-1-1 0 0 0,0 1 0 0 0,1 0 0 0 0,-1 0 0 0 0,0 0 0 0 0,1 0-1 0 0,-1-1 1 0 0,0 1 0 0 0,0 0 0 0 0,1 0 0 0 0,-1-1 0 0 0,0 1 0 0 0,0 0-1 0 0,1-1 1 0 0,-1 1 0 0 0,0 0 0 0 0,0 0 0 0 0,0-1 0 0 0,1 1 0 0 0,-1 0-1 0 0,0-1 1 0 0,0 1 0 0 0,0-1 0 0 0,0 1 0 0 0,0 0 0 0 0,0-1 0 0 0,0 1-1 0 0,0-1 1 0 0,-10-9 1588 0 0,5 6-1468 0 0,2 0 464 0 0,5 3 824 0 0,0 1-136 0 0,-6 2-1097 0 0,-25 14 905 0 0,-51 0 915 0 0,77-15-2029 0 0,0-1-1 0 0,1 1 0 0 0,-1 0 1 0 0,0 0-1 0 0,0 0 1 0 0,0 1-1 0 0,-3 1 0 0 0,-1 1-5 0 0,0-2 3 0 0,8-1 0 0 0,4-1 0 0 0,5-3 0 0 0,1-5 0 0 0,10-6 0 0 0,-2 5 0 0 0,46-19 0 0 0,-45 21 0 0 0,-11 3 0 0 0,-1 1 0 0 0,1 0 0 0 0,0 1 0 0 0,18-3 0 0 0,48 5 0 0 0,-63 3 0 0 0,-10-1 41 0 0,1 0 0 0 0,0 0 0 0 0,-1 0 0 0 0,1 1 0 0 0,-1-1 0 0 0,0 1 0 0 0,0-1 0 0 0,0 1 0 0 0,0-1 0 0 0,0 1 0 0 0,0 0 0 0 0,-1 0 0 0 0,1 0 0 0 0,-1 0 0 0 0,0 0-1 0 0,0 1 1 0 0,0-1 0 0 0,0 0 0 0 0,-1 0 0 0 0,1 1 0 0 0,-1-1 0 0 0,0 0 0 0 0,0 1 0 0 0,-1 3 0 0 0,1-1 32 0 0,-1-1 0 0 0,0 1 1 0 0,0-1-1 0 0,-1 1 0 0 0,0-1 0 0 0,0 0 0 0 0,0 1 0 0 0,0-1 0 0 0,-1 0 1 0 0,0 0-1 0 0,0-1 0 0 0,-1 1 0 0 0,-6 7 0 0 0,-93 82-73 0 0,76-65 0 0 0,16-16 0 0 0,-20 18 0 0 0,27-28 0 0 0,0 1 0 0 0,-1-1 0 0 0,1 0 0 0 0,-1-1 0 0 0,0 1 0 0 0,1-1 0 0 0,-1 0 0 0 0,0 0 0 0 0,-6 1 0 0 0,6-2 0 0 0,1 1 0 0 0,-14 6 0 0 0,8-7 0 0 0,9-1 0 0 0,0-1 0 0 0,0 0 0 0 0,0 0 0 0 0,0 0 0 0 0,0 0 0 0 0,0 0 0 0 0,0 0 0 0 0,1 0 0 0 0,-1 0 0 0 0,0 0 0 0 0,1 0 0 0 0,-1 0 0 0 0,0 0 0 0 0,1-2 0 0 0,-2-7 0 0 0,3 6 0 0 0,0 0 0 0 0,1 0 0 0 0,-1 1 0 0 0,1-1 0 0 0,0 0 0 0 0,-1 1 0 0 0,2-1 0 0 0,3-5 0 0 0,24-23 0 0 0,-27 29 0 0 0,16-14 0 0 0,-10 14 0 0 0,-3 2 0 0 0,9-1 0 0 0,1 5 0 0 0,-14-2 0 0 0,-1-1 0 0 0,1 2 0 0 0,0-1 0 0 0,-1 0 0 0 0,1 0 0 0 0,-1 0 0 0 0,0 1 0 0 0,1-1 0 0 0,-1 0 0 0 0,0 1 0 0 0,0-1 0 0 0,0 1 0 0 0,0 0 0 0 0,0-1 0 0 0,0 1 0 0 0,0 0 0 0 0,0 0 0 0 0,-1 0 0 0 0,1-1 0 0 0,0 5 0 0 0,0 3 0 0 0,0 0 0 0 0,0 0 0 0 0,-2 13 0 0 0,1 7 0 0 0,1-21 0 0 0,-1 0 0 0 0,0 0 0 0 0,0 0 0 0 0,-1 0 0 0 0,0 0 0 0 0,0-1 0 0 0,-4 12 0 0 0,-1-4 0 0 0,0 0 0 0 0,-14 23 0 0 0,3 3 0 0 0,15-33 0 0 0,-1 0 0 0 0,0-1 0 0 0,-1 1 0 0 0,0-1 0 0 0,0 0 0 0 0,-6 9 0 0 0,4-9 0 0 0,1-1 0 0 0,0 0 0 0 0,0 0 0 0 0,0-1 0 0 0,-1 0 0 0 0,0 0 0 0 0,0 0 0 0 0,0-1 0 0 0,-10 6 0 0 0,-8 1 0 0 0,18-8 0 0 0,0 1 0 0 0,0-2 0 0 0,0 1 0 0 0,-1-1 0 0 0,1 0 0 0 0,-1 0 0 0 0,0 0 0 0 0,1-1 0 0 0,-15 0 0 0 0,15-1 0 0 0,0 0 0 0 0,0-1 0 0 0,0 0 0 0 0,0 0 0 0 0,0 0 0 0 0,0-1 0 0 0,0 0 0 0 0,0 0 0 0 0,0-1 0 0 0,-6-3 0 0 0,9 4 0 0 0,0 0 0 0 0,0 0 0 0 0,0 0 0 0 0,1-1 0 0 0,-1 1 0 0 0,0-1 0 0 0,1 1 0 0 0,0-1 0 0 0,-1 0 0 0 0,1 0 0 0 0,0 0 0 0 0,1 0 0 0 0,-1 0 0 0 0,0-1 0 0 0,1 1 0 0 0,0 0 0 0 0,0-1 0 0 0,-1-5 0 0 0,-1-4 0 0 0,3 9 0 0 0,-1 0 0 0 0,0 1 0 0 0,1-1 0 0 0,0 0 0 0 0,0 0 0 0 0,0 0 0 0 0,1-5 0 0 0,-2-10-939 0 0,1 17 796 0 0,0 1 0 0 0,0-1 1 0 0,0 1-1 0 0,-1-1 1 0 0,1 1-1 0 0,1-1 0 0 0,-1 1 1 0 0,0-1-1 0 0,0 1 1 0 0,0-1-1 0 0,1 1 0 0 0,0-2 1 0 0,0 1-949 0 0,13-4-2268 0 0,-5 1 2306 0 0,5 3-483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45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 19351 0 0,'0'0'439'0'0,"1"-1"62"0"0,16-26 819 0 0,-17 27-1249 0 0,1 0 1 0 0,-1 0-1 0 0,0-1 0 0 0,1 1 1 0 0,-1 0-1 0 0,0-1 0 0 0,0 1 1 0 0,1 0-1 0 0,-1-1 0 0 0,0 1 0 0 0,0-1 1 0 0,0 1-1 0 0,0 0 0 0 0,1-1 1 0 0,-1 1-1 0 0,0-1 0 0 0,0 1 1 0 0,0 0-1 0 0,0-1 0 0 0,0 1 0 0 0,0-1 1 0 0,0 1-1 0 0,0 0 0 0 0,0-1 1 0 0,0 1-1 0 0,0-1 0 0 0,-1 1 0 0 0,1 0 1 0 0,0-1-1 0 0,0 1 0 0 0,0-1 1 0 0,0 1-1 0 0,-1 0 0 0 0,1-1 1 0 0,0 1-1 0 0,0 0 0 0 0,-1-1 0 0 0,0 0 815 0 0,0 0-508 0 0,-9-11 534 0 0,9 11-401 0 0,1 1-68 0 0,0 0-1519 0 0,0 0-5283 0 0,0 0-2233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48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98 10135 0 0,'0'0'464'0'0,"0"0"-9"0"0,0-1-295 0 0,0-7-143 0 0,1 6 42 0 0,-1 1-1 0 0,0 0 0 0 0,0 0 1 0 0,0 0-1 0 0,0 0 0 0 0,0-1 1 0 0,0 1-1 0 0,0 0 1 0 0,0 0-1 0 0,0 0 0 0 0,0 0 1 0 0,-1-1-1 0 0,1 1 0 0 0,-1 0 1 0 0,1 0-1 0 0,0 0 0 0 0,-1 0 1 0 0,0 0-1 0 0,0-2 0 0 0,-2-2 611 0 0,2 3-385 0 0,1-1 0 0 0,1 1 0 0 0,-1-1 0 0 0,0 1-1 0 0,0-1 1 0 0,1 1 0 0 0,0-1 0 0 0,-1 1 0 0 0,1-1 0 0 0,0 1-1 0 0,0 0 1 0 0,1-1 0 0 0,1-3 0 0 0,6-13 1482 0 0,-9 17-1254 0 0,0 2 0 0 0,0 0 0 0 0,0 0 0 0 0,0 0 0 0 0,0 0 0 0 0,0 0 0 0 0,0 0 0 0 0,0 0-68 0 0,0 2-289 0 0,-1 4-153 0 0,0-1 0 0 0,0 0 1 0 0,0 0-1 0 0,-1 0 0 0 0,1 0 0 0 0,-1 0 1 0 0,-5 8-1 0 0,-6 20-3 0 0,-7 30 1 0 0,-38 83 0 0 0,11-32 0 0 0,45-109 0 0 0,0 0 0 0 0,-1 0 0 0 0,1 0 0 0 0,-1-1 0 0 0,0 1 0 0 0,-1-1 0 0 0,-5 6 0 0 0,6-7 0 0 0,-3 11 0 0 0,3-7 0 0 0,1 0-8 0 0,-4 21-117 0 0,5-26-571 0 0,1-2-257 0 0,0 0-58 0 0,0 0-12 0 0,0 0-1 0 0,0 0 0 0 0,0 0-954 0 0,0 0-3820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48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51 11975 0 0,'-6'-2'181'0'0,"-7"0"721"0"0,12 2-746 0 0,0-1-1 0 0,0 0 1 0 0,0 0 0 0 0,0 0-1 0 0,0 0 1 0 0,1 0-1 0 0,-1 0 1 0 0,0 0 0 0 0,1 0-1 0 0,-1 0 1 0 0,1 0 0 0 0,-1 0-1 0 0,1 0 1 0 0,0 0 0 0 0,-1 0-1 0 0,1-1 1 0 0,0 1 0 0 0,0-2-1 0 0,1 0 258 0 0,-1 0 0 0 0,2 0 0 0 0,-1 1 0 0 0,0-1 0 0 0,0 1 0 0 0,1-1 0 0 0,-1 1 0 0 0,1-1 0 0 0,3-3 0 0 0,10-15 1705 0 0,-9 8-1794 0 0,1 1-1 0 0,0 0 1 0 0,1 0 0 0 0,1 0-1 0 0,17-18 1 0 0,-9 11 430 0 0,-10 11-667 0 0,1 0 0 0 0,0 0 0 0 0,0 1 0 0 0,0 0-1 0 0,1 1 1 0 0,13-8 0 0 0,-15 9 62 0 0,0 0 1 0 0,0 0-1 0 0,7-8 1 0 0,-8 6 60 0 0,1 2 1 0 0,-1-1-1 0 0,10-5 1 0 0,-5 4-124 0 0,0 1 0 0 0,1 0 0 0 0,0 1 0 0 0,0 0-1 0 0,0 1 1 0 0,20-4 0 0 0,-16 4-87 0 0,-11 3 0 0 0,0 0 0 0 0,-1 0 0 0 0,1 0 0 0 0,0 1 0 0 0,6-1 0 0 0,-9 2 0 0 0,0-1 0 0 0,1 1 0 0 0,-1-1 0 0 0,0 1 0 0 0,0 0 0 0 0,0-1 0 0 0,0 1 0 0 0,0 0 0 0 0,0 1 0 0 0,0-1 0 0 0,0 0 0 0 0,0 1 0 0 0,0-1 0 0 0,2 4 0 0 0,8 8 0 0 0,-1 0 0 0 0,-1 1 0 0 0,12 20 0 0 0,-19-28 0 0 0,-1-1 0 0 0,0 1 0 0 0,0 0 0 0 0,2 7 0 0 0,1 4 0 0 0,-2-5 0 0 0,4 25 0 0 0,-6-26 0 0 0,0-9 0 0 0,-1-1 0 0 0,0 0 0 0 0,0 0 0 0 0,0 0 0 0 0,0 0 0 0 0,0 0 0 0 0,-1 1 0 0 0,1-1 0 0 0,0 0 0 0 0,0 0 0 0 0,-1 0 0 0 0,1 0 0 0 0,-1 0 0 0 0,1 0 0 0 0,-1 0 0 0 0,1 0 0 0 0,-1 0 0 0 0,1 0 0 0 0,-1 0 0 0 0,0 0 0 0 0,0 0 0 0 0,0 0 0 0 0,-18 26 0 0 0,16-22-17 0 0,0 0-1 0 0,-1-1 1 0 0,1 1-1 0 0,-1-1 1 0 0,0 0 0 0 0,0 0-1 0 0,-1-1 1 0 0,1 1 0 0 0,-1-1-1 0 0,0 0 1 0 0,0 0-1 0 0,0 0 1 0 0,-6 1 0 0 0,-10 5-227 0 0,-45 10 0 0 0,41-13 99 0 0,2-1-944 0 0,1-1-1 0 0,-1-1 1 0 0,-27-1-1 0 0,14 0-985 0 0,33-2 1696 0 0,1 0-1 0 0,0 0 1 0 0,-1 0 0 0 0,1-1-1 0 0,-1 1 1 0 0,1 0 0 0 0,-4-2-1 0 0,4 1-1156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48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7 29 17503 0 0,'0'0'399'0'0,"-15"-9"1106"0"0,13 7-1280 0 0,-1-1-1 0 0,0 1 1 0 0,0 1 0 0 0,0-1-1 0 0,0 0 1 0 0,0 1 0 0 0,0 0-1 0 0,-1-1 1 0 0,1 1-1 0 0,0 1 1 0 0,-1-1 0 0 0,1 0-1 0 0,0 1 1 0 0,-1 0 0 0 0,1 0-1 0 0,-4 0 1 0 0,-4 0 395 0 0,9 0-513 0 0,0 0-1 0 0,0 0 1 0 0,1 0-1 0 0,-1 0 1 0 0,0 1-1 0 0,1-1 1 0 0,-1 0-1 0 0,0 1 0 0 0,1-1 1 0 0,-1 1-1 0 0,0-1 1 0 0,1 1-1 0 0,-1 0 1 0 0,1 0-1 0 0,-3 1 1 0 0,-56 62-87 0 0,38-39-23 0 0,0 2 3 0 0,-34 56 0 0 0,35-45 734 0 0,-29 69 0 0 0,28-53-319 0 0,-42 77-250 0 0,59-118-328 0 0,0 0 1 0 0,1 1-1 0 0,1-1 0 0 0,0 1 1 0 0,-2 19-1 0 0,3-8-170 0 0,2 1-1 0 0,1 25 1 0 0,0-22 315 0 0,-1-20 19 0 0,1 0-1 0 0,-1 0 0 0 0,1 0 1 0 0,1 0-1 0 0,2 9 0 0 0,0-5 0 0 0,-4-11 0 0 0,1 1 0 0 0,-1-1 0 0 0,1 1 0 0 0,0-1 0 0 0,0 1 0 0 0,0-1 0 0 0,0 0 0 0 0,1 1 0 0 0,-1-1 0 0 0,1 0 0 0 0,-1 0 0 0 0,1 0 0 0 0,0 0 0 0 0,3 3 0 0 0,-5-5-56 0 0,1 1-1 0 0,-1 0 1 0 0,1-1-1 0 0,0 1 1 0 0,-1-1-1 0 0,1 0 1 0 0,0 1-1 0 0,-1-1 1 0 0,1 0-1 0 0,0 1 1 0 0,-1-1-1 0 0,1 0 1 0 0,0 0 0 0 0,-1 1-1 0 0,1-1 1 0 0,0 0-1 0 0,0 0 1 0 0,-1 0-1 0 0,1 0 1 0 0,0 0-1 0 0,0 0 1 0 0,-1 0-1 0 0,1 0 1 0 0,0 0-1 0 0,0-1 1 0 0,-1 1-1 0 0,1 0 1 0 0,0 0 0 0 0,0-1-1 0 0,-1 1 1 0 0,1 0-1 0 0,0-1 1 0 0,-1 1-1 0 0,1-1 1 0 0,-1 1-1 0 0,1-1 1 0 0,-1 1-1 0 0,1-1 1 0 0,-1 1-1 0 0,1-1 1 0 0,-1 1-1 0 0,1-1 1 0 0,0-1-1 0 0,-1 1-194 0 0,7-11-1270 0 0,1-2-14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1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395 8287 0 0,'0'0'382'0'0,"0"0"-8"0"0,-2-1-240 0 0,-5-2 16 0 0,-7-3-123 0 0,6 4 4814 0 0,3-8-3813 0 0,2 4-675 0 0,-7-17 830 0 0,10 21-671 0 0,0 2 0 0 0,6-12 512 0 0,24-48 2048 0 0,-26 50-2845 0 0,0 1 0 0 0,1 1 0 0 0,0-1 0 0 0,1 1 0 0 0,0 0 1 0 0,10-11-1 0 0,2 1 19 0 0,27-20 1 0 0,-16 12 581 0 0,-20 17-447 0 0,20-15-1 0 0,-23 20-373 0 0,3-3-6 0 0,1 1 0 0 0,-1 1 1 0 0,1 0-1 0 0,1 0 0 0 0,-1 1 1 0 0,16-5-1 0 0,-23 8-1 0 0,0 1 0 0 0,-1-1 0 0 0,1 0 0 0 0,0 1 0 0 0,0-1 0 0 0,0 1 0 0 0,0 0 0 0 0,0 0 0 0 0,-1 0 0 0 0,1 0 0 0 0,0 1 0 0 0,0-1 0 0 0,3 2 0 0 0,3 4 0 0 0,-7-3 0 0 0,0 0 0 0 0,0 0 0 0 0,-1 0 0 0 0,1 0 0 0 0,-1 0 0 0 0,0 1 0 0 0,0-1 0 0 0,0 0 0 0 0,0 0 0 0 0,0 1 0 0 0,-1-1 0 0 0,1 1 0 0 0,-1-1 0 0 0,0 1 0 0 0,0-1 0 0 0,-1 0 0 0 0,1 1 0 0 0,-1-1 0 0 0,1 1 0 0 0,-1-1 0 0 0,0 0 0 0 0,0 0 0 0 0,-1 1 0 0 0,1-1 0 0 0,-1 0 0 0 0,-3 5 0 0 0,3-4 0 0 0,-1-2 0 0 0,1 1 0 0 0,0 0 0 0 0,0-1 0 0 0,1 1 0 0 0,-1 0 0 0 0,1 0 0 0 0,-1 0 0 0 0,1 1 0 0 0,0-1 0 0 0,0 0 0 0 0,0 0 0 0 0,1 1 0 0 0,-1-1 0 0 0,1 0 0 0 0,-1 1 0 0 0,1-1 0 0 0,1 6 0 0 0,0 4 0 0 0,-4-2 0 0 0,2-10 0 0 0,0 1 0 0 0,0-1 0 0 0,0 1 0 0 0,0-1 0 0 0,0 0 0 0 0,0 0 0 0 0,0 1 0 0 0,-1-1 0 0 0,1 0 0 0 0,0 0 0 0 0,-1 0 0 0 0,1 0 0 0 0,-1-1 0 0 0,1 1 0 0 0,-1 0 0 0 0,1-1 0 0 0,-3 2 0 0 0,-13 6 0 0 0,17-8 0 0 0,-1 0 0 0 0,1 0 0 0 0,0 0 0 0 0,0 0 0 0 0,0 1 0 0 0,0-1 0 0 0,0 0 0 0 0,-1 0 0 0 0,1 0 0 0 0,0 0 0 0 0,0 0 0 0 0,0 0 0 0 0,0 0 0 0 0,-1 0 0 0 0,1 0 0 0 0,0 0 0 0 0,0 0 0 0 0,0 1 0 0 0,0-1 0 0 0,-1 0 0 0 0,1 0 0 0 0,0 0 0 0 0,0-1 0 0 0,0 1 0 0 0,-1 0 0 0 0,1 0 0 0 0,0 0 0 0 0,0 0 0 0 0,0 0 0 0 0,0 0 0 0 0,-1 0 0 0 0,1 0 0 0 0,0 0 0 0 0,0 0 0 0 0,0 0 0 0 0,0 0 0 0 0,-1-1 0 0 0,1 1 0 0 0,0 0 0 0 0,0 0 0 0 0,0 0 0 0 0,-2-10 0 0 0,4-10 0 0 0,-1 18 0 0 0,0-1 0 0 0,0 0 0 0 0,1 1 0 0 0,-1-1 0 0 0,0 1 0 0 0,1-1 0 0 0,-1 1 0 0 0,1-1 0 0 0,0 1 0 0 0,0 0 0 0 0,0 0 0 0 0,0 0 0 0 0,0 0 0 0 0,1 1 0 0 0,-1-1 0 0 0,0 0 0 0 0,5-1 0 0 0,16-15 0 0 0,-14 9 0 0 0,0 1 0 0 0,1 0 0 0 0,0 0 0 0 0,0 1 0 0 0,17-8 0 0 0,57-24 0 0 0,-80 37 0 0 0,2 0 0 0 0,0-1 0 0 0,1 1 0 0 0,-1 1 0 0 0,1-1 0 0 0,8 0 0 0 0,-3 3 0 0 0,-1 5 0 0 0,-9-1 0 0 0,0 0 0 0 0,0 1 0 0 0,0 0 0 0 0,-1-1 0 0 0,0 1 0 0 0,0 0 0 0 0,0 0 0 0 0,0 9 0 0 0,-2-7 0 0 0,1 1 0 0 0,-1-1 0 0 0,-1 1 0 0 0,1-1 0 0 0,-1 0 0 0 0,-1 0 0 0 0,0 1 0 0 0,0-2 0 0 0,0 1 0 0 0,-1 0 0 0 0,0-1 0 0 0,-1 1 0 0 0,0-1 0 0 0,0-1 0 0 0,0 1 0 0 0,-1-1 0 0 0,-7 8 0 0 0,-5 4 0 0 0,15-15 0 0 0,0 1 0 0 0,-1 0 0 0 0,1-1 0 0 0,-1 0 0 0 0,0 0 0 0 0,0 0 0 0 0,0 0 0 0 0,0-1 0 0 0,0 1 0 0 0,-6 1 0 0 0,2-3 0 0 0,5-1 0 0 0,0 1 0 0 0,0-1 0 0 0,1 1 0 0 0,-1 0 0 0 0,0 0 0 0 0,0 0 0 0 0,1 0 0 0 0,-1 0 0 0 0,-4 3 0 0 0,-18 9 0 0 0,19-12 0 0 0,14-5 0 0 0,-2-1 0 0 0,1 0 0 0 0,-1 0 0 0 0,9-10 0 0 0,3-4 0 0 0,27-26 0 0 0,-29 27 0 0 0,30-23 0 0 0,124-95 0 0 0,-151 119 0 0 0,-16 13 0 0 0,1 0 0 0 0,1 0 0 0 0,-1 1 0 0 0,0-1 0 0 0,1 1 0 0 0,0 0 0 0 0,0 0 0 0 0,0 0 0 0 0,7-2 0 0 0,-1 3 0 0 0,-2 3 72 0 0,-7 0 299 0 0,-2-1 117 0 0,0 0 21 0 0,0 0-66 0 0,2 1-294 0 0,5 4-133 0 0,-2 4-16 0 0,-2 1 0 0 0,-1 1 0 0 0,-4 16 0 0 0,0-10 0 0 0,1-11 0 0 0,-1 0 0 0 0,1-1 0 0 0,-1 1 0 0 0,0-1 0 0 0,-1 0 0 0 0,-4 9 0 0 0,-8 16 0 0 0,8-8 0 0 0,1-7 0 0 0,5-12 0 0 0,0 12 0 0 0,1-13 0 0 0,-1-1 0 0 0,1 0 0 0 0,0 0 0 0 0,0 0 0 0 0,-1 0 0 0 0,1 1 0 0 0,0-1 0 0 0,0 0 0 0 0,0 0 0 0 0,1 0 0 0 0,-1 1 0 0 0,0-1 0 0 0,0 0 0 0 0,1 0 0 0 0,-1 1 0 0 0,2 1 0 0 0,2 8 0 0 0,4 2 0 0 0,-4-10 0 0 0,-1-2 0 0 0,43 29 0 0 0,-28-13 0 0 0,-9-11 0 0 0,-6-6 0 0 0,0 1 0 0 0,-1-1 0 0 0,1 0 0 0 0,0 1 0 0 0,0-1 0 0 0,0-1 0 0 0,4 1 0 0 0,5-1 0 0 0,-7 0 0 0 0,0 0 0 0 0,0 0 0 0 0,0-1 0 0 0,0 0 0 0 0,0 1 0 0 0,-1-2 0 0 0,8-3 0 0 0,6-2 0 0 0,-13 5 0 0 0,1 1 0 0 0,-1 0 0 0 0,0-1 0 0 0,0 0 0 0 0,0 0 0 0 0,-1-1 0 0 0,1 1 0 0 0,-1-1 0 0 0,1 0 0 0 0,-1 0 0 0 0,0-1 0 0 0,-1 1 0 0 0,1-1 0 0 0,-1 0 0 0 0,4-6 0 0 0,-4 6 0 0 0,0 1 0 0 0,0-1 0 0 0,1 1 0 0 0,0 0 0 0 0,0 0 0 0 0,8-6 0 0 0,10-10 0 0 0,108-104 0 0 0,-97 97 0 0 0,-33 27 0 0 0,0 0 0 0 0,1-1 0 0 0,-1 1 0 0 0,0 0 0 0 0,1-1 0 0 0,-1 1 0 0 0,0 0 0 0 0,0-1 0 0 0,0 1 0 0 0,1 0 0 0 0,-1-1 0 0 0,0 1 0 0 0,0-1 0 0 0,0 1 0 0 0,0 0 0 0 0,0-1 0 0 0,0 1 0 0 0,0-1 0 0 0,0 1 0 0 0,0-1 0 0 0,-8-2 0 0 0,-2 4 0 0 0,6 2 0 0 0,0 0 0 0 0,0 0 0 0 0,0 0 0 0 0,0 1 0 0 0,1-1 0 0 0,0 1 0 0 0,0 0 0 0 0,0 0 0 0 0,-5 8 0 0 0,4-6 0 0 0,0 0 0 0 0,0-1 0 0 0,0 0 0 0 0,-9 10 0 0 0,-8 0 0 0 0,15-11 0 0 0,0 0 0 0 0,0 0 0 0 0,1 1 0 0 0,-1 0 0 0 0,1 0 0 0 0,0 1 0 0 0,-8 10 0 0 0,10-11 0 0 0,0-1 0 0 0,0 1 0 0 0,0-1 0 0 0,-1 0 0 0 0,-4 4 0 0 0,2-2 0 0 0,5-5 0 0 0,0 0 0 0 0,0 0 0 0 0,0 0 0 0 0,0 1 0 0 0,0-1 0 0 0,0 0 0 0 0,1 1 0 0 0,-1-1 0 0 0,0 1 0 0 0,1-1 0 0 0,-1 1 0 0 0,1-1 0 0 0,0 1 0 0 0,0-1 0 0 0,-1 1 0 0 0,1 0 0 0 0,0-1 0 0 0,0 1 0 0 0,1 2 0 0 0,-4 29 0 0 0,2-26 0 0 0,0-1 0 0 0,1 0 0 0 0,0 13 0 0 0,3-5 0 0 0,0-10 0 0 0,-1-3 0 0 0,1 3 0 0 0,0-1 0 0 0,0 0 0 0 0,1 0 0 0 0,-1 0 0 0 0,1 0 0 0 0,0 0 0 0 0,-1-1 0 0 0,1 0 0 0 0,0 0 0 0 0,0 0 0 0 0,1 0 0 0 0,5 1 0 0 0,3-1 0 0 0,2-6 0 0 0,0 0 0 0 0,0 0 0 0 0,0-2 0 0 0,24-11 0 0 0,52-36 0 0 0,-48 21 0 0 0,-7 3 0 0 0,-16 14 0 0 0,0-2 0 0 0,-1 0 0 0 0,-1-1 0 0 0,26-34 0 0 0,-4 5 0 0 0,-75 101 0 0 0,12-22 0 0 0,1 1 0 0 0,2 1 0 0 0,-28 68 0 0 0,47-100 0 0 0,0 1 0 0 0,0 0 0 0 0,1 0 0 0 0,0 0 0 0 0,-1 0 0 0 0,1 0 0 0 0,0 0 0 0 0,0 1 0 0 0,1-1 0 0 0,-1 0 0 0 0,1-1 0 0 0,1 5 0 0 0,1 3 0 0 0,1 0 0 0 0,6 11 0 0 0,-3-11 0 0 0,-6-9 0 0 0,1-1 0 0 0,0 1 0 0 0,0 0 0 0 0,-1-1 0 0 0,1 1 0 0 0,0-1 0 0 0,0 0 0 0 0,0 1 0 0 0,0-1 0 0 0,0 0 0 0 0,0 0 0 0 0,2 0 0 0 0,24-4 0 0 0,-20 1 0 0 0,0 0 0 0 0,-1-1 0 0 0,1 0 0 0 0,-1 0 0 0 0,10-6 0 0 0,10-7 0 0 0,-19 12 0 0 0,-1 0 0 0 0,1 0 0 0 0,-1-1 0 0 0,10-11 0 0 0,9-6 0 0 0,-12 11 116 0 0,0-1-1 0 0,-1 0 0 0 0,-1-1 1 0 0,12-16-1 0 0,36-63 910 0 0,-10 15-595 0 0,-47 71-414 0 0,-6 5-12 0 0,-4 4-8 0 0,7-2 4 0 0,0 0 0 0 0,-1 0 0 0 0,1 0 0 0 0,0 1 0 0 0,0-1 0 0 0,-1 0 0 0 0,1 0 0 0 0,0 0 0 0 0,-1 0 0 0 0,1 1 0 0 0,0-1 0 0 0,0 0 0 0 0,-1 0 0 0 0,1 0 0 0 0,0 1 0 0 0,0-1 0 0 0,0 0 0 0 0,0 0 0 0 0,-1 1 0 0 0,1-1 0 0 0,0 0 0 0 0,0 1 0 0 0,0-1 0 0 0,0 0 0 0 0,0 0 0 0 0,0 1 0 0 0,0-1 0 0 0,0 0 0 0 0,-1 1 0 0 0,1-1 0 0 0,0 0 0 0 0,0 1 0 0 0,1-1 0 0 0,-1 0 0 0 0,0 1 0 0 0,0-1 0 0 0,0 0 0 0 0,0 0 0 0 0,0 1 0 0 0,0-1 0 0 0,0 0 0 0 0,0 1 0 0 0,0-1 0 0 0,1 0 0 0 0,-1 0 0 0 0,0 1 0 0 0,0-1 0 0 0,0 0 0 0 0,1 0 0 0 0,-1 1 0 0 0,0-1 0 0 0,0 0 0 0 0,1 0 0 0 0,-1 0 0 0 0,0 1 0 0 0,1-1 0 0 0,7 10 0 0 0,-6-5 0 0 0,1-1 0 0 0,0 0 0 0 0,0 0 0 0 0,0 0 0 0 0,0 0 0 0 0,1-1 0 0 0,5 5 0 0 0,-6-7 0 0 0,0 1 0 0 0,1 0 0 0 0,-1-1 0 0 0,1 1 0 0 0,-1-1 0 0 0,7 1 0 0 0,24 8 0 0 0,-24-7 0 0 0,-8-3 0 0 0,1 1 0 0 0,0 0 0 0 0,-1 0 0 0 0,1 0 0 0 0,0 1 0 0 0,-1-1 0 0 0,1 0 0 0 0,-1 1 0 0 0,0 0 0 0 0,0-1 0 0 0,1 1 0 0 0,3 4 0 0 0,0 4 0 0 0,-5-7 0 0 0,-1 0 0 0 0,0 0 0 0 0,0 0 0 0 0,0 0 0 0 0,0 0 0 0 0,0 0 0 0 0,-1-1 0 0 0,1 1 0 0 0,-1 0 0 0 0,0 0 0 0 0,0 0 0 0 0,0-1 0 0 0,-1 4 0 0 0,0-1 0 0 0,0-1 0 0 0,1 1 0 0 0,0 0 0 0 0,-1 6 0 0 0,1-4 0 0 0,0 0 0 0 0,-1 0 0 0 0,0 0 0 0 0,0 0 0 0 0,-7 12 0 0 0,-1 5 0 0 0,10-22 0 0 0,-1 0 0 0 0,1 1 0 0 0,-1-1 0 0 0,0 0 0 0 0,0 1 0 0 0,0-1 0 0 0,-1 0 0 0 0,1 0 0 0 0,-3 4 0 0 0,1-3 0 0 0,-4 6 0 0 0,7-8 0 0 0,0-1 0 0 0,0 1 0 0 0,0-1 0 0 0,0 1 0 0 0,0-1 0 0 0,0 1 0 0 0,0-1 0 0 0,0 1 0 0 0,0-1 0 0 0,0 1 0 0 0,0-1 0 0 0,0 1 0 0 0,1-1 0 0 0,-1 1 0 0 0,0-1 0 0 0,0 1 0 0 0,1-1 0 0 0,-1 0 0 0 0,1 2 0 0 0,9 5-64 0 0,-9-7-60 0 0,0 1-1 0 0,0-1 1 0 0,0 0-1 0 0,1 0 1 0 0,-1 0-1 0 0,0 0 1 0 0,0 0 0 0 0,0 0-1 0 0,0 0 1 0 0,0 0-1 0 0,0 0 1 0 0,0-1 0 0 0,0 1-1 0 0,0 0 1 0 0,0-1-1 0 0,0 1 1 0 0,2-1-1 0 0,-3 0 68 0 0,1 1 0 0 0,-1 0-1 0 0,1-1 1 0 0,-1 1 0 0 0,1-1 0 0 0,-1 1-1 0 0,1 0 1 0 0,-1-1 0 0 0,1 1-1 0 0,-1-1 1 0 0,1 1 0 0 0,-1-1-1 0 0,0 0 1 0 0,1 1 0 0 0,-1-1 0 0 0,0 1-1 0 0,0-1 1 0 0,1 0 0 0 0,-1 1-1 0 0,0-1 1 0 0,0 0 0 0 0,0 1-1 0 0,0-1 1 0 0,0 0 0 0 0,0 1 0 0 0,0-1-1 0 0,0 0 1 0 0,0 1 0 0 0,0-1-1 0 0,0-1 1 0 0,-1 0-180 0 0,0-1-161 0 0,0 0 0 0 0,0 0 0 0 0,1 0 0 0 0,-1 0 0 0 0,1 0 0 0 0,-1 0 0 0 0,1 0 0 0 0,0-1 0 0 0,1-3 0 0 0,1-9-1137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2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21191 0 0,'14'-10'480'0'0,"-13"10"-467"0"0,-1 0-1 0 0,0 0 0 0 0,0 0 1 0 0,0 0-1 0 0,0 0 1 0 0,0 0-1 0 0,0 0 1 0 0,1 0-1 0 0,-1 0 0 0 0,0 0 1 0 0,0-1-1 0 0,0 1 1 0 0,0 0-1 0 0,0 0 1 0 0,0 0-1 0 0,0 0 0 0 0,0 0 1 0 0,0 0-1 0 0,1 0 1 0 0,-1 0-1 0 0,0 0 0 0 0,0-1 1 0 0,0 1-1 0 0,0 0 1 0 0,0 0-1 0 0,0 0 1 0 0,0 0-1 0 0,0 0 0 0 0,0 0 1 0 0,0-1-1 0 0,0 1 1 0 0,0 0-1 0 0,0 0 1 0 0,0 0-1 0 0,0 0 0 0 0,0 0 1 0 0,0 0-1 0 0,0-1 1 0 0,0 1-1 0 0,0 0 1 0 0,0 0-1 0 0,0 0 0 0 0,0 0 1 0 0,-1-3 49 0 0,0-1 1 0 0,0 1-1 0 0,1 0 1 0 0,0 0-1 0 0,-1 0 0 0 0,1-1 1 0 0,1 1-1 0 0,-1 0 1 0 0,0 0-1 0 0,1-1 0 0 0,-1 1 1 0 0,1 0-1 0 0,0 0 1 0 0,0 0-1 0 0,0 0 1 0 0,1 0-1 0 0,-1 0 0 0 0,1 0 1 0 0,-1 1-1 0 0,1-1 1 0 0,3-3-1 0 0,-4 4 309 0 0,0-15 1351 0 0,-1 14-1509 0 0,1-1-1 0 0,-1 1 1 0 0,0-1 0 0 0,0 1 0 0 0,-1-1 0 0 0,1 1-1 0 0,-1-1 1 0 0,-1-4 0 0 0,-8-21-1026 0 0,3 17-1151 0 0,1 2 941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4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8 11975 0 0,'0'0'267'0'0,"0"0"42"0"0,0 0 17 0 0,0 0-28 0 0,4 0-196 0 0,12 0-502 0 0,-2 0 5270 0 0,-19-9-3838 0 0,5 8-994 0 0,-1 1-1 0 0,1 0 1 0 0,0-1-1 0 0,0 1 1 0 0,0 0 0 0 0,0-1-1 0 0,0 1 1 0 0,0-1-1 0 0,0 1 1 0 0,0-1-1 0 0,-1 1 1 0 0,2 0 0 0 0,-1-1-1 0 0,0 1 1 0 0,0-1-1 0 0,0 1 1 0 0,0-1-1 0 0,0 1 1 0 0,0 0 0 0 0,0-1-1 0 0,0 1 1 0 0,1 0-1 0 0,-1-1 1 0 0,0 1-1 0 0,0-1 1 0 0,0 1 0 0 0,1-1-1 0 0,13-4 525 0 0,-12 4-500 0 0,0 0 0 0 0,0 1 1 0 0,0-1-1 0 0,0 0 1 0 0,0 0-1 0 0,0 0 1 0 0,0-1-1 0 0,0 1 0 0 0,0 0 1 0 0,-1-1-1 0 0,1 1 1 0 0,0-1-1 0 0,-1 0 1 0 0,0 0-1 0 0,1 1 0 0 0,1-5 1 0 0,5-5 51 0 0,0 1 0 0 0,0 0 0 0 0,1 0 0 0 0,1 1 0 0 0,-1 0 0 0 0,22-14 0 0 0,-15 10 303 0 0,-1 0 0 0 0,16-16 0 0 0,24-41 77 0 0,-28 34 911 0 0,-19 23-1262 0 0,-9 7-118 0 0,0 4-28 0 0,1 2 3 0 0,1-1 0 0 0,-1 1 0 0 0,0 0 0 0 0,0-1 0 0 0,0 1 0 0 0,0 0 0 0 0,0 0 0 0 0,0-1 0 0 0,0 1 0 0 0,0 0 0 0 0,0-1 0 0 0,0 1 0 0 0,0 0 0 0 0,0-1 0 0 0,0 1 0 0 0,0 0 0 0 0,-1-1 0 0 0,1 1 0 0 0,0 0 0 0 0,0 0 0 0 0,0-1 0 0 0,0 1 0 0 0,-1 0 0 0 0,1-1 0 0 0,0 1 0 0 0,0 0 0 0 0,0 0 0 0 0,-1 0 0 0 0,1-1 0 0 0,0 1 0 0 0,0 0 0 0 0,-1 0 0 0 0,1 0 0 0 0,0-1 0 0 0,0 1 0 0 0,-1 0 0 0 0,1 0 0 0 0,0 0 0 0 0,-1 0 0 0 0,1 0 0 0 0,0 0 0 0 0,-1 0 0 0 0,1 0 0 0 0,0 0 0 0 0,-1 0 0 0 0,1 0 0 0 0,0 0 0 0 0,-1 0 0 0 0,1 0 0 0 0,0 0 0 0 0,0 0 0 0 0,-1 0 0 0 0,1 0 0 0 0,0 0 0 0 0,-1 0 0 0 0,1 1 0 0 0,0-1 0 0 0,0 0 0 0 0,-1 0 0 0 0,1 0 0 0 0,-1 1 0 0 0,-8 2 0 0 0,0 0 0 0 0,0 1 0 0 0,0 0 0 0 0,1 0 0 0 0,-1 1 0 0 0,1 0 0 0 0,0 1 0 0 0,0-1 0 0 0,-8 10 0 0 0,-6 6 0 0 0,-29 39 0 0 0,45-52 0 0 0,1 1 0 0 0,-7 12 0 0 0,7-12 0 0 0,1-1 0 0 0,-9 12 0 0 0,11-19 0 0 0,1 1 0 0 0,0 0 0 0 0,0 0 0 0 0,0-1 0 0 0,0 1 0 0 0,0 0 0 0 0,1 0 0 0 0,-1 0 0 0 0,0 0 0 0 0,1 0 0 0 0,-1 1 0 0 0,1-1 0 0 0,0 0 0 0 0,0 0 0 0 0,0 0 0 0 0,0 0 0 0 0,0 0 0 0 0,0 0 0 0 0,1 0 0 0 0,0 4 0 0 0,1 2 0 0 0,-3 5 0 0 0,0-10 0 0 0,1 7 0 0 0,1-8 0 0 0,3 3 0 0 0,19 7 0 0 0,-19-10 0 0 0,1 0 0 0 0,0 0 0 0 0,0-1 0 0 0,-1 1 0 0 0,1-1 0 0 0,0 0 0 0 0,0-1 0 0 0,0 1 0 0 0,0-1 0 0 0,7 0 0 0 0,-7 0 0 0 0,-1-1 0 0 0,0 1 0 0 0,1-1 0 0 0,-1 0 0 0 0,0 0 0 0 0,5-2 0 0 0,2 0 0 0 0,3 0 0 0 0,0-1 0 0 0,0-1 0 0 0,-1 0 0 0 0,1-1 0 0 0,-1-1 0 0 0,-1 0 0 0 0,15-10 0 0 0,3-6 0 0 0,41-39 0 0 0,-59 52 0 0 0,20-14 0 0 0,-20 16 0 0 0,0-1 0 0 0,12-12 0 0 0,-18 16 18 0 0,-1-1 124 0 0,0 0 0 0 0,1 1 1 0 0,0 0-1 0 0,0 0 0 0 0,1 0 0 0 0,-1 0 0 0 0,1 1 1 0 0,0 0-1 0 0,12-4 0 0 0,10-1 450 0 0,-19 8-576 0 0,-9 1-16 0 0,0 1 0 0 0,1 0 0 0 0,-1 0 0 0 0,0-1 0 0 0,0 1 0 0 0,1 0 0 0 0,-1 0 0 0 0,0 0 0 0 0,0 1 0 0 0,0-1 0 0 0,0 0 0 0 0,-1 0 0 0 0,1 0 0 0 0,0 1 0 0 0,0-1 0 0 0,-1 1 0 0 0,1-1 0 0 0,-1 0 0 0 0,1 1 0 0 0,-1-1 0 0 0,1 3 0 0 0,4 36 0 0 0,-5-34 0 0 0,0-1 0 0 0,0 0 0 0 0,-1 0 0 0 0,1 0 0 0 0,-1 0 0 0 0,0-1 0 0 0,0 1 0 0 0,-1 0 0 0 0,1 0 0 0 0,-1-1 0 0 0,0 1 0 0 0,-1-1 0 0 0,1 1 0 0 0,-1-1 0 0 0,-4 6 0 0 0,6-8 0 0 0,0-1 0 0 0,0 1 0 0 0,0-1 0 0 0,1 1 0 0 0,-1-1 0 0 0,1 1 0 0 0,-1-1 0 0 0,1 1 0 0 0,0-1 0 0 0,-1 1 0 0 0,1 0 0 0 0,0-1 0 0 0,0 1 0 0 0,0-1 0 0 0,0 1 0 0 0,0 0 0 0 0,1 2 0 0 0,-2 8 0 0 0,-3-1 0 0 0,7-8 0 0 0,0-3 0 0 0,8 4 0 0 0,-7-8 0 0 0,-2 2 0 0 0,26-11 0 0 0,-23 11 0 0 0,1 0 0 0 0,-1 0 0 0 0,0-1 0 0 0,0 1 0 0 0,0-1 0 0 0,-1-1 0 0 0,1 1 0 0 0,7-8 0 0 0,-6 6 0 0 0,-1 0 0 0 0,1 0 0 0 0,0 1 0 0 0,0 0 0 0 0,7-4 0 0 0,11-6 0 0 0,-10 4 0 0 0,10-8 0 0 0,2 1 0 0 0,-1 1 0 0 0,43-19 0 0 0,-32 24 0 0 0,-22 7 0 0 0,21-9 0 0 0,-22 6 0 0 0,0 5 0 0 0,-13 2 0 0 0,1 0 0 0 0,-1 0 0 0 0,1 0 0 0 0,-1 1 0 0 0,1-1 0 0 0,-1 0 0 0 0,1 0 0 0 0,-1 0 0 0 0,1 0 0 0 0,-1 1 0 0 0,1-1 0 0 0,-1 0 0 0 0,1 0 0 0 0,-1 1 0 0 0,1-1 0 0 0,-1 0 0 0 0,1 2 0 0 0,0 0 0 0 0,-1 0 0 0 0,0 0 0 0 0,1 1 0 0 0,-1-1 0 0 0,0 0 0 0 0,0 1 0 0 0,0-1 0 0 0,-1 3 0 0 0,0 12 0 0 0,2-12 0 0 0,0-3 0 0 0,-1 1 0 0 0,1 0 0 0 0,-1 0 0 0 0,0 0 0 0 0,0 0 0 0 0,0-1 0 0 0,0 1 0 0 0,0 0 0 0 0,-1 0 0 0 0,1 0 0 0 0,-1 0 0 0 0,0-1 0 0 0,0 1 0 0 0,0 0 0 0 0,0-1 0 0 0,-1 4 0 0 0,-3 0 0 0 0,2-1 0 0 0,-1 0 0 0 0,2 1 0 0 0,-1-1 0 0 0,0 1 0 0 0,1-1 0 0 0,0 1 0 0 0,0 0 0 0 0,0 6 0 0 0,1-11 0 0 0,1-1 0 0 0,0 0 0 0 0,0 1 0 0 0,0-1 0 0 0,0 0 0 0 0,0 1 0 0 0,0-1 0 0 0,0 0 0 0 0,0 1 0 0 0,0-1 0 0 0,0 0 0 0 0,0 1 0 0 0,0-1 0 0 0,0 0 0 0 0,0 1 0 0 0,0-1 0 0 0,0 1 0 0 0,0-1 0 0 0,0 0 0 0 0,0 1 0 0 0,0-1 0 0 0,0 0 0 0 0,1 1 0 0 0,-1-1 0 0 0,0 0 0 0 0,0 0 0 0 0,0 1 0 0 0,1-1 0 0 0,-1 0 0 0 0,0 1 0 0 0,1-1 0 0 0,-1 0 0 0 0,0 0 0 0 0,0 0 0 0 0,1 1 0 0 0,-1-1 0 0 0,0 0 0 0 0,1 0 0 0 0,-1 0 0 0 0,0 0 0 0 0,1 0 0 0 0,-1 1 0 0 0,1-1 0 0 0,12-1 0 0 0,-12 1 0 0 0,8-3 0 0 0,0 0 0 0 0,1-1 0 0 0,-1 0 0 0 0,0-1 0 0 0,-1 0 0 0 0,1 0 0 0 0,-1 0 0 0 0,12-12 0 0 0,13-7 0 0 0,10-10 0 0 0,-36 27 0 0 0,1 1 0 0 0,0-1 0 0 0,0 2 0 0 0,0-1 0 0 0,0 1 0 0 0,1 0 0 0 0,15-6 0 0 0,-12 7 0 0 0,-2 0 0 0 0,-10 4 0 0 0,1 0 0 0 0,-1 0 0 0 0,0 0 0 0 0,1 0 0 0 0,-1 0 0 0 0,1 0 0 0 0,-1 0 0 0 0,0 0 0 0 0,1 0 0 0 0,-1 0 0 0 0,0 0 0 0 0,1 0 0 0 0,-1 1 0 0 0,0-1 0 0 0,0 0 0 0 0,1 0 0 0 0,-1 0 0 0 0,0 1 0 0 0,1-1 0 0 0,-1 0 0 0 0,0 0 0 0 0,0 1 0 0 0,0-1 0 0 0,1 0 0 0 0,-1 0 0 0 0,0 1 0 0 0,2 5 0 0 0,0 0 0 0 0,-1 0 0 0 0,0 0 0 0 0,0 1 0 0 0,-1-1 0 0 0,0 0 0 0 0,0 0 0 0 0,-1 10 0 0 0,-1-7 0 0 0,0-1 0 0 0,0 1 0 0 0,-1 0 0 0 0,-5 11 0 0 0,-2 3 0 0 0,10-22 0 0 0,-1 0 0 0 0,0 1 0 0 0,1-1 0 0 0,-1 0 0 0 0,1 0 0 0 0,-1 1 0 0 0,1-1 0 0 0,0 0 0 0 0,-1 1 0 0 0,1-1 0 0 0,0 0 0 0 0,0 1 0 0 0,0 1 0 0 0,0 1 0 0 0,0-4 0 0 0,0 0 0 0 0,0 0 0 0 0,0 0 0 0 0,0 0 0 0 0,0 0 0 0 0,0 1 0 0 0,0-1 0 0 0,0 0 0 0 0,0 0 0 0 0,0 0 0 0 0,0 0 0 0 0,0 0 0 0 0,0 0 0 0 0,0 0 0 0 0,0 0 0 0 0,0 0 0 0 0,0 1 0 0 0,0-1 0 0 0,0 0 0 0 0,0 0 0 0 0,0 0 0 0 0,0 0 0 0 0,0 0 0 0 0,0 0 0 0 0,0 0 0 0 0,0 0 0 0 0,0 0 0 0 0,0 0 0 0 0,0 1 0 0 0,0-1 0 0 0,1 0 0 0 0,-1 0 0 0 0,0 0 0 0 0,0 0 0 0 0,0 0 0 0 0,0 0 0 0 0,0 0 0 0 0,0 0 0 0 0,0 0 0 0 0,0 0 0 0 0,0 0 0 0 0,0 0 0 0 0,0 0 0 0 0,1 0 0 0 0,-1 0 0 0 0,0 0 0 0 0,0 0 0 0 0,0 0 0 0 0,0 0 0 0 0,6-3 0 0 0,9-9 0 0 0,-14 11 0 0 0,42-43 0 0 0,-27 27 0 0 0,20-17 0 0 0,-12 15 0 0 0,1 2 0 0 0,0 1 0 0 0,2 1 0 0 0,-1 1 0 0 0,41-15 0 0 0,-53 25 0 0 0,-1 10 0 0 0,-4 5 0 0 0,-8-9 0 0 0,0 1 0 0 0,-1-1 0 0 0,1 1 0 0 0,-1 0 0 0 0,0-1 0 0 0,1 1 0 0 0,-1 0 0 0 0,-1 3 0 0 0,2 17 0 0 0,0-21 0 0 0,-1 0 0 0 0,1 1 0 0 0,-1-1 0 0 0,1 0 0 0 0,-1 1 0 0 0,0-1 0 0 0,0 1 0 0 0,0-1 0 0 0,-1 0 0 0 0,1 1 0 0 0,-1-1 0 0 0,1 0 0 0 0,-1 1 0 0 0,0-1 0 0 0,1 0 0 0 0,-1 0 0 0 0,0 1 0 0 0,-1-1 0 0 0,1 0 0 0 0,0 0 0 0 0,-4 3 0 0 0,2 3 0 0 0,-1 0 0 0 0,1 0 0 0 0,1 0 0 0 0,-1 0 0 0 0,2 1 0 0 0,-1-1 0 0 0,1 0 0 0 0,-1 16 0 0 0,1-11 0 0 0,2-3 0 0 0,-1-9 7 0 0,0 0 0 0 0,0-1-1 0 0,0 1 1 0 0,0-1 0 0 0,0 1 0 0 0,0-1 0 0 0,0 1-1 0 0,0-1 1 0 0,0 1 0 0 0,0-1 0 0 0,1 1 0 0 0,-1-1-1 0 0,0 1 1 0 0,0-1 0 0 0,0 1 0 0 0,1-1 0 0 0,-1 0-1 0 0,0 1 1 0 0,1-1 0 0 0,-1 1 0 0 0,1-1 0 0 0,-1 0-1 0 0,0 1 1 0 0,1-1 0 0 0,-1 0 0 0 0,1 1 0 0 0,-1-1-1 0 0,1 0 1 0 0,0 1 0 0 0,3-3-1027 0 0,7-18-8982 0 0,0 6 3940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5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0 11975 0 0,'4'0'70'0'0,"1"-1"277"0"0,-17 0 676 0 0,11 1-292 0 0,1 0 238 0 0,11-9 1067 0 0,15-14 223 0 0,0 0 0 0 0,35-40-1 0 0,-12-8-690 0 0,-16 20-1424 0 0,-30 48-20 0 0,-1 0 1 0 0,0-1-1 0 0,0 1 1 0 0,0-1-1 0 0,-1 0 0 0 0,1 0 1 0 0,-1 1-1 0 0,0-1 0 0 0,0 0 1 0 0,1-7-1 0 0,-1 7-72 0 0,0 0-1 0 0,0 0 1 0 0,0 0 0 0 0,1 0-1 0 0,0 0 1 0 0,2-4 0 0 0,-3 6-39 0 0,1 0 1 0 0,-1-1 0 0 0,0 1-1 0 0,0 0 1 0 0,0-1 0 0 0,0 1-1 0 0,0-1 1 0 0,-1 0 0 0 0,1 1 0 0 0,-1-1-1 0 0,1 1 1 0 0,-1-1 0 0 0,0 0-1 0 0,0 1 1 0 0,0-1 0 0 0,-1 0-1 0 0,0-2 1 0 0,0-5-14 0 0,0 3 0 0 0,1 6 0 0 0,0 1 0 0 0,0 0 0 0 0,0 0 0 0 0,-1-1 0 0 0,1 1 0 0 0,0 0 0 0 0,0 0 0 0 0,0 0 0 0 0,-1 0 0 0 0,1-1 0 0 0,0 1 0 0 0,0 0 0 0 0,-1 0 0 0 0,1 0 0 0 0,0 0 0 0 0,0 0 0 0 0,-1 0 0 0 0,1 0 0 0 0,0 0 0 0 0,0 0 0 0 0,-1 0 0 0 0,1 0 0 0 0,0 0 0 0 0,-1 0 0 0 0,-3 1 0 0 0,1 1 0 0 0,-1 0 0 0 0,1 0 0 0 0,-1 0 0 0 0,-5 5 0 0 0,3-2 0 0 0,0 0 0 0 0,0 0 0 0 0,1 1 0 0 0,-1 0 0 0 0,1 0 0 0 0,-7 12 0 0 0,-8 10 0 0 0,8-13 0 0 0,0 0 0 0 0,1 1 0 0 0,-12 23 0 0 0,19-31 0 0 0,0 1 0 0 0,0 0 0 0 0,1 0 0 0 0,0 1 0 0 0,1-1 0 0 0,0 0 0 0 0,0 1 0 0 0,0 16 0 0 0,2-8 0 0 0,1 23 0 0 0,-1-40 0 0 0,1 1 0 0 0,0-1 0 0 0,0 1 0 0 0,-1-1 0 0 0,1 0 0 0 0,0 1 0 0 0,0-1 0 0 0,0 0 0 0 0,1 0 0 0 0,-1 1 0 0 0,0-1 0 0 0,0 0 0 0 0,1 0 0 0 0,-1-1 0 0 0,1 1 0 0 0,1 1 0 0 0,26 11 0 0 0,-24-12 0 0 0,0 1 0 0 0,1-1 0 0 0,-1-1 0 0 0,1 1 0 0 0,0-1 0 0 0,-1 0 0 0 0,1 0 0 0 0,5-1 0 0 0,5-2 0 0 0,23-7 0 0 0,-34 9 0 0 0,-2-1 0 0 0,1 1 0 0 0,-1-1 0 0 0,1 1 0 0 0,-1-1 0 0 0,4-3 0 0 0,12-6 0 0 0,-13 8 0 0 0,8-3 0 0 0,1 0 0 0 0,-1-2 0 0 0,-1 0 0 0 0,1 0 0 0 0,15-14 0 0 0,-8 4 0 0 0,-11 10 0 0 0,-1 1 0 0 0,0-2 0 0 0,-1 1 0 0 0,0-1 0 0 0,0 0 0 0 0,-1-1 0 0 0,12-20 0 0 0,-17 27 68 0 0,0 0 1 0 0,0-1-1 0 0,1 1 0 0 0,-1 0 1 0 0,1 0-1 0 0,3-3 0 0 0,-3 4 1 0 0,-2 0 0 0 0,1 0-1 0 0,0 0 1 0 0,0 0 0 0 0,0 0-1 0 0,-1 0 1 0 0,1 0 0 0 0,-1-1 0 0 0,0 1-1 0 0,0 0 1 0 0,0-1 0 0 0,0 1-1 0 0,1-4 1 0 0,-2 5-74 0 0,1 0 0 0 0,0 0 0 0 0,-1 0 0 0 0,1-1 0 0 0,0 1 0 0 0,0 0 1 0 0,0 0-1 0 0,0 0 0 0 0,0 0 0 0 0,0 1 0 0 0,0-1 0 0 0,0 0 0 0 0,0 0 0 0 0,1 1 0 0 0,-1-1 0 0 0,0 0 0 0 0,0 1 0 0 0,1-1 0 0 0,-1 1 0 0 0,0 0 0 0 0,3-1 0 0 0,-1 0-163 0 0,-1 0-332 0 0,-3 1 496 0 0,1 0 0 0 0,0 0 1 0 0,-1 0-1 0 0,1 0 1 0 0,-1 0-1 0 0,1 0 0 0 0,-1 0 1 0 0,1 0-1 0 0,0 0 1 0 0,-1 0-1 0 0,1 0 0 0 0,-1 0 1 0 0,1 0-1 0 0,-1 0 0 0 0,1 1 1 0 0,0-1-1 0 0,-1 0 1 0 0,1 0-1 0 0,-1 0 0 0 0,1 1 1 0 0,0-1-1 0 0,-1 0 0 0 0,1 0 1 0 0,0 1-1 0 0,-1-1 1 0 0,1 0-1 0 0,0 1 0 0 0,-1-1 1 0 0,-9 14 1092 0 0,6-8-853 0 0,-2 2-147 0 0,4-6-84 0 0,0 0 0 0 0,1 0-1 0 0,-1 0 1 0 0,1 0 0 0 0,-1 0 0 0 0,1 0-1 0 0,0 0 1 0 0,0 0 0 0 0,0 1 0 0 0,0-1-1 0 0,0 0 1 0 0,0 1 0 0 0,1-1 0 0 0,-1 1-1 0 0,1 4 1 0 0,-1-3-5 0 0,0-1 0 0 0,0 1 0 0 0,0-1 0 0 0,0 1 0 0 0,-1-1 0 0 0,1 1 0 0 0,-1-1 0 0 0,0 0 0 0 0,0 1 0 0 0,0-1 0 0 0,-5 5 0 0 0,-6 10 0 0 0,11-14 0 0 0,-1-1 0 0 0,1 1 0 0 0,0 0 0 0 0,1 0 0 0 0,-1 1 0 0 0,1-1 0 0 0,-1 0 0 0 0,1 0 0 0 0,1 1 0 0 0,-1-1 0 0 0,1 1 0 0 0,-1-1 0 0 0,2 7 0 0 0,-1-7-37 0 0,-1 1 0 0 0,1 0 0 0 0,-1 0 0 0 0,-2 7 0 0 0,2-10 4 0 0,1 0 0 0 0,-1 0 0 0 0,0 1 1 0 0,1-1-1 0 0,0 0 0 0 0,-1 0 0 0 0,1 0 0 0 0,0 1 0 0 0,0-1 0 0 0,0 0 0 0 0,0 0 0 0 0,1 0 0 0 0,-1 1 0 0 0,1-1 1 0 0,-1 0-1 0 0,1 0 0 0 0,0 0 0 0 0,0 0 0 0 0,-1 0 0 0 0,4 3 0 0 0,-3-3-475 0 0,-1-2 65 0 0,1-1 375 0 0,1 0-1 0 0,0 0 1 0 0,0 0 0 0 0,0-1-1 0 0,-1 1 1 0 0,1 0-1 0 0,-1-1 1 0 0,3-2-1 0 0,1 0-345 0 0,15-15-1297 0 0,8-6-5505 0 0,-2 6-496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5.5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0 19351 0 0,'-79'21'2171'0'0,"77"-20"-1788"0"0,1 1-125 0 0,0 0 0 0 0,0-1 0 0 0,0 1 1 0 0,-1-1-1 0 0,1 1 0 0 0,0-1 1 0 0,-1 1-1 0 0,1-1 0 0 0,-4 2 0 0 0,4-2-298 0 0,-11 7 552 0 0,10-6-69 0 0,2-2-358 0 0,3-2-392 0 0,-1 0 0 0 0,1 0 0 0 0,0 0 1 0 0,0 0-1 0 0,3-5 0 0 0,-3 4-692 0 0,11-11-7193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10135 0 0,'0'0'231'0'0,"0"0"29"0"0,0 0 19 0 0,0 0 105 0 0,0 0 410 0 0,0 0 184 0 0,0 0 40 0 0,0 0-63 0 0,0 0-290 0 0,0 0-121 0 0,0 0-28 0 0,0 0 66 0 0,0 0 288 0 0,0 0 122 0 0,0 0 28 0 0,0 0-65 0 0,0 0-290 0 0,0 0-121 0 0,11 0 996 0 0,-8 1-1409 0 0,-1-1 27 0 0,1 0 0 0 0,-1 1 0 0 0,0-1 0 0 0,0-1 1 0 0,0 1-1 0 0,0 0 0 0 0,0 0 0 0 0,0-1 0 0 0,4-1 0 0 0,2 1 105 0 0,-1 1-1 0 0,1-1 1 0 0,0 1 0 0 0,-1 1 0 0 0,1-1-1 0 0,13 4 1 0 0,-1-1-126 0 0,-6-2-137 0 0,0-1 0 0 0,28-2 0 0 0,-20 0 0 0 0,3-1 0 0 0,-16 2 0 0 0,-1 0 0 0 0,15 0 0 0 0,19 2 0 0 0,64-9 0 0 0,-24 2 0 0 0,-37 3 0 0 0,111 0 0 0 0,-145 3 0 0 0,-1-1 0 0 0,1 0 0 0 0,13-3 0 0 0,-12 2 0 0 0,0 0 0 0 0,14 0 0 0 0,37-1 0 0 0,18 0 0 0 0,-69 3 0 0 0,1-1 0 0 0,14-2 0 0 0,9-1 0 0 0,22-3 0 0 0,-40 4 0 0 0,32-1 0 0 0,-32 3 0 0 0,1-1 0 0 0,25-6 0 0 0,1 0 0 0 0,-12 2 0 0 0,-16 3 0 0 0,23-2 0 0 0,-20 4 0 0 0,25-6 0 0 0,46-4 0 0 0,-64 10 0 0 0,-17 0 72 0 0,-8 1 299 0 0,-2 0 117 0 0,0 0 21 0 0,0 0-66 0 0,0 0-427 0 0,0 0-696 0 0,0 0-274 0 0,-8-2-7561 0 0,-2 2 165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6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83 11975 0 0,'0'0'267'0'0,"3"6"42"0"0,11 16 17 0 0,-14-22-314 0 0,0 1 1 0 0,0-1-1 0 0,0 0 0 0 0,0 0 1 0 0,1 0-1 0 0,-1 0 1 0 0,0 1-1 0 0,0-1 1 0 0,0 0-1 0 0,0 0 1 0 0,0 1-1 0 0,0-1 0 0 0,0 0 1 0 0,0 0-1 0 0,0 1 1 0 0,0-1-1 0 0,1 0 1 0 0,-1 0-1 0 0,0 1 1 0 0,0-1-1 0 0,-1 0 0 0 0,1 0 1 0 0,0 1-1 0 0,0-1 1 0 0,0 0-1 0 0,0 0 1 0 0,0 1-1 0 0,0-1 1 0 0,0 0-1 0 0,0 1 0 0 0,-10 2 48 0 0,6-3 44 0 0,2 1 616 0 0,2-1 249 0 0,8-23 2091 0 0,-5 15-2626 0 0,1 0 0 0 0,0 0 0 0 0,1 0 0 0 0,0 1-1 0 0,0-1 1 0 0,1 1 0 0 0,-1 0 0 0 0,1 1 0 0 0,8-7 0 0 0,19-24 467 0 0,15-26-491 0 0,113-161 1332 0 0,-117 154-801 0 0,65-137 1 0 0,-101 190-793 0 0,-6 15-133 0 0,-4 11-12 0 0,-4 13-8 0 0,-46 113 4 0 0,-45 111 0 0 0,75-190 0 0 0,-57 119 0 0 0,56-139 0 0 0,18-29 0 0 0,0 0 0 0 0,0 0 0 0 0,1 0 0 0 0,0 1 0 0 0,0-1 0 0 0,-3 11 0 0 0,6-6 0 0 0,2-11 0 0 0,-1 0 0 0 0,1-1 0 0 0,-1 1 0 0 0,1-1 0 0 0,-1 1 0 0 0,1-1 0 0 0,-1 1 0 0 0,1-1 0 0 0,0 0 0 0 0,-1 1 0 0 0,1-1 0 0 0,0 0 0 0 0,0 1 0 0 0,-1-1 0 0 0,1 0 0 0 0,0 0 0 0 0,-1 0 0 0 0,1 0 0 0 0,0 0 0 0 0,0 0 0 0 0,-1 0 0 0 0,1 0 0 0 0,0 0 0 0 0,0 0 0 0 0,-1 0 0 0 0,1 0 0 0 0,0 0 0 0 0,0-1 0 0 0,-1 1 0 0 0,1 0 0 0 0,0 0 0 0 0,0-1 0 0 0,25-12 0 0 0,-1-5 0 0 0,-1-2 0 0 0,42-43 0 0 0,-50 46 0 0 0,114-112 0 0 0,-122 123 0 0 0,-1-1 0 0 0,1 1 0 0 0,1 0 0 0 0,-1 1 0 0 0,1 0 0 0 0,0 0 0 0 0,16-6 0 0 0,-13 9 0 0 0,1 3 0 0 0,-12 0 0 0 0,1 0 0 0 0,0 0 0 0 0,-1 0 0 0 0,1 0 0 0 0,-1 1 0 0 0,0-1 0 0 0,1 0 0 0 0,-1 1 0 0 0,0-1 0 0 0,0 1 0 0 0,0 0 0 0 0,0-1 0 0 0,0 1 0 0 0,0 0 0 0 0,-1-1 0 0 0,1 1 0 0 0,0 0 0 0 0,-1 0 0 0 0,1 0 0 0 0,-1 0 0 0 0,0-1 0 0 0,0 1 0 0 0,0 0 0 0 0,0 0 0 0 0,0 3 0 0 0,0 4 0 0 0,-1-1 0 0 0,0 1 0 0 0,-1-1 0 0 0,-2 10 0 0 0,-8 23 0 0 0,4-16 0 0 0,1 1 0 0 0,-7 51 0 0 0,14-77 0 0 0,0 1 0 0 0,0-1 0 0 0,0 1 0 0 0,0-1 0 0 0,0 1 0 0 0,0-1 0 0 0,0 1 0 0 0,0-1 0 0 0,0 1 0 0 0,0-1 0 0 0,0 0 0 0 0,0 1 0 0 0,1-1 0 0 0,-1 1 0 0 0,0-1 0 0 0,0 1 0 0 0,0-1 0 0 0,1 1 0 0 0,0 0 0 0 0,1-1 0 0 0,-1 1 0 0 0,0-1 0 0 0,1 0 0 0 0,-1 1 0 0 0,1-1 0 0 0,-1 0 0 0 0,0 0 0 0 0,1 0 0 0 0,-1 0 0 0 0,1 0 0 0 0,-1 0 0 0 0,1 0 0 0 0,-1 0 0 0 0,0-1 0 0 0,2 1 0 0 0,27-9 0 0 0,-26 8 0 0 0,-2 0 0 0 0,6-1 0 0 0,0-1 0 0 0,0 0 0 0 0,0 0 0 0 0,0-1 0 0 0,0 0 0 0 0,-1-1 0 0 0,1 1 0 0 0,8-9 0 0 0,30-26 0 0 0,-27 24 0 0 0,-1-1 0 0 0,24-27 0 0 0,-25 23 0 0 0,17-29 0 0 0,-29 42 0 0 0,-2 0 0 0 0,1 0 0 0 0,-1-1 0 0 0,0 1 0 0 0,0-1 0 0 0,-1 0 0 0 0,0 0 0 0 0,1-11 0 0 0,-2 19 2 0 0,-1 0-1 0 0,0 0 0 0 0,0-1 1 0 0,0 1-1 0 0,0 0 1 0 0,0 0-1 0 0,0 0 1 0 0,0-1-1 0 0,0 1 1 0 0,0 0-1 0 0,-1 0 1 0 0,1 0-1 0 0,0-1 0 0 0,0 1 1 0 0,0 0-1 0 0,0 0 1 0 0,0 0-1 0 0,0-1 1 0 0,0 1-1 0 0,0 0 1 0 0,-1 0-1 0 0,1 0 1 0 0,0 0-1 0 0,0-1 0 0 0,0 1 1 0 0,0 0-1 0 0,0 0 1 0 0,-1 0-1 0 0,1 0 1 0 0,0 0-1 0 0,0 0 1 0 0,0 0-1 0 0,-1-1 1 0 0,1 1-1 0 0,0 0 0 0 0,0 0 1 0 0,0 0-1 0 0,-1 0 1 0 0,1 0-1 0 0,0 0 1 0 0,0 0-1 0 0,0 0 1 0 0,-1 0-1 0 0,1 0 1 0 0,0 0-1 0 0,0 0 0 0 0,0 0 1 0 0,-1 0-1 0 0,1 0 1 0 0,0 1-1 0 0,0-1 1 0 0,0 0-1 0 0,-1 0 1 0 0,1 0-1 0 0,0 0 1 0 0,0 0-1 0 0,0 0 0 0 0,-1 0 1 0 0,1 1-1 0 0,0-1 1 0 0,0 0-1 0 0,0 0 1 0 0,0 0-1 0 0,-1 1 1 0 0,-11 8 300 0 0,12-9-256 0 0,-6 6 89 0 0,0 1 0 0 0,0-1 1 0 0,1 1-1 0 0,0 0 0 0 0,0 0 0 0 0,1 1 1 0 0,0 0-1 0 0,-5 14 0 0 0,-15 24 253 0 0,21-40-394 0 0,-5 6-139 0 0,0 0 0 0 0,2 0 0 0 0,-1 1 0 0 0,2 0 0 0 0,-8 22 0 0 0,12-29-33 0 0,-1-1 0 0 0,0 1 1 0 0,0-1-1 0 0,-1 0 0 0 0,-3 7 0 0 0,1-3 145 0 0,4-7 32 0 0,1 0-1 0 0,-1 1 1 0 0,1-1 0 0 0,-1 0-1 0 0,1 1 1 0 0,0-1 0 0 0,0 0-1 0 0,0 1 1 0 0,0-1 0 0 0,0 0-1 0 0,1 1 1 0 0,-1-1 0 0 0,1 0-1 0 0,0 3 1 0 0,0-1 2 0 0,0 0-1 0 0,1-1 1 0 0,-1 1-1 0 0,1 0 1 0 0,0-1-1 0 0,0 1 1 0 0,4 4-1 0 0,2-1 0 0 0,-5-7 0 0 0,0 0 0 0 0,0 1 0 0 0,0-1 0 0 0,0 0 0 0 0,-1-1 0 0 0,1 1 0 0 0,0 0 0 0 0,0-1 0 0 0,-1 1 0 0 0,1-1 0 0 0,5-2 0 0 0,5-3 0 0 0,-10 1 0 0 0,0 2 0 0 0,1-1 0 0 0,1 0 0 0 0,0 1 0 0 0,0 0 0 0 0,0 0 0 0 0,1 0 0 0 0,-1 1 0 0 0,7-3 0 0 0,-3 2 0 0 0,-1-1 0 0 0,13-7 0 0 0,131-103 745 0 0,-50 36-106 0 0,-77 62-47 0 0,-11 11-747 0 0,-10 6 18 0 0,-4 0 44 0 0,2 0-382 0 0,-1 1-33 0 0,1 7 579 0 0,-1 0-1 0 0,1 0 1 0 0,-2 0-1 0 0,1 0 1 0 0,-1 0-1 0 0,0 0 1 0 0,-3 14-1 0 0,1-10 94 0 0,-1 0 0 0 0,-1 0 0 0 0,0 0 0 0 0,-8 19 0 0 0,6-14-164 0 0,-2 12 0 0 0,-2-5 0 0 0,11-27 0 0 0,3-7 0 0 0,1-1 0 0 0,0 1 0 0 0,10-14 0 0 0,6-2 0 0 0,2 1 0 0 0,1 1 0 0 0,1 1 0 0 0,1 1 0 0 0,0 1 0 0 0,33-17 0 0 0,-14 15 0 0 0,-40 20 0 0 0,1 0 0 0 0,-1 0 0 0 0,1 0 0 0 0,0 1 0 0 0,0 0 0 0 0,7-1 0 0 0,-1 4 0 0 0,-2 3 0 0 0,-8-3 0 0 0,0 0 0 0 0,-1 0 0 0 0,1 0 0 0 0,0 0 0 0 0,-1 0 0 0 0,1 1 0 0 0,-1-1 0 0 0,0 1 0 0 0,1-1 0 0 0,-1 1 0 0 0,-1-1 0 0 0,1 1 0 0 0,0 0 0 0 0,-1 0 0 0 0,1-1 0 0 0,-1 1 0 0 0,0 0 0 0 0,0 0 0 0 0,0-1 0 0 0,0 1 0 0 0,0 0 0 0 0,-2 5 0 0 0,-1 6 0 0 0,0 1 0 0 0,-2-1 0 0 0,-5 15 0 0 0,5-18 0 0 0,-13 48 0 0 0,14-50 0 0 0,-4-3-64 0 0,7-5-273 0 0,8-6-646 0 0,-6 4 904 0 0,0 0 1 0 0,0 0-1 0 0,0 0 0 0 0,0 0 0 0 0,-1 0 1 0 0,1 0-1 0 0,0-1 0 0 0,-1 1 1 0 0,1 0-1 0 0,0-2 0 0 0,-1 1 5 0 0,1 0-1 0 0,-1 1 1 0 0,1-1-1 0 0,0 1 1 0 0,0-1-1 0 0,0 1 1 0 0,0-1 0 0 0,2-2-1 0 0,84-72-5302 0 0,-64 58 3842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8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542 17503 0 0,'0'0'399'0'0,"1"-2"60"0"0,27-31 91 0 0,23-31 2484 0 0,-44 54-2724 0 0,-1 0 0 0 0,0-1 0 0 0,0 0 0 0 0,6-19 0 0 0,-11 30-301 0 0,2-11 491 0 0,1 1 1 0 0,-1 0-1 0 0,-1-1 1 0 0,0 0-1 0 0,0 1 1 0 0,-1-14-1 0 0,-12 15 92 0 0,9 8-591 0 0,0 0 0 0 0,0-1 0 0 0,0 1 0 0 0,-1 0 0 0 0,1 1-1 0 0,0-1 1 0 0,0 0 0 0 0,-1 1 0 0 0,1-1 0 0 0,0 1 0 0 0,-1 0 0 0 0,1-1 0 0 0,0 1 0 0 0,-1 0 0 0 0,1 1-1 0 0,-1-1 1 0 0,1 0 0 0 0,0 1 0 0 0,-1-1 0 0 0,1 1 0 0 0,-4 1 0 0 0,-4 3-2 0 0,1-1 0 0 0,0 1 0 0 0,-14 12 1 0 0,12-10-1 0 0,-104 84 1 0 0,79-60 0 0 0,26-21 0 0 0,-1 1 0 0 0,1 0 0 0 0,1 1 0 0 0,-14 23 0 0 0,13-20 0 0 0,-1 3 0 0 0,1 1 0 0 0,0 0 0 0 0,2 0 0 0 0,-9 28 0 0 0,6-30 0 0 0,10-16 0 0 0,0 0 0 0 0,0 1 0 0 0,0-1 0 0 0,0 0 0 0 0,1 1 0 0 0,-1-1 0 0 0,0 0 0 0 0,0 1 0 0 0,1-1 0 0 0,-1 1 0 0 0,1-1 0 0 0,-1 1 0 0 0,1-1 0 0 0,0 4 0 0 0,0-5 0 0 0,0 0 0 0 0,0 1 0 0 0,0-1 0 0 0,0 0 0 0 0,1 1 0 0 0,-1-1 0 0 0,0 0 0 0 0,0 1 0 0 0,1-1 0 0 0,-1 0 0 0 0,0 0 0 0 0,0 1 0 0 0,1-1 0 0 0,-1 0 0 0 0,0 0 0 0 0,1 0 0 0 0,-1 1 0 0 0,0-1 0 0 0,1 0 0 0 0,-1 0 0 0 0,1 0 0 0 0,-1 0 0 0 0,0 0 0 0 0,1 0 0 0 0,0 0 0 0 0,5 1 0 0 0,0 0 0 0 0,-1-1 0 0 0,1 0 0 0 0,0 0 0 0 0,0 0 0 0 0,0-1 0 0 0,0 0 0 0 0,0 0 0 0 0,8-4 0 0 0,7-2 0 0 0,25-14 0 0 0,-17 7 0 0 0,6-3 0 0 0,0-2 0 0 0,-1-1 0 0 0,-1-2 0 0 0,-2-1 0 0 0,0-1 0 0 0,-1-2 0 0 0,33-38 0 0 0,-10 4 0 0 0,-4-3 0 0 0,66-108 0 0 0,-106 157 73 0 0,-1 2 185 0 0,0-1 1 0 0,-1 0-1 0 0,0-1 1 0 0,-1 0 0 0 0,0 0-1 0 0,3-15 1 0 0,-8 29-256 0 0,-1-1 0 0 0,0 1 0 0 0,0 0 0 0 0,0-1 0 0 0,0 1 0 0 0,0 0 0 0 0,0-1 0 0 0,0 1 0 0 0,0 0 0 0 0,0-1 0 0 0,0 1 0 0 0,0 0 0 0 0,0-1 0 0 0,0 1 0 0 0,0 0 0 0 0,0-1 0 0 0,0 1 0 0 0,0 0 0 0 0,0-1 0 0 0,-1 1 0 0 0,1 0 0 0 0,0 0 0 0 0,0-1 0 0 0,0 1 0 0 0,0 0 0 0 0,-1 0 0 0 0,1-1 0 0 0,0 1 0 0 0,0 0 0 0 0,-1 0 0 0 0,1-1 0 0 0,0 1 0 0 0,0 0 0 0 0,-1 0 0 0 0,1 0 0 0 0,0 0 0 0 0,-1-1 0 0 0,1 1 0 0 0,0 0 0 0 0,-1 0 0 0 0,1 0 0 0 0,0 0 0 0 0,-1 0 0 0 0,1 0 0 0 0,0 0 0 0 0,-1 0 0 0 0,1 0 0 0 0,0 0 0 0 0,-1 0 0 0 0,1 0 0 0 0,0 0 0 0 0,0 0 0 0 0,-1 0 0 0 0,0 1 0 0 0,0-1-3 0 0,-1 0 0 0 0,0 0 0 0 0,1 1 0 0 0,-1-1 0 0 0,1 0 0 0 0,-1 1 0 0 0,1 0 0 0 0,-1-1 0 0 0,1 1 0 0 0,-1 0 0 0 0,1 0 0 0 0,0-1 0 0 0,-1 1 0 0 0,1 0 0 0 0,0 1 0 0 0,0-1 0 0 0,-1 0 0 0 0,1 0 0 0 0,-1 2 0 0 0,-3 4 0 0 0,1 0 0 0 0,-7 14 0 0 0,0 0 0 0 0,-65 123 0 0 0,29-52 0 0 0,10-12 0 0 0,22-44 0 0 0,-6 10 0 0 0,8-18 0 0 0,0 1 0 0 0,-10 39 0 0 0,21-63 0 0 0,2-2 0 0 0,-1-1 0 0 0,1 1 0 0 0,-1-1 0 0 0,1 1 0 0 0,0 0 0 0 0,0-1 0 0 0,0 1 0 0 0,1-1 0 0 0,0 4 0 0 0,2 5 0 0 0,0-9 0 0 0,-1 0 0 0 0,0 0 0 0 0,1 0 0 0 0,-1 0 0 0 0,1 0 0 0 0,-1-1 0 0 0,1 1 0 0 0,0-1 0 0 0,-1 0 0 0 0,1 0 0 0 0,0 0 0 0 0,0 0 0 0 0,0 0 0 0 0,0 0 0 0 0,0-1 0 0 0,0 0 0 0 0,0 0 0 0 0,6 0 0 0 0,6 0 0 0 0,1-1 0 0 0,19-4 0 0 0,-35 5 0 0 0,16-4 0 0 0,0-1 0 0 0,-1 0 0 0 0,1-1 0 0 0,-1-1 0 0 0,14-8 0 0 0,-4 0 0 0 0,43-34 0 0 0,-66 47 0 0 0,1 0 0 0 0,-1-1 0 0 0,1 1 0 0 0,-1-1 0 0 0,0 0 0 0 0,0 0 0 0 0,0 0 0 0 0,2-3 0 0 0,13-17 0 0 0,1 7 0 0 0,2 1 0 0 0,37-24 0 0 0,-43 31 0 0 0,-13 8 0 0 0,-1 0 0 0 0,1-1 0 0 0,-1 1 0 0 0,1 0 0 0 0,-1-1 0 0 0,1 1 0 0 0,-1 0 0 0 0,1 0 0 0 0,0 0 0 0 0,-1-1 0 0 0,1 1 0 0 0,-1 0 0 0 0,1 0 0 0 0,0 0 0 0 0,-1 0 0 0 0,2 0 0 0 0,-1 1 0 0 0,-1 0 0 0 0,1 0 0 0 0,-1 0 0 0 0,1 0 0 0 0,-1 0 0 0 0,1-1 0 0 0,-1 1 0 0 0,0 0 0 0 0,1 0 0 0 0,-1 0 0 0 0,0 0 0 0 0,0 0 0 0 0,0 0 0 0 0,0 0 0 0 0,0 0 0 0 0,0 0 0 0 0,0 1 0 0 0,0-1 0 0 0,0 0 0 0 0,0 0 0 0 0,-1 1 0 0 0,-5 28 0 0 0,5-25 0 0 0,-3 13 0 0 0,-1-1 0 0 0,-1 1 0 0 0,-1-1 0 0 0,-10 19 0 0 0,14-27 0 0 0,3-8 0 0 0,1-1 0 0 0,-1 1 0 0 0,0-1 0 0 0,1 1 0 0 0,-1-1 0 0 0,1 0 0 0 0,-1 1 0 0 0,1-1 0 0 0,-1 0 0 0 0,1 1 0 0 0,-1-1 0 0 0,1 0 0 0 0,-1 0 0 0 0,1 0 0 0 0,-1 1 0 0 0,1-1 0 0 0,-1 0 0 0 0,2 0 0 0 0,2 1 0 0 0,0-1 0 0 0,0 0 0 0 0,0 0 0 0 0,0 0 0 0 0,0-1 0 0 0,0 1 0 0 0,0-1 0 0 0,0 0 0 0 0,6-2 0 0 0,36-15 0 0 0,-35 12 0 0 0,24-10 0 0 0,58-40 0 0 0,-54 30 0 0 0,-35 24 0 0 0,21-13 0 0 0,29-14 0 0 0,-37 23 0 0 0,-17 5 0 0 0,1 1 0 0 0,-1 0 0 0 0,1 0 0 0 0,-1 0 0 0 0,1 0 0 0 0,-1 0 0 0 0,1-1 0 0 0,0 1 0 0 0,-1 0 0 0 0,1 0 0 0 0,-1 0 0 0 0,1 1 0 0 0,-1-1 0 0 0,1 0 0 0 0,-1 0 0 0 0,1 0 0 0 0,0 0 0 0 0,0 1 0 0 0,-1 0 0 0 0,1 0 0 0 0,0 0 0 0 0,-1 0 0 0 0,0 0 0 0 0,1 0 0 0 0,-1 1 0 0 0,0-1 0 0 0,1 0 0 0 0,-1 0 0 0 0,0 0 0 0 0,0 1 0 0 0,0-1 0 0 0,0 0 0 0 0,0 0 0 0 0,0 0 0 0 0,0 1 0 0 0,-1-1 0 0 0,1 0 0 0 0,0 0 0 0 0,-1 0 0 0 0,0 2 0 0 0,-10 26 0 0 0,-12 34 0 0 0,8-20 0 0 0,15-43 0 0 0,0 0 0 0 0,-1 0 0 0 0,1 1 0 0 0,0-1 0 0 0,0 0 0 0 0,0 0 0 0 0,0 0 0 0 0,0 1 0 0 0,0-1 0 0 0,-1 0 0 0 0,1 0 0 0 0,0 0 0 0 0,0 1 0 0 0,0-1 0 0 0,0 0 0 0 0,0 0 0 0 0,0 1 0 0 0,0-1 0 0 0,0 0 0 0 0,0 0 0 0 0,0 0 0 0 0,0 1 0 0 0,0-1 0 0 0,0 0 0 0 0,0 0 0 0 0,0 1 0 0 0,0-1 0 0 0,0 0 0 0 0,0 0 0 0 0,1 0 0 0 0,-1 1 0 0 0,0-1 0 0 0,0 0 0 0 0,0 0 0 0 0,0 0 0 0 0,0 1 0 0 0,1-1 0 0 0,-1 0 0 0 0,0 0 0 0 0,0 0 0 0 0,0 0 0 0 0,0 0 0 0 0,1 1 0 0 0,-1-1 0 0 0,0 0 0 0 0,0 0 0 0 0,0 0 0 0 0,1 0 0 0 0,-1 0 0 0 0,0 0 0 0 0,0 0 0 0 0,1 0 0 0 0,-1 0 0 0 0,0 0 0 0 0,0 0 0 0 0,0 0 0 0 0,1 0 0 0 0,-1 0 0 0 0,0 0 0 0 0,14-4 0 0 0,-12 3 0 0 0,15-6 0 0 0,-1-1 0 0 0,0-1 0 0 0,22-15 0 0 0,-27 17 0 0 0,44-30 0 0 0,-26 16 0 0 0,1 1 0 0 0,39-18 0 0 0,-61 34 0 0 0,1 0 0 0 0,0 0 0 0 0,0 1 0 0 0,0 0 0 0 0,0 1 0 0 0,1 0 0 0 0,10-1 0 0 0,-9 5 0 0 0,-10-1 0 0 0,0 0 0 0 0,-1-1 0 0 0,1 1 0 0 0,0 0 0 0 0,-1-1 0 0 0,1 1 0 0 0,0 0 0 0 0,-1 0 0 0 0,1 0 0 0 0,-1-1 0 0 0,1 1 0 0 0,-1 0 0 0 0,1 0 0 0 0,-1 0 0 0 0,0 0 0 0 0,0 0 0 0 0,1 0 0 0 0,-1 0 0 0 0,0 0 0 0 0,0 0 0 0 0,0 0 0 0 0,0 0 0 0 0,0 0 0 0 0,0 0 0 0 0,0 0 0 0 0,0 0 0 0 0,-1 0 0 0 0,1 0 0 0 0,0 0 0 0 0,0 0 0 0 0,-2 1 0 0 0,-1 6 0 0 0,0 0 0 0 0,-8 14 0 0 0,6-11 0 0 0,-5 8 0 0 0,3-5 0 0 0,0 1 0 0 0,2-1 0 0 0,-9 31 0 0 0,14-34 0 0 0,0-11-10 0 0,1 1 0 0 0,-1 0 0 0 0,1-1 1 0 0,0 1-1 0 0,-1-1 0 0 0,1 0 0 0 0,0 1 0 0 0,-1-1 0 0 0,1 1 0 0 0,0-1 1 0 0,0 0-1 0 0,-1 0 0 0 0,1 1 0 0 0,0-1 0 0 0,0 0 0 0 0,0 0 0 0 0,-1 0 1 0 0,1 0-1 0 0,0 0 0 0 0,0 0 0 0 0,0 0 0 0 0,0 0 0 0 0,-1 0 0 0 0,1 0 1 0 0,0-1-1 0 0,1 1 0 0 0,25-9-505 0 0,-24 8 420 0 0,3-2-102 0 0,0 0 0 0 0,0 0 1 0 0,0-1-1 0 0,0 0 0 0 0,-1 0 0 0 0,0 0 0 0 0,1-1 0 0 0,-2 1 0 0 0,1-1 1 0 0,4-7-1 0 0,20-18-978 0 0,-19 22 420 0 0,-5 4 154 0 0,0 0-1 0 0,-1 0 1 0 0,1-1 0 0 0,-1 1 0 0 0,6-10 0 0 0,11-26-1935 0 0,-1 2-22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8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5663 0 0,'0'0'356'0'0,"0"0"50"0"0,0 0 20 0 0,0 0-42 0 0,0 0-180 0 0,0 0 176 0 0,2 1 107 0 0,3 0-225 0 0,1-1 1 0 0,-1 0-1 0 0,1 0 1 0 0,-1 0-1 0 0,0-1 0 0 0,1 0 1 0 0,-1 0-1 0 0,0 0 1 0 0,7-3-1 0 0,11-1 114 0 0,17-3-59 0 0,-10 2-1960 0 0,-11 2-2772 0 0,2 2-2271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4:58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7 208 15663 0 0,'0'-1'719'0'0,"-1"-16"-204"0"0,0 12-422 0 0,1 1-1 0 0,0-1 1 0 0,0 0-1 0 0,1-9 0 0 0,1 3 697 0 0,-1 0 0 0 0,1 0 0 0 0,-2-21 0 0 0,0 26-410 0 0,-1 0 0 0 0,0 0 1 0 0,0 0-1 0 0,-1 0 0 0 0,0 0 0 0 0,0 1 0 0 0,0-1 0 0 0,-6-10 0 0 0,6 14-123 0 0,0-1 0 0 0,1 0 0 0 0,-1 0 0 0 0,1 0 0 0 0,0 0 0 0 0,0 0 0 0 0,-1-4 0 0 0,-1 6-46 0 0,1 1 0 0 0,-1-1-1 0 0,1 1 1 0 0,-1 0 0 0 0,0 0-1 0 0,-3 1 1 0 0,-5 2-191 0 0,0 0 0 0 0,1 1 0 0 0,-1 1 1 0 0,1 0-1 0 0,0 0 0 0 0,0 1 0 0 0,1 1 0 0 0,-15 11 0 0 0,11-7-19 0 0,0 0 0 0 0,1 1 0 0 0,1 1 0 0 0,0 0 0 0 0,0 0 0 0 0,-8 16 0 0 0,7-11 0 0 0,8-13 0 0 0,1 0 0 0 0,0 0 0 0 0,0 0 0 0 0,0 0 0 0 0,1 0 0 0 0,0 0 0 0 0,0 1 0 0 0,0-1 0 0 0,1 1 0 0 0,-1 0 0 0 0,1-1 0 0 0,0 8 0 0 0,3-3 0 0 0,4-2 0 0 0,-4-6 0 0 0,0-1 0 0 0,0 1 0 0 0,0-1 0 0 0,1 0 0 0 0,-1 1 0 0 0,0-1 0 0 0,1 0 0 0 0,-1-1 0 0 0,0 1 0 0 0,1 0 0 0 0,-1-1 0 0 0,4 1 0 0 0,31-1 0 0 0,-17-1 0 0 0,-14 1 0 0 0,1-1 0 0 0,0 0 0 0 0,-1-1 0 0 0,1 1 0 0 0,11-6 0 0 0,16-4 0 0 0,-19 7 0 0 0,1-1 0 0 0,26-12 0 0 0,-26 10 0 0 0,2-2-18 0 0,-4 3 108 0 0,-12 5 281 0 0,-2 1 117 0 0,0 0 21 0 0,1 3-66 0 0,0 3-431 0 0,0 0 1 0 0,-1 1 0 0 0,1-1-1 0 0,-1 1 1 0 0,-1-1 0 0 0,1 0-1 0 0,-1 1 1 0 0,0-1-1 0 0,-1 0 1 0 0,-3 11 0 0 0,-4 8 1 0 0,-18 32 1 0 0,1 1-18 0 0,-68 214 3 0 0,93-267 0 0 0,-8 19 0 0 0,-2 0 0 0 0,-17 31 0 0 0,13-27 0 0 0,11-20 62 0 0,-1-2 0 0 0,1 1-1 0 0,-1 0 1 0 0,-1-1 0 0 0,1 0 0 0 0,-1 0 0 0 0,0-1 0 0 0,0 1-1 0 0,-1-1 1 0 0,1 0 0 0 0,-1-1 0 0 0,0 0 0 0 0,-15 6-1 0 0,15-7 3 0 0,-1 0 0 0 0,1-1-1 0 0,0 0 1 0 0,-1-1-1 0 0,1 1 1 0 0,-1-1-1 0 0,1-1 1 0 0,-1 0 0 0 0,1 0-1 0 0,-1 0 1 0 0,0-1-1 0 0,1 0 1 0 0,-1 0 0 0 0,1-1-1 0 0,-9-3 1 0 0,-1-2-44 0 0,0-1 1 0 0,1-1 0 0 0,0 0-1 0 0,0-1 1 0 0,1-1 0 0 0,0-1-1 0 0,-21-21 1 0 0,18 12 7 0 0,14 16-55 0 0,1 0 0 0 0,-2 1 0 0 0,1-1 0 0 0,0 1 1 0 0,-9-6-1 0 0,-14-11-2257 0 0,18 11-6167 0 0,8 9-537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1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310 11975 0 0,'0'0'267'0'0,"0"0"42"0"0,0 0 17 0 0,0 0-28 0 0,2-1-196 0 0,4-7 148 0 0,0 1 0 0 0,9-14 0 0 0,-1-5 3898 0 0,-13 24-3193 0 0,-1 2-290 0 0,3-8 178 0 0,-4 5 2093 0 0,-1 2-2893 0 0,1 0-1 0 0,-1 0 1 0 0,0 0 0 0 0,1 1-1 0 0,-1-1 1 0 0,0 0 0 0 0,0 1 0 0 0,0-1-1 0 0,0 1 1 0 0,0 0 0 0 0,0 0-1 0 0,0 0 1 0 0,1 0 0 0 0,-1 0 0 0 0,0 0-1 0 0,0 0 1 0 0,0 0 0 0 0,0 1-1 0 0,-3 0 1 0 0,0 2 129 0 0,0-1 0 0 0,0 1 1 0 0,0 0-1 0 0,0 1 0 0 0,-5 3 0 0 0,-2 3-66 0 0,-10 4-106 0 0,15-10 0 0 0,0 1 0 0 0,0-1 0 0 0,-9 10 0 0 0,-15 17 0 0 0,30-30 0 0 0,1 0 0 0 0,-1-1 0 0 0,0 1 0 0 0,0-1 0 0 0,1 1 0 0 0,-1 0 0 0 0,1-1 0 0 0,-1 1 0 0 0,1 0 0 0 0,-1 0 0 0 0,1-1 0 0 0,-1 1 0 0 0,1 0 0 0 0,-1 0 0 0 0,1 0 0 0 0,0 0 0 0 0,0 0 0 0 0,-1 1 0 0 0,1 1 0 0 0,0-2 0 0 0,-1 0 0 0 0,1 0 0 0 0,-1 0 0 0 0,1 0 0 0 0,-1 0 0 0 0,1 1 0 0 0,0-1 0 0 0,0 0 0 0 0,0 0 0 0 0,0 1 0 0 0,-1-1 0 0 0,2 0 0 0 0,-1 0 0 0 0,0 2 0 0 0,1 1 0 0 0,0 7 0 0 0,4-1 0 0 0,-1-6 0 0 0,-1-1 0 0 0,1 0 0 0 0,0 0 0 0 0,0 0 0 0 0,0 0 0 0 0,0 0 0 0 0,0-1 0 0 0,0 0 0 0 0,1 0 0 0 0,-1 0 0 0 0,6 1 0 0 0,2 1 0 0 0,-1 1 0 0 0,1 1 0 0 0,11 6 0 0 0,-19-10 0 0 0,0 0 0 0 0,9 13 0 0 0,-10-11 0 0 0,0 0 0 0 0,-1 0 0 0 0,1 0 0 0 0,-1 1 0 0 0,0-1 0 0 0,0 0 0 0 0,-1 1 0 0 0,3 6 0 0 0,-5 0 0 0 0,-2-6 0 0 0,1 1 0 0 0,-1 0 0 0 0,0-1 0 0 0,0 0 0 0 0,-1 0 0 0 0,0 0 0 0 0,0 0 0 0 0,0 0 0 0 0,0-1 0 0 0,-1 0 0 0 0,0 0 0 0 0,-9 7 0 0 0,-1-5 0 0 0,0 0 0 0 0,0-1 0 0 0,-1 0 0 0 0,0-1 0 0 0,0-1 0 0 0,0 0 0 0 0,-18 0 0 0 0,33-3 0 0 0,-2 0 0 0 0,0 0 0 0 0,1 0 0 0 0,-1-1 0 0 0,0 1 0 0 0,1-1 0 0 0,-1 1 0 0 0,0-1 0 0 0,1 0 0 0 0,-1 0 0 0 0,1 0 0 0 0,-1 0 0 0 0,1 0 0 0 0,0-1 0 0 0,-1 1 0 0 0,-2-4 0 0 0,3 4 0 0 0,1 1 0 0 0,0-1 0 0 0,0 0 0 0 0,0 0 0 0 0,0-1 0 0 0,0 1 0 0 0,1 0 0 0 0,-1 0 0 0 0,0 0 0 0 0,0-1 0 0 0,1 1 0 0 0,-1 0 0 0 0,1 0 0 0 0,-1-1 0 0 0,1 1 0 0 0,-1-1 0 0 0,1 1 0 0 0,0-2 0 0 0,0 0 0 0 0,0 0 0 0 0,0 0 0 0 0,0 0 0 0 0,0 0 0 0 0,1 0 0 0 0,-1 1 0 0 0,1-1 0 0 0,2-5 0 0 0,-1 4 0 0 0,0-1 0 0 0,0 1 0 0 0,0 0 0 0 0,1 0 0 0 0,0 0 0 0 0,0 0 0 0 0,0 1 0 0 0,0-1 0 0 0,0 1 0 0 0,1 0 0 0 0,4-4 0 0 0,-5 5 0 0 0,11-8 0 0 0,-14 9 0 0 0,1 1 0 0 0,-1 0 0 0 0,1 0 0 0 0,0-1 0 0 0,-1 1 0 0 0,1 0 0 0 0,0 0 0 0 0,-1 0 0 0 0,1 0 0 0 0,-1 0 0 0 0,1 0 0 0 0,0 0 0 0 0,-1 0 0 0 0,1 0 0 0 0,0 0 0 0 0,1 1 0 0 0,0 0 0 0 0,0 0 0 0 0,0-1 0 0 0,0 1 0 0 0,0 1 0 0 0,-1-1 0 0 0,1 0 0 0 0,0 0 0 0 0,-1 1 0 0 0,1-1 0 0 0,-1 0 0 0 0,1 1 0 0 0,-1 0 0 0 0,2 3 0 0 0,15 30 0 0 0,-4-7 0 0 0,-12-23 0 0 0,-2-4 0 0 0,1 0 0 0 0,-1 0 0 0 0,1 0 0 0 0,0 1 0 0 0,-1-1 0 0 0,1 0 0 0 0,0 0 0 0 0,0 0 0 0 0,0 0 0 0 0,-1 0 0 0 0,1 0 0 0 0,0 0 0 0 0,0 0 0 0 0,2 0 0 0 0,16 11 0 0 0,-18-12 0 0 0,10 3 0 0 0,-8-4 0 0 0,0 0 0 0 0,0 0 0 0 0,0 0 0 0 0,0 0 0 0 0,0 0 0 0 0,4-3 0 0 0,9-4 0 0 0,-5 3 0 0 0,0 0 0 0 0,0-1 0 0 0,0 0 0 0 0,-1-1 0 0 0,13-10 0 0 0,45-46 0 0 0,-28 24 0 0 0,-31 31 0 0 0,5-4 0 0 0,-1 0 0 0 0,0-1 0 0 0,-1-1 0 0 0,0 0 0 0 0,11-19 0 0 0,50-80-14 0 0,-28 46 100 0 0,-25 36 567 0 0,1 2 1 0 0,48-51-1 0 0,-47 54-637 0 0,-17 22-16 0 0,-5 8 0 0 0,-5 8 0 0 0,-52 100 0 0 0,21-50 0 0 0,-48 116 0 0 0,42-91 0 0 0,11-25 0 0 0,27-53 0 0 0,-1 1 0 0 0,-12 16 0 0 0,-12 18 0 0 0,27-41 0 0 0,4-7 0 0 0,5-9 0 0 0,-6 12 0 0 0,2-2 0 0 0,0-1 0 0 0,-1 1 0 0 0,1 0 0 0 0,-1 0 0 0 0,0-1 0 0 0,0 0 0 0 0,0 1 0 0 0,-1-1 0 0 0,3-7 0 0 0,-3 8 0 0 0,1 0 0 0 0,-1 0 0 0 0,1 0 0 0 0,0 0 0 0 0,-1 0 0 0 0,1 0 0 0 0,0 0 0 0 0,1 1 0 0 0,-1-1 0 0 0,0 1 0 0 0,1 0 0 0 0,3-3 0 0 0,39-25 0 0 0,-31 21 0 0 0,5-3 0 0 0,8-6 0 0 0,0 1 0 0 0,0 2 0 0 0,2 0 0 0 0,42-14 0 0 0,-37 19 0 0 0,-18 9 0 0 0,-1 4 0 0 0,-4 2 0 0 0,-5 4 0 0 0,-5 2 0 0 0,-10 11 0 0 0,8-21 0 0 0,1 0 0 0 0,-1 1 0 0 0,1-1 0 0 0,-1 0 0 0 0,0 0 0 0 0,0 0 0 0 0,0 1 0 0 0,1-1 0 0 0,-1 0 0 0 0,0 0 0 0 0,-1 0 0 0 0,1 0 0 0 0,0-1 0 0 0,0 1 0 0 0,0 0 0 0 0,-2 0 0 0 0,-2 3 0 0 0,2-1 0 0 0,-12 7 0 0 0,6-6 0 0 0,1 0 0 0 0,-1-1 0 0 0,-13 4 0 0 0,14-5 0 0 0,0 0 0 0 0,0 1 0 0 0,0 0 0 0 0,1 0 0 0 0,-10 6 0 0 0,9-4 0 0 0,0 1 0 0 0,0 0 0 0 0,1 0 0 0 0,-1 0 0 0 0,2 1 0 0 0,-1 0 0 0 0,1 0 0 0 0,-9 13 0 0 0,8-10 0 0 0,6-8 0 0 0,-1-1 0 0 0,1 1 0 0 0,-1 1 0 0 0,1-1 0 0 0,0 0 0 0 0,0 0 0 0 0,0 0 0 0 0,0 1 0 0 0,0-1 0 0 0,1 1 0 0 0,-1-1 0 0 0,1 0 0 0 0,-1 1 0 0 0,1-1 0 0 0,0 5 0 0 0,1 5 0 0 0,0-9 0 0 0,0 0 0 0 0,0 0 0 0 0,0 0 0 0 0,1 0 0 0 0,-1 0 0 0 0,4 4 0 0 0,5 3 0 0 0,-7-9 0 0 0,1 1 0 0 0,-1-1 0 0 0,1 0 0 0 0,-1 0 0 0 0,1 0 0 0 0,0-1 0 0 0,-1 1 0 0 0,1-1 0 0 0,0 0 0 0 0,-1 0 0 0 0,1 0 0 0 0,4-1 0 0 0,8-1 0 0 0,24-7 0 0 0,-9 1 0 0 0,-14 4 0 0 0,0-1 0 0 0,0 0 0 0 0,-1-1 0 0 0,0-1 0 0 0,0-1 0 0 0,-1 0 0 0 0,0-1 0 0 0,0-1 0 0 0,-1 0 0 0 0,14-14 0 0 0,-11 9 0 0 0,0 0 0 0 0,-2-2 0 0 0,0 0 0 0 0,22-32 0 0 0,-35 45-11 0 0,10-9 94 0 0,-26 43 1285 0 0,-93 166-1636 0 0,26-30-426 0 0,1-6 272 0 0,73-146 289 0 0,-2 0 0 0 0,0 0 0 0 0,-1-1 0 0 0,0 0 0 0 0,-1-1 0 0 0,-17 16 0 0 0,26-27-376 0 0,2-1 66 0 0,-10-4 278 0 0,9 4 163 0 0,1 0 1 0 0,-1-1-1 0 0,0 1 0 0 0,1 0 0 0 0,-1 0 0 0 0,1-1 1 0 0,-1 1-1 0 0,0-1 0 0 0,1 1 0 0 0,-1 0 0 0 0,1-1 1 0 0,-1 1-1 0 0,1-1 0 0 0,0 1 0 0 0,-1-1 0 0 0,1 1 1 0 0,-1-1-1 0 0,1 1 0 0 0,0-1 0 0 0,-1 1 1 0 0,1-1-1 0 0,0 0 0 0 0,0 1 0 0 0,0-1 0 0 0,-1 0 1 0 0,1 1-1 0 0,0-1 0 0 0,0 1 0 0 0,0-1 0 0 0,0 0 1 0 0,0 0-1 0 0,1-2-21 0 0,0 1 1 0 0,0 0-1 0 0,0-1 1 0 0,0 1-1 0 0,0 0 1 0 0,1 0-1 0 0,1-2 0 0 0,6-11-182 0 0,1-17-564 0 0,-8 25 516 0 0,0 0 0 0 0,1 1 0 0 0,3-9 0 0 0,7-7-1244 0 0,10-19-1368 0 0,2-20 329 0 0,1 0-22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2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 17503 0 0,'0'0'399'0'0,"0"0"60"0"0,0 0 21 0 0,-1-1-59 0 0,-1 3-432 0 0,1 8 933 0 0,1-8-723 0 0,1-1-1 0 0,-1 1 1 0 0,0-1 0 0 0,0 1 0 0 0,0-1 0 0 0,1 1-1 0 0,-1-1 1 0 0,1 1 0 0 0,-1-1 0 0 0,1 0 0 0 0,0 1 0 0 0,-1-1-1 0 0,1 0 1 0 0,0 0 0 0 0,1 2 0 0 0,0-1-127 0 0,0 1-21 0 0,13 4-9 0 0,10 1-404 0 0,-22-8 141 0 0,1 1 0 0 0,-1 0 1 0 0,1 0-1 0 0,-1 0 0 0 0,0 1 0 0 0,0-1 1 0 0,1 1-1 0 0,-1-1 0 0 0,0 1 0 0 0,0 0 1 0 0,0 0-1 0 0,-1 1 0 0 0,1-1 1 0 0,4 6-1 0 0,26 40-3763 0 0,-19-16 1937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2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330 10135 0 0,'0'0'464'0'0,"0"0"-9"0"0,0 0-87 0 0,0 0 728 0 0,1-1 353 0 0,0 0-1300 0 0,-1 0 0 0 0,1 0-1 0 0,-1 1 1 0 0,1-1 0 0 0,-1 0 0 0 0,1 0-1 0 0,-1 0 1 0 0,1 1 0 0 0,-1-1-1 0 0,0 0 1 0 0,1 0 0 0 0,-1 0 0 0 0,0 0-1 0 0,0 0 1 0 0,0 0 0 0 0,0 0-1 0 0,0 0 1 0 0,0 0 0 0 0,0 0 0 0 0,0 0-1 0 0,0 0 1 0 0,0 0 0 0 0,0 1-1 0 0,-1-1 1 0 0,1 0 0 0 0,0 0 0 0 0,-1-2-1 0 0,1 3-49 0 0,-1-1 1 0 0,2 0-1 0 0,-1 0 0 0 0,0 0 0 0 0,0 0 1 0 0,0 0-1 0 0,0 0 0 0 0,0 1 0 0 0,1-1 1 0 0,-1 0-1 0 0,0 0 0 0 0,1 0 0 0 0,-1 1 0 0 0,1-1 1 0 0,-1 0-1 0 0,1 0 0 0 0,0 0 0 0 0,14-17 1081 0 0,-5 6-435 0 0,11-14 352 0 0,-15 20-797 0 0,-1-1 0 0 0,0 1 0 0 0,0-1 0 0 0,6-14 0 0 0,2-4 448 0 0,-9 18-425 0 0,-1-1-1 0 0,1 1 0 0 0,-1-1 0 0 0,0 0 1 0 0,-1 0-1 0 0,3-15 0 0 0,-5 23-319 0 0,0 0 0 0 0,1-1 0 0 0,-1 1 0 0 0,0 0 0 0 0,0-1 0 0 0,0 1-1 0 0,0 0 1 0 0,0-1 0 0 0,0 1 0 0 0,0 0 0 0 0,0 0 0 0 0,0-1 0 0 0,0 1 0 0 0,-1 0 0 0 0,1-1 0 0 0,0 1 0 0 0,0 0 0 0 0,0-1-1 0 0,0 1 1 0 0,0 0 0 0 0,0 0 0 0 0,-1-1 0 0 0,1 1 0 0 0,0 0 0 0 0,0 0 0 0 0,0-1 0 0 0,-1 1 0 0 0,1 0 0 0 0,0 0 0 0 0,0 0-1 0 0,-1-1 1 0 0,1 1 0 0 0,0 0 0 0 0,-1 0 0 0 0,1 0 0 0 0,0 0 0 0 0,0 0 0 0 0,-1 0 0 0 0,1-1 0 0 0,0 1 0 0 0,-1 0 0 0 0,1 0-1 0 0,0 0 1 0 0,-1 0 0 0 0,1 0 0 0 0,0 0 0 0 0,-1 0 0 0 0,1 0 0 0 0,0 1 0 0 0,-1-1 0 0 0,1 0 0 0 0,0 0 0 0 0,0 0 0 0 0,-1 0-1 0 0,1 0 1 0 0,0 0 0 0 0,-1 1 0 0 0,1-1 0 0 0,-5 1-3 0 0,-1 0 0 0 0,1 1 0 0 0,0 0 0 0 0,1 0 0 0 0,-1 0 0 0 0,0 0 0 0 0,0 1 0 0 0,1 0 0 0 0,0 0 0 0 0,-1 0 0 0 0,1 0 0 0 0,-5 6 0 0 0,-3 4 0 0 0,1 1 0 0 0,-14 20 0 0 0,-7 10 0 0 0,17-27 0 0 0,2-2 0 0 0,0 0 0 0 0,1 0 0 0 0,-16 30 0 0 0,27-43 0 0 0,0 0 0 0 0,0 0 0 0 0,0 0 0 0 0,0 0 0 0 0,1 0 0 0 0,-1 0 0 0 0,1 0 0 0 0,-1 0 0 0 0,1 0 0 0 0,0 3 0 0 0,0-1 0 0 0,1 0 0 0 0,0 0 0 0 0,0-1 0 0 0,0 1 0 0 0,1 0 0 0 0,-1 0 0 0 0,4 5 0 0 0,-4-8 0 0 0,-1 1 0 0 0,1-1 0 0 0,0 0 0 0 0,0 0 0 0 0,0 1 0 0 0,0-1 0 0 0,0 0 0 0 0,0 0 0 0 0,0 0 0 0 0,1 0 0 0 0,-1 0 0 0 0,0-1 0 0 0,1 1 0 0 0,-1 0 0 0 0,0 0 0 0 0,4 0 0 0 0,-2 0 0 0 0,0 0 0 0 0,0-1 0 0 0,0 1 0 0 0,1-1 0 0 0,-1 0 0 0 0,0 0 0 0 0,6-1 0 0 0,0-1 0 0 0,0 0 0 0 0,0 0 0 0 0,0-1 0 0 0,15-7 0 0 0,16-11 0 0 0,-2-2 0 0 0,45-36 0 0 0,-76 54 0 0 0,19-15 226 0 0,-1-2 0 0 0,-1-1-1 0 0,-1-1 1 0 0,-1-1 0 0 0,-1-1 0 0 0,-1-1-1 0 0,-1 0 1 0 0,27-55 0 0 0,-45 75-210 0 0,-7 7-12 0 0,-8 8-8 0 0,13-7 4 0 0,-11 7 0 0 0,-23 20 0 0 0,31-24 0 0 0,-1 0 0 0 0,1 1 0 0 0,0 0 0 0 0,0 0 0 0 0,1 0 0 0 0,-1 0 0 0 0,-3 8 0 0 0,5-9 0 0 0,-7 12 0 0 0,9-5 0 0 0,6 1 0 0 0,-4-11 0 0 0,0 0 0 0 0,0 1 0 0 0,1-1 0 0 0,-1 0 0 0 0,0 0 0 0 0,0 0 0 0 0,1 0 0 0 0,-1-1 0 0 0,0 1 0 0 0,1 0 0 0 0,-1-1 0 0 0,0 0 0 0 0,6 0 0 0 0,36-3 0 0 0,-22 1 0 0 0,-5 1 0 0 0,-1 1 0 0 0,0 1 0 0 0,30 5 0 0 0,-36-3 0 0 0,-9-2 0 0 0,-1-1 0 0 0,1 0 0 0 0,-1 1 0 0 0,0-1 0 0 0,1 0 0 0 0,-1 1 0 0 0,0-1 0 0 0,1 1 0 0 0,-1-1 0 0 0,0 1 0 0 0,0-1 0 0 0,1 1 0 0 0,-1-1 0 0 0,0 1 0 0 0,0-1 0 0 0,0 1 0 0 0,0-1 0 0 0,0 1 0 0 0,1 0 0 0 0,-2 3 0 0 0,1-1 0 0 0,0 1 0 0 0,-1 0 0 0 0,0 0 0 0 0,0-1 0 0 0,0 1 0 0 0,-3 5 0 0 0,-13 29 0 0 0,12-30 0 0 0,-3 9 0 0 0,1-2 0 0 0,0-1 0 0 0,-19 27 0 0 0,13-21 0 0 0,7-8 0 0 0,6 0 0 0 0,0-11 0 0 0,1-1 0 0 0,-1 1 0 0 0,0-1 0 0 0,0 1 0 0 0,1-1 0 0 0,-1 1 0 0 0,0-1 0 0 0,1 0 0 0 0,-1 1 0 0 0,0-1 0 0 0,1 0 0 0 0,-1 1 0 0 0,1-1 0 0 0,-1 0 0 0 0,0 1 0 0 0,1-1 0 0 0,-1 0 0 0 0,2 1 0 0 0,0-1-74 0 0,1 1 0 0 0,-1-1 0 0 0,0 0 0 0 0,1 0 0 0 0,-1 0 0 0 0,1 0 0 0 0,-1 0 0 0 0,1 0 0 0 0,-1-1 0 0 0,1 1 0 0 0,-1-1 0 0 0,0 0 0 0 0,1 1 0 0 0,-1-1 0 0 0,0 0 0 0 0,0-1 0 0 0,4-1 0 0 0,3-3-455 0 0,0 0-1 0 0,13-11 1 0 0,-18 13-104 0 0,0 0 0 0 0,0-1 0 0 0,5-7 0 0 0,5-7-2212 0 0,-5 10 1310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3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56 17503 0 0,'0'0'399'0'0,"1"-8"540"0"0,1-3-564 0 0,1-1 0 0 0,0 1 1 0 0,1 0-1 0 0,10-19 0 0 0,-5 11 1180 0 0,19-35 771 0 0,-13 28-1461 0 0,-11 19-565 0 0,0 0-1 0 0,0 1 0 0 0,1 0 1 0 0,6-7-1 0 0,17-20 428 0 0,-27 31-356 0 0,-1 2 117 0 0,0 0 21 0 0,0 0-66 0 0,-2 2-294 0 0,-3 6-142 0 0,0 0-1 0 0,-8 15 1 0 0,-9 15-11 0 0,2-12 4 0 0,9-11 0 0 0,0-1 0 0 0,0 2 0 0 0,1 0 0 0 0,1 0 0 0 0,-8 20 0 0 0,-2 7 0 0 0,12-26 14 0 0,9-13-31 0 0,-1-2-44 0 0,6 14-751 0 0,-6-15 304 0 0,0 0 65 0 0,2 0 389 0 0,-1 0-1 0 0,1 0 0 0 0,0 0 0 0 0,-1 0 1 0 0,1-1-1 0 0,0 1 0 0 0,0-1 1 0 0,0 0-1 0 0,0 0 0 0 0,0 0 0 0 0,0 0 1 0 0,-1 0-1 0 0,1 0 0 0 0,0-1 0 0 0,0 0 1 0 0,0 1-1 0 0,-1-1 0 0 0,1 0 0 0 0,0-1 1 0 0,2 0-1 0 0,6-5-811 0 0,0 1-1 0 0,-1-2 1 0 0,14-12-1 0 0,-8 7-423 0 0,-4 3 320 0 0,-1-1-1 0 0,0 0 0 0 0,10-14 1 0 0,-19 23 831 0 0,27-35-1908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3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9351 0 0,'-10'4'232'0'0,"-36"8"1592"0"0,45-12-2161 0 0,1 0-138 0 0,0 0-851 0 0,0 0-3444 0 0,0 0-1474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3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9 18 19351 0 0,'0'0'439'0'0,"0"0"62"0"0,0 0 33 0 0,0 0-65 0 0,0 0-237 0 0,0 0 156 0 0,0 0 100 0 0,0 0 21 0 0,-1 3 3 0 0,-3 6-113 0 0,-1 1 1 0 0,0-1-1 0 0,-9 11 0 0 0,-10 19 132 0 0,4-7-525 0 0,-1 0 0 0 0,-45 51 0 0 0,31-41-8 0 0,-9 21 2 0 0,31-43 0 0 0,0 0 0 0 0,-28 29 0 0 0,36-44 240 0 0,0 1 0 0 0,0 0 0 0 0,1 0 0 0 0,0 0 0 0 0,-5 9 0 0 0,9-14 203 0 0,0-2-427 0 0,-1-1 1 0 0,1 0-1 0 0,0 0 1 0 0,0 0-1 0 0,1 0 1 0 0,-1 1 0 0 0,0-1-1 0 0,1 0 1 0 0,0-3-1 0 0,-1 5-16 0 0,2-4 0 0 0,0-1 0 0 0,-1 1 0 0 0,1 1 0 0 0,1-1 0 0 0,-1 0 0 0 0,0 0 0 0 0,1 1 0 0 0,4-5 0 0 0,29-26 0 0 0,-15 16 0 0 0,86-89 0 0 0,27-25 0 0 0,-108 108 0 0 0,1 1 0 0 0,2 1 0 0 0,0 2 0 0 0,43-23 0 0 0,-48 33 72 0 0,-22 10 299 0 0,-2 0 117 0 0,0 0-467 0 0,1 0 1 0 0,-1 0 0 0 0,1 0-1 0 0,-1 0 1 0 0,0 1 0 0 0,1-1-1 0 0,-1 0 1 0 0,0 0 0 0 0,1 1-1 0 0,-1-1 1 0 0,0 0-1 0 0,1 1 1 0 0,-1-1 0 0 0,0 0-1 0 0,1 1 1 0 0,-1-1 0 0 0,0 0-1 0 0,0 1 1 0 0,0-1 0 0 0,1 1-1 0 0,-1-1 1 0 0,0 0 0 0 0,0 1-1 0 0,0-1 1 0 0,0 1-1 0 0,0-1 1 0 0,0 1 0 0 0,0 0-1 0 0,3 13 455 0 0,-3-13-462 0 0,0 11-14 0 0,1 1 0 0 0,-2-1 0 0 0,0 0 0 0 0,0 0 0 0 0,-1 0 0 0 0,-5 18 0 0 0,-28 71 0 0 0,21-67 0 0 0,-40 97 0 0 0,40-95 0 0 0,9-27 0 0 0,1 1 0 0 0,1 0 0 0 0,0 0 0 0 0,0 0 0 0 0,-2 19 0 0 0,5-1 0 0 0,0-28-3 0 0,-1 0 0 0 0,1 0 1 0 0,0 0-1 0 0,0 0 0 0 0,0 0 0 0 0,0 0 0 0 0,0 0 1 0 0,0 0-1 0 0,0 0 0 0 0,0 0 0 0 0,0 0 0 0 0,0 0 1 0 0,0 1-1 0 0,0-1 0 0 0,0 0 0 0 0,0 0 0 0 0,0 0 1 0 0,0 0-1 0 0,0 0 0 0 0,0 0 0 0 0,0 0 0 0 0,0 0 1 0 0,0 0-1 0 0,0 0 0 0 0,0 0 0 0 0,0 0 0 0 0,0 1 1 0 0,0-1-1 0 0,0 0 0 0 0,0 0 0 0 0,0 0 0 0 0,1 0 0 0 0,-1 0 1 0 0,0 0-1 0 0,0 0 0 0 0,0 0 0 0 0,0 0 0 0 0,0 0 1 0 0,0 0-1 0 0,0 0 0 0 0,0 0 0 0 0,0 0 0 0 0,0 0 1 0 0,0 0-1 0 0,0 0 0 0 0,0 0 0 0 0,0 0 0 0 0,1 0 1 0 0,-1 0-1 0 0,0 0 0 0 0,0 0 0 0 0,0 0 0 0 0,0 0 1 0 0,0 0-1 0 0,0 0 0 0 0,0 0 0 0 0,0 0 0 0 0,0 0 1 0 0,0 0-1 0 0,0 0 0 0 0,0 0 0 0 0,1 0 0 0 0,-1 0 1 0 0,0 0-1 0 0,0 0 0 0 0,4-6-454 0 0,2-11-684 0 0,-4 10 268 0 0,-1 3 246 0 0,0 1 1 0 0,-1-1-1 0 0,1 0 0 0 0,-1 0 1 0 0,1 0-1 0 0,-1 0 1 0 0,-1 0-1 0 0,0-6 0 0 0,-2-3-909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7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373 11975 0 0,'0'0'547'0'0,"0"0"-11"0"0,0-2-344 0 0,0-3-29 0 0,-1-1 390 0 0,2-1 0 0 0,-1 1 0 0 0,1-1-1 0 0,0 1 1 0 0,0-1 0 0 0,1 1 0 0 0,0-1 0 0 0,0 1 0 0 0,0 0 0 0 0,6-8 0 0 0,-8 12-182 0 0,0 2 117 0 0,0 0 21 0 0,0 0 3 0 0,0 0 0 0 0,0 0 0 0 0,0 0 0 0 0,0 0-69 0 0,0 3-294 0 0,-11 60-141 0 0,-21 68 1 0 0,0-3-10 0 0,7-34 1884 0 0,27-119-1721 0 0,-2 5-159 0 0,5-14-3 0 0,12-59 0 0 0,57-252 0 0 0,-54 251 1440 0 0,-20 68-911 0 0,0 12-450 0 0,0 14-79 0 0,0 0 0 0 0,0-1 0 0 0,0 1 0 0 0,0 0 0 0 0,0 0 0 0 0,0-1 0 0 0,0 1 0 0 0,0 0 0 0 0,0-1 0 0 0,0 1 0 0 0,0 0 0 0 0,1-1 0 0 0,-1 1 0 0 0,0 0 0 0 0,0 0 0 0 0,0-1 0 0 0,0 1 0 0 0,1 0 0 0 0,-1 0 0 0 0,0-1 0 0 0,0 1 0 0 0,1 0 0 0 0,-1 0 0 0 0,0 0 0 0 0,0-1 0 0 0,1 1 0 0 0,-1 0 0 0 0,0 0 0 0 0,0 0 0 0 0,1 0 0 0 0,-1 0 0 0 0,0 0 0 0 0,1 0 0 0 0,-1-1 0 0 0,0 1 0 0 0,1 0 0 0 0,-1 0 0 0 0,0 0 0 0 0,1 0 0 0 0,-1 0 0 0 0,0 0 0 0 0,0 1 0 0 0,1-1 0 0 0,-1 0 0 0 0,0 0 0 0 0,1 0 0 0 0,-1 0 0 0 0,0 0 0 0 0,1 0 0 0 0,-1 0 0 0 0,0 1 0 0 0,1-1 0 0 0,-1 0 0 0 0,9 2 0 0 0,-1-1 0 0 0,1-1 0 0 0,-1 1 0 0 0,1-1 0 0 0,-1-1 0 0 0,12-1 0 0 0,98-13 0 0 0,111-8 0 0 0,-187 23 0 0 0,-32 0 0 0 0,1 2 0 0 0,0-1 0 0 0,-2-3 0 0 0,1-1 0 0 0,0-1 0 0 0,-2 1-64 0 0,-6 2-273 0 0,-4 1-138 0 0,-73 22-6306 0 0,44-11 4734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4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1975 0 0,'0'0'267'0'0,"0"0"42"0"0,2 1 17 0 0,42 5 84 0 0,-20-3 482 0 0,0-1 0 0 0,0-1 0 0 0,0-1 0 0 0,29-3 0 0 0,15-10 394 0 0,-24 4-913 0 0,2-3-804 0 0,-15 1-4465 0 0,-8 1-1152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4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1 17503 0 0,'0'0'399'0'0,"0"0"60"0"0,0 0 21 0 0,0 0-59 0 0,0 0-136 0 0,0 0 457 0 0,0 0 228 0 0,-1 0 43 0 0,-2 0-851 0 0,0 0-1 0 0,0 0 1 0 0,0 0-1 0 0,0 0 1 0 0,0 1-1 0 0,0 0 1 0 0,0-1-1 0 0,0 1 1 0 0,0 0-1 0 0,0 0 1 0 0,1 0-1 0 0,-1 1 1 0 0,1-1-1 0 0,-1 1 1 0 0,0-1-1 0 0,1 1 1 0 0,0 0-1 0 0,0 0 0 0 0,-3 3 1 0 0,-4 4 212 0 0,1-1 1 0 0,1 2-1 0 0,-11 15 0 0 0,-55 111 242 0 0,56-104-616 0 0,10-19 0 0 0,0 0 0 0 0,-7 21 0 0 0,-5 14 0 0 0,13-35 0 0 0,0 1 0 0 0,1-1 0 0 0,-4 21 0 0 0,8-19 0 0 0,2-11 0 0 0,1-1 0 0 0,1 5-64 0 0,-2-6-273 0 0,-1-2-138 0 0,0 0-33 0 0,3-4 336 0 0,0 0 0 0 0,0-1-1 0 0,0 1 1 0 0,0-1 0 0 0,-1 1 0 0 0,1-1-1 0 0,-1 0 1 0 0,-1 0 0 0 0,1 0 0 0 0,0 0-1 0 0,-1 0 1 0 0,0 0 0 0 0,-1 0 0 0 0,1-11-1 0 0,-1 3 6 0 0,0 0 0 0 0,-1 0 0 0 0,-1 1 0 0 0,0-1 0 0 0,-4-12-1 0 0,5 21 129 0 0,-1 0 0 0 0,1 1 0 0 0,-1-1 0 0 0,0 1 0 0 0,0-1 0 0 0,0 1 0 0 0,0 0 0 0 0,-1 0 0 0 0,1 0 0 0 0,-1 0 0 0 0,0 1 0 0 0,0-1 0 0 0,0 1 0 0 0,0-1 0 0 0,0 1 0 0 0,-1 0 0 0 0,1 0 0 0 0,-1 1-1 0 0,1-1 1 0 0,-8-2 0 0 0,7 3 129 0 0,-1 0-1 0 0,1 0 0 0 0,-1 0 0 0 0,1 1 0 0 0,-1-1 1 0 0,1 1-1 0 0,-1 0 0 0 0,1 0 0 0 0,-1 1 0 0 0,1-1 1 0 0,-1 1-1 0 0,1 0 0 0 0,0 0 0 0 0,-1 1 0 0 0,1-1 1 0 0,0 1-1 0 0,0 0 0 0 0,-4 2 0 0 0,-3 7 547 0 0,11-11-580 0 0,0 1 0 0 0,0-1-1 0 0,-1 1 1 0 0,1-1 0 0 0,0 1 0 0 0,0-1 0 0 0,0 1 0 0 0,0-1 0 0 0,0 1-1 0 0,0-1 1 0 0,0 1 0 0 0,0-1 0 0 0,0 1 0 0 0,0-1 0 0 0,0 1-1 0 0,0-1 1 0 0,0 1 0 0 0,1-1 0 0 0,-1 1 0 0 0,0-1 0 0 0,0 1 0 0 0,0-1-1 0 0,1 1 1 0 0,0 0 0 0 0,7 6-40 0 0,1-4 219 0 0,1 0 1 0 0,0-1-1 0 0,-1-1 0 0 0,1 0 1 0 0,0 0-1 0 0,0 0 0 0 0,15-3 1 0 0,-10 2-200 0 0,192-17 93 0 0,-148 11-296 0 0,-42 6-104 0 0,0-2 0 0 0,0-1-1 0 0,25-6 1 0 0,-7-1-2680 0 0,-19 5 1418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5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7 13823 0 0,'0'0'630'0'0,"0"0"-13"0"0,0 0-252 0 0,0 0 391 0 0,6-3 824 0 0,-2 2 2920 0 0,11 0-3196 0 0,11 0 584 0 0,-22 1-1664 0 0,-1 0 0 0 0,1 0 0 0 0,-1 1 0 0 0,1 0 0 0 0,0-1 0 0 0,-1 1 0 0 0,0 1 0 0 0,1-1 0 0 0,-1 0 0 0 0,0 1 0 0 0,1 0 0 0 0,-1-1 0 0 0,0 1 0 0 0,0 0 0 0 0,3 4 0 0 0,1 2-156 0 0,0 0 0 0 0,0 1 0 0 0,-1 0-1 0 0,0 0 1 0 0,9 18 0 0 0,16 55 135 0 0,-25-68-197 0 0,0 8-6 0 0,-1 0 0 0 0,5 42 0 0 0,0-3 0 0 0,-5-29 339 0 0,-2 1-1 0 0,-1 0 1 0 0,-2 0 0 0 0,-1 0-1 0 0,-6 33 1 0 0,4-3-320 0 0,3-45-19 0 0,-1 0-1 0 0,0 0 0 0 0,-6 25 0 0 0,1-25 1 0 0,0 0 0 0 0,0-1 0 0 0,-2 1 0 0 0,0-2 0 0 0,-1 1 0 0 0,-1-1 0 0 0,0 0 0 0 0,-1-1 0 0 0,-21 22 0 0 0,25-30 0 0 0,-27 31 0 0 0,-2-1 0 0 0,-1-2 0 0 0,-51 36 0 0 0,86-70 0 0 0,-15 12 0 0 0,-1-1 0 0 0,-1-1 0 0 0,0 0 0 0 0,0-2 0 0 0,-1 0 0 0 0,-22 6 0 0 0,20-7 0 0 0,19-6 0 0 0,-1-1 0 0 0,0 1 0 0 0,1-1 0 0 0,-1 0 0 0 0,0 0 0 0 0,0 0 0 0 0,0-1 0 0 0,1 1 0 0 0,-1-1 0 0 0,0 0 0 0 0,-5 0 0 0 0,8 0-13 0 0,1 0 0 0 0,0 0-1 0 0,-1 0 1 0 0,1 0 0 0 0,0 0 0 0 0,-1 0 0 0 0,1 0 0 0 0,0 0-1 0 0,-1-1 1 0 0,1 1 0 0 0,0 0 0 0 0,-1 0 0 0 0,1 0 0 0 0,0 0-1 0 0,-1 0 1 0 0,1-1 0 0 0,0 1 0 0 0,0 0 0 0 0,-1 0 0 0 0,1 0-1 0 0,0-1 1 0 0,0 1 0 0 0,-1 0 0 0 0,1 0 0 0 0,0-1-1 0 0,0 1 1 0 0,0 0 0 0 0,-1-1 0 0 0,1 1 0 0 0,0 0 0 0 0,0-1-1 0 0,0 1 1 0 0,0 0 0 0 0,0-1 0 0 0,0 1 0 0 0,0 0 0 0 0,0-1-1 0 0,0 1 1 0 0,0 0 0 0 0,0-1 0 0 0,0 1 0 0 0,0 0-1 0 0,0-1 1 0 0,0 1 0 0 0,0 0 0 0 0,0-1 0 0 0,0 1 0 0 0,1-1-1 0 0,-1 1-169 0 0,1-8-475 0 0,1 1 1 0 0,1 0-1 0 0,-1 1 1 0 0,1-1-1 0 0,0 0 1 0 0,1 1-1 0 0,-1-1 1 0 0,10-10-1 0 0,7-15-891 0 0,-4-6 13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5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7503 0 0,'0'0'399'0'0,"0"0"60"0"0,0 0 21 0 0,0 0-59 0 0,0 0-136 0 0,0 0 457 0 0,0 0 228 0 0,0 0 43 0 0,1-1-59 0 0,8-4-620 0 0,-1 1 1 0 0,1 0-1 0 0,0 0 1 0 0,0 1-1 0 0,0 0 1 0 0,16-2-1 0 0,60-8 831 0 0,-14 2-282 0 0,-50 7-883 0 0,0 1 0 0 0,0 1 0 0 0,32 1 0 0 0,-37 1 0 0 0,-13 0-18 0 0,-1-1 0 0 0,1 1 0 0 0,0 0 0 0 0,-1-1-1 0 0,1 0 1 0 0,0 0 0 0 0,-1 0 0 0 0,3-1 0 0 0,1 0-220 0 0,-4 2-237 0 0,-2 0-33 0 0,-16-6-4357 0 0,4 6 3330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6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7503 0 0,'0'0'399'0'0,"2"0"60"0"0,1 1-340 0 0,1 1 0 0 0,0-2 1 0 0,0 1-1 0 0,0 0 1 0 0,-1-1-1 0 0,1 1 1 0 0,0-1-1 0 0,7-1 0 0 0,33-7 42 0 0,-32 6 671 0 0,26-4-1 0 0,3 2 1278 0 0,72-16 0 0 0,-107 19-2036 0 0,21-6-223 0 0,10-1 206 0 0,-12 5-6983 0 0,-25 3-1035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7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81 10135 0 0,'0'0'231'0'0,"0"0"29"0"0,0 0 19 0 0,-1-1-41 0 0,-3-4-44 0 0,5 4 97 0 0,-1 0 1 0 0,0 0 0 0 0,0 0-1 0 0,1 0 1 0 0,-1 0 0 0 0,0 0-1 0 0,1 1 1 0 0,-1-1 0 0 0,1 0 0 0 0,-1 0-1 0 0,1 1 1 0 0,0-1 0 0 0,0-1-1 0 0,3-3 1440 0 0,-4 5-1505 0 0,0-1-1 0 0,1 1 1 0 0,-1-1-1 0 0,0 1 1 0 0,0-1-1 0 0,1 0 0 0 0,-1 1 1 0 0,0-1-1 0 0,0 1 1 0 0,0-1-1 0 0,0 0 1 0 0,0 1-1 0 0,0-1 1 0 0,0 1-1 0 0,0-1 1 0 0,0 0-1 0 0,0 1 1 0 0,0-1-1 0 0,0 1 0 0 0,0-1 1 0 0,0 0-1 0 0,-1 1 1 0 0,1-1-1 0 0,0 1 1 0 0,0-1-1 0 0,-1 1 1 0 0,1-1-1 0 0,0 1 1 0 0,-1-1-1 0 0,1 1 0 0 0,0-1 1 0 0,-1 1-1 0 0,1-1 1 0 0,-2 0-1 0 0,1 1-174 0 0,-1 0 0 0 0,0 0 0 0 0,0-1 0 0 0,1 1 0 0 0,-1 0 0 0 0,0 1 0 0 0,1-1 0 0 0,-1 0 0 0 0,0 0 0 0 0,1 1-1 0 0,-1-1 1 0 0,0 1 0 0 0,1 0 0 0 0,-1-1 0 0 0,1 1 0 0 0,-1 0 0 0 0,1 0 0 0 0,-3 2 0 0 0,-10 4 624 0 0,9-4-447 0 0,0 0 1 0 0,0 0-1 0 0,-7 6 1 0 0,-15 13-210 0 0,17-15-20 0 0,1 0 0 0 0,-14 16 0 0 0,-28 31 1 0 0,30-34 0 0 0,-30 40 0 0 0,43-46 0 0 0,-1-1 0 0 0,2 2 0 0 0,0-1 0 0 0,1 1 0 0 0,0 0 0 0 0,-7 30 0 0 0,12-41 0 0 0,1-1 0 0 0,-1 1 0 0 0,1-1 0 0 0,-1 1 0 0 0,1-1 0 0 0,0 1 0 0 0,0-1 0 0 0,1 1 0 0 0,-1-1 0 0 0,1 1 0 0 0,0-1 0 0 0,-1 1 0 0 0,1-1 0 0 0,1 0 0 0 0,-1 1 0 0 0,1-1 0 0 0,-1 0 0 0 0,1 0 0 0 0,0 0 0 0 0,0 0 0 0 0,0 0 0 0 0,0-1 0 0 0,1 1 0 0 0,-1-1 0 0 0,5 4 0 0 0,-5-4 0 0 0,-1 0 0 0 0,1-1 0 0 0,0 0 0 0 0,0 1 0 0 0,0-1 0 0 0,0 0 0 0 0,0 0 0 0 0,0 0 0 0 0,0 0 0 0 0,0 0 0 0 0,0 0 0 0 0,0-1 0 0 0,0 1 0 0 0,4 0 0 0 0,3 0 0 0 0,0 1 0 0 0,0 0 0 0 0,1 0 0 0 0,-1-2 0 0 0,0 1 0 0 0,0-1 0 0 0,1 0 0 0 0,-1-1 0 0 0,0 0 0 0 0,12-3 0 0 0,-8 1 0 0 0,0-1 0 0 0,0-1 0 0 0,0 0 0 0 0,-1-1 0 0 0,20-11 0 0 0,-22 11 0 0 0,1-1 0 0 0,-2 1 0 0 0,1-1 0 0 0,-1-1 0 0 0,0 0 0 0 0,-1 0 0 0 0,0-1 0 0 0,0 0 0 0 0,8-14 0 0 0,-8 12 158 0 0,-2-1-1 0 0,1-1 1 0 0,-2 1-1 0 0,0-1 1 0 0,0 0-1 0 0,-1 0 1 0 0,-1 0-1 0 0,0-1 1 0 0,-1 1-1 0 0,0-1 1 0 0,-1 0 0 0 0,-1-15-1 0 0,-1 5-157 0 0,-6-40 0 0 0,5 56 0 0 0,1 1 0 0 0,-1 0 0 0 0,0 0 0 0 0,-1 0 0 0 0,0 0 0 0 0,0 0 0 0 0,-1 0 0 0 0,0 1 0 0 0,0 0 0 0 0,-5-7 0 0 0,8 12-176 0 0,-1-1 1 0 0,0 1-1 0 0,0-1 1 0 0,0 1-1 0 0,0 0 0 0 0,0 0 1 0 0,0 0-1 0 0,0 0 1 0 0,0 0-1 0 0,0 0 1 0 0,-1 0-1 0 0,1 1 0 0 0,0-1 1 0 0,0 1-1 0 0,-1-1 1 0 0,1 1-1 0 0,-1 0 0 0 0,1 0 1 0 0,0 0-1 0 0,-1 1 1 0 0,1-1-1 0 0,0 0 0 0 0,-1 1 1 0 0,1-1-1 0 0,0 1 1 0 0,0 0-1 0 0,0 0 0 0 0,-1 0 1 0 0,1 0-1 0 0,0 0 1 0 0,0 0-1 0 0,-2 3 0 0 0,-4 3-5813 0 0,-3-1-1723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7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1 58 15663 0 0,'1'-2'356'0'0,"13"-34"1147"0"0,-13 34-783 0 0,-1-1 767 0 0,0 3-1336 0 0,0-1 0 0 0,0 0 1 0 0,0 1-1 0 0,0-1 0 0 0,0 0 0 0 0,0 1 0 0 0,0-1 0 0 0,0 0 0 0 0,0 1 1 0 0,0-1-1 0 0,0 0 0 0 0,-1 0 0 0 0,1 1 0 0 0,0-1 0 0 0,0 1 0 0 0,-1-1 1 0 0,1 0-1 0 0,0 1 0 0 0,-1-1 0 0 0,0 0 0 0 0,-4 1 73 0 0,0 0 0 0 0,-1 1 0 0 0,1 0 0 0 0,0 0 0 0 0,0 0 0 0 0,0 0 0 0 0,0 1 0 0 0,0 0 0 0 0,1 0 0 0 0,-1 1 0 0 0,0-1 0 0 0,1 1 0 0 0,0 0 0 0 0,-1 0 0 0 0,-3 4 0 0 0,-14 14 173 0 0,-21 27 1 0 0,-4 4-65 0 0,6-12-333 0 0,-74 78 0 0 0,90-89 0 0 0,1 1 0 0 0,-26 42 0 0 0,41-54 0 0 0,1 1 0 0 0,0-1 0 0 0,2 1 0 0 0,0 1 0 0 0,1-1 0 0 0,-4 31 0 0 0,1-9 0 0 0,6-35 0 0 0,1-1 0 0 0,0 1 0 0 0,0-1 0 0 0,1 1 0 0 0,-1-1 0 0 0,1 1 0 0 0,0-1 0 0 0,1 1 0 0 0,-1-1 0 0 0,1 1 0 0 0,0-1 0 0 0,4 10 0 0 0,3-4 0 0 0,-1-8 0 0 0,0-1 0 0 0,0 1 0 0 0,0-1 0 0 0,0-1 0 0 0,0 1 0 0 0,0-1 0 0 0,10 0 0 0 0,-5 1 0 0 0,-4-2-276 0 0,0-1 0 0 0,1 1 0 0 0,-1-1 0 0 0,0 0 0 0 0,0-1 0 0 0,1 0 0 0 0,-1-1-1 0 0,9-3 1 0 0,0 0-987 0 0,11-4-4725 0 0,-1-5-1724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8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44 15663 0 0,'0'0'719'0'0,"2"-1"-20"0"0,-1 0-354 0 0,0 1 0 0 0,0-1 0 0 0,0 1 0 0 0,0-1 1 0 0,0 1-1 0 0,0 0 0 0 0,1-1 0 0 0,-1 1 1 0 0,0 0-1 0 0,0 0 0 0 0,0 0 0 0 0,3 0 0 0 0,-4 0-141 0 0,0 1 0 0 0,0-1-1 0 0,0 0 1 0 0,0 0-1 0 0,0 1 1 0 0,0-1 0 0 0,0 0-1 0 0,0 1 1 0 0,0-1-1 0 0,0 0 1 0 0,0 0 0 0 0,0 1-1 0 0,0-1 1 0 0,0 0-1 0 0,0 1 1 0 0,0-1 0 0 0,0 0-1 0 0,0 1 1 0 0,0-1-1 0 0,0 0 1 0 0,-1 0 0 0 0,1 1-1 0 0,0-1 1 0 0,0 0-1 0 0,-3 6-1466 0 0,-2 8 1378 0 0,-1 0 0 0 0,-1-1 0 0 0,-1 0 0 0 0,0 0 0 0 0,0 0 0 0 0,-18 19 0 0 0,-15 23 1135 0 0,27-34-1175 0 0,-5 8-45 0 0,2 0 0 0 0,-20 43 0 0 0,18-35-30 0 0,17-30 0 0 0,4-7 0 0 0,3-4 0 0 0,-5 4 0 0 0,11-10 0 0 0,-1-1 0 0 0,14-22 0 0 0,-1 4 0 0 0,0-1 0 0 0,2 2 0 0 0,0 1 0 0 0,52-41 0 0 0,14-6 0 0 0,25-17 0 0 0,-102 82 0 0 0,-9 9 0 0 0,-2 1 0 0 0,8 2 0 0 0,-8-2 0 0 0,1 1 0 0 0,7 13 0 0 0,-5-5 0 0 0,-1-1 0 0 0,0 1 0 0 0,-1 0 0 0 0,0 0 0 0 0,-1 1 0 0 0,0-1 0 0 0,0 1 0 0 0,-1-1 0 0 0,0 1 0 0 0,-1 0 0 0 0,-1 0 0 0 0,1 0 0 0 0,-3 13 0 0 0,0 2 0 0 0,-1-1 0 0 0,-1 0 0 0 0,-1 0 0 0 0,-16 42 0 0 0,1-14 0 0 0,-15 45 0 0 0,31-85 0 0 0,4-13-9 0 0,0 0-1 0 0,0-1 1 0 0,0 1-1 0 0,0 0 1 0 0,0 0-1 0 0,0 0 1 0 0,0 0 0 0 0,0 0-1 0 0,0 0 1 0 0,-1 0-1 0 0,1 0 1 0 0,0-1-1 0 0,0 1 1 0 0,0 0-1 0 0,0 0 1 0 0,0 0 0 0 0,0 0-1 0 0,-1 0 1 0 0,1 0-1 0 0,0 0 1 0 0,0 0-1 0 0,0 0 1 0 0,0 0-1 0 0,0 0 1 0 0,0 0 0 0 0,-1 0-1 0 0,1 0 1 0 0,0 0-1 0 0,0 0 1 0 0,0 0-1 0 0,0 0 1 0 0,0 0-1 0 0,-1 0 1 0 0,1 0 0 0 0,0 0-1 0 0,0 0 1 0 0,0 0-1 0 0,0 0 1 0 0,0 1-1 0 0,0-1 1 0 0,0 0-1 0 0,-1 0 1 0 0,1 0-1 0 0,0 0 1 0 0,0 0 0 0 0,0 0-1 0 0,0 0 1 0 0,0 0-1 0 0,0 1 1 0 0,0-1-1 0 0,0 0 1 0 0,0 0-1 0 0,0 0 1 0 0,0 0 0 0 0,0 0-1 0 0,0 0 1 0 0,0 1-1 0 0,0-1 1 0 0,0 0-1 0 0,-1 0 1 0 0,1 0-1 0 0,1 0 1 0 0,-1 0 0 0 0,0 0-1 0 0,0 1 1 0 0,0-1-1 0 0,-4-12-1969 0 0,3 9 843 0 0,-2-8-4852 0 0,-1-4-1724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8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2 2-393 0 0,5 4-265 0 0,-4-3 167 0 0,0 0 0 0 0,0-1 0 0 0,0 1 1 0 0,1-1-1 0 0,-1 1 0 0 0,1-1 0 0 0,0 0 0 0 0,-1 0 1 0 0,1-1-1 0 0,0 1 0 0 0,6 0 0 0 0,13 0 972 0 0,0-1 0 0 0,1-1 0 0 0,23-4-1 0 0,26 0-808 0 0,-54 3-777 0 0,-1-1 0 0 0,0-1-1 0 0,19-5 1 0 0,2 0-5583 0 0,-18 4 271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9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15663 0 0,'0'0'719'0'0,"0"0"-20"0"0,0 0-306 0 0,0 0 371 0 0,0 0 209 0 0,0 0 41 0 0,0 0-61 0 0,0 0-288 0 0,-1 2-121 0 0,0 2-224 0 0,-1 1 0 0 0,1 0 1 0 0,0 0-1 0 0,0 9 0 0 0,1-9-109 0 0,0 0-1 0 0,-1 0 1 0 0,0 0 0 0 0,0 0 0 0 0,0 0-1 0 0,-3 5 1 0 0,-90 196 1941 0 0,75-161-2152 0 0,-25 91 0 0 0,23-71 0 0 0,19-55 0 0 0,2 7 0 0 0,2-13 0 0 0,0-1 0 0 0,5 6 0 0 0,-4-9-27 0 0,1 0-1 0 0,0-1 1 0 0,-1 1-1 0 0,1-1 1 0 0,-1 1-1 0 0,1-1 1 0 0,4-2-1 0 0,1 1-153 0 0,-3 0-34 0 0,1-1 0 0 0,-1 1 0 0 0,-1-1 0 0 0,1 0 0 0 0,0-1 0 0 0,9-6 0 0 0,5-4-708 0 0,-11 9 280 0 0,0-1 1 0 0,0-1 0 0 0,-1 1-1 0 0,13-14 1 0 0,-17 15 120 0 0,0 0-1 0 0,0 0 1 0 0,-1 0-1 0 0,1 0 1 0 0,-1-1 0 0 0,-1 1-1 0 0,1-1 1 0 0,-1 0-1 0 0,3-8 1 0 0,-1-10-5621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7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2 11975 0 0,'0'0'267'0'0,"0"0"42"0"0,0 0 17 0 0,0 0-28 0 0,0 0-58 0 0,0 0 491 0 0,0 0 238 0 0,0 0 45 0 0,0 0-61 0 0,0 0-288 0 0,0 0-121 0 0,0 0-28 0 0,0 0-4 0 0,2 0 0 0 0,34-10 1121 0 0,-29 7-1052 0 0,0 1 0 0 0,1 0 1 0 0,-1 0-1 0 0,1 1 0 0 0,10-1 0 0 0,-16 2-137 0 0,0 1-289 0 0,-1-1-154 0 0,1 0-1 0 0,-1 0 1 0 0,1 0 0 0 0,-1 0 0 0 0,1 0-1 0 0,-1 1 1 0 0,0-1 0 0 0,1 1 0 0 0,-1-1-1 0 0,0 1 1 0 0,1-1 0 0 0,-1 1 0 0 0,0 0-1 0 0,0-1 1 0 0,1 1 0 0 0,-1 0 0 0 0,0 0 0 0 0,0 0-1 0 0,0 0 1 0 0,0 0 0 0 0,0 0 0 0 0,0 1-1 0 0,0 0 1 0 0,1 1-2 0 0,0 0 1 0 0,0 0 0 0 0,0 1 0 0 0,-1-1 0 0 0,1 0 0 0 0,-1 1 0 0 0,0-1 0 0 0,0 0 0 0 0,0 1 0 0 0,-1 0 0 0 0,1-1 0 0 0,-1 1 0 0 0,0-1 0 0 0,0 1 0 0 0,0 5 0 0 0,-2 5 0 0 0,-1-1 0 0 0,-6 20 0 0 0,6-20 0 0 0,-4 5 0 0 0,-1 0 0 0 0,0-1 0 0 0,-1 0 0 0 0,-14 19 0 0 0,21-32 0 0 0,-40 59 0 0 0,37-56 0 0 0,0-1 0 0 0,-1 1 0 0 0,0-1 0 0 0,0 0 0 0 0,0-1 0 0 0,-12 8 0 0 0,4-2 0 0 0,8-6 0 0 0,5-3 0 0 0,0-1 0 0 0,-1 1 0 0 0,1-1 0 0 0,-1 0 0 0 0,0 0 0 0 0,1 0 0 0 0,-1 0 0 0 0,0 0 0 0 0,0 0 0 0 0,0 0 0 0 0,0 0 0 0 0,0-1 0 0 0,1 1 0 0 0,-1-1 0 0 0,0 0 0 0 0,-3 1 0 0 0,-16 0 0 0 0,8-2 0 0 0,10-1 0 0 0,1 0 0 0 0,-8-7 0 0 0,9 5 0 0 0,1 2 0 0 0,-2-5 454 0 0,0 0-1 0 0,1 0 1 0 0,-1-8 0 0 0,2 13-656 0 0,6-9-1122 0 0,-2 6 1347 0 0,0 1-1 0 0,1-1 1 0 0,0 1-1 0 0,-1 0 0 0 0,2 1 1 0 0,-1-1-1 0 0,0 1 0 0 0,9-4 1 0 0,-13 6 427 0 0,1 1 50 0 0,3-1-466 0 0,-4 1-97 0 0,1-1 0 0 0,-1 1 0 0 0,0 0 0 0 0,1 0 0 0 0,-1-1 0 0 0,1 1 0 0 0,-1 0-1 0 0,0 0 1 0 0,1 1 0 0 0,-1-1 0 0 0,2 0 0 0 0,0 1 8 0 0,-1 1 0 0 0,0-1-1 0 0,0 0 1 0 0,0 0 0 0 0,0 1 0 0 0,0-1 0 0 0,0 1 0 0 0,0 0 0 0 0,0 0-1 0 0,0-1 1 0 0,2 5 0 0 0,1 0 106 0 0,-4-4 85 0 0,1 0 0 0 0,0 0-1 0 0,-1 1 1 0 0,1-1 0 0 0,-1 0 0 0 0,0 1 0 0 0,2 3 0 0 0,-2 1 77 0 0,0 0 1 0 0,0 1 0 0 0,-1 13-1 0 0,0-17-213 0 0,2 27 0 0 0,-2-23-64 0 0,0-6-273 0 0,0-2-138 0 0,0 0-33 0 0,0 0 65 0 0,0 0 222 0 0,0 0-166 0 0,0 0-101 0 0,0 0-21 0 0,0 0-139 0 0,0 0-572 0 0,0 0-253 0 0,0 0-1108 0 0,0 0-4241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9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0 13823 0 0,'-17'2'216'0'0,"0"0"0"0"0,0 2 0 0 0,1 0 0 0 0,-1 0 0 0 0,1 1 0 0 0,-23 11 0 0 0,-1 3 707 0 0,39-18-829 0 0,1-1 0 0 0,-1 0 0 0 0,0 1 0 0 0,1-1 0 0 0,-1 1-1 0 0,0-1 1 0 0,1 1 0 0 0,-1-1 0 0 0,1 1 0 0 0,-1-1 0 0 0,1 1 0 0 0,-1 0 0 0 0,1-1 0 0 0,-1 1 0 0 0,1 0 0 0 0,-1-1 0 0 0,1 1 0 0 0,0 0-1 0 0,0 0 1 0 0,-1-1 0 0 0,1 2 0 0 0,0-1 38 0 0,0-1 0 0 0,0 1-1 0 0,0-1 1 0 0,1 1 0 0 0,-1 0-1 0 0,0-1 1 0 0,0 1 0 0 0,1-1-1 0 0,-1 1 1 0 0,0 0 0 0 0,1-1-1 0 0,-1 1 1 0 0,1-1 0 0 0,-1 1-1 0 0,0-1 1 0 0,1 0 0 0 0,-1 1-1 0 0,1-1 1 0 0,0 1 0 0 0,2 1 111 0 0,0 0 0 0 0,0-1 0 0 0,0 0 0 0 0,0 1 1 0 0,0-1-1 0 0,0 0 0 0 0,6 1 0 0 0,1-1 40 0 0,3 1 158 0 0,1-1 1 0 0,0 0-1 0 0,25-2 0 0 0,20-6-384 0 0,-18 3-1484 0 0,-1-2 0 0 0,72-21 0 0 0,-88 20 403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5:09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0 13823 0 0,'0'0'315'0'0,"3"-10"870"0"0,3-1-83 0 0,-5 11-603 0 0,-1-1 0 0 0,1 0-1 0 0,0 1 1 0 0,0-1 0 0 0,0 0 0 0 0,-1 1-1 0 0,1-1 1 0 0,0 1 0 0 0,0 0-1 0 0,0-1 1 0 0,0 1 0 0 0,0 0-1 0 0,0-1 1 0 0,0 1 0 0 0,0 0 0 0 0,0 0-1 0 0,0 0 1 0 0,0 0 0 0 0,1 0-1 0 0,14-2 102 0 0,3 2 936 0 0,-17 0-1024 0 0,1 2-68 0 0,2 1-401 0 0,0 0 1 0 0,0 1-1 0 0,-1 0 0 0 0,1 0 1 0 0,-1 0-1 0 0,0 1 1 0 0,0-1-1 0 0,0 1 0 0 0,4 7 1 0 0,-2-2 106 0 0,-1 0 1 0 0,0 0 0 0 0,-1 0-1 0 0,5 19 1 0 0,-4-7 56 0 0,-1 1-1 0 0,-1-1 1 0 0,-1 1-1 0 0,-2 34 1 0 0,-2-6-207 0 0,-2 0 0 0 0,-17 77 0 0 0,15-101 0 0 0,-2-1 0 0 0,-1-1 0 0 0,0 0 0 0 0,-2 0 0 0 0,-1 0 0 0 0,-23 34 0 0 0,31-54 0 0 0,-33 49 0 0 0,-58 65 0 0 0,92-115 0 0 0,0-1 0 0 0,0 0 0 0 0,-1 0 0 0 0,1-1 0 0 0,-1 1 0 0 0,0-1 0 0 0,0 0 0 0 0,-6 3 0 0 0,-7 0 0 0 0,13-7 0 0 0,1 1 0 0 0,-9-3 0 0 0,12 4 0 0 0,-1 0 0 0 0,0 0 0 0 0,1 0 0 0 0,-1-1 0 0 0,1 1 0 0 0,-1 0 0 0 0,1 0 0 0 0,-1-1 0 0 0,1 1 0 0 0,-1-1 0 0 0,1 1 0 0 0,-1 0 0 0 0,1-1 0 0 0,-1 1 0 0 0,1-1 0 0 0,-1 1 0 0 0,1-1 0 0 0,0 1 0 0 0,-1-1 0 0 0,1 0 0 0 0,0 1 0 0 0,0-1 0 0 0,-1 1 0 0 0,1-1 0 0 0,0 0 0 0 0,0 1 0 0 0,0-1 0 0 0,0 1 0 0 0,0-1 0 0 0,0 0 0 0 0,0 1 0 0 0,0-1 0 0 0,0 0 0 0 0,0 1 0 0 0,0-1 0 0 0,0 1 0 0 0,0-1 0 0 0,1 0 0 0 0,-1 1 0 0 0,0-1 0 0 0,0 1 0 0 0,1-1 0 0 0,0-1 0 0 0,-1 1 0 0 0,10-20-201 0 0,-9 19-850 0 0,1-18-7738 0 0,-2 20 6886 0 0,0-2-6641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20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1 11975 0 0,'0'0'267'0'0,"0"0"42"0"0,0 0 17 0 0,0 0-28 0 0,0 0-58 0 0,0 0 491 0 0,0 0 238 0 0,0 0 45 0 0,0 0-61 0 0,0 0-288 0 0,0 0-121 0 0,0 0-28 0 0,2-1 66 0 0,48-65 3920 0 0,-7 24-3860 0 0,-21 20-125 0 0,32-38 0 0 0,155-173 759 0 0,-56 69-504 0 0,-133 141-609 0 0,-3 4 475 0 0,28-40 1 0 0,-44 58-196 0 0,-11 5-278 0 0,0 2-165 0 0,0 1 0 0 0,0 1 0 0 0,0-1 0 0 0,1 2 0 0 0,0-1 0 0 0,-9 13 0 0 0,-16 14 0 0 0,31-32 0 0 0,0 0 0 0 0,0 1 0 0 0,1-1 0 0 0,-1 1 0 0 0,1-1 0 0 0,0 1 0 0 0,0 0 0 0 0,0 0 0 0 0,0 0 0 0 0,1 0 0 0 0,-1 0 0 0 0,1 0 0 0 0,0 0 0 0 0,0 1 0 0 0,0 8 0 0 0,1 6 0 0 0,2-14 0 0 0,0-2 0 0 0,1 3 0 0 0,-1-1 0 0 0,1 0 0 0 0,1 0 0 0 0,-1 0 0 0 0,1 0 0 0 0,-1 0 0 0 0,1-1 0 0 0,1 0 0 0 0,-1 0 0 0 0,7 5 0 0 0,8 4 0 0 0,30 15 0 0 0,-32-19 0 0 0,-1 1 0 0 0,18 12 0 0 0,-28-17 0 0 0,0 1 0 0 0,-1-1 0 0 0,1 1 0 0 0,-1 0 0 0 0,0 0 0 0 0,0 0 0 0 0,-1 1 0 0 0,0 0 0 0 0,0 0 0 0 0,-1 0 0 0 0,1 0 0 0 0,-1 1 0 0 0,-1-1 0 0 0,2 10 0 0 0,-2-13 0 0 0,-1-1 0 0 0,0 1 0 0 0,-1 0 0 0 0,1 0 0 0 0,-1 1 0 0 0,1-1 0 0 0,-1 0 0 0 0,-1 0 0 0 0,1 0 0 0 0,0 0 0 0 0,-1 0 0 0 0,0 0 0 0 0,0 0 0 0 0,0 0 0 0 0,0 0 0 0 0,-1-1 0 0 0,0 1 0 0 0,1 0 0 0 0,-1-1 0 0 0,-1 1 0 0 0,1-1 0 0 0,0 0 0 0 0,-6 5 0 0 0,3-1 0 0 0,-2-2 0 0 0,1 1 0 0 0,-1-1 0 0 0,1 0 0 0 0,-1 0 0 0 0,-1-1 0 0 0,1 0 0 0 0,-11 5 0 0 0,14-8 0 0 0,-1 1 0 0 0,1-1 0 0 0,0 0 0 0 0,0 0 0 0 0,0 0 0 0 0,-1 0 0 0 0,1-1 0 0 0,0 0 0 0 0,-1 0 0 0 0,1 0 0 0 0,0-1 0 0 0,-1 1 0 0 0,1-1 0 0 0,0 0 0 0 0,0 0 0 0 0,0 0 0 0 0,0-1 0 0 0,-5-2 0 0 0,5 3 0 0 0,3 0 0 0 0,-1 0 0 0 0,1 0 0 0 0,0 0 0 0 0,-1 0 0 0 0,1 0 0 0 0,0 0 0 0 0,0-1 0 0 0,0 1 0 0 0,0 0 0 0 0,0-1 0 0 0,0 1 0 0 0,0 0 0 0 0,0-1 0 0 0,1 1 0 0 0,-2-3 0 0 0,-2-6 0 0 0,5 1 0 0 0,4 2 0 0 0,-3 4 0 0 0,1 1 0 0 0,-1-1 0 0 0,1 1 0 0 0,0 0 0 0 0,0 0 0 0 0,0 0 0 0 0,0 0 0 0 0,0 0 0 0 0,0 1 0 0 0,0 0 0 0 0,1-1 0 0 0,4 0 0 0 0,2-1 0 0 0,19-6 0 0 0,-10 3 0 0 0,-1 0 0 0 0,30-15 0 0 0,-25 8 0 0 0,-2-2 0 0 0,32-25 0 0 0,36-41 0 0 0,-45 39 0 0 0,20-23 0 0 0,95-124 0 0 0,-84 95 0 0 0,-53 66 0 0 0,19-33 0 0 0,-35 49 0 0 0,-6 12 0 0 0,0 0 0 0 0,0 0 0 0 0,0 0 0 0 0,0 0 0 0 0,0 0 0 0 0,0 0 0 0 0,0 0 0 0 0,0 0 0 0 0,0 0 0 0 0,0 0 0 0 0,0 0 0 0 0,0 0 0 0 0,0 0 0 0 0,0 0 0 0 0,0 0 0 0 0,-1 0 0 0 0,1-1 0 0 0,0 1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-6 6 0 0 0,-6 10 0 0 0,-107 194 0 0 0,111-194 0 0 0,-45 108 0 0 0,9-17 0 0 0,-48 73 0 0 0,79-153 0 0 0,32-56 0 0 0,42-46 0 0 0,-22 27 0 0 0,-18 22 0 0 0,2 0 0 0 0,40-35 0 0 0,-55 54 0 0 0,0 0 0 0 0,1 1 0 0 0,0 0 0 0 0,1 0 0 0 0,-1 1 0 0 0,1 0 0 0 0,0 1 0 0 0,0 0 0 0 0,1 0 0 0 0,-1 1 0 0 0,1 1 0 0 0,12-2 0 0 0,-11 5 0 0 0,-11 1 0 0 0,1-1 0 0 0,-1 1 0 0 0,1 0 0 0 0,-1-1 0 0 0,0 1 0 0 0,0 0 0 0 0,0 0 0 0 0,0 0 0 0 0,0 0 0 0 0,1 2 0 0 0,4 13 0 0 0,-7-12 0 0 0,0-1 0 0 0,0 21 0 0 0,-2-15 0 0 0,-14 17 0 0 0,-21 28 0 0 0,21-33 0 0 0,-27 49 0 0 0,41-60 0 0 0,4 1 0 0 0,4-2 0 0 0,5-2 0 0 0,-5-5 0 0 0,0-1 0 0 0,1 0 0 0 0,0 0 0 0 0,-1-1 0 0 0,1 1 0 0 0,0-1 0 0 0,0 0 0 0 0,0-1 0 0 0,0 1 0 0 0,0-1 0 0 0,0-1 0 0 0,11-1 0 0 0,-1 0 0 0 0,-1-2 0 0 0,1 0 0 0 0,23-9 0 0 0,-22 5 0 0 0,-1 0 0 0 0,0-1 0 0 0,0-1 0 0 0,28-22 0 0 0,-19 13 0 0 0,-11 9 0 0 0,21-20 0 0 0,2-6 0 0 0,-48 55 0 0 0,-12 32 0 0 0,6-14 0 0 0,-132 313 0 0 0,129-299 0 0 0,-47 85 0 0 0,50-109 0 0 0,12-22 0 0 0,4-13 0 0 0,4-3-594 0 0,0 1 0 0 0,1-1 0 0 0,0 1-1 0 0,0 0 1 0 0,8-12 0 0 0,-3 4-1510 0 0,7-13-6763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20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84'0'0,"0"0"88"0"0,0 0 8 0 0,0 0 8 0 0,0 0-392 0 0,16 11-96 0 0,-16-11 0 0 0,4 14 0 0 0,0 2 0 0 0,1-2 0 0 0,3 1 0 0 0,0 1 0 0 0,-2 0-384 0 0,-2 4-104 0 0,0 1-24 0 0,-2 3 0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21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1 15663 0 0,'3'-2'356'0'0,"95"-61"1008"0"0,-70 42-117 0 0,0-1 0 0 0,34-35 1 0 0,-49 42-557 0 0,0 0 1 0 0,-1 0-1 0 0,-1-1 1 0 0,0-1-1 0 0,15-33 1 0 0,-21 39-405 0 0,14-35 1009 0 0,-18 43-1233 0 0,0 0 0 0 0,0 0 0 0 0,-1 0 0 0 0,1 0 1 0 0,0-1-1 0 0,-1 1 0 0 0,0 0 0 0 0,0 0 0 0 0,0-1 1 0 0,0 1-1 0 0,-1-5 0 0 0,-4 2 9 0 0,3 5-14 0 0,1 1 1 0 0,-1 0-1 0 0,1 0 0 0 0,-1 1 1 0 0,1-1-1 0 0,0 0 0 0 0,-1 0 1 0 0,1 1-1 0 0,-1-1 0 0 0,1 1 0 0 0,0-1 1 0 0,-1 1-1 0 0,1-1 0 0 0,0 1 1 0 0,0 0-1 0 0,-2 1 0 0 0,-21 16 728 0 0,23-17-752 0 0,-13 11-14 0 0,0 1-1 0 0,1 0 1 0 0,1 1 0 0 0,0 0 0 0 0,1 1 0 0 0,1 1 0 0 0,-11 19-1 0 0,16-24-18 0 0,-1 0-1 0 0,1 0 1 0 0,1 1 0 0 0,0 0-1 0 0,1 0 1 0 0,0 0-1 0 0,1 0 1 0 0,0 0-1 0 0,1 0 1 0 0,1 1-1 0 0,1 21 1 0 0,-1-32-1 0 0,0 0 0 0 0,1 0 0 0 0,-1-1 0 0 0,1 1 0 0 0,0 0 0 0 0,-1 0 0 0 0,1-1 0 0 0,0 1 0 0 0,0 0 0 0 0,0-1 0 0 0,0 1 0 0 0,0-1 0 0 0,0 1 0 0 0,1-1 0 0 0,-1 0 0 0 0,3 2 0 0 0,-1-1 0 0 0,0 0 0 0 0,0 0 0 0 0,0-1 0 0 0,0 1 0 0 0,1-1 0 0 0,-1 0 0 0 0,0 0 0 0 0,5 1 0 0 0,1 0 0 0 0,0-1 0 0 0,0-1 0 0 0,0 0 0 0 0,0 0 0 0 0,0 0 0 0 0,10-3 0 0 0,-3-1 0 0 0,0-1 0 0 0,-1 0 0 0 0,1-1 0 0 0,-1-1 0 0 0,0 0 0 0 0,26-18 0 0 0,-24 12 0 0 0,0-2 0 0 0,0 0 0 0 0,-1 0 0 0 0,-1-2 0 0 0,18-24 0 0 0,56-97 0 0 0,-85 131 0 0 0,0 1 0 0 0,9-14 0 0 0,-2-1 0 0 0,0 1 0 0 0,15-43 0 0 0,-26 61 0 0 0,1-1 0 0 0,-1 0 0 0 0,1 1 0 0 0,-1-1 0 0 0,0 0 0 0 0,0 0 0 0 0,0-3 0 0 0,0 5 0 0 0,0 1 0 0 0,0-1 0 0 0,0 1 0 0 0,-1-1 0 0 0,1 1 0 0 0,0-1 0 0 0,0 1 0 0 0,0 0 0 0 0,0-1 0 0 0,-1 1 0 0 0,1-1 0 0 0,0 1 0 0 0,0-1 0 0 0,-1 1 0 0 0,1 0 0 0 0,0-1 0 0 0,-1 1 0 0 0,1 0 0 0 0,-1-1 0 0 0,1 1 0 0 0,0 0 0 0 0,-1-1 0 0 0,1 1 0 0 0,-1 0 0 0 0,1 0 0 0 0,-1-1 0 0 0,1 1 0 0 0,0 0 0 0 0,-1 0 0 0 0,1 0 0 0 0,-1 0 0 0 0,1 0 0 0 0,-1 0 0 0 0,1 0 0 0 0,-1 0 0 0 0,1 0 0 0 0,-1 0 0 0 0,1 0 0 0 0,-1 0 0 0 0,1 0 0 0 0,-1 0 0 0 0,1 0 0 0 0,-1 1 0 0 0,1-1 0 0 0,-1 0 0 0 0,0 1 0 0 0,-8 2 21 0 0,-1 2 0 0 0,1-1-1 0 0,1 1 1 0 0,-1 1 0 0 0,1 0-1 0 0,-1 0 1 0 0,2 0 0 0 0,-12 12 0 0 0,14-12-18 0 0,0 0-1 0 0,0 0 1 0 0,0 0 0 0 0,1 1 0 0 0,0-1 0 0 0,0 1 0 0 0,1 0 0 0 0,0 0 0 0 0,0 0 0 0 0,1 1 0 0 0,-4 14-1 0 0,5-18-76 0 0,1-2 68 0 0,-1-1-1 0 0,1 1 1 0 0,0-1-1 0 0,0 1 1 0 0,0-1-1 0 0,0 1 1 0 0,0-1-1 0 0,0 1 1 0 0,0-1-1 0 0,1 1 1 0 0,-1-1-1 0 0,0 1 1 0 0,1 1-1 0 0,0 0 7 0 0,0-1 0 0 0,-1 0 0 0 0,1 1 0 0 0,0-1 0 0 0,0 0 0 0 0,0 1 0 0 0,0-1 0 0 0,0 0 0 0 0,1 0 0 0 0,-1 0 0 0 0,1 0 0 0 0,-1 0 0 0 0,1 0 0 0 0,2 1 0 0 0,0 0 0 0 0,0 0 0 0 0,-1-1 0 0 0,1 1 0 0 0,1-1 0 0 0,-1 0 0 0 0,0 0 0 0 0,5 1 0 0 0,3 0 0 0 0,-1 0 0 0 0,1-1 0 0 0,0 0 0 0 0,23 0 0 0 0,-15-3 0 0 0,-1 0 0 0 0,0-1 0 0 0,0-1 0 0 0,-1-1 0 0 0,33-11 0 0 0,-46 14 0 0 0,1-1 0 0 0,0 1 0 0 0,0 0 0 0 0,0 0 0 0 0,6 0 0 0 0,0 3 0 0 0,-11-1 0 0 0,0 0 0 0 0,0 0 0 0 0,1 0 0 0 0,-1 0 0 0 0,0 0 0 0 0,0 1 0 0 0,0-1 0 0 0,0 0 0 0 0,0 0 0 0 0,0 1 0 0 0,-1-1 0 0 0,1 1 0 0 0,0-1 0 0 0,-1 1 0 0 0,1-1 0 0 0,-1 1 0 0 0,1-1 0 0 0,-1 1 0 0 0,0-1 0 0 0,1 1 0 0 0,-1-1 0 0 0,0 1 0 0 0,0 0 0 0 0,0-1 0 0 0,-1 1 0 0 0,1-1 0 0 0,0 1 0 0 0,0 0 0 0 0,-1 1 0 0 0,-2 7 0 0 0,0 0 0 0 0,0 0 0 0 0,-6 12 0 0 0,6-16 0 0 0,-11 22-3 0 0,-29 46 1 0 0,6-13 71 0 0,32-53 284 0 0,1 1-1 0 0,0-1 1 0 0,1 1-1 0 0,-4 14 1 0 0,7-22-349 0 0,-1-1 0 0 0,1 1 1 0 0,0 0-1 0 0,1 0 0 0 0,-1-1 0 0 0,0 1 1 0 0,0 0-1 0 0,0-1 0 0 0,0 1 1 0 0,0-1-1 0 0,1 1 0 0 0,-1 0 0 0 0,0-1 1 0 0,1 1-1 0 0,-1 0 0 0 0,0-1 1 0 0,1 1-1 0 0,-1-1 0 0 0,1 1 0 0 0,-1-1 1 0 0,1 1-1 0 0,-1-1 0 0 0,1 0 1 0 0,-1 1-1 0 0,1-1 0 0 0,-1 1 0 0 0,1-1 1 0 0,0 0-1 0 0,-1 0 0 0 0,1 1 1 0 0,0-1-1 0 0,-1 0 0 0 0,1 0 1 0 0,0 0-1 0 0,-1 0 0 0 0,2 1 0 0 0,24 0 3 0 0,-17-3-7 0 0,1 0 0 0 0,-1 0 0 0 0,0-1 0 0 0,0-1 0 0 0,17-8 0 0 0,41-27 0 0 0,-61 35 0 0 0,11-9 0 0 0,0 1 0 0 0,-1-2 0 0 0,0 0 0 0 0,-1-1 0 0 0,-1-1 0 0 0,0 0 0 0 0,-2-1 0 0 0,0 0 0 0 0,0-1 0 0 0,-2 0 0 0 0,0-1 0 0 0,-1 0 0 0 0,9-30 0 0 0,-17 46-115 0 0,0 1 1 0 0,-1 0-1 0 0,1-1 1 0 0,-1 1-1 0 0,1 0 0 0 0,-1-1 1 0 0,0 1-1 0 0,0 0 0 0 0,0-1 1 0 0,-1 1-1 0 0,1-1 1 0 0,0 1-1 0 0,-1 0 0 0 0,-1-5 1 0 0,1 6 14 0 0,1 0 1 0 0,-1 0 0 0 0,0 0-1 0 0,0 0 1 0 0,0-1 0 0 0,0 1-1 0 0,0 0 1 0 0,0 1 0 0 0,-1-1-1 0 0,1 0 1 0 0,0 0 0 0 0,0 0-1 0 0,-1 1 1 0 0,1-1 0 0 0,0 1-1 0 0,-1-1 1 0 0,1 1 0 0 0,-1-1-1 0 0,1 1 1 0 0,0 0 0 0 0,-1 0-1 0 0,1 0 1 0 0,-1 0 0 0 0,-2 0-1 0 0,-11 0-1433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21.5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4 17503 0 0,'0'0'399'0'0,"0"0"60"0"0,0 0 21 0 0,0 0-59 0 0,0-1-276 0 0,0-3-37 0 0,0 1 0 0 0,1-1 1 0 0,0 1-1 0 0,-1 0 0 0 0,1-1 0 0 0,1 1 0 0 0,-1 0 0 0 0,0 0 0 0 0,1 0 1 0 0,3-6-1 0 0,26-30 3163 0 0,-12 15-1796 0 0,24-38 665 0 0,38-77-1 0 0,-16 26-658 0 0,-59 105-1189 0 0,-4 4-247 0 0,1 1 0 0 0,-1-1 0 0 0,0 1 0 0 0,0-1 1 0 0,-1 0-1 0 0,2-4 0 0 0,-2 3-45 0 0,-3 6 0 0 0,-4 4 0 0 0,-16 25 0 0 0,1 0 0 0 0,2 2 0 0 0,1 0 0 0 0,-22 56 0 0 0,35-76 0 0 0,0 1 0 0 0,0 0 0 0 0,1 1 0 0 0,1-1 0 0 0,0 1 0 0 0,-1 20 0 0 0,6-22 0 0 0,4 0 0 0 0,2-5 0 0 0,-6-6-166 0 0,-1-1-1 0 0,1 0 1 0 0,-1 1 0 0 0,1-1-1 0 0,0 0 1 0 0,-1 0 0 0 0,1 0-1 0 0,0 0 1 0 0,-1 0 0 0 0,1 0-1 0 0,0 0 1 0 0,-1-1 0 0 0,1 1-1 0 0,-1-1 1 0 0,1 1 0 0 0,-1-1-1 0 0,4-1 1 0 0,25-16-6826 0 0,-28 16 6110 0 0,14-9-8106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2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91 24879 0 0,'-1'-1'1141'0'0,"-5"-2"-278"0"0,4 3-815 0 0,0-1 0 0 0,0 0 0 0 0,0 0 0 0 0,0 0 0 0 0,1-1 0 0 0,-1 1 1 0 0,0 0-1 0 0,1 0 0 0 0,-1-1 0 0 0,1 0 0 0 0,-1 1 0 0 0,1-1 0 0 0,-1 1 0 0 0,1-1 0 0 0,-2-3 0 0 0,3 3 346 0 0,3-6 507 0 0,-2 7-841 0 0,-1 1 0 0 0,1-1-1 0 0,-1 0 1 0 0,1 1-1 0 0,-1-1 1 0 0,0 0-1 0 0,0 1 1 0 0,1-1-1 0 0,-1 0 1 0 0,0 0 0 0 0,0 1-1 0 0,0-1 1 0 0,1 0-1 0 0,-1 1 1 0 0,0-1-1 0 0,0 0 1 0 0,0 0-1 0 0,-1-1 1 0 0,1 2 77 0 0,0-1-59 0 0,-1 0 0 0 0,1 0 0 0 0,0 0 1 0 0,0 0-1 0 0,-1 0 0 0 0,1 0 0 0 0,0 0 1 0 0,0 0-1 0 0,0-1 0 0 0,0 1 0 0 0,0 0 1 0 0,0 0-1 0 0,1 0 0 0 0,-1 0 0 0 0,0 0 0 0 0,1-1 1 0 0,16-13-98 0 0,-13 12-198 0 0,-3 2-258 0 0,-1 1-1978 0 0,0 0-7786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0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36 11975 0 0,'1'-1'267'0'0,"37"-41"774"0"0,-14 18-829 0 0,5-7 2804 0 0,-14 17-1328 0 0,-1-2 0 0 0,0 1 0 0 0,-1-2 0 0 0,22-35 0 0 0,-30 44-1069 0 0,4-5 704 0 0,-9 10-808 0 0,-7 7-308 0 0,-2 5-208 0 0,0 0 1 0 0,1 1-1 0 0,0-1 0 0 0,0 1 0 0 0,1 1 0 0 0,-9 17 1 0 0,-6 8 77 0 0,-3 4 576 0 0,1 0 1 0 0,-34 84-1 0 0,0 7-633 0 0,-12 33-24 0 0,67-154-60 0 0,2-8-273 0 0,1-2-138 0 0,0 0-33 0 0,2 0 299 0 0,-1-1-1 0 0,1 0 1 0 0,0 0-1 0 0,-1 0 1 0 0,1-1-1 0 0,-1 1 1 0 0,1 0-1 0 0,1-3 1 0 0,3-2-342 0 0,10-7-1708 0 0,-3-4-3446 0 0,-1-5-2007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03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52 15663 0 0,'-9'0'762'0'0,"6"0"-633"0"0,-1-1 1 0 0,0 0-1 0 0,0 0 1 0 0,1 0 0 0 0,-1 0-1 0 0,1 0 1 0 0,-1-1 0 0 0,-4-3-1 0 0,6 5 949 0 0,1-10 2126 0 0,1 9-3008 0 0,0 0 0 0 0,0 0-1 0 0,0 0 1 0 0,-1 0 0 0 0,1 0-1 0 0,0 0 1 0 0,0-1 0 0 0,1 1-1 0 0,-1 0 1 0 0,0 0-1 0 0,0 0 1 0 0,1 0 0 0 0,-1 0-1 0 0,0 0 1 0 0,1 0 0 0 0,-1 0-1 0 0,1-1 1 0 0,3-3-123 0 0,0 1 1 0 0,1-1-1 0 0,-1 1 0 0 0,1 0 0 0 0,0 0 0 0 0,0 0 1 0 0,0 0-1 0 0,1 1 0 0 0,-1 0 0 0 0,1 0 0 0 0,7-2 1 0 0,9-6 659 0 0,-5 4-586 0 0,1 0 0 0 0,0 1 0 0 0,33-6 0 0 0,-32 7-127 0 0,-2 1 208 0 0,-1 1-1 0 0,1 0 1 0 0,0 2-1 0 0,-1 0 1 0 0,1 0-1 0 0,0 2 1 0 0,0 0-1 0 0,21 4 1 0 0,-35-4-228 0 0,1 1 0 0 0,-1-1 0 0 0,0 1 0 0 0,0-1 0 0 0,0 1 0 0 0,0 0 0 0 0,0 0 0 0 0,0 0 0 0 0,-1 1 0 0 0,1-1 0 0 0,-1 1 0 0 0,1-1 0 0 0,-1 1 0 0 0,0 0 0 0 0,0 0 0 0 0,0 0 0 0 0,0 0 0 0 0,-1 0 0 0 0,1 0 0 0 0,-1 1 0 0 0,0-1 0 0 0,1 5 0 0 0,2 6 0 0 0,-1 1 0 0 0,-1-1 0 0 0,1 30 0 0 0,-3-14 0 0 0,-1 1 0 0 0,-2-1 0 0 0,-1 0 0 0 0,-8 31 0 0 0,-4-3 0 0 0,-23 59 0 0 0,32-101 0 0 0,-1 0 0 0 0,0 0 0 0 0,-1-1 0 0 0,-1 0 0 0 0,0-1 0 0 0,-1 0 0 0 0,-1 0 0 0 0,0-1 0 0 0,0-1 0 0 0,-2 0 0 0 0,1-1 0 0 0,-1 0 0 0 0,-1-1 0 0 0,0-1 0 0 0,0 0 0 0 0,-29 11 0 0 0,42-19-85 0 0,-1 0 0 0 0,0 0 0 0 0,1 0 1 0 0,-1-1-1 0 0,0 1 0 0 0,0-1 0 0 0,0 0 0 0 0,0 1 0 0 0,0-1 0 0 0,0 0 1 0 0,1-1-1 0 0,-1 1 0 0 0,0 0 0 0 0,-3-2 0 0 0,4 2 3 0 0,0-1-1 0 0,1 0 1 0 0,-1 0-1 0 0,1 0 1 0 0,-1 0-1 0 0,1 0 1 0 0,-1 0-1 0 0,1 0 1 0 0,0-1-1 0 0,0 1 1 0 0,-1 0 0 0 0,1-1-1 0 0,0 1 1 0 0,0-1-1 0 0,0 0 1 0 0,1 1-1 0 0,-1-1 1 0 0,0 1-1 0 0,0-1 1 0 0,1 0-1 0 0,-1 0 1 0 0,1 1 0 0 0,-1-5-1 0 0,1 0-516 0 0,-1 0-1 0 0,1-1 1 0 0,0 1-1 0 0,1-11 1 0 0,3-5-936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04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81 15663 0 0,'1'-2'719'0'0,"6"-8"-353"0"0,-1 1 0 0 0,-1-1 0 0 0,0 0 1 0 0,0-1-1 0 0,3-10 0 0 0,-7 17-74 0 0,0 0 1 0 0,0 1-1 0 0,0-1 0 0 0,-1 0 1 0 0,0 0-1 0 0,1 1 0 0 0,-1-1 1 0 0,-1 0-1 0 0,1 0 0 0 0,0 0 1 0 0,-1 1-1 0 0,0-1 0 0 0,0 0 1 0 0,0 1-1 0 0,0-1 0 0 0,-1 1 1 0 0,1-1-1 0 0,-1 1 0 0 0,-4-6 1 0 0,4 7-146 0 0,0 0 1 0 0,0-1-1 0 0,0 1 1 0 0,-1 0-1 0 0,1 0 0 0 0,-1 0 1 0 0,1 0-1 0 0,-1 1 1 0 0,0-1-1 0 0,0 1 1 0 0,1-1-1 0 0,-1 1 1 0 0,0 0-1 0 0,-1 0 0 0 0,1 0 1 0 0,0 1-1 0 0,0-1 1 0 0,-6 1-1 0 0,2 0 81 0 0,0 0-1 0 0,-1 0 1 0 0,1 1-1 0 0,0 0 1 0 0,0 1-1 0 0,0 0 1 0 0,-9 3-1 0 0,11-2-146 0 0,-1 0 0 0 0,0 0 0 0 0,1 1 0 0 0,-1 0 0 0 0,1 0 0 0 0,-9 9 0 0 0,0 0-32 0 0,-2 3-49 0 0,1 0 0 0 0,1 1 0 0 0,1 0 0 0 0,1 1 0 0 0,-16 30 0 0 0,26-45 0 0 0,-6 11 0 0 0,1 0 0 0 0,-7 18 0 0 0,12-25 0 0 0,0 0 0 0 0,0 0 0 0 0,0 0 0 0 0,1 0 0 0 0,0 0 0 0 0,0 0 0 0 0,1 8 0 0 0,2 0 0 0 0,-1-13 0 0 0,0 1 0 0 0,-1-1 0 0 0,1 0 0 0 0,0 0 0 0 0,0 0 0 0 0,0 0 0 0 0,1-1 0 0 0,-1 1 0 0 0,0 0 0 0 0,1 0 0 0 0,-1-1 0 0 0,1 1 0 0 0,-1-1 0 0 0,1 1 0 0 0,0-1 0 0 0,-1 0 0 0 0,1 0 0 0 0,0 1 0 0 0,0-1 0 0 0,0-1 0 0 0,0 1 0 0 0,0 0 0 0 0,0 0 0 0 0,0-1 0 0 0,1 1 0 0 0,-1-1 0 0 0,0 0 0 0 0,0 1 0 0 0,0-1 0 0 0,0 0 0 0 0,1 0 0 0 0,-1-1 0 0 0,3 1 0 0 0,3-2 0 0 0,0 1 0 0 0,0-1 0 0 0,0-1 0 0 0,-1 1 0 0 0,1-1 0 0 0,-1-1 0 0 0,13-6 0 0 0,1-3 0 0 0,0-1 0 0 0,-1-1 0 0 0,-1 0 0 0 0,-1-2 0 0 0,0 0 0 0 0,22-27 0 0 0,-7 4 0 0 0,-76 111 0 0 0,38-62-588 0 0,3-6-111 0 0,1 0 0 0 0,-1-1 0 0 0,1 1 0 0 0,-1 0-1 0 0,1 1 1 0 0,0-1 0 0 0,0 0 0 0 0,1 0-1 0 0,-2 4 1 0 0,2-7-7489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8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6 11975 0 0,'2'0'267'0'0,"27"-11"778"0"0,-16 5-717 0 0,-11 3-239 0 0,-2 3-49 0 0,0 0 1 0 0,0-1-1 0 0,0 1 0 0 0,0 0 1 0 0,0 0-1 0 0,0 0 0 0 0,0-1 1 0 0,0 1-1 0 0,0 0 0 0 0,0 0 1 0 0,0 0-1 0 0,0 0 0 0 0,1-1 1 0 0,-1 1-1 0 0,0 0 0 0 0,0 0 1 0 0,0 0-1 0 0,0 0 0 0 0,0 0 0 0 0,1-1 1 0 0,-1 1-1 0 0,0 0 0 0 0,0 0 1 0 0,0 0-1 0 0,0 0 0 0 0,1 0 1 0 0,-1 0-1 0 0,0 0 0 0 0,0 0 1 0 0,0 0-1 0 0,1 0 0 0 0,-1 0 1 0 0,0 0-1 0 0,0 0 0 0 0,1 0 131 0 0,-1-1-1 0 0,0 1 1 0 0,1 0-1 0 0,-1 0 1 0 0,1 0-1 0 0,-1 0 0 0 0,0 0 1 0 0,1 0-1 0 0,-1 0 1 0 0,0 0-1 0 0,1 0 1 0 0,-1 0-1 0 0,1 0 1 0 0,-1 0-1 0 0,0 0 1 0 0,1 0-1 0 0,-1 0 1 0 0,0 0-1 0 0,1 0 0 0 0,-1 0 1 0 0,0 1-1 0 0,1-1 1 0 0,-1 0-1 0 0,0 0 1 0 0,1 0-1 0 0,-1 1 1 0 0,0-1-1 0 0,1 0 1 0 0,-1 0-1 0 0,0 1 1 0 0,0-1-1 0 0,1 0 0 0 0,-1 1 1 0 0,0-1-1 0 0,4 17 796 0 0,-5 22-611 0 0,-3-21-196 0 0,0-1 1 0 0,-2 0 0 0 0,1 0-1 0 0,-2-1 1 0 0,0 0 0 0 0,-16 25-1 0 0,16-24-154 0 0,-6 23-74 0 0,12-38-268 0 0,21-8-1158 0 0,-15 4 962 0 0,-1-1-1 0 0,1 0 1 0 0,0 0-1 0 0,-1 0 1 0 0,1 0 0 0 0,-1-1-1 0 0,0 0 1 0 0,0 1-1 0 0,0-2 1 0 0,-1 1-1 0 0,5-6 1 0 0,-1-2-1002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04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60 21191 0 0,'0'0'480'0'0,"0"-2"67"0"0,-2-6 49 0 0,-8 8 64 0 0,-4 1-543 0 0,12-1 254 0 0,2 0 117 0 0,0 0 21 0 0,2 1-449 0 0,-1 0-1 0 0,1 0 1 0 0,-1 0-1 0 0,1 1 1 0 0,0-1-1 0 0,-1 0 1 0 0,1-1 0 0 0,0 1-1 0 0,2 1 1 0 0,-3-2-48 0 0,3 2 63 0 0,1 0 0 0 0,-1-1 0 0 0,0 1 1 0 0,0-1-1 0 0,1 0 0 0 0,-1-1 0 0 0,0 1 0 0 0,1-1 0 0 0,-1 0 0 0 0,1 0 0 0 0,-1 0 0 0 0,0-1 1 0 0,1 1-1 0 0,-1-1 0 0 0,1 0 0 0 0,-1 0 0 0 0,0-1 0 0 0,0 1 0 0 0,0-1 0 0 0,0 0 0 0 0,0 0 1 0 0,0 0-1 0 0,0-1 0 0 0,-1 1 0 0 0,1-1 0 0 0,4-5 0 0 0,-3 3 33 0 0,-1 1 0 0 0,0-1 0 0 0,0 0 0 0 0,0 0 0 0 0,-1-1 0 0 0,0 1 0 0 0,0-1 0 0 0,0 0 0 0 0,-1 0 0 0 0,0 0 0 0 0,0 0 0 0 0,0 0 0 0 0,-1 0 0 0 0,0-1 0 0 0,0 1 0 0 0,-1 0 0 0 0,1-1 0 0 0,-2-6 0 0 0,-1 3-92 0 0,-4 3-16 0 0,4 6-64 0 0,0 0 1 0 0,0 0-1 0 0,0 0 0 0 0,-1 0 1 0 0,1 1-1 0 0,0-1 0 0 0,0 1 1 0 0,-1-1-1 0 0,1 1 0 0 0,0 0 1 0 0,0 0-1 0 0,-1 0 0 0 0,1 0 1 0 0,0 0-1 0 0,0 1 0 0 0,-1-1 1 0 0,1 1-1 0 0,0-1 0 0 0,0 1 0 0 0,0 0 1 0 0,0 0-1 0 0,-1 0 0 0 0,1 0 1 0 0,1 0-1 0 0,-1 1 0 0 0,-3 2 1 0 0,1-2-115 0 0,1 1 1 0 0,0 0 0 0 0,0 0-1 0 0,0 0 1 0 0,0 1-1 0 0,1-1 1 0 0,-1 1 0 0 0,1-1-1 0 0,0 1 1 0 0,0 0 0 0 0,0 0-1 0 0,0 0 1 0 0,0 5-1 0 0,-1 5-1355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05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458 17503 0 0,'-13'8'1011'0'0,"13"-8"-927"0"0,0 0-1 0 0,0 1 1 0 0,1-1 0 0 0,-1 0 0 0 0,0 0 0 0 0,0 0 0 0 0,0 0 0 0 0,0 0-1 0 0,0 0 1 0 0,0 0 0 0 0,0 1 0 0 0,0-1 0 0 0,1 0 0 0 0,-1 0 0 0 0,0 0-1 0 0,0 0 1 0 0,0 0 0 0 0,0 0 0 0 0,0 0 0 0 0,0 0 0 0 0,1 0 0 0 0,-1 0-1 0 0,0 0 1 0 0,0 0 0 0 0,0 0 0 0 0,0 0 0 0 0,0 0 0 0 0,1 0 0 0 0,-1 0-1 0 0,0 0 1 0 0,0 0 0 0 0,0 0 0 0 0,0 0 0 0 0,0 0 0 0 0,1 0 0 0 0,-1 0-1 0 0,0 0 1 0 0,0 0 0 0 0,0 0 0 0 0,0 0 0 0 0,0 0 0 0 0,0 0 0 0 0,1-1-1 0 0,5 0 842 0 0,-1 0-1 0 0,1-1 0 0 0,8-3 0 0 0,-1-2-669 0 0,-1 0 0 0 0,0-1 0 0 0,-1 0 0 0 0,1 0 0 0 0,-2-1 0 0 0,1-1 0 0 0,15-17 0 0 0,-14 11 89 0 0,0 0 1 0 0,0-1 0 0 0,-2 0-1 0 0,16-34 1 0 0,-21 38-345 0 0,0-1 0 0 0,-1 1 0 0 0,0-1 0 0 0,-1 0 0 0 0,1-14 0 0 0,-5 13-17 0 0,-2 13 65 0 0,3 2-7 0 0,-1-1-6 0 0,0 1 0 0 0,0-1 0 0 0,0 1 1 0 0,0-1-1 0 0,0 1 0 0 0,0 0 0 0 0,0-1 0 0 0,0 1 0 0 0,0 0 0 0 0,0-1 0 0 0,0 1 1 0 0,0 0-1 0 0,0 0 0 0 0,0 0 0 0 0,0 0 0 0 0,0 0 0 0 0,0 0 0 0 0,0 0 0 0 0,0 1 1 0 0,0-1-1 0 0,0 0 0 0 0,0 0 0 0 0,0 1 0 0 0,0-1 0 0 0,0 1 0 0 0,0-1 0 0 0,0 1 1 0 0,-1 0-1 0 0,-24 19 921 0 0,25-19-955 0 0,-7 6-1 0 0,-1 1 0 0 0,1 0 0 0 0,1 0 0 0 0,-1 1 0 0 0,1 0 0 0 0,1 1 0 0 0,-9 16 0 0 0,2 0 0 0 0,5-11 0 0 0,1 0 0 0 0,0 0 0 0 0,1 1 0 0 0,-6 28 0 0 0,7-21 0 0 0,2-9 0 0 0,-2 24 0 0 0,4-33 0 0 0,1-1 0 0 0,0 0 0 0 0,1 0 0 0 0,-1 0 0 0 0,1 0 0 0 0,0 0 0 0 0,0 0 0 0 0,0 0 0 0 0,0 0 0 0 0,3 6 0 0 0,-2-8 0 0 0,-1 0 0 0 0,1 1 0 0 0,0-1 0 0 0,-1 0 0 0 0,1 0 0 0 0,0 0 0 0 0,0 0 0 0 0,0 0 0 0 0,1 0 0 0 0,-1-1 0 0 0,0 1 0 0 0,1-1 0 0 0,-1 0 0 0 0,5 2 0 0 0,-3-1 0 0 0,1-1 0 0 0,0 0 0 0 0,0 0 0 0 0,-1 0 0 0 0,1-1 0 0 0,0 1 0 0 0,9-2 0 0 0,-4 0 0 0 0,0 0 0 0 0,0-1 0 0 0,-1-1 0 0 0,1 0 0 0 0,0 0 0 0 0,-1 0 0 0 0,14-8 0 0 0,4-4 0 0 0,-12 7 0 0 0,1-1 0 0 0,26-20 0 0 0,-18 8 0 0 0,-1-1 0 0 0,-2-1 0 0 0,23-31 0 0 0,45-83 0 0 0,-61 90 0 0 0,-10 17 0 0 0,24-52 0 0 0,-28 50 0 0 0,-14 27 0 0 0,-6 8 0 0 0,-5 9 0 0 0,4-4 0 0 0,1 1 0 0 0,0 1 0 0 0,0-1 0 0 0,1 1 0 0 0,0 0 0 0 0,1 0 0 0 0,-5 17 0 0 0,7-18 0 0 0,0-1 0 0 0,0 0 0 0 0,1 1 0 0 0,0 0 0 0 0,0-1 0 0 0,1 1 0 0 0,1-1 0 0 0,-1 1 0 0 0,1 0 0 0 0,3 10 0 0 0,1-6 0 0 0,4-3 0 0 0,-6-7 0 0 0,0-1 0 0 0,1 0 0 0 0,-1 0 0 0 0,1 0 0 0 0,5 3 0 0 0,10 1 0 0 0,-14-7 0 0 0,-1 0 0 0 0,31-3 0 0 0,-24 2 0 0 0,0 0 0 0 0,1 1 0 0 0,13 0 0 0 0,-13 2 0 0 0,0 1 0 0 0,-3 4 0 0 0,-7-3 0 0 0,0 0 0 0 0,-1-1 0 0 0,1 1 0 0 0,-1 0 0 0 0,0 0 0 0 0,0 0 0 0 0,0 0 0 0 0,0 0 0 0 0,-1 0 0 0 0,1 1 0 0 0,-1-1 0 0 0,0 0 0 0 0,0 0 0 0 0,0 0 0 0 0,0 0 0 0 0,0 1 0 0 0,-1-1 0 0 0,0 3 0 0 0,-1 5 0 0 0,-1 0 0 0 0,0-1 0 0 0,-9 20 0 0 0,-21 45 0 0 0,30-65 0 0 0,6 1 0 0 0,-2-9 0 0 0,0 0 0 0 0,0 0 0 0 0,0-1 0 0 0,0 1 0 0 0,0-1 0 0 0,1 1 0 0 0,-1-1 0 0 0,1 1 0 0 0,-1-1 0 0 0,1 1 0 0 0,-1-1 0 0 0,1 0 0 0 0,0 0 0 0 0,0 0 0 0 0,-1 0 0 0 0,1 0 0 0 0,0-1 0 0 0,0 1 0 0 0,0 0 0 0 0,0-1 0 0 0,0 1 0 0 0,0-1 0 0 0,0 0 0 0 0,0 0 0 0 0,0 0 0 0 0,0 0 0 0 0,0 0 0 0 0,4-1 0 0 0,4-1 0 0 0,0 0 0 0 0,1 0 0 0 0,-2-2 0 0 0,14-4 0 0 0,-19 6 0 0 0,4-2-28 0 0,-1 0 0 0 0,0-1 0 0 0,0 0 0 0 0,0 0 0 0 0,-1 0 0 0 0,8-8 0 0 0,5-5-177 0 0,-6 5-832 0 0,-1 0 1 0 0,0-1-1 0 0,-1-1 0 0 0,-1 0 1 0 0,0 0-1 0 0,15-32 1 0 0,-15 14-1011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08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41 8287 0 0,'100'-167'3288'0'0,"-52"93"-784"0"0,39-53 1291 0 0,-50 76-2862 0 0,-8 11 224 0 0,-13 19 90 0 0,-1 0 0 0 0,-1-1-1 0 0,16-33 1 0 0,-22 41-758 0 0,-7 13-481 0 0,-1-1 0 0 0,1 1 0 0 0,0 0 0 0 0,0 0 0 0 0,-1 0 0 0 0,1-1 0 0 0,0 1 0 0 0,-1-1 0 0 0,1 1 0 0 0,-1 0-1 0 0,0-1 1 0 0,0 1 0 0 0,1-1 0 0 0,-1 1 0 0 0,0-1 0 0 0,0 1 0 0 0,0 0 0 0 0,0-1 0 0 0,-1 1 0 0 0,1-1 0 0 0,0 1 0 0 0,-1-1 0 0 0,1 1 0 0 0,-1-2 0 0 0,0 2 363 0 0,-1-1 117 0 0,1 1-473 0 0,0 0 1 0 0,-1 0-1 0 0,1 0 1 0 0,-1 0-1 0 0,1 0 1 0 0,-1 1-1 0 0,0-1 1 0 0,1 0-1 0 0,-1 1 1 0 0,0 0 0 0 0,1-1-1 0 0,-1 1 1 0 0,0 0-1 0 0,0-1 1 0 0,1 1-1 0 0,-1 0 1 0 0,0 1-1 0 0,1-1 1 0 0,-3 0-1 0 0,1 1 21 0 0,0 0 1 0 0,-1 0-1 0 0,1 1 0 0 0,0-1 1 0 0,0 1-1 0 0,1-1 0 0 0,-1 1 0 0 0,0 0 1 0 0,-3 4-1 0 0,-5 4 75 0 0,2 1 0 0 0,-1 0 0 0 0,-12 20-1 0 0,21-29-109 0 0,-155 261 904 0 0,22 12-197 0 0,120-246-873 0 0,-26 62-694 0 0,34-74 725 0 0,0 0 1 0 0,1 0 0 0 0,-3 27 0 0 0,7-37 133 0 0,0 0 0 0 0,1-1 0 0 0,1 1 0 0 0,-1 0 0 0 0,1 0 0 0 0,0 0 0 0 0,0 0 0 0 0,1 0 0 0 0,0-1 0 0 0,0 1 0 0 0,1-1 0 0 0,5 11 0 0 0,-7-15 0 0 0,1 1 0 0 0,0 0 0 0 0,0-1 0 0 0,0 1 0 0 0,0-1 0 0 0,0 0 0 0 0,0 1 0 0 0,1-1 0 0 0,-1 0 0 0 0,1-1 0 0 0,-1 1 0 0 0,1 0 0 0 0,0-1 0 0 0,0 1 0 0 0,0-1 0 0 0,0 0 0 0 0,0 0 0 0 0,0 0 0 0 0,0 0 0 0 0,0-1 0 0 0,0 1 0 0 0,0-1 0 0 0,0 0 0 0 0,0 0 0 0 0,1 0 0 0 0,-1 0 0 0 0,0 0 0 0 0,0-1 0 0 0,4-1 0 0 0,2 0-5 0 0,-1 0 0 0 0,0-1 0 0 0,1-1 0 0 0,-1 1-1 0 0,-1-1 1 0 0,1 0 0 0 0,-1-1 0 0 0,1 0 0 0 0,-2 0 0 0 0,1-1 0 0 0,0 0-1 0 0,-1 0 1 0 0,8-10 0 0 0,-7 8-277 0 0,-1-1 1 0 0,-1 0-1 0 0,1 0 0 0 0,-1 0 0 0 0,-1-1 1 0 0,0 0-1 0 0,0 0 0 0 0,-1 0 1 0 0,0 0-1 0 0,-1 0 0 0 0,0 0 0 0 0,-1-1 1 0 0,0 1-1 0 0,0-15 0 0 0,-2 13-152 0 0,0 0-1 0 0,0 0 1 0 0,-1 1-1 0 0,0-1 1 0 0,-1 1-1 0 0,-1-1 1 0 0,0 1-1 0 0,0 0 1 0 0,-1 0-1 0 0,-1 1 1 0 0,0 0-1 0 0,-11-16 1 0 0,12 20 284 0 0,0 1 1 0 0,-1-1-1 0 0,0 1 1 0 0,0 0 0 0 0,0 1-1 0 0,0 0 1 0 0,-1 0-1 0 0,0 0 1 0 0,0 0-1 0 0,0 1 1 0 0,0 1 0 0 0,0-1-1 0 0,0 1 1 0 0,-9-2-1 0 0,8 3 215 0 0,-1 0 0 0 0,0 0-1 0 0,0 0 1 0 0,0 1 0 0 0,0 0-1 0 0,0 1 1 0 0,0 0 0 0 0,1 0-1 0 0,-1 1 1 0 0,0 0 0 0 0,-14 6-1 0 0,19-6 155 0 0,0 1 0 0 0,0-1 0 0 0,0 1 0 0 0,0-1 0 0 0,0 1-1 0 0,-3 4 1 0 0,6-6 293 0 0,1-1 0 0 0,8 12 512 0 0,-3-7-894 0 0,0-1 0 0 0,0 0 0 0 0,0 0-1 0 0,0 0 1 0 0,0-1 0 0 0,1 0 0 0 0,-1 0-1 0 0,1 0 1 0 0,0 0 0 0 0,0-1 0 0 0,0 0 0 0 0,9 1-1 0 0,11 2-179 0 0,43 3-1 0 0,-61-7 97 0 0,66 1-46 0 0,-38-4 0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09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507 19351 0 0,'0'0'439'0'0,"0"0"62"0"0,1-1 33 0 0,1 0-493 0 0,-1-1 1 0 0,0 1 0 0 0,0-1 0 0 0,0 1 0 0 0,0-1 0 0 0,-1 1 0 0 0,1-1 0 0 0,0 0 0 0 0,0 1 0 0 0,-1-1 0 0 0,0 0 0 0 0,1 0 0 0 0,-1 1 0 0 0,0-1 0 0 0,1-3 0 0 0,-2-35 557 0 0,1 23 613 0 0,0 12-945 0 0,0-1 1 0 0,-1 0-1 0 0,0 1 0 0 0,0-1 0 0 0,0 0 0 0 0,-1 1 1 0 0,1-1-1 0 0,-4-6 0 0 0,4 10-201 0 0,0 0-1 0 0,0 1 1 0 0,0-1 0 0 0,0 0-1 0 0,0 1 1 0 0,0-1-1 0 0,-1 1 1 0 0,1 0 0 0 0,0-1-1 0 0,-1 1 1 0 0,1 0 0 0 0,-1 0-1 0 0,1 0 1 0 0,-1 0-1 0 0,0 0 1 0 0,1 0 0 0 0,-1 0-1 0 0,0 1 1 0 0,0-1 0 0 0,0 0-1 0 0,1 1 1 0 0,-1 0-1 0 0,0-1 1 0 0,0 1 0 0 0,0 0-1 0 0,0 0 1 0 0,0 0-1 0 0,-2 1 1 0 0,-10 1 42 0 0,0 1 0 0 0,1 1 1 0 0,0 0-1 0 0,0 1 0 0 0,0 0 0 0 0,1 1 0 0 0,-19 12 0 0 0,13-6 96 0 0,1 0-1 0 0,0 1 1 0 0,1 1-1 0 0,-17 19 1 0 0,26-24-178 0 0,-1 0 0 0 0,1 0 0 0 0,1 1 0 0 0,0 0 0 0 0,-7 14 0 0 0,4 0-935 0 0,-10 34 0 0 0,16-44 760 0 0,3-14 148 0 0,0 1 0 0 0,0 0 0 0 0,0-1 0 0 0,0 1 0 0 0,0 0 0 0 0,0 0 0 0 0,0-1 0 0 0,0 1-1 0 0,1 0 1 0 0,-1 0 0 0 0,0-1 0 0 0,0 1 0 0 0,1 0 0 0 0,0 0 0 0 0,1 1 54 0 0,0 0 1 0 0,0 0-1 0 0,0 0 1 0 0,0-1-1 0 0,1 1 0 0 0,-1-1 1 0 0,0 0-1 0 0,1 1 1 0 0,0-1-1 0 0,-1 0 0 0 0,1 0 1 0 0,-1-1-1 0 0,1 1 1 0 0,0-1-1 0 0,4 1 0 0 0,3 0 173 0 0,0-1 1 0 0,-1 1-1 0 0,14-3 0 0 0,-4 0-211 0 0,1-1 1 0 0,-1-1-1 0 0,0-1 1 0 0,0-1-1 0 0,-1 0 1 0 0,1-2 0 0 0,-1 0-1 0 0,-1-1 1 0 0,0 0-1 0 0,0-2 1 0 0,-1 0-1 0 0,0 0 1 0 0,-1-2 0 0 0,16-16-1 0 0,-14 11-15 0 0,-5 5 0 0 0,16-21 0 0 0,-28 34 0 0 0,1 0 0 0 0,-1 0 0 0 0,0 0 0 0 0,0-1 0 0 0,0 1 0 0 0,0 0 0 0 0,1 0 0 0 0,-1 0 0 0 0,0 0 0 0 0,0-1 0 0 0,0 1 0 0 0,0 0 0 0 0,0 0 0 0 0,0 0 0 0 0,0-1 0 0 0,1 1 0 0 0,-1 0 0 0 0,0 0 0 0 0,0-1 0 0 0,0 1 0 0 0,0 0 0 0 0,0 0 0 0 0,0 0 0 0 0,0-1 0 0 0,0 1 0 0 0,0 0 0 0 0,0 0 0 0 0,0-1 0 0 0,0 1 0 0 0,-1 0 0 0 0,1 0 0 0 0,0 0 0 0 0,0-1 0 0 0,-7 2 0 0 0,-9 7 0 0 0,9-2 0 0 0,0 0 0 0 0,0 0 0 0 0,1 1 0 0 0,0 0 0 0 0,0 0 0 0 0,0 0 0 0 0,1 1 0 0 0,0 0 0 0 0,1 0 0 0 0,0 0 0 0 0,0 0 0 0 0,0 1 0 0 0,1-1 0 0 0,-3 18 0 0 0,5-23 0 0 0,1 0 0 0 0,-1-1 0 0 0,1 1 0 0 0,0 0 0 0 0,0 0 0 0 0,0 0 0 0 0,0-1 0 0 0,1 1 0 0 0,-1 0 0 0 0,1 0 0 0 0,-1-1 0 0 0,1 1 0 0 0,0 0 0 0 0,0-1 0 0 0,0 1 0 0 0,1-1 0 0 0,2 4 0 0 0,-3-4 0 0 0,0-1 0 0 0,1 1 0 0 0,0-1 0 0 0,-1 0 0 0 0,1 0 0 0 0,0 0 0 0 0,-1 0 0 0 0,1 0 0 0 0,0 0 0 0 0,0 0 0 0 0,0 0 0 0 0,0-1 0 0 0,0 1 0 0 0,0-1 0 0 0,0 0 0 0 0,0 1 0 0 0,0-1 0 0 0,0 0 0 0 0,0 0 0 0 0,0 0 0 0 0,0-1 0 0 0,0 1 0 0 0,0 0 0 0 0,3-2 0 0 0,22-4 0 0 0,0-1 0 0 0,0-2 0 0 0,-1-1 0 0 0,0-1 0 0 0,43-25 0 0 0,-47 22 0 0 0,-1 0 0 0 0,-1-2 0 0 0,0-1 0 0 0,-1 0 0 0 0,-1-2 0 0 0,-1 0 0 0 0,0-1 0 0 0,-1 0 0 0 0,-2-1 0 0 0,24-46 0 0 0,-25 43 0 0 0,20-40 0 0 0,37-100 0 0 0,-68 157 0 0 0,0 0 0 0 0,0 0 0 0 0,1-14 0 0 0,-3 19 0 0 0,0 0 0 0 0,0 0 0 0 0,0 0 0 0 0,0 0 0 0 0,0 0 0 0 0,0 0 0 0 0,-1 0 0 0 0,1 0 0 0 0,-1 0 0 0 0,1 0 0 0 0,-1 0 0 0 0,0 1 0 0 0,0-1 0 0 0,0 0 0 0 0,0 1 0 0 0,0-1 0 0 0,0 0 0 0 0,0 1 0 0 0,-2-2 0 0 0,2 2 0 0 0,0 0 0 0 0,0 1 0 0 0,0-1 0 0 0,-1 1 0 0 0,1-1 0 0 0,0 1 0 0 0,0 0 0 0 0,-1-1 0 0 0,1 1 0 0 0,0 0 0 0 0,0 0 0 0 0,-1 0 0 0 0,1 0 0 0 0,0 0 0 0 0,0 0 0 0 0,-1 0 0 0 0,1 0 0 0 0,0 0 0 0 0,0 1 0 0 0,-1-1 0 0 0,1 1 0 0 0,0-1 0 0 0,-2 2 0 0 0,-27 15 0 0 0,28-16 0 0 0,-15 11 0 0 0,1 1 0 0 0,1 1 0 0 0,0 0 0 0 0,0 1 0 0 0,1 1 0 0 0,-13 20 0 0 0,-63 110 0 0 0,77-124 0 0 0,-6 15 0 0 0,1 2 0 0 0,1-1 0 0 0,2 2 0 0 0,-12 51 0 0 0,25-82 0 0 0,0 0 0 0 0,1 0 0 0 0,0 0 0 0 0,0 0 0 0 0,1 0 0 0 0,0 0 0 0 0,1 0 0 0 0,0 0 0 0 0,3 11 0 0 0,-4-16 0 0 0,1-1 0 0 0,1 1 0 0 0,-1-1 0 0 0,1 0 0 0 0,-1 1 0 0 0,1-1 0 0 0,0 0 0 0 0,0 0 0 0 0,0 0 0 0 0,0 0 0 0 0,1 0 0 0 0,-1-1 0 0 0,1 1 0 0 0,0-1 0 0 0,0 1 0 0 0,0-1 0 0 0,0 0 0 0 0,0 0 0 0 0,0-1 0 0 0,1 1 0 0 0,-1 0 0 0 0,0-1 0 0 0,1 0 0 0 0,-1 0 0 0 0,6 1 0 0 0,3-1 0 0 0,1 0 0 0 0,0 0 0 0 0,0-1 0 0 0,0-1 0 0 0,0 0 0 0 0,0-1 0 0 0,-1 0 0 0 0,20-6 0 0 0,-7 0 0 0 0,0-2 0 0 0,-1 0 0 0 0,28-16 0 0 0,-17 6 0 0 0,-1-2 0 0 0,-1 0 0 0 0,30-29 0 0 0,-48 37 0 0 0,0-1 0 0 0,-1 0 0 0 0,0-1 0 0 0,-2 0 0 0 0,0-1 0 0 0,0-1 0 0 0,14-30 0 0 0,-25 44 0 0 0,1 1 0 0 0,-1-1 0 0 0,0 0 0 0 0,0 0 0 0 0,1-5 0 0 0,-2 9 0 0 0,0-1 0 0 0,0 1 0 0 0,0 0 0 0 0,1-1 0 0 0,-1 1 0 0 0,0 0 0 0 0,0-1 0 0 0,0 1 0 0 0,0-1 0 0 0,0 1 0 0 0,0 0 0 0 0,0-1 0 0 0,-1 1 0 0 0,1 0 0 0 0,0-1 0 0 0,0 1 0 0 0,0-1 0 0 0,0 1 0 0 0,0 0 0 0 0,0-1 0 0 0,-1 1 0 0 0,1 0 0 0 0,0-1 0 0 0,0 1 0 0 0,-1 0 0 0 0,1 0 0 0 0,0-1 0 0 0,0 1 0 0 0,-1 0 0 0 0,1 0 0 0 0,0-1 0 0 0,-1 1 0 0 0,1 0 0 0 0,0 0 0 0 0,-1 0 0 0 0,1 0 0 0 0,0-1 0 0 0,-1 1 0 0 0,1 0 0 0 0,-1 0 0 0 0,1 0 0 0 0,0 0 0 0 0,-1 0 0 0 0,1 0 0 0 0,0 0 0 0 0,-2 0 0 0 0,1 0 0 0 0,0 0 0 0 0,-1-1 0 0 0,1 1 0 0 0,0 0 0 0 0,-1 0 0 0 0,1 0 0 0 0,0 1 0 0 0,-1-1 0 0 0,1 0 0 0 0,0 0 0 0 0,-1 1 0 0 0,1-1 0 0 0,0 1 0 0 0,0-1 0 0 0,-1 1 0 0 0,1-1 0 0 0,0 1 0 0 0,0 0 0 0 0,0 0 0 0 0,0-1 0 0 0,-2 2 0 0 0,-19 24 0 0 0,16-19 0 0 0,-4 5 0 0 0,1 1 0 0 0,1 0 0 0 0,0 0 0 0 0,0 1 0 0 0,-10 28 0 0 0,15-36 0 0 0,1 0 0 0 0,1 1 0 0 0,-1-1 0 0 0,1 1 0 0 0,0-1 0 0 0,0 1 0 0 0,1 0 0 0 0,0 0 0 0 0,0-1 0 0 0,1 1 0 0 0,0 0 0 0 0,0-1 0 0 0,0 1 0 0 0,1-1 0 0 0,0 0 0 0 0,4 9 0 0 0,-4-11 0 0 0,1-1 0 0 0,-1 1 0 0 0,1-1 0 0 0,0 0 0 0 0,0 0 0 0 0,0 0 0 0 0,0-1 0 0 0,1 1 0 0 0,-1-1 0 0 0,1 1 0 0 0,0-1 0 0 0,-1-1 0 0 0,1 1 0 0 0,0 0 0 0 0,0-1 0 0 0,0 0 0 0 0,0 0 0 0 0,8 1 0 0 0,-2 0 0 0 0,0-1 0 0 0,0 0 0 0 0,1-1 0 0 0,-1 0 0 0 0,0 0 0 0 0,18-4 0 0 0,-10-1 0 0 0,0 0 0 0 0,0-1 0 0 0,-1-1 0 0 0,1-1 0 0 0,-1-1 0 0 0,-1 0 0 0 0,0-1 0 0 0,20-16 0 0 0,-11 5 0 0 0,0-1 0 0 0,-2-1 0 0 0,40-50 0 0 0,-46 48 0 0 0,0 0 0 0 0,22-49 0 0 0,16-59 0 0 0,-10 2 0 0 0,-44 128 0 0 0,0-1 0 0 0,-1 1 0 0 0,1 0 0 0 0,0-1 0 0 0,-1 1 0 0 0,0-1 0 0 0,0-4 0 0 0,0 8 0 0 0,0-1 0 0 0,0 1 0 0 0,0-1 0 0 0,0 1 0 0 0,0-1 0 0 0,0 1 0 0 0,0-1 0 0 0,0 1 0 0 0,0-1 0 0 0,0 1 0 0 0,0-1 0 0 0,-1 1 0 0 0,1-1 0 0 0,0 1 0 0 0,0 0 0 0 0,0-1 0 0 0,-1 1 0 0 0,1-1 0 0 0,0 1 0 0 0,-1 0 0 0 0,1-1 0 0 0,0 1 0 0 0,-1 0 0 0 0,1-1 0 0 0,-1 1 0 0 0,-4 1 0 0 0,5-1 0 0 0,-3 0 0 0 0,1 1 0 0 0,0-1 0 0 0,0 1 0 0 0,0 0 0 0 0,-1-1 0 0 0,1 1 0 0 0,0 0 0 0 0,0 0 0 0 0,0 0 0 0 0,0 1 0 0 0,0-1 0 0 0,1 0 0 0 0,-1 1 0 0 0,0-1 0 0 0,1 1 0 0 0,-1-1 0 0 0,1 1 0 0 0,-1 0 0 0 0,1 0 0 0 0,0 0 0 0 0,-1 0 0 0 0,1 0 0 0 0,0 0 0 0 0,1 0 0 0 0,-1 0 0 0 0,-1 2 0 0 0,-1 5 0 0 0,-1-1 0 0 0,-1 0 0 0 0,-5 7 0 0 0,-10 18 0 0 0,-26 70 0 0 0,30-67 0 0 0,-17 55 0 0 0,10-22 0 0 0,-49 156 0 0 0,67-197 0 0 0,5-27 2 0 0,0 0-1 0 0,0-1 1 0 0,0 1-1 0 0,0-1 1 0 0,0 1-1 0 0,0 0 1 0 0,0-1-1 0 0,0 1 1 0 0,0-1-1 0 0,0 1 1 0 0,0 0-1 0 0,0-1 1 0 0,0 1-1 0 0,1-1 1 0 0,-1 1-1 0 0,0 0 1 0 0,0-1-1 0 0,1 1 1 0 0,-1-1-1 0 0,1 2 1 0 0,6-2-77 0 0,-6 0-15 0 0,1 0-114 0 0,0 1 1 0 0,1-1 0 0 0,-1 0 0 0 0,1-1-1 0 0,-1 1 1 0 0,1 0 0 0 0,-1-1-1 0 0,1 1 1 0 0,-1-1 0 0 0,0 0 0 0 0,1 0-1 0 0,-1 0 1 0 0,3-1 0 0 0,18-13-6930 0 0,-23 15 6947 0 0,21-15-8164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09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15663 0 0,'-11'6'297'0'0,"0"0"0"0"0,0 0 0 0 0,-17 6 0 0 0,24-11-259 0 0,0 1 0 0 0,-1 0-1 0 0,1 1 1 0 0,0-1-1 0 0,0 1 1 0 0,1-1 0 0 0,-1 1-1 0 0,1 1 1 0 0,-1-1 0 0 0,1 0-1 0 0,0 1 1 0 0,0-1-1 0 0,-3 6 1 0 0,4-6 353 0 0,1 0-1 0 0,-1 0 1 0 0,1 1 0 0 0,-1-1-1 0 0,1 0 1 0 0,-1 4 0 0 0,2-5-205 0 0,0-1 0 0 0,0 0 0 0 0,0 0 1 0 0,0 0-1 0 0,0 0 0 0 0,1 1 1 0 0,-1-1-1 0 0,0 0 0 0 0,1 0 1 0 0,-1 0-1 0 0,0 0 0 0 0,1 0 1 0 0,-1 0-1 0 0,1 0 0 0 0,0 0 0 0 0,-1 0 1 0 0,1 0-1 0 0,0 0 0 0 0,0 0 1 0 0,-1 0-1 0 0,1 0 0 0 0,2 1 1 0 0,23 15 420 0 0,-20-14-217 0 0,2 1-369 0 0,0-1 1 0 0,0 0-1 0 0,0 0 0 0 0,0 0 0 0 0,1-1 1 0 0,10 1-1 0 0,55 3 4 0 0,-36-4-27 0 0,1-2-338 0 0,0-2 0 0 0,1-1 1 0 0,39-9-1 0 0,-75 11 315 0 0,21-3-487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1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278 11975 0 0,'0'0'267'0'0,"1"-1"42"0"0,9-14 586 0 0,-2 0-1 0 0,1 0 0 0 0,8-26 1 0 0,-16 40 58 0 0,-1 1-288 0 0,0 0-121 0 0,0 0-28 0 0,0 0-4 0 0,0 0 0 0 0,0 0 0 0 0,-1 1 0 0 0,-3 5-144 0 0,0 0-1 0 0,0 0 1 0 0,-8 7-1 0 0,-5 9 211 0 0,11-15-391 0 0,-4 6-80 0 0,1 0 0 0 0,1 0 1 0 0,-13 28-1 0 0,6-4-107 0 0,-20 49 0 0 0,0-5 0 0 0,-13 24 0 0 0,-9 9 0 0 0,-78 138 0 0 0,116-218 72 0 0,18-35 65 0 0,0-1 0 0 0,0 1 0 0 0,1 0-1 0 0,-1-1 1 0 0,1 1 0 0 0,-1-1 0 0 0,1 1 0 0 0,-1-1-1 0 0,1-2 1 0 0,1-13-19 0 0,2 1 0 0 0,0-1 0 0 0,0 1 0 0 0,9-23 0 0 0,-7 24-28 0 0,60-152 1671 0 0,-38 102-1562 0 0,107-222-182 0 0,-102 224-18 0 0,-18 34 1 0 0,1 2 0 0 0,1 0 0 0 0,2 1 0 0 0,1 0 0 0 0,35-36 0 0 0,-42 50 0 0 0,50-46 0 0 0,-53 51 0 0 0,-1 1 0 0 0,1 1 0 0 0,0-1 0 0 0,1 1 0 0 0,-1 1 0 0 0,11-4 0 0 0,-9 4 0 0 0,-7 2 0 0 0,1 0 0 0 0,0 1 0 0 0,-1 0 0 0 0,8-1 0 0 0,-10 1 0 0 0,-1 1 0 0 0,0 0 0 0 0,1 1 0 0 0,-1-1 0 0 0,1 0 0 0 0,-1 0 0 0 0,1 0 0 0 0,-1 1 0 0 0,0-1 0 0 0,1 1 0 0 0,-1-1 0 0 0,0 1 0 0 0,0 0 0 0 0,1-1 0 0 0,-1 1 0 0 0,0 0 0 0 0,0 0 0 0 0,0 0 0 0 0,2 2 0 0 0,2 3 0 0 0,0 0 0 0 0,-1 1 0 0 0,0 0 0 0 0,-1-1 0 0 0,1 2 0 0 0,-1-1 0 0 0,-1 0 0 0 0,1 0 0 0 0,-1 1 0 0 0,-1 0 0 0 0,1-1 0 0 0,-1 1 0 0 0,0 12 0 0 0,-1-3 0 0 0,0 0 0 0 0,-2 0 0 0 0,1-1 0 0 0,-2 1 0 0 0,-5 20 0 0 0,4-28 62 0 0,0 1 0 0 0,0 0 0 0 0,-1-1-1 0 0,0 0 1 0 0,0 0 0 0 0,-1 0 0 0 0,0-1 0 0 0,-1 0-1 0 0,0 0 1 0 0,0 0 0 0 0,-1-1 0 0 0,0 0 0 0 0,-11 7-1 0 0,7-6 41 0 0,0 0 0 0 0,0-1 0 0 0,-1-1-1 0 0,0 0 1 0 0,0 0 0 0 0,-1-1 0 0 0,0-1-1 0 0,0 0 1 0 0,-16 1 0 0 0,25-4-79 0 0,0 0 1 0 0,1-1 0 0 0,-1 0-1 0 0,0 0 1 0 0,0 0-1 0 0,-6-2 1 0 0,-1-3-88 0 0,10 2-82 0 0,-1 0 0 0 0,1 0 0 0 0,0 0-1 0 0,0 0 1 0 0,0 0 0 0 0,1-1 0 0 0,-1 1 0 0 0,1-1 0 0 0,-1 1 0 0 0,1-1-1 0 0,0 1 1 0 0,0-7 0 0 0,0 2-526 0 0,0 0 0 0 0,0 0-1 0 0,1 0 1 0 0,2-16 0 0 0,-2 21 397 0 0,1 0 1 0 0,0 0-1 0 0,0 0 1 0 0,0 0-1 0 0,0 0 1 0 0,0 0-1 0 0,1 0 1 0 0,-1 0-1 0 0,1 1 1 0 0,0-1-1 0 0,0 1 1 0 0,0-1-1 0 0,0 1 1 0 0,0 0-1 0 0,4-3 1 0 0,15-9-1762 0 0,2 0-11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1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42 13823 0 0,'48'-14'1308'0'0,"-31"10"-631"0"0,0-1 1 0 0,28-12-1 0 0,-43 16 337 0 0,-2 1 8 0 0,0 0 2 0 0,0 0 0 0 0,0 0 0 0 0,0 0-69 0 0,0 0-290 0 0,0 0-121 0 0,-2 1-28 0 0,-26 17-220 0 0,0 0 0 0 0,1 2 0 0 0,1 1 0 0 0,1 1 0 0 0,1 2 0 0 0,1 0 0 0 0,1 1 0 0 0,-28 42 0 0 0,46-62-296 0 0,1 1 0 0 0,-1-1 0 0 0,1 1 0 0 0,1 0 0 0 0,-1-1 0 0 0,1 1 0 0 0,0 1 0 0 0,0-1 0 0 0,0 0 0 0 0,1 0 0 0 0,-1 11 0 0 0,5-7 0 0 0,0-9 0 0 0,-1 0 0 0 0,1 0 0 0 0,-1 0 0 0 0,1-1 0 0 0,-1 1 0 0 0,1-1 0 0 0,-1 1 0 0 0,1-1 0 0 0,0 0 0 0 0,-1 0 0 0 0,1 0 0 0 0,3-1 0 0 0,5 1 0 0 0,-4 0 91 0 0,1 0 1 0 0,-1-1-1 0 0,0 0 0 0 0,0 0 0 0 0,0-1 1 0 0,0 0-1 0 0,-1 0 0 0 0,1-1 1 0 0,0 0-1 0 0,7-4 0 0 0,6-4 423 0 0,33-26 0 0 0,-19 9-495 0 0,-17 14-21 0 0,32-21 1 0 0,-41 32 1 0 0,-6 6 0 0 0,-5 3 0 0 0,-33 54 0 0 0,29-46-146 0 0,-1 0 0 0 0,-1-1 0 0 0,-1 0 0 0 0,0 0 0 0 0,-19 18 0 0 0,28-30-362 0 0,1-1-72 0 0,0 0-285 0 0,0 0-126 0 0,0 0-984 0 0,-1-2-4014 0 0,-2-6-1723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1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9 17503 0 0,'-1'-1'399'0'0,"-2"0"-305"0"0,1-1 1 0 0,-1 1-1 0 0,0 1 1 0 0,1-1-1 0 0,-1 0 1 0 0,0 1-1 0 0,1-1 1 0 0,-1 1-1 0 0,0 0 1 0 0,0-1-1 0 0,1 2 1 0 0,-1-1-1 0 0,0 0 1 0 0,-4 1-1 0 0,2 0-68 0 0,-1 0-1 0 0,0 0 0 0 0,1 1 0 0 0,-1 0 0 0 0,1 0 0 0 0,-7 3 0 0 0,11-4 346 0 0,1-1 117 0 0,0 0 21 0 0,0 0-451 0 0,-1 1 0 0 0,1-1-1 0 0,0 1 1 0 0,-1-1 0 0 0,1 1 0 0 0,0-1 0 0 0,-1 1-1 0 0,1-1 1 0 0,0 0 0 0 0,-1 1 0 0 0,1-1-1 0 0,-1 1 1 0 0,1-1 0 0 0,-1 0 0 0 0,1 0-1 0 0,-1 1 1 0 0,-1 0 31 0 0,2-1 0 0 0,-1 1 0 0 0,0-1-1 0 0,0 1 1 0 0,0 0 0 0 0,0 0 0 0 0,0-1 0 0 0,0 1 0 0 0,1 0-1 0 0,-1 0 1 0 0,-1 1 0 0 0,1 2 145 0 0,-2 0 124 0 0,3 0-755 0 0,0-1 1 0 0,0 0-1 0 0,0 1 0 0 0,0-1 0 0 0,1 1 1 0 0,0 3-1 0 0,0-3-626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2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4 149 17503 0 0,'-1'-1'399'0'0,"-17"-37"905"0"0,15 30-1253 0 0,0 1 0 0 0,-1-1 0 0 0,0 1 0 0 0,0-1 0 0 0,-1 1 0 0 0,-7-9 0 0 0,7 11 206 0 0,1 1-1 0 0,-2-1 1 0 0,1 1-1 0 0,0 0 0 0 0,-1 1 1 0 0,0-1-1 0 0,0 1 1 0 0,0 0-1 0 0,0 1 1 0 0,0-1-1 0 0,-1 1 1 0 0,1 0-1 0 0,-1 1 0 0 0,1 0 1 0 0,-1 0-1 0 0,1 0 1 0 0,-1 1-1 0 0,0 0 1 0 0,0 0-1 0 0,1 0 0 0 0,-1 1 1 0 0,0 0-1 0 0,1 1 1 0 0,-1-1-1 0 0,1 1 1 0 0,-9 4-1 0 0,-16 12-95 0 0,2 1 0 0 0,0 1 1 0 0,0 1-1 0 0,2 2 0 0 0,1 1 0 0 0,-40 47 0 0 0,58-60-161 0 0,0-1 0 0 0,-7 14 0 0 0,13-21 0 0 0,0 1 0 0 0,0 0 0 0 0,0 0 0 0 0,1-1 0 0 0,0 1 0 0 0,0 0 0 0 0,0 0 0 0 0,0 0 0 0 0,0 0 0 0 0,1 1 0 0 0,-1 3 0 0 0,5 1 0 0 0,-2-7 0 0 0,1 0 0 0 0,0-1 0 0 0,-1 1 0 0 0,1-1 0 0 0,0 0 0 0 0,-1 0 0 0 0,1 0 0 0 0,0 0 0 0 0,0-1 0 0 0,0 1 0 0 0,0-1 0 0 0,0 0 0 0 0,0 0 0 0 0,-1 0 0 0 0,5 0 0 0 0,7-1 0 0 0,25-6 0 0 0,-29 5 0 0 0,19-6 0 0 0,-1-1 0 0 0,0-1 0 0 0,32-17 0 0 0,-23 10 0 0 0,43-17 0 0 0,-79 33 0 0 0,-1 1 0 0 0,0 0 0 0 0,1 0 0 0 0,-1-1 0 0 0,1 1 0 0 0,-1 0 0 0 0,1 0 0 0 0,-1 0 0 0 0,1 0 0 0 0,-1 0 0 0 0,1 0 0 0 0,-1 0 0 0 0,1 0 0 0 0,-1 0 0 0 0,1 0 0 0 0,-1 0 0 0 0,1 0 0 0 0,-1 0 0 0 0,1 0 0 0 0,0 1 0 0 0,-1 0 0 0 0,1 0 0 0 0,-1 0 0 0 0,0 1 0 0 0,1-1 0 0 0,-1 0 0 0 0,0 1 0 0 0,0-1 0 0 0,0 0 0 0 0,0 1 0 0 0,0-1 0 0 0,0 1 0 0 0,0-1 0 0 0,0 0 0 0 0,-1 1 0 0 0,1-1 0 0 0,-1 0 0 0 0,0 2 0 0 0,-9 26 0 0 0,-28 44 0 0 0,4-8 0 0 0,-171 374 0 0 0,188-402 0 0 0,-2-1 0 0 0,-2-1 0 0 0,-1-1 0 0 0,-37 45 0 0 0,44-61 0 0 0,-13 22 0 0 0,19-26 0 0 0,0-2 0 0 0,0 1 0 0 0,-1-1 0 0 0,0-1 0 0 0,-13 12 0 0 0,13-18 0 0 0,8-5 16 0 0,1 1 0 0 0,0-1 0 0 0,-1 0-1 0 0,1 0 1 0 0,0 0 0 0 0,-1 0 0 0 0,1-1 0 0 0,0 1 0 0 0,0 0 0 0 0,-1 0-1 0 0,1-1 1 0 0,0 1 0 0 0,0-1 0 0 0,-1 1 0 0 0,1-1 0 0 0,0 1-1 0 0,0-1 1 0 0,-2-1 0 0 0,1 0 59 0 0,0 0-1 0 0,0 0 1 0 0,1 0-1 0 0,-1 0 1 0 0,1 0-1 0 0,-1-1 1 0 0,1 1-1 0 0,-2-5 1 0 0,-1-3 189 0 0,1 0 0 0 0,0-1-1 0 0,-2-16 1 0 0,5 26-259 0 0,-2-28-2 0 0,0 0-1 0 0,3-1 1 0 0,0 1 0 0 0,2 0-1 0 0,6-32 1 0 0,-7 51-3 0 0,0 1 0 0 0,0-1 0 0 0,1 0 0 0 0,0 1 0 0 0,1 0 0 0 0,0 0 0 0 0,0 0 0 0 0,1 0 0 0 0,0 1 0 0 0,1 0 0 0 0,0 0 0 0 0,0 0 0 0 0,13-12 0 0 0,54-35 0 0 0,113-67 0 0 0,-76 64 0 0 0,141-53 0 0 0,-111 48 0 0 0,-95 42 0 0 0,30-20 0 0 0,-71 39 0 0 0,-44 47 0 0 0,30-32 0 0 0,1 0 0 0 0,1 1 0 0 0,0 0 0 0 0,-8 22 0 0 0,11-26 0 0 0,1 0 0 0 0,-4 6 0 0 0,-7 25 0 0 0,14-37 0 0 0,-1 1 0 0 0,1 0 0 0 0,0 1 0 0 0,1-1 0 0 0,0 0 0 0 0,-1 0 0 0 0,1 0 0 0 0,1 0 0 0 0,1 9 0 0 0,-2-11 0 0 0,2 1 0 0 0,10 7 0 0 0,-11-10 0 0 0,0 0 0 0 0,-1-1 0 0 0,1 1 0 0 0,0 0 0 0 0,0-1 0 0 0,0 1 0 0 0,0-1 0 0 0,0 1 0 0 0,0-1 0 0 0,0 0 0 0 0,0 1 0 0 0,1-1 0 0 0,-1 0 0 0 0,0 0 0 0 0,0 0 0 0 0,0 0 0 0 0,0 0 0 0 0,0 0 0 0 0,0 0 0 0 0,1 0 0 0 0,-1 0 0 0 0,0 0 0 0 0,0-1 0 0 0,0 1 0 0 0,0 0 0 0 0,0-1 0 0 0,0 1 0 0 0,1-2 0 0 0,3 1 0 0 0,8-3 0 0 0,0-1 0 0 0,-1 0 0 0 0,0 0 0 0 0,0-1 0 0 0,0-1 0 0 0,0 0 0 0 0,-1-1 0 0 0,-1 0 0 0 0,1-1 0 0 0,-1 0 0 0 0,-1 0 0 0 0,1-1 0 0 0,-2 0 0 0 0,1-1 0 0 0,6-12 0 0 0,-3 4 0 0 0,-1-1 0 0 0,0 0 0 0 0,-2-1 0 0 0,0 0 0 0 0,-2-1 0 0 0,0 0 0 0 0,-2 0 0 0 0,4-24 0 0 0,-8 38 0 0 0,0 0 0 0 0,-1 1 0 0 0,0-1 0 0 0,0 0 0 0 0,-2-7 0 0 0,2 14 0 0 0,0-1 0 0 0,0 1 0 0 0,0-1 0 0 0,-1 1 0 0 0,1-1 0 0 0,-1 1 0 0 0,1-1 0 0 0,-1 1 0 0 0,1 0 0 0 0,-1-1 0 0 0,0 1 0 0 0,0 0 0 0 0,0 0 0 0 0,1-1 0 0 0,-1 1 0 0 0,0 0 0 0 0,-1 0 0 0 0,1 0 0 0 0,0 0 0 0 0,0 0 0 0 0,0 0 0 0 0,-1 1 0 0 0,1-1 0 0 0,0 0 0 0 0,0 1 0 0 0,-1-1 0 0 0,1 0 0 0 0,-1 1 0 0 0,1 0 0 0 0,-1-1 0 0 0,1 1 0 0 0,-3 0 0 0 0,-1 0 0 0 0,1 0 0 0 0,0 0 0 0 0,0 1 0 0 0,0 0 0 0 0,-1 0 0 0 0,1 0 0 0 0,0 0 0 0 0,0 1 0 0 0,0-1 0 0 0,0 1 0 0 0,-6 4 0 0 0,5-2 0 0 0,0 0 0 0 0,0 1 0 0 0,0-1 0 0 0,0 1 0 0 0,1 0 0 0 0,-7 10 0 0 0,4-3 0 0 0,6-10 0 0 0,1 0 0 0 0,-1 0 0 0 0,1 0 0 0 0,0 0 0 0 0,-1 0 0 0 0,1 0 0 0 0,0 0 0 0 0,0 0 0 0 0,0 0 0 0 0,0 0 0 0 0,1 0 0 0 0,-1 0 0 0 0,0 0 0 0 0,1 0 0 0 0,-1 0 0 0 0,1 0 0 0 0,0 0 0 0 0,2 4 0 0 0,-1-4 0 0 0,-1 0 0 0 0,1 0 0 0 0,0 0 0 0 0,1 0 0 0 0,-1 0 0 0 0,0 0 0 0 0,1 0 0 0 0,-1-1 0 0 0,1 1 0 0 0,-1-1 0 0 0,6 2 0 0 0,5 1 0 0 0,0-1 0 0 0,0 0 0 0 0,0-1 0 0 0,21 1 0 0 0,-31-2 0 0 0,44 1 0 0 0,-1-2 0 0 0,1-2 0 0 0,49-8 0 0 0,-79 7 0 0 0,-2 0 0 0 0,0 1 0 0 0,1 1 0 0 0,-1 0 0 0 0,1 1 0 0 0,23 2 0 0 0,-26 2 0 0 0,-4 3 0 0 0,-8-5 0 0 0,-1 0 0 0 0,1 0 0 0 0,0 1 0 0 0,0-1 0 0 0,-1 0 0 0 0,1 1 0 0 0,-1-1 0 0 0,0 0 0 0 0,0 1 0 0 0,0-1 0 0 0,0 0 0 0 0,0 1 0 0 0,0-1 0 0 0,-1 1 0 0 0,1-1 0 0 0,-1 0 0 0 0,0 0 0 0 0,-1 3 0 0 0,-1 4 0 0 0,-1-1 0 0 0,1 1 0 0 0,-9 10 0 0 0,11-17 0 0 0,-4 7 0 0 0,-1-1 0 0 0,1-1 0 0 0,-1 1 0 0 0,-1-1 0 0 0,0 0 0 0 0,0 0 0 0 0,0-1 0 0 0,-8 6 0 0 0,21-25 0 0 0,8-8 0 0 0,-5 12 0 0 0,0 1 0 0 0,0 0 0 0 0,0 1 0 0 0,12-7 0 0 0,23-19 0 0 0,-24 16 0 0 0,0 0 0 0 0,1 1 0 0 0,1 2 0 0 0,29-16 0 0 0,-39 24 0 0 0,45-21 0 0 0,-51 25 0 0 0,-1 0 0 0 0,1 0 0 0 0,0 0 0 0 0,0 1 0 0 0,0 0 0 0 0,0 0 0 0 0,12 0 0 0 0,-7 5 0 0 0,-10-3 0 0 0,0 0 0 0 0,0 0 0 0 0,0 1 0 0 0,0-1 0 0 0,0 0 0 0 0,-1 1 0 0 0,1-1 0 0 0,-1 1 0 0 0,1-1 0 0 0,-1 1 0 0 0,1-1 0 0 0,-1 1 0 0 0,0-1 0 0 0,1 1 0 0 0,-1-1 0 0 0,0 1 0 0 0,0 0 0 0 0,-1 2 0 0 0,-3 29 0 0 0,-4 1 0 0 0,0-1 0 0 0,-2-1 0 0 0,-23 50 0 0 0,28-71 0 0 0,-1 1 0 0 0,2 0 0 0 0,-1 0 0 0 0,2 0 0 0 0,0 1 0 0 0,-2 15 0 0 0,6-12 0 0 0,2-11 0 0 0,-1-4 0 0 0,0 0-56 0 0,-1 1 0 0 0,0-1 0 0 0,1 0 0 0 0,-1 0 0 0 0,0 0 0 0 0,1 0 1 0 0,-1-1-1 0 0,1 1 0 0 0,0 0 0 0 0,-1-1 0 0 0,1 1 0 0 0,-1-1 0 0 0,1 1 0 0 0,0-1 0 0 0,0 0 0 0 0,-1 0 0 0 0,1 0 0 0 0,0 0 0 0 0,-1 0 1 0 0,1 0-1 0 0,0 0 0 0 0,0 0 0 0 0,1-1 0 0 0,7-2-718 0 0,0 1 0 0 0,18-9-1 0 0,-15 5 237 0 0,19-7-995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3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6 7 19351 0 0,'-11'-2'2062'0'0,"1"0"-1674"0"0,1 1 1 0 0,0 0 0 0 0,-1 1 0 0 0,1 0-1 0 0,-1 0 1 0 0,1 1 0 0 0,-1 0 0 0 0,1 1-1 0 0,0 0 1 0 0,0 0 0 0 0,0 1 0 0 0,0 1-1 0 0,-11 5 1 0 0,-13 7 153 0 0,2 2 1 0 0,-32 24-1 0 0,57-38-478 0 0,-27 19 215 0 0,1 1 0 0 0,1 2 1 0 0,-40 43-1 0 0,56-49-680 0 0,14-18-74 0 0,1-2-33 0 0,0 0 65 0 0,1 1 438 0 0,1 1-1 0 0,-1-1 0 0 0,1 0 1 0 0,-1 1-1 0 0,1-1 0 0 0,0 0 1 0 0,0 0-1 0 0,0 0 0 0 0,-1 0 0 0 0,1 0 1 0 0,0-1-1 0 0,0 1 0 0 0,0 0 1 0 0,0-1-1 0 0,0 0 0 0 0,1 1 0 0 0,-1-1 1 0 0,0 0-1 0 0,0 0 0 0 0,0 0 1 0 0,0 0-1 0 0,0-1 0 0 0,0 1 1 0 0,0 0-1 0 0,0-1 0 0 0,0 0 0 0 0,0 1 1 0 0,2-2-1 0 0,96-33 518 0 0,1-1 450 0 0,-82 31-833 0 0,0 0 1 0 0,1 2-1 0 0,27-3 1 0 0,-42 6-130 0 0,-1 0 0 0 0,1 0 0 0 0,0 0 0 0 0,7 2 0 0 0,-11-2 0 0 0,-1 0 0 0 0,1 0 0 0 0,-1 0 0 0 0,1 1 0 0 0,-1-1 0 0 0,1 0 0 0 0,-1 0 0 0 0,0 0 0 0 0,1 1 0 0 0,-1-1 0 0 0,1 0 0 0 0,-1 0 0 0 0,0 1 0 0 0,1-1 0 0 0,-1 0 0 0 0,0 1 0 0 0,1-1 0 0 0,-1 0 0 0 0,0 1 0 0 0,1 0 0 0 0,-1 3 0 0 0,0 0 0 0 0,0 0 0 0 0,0 1 0 0 0,0-1 0 0 0,-1 0 0 0 0,0 0 0 0 0,0 0 0 0 0,0 0 0 0 0,0 0 0 0 0,-2 4 0 0 0,0-1 0 0 0,-9 26 0 0 0,-1 0 0 0 0,-21 36 0 0 0,-42 61 0 0 0,35-62 0 0 0,-39 57 0 0 0,61-100 0 0 0,-1-1 0 0 0,-40 38 0 0 0,42-46 58 0 0,-5 5 323 0 0,-26 18-1 0 0,42-33-337 0 0,-1-1 0 0 0,0 0 0 0 0,-1-1 0 0 0,1 0 0 0 0,-1 0 0 0 0,0-1 0 0 0,-16 4 0 0 0,23-7-104 0 0,0 1 1 0 0,0-1-1 0 0,0 0 0 0 0,0 1 1 0 0,0-1-1 0 0,0 0 1 0 0,0-1-1 0 0,0 1 0 0 0,0 0 1 0 0,0 0-1 0 0,1-1 1 0 0,-1 1-1 0 0,0-1 0 0 0,0 0 1 0 0,0 1-1 0 0,0-1 1 0 0,-2-2-1 0 0,-1-4 45 0 0,6 3-112 0 0,-1 0 1 0 0,1 0-1 0 0,0 0 1 0 0,0 0-1 0 0,1 1 1 0 0,-1-1-1 0 0,1 0 1 0 0,0 0-1 0 0,4-5 1 0 0,0-3-434 0 0,9-14-1055 0 0,2 0-1 0 0,1 1 1 0 0,37-40-1 0 0,-54 64 1567 0 0,28-28-985 0 0,1 0 0 0 0,37-26 0 0 0,-15 12 308 0 0,175-118-1575 0 0,-93 70 4235 0 0,-23 22 2300 0 0,-75 49-2196 0 0,0-2 1 0 0,50-41-1 0 0,-72 50-1543 0 0,0 1 365 0 0,-1 0 1 0 0,19-11-1 0 0,-30 22-347 0 0,-2 1-68 0 0,-1 1-289 0 0,-4 11-150 0 0,-1-1 0 0 0,-1-1 1 0 0,-13 18-1 0 0,11-15-7 0 0,-16 26 0 0 0,16-22 2 0 0,1 1 0 0 0,1-1 0 0 0,-9 35 0 0 0,14-46 0 0 0,2 0 0 0 0,-1 0 0 0 0,0 0 0 0 0,1 0 0 0 0,0 0 0 0 0,1 0 0 0 0,0 7 0 0 0,0-9 0 0 0,0-1 0 0 0,0 1 0 0 0,0-1 0 0 0,1 1 0 0 0,-1-1 0 0 0,1 0 0 0 0,0 0 0 0 0,-1 0 0 0 0,2 0 0 0 0,-1 0 0 0 0,0 0 0 0 0,1 0 0 0 0,2 2 0 0 0,-3-4 0 0 0,0 1 0 0 0,1-1 0 0 0,-1 0 0 0 0,0 1 0 0 0,1-1 0 0 0,-1-1 0 0 0,1 1 0 0 0,-1 0 0 0 0,1-1 0 0 0,-1 1 0 0 0,1-1 0 0 0,0 0 0 0 0,-1 1 0 0 0,1-1 0 0 0,0-1 0 0 0,-1 1 0 0 0,1 0 0 0 0,-1-1 0 0 0,1 1 0 0 0,2-2 0 0 0,9-2 0 0 0,-2 0 0 0 0,21-10 0 0 0,-28 12 0 0 0,9-6 0 0 0,0 0 0 0 0,0 0 0 0 0,19-17 0 0 0,-15 11 0 0 0,-6 4 0 0 0,-1-1 0 0 0,12-14 0 0 0,6-5 0 0 0,-4 5 0 0 0,30-36 0 0 0,-25 25 0 0 0,-18 23 0 0 0,-1-1 0 0 0,17-26 0 0 0,-23 31 0 0 0,1 0 0 0 0,1 1 0 0 0,7-9 0 0 0,-13 17 0 0 0,-1 0 0 0 0,0 0 0 0 0,0 0 0 0 0,0 0 0 0 0,0 0 0 0 0,0 0 0 0 0,0 0 0 0 0,0 0 0 0 0,0 0 0 0 0,0 0 0 0 0,0 0 0 0 0,1-1 0 0 0,-1 1 0 0 0,0 0 0 0 0,0 0 0 0 0,0 0 0 0 0,0 0 0 0 0,0 0 0 0 0,0 0 0 0 0,0 0 0 0 0,0 0 0 0 0,0 0 0 0 0,0 0 0 0 0,0-1 0 0 0,0 1 0 0 0,0 0 0 0 0,0 0 0 0 0,0 0 0 0 0,0 0 0 0 0,0 0 0 0 0,0 0 0 0 0,0 0 0 0 0,0 0 0 0 0,0-1 0 0 0,0 1 0 0 0,0 0 0 0 0,0 0 0 0 0,0 0 0 0 0,0 0 0 0 0,0 0 0 0 0,0 0 0 0 0,0 0 0 0 0,0 0 0 0 0,0 0 0 0 0,0-1 0 0 0,0 1 0 0 0,-1 0 0 0 0,1 0 0 0 0,0 0 0 0 0,0 0 0 0 0,-7 0 0 0 0,-7 4 0 0 0,9-2 0 0 0,1 1 0 0 0,0-1 0 0 0,0 1 0 0 0,0-1 0 0 0,1 1 0 0 0,-1 0 0 0 0,0 1 0 0 0,1-1 0 0 0,0 0 0 0 0,0 1 0 0 0,0 0 0 0 0,0 0 0 0 0,1 0 0 0 0,-1 0 0 0 0,1 0 0 0 0,0 0 0 0 0,0 1 0 0 0,1-1 0 0 0,-1 1 0 0 0,0 5 0 0 0,-1 11 0 0 0,6-12 0 0 0,-1-6 0 0 0,4 6 0 0 0,-1-5 0 0 0,3 3 0 0 0,18 3 0 0 0,84 26 0 0 0,-99-31 0 0 0,-9-4 0 0 0,-1 1 0 0 0,0-1 0 0 0,0 0 0 0 0,0 1 0 0 0,0-1 0 0 0,0 1 0 0 0,0-1 0 0 0,0 1 0 0 0,-1-1 0 0 0,1 1 0 0 0,0 0 0 0 0,-1-1 0 0 0,1 1 0 0 0,-1 0 0 0 0,0 0 0 0 0,0-1 0 0 0,0 1 0 0 0,0 0 0 0 0,0 0 0 0 0,0 0 0 0 0,0-1 0 0 0,0 1 0 0 0,0 0 0 0 0,-1-1 0 0 0,1 1 0 0 0,-1 0 0 0 0,0 0 0 0 0,0 1 0 0 0,-2 5 0 0 0,0-1 0 0 0,-1 0 0 0 0,0 0 0 0 0,0 0 0 0 0,-6 7 0 0 0,8-12 0 0 0,1-1 0 0 0,-1 1 0 0 0,1-1 0 0 0,0 1 0 0 0,0 0 0 0 0,0 0 0 0 0,0 0 0 0 0,0 0 0 0 0,0 0 0 0 0,1 0 0 0 0,-1 0 0 0 0,1 0 0 0 0,-1 0 0 0 0,1 0 0 0 0,0 0 0 0 0,0 0 0 0 0,0 0 0 0 0,0 3 0 0 0,0-3 0 0 0,0 0 0 0 0,0-1 0 0 0,0 1 0 0 0,0 0 0 0 0,0-1 0 0 0,-1 1 0 0 0,1-1 0 0 0,0 1 0 0 0,-1 0 0 0 0,1-1 0 0 0,-1 1 0 0 0,-1 1 0 0 0,0 2 0 0 0,0 0 0 0 0,0-1 0 0 0,1 1 0 0 0,0 0 0 0 0,-2 6 0 0 0,1 2 0 0 0,2-13 0 0 0,0 0 0 0 0,0 0 0 0 0,0 0 0 0 0,0 0 0 0 0,0 1 0 0 0,0-1 0 0 0,0 0 0 0 0,0 0 0 0 0,0 0 0 0 0,0 0 0 0 0,0 1 0 0 0,0-1 0 0 0,0 0 0 0 0,0 0 0 0 0,1 0 0 0 0,-1 0 0 0 0,0 0 0 0 0,0 1 0 0 0,0-1 0 0 0,0 0 0 0 0,0 0 0 0 0,0 0 0 0 0,0 0 0 0 0,0 0 0 0 0,1 0 0 0 0,-1 1 0 0 0,0-1 0 0 0,0 0 0 0 0,0 0 0 0 0,0 0 0 0 0,0 0 0 0 0,1 0 0 0 0,-1 0 0 0 0,0 0 0 0 0,0 0 0 0 0,0 0 0 0 0,0 0 0 0 0,1 0 0 0 0,10 1 0 0 0,10-5 0 0 0,-15 3 0 0 0,0-2 0 0 0,1 1 0 0 0,-1-1 0 0 0,0 0 0 0 0,-1 0 0 0 0,10-7 0 0 0,30-28 0 0 0,-33 27 0 0 0,20-18 0 0 0,-2-1 0 0 0,-1-2 0 0 0,35-48 0 0 0,-61 76-186 0 0,0-1 0 0 0,0 1-1 0 0,0-1 1 0 0,-1 1 0 0 0,1-1 0 0 0,-1 0-1 0 0,0 0 1 0 0,-1 0 0 0 0,1-1 0 0 0,-1 1 0 0 0,0 0-1 0 0,-1 0 1 0 0,1-1 0 0 0,-1-9 0 0 0,-5-5-837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8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0 13823 0 0,'0'0'315'0'0,"0"0"45"0"0,0 0 21 0 0,0 0-49 0 0,0 0-149 0 0,0 0 194 0 0,0 0 110 0 0,0 0 22 0 0,-1 2 71 0 0,-8 56 3268 0 0,-9 82-1540 0 0,6-51-2292 0 0,11-84-16 0 0,0 16 0 0 0,2-9 0 0 0,0-2-64 0 0,-1-9-273 0 0,0-1-138 0 0,-9 7-1569 0 0,7-7 1725 0 0,-1 1 209 0 0,0-1-5622 0 0,3 0 277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6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4 10135 0 0,'0'0'231'0'0,"0"0"29"0"0,2-1 19 0 0,2-2-239 0 0,-1 0 0 0 0,1 0 0 0 0,-1-1 0 0 0,0 1 1 0 0,5-7-1 0 0,9-10 5 0 0,22-21 2209 0 0,36-48 0 0 0,7-6-713 0 0,0 1 422 0 0,58-99 1355 0 0,-109 145-2961 0 0,-3-1-1 0 0,27-63 1 0 0,-55 110-339 0 0,16-39 933 0 0,-15 38-758 0 0,0-1 1 0 0,-1 1-1 0 0,1-1 1 0 0,-1 0-1 0 0,1 1 1 0 0,-1-1 0 0 0,0 0-1 0 0,0 1 1 0 0,-2-6-1 0 0,2 8 319 0 0,0 1-69 0 0,-12 5-278 0 0,7 0-165 0 0,-1 0 0 0 0,1 1 0 0 0,-1 0 0 0 0,2 0 0 0 0,-1 0 0 0 0,-7 14 0 0 0,0-1 0 0 0,-7 12 0 0 0,-18 38 0 0 0,6-8 0 0 0,-89 152 0 0 0,71-106 0 0 0,14-25 0 0 0,-49 93 0 0 0,76-158 0 0 0,6-5 0 0 0,4-10 0 0 0,4-6 0 0 0,11-8 0 0 0,-1-1 0 0 0,-1 0 0 0 0,21-24 0 0 0,14-12 0 0 0,55-44 0 0 0,90-76 0 0 0,-180 157 0 0 0,-4 7 0 0 0,-7 7 0 0 0,-3 4 0 0 0,-2 3 0 0 0,0 0 0 0 0,0 0 0 0 0,-1 0 0 0 0,0 0 0 0 0,0-1 0 0 0,-1 1 0 0 0,-8 15 0 0 0,5-9 0 0 0,-17 40 100 0 0,12-33 38 0 0,1 1 1 0 0,1 1-1 0 0,2 0 1 0 0,0 0-1 0 0,-4 27 1 0 0,11-48-169 0 0,0 0 1 0 0,0 0-1 0 0,0 0 0 0 0,0 0 1 0 0,1 0-1 0 0,-1 1 0 0 0,1-1 1 0 0,0 0-1 0 0,0 0 1 0 0,0 0-1 0 0,0 0 0 0 0,1-1 1 0 0,-1 1-1 0 0,1 0 1 0 0,-1 0-1 0 0,1-1 0 0 0,0 1 1 0 0,0-1-1 0 0,0 0 1 0 0,1 0-1 0 0,-1 1 0 0 0,0-1 1 0 0,1-1-1 0 0,-1 1 1 0 0,1 0-1 0 0,0-1 0 0 0,0 1 1 0 0,5 1-1 0 0,-1-1 29 0 0,0 0 0 0 0,0-1 0 0 0,1 0 0 0 0,-1-1 0 0 0,0 1 0 0 0,1-1 0 0 0,-1-1 0 0 0,0 1-1 0 0,0-1 1 0 0,0-1 0 0 0,1 1 0 0 0,-1-1 0 0 0,-1 0 0 0 0,12-5 0 0 0,14-7 1 0 0,-1-1 0 0 0,-1-2 0 0 0,33-22 0 0 0,-33 18 68 0 0,50-38 570 0 0,-71 51-525 0 0,0 0 0 0 0,0-1 0 0 0,-1-1 0 0 0,0 0 0 0 0,13-20 0 0 0,-3 0 91 0 0,16-31 87 0 0,-31 55-277 0 0,0-1 0 0 0,-1 1 0 0 0,0 0 1 0 0,0-1-1 0 0,-1 0 0 0 0,1 1 0 0 0,-1-13 0 0 0,-2 7-14 0 0,1 11 0 0 0,0 1 0 0 0,0-1 0 0 0,0 1 0 0 0,-1-1 0 0 0,1 1 0 0 0,0-1 0 0 0,0 1 0 0 0,0-1 0 0 0,-1 0 0 0 0,1 1 0 0 0,0-1 0 0 0,-1 1 0 0 0,1 0 0 0 0,0-1 0 0 0,-1 1 0 0 0,1-1 0 0 0,0 1 0 0 0,-1-1 0 0 0,1 1 0 0 0,-1 0 0 0 0,1-1 0 0 0,-1 1 0 0 0,1 0 0 0 0,-1 0 0 0 0,1-1 0 0 0,-1 1 0 0 0,1 0 0 0 0,-1 0 0 0 0,1 0 0 0 0,-1 0 0 0 0,0-1 0 0 0,1 1 0 0 0,-1 0 0 0 0,1 0 0 0 0,-1 0 0 0 0,0 0 0 0 0,1 0 0 0 0,-1 0 0 0 0,1 1 0 0 0,-1-1 0 0 0,1 0 0 0 0,-1 0 0 0 0,1 0 0 0 0,-1 0 0 0 0,1 1 0 0 0,-2-1 0 0 0,1 1 0 0 0,-5 1 0 0 0,1 0 0 0 0,-1 1 0 0 0,1 0 0 0 0,-1 0 0 0 0,1 0 0 0 0,0 0 0 0 0,-7 7 0 0 0,3-3 0 0 0,1 2 0 0 0,-15 17 0 0 0,5-2 0 0 0,-27 47 0 0 0,39-59 0 0 0,1-1 0 0 0,0 1 0 0 0,0 0 0 0 0,1 1 0 0 0,1-1 0 0 0,-4 25 0 0 0,7-29 0 0 0,-1 0 0 0 0,1 1 0 0 0,0-1 0 0 0,1 0 0 0 0,2 13 0 0 0,-2-19 0 0 0,-1 0 0 0 0,1 0 0 0 0,-1 0 0 0 0,1 0 0 0 0,0 0 0 0 0,0 0 0 0 0,0 0 0 0 0,0 0 0 0 0,0 0 0 0 0,0-1 0 0 0,0 1 0 0 0,1 0 0 0 0,-1 0 0 0 0,0-1 0 0 0,1 1 0 0 0,0-1 0 0 0,-1 0 0 0 0,1 1 0 0 0,0-1 0 0 0,0 0 0 0 0,0 0 0 0 0,0 0 0 0 0,0 0 0 0 0,0 0 0 0 0,3 0 0 0 0,7 1 0 0 0,1-1 0 0 0,-1-1 0 0 0,0 0 0 0 0,0-1 0 0 0,0 0 0 0 0,0-1 0 0 0,0 0 0 0 0,0 0 0 0 0,20-9 0 0 0,7-4 0 0 0,54-31 0 0 0,-77 37 0 0 0,11-6 0 0 0,-1-2 0 0 0,-1-1 0 0 0,25-22 0 0 0,63-67 0 0 0,-109 105 0 0 0,-6 9 0 0 0,-5 9 0 0 0,-24 39 0 0 0,-18 37 0 0 0,37-68 0 0 0,7-14 0 0 0,0 0 0 0 0,-5 19 0 0 0,6-16 0 0 0,3-12 0 0 0,1-1 0 0 0,0 0 0 0 0,0 1 0 0 0,0-1 0 0 0,-1 1 0 0 0,1-1 0 0 0,0 1 0 0 0,0-1 0 0 0,0 0 0 0 0,0 1 0 0 0,0-1 0 0 0,-1 1 0 0 0,1-1 0 0 0,0 1 0 0 0,0-1 0 0 0,0 1 0 0 0,0-1 0 0 0,1 0 0 0 0,-1 1 0 0 0,0-1 0 0 0,0 1 0 0 0,0-1 0 0 0,0 1 0 0 0,0-1 0 0 0,0 1 0 0 0,1-1 0 0 0,-1 0 0 0 0,0 1 0 0 0,0-1 0 0 0,1 1 0 0 0,7-1 0 0 0,-8 0 0 0 0,7 0 0 0 0,-1-1 0 0 0,1 0 0 0 0,-1 0 0 0 0,0-1 0 0 0,1 0 0 0 0,-1 0 0 0 0,0 0 0 0 0,0-1 0 0 0,-1 0 0 0 0,9-5 0 0 0,2 0 0 0 0,31-18 310 0 0,45-34 0 0 0,8-5 464 0 0,-80 53-652 0 0,1 2 0 0 0,0 0 0 0 0,24-7 1 0 0,-29 13 26 0 0,-5 4-133 0 0,-10 1-16 0 0,0 0 0 0 0,0-1 0 0 0,-1 1 0 0 0,1 0 0 0 0,-1 0 0 0 0,1 1 0 0 0,0-1 0 0 0,-1 0 0 0 0,0 0 0 0 0,1 0 0 0 0,-1 0 0 0 0,0 0 0 0 0,1 0 0 0 0,-1 1 0 0 0,0-1 0 0 0,0 0 0 0 0,0 2 0 0 0,0 25 0 0 0,0-21 0 0 0,0 2 0 0 0,-1-1 0 0 0,-1 0 0 0 0,1 0 0 0 0,-5 13 0 0 0,-3 12 0 0 0,-2 20 0 0 0,12-43 0 0 0,2-3-64 0 0,-2-6-273 0 0,13 0-2010 0 0,0 0-4704 0 0,2-1-2382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7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7 522 19351 0 0,'2'-1'439'0'0,"1"-2"-297"0"0,0 0 1 0 0,0 0 0 0 0,0 0-1 0 0,-1-1 1 0 0,1 1 0 0 0,-1-1-1 0 0,0 1 1 0 0,0-1-1 0 0,3-7 1 0 0,-1-1 554 0 0,0 1 0 0 0,3-16 0 0 0,-7 26-544 0 0,0 0 0 0 0,1 0-1 0 0,-1 0 1 0 0,0 0 0 0 0,0 0 0 0 0,0 0 0 0 0,0 0-1 0 0,0 0 1 0 0,0 0 0 0 0,0 0 0 0 0,0 0-1 0 0,0 0 1 0 0,-1 0 0 0 0,1 0 0 0 0,0 0-1 0 0,0 0 1 0 0,-1 0 0 0 0,1 1 0 0 0,-1-1-1 0 0,1 0 1 0 0,-1 0 0 0 0,1 0 0 0 0,-1 0 0 0 0,0 0-1 0 0,0 0-107 0 0,0 1 0 0 0,-1-1 1 0 0,1 1-1 0 0,0-1 0 0 0,0 1 0 0 0,0 0 0 0 0,-1-1 0 0 0,1 1 0 0 0,0 0 0 0 0,0 0 0 0 0,-1 0 0 0 0,1 0 0 0 0,0 0 0 0 0,0 0 1 0 0,-3 1-1 0 0,-3 0-10 0 0,1 1 0 0 0,-1 0 0 0 0,1 0 0 0 0,0 0 0 0 0,-10 6 0 0 0,-186 134 1570 0 0,183-127-1605 0 0,2 1 0 0 0,-31 35 0 0 0,-23 43 0 0 0,67-89 0 0 0,2-2 0 0 0,1-1 0 0 0,-1 0 0 0 0,1 0 0 0 0,-1 1 0 0 0,1-1 0 0 0,0 0 0 0 0,0 1 0 0 0,0-1 0 0 0,0 1 0 0 0,0 0 0 0 0,0-1 0 0 0,0 4 0 0 0,4 5 0 0 0,-2-10 0 0 0,0 1 0 0 0,0-1 0 0 0,0 0 0 0 0,1 0 0 0 0,-1 0 0 0 0,0 0 0 0 0,1 0 0 0 0,-1-1 0 0 0,1 1 0 0 0,-1 0 0 0 0,1-1 0 0 0,-1 1 0 0 0,1-1 0 0 0,0 1 0 0 0,-1-1 0 0 0,1 0 0 0 0,-1 1 0 0 0,1-1 0 0 0,0 0 0 0 0,2-1 0 0 0,38-3 0 0 0,-35 3 0 0 0,15-3 0 0 0,1-2 0 0 0,-1 0 0 0 0,34-15 0 0 0,60-38 0 0 0,-76 34 0 0 0,-1-1 0 0 0,-1-2 0 0 0,-2-2 0 0 0,56-59 0 0 0,-51 41 0 0 0,-2-1 0 0 0,-2-2 0 0 0,-3-2 0 0 0,-2-1 0 0 0,47-109 0 0 0,-77 157 0 0 0,1 0 0 0 0,-1 0 0 0 0,-1 0 0 0 0,1-1 0 0 0,-1 1 0 0 0,1-11 0 0 0,-2 16 0 0 0,0 0 0 0 0,0-1 0 0 0,0 1 0 0 0,0 0 0 0 0,-1 0 0 0 0,1-1 0 0 0,0 1 0 0 0,0 0 0 0 0,-1 0 0 0 0,1 0 0 0 0,-1-1 0 0 0,0 1 0 0 0,1 0 0 0 0,-1 0 0 0 0,0 0 0 0 0,1 0 0 0 0,-1 0 0 0 0,0 0 0 0 0,0 0 0 0 0,0 0 0 0 0,0 1 0 0 0,0-1 0 0 0,0 0 0 0 0,0 0 0 0 0,0 1 0 0 0,0-1 0 0 0,0 1 0 0 0,0-1 0 0 0,-1 1 0 0 0,1-1 0 0 0,0 1 0 0 0,0 0 0 0 0,0-1 0 0 0,-1 1 0 0 0,1 0 0 0 0,0 0 0 0 0,-1 0 0 0 0,1 0 0 0 0,-2 0 0 0 0,-1 1 0 0 0,1-1 0 0 0,-1 1 0 0 0,1 0 0 0 0,-1 0 0 0 0,1 0 0 0 0,0 0 0 0 0,-1 0 0 0 0,-5 4 0 0 0,-27 18 0 0 0,24-15 0 0 0,-7 6 0 0 0,1 0 0 0 0,0 1 0 0 0,2 1 0 0 0,-27 31 0 0 0,14-11 0 0 0,-32 56 0 0 0,29-37 0 0 0,3 0 0 0 0,2 2 0 0 0,-38 119 0 0 0,62-166 0 0 0,0 1 0 0 0,1 0 0 0 0,1 0 0 0 0,0 0 0 0 0,0 0 0 0 0,1 0 0 0 0,2 19 0 0 0,-1-26 0 0 0,-1-1 0 0 0,1 1 0 0 0,0-1 0 0 0,1 1 0 0 0,-1-1 0 0 0,0 1 0 0 0,1-1 0 0 0,0 0 0 0 0,0 0 0 0 0,0 0 0 0 0,4 5 0 0 0,-4-6 0 0 0,0 0 0 0 0,0-1 0 0 0,1 1 0 0 0,-1 0 0 0 0,0-1 0 0 0,1 0 0 0 0,-1 1 0 0 0,1-1 0 0 0,0 0 0 0 0,-1 0 0 0 0,1-1 0 0 0,0 1 0 0 0,0-1 0 0 0,0 1 0 0 0,-1-1 0 0 0,7 0 0 0 0,6-1 0 0 0,0 0 0 0 0,-1-1 0 0 0,1-1 0 0 0,0 0 0 0 0,-1-1 0 0 0,0-1 0 0 0,0 0 0 0 0,16-9 0 0 0,1-2 0 0 0,0-2 0 0 0,38-30 0 0 0,-33 18 516 0 0,40-43 0 0 0,-35 34-108 0 0,-23 20-205 0 0,0 0-1 0 0,28-40 1 0 0,-46 59-203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-1 0 0 0,0 1 0 0 0,0 0 0 0 0,0 0 0 0 0,0 0 0 0 0,0 0 0 0 0,0 0 0 0 0,0 0 0 0 0,0 0 0 0 0,0 0 0 0 0,1 0 0 0 0,-1 0 0 0 0,0 0 0 0 0,0 0 0 0 0,0 0 0 0 0,0 0 0 0 0,-6 4 0 0 0,-7 7 0 0 0,5 2-139 0 0,-1-1-1 0 0,1 1 1 0 0,-10 25-1 0 0,-13 44-679 0 0,31-81 812 0 0,-5 14 312 0 0,1-1-1 0 0,0 1 1 0 0,-1 21 0 0 0,6-26-156 0 0,4 0-197 0 0,-3-8-21 0 0,0-1 0 0 0,0 1 0 0 0,0 0 1 0 0,0-1-1 0 0,1 0 0 0 0,-1 1 0 0 0,0-1 0 0 0,1 0 0 0 0,-1 0 0 0 0,1 0 0 0 0,-1-1 1 0 0,1 1-1 0 0,-1-1 0 0 0,1 1 0 0 0,0-1 0 0 0,-1 0 0 0 0,1 0 0 0 0,0 0 0 0 0,-1 0 1 0 0,1 0-1 0 0,2-1 0 0 0,7-2 265 0 0,0 0 1 0 0,0 0 0 0 0,13-6-1 0 0,-20 7-10 0 0,14-6-98 0 0,-1-1-1 0 0,1 0 0 0 0,29-22 0 0 0,46-43 131 0 0,-39 30-178 0 0,-26 19-40 0 0,-20 21 0 0 0,-7 6 0 0 0,-5 6 0 0 0,-10 27 0 0 0,-22 42 0 0 0,11-15 0 0 0,24-61 0 0 0,0-1 0 0 0,-1 0 0 0 0,1 0 0 0 0,0 1 0 0 0,0-1 0 0 0,0 0 0 0 0,-1 1 0 0 0,1-1 0 0 0,0 0 0 0 0,0 1 0 0 0,0-1 0 0 0,0 0 0 0 0,0 1 0 0 0,0-1 0 0 0,0 0 0 0 0,0 1 0 0 0,0-1 0 0 0,0 0 0 0 0,0 1 0 0 0,0-1 0 0 0,0 0 0 0 0,0 1 0 0 0,0-1 0 0 0,0 0 0 0 0,0 1 0 0 0,0-1 0 0 0,0 0 0 0 0,0 1 0 0 0,0-1 0 0 0,1 0 0 0 0,-1 1 0 0 0,0-1 0 0 0,0 0 0 0 0,0 0 0 0 0,1 1 0 0 0,-1-1 0 0 0,0 0 0 0 0,0 0 0 0 0,1 1 0 0 0,-1-1 0 0 0,0 0 0 0 0,1 0 0 0 0,-1 0 0 0 0,0 0 0 0 0,0 1 0 0 0,1-1 0 0 0,-1 0 0 0 0,0 0 0 0 0,1 0 0 0 0,-1 0 0 0 0,0 0 0 0 0,1 0 0 0 0,-1 0 0 0 0,1 0 0 0 0,-1 0 0 0 0,0 0 0 0 0,1 0 0 0 0,-1 0 0 0 0,0 0 0 0 0,1 0 0 0 0,5 0 0 0 0,-1 0 0 0 0,0 0 0 0 0,1 0 0 0 0,-1-1 0 0 0,1 1 0 0 0,-1-2 0 0 0,0 1 0 0 0,1 0 0 0 0,5-4 0 0 0,47-21 0 0 0,-56 24 0 0 0,51-24 0 0 0,-15 8 0 0 0,58-39 0 0 0,-76 43 0 0 0,25-14 0 0 0,-37 24 0 0 0,-1 1 0 0 0,1-1 0 0 0,0 2 0 0 0,0-1 0 0 0,0 1 0 0 0,0 0 0 0 0,11-1 0 0 0,-18 3 0 0 0,-1 0 0 0 0,1 0 0 0 0,0 0 0 0 0,0 0 0 0 0,0 0 0 0 0,-1 0 0 0 0,1 0 0 0 0,0 0 0 0 0,0 1 0 0 0,0-1 0 0 0,-1 0 0 0 0,1 0 0 0 0,1 1 0 0 0,0 1 0 0 0,0 0 0 0 0,0 0 0 0 0,0-1 0 0 0,0 2 0 0 0,-1-1 0 0 0,1 0 0 0 0,-1 0 0 0 0,1 0 0 0 0,-1 1 0 0 0,0-1 0 0 0,0 1 0 0 0,0-1 0 0 0,0 1 0 0 0,0-1 0 0 0,1 6 0 0 0,0 5 0 0 0,0 1 0 0 0,-1 13 0 0 0,0-10 0 0 0,4 19 0 0 0,-5-27-64 0 0,0-7-273 0 0,0-2-138 0 0,2-1 285 0 0,0 0 0 0 0,0 0-1 0 0,-1 0 1 0 0,1 0 0 0 0,-1-1-1 0 0,1 1 1 0 0,-1-1 0 0 0,1 1 0 0 0,1-3-1 0 0,-1 1-282 0 0,0 1 98 0 0,-1 0 1 0 0,1 0-1 0 0,0 0 0 0 0,-1-1 1 0 0,1 1-1 0 0,-1-1 0 0 0,2-3 1 0 0,1-9-1161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7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21191 0 0,'0'0'969'0'0,"0"0"-18"0"0,0 0-536 0 0,0 0 10 0 0,2 0 72 0 0,4-1-356 0 0,1 1 0 0 0,-1-1 1 0 0,0 2-1 0 0,0-1 0 0 0,0 1 0 0 0,1 0 0 0 0,-1 0 0 0 0,0 1 0 0 0,0-1 0 0 0,0 1 0 0 0,-1 1 0 0 0,7 2 0 0 0,28 19-1340 0 0,-6 4-5355 0 0,-16-13-1408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7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3 252 19351 0 0,'4'-1'439'0'0,"-3"0"-385"0"0,0 1-1 0 0,1-1 1 0 0,-1 0 0 0 0,0 0 0 0 0,0 1-1 0 0,0-1 1 0 0,0 0 0 0 0,0 0-1 0 0,0 0 1 0 0,0 0 0 0 0,0 0 0 0 0,0 0-1 0 0,0-1 1 0 0,1 0 0 0 0,8-23 801 0 0,-6 15-852 0 0,-1 2 208 0 0,-1-1 1 0 0,1 1 0 0 0,-2 0-1 0 0,1-1 1 0 0,-1 0-1 0 0,-1 1 1 0 0,0-1 0 0 0,0 0-1 0 0,0 1 1 0 0,-1-1 0 0 0,0 1-1 0 0,-1-1 1 0 0,-3-11-1 0 0,3 16-56 0 0,1 0-1 0 0,-1 0 0 0 0,1 1 1 0 0,-1-1-1 0 0,0 0 0 0 0,0 1 1 0 0,-1-1-1 0 0,1 1 1 0 0,-1 0-1 0 0,1 0 0 0 0,-1 0 1 0 0,0 0-1 0 0,0 0 0 0 0,-1 1 1 0 0,1-1-1 0 0,0 1 0 0 0,-1 0 1 0 0,0 0-1 0 0,1 0 1 0 0,-1 0-1 0 0,0 1 0 0 0,0 0 1 0 0,0-1-1 0 0,0 2 0 0 0,0-1 1 0 0,0 0-1 0 0,0 1 0 0 0,0-1 1 0 0,-7 2-1 0 0,0 0-105 0 0,0 0-1 0 0,0 1 0 0 0,0 1 1 0 0,1 0-1 0 0,-1 0 1 0 0,1 1-1 0 0,0 1 1 0 0,-16 8-1 0 0,-2 4 42 0 0,-39 33 0 0 0,52-39-90 0 0,1 2 0 0 0,0 0 0 0 0,1 1 0 0 0,0 0 0 0 0,1 1 0 0 0,1 0 0 0 0,0 1 0 0 0,-16 32 0 0 0,25-43 0 0 0,1 0 0 0 0,-1 1 0 0 0,-1 11 0 0 0,3-5 0 0 0,1-10 0 0 0,1 0 0 0 0,-1-1 0 0 0,1 1 0 0 0,-1 0 0 0 0,1-1 0 0 0,0 1 0 0 0,0-1 0 0 0,0 0 0 0 0,0 1 0 0 0,-1-1 0 0 0,2 0 0 0 0,-1 0 0 0 0,0 0 0 0 0,0-1 0 0 0,0 1 0 0 0,4 0 0 0 0,2 2 0 0 0,1-2 0 0 0,18 2 0 0 0,-14-3 0 0 0,1-1 0 0 0,0 0 0 0 0,-1-1 0 0 0,1-1 0 0 0,22-7 0 0 0,17-3 0 0 0,50-15 0 0 0,-89 28 0 0 0,-14 1 0 0 0,1-1 0 0 0,0 1 0 0 0,-1-1 0 0 0,1 1 0 0 0,-1 0 0 0 0,1-1 0 0 0,-1 1 0 0 0,1 0 0 0 0,-1 0 0 0 0,0 0 0 0 0,1-1 0 0 0,-1 1 0 0 0,0 0 0 0 0,1 0 0 0 0,-1 0 0 0 0,0 0 0 0 0,0-1 0 0 0,0 1 0 0 0,0 0 0 0 0,0 0 0 0 0,0 0 0 0 0,0 0 0 0 0,0 0 0 0 0,0-1 0 0 0,0 1 0 0 0,-1 0 0 0 0,1 0 0 0 0,0 0 0 0 0,-1 0 0 0 0,1-1 0 0 0,-1 2 0 0 0,-14 31 0 0 0,11-27 0 0 0,-112 178 1070 0 0,74-125-700 0 0,-10 14-167 0 0,-3-4-1 0 0,-87 86 1 0 0,125-140-203 0 0,-1 0 0 0 0,-22 14 0 0 0,23-17 0 0 0,15-11-22 0 0,-1 1-1 0 0,1-1 1 0 0,-1 1 0 0 0,1-1-1 0 0,-1 0 1 0 0,0 0 0 0 0,1 0-1 0 0,-1 0 1 0 0,0-1-1 0 0,0 1 1 0 0,1-1 0 0 0,-1 0-1 0 0,-5 1 1 0 0,7-2 1 0 0,-1 1 0 0 0,1 0 0 0 0,-1 0 1 0 0,1-1-1 0 0,-1 1 0 0 0,1-1 0 0 0,-1 0 0 0 0,1 1 0 0 0,0-1 0 0 0,-1 0 1 0 0,1 0-1 0 0,0 0 0 0 0,0 0 0 0 0,-1 0 0 0 0,1 0 0 0 0,0 0 1 0 0,0 0-1 0 0,0 0 0 0 0,0 0 0 0 0,0-1 0 0 0,1 1 0 0 0,-1 0 0 0 0,0-1 1 0 0,0 1-1 0 0,1-1 0 0 0,-1-1 0 0 0,0-1-114 0 0,0 0 0 0 0,0 0 1 0 0,1-1-1 0 0,-1 1 0 0 0,1 0 0 0 0,0 0 0 0 0,0 0 1 0 0,1-1-1 0 0,-1 1 0 0 0,1 0 0 0 0,2-7 0 0 0,8-18-2073 0 0,3 3-4366 0 0,3-1-2214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18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163 21191 0 0,'-4'-2'480'0'0,"3"1"-448"0"0,1 1 1 0 0,-1 0-1 0 0,0-1 0 0 0,1 1 1 0 0,-1-1-1 0 0,0 1 0 0 0,1-1 1 0 0,-1 1-1 0 0,0-1 0 0 0,1 0 1 0 0,-1 1-1 0 0,1-1 0 0 0,-1 0 1 0 0,1 1-1 0 0,-1-1 0 0 0,1 0 1 0 0,0 0-1 0 0,-1 1 0 0 0,1-1 0 0 0,0-1 1 0 0,0 0 55 0 0,0 0 0 0 0,1 0 0 0 0,-1 0 0 0 0,1 0 0 0 0,0 0 0 0 0,0 0 0 0 0,0 0 0 0 0,0 0 0 0 0,0 0 0 0 0,1-2 0 0 0,4-6-44 0 0,-1-1 1 0 0,5-13 0 0 0,4-11 887 0 0,-12 32-641 0 0,-1 0 0 0 0,0 1 0 0 0,-1-1 0 0 0,1 0 0 0 0,0 0 0 0 0,-1 0 0 0 0,0 0-1 0 0,0 0 1 0 0,0-5 0 0 0,0 8-262 0 0,0-1 636 0 0,0 1-121 0 0,-18-8 996 0 0,13 9-1435 0 0,1-1 1 0 0,-1 1-1 0 0,0 0 0 0 0,0 1 1 0 0,1-1-1 0 0,-1 1 0 0 0,1 0 1 0 0,-6 3-1 0 0,-33 22 587 0 0,23-12-692 0 0,1 1 0 0 0,-31 34 0 0 0,-28 44 0 0 0,62-74 0 0 0,6-7 0 0 0,0 0 0 0 0,0 1 0 0 0,1-1 0 0 0,1 2 0 0 0,0-1 0 0 0,1 1 0 0 0,-8 24 0 0 0,14-37 0 0 0,1 0 0 0 0,-1 0 0 0 0,1-1 0 0 0,-1 1 0 0 0,1 0 0 0 0,0 0 0 0 0,0-1 0 0 0,0 1 0 0 0,0 0 0 0 0,0 0 0 0 0,0 0 0 0 0,0-1 0 0 0,1 1 0 0 0,-1 0 0 0 0,1 0 0 0 0,-1-1 0 0 0,1 1 0 0 0,0 0 0 0 0,-1-1 0 0 0,1 1 0 0 0,0-1 0 0 0,0 1 0 0 0,0-1 0 0 0,1 1 0 0 0,-1-1 0 0 0,0 0 0 0 0,0 1 0 0 0,1-1 0 0 0,-1 0 0 0 0,0 0 0 0 0,1 0 0 0 0,0 0 0 0 0,-1 0 0 0 0,1-1 0 0 0,-1 1 0 0 0,1 0 0 0 0,0-1 0 0 0,0 1 0 0 0,-1-1 0 0 0,3 1 0 0 0,5 0 0 0 0,-1 0 0 0 0,0 0 0 0 0,1-1 0 0 0,-1 0 0 0 0,0-1 0 0 0,1 1 0 0 0,10-4 0 0 0,-1-1 0 0 0,1 0 0 0 0,-1-1 0 0 0,0-1 0 0 0,0-1 0 0 0,-1-1 0 0 0,18-11 0 0 0,-7 1 0 0 0,0-1 0 0 0,38-37 0 0 0,-61 52 0 0 0,1 0 0 0 0,0 0 0 0 0,10-6 0 0 0,-7 9 0 0 0,-7 7 0 0 0,-5 7 0 0 0,3-12 0 0 0,-27 73 0 0 0,13-30 0 0 0,14-31 0 0 0,0-12 0 0 0,0 1 0 0 0,0-1 0 0 0,1 1 0 0 0,-1-1 0 0 0,0 1 0 0 0,1-1 0 0 0,-1 0 0 0 0,0 1 0 0 0,1-1 0 0 0,-1 1 0 0 0,1-1 0 0 0,-1 0 0 0 0,0 1 0 0 0,1-1 0 0 0,-1 0 0 0 0,2 1 0 0 0,-1-1-53 0 0,-1 1-1 0 0,1-1 1 0 0,0 0 0 0 0,0 0-1 0 0,0 0 1 0 0,0 1 0 0 0,0-1-1 0 0,-1 0 1 0 0,1 0 0 0 0,0 0-1 0 0,0 0 1 0 0,0-1 0 0 0,0 1-1 0 0,0 0 1 0 0,0 0 0 0 0,-1 0-1 0 0,1-1 1 0 0,0 1 0 0 0,0 0-1 0 0,0-1 1 0 0,-1 1-1 0 0,1-1 1 0 0,0 1 0 0 0,0-1-1 0 0,-1 1 1 0 0,1-1 0 0 0,0 0-1 0 0,-1 1 1 0 0,1-1 0 0 0,-1 0-1 0 0,1 1 1 0 0,-1-1 0 0 0,1-1-1 0 0,2-3-725 0 0,1-1 0 0 0,-1 1 0 0 0,3-10 0 0 0,-3 8 98 0 0,12-25-1364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25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43 13823 0 0,'0'0'315'0'0,"0"0"45"0"0,0 0 21 0 0,0 0-49 0 0,-3-8-208 0 0,3 5 6 0 0,0 1-1 0 0,-1-1 0 0 0,2 1 1 0 0,-1 0-1 0 0,0-1 0 0 0,0 1 1 0 0,1-1-1 0 0,-1 1 0 0 0,1 0 1 0 0,0-1-1 0 0,0 1 0 0 0,0 0 1 0 0,0 0-1 0 0,1-3 1 0 0,23-31 2879 0 0,-15 24-2439 0 0,49-75 4085 0 0,-54 77-4531 0 0,0 0 0 0 0,0 0 0 0 0,4-13 0 0 0,-3 5 877 0 0,-5 16-558 0 0,-1 2-222 0 0,0 0 166 0 0,0 0 101 0 0,-13 14-349 0 0,1 1 1 0 0,0-1 0 0 0,1 2-1 0 0,1 0 1 0 0,0 0 0 0 0,1 1-1 0 0,-8 23 1 0 0,1-2-140 0 0,2 0 0 0 0,2 1 0 0 0,-13 74 0 0 0,24-101 0 0 0,0 0 0 0 0,1 20 0 0 0,3-21 0 0 0,-2-10 0 0 0,0 0 0 0 0,-1-1 0 0 0,1 1 0 0 0,0 0 0 0 0,0-1 0 0 0,0 1 0 0 0,0-1 0 0 0,-1 0 0 0 0,1 1 0 0 0,0-1 0 0 0,0 0 0 0 0,0 1 0 0 0,0-1 0 0 0,0 0 0 0 0,0 0 0 0 0,0 0 0 0 0,0 0 0 0 0,0 0 0 0 0,0 0 0 0 0,0 0 0 0 0,0 0 0 0 0,0-1 0 0 0,0 1 0 0 0,0 0 0 0 0,0 0 0 0 0,0-1 0 0 0,1 0 0 0 0,25-13 0 0 0,59-53 0 0 0,-68 52 0 0 0,-2 0 0 0 0,0 0 0 0 0,26-35 0 0 0,3-2 0 0 0,9-13 0 0 0,-54 65 0 0 0,0 0 0 0 0,0 0 0 0 0,0 0 0 0 0,0-1 0 0 0,0 1 0 0 0,0 0 0 0 0,1 0 0 0 0,-1-1 0 0 0,0 1 0 0 0,0 0 0 0 0,1 0 0 0 0,-1 0 0 0 0,0-1 0 0 0,0 1 0 0 0,0 0 0 0 0,1 0 0 0 0,-1 0 0 0 0,0 0 0 0 0,1 0 0 0 0,-1-1 0 0 0,0 1 0 0 0,0 0 0 0 0,1 0 0 0 0,-1 0 0 0 0,0 0 0 0 0,1 0 0 0 0,-1 0 0 0 0,0 0 0 0 0,1 0 0 0 0,-1 0 0 0 0,0 0 0 0 0,1 0 0 0 0,0 2 0 0 0,0 0 0 0 0,0-1 0 0 0,0 1 0 0 0,0 0 0 0 0,0 0 0 0 0,0 0 0 0 0,-1 0 0 0 0,1 0 0 0 0,-1 0 0 0 0,1 0 0 0 0,-1 0 0 0 0,0 0 0 0 0,0 0 0 0 0,1 0 0 0 0,-2 2 0 0 0,-1 39 0 0 0,1-33 0 0 0,-1 59 0 0 0,-4 25 0 0 0,4-29 0 0 0,2-64 0 0 0,0-1 0 0 0,0 0 0 0 0,-1 0 0 0 0,1 0 0 0 0,0 1 0 0 0,0-1 0 0 0,0 0 0 0 0,0 0 0 0 0,0 0 0 0 0,0 0 0 0 0,0 1 0 0 0,0-1 0 0 0,0 0 0 0 0,0 0 0 0 0,0 0 0 0 0,0 1 0 0 0,0-1 0 0 0,0 0 0 0 0,0 0 0 0 0,1 0 0 0 0,-1 1 0 0 0,0-1 0 0 0,0 0 0 0 0,0 0 0 0 0,0 0 0 0 0,0 0 0 0 0,0 0 0 0 0,0 1 0 0 0,0-1 0 0 0,1 0 0 0 0,-1 0 0 0 0,0 0 0 0 0,0 0 0 0 0,0 0 0 0 0,0 0 0 0 0,1 1 0 0 0,-1-1 0 0 0,0 0 0 0 0,0 0 0 0 0,0 0 0 0 0,0 0 0 0 0,1 0 0 0 0,-1 0 0 0 0,0 0 0 0 0,0 0 0 0 0,0 0 0 0 0,1 0 0 0 0,-1 0 0 0 0,0 0 0 0 0,0 0 0 0 0,0 0 0 0 0,0 0 0 0 0,1 0 0 0 0,-1 0 0 0 0,0 0 0 0 0,0 0 0 0 0,0 0 0 0 0,1 0 0 0 0,-1 0 0 0 0,0-1 0 0 0,0 1 0 0 0,0 0 0 0 0,0 0 0 0 0,0 0 0 0 0,1 0 0 0 0,-1 0 0 0 0,0 0 0 0 0,0-1 0 0 0,12-9 0 0 0,-11 9 0 0 0,74-70 0 0 0,14-13 0 0 0,-27 24 0 0 0,-28 24 0 0 0,-25 26 0 0 0,0 0 0 0 0,1 1 0 0 0,0 0 0 0 0,0 0 0 0 0,16-8 0 0 0,-26 16 0 0 0,1 1 0 0 0,-1 0 0 0 0,1-1 0 0 0,-1 1 0 0 0,0 0 0 0 0,1 0 0 0 0,-1 0 0 0 0,1 0 0 0 0,-1-1 0 0 0,1 1 0 0 0,-1 0 0 0 0,1 0 0 0 0,-1 0 0 0 0,1 0 0 0 0,-1 0 0 0 0,1 0 0 0 0,-1 0 0 0 0,2 1 0 0 0,-1 0 0 0 0,0 0 0 0 0,0 0 0 0 0,1 0 0 0 0,-1 0 0 0 0,0 0 0 0 0,0 1 0 0 0,0-1 0 0 0,0 1 0 0 0,-1-1 0 0 0,1 0 0 0 0,0 1 0 0 0,-1-1 0 0 0,1 1 0 0 0,-1 0 0 0 0,1-1 0 0 0,-1 1 0 0 0,0-1 0 0 0,1 4 0 0 0,1 32 0 0 0,-9 37 0 0 0,4-53 0 0 0,1 0 0 0 0,1 27 0 0 0,1-42 0 0 0,1 1 0 0 0,0 0 0 0 0,0-1 0 0 0,0 1 0 0 0,1-1 0 0 0,0 0 0 0 0,0 0 0 0 0,1 0 0 0 0,0 0 0 0 0,0 0 0 0 0,6 8 0 0 0,-8-12 0 0 0,0 0 0 0 0,1 0 0 0 0,-1-1 0 0 0,1 1 0 0 0,-1-1 0 0 0,1 1 0 0 0,0-1 0 0 0,0 0 0 0 0,0 1 0 0 0,0-1 0 0 0,0 0 0 0 0,0 0 0 0 0,0 0 0 0 0,0-1 0 0 0,0 1 0 0 0,0 0 0 0 0,1-1 0 0 0,-1 0 0 0 0,0 1 0 0 0,0-1 0 0 0,1 0 0 0 0,-1 0 0 0 0,0 0 0 0 0,0 0 0 0 0,0-1 0 0 0,1 1 0 0 0,-1-1 0 0 0,0 1 0 0 0,0-1 0 0 0,0 0 0 0 0,0 0 0 0 0,3-1 0 0 0,6-4 0 0 0,0 0 0 0 0,-1-1 0 0 0,1 0 0 0 0,13-14 0 0 0,-20 17 0 0 0,45-35 0 0 0,-26 21 0 0 0,-1 0 0 0 0,-1-1 0 0 0,-1-2 0 0 0,34-41 0 0 0,-29 20 0 0 0,-2 0 0 0 0,30-75 0 0 0,-35 73 0 0 0,13-56 0 0 0,-26 80 0 0 0,-1 0 0 0 0,-1 0 0 0 0,-1-1 0 0 0,-1 1 0 0 0,-1-28 0 0 0,0 44 0 0 0,-1-1 0 0 0,1 1 0 0 0,-1 0 0 0 0,0-1 0 0 0,0 1 0 0 0,-4-7 0 0 0,5 10 0 0 0,-1 0 0 0 0,1 0 0 0 0,0 1 0 0 0,-1-1 0 0 0,1 0 0 0 0,-1 1 0 0 0,1-1 0 0 0,-1 0 0 0 0,0 1 0 0 0,1-1 0 0 0,-1 1 0 0 0,0-1 0 0 0,1 1 0 0 0,-1-1 0 0 0,0 1 0 0 0,0-1 0 0 0,1 1 0 0 0,-1 0 0 0 0,0-1 0 0 0,0 1 0 0 0,1 0 0 0 0,-1 0 0 0 0,0 0 0 0 0,0 0 0 0 0,0-1 0 0 0,0 1 0 0 0,0 0 0 0 0,1 0 0 0 0,-1 1 0 0 0,0-1 0 0 0,0 0 0 0 0,0 0 0 0 0,0 0 0 0 0,1 0 0 0 0,-1 1 0 0 0,0-1 0 0 0,0 0 0 0 0,1 1 0 0 0,-1-1 0 0 0,-1 2 0 0 0,-3 1 0 0 0,0 2 0 0 0,0-1 0 0 0,1 0 0 0 0,-1 1 0 0 0,1 0 0 0 0,0 0 0 0 0,0 0 0 0 0,-5 11 0 0 0,-11 14 0 0 0,8-16 0 0 0,1 1 0 0 0,0 1 0 0 0,2 0 0 0 0,0 0 0 0 0,-9 22 0 0 0,-57 178 0 0 0,61-165 0 0 0,2 0 0 0 0,-8 69 0 0 0,20-116 0 0 0,-5 35 0 0 0,3 79 0 0 0,2-117 0 0 0,-1-1 0 0 0,1 0 0 0 0,0 1 0 0 0,0-1 0 0 0,0 0 0 0 0,0 1 0 0 0,0-1 0 0 0,0 0 0 0 0,0 1 0 0 0,0-1 0 0 0,0 1 0 0 0,0-1 0 0 0,0 0 0 0 0,0 1 0 0 0,1-1 0 0 0,-1 0 0 0 0,0 1 0 0 0,0-1 0 0 0,0 0 0 0 0,0 1 0 0 0,1-1 0 0 0,-1 0 0 0 0,0 0 0 0 0,0 1 0 0 0,0-1 0 0 0,1 0 0 0 0,-1 1 0 0 0,0-1 0 0 0,1 0 0 0 0,-1 0 0 0 0,0 0 0 0 0,0 1 0 0 0,1-1 0 0 0,-1 0 0 0 0,0 0 0 0 0,1 0 0 0 0,-1 0 0 0 0,0 0 0 0 0,1 0 0 0 0,4-3 0 0 0,-1 1 0 0 0,0 0 0 0 0,-1-1 0 0 0,1 0 0 0 0,-1 0 0 0 0,1 0 0 0 0,-1 0 0 0 0,0 0 0 0 0,-1-1 0 0 0,1 0 0 0 0,2-3 0 0 0,3-7 0 0 0,9-21 0 0 0,-2 0 0 0 0,-1 0 0 0 0,-2-1 0 0 0,-1 0 0 0 0,10-65 0 0 0,-19 88 0 0 0,-6 21 0 0 0,-2 12 0 0 0,5-7 0 0 0,1 0 0 0 0,1 17 0 0 0,-1-27 0 0 0,1 1 0 0 0,-1 0 0 0 0,1 0 0 0 0,1 0 0 0 0,-1 0 0 0 0,0 0 0 0 0,1-1 0 0 0,0 1 0 0 0,-1-1 0 0 0,2 1 0 0 0,3 5 0 0 0,16 15 0 0 0,-19-21 0 0 0,0 0 0 0 0,1-1 0 0 0,0 1 0 0 0,-1-1 0 0 0,1 0 0 0 0,0 0 0 0 0,0 0 0 0 0,0 0 0 0 0,1-1 0 0 0,-1 1 0 0 0,0-1 0 0 0,1 0 0 0 0,-1-1 0 0 0,0 1 0 0 0,7-1 0 0 0,4 1 0 0 0,0-2 0 0 0,0 0 0 0 0,19-4 0 0 0,-18 2 0 0 0,1-1 0 0 0,-1 0 0 0 0,0-2 0 0 0,-1 0 0 0 0,1 0 0 0 0,-1-2 0 0 0,0 0 0 0 0,-1 0 0 0 0,0-1 0 0 0,0-1 0 0 0,-1-1 0 0 0,-1 0 0 0 0,1 0 0 0 0,19-25 0 0 0,-22 24 0 0 0,-1-1 0 0 0,14-26 0 0 0,-20 34 0 0 0,0 0 0 0 0,-1-1 0 0 0,0 0 0 0 0,0 1 0 0 0,-1-1 0 0 0,0 0 0 0 0,0 0 0 0 0,0 0 0 0 0,0 0 0 0 0,-2-10 0 0 0,-1 6 0 0 0,-2 5 0 0 0,2 5 0 0 0,1 0 0 0 0,-1 0 0 0 0,1 0 0 0 0,0 0 0 0 0,-1 0 0 0 0,1 0 0 0 0,-1 1 0 0 0,1-1 0 0 0,0 1 0 0 0,-1-1 0 0 0,1 1 0 0 0,0-1 0 0 0,0 1 0 0 0,-1 0 0 0 0,1-1 0 0 0,0 1 0 0 0,-2 2 0 0 0,-20 19 0 0 0,17-17 0 0 0,-9 12 103 0 0,-1 0 1 0 0,2 1-1 0 0,1 0 1 0 0,0 1-1 0 0,1 1 0 0 0,1 0 1 0 0,1 0-1 0 0,-9 25 1 0 0,18-41-1 0 0,-2 2-90 0 0,1 0 0 0 0,-1 0 0 0 0,1 1 0 0 0,1-1 0 0 0,-1 0-1 0 0,1 1 1 0 0,1-1 0 0 0,-1 1 0 0 0,1 11 0 0 0,0-18-31 0 0,1 6-135 0 0,-1-1 0 0 0,1 0-1 0 0,0 0 1 0 0,0 0 0 0 0,1 0 0 0 0,3 10 0 0 0,-4-14 152 0 0,0 1 0 0 0,0-1 1 0 0,0 0-1 0 0,1 1 0 0 0,-1-1 1 0 0,0 0-1 0 0,1 0 0 0 0,-1 0 1 0 0,1 0-1 0 0,-1 0 0 0 0,1 0 0 0 0,0 0 1 0 0,-1 0-1 0 0,1-1 0 0 0,0 1 1 0 0,0-1-1 0 0,-1 1 0 0 0,1-1 1 0 0,0 0-1 0 0,0 1 0 0 0,0-1 0 0 0,-1 0 1 0 0,5-1-1 0 0,-1 1 1 0 0,1 0 0 0 0,-1-1 0 0 0,1 0 0 0 0,-1 0 0 0 0,1-1 0 0 0,-1 0 0 0 0,0 0 0 0 0,6-3 0 0 0,40-25 0 0 0,-31 18 0 0 0,-7 3 0 0 0,-1 0 0 0 0,0-1 0 0 0,0-1 0 0 0,-1 0 0 0 0,0 0 0 0 0,-1-1 0 0 0,-1 0 0 0 0,16-27 0 0 0,-5 4 0 0 0,-3 0 0 0 0,18-50 0 0 0,-25 52 0 0 0,-11 33 0 0 0,1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-1 0 0 0,0 1 0 0 0,0 0 0 0 0,0 0 0 0 0,0 0 0 0 0,-6 7 0 0 0,-6 9 0 0 0,6-4 0 0 0,0 1 0 0 0,0 0 0 0 0,1 0 0 0 0,1 0 0 0 0,0 1 0 0 0,1-1 0 0 0,-1 16 0 0 0,4-16 0 0 0,5-3 0 0 0,-2-7 0 0 0,0 0 0 0 0,0 0 0 0 0,0 0 0 0 0,1-1 0 0 0,-1 1 0 0 0,1-1 0 0 0,-1 0 0 0 0,1 0 0 0 0,0 0 0 0 0,0 0 0 0 0,0-1 0 0 0,0 1 0 0 0,0-1 0 0 0,0 0 0 0 0,0-1 0 0 0,0 1 0 0 0,1-1 0 0 0,-1 1 0 0 0,7-2 0 0 0,1-2 0 0 0,-2 0 0 0 0,1 2 0 0 0,-10 1 0 0 0,0 0 0 0 0,-1-1 0 0 0,1 1 0 0 0,0 0 0 0 0,-1 0 0 0 0,1 0 0 0 0,0 0 0 0 0,-1 0 0 0 0,1 0 0 0 0,0 1 0 0 0,-1-1 0 0 0,1 0 0 0 0,0 0 0 0 0,-1 0 0 0 0,1 1 0 0 0,0-1 0 0 0,-1 0 0 0 0,1 0 0 0 0,-1 1 0 0 0,1-1 0 0 0,-1 1 0 0 0,1-1 0 0 0,-1 0 0 0 0,1 1 0 0 0,-1-1 0 0 0,1 1 0 0 0,-1-1 0 0 0,0 1 0 0 0,1 0 0 0 0,-1-1 0 0 0,0 1 0 0 0,1-1 0 0 0,-1 1 0 0 0,0 0 0 0 0,0-1 0 0 0,1 1 0 0 0,-1 0 0 0 0,0-1 0 0 0,0 1 0 0 0,0 0 0 0 0,0-1 0 0 0,0 2 0 0 0,0 0 0 0 0,1 3 0 0 0,0 0 0 0 0,-1 0 0 0 0,0 0 0 0 0,0 0 0 0 0,0 0 0 0 0,-1 0 0 0 0,1 0 0 0 0,-1 0 0 0 0,0-1 0 0 0,-3 6 0 0 0,-2 9 0 0 0,-13 22 0 0 0,0 3 0 0 0,13-25 0 0 0,1 0 0 0 0,-3 20 0 0 0,9-28 0 0 0,0-10 0 0 0,-1-1 0 0 0,1 1 0 0 0,0 0 0 0 0,0 0 0 0 0,-1 0 0 0 0,1-1 0 0 0,0 1 0 0 0,0 0 0 0 0,0-1 0 0 0,0 1 0 0 0,-1-1 0 0 0,1 1 0 0 0,0-1 0 0 0,0 1 0 0 0,0-1 0 0 0,0 0 0 0 0,0 1 0 0 0,0-1 0 0 0,1 0 0 0 0,-1 0 0 0 0,0 0 0 0 0,0 0 0 0 0,0 0 0 0 0,0 0 0 0 0,0 0 0 0 0,0 0 0 0 0,1 0 0 0 0,4-2 0 0 0,0 1 0 0 0,0-1 0 0 0,10-4 0 0 0,-7 3 0 0 0,0 0 0 0 0,0 0 0 0 0,0-1 0 0 0,0 0 0 0 0,-1 0 0 0 0,0-1 0 0 0,0 0 0 0 0,0 0 0 0 0,0-1 0 0 0,8-8 0 0 0,31-37 0 0 0,-2-3 0 0 0,42-66 0 0 0,-11 17 0 0 0,-70 93 0 0 0,-6 6 0 0 0,-4 7 0 0 0,-5 5 0 0 0,-10 31 0 0 0,11-19 0 0 0,3-8 0 0 0,1-1 0 0 0,-4 16 0 0 0,6-17 0 0 0,-1-1 0 0 0,0 1 0 0 0,-1-1 0 0 0,-6 13 0 0 0,6-14 0 0 0,0 0 0 0 0,0 0 0 0 0,1 0 0 0 0,0 1 0 0 0,-2 14 0 0 0,4-18 0 0 0,0 0 0 0 0,0 0 0 0 0,1 0 0 0 0,0 0 0 0 0,0 0 0 0 0,0 0 0 0 0,1 0 0 0 0,-1 0 0 0 0,1 0 0 0 0,1 0 0 0 0,1 8 0 0 0,4-4 0 0 0,-5-8 0 0 0,0 0 0 0 0,-1 0 0 0 0,1-1 0 0 0,0 1 0 0 0,-1 0 0 0 0,1-1 0 0 0,0 0 0 0 0,0 1 0 0 0,0-1 0 0 0,-1 0 0 0 0,1 0 0 0 0,0 0 0 0 0,0 0 0 0 0,0 0 0 0 0,-1 0 0 0 0,1 0 0 0 0,0-1 0 0 0,0 1 0 0 0,2-1 0 0 0,4-2 0 0 0,0-1 0 0 0,15-7 0 0 0,-3 0 0 0 0,-4 3 0 0 0,-1 0 0 0 0,0-1 0 0 0,-1-1 0 0 0,21-18 0 0 0,-30 23 0 0 0,0-1 0 0 0,0 1 0 0 0,0-1 0 0 0,-1 0 0 0 0,7-13 0 0 0,15-36 0 0 0,-11 20 0 0 0,23-46 0 0 0,-38 82 0 0 0,0-1 0 0 0,0 0 0 0 0,0 0 0 0 0,0 0 0 0 0,0 0 0 0 0,0 0 0 0 0,0 1 0 0 0,0-1 0 0 0,0 0 0 0 0,0 0 0 0 0,0 0 0 0 0,0 0 0 0 0,0 0 0 0 0,0 1 0 0 0,0-1 0 0 0,0 0 0 0 0,0 0 0 0 0,0 0 0 0 0,0 0 0 0 0,0 0 0 0 0,0 0 0 0 0,0 1 0 0 0,1-1 0 0 0,-1 0 0 0 0,0 0 0 0 0,0 0 0 0 0,0 0 0 0 0,0 0 0 0 0,0 0 0 0 0,0 0 0 0 0,1 0 0 0 0,-1 0 0 0 0,0 0 0 0 0,0 0 0 0 0,0 0 0 0 0,0 0 0 0 0,0 1 0 0 0,1-1 0 0 0,-1 0 0 0 0,0 0 0 0 0,0 0 0 0 0,0 0 0 0 0,0 0 0 0 0,0 0 0 0 0,1-1 0 0 0,-1 1 0 0 0,0 0 0 0 0,0 0 0 0 0,0 0 0 0 0,0 0 0 0 0,0 0 0 0 0,1 0 0 0 0,-1 0 0 0 0,0 0 0 0 0,0 0 0 0 0,0 0 0 0 0,0 0 0 0 0,0 0 0 0 0,0 0 0 0 0,0-1 0 0 0,1 1 0 0 0,-1 0 0 0 0,0 0 0 0 0,0 0 0 0 0,0 0 0 0 0,0 0 0 0 0,0 0 0 0 0,0-1 0 0 0,0 1 0 0 0,4 14 0 0 0,-4-12 0 0 0,1 3 0 0 0,-1-3 0 0 0,1 0 0 0 0,-1 0 0 0 0,1 0 0 0 0,0 0 0 0 0,-1 0 0 0 0,1 0 0 0 0,0 0 0 0 0,0 0 0 0 0,0-1 0 0 0,0 1 0 0 0,1 0 0 0 0,1 1 0 0 0,0 1 0 0 0,0 0 0 0 0,0-1 0 0 0,0 0 0 0 0,1 1 0 0 0,-1-1 0 0 0,1-1 0 0 0,0 1 0 0 0,0 0 0 0 0,0-1 0 0 0,0 0 0 0 0,0 0 0 0 0,0 0 0 0 0,1 0 0 0 0,-1-1 0 0 0,1 0 0 0 0,-1 0 0 0 0,1 0 0 0 0,-1 0 0 0 0,1-1 0 0 0,0 0 0 0 0,7 0 0 0 0,8-2 0 0 0,0 0 0 0 0,-1-2 0 0 0,35-10 0 0 0,-33 8 0 0 0,-11 3 0 0 0,-1 1 0 0 0,1-2 0 0 0,0 0 0 0 0,-1 0 0 0 0,0 0 0 0 0,0-1 0 0 0,15-12 0 0 0,-22 17 0 0 0,-6 5 0 0 0,-8 6 0 0 0,8-8 0 0 0,-22 16 0 0 0,0 0 0 0 0,-39 41 0 0 0,56-49 0 0 0,-78 93 0 0 0,75-87 0 0 0,0 1 0 0 0,1 1 0 0 0,0 0 0 0 0,-9 24 0 0 0,18-32 0 0 0,3-11 0 0 0,-1 1 0 0 0,0-1 0 0 0,0 1 0 0 0,1-1 0 0 0,-1 1 0 0 0,0-1 0 0 0,0 0 0 0 0,1 1 0 0 0,-1-1 0 0 0,1 0 0 0 0,-1 1 0 0 0,0-1 0 0 0,1 0 0 0 0,-1 1 0 0 0,1-1 0 0 0,-1 0 0 0 0,0 0 0 0 0,1 0 0 0 0,-1 1 0 0 0,1-1 0 0 0,5 0 0 0 0,-1 0 0 0 0,0 0 0 0 0,1-1 0 0 0,-1 1 0 0 0,0-1 0 0 0,0 0 0 0 0,1-1 0 0 0,-1 1 0 0 0,0-1 0 0 0,9-5 0 0 0,10-4 0 0 0,0-1 0 0 0,0-1 0 0 0,-1-2 0 0 0,-1 0 0 0 0,-1-1 0 0 0,34-33 0 0 0,29-30 0 0 0,-58 56 0 0 0,0-1 0 0 0,-2-1 0 0 0,0-1 0 0 0,20-29 0 0 0,-41 50 0 0 0,6-8 0 0 0,-1-1 0 0 0,7-14 0 0 0,-12 16 0 0 0,-3 11 0 0 0,0 1 0 0 0,-1 0 0 0 0,1-1 0 0 0,0 1 0 0 0,0-1 0 0 0,0 1 0 0 0,0 0 0 0 0,0-1 0 0 0,0 1 0 0 0,-1-1 0 0 0,1 1 0 0 0,0 0 0 0 0,0-1 0 0 0,0 1 0 0 0,-1 0 0 0 0,1 0 0 0 0,0-1 0 0 0,-1 1 0 0 0,1 0 0 0 0,0-1 0 0 0,-1 1 0 0 0,1 0 0 0 0,0 0 0 0 0,-1 0 0 0 0,1-1 0 0 0,0 1 0 0 0,-1 0 0 0 0,1 0 0 0 0,0 0 0 0 0,-1 0 0 0 0,1 0 0 0 0,-1 0 0 0 0,1 0 0 0 0,0 0 0 0 0,-1 0 0 0 0,1 0 0 0 0,-1 0 0 0 0,1 0 0 0 0,0 0 0 0 0,-1 0 0 0 0,1 0 0 0 0,-1 0 0 0 0,1 0 0 0 0,0 0 0 0 0,-1 1 0 0 0,1-1 0 0 0,-1 0 0 0 0,1 0 0 0 0,0 0 0 0 0,-1 1 0 0 0,1-1 0 0 0,-1 1 0 0 0,-19 12 0 0 0,10-3 0 0 0,-1-1 0 0 0,1 1 0 0 0,0 1 0 0 0,1 0 0 0 0,0 0 0 0 0,-8 16 0 0 0,11-18 0 0 0,-1 4 0 0 0,-1 0 0 0 0,2 0 0 0 0,0 0 0 0 0,0 1 0 0 0,-6 24 0 0 0,-3 17 0 0 0,10-36 0 0 0,0-1 0 0 0,-3 28 0 0 0,5-27 0 0 0,2-4 0 0 0,2-14 0 0 0,-1 0 0 0 0,1-1 0 0 0,0 1 0 0 0,0 0 0 0 0,-1-1 0 0 0,1 1 0 0 0,0 0 0 0 0,0-1 0 0 0,0 1 0 0 0,0-1 0 0 0,-1 1 0 0 0,1-1 0 0 0,0 0 0 0 0,0 1 0 0 0,0-1 0 0 0,0 0 0 0 0,0 0 0 0 0,0 0 0 0 0,0 1 0 0 0,0-1 0 0 0,2 0 0 0 0,23-1 0 0 0,-13-2 0 0 0,0 0 0 0 0,0-1 0 0 0,0 0 0 0 0,-1-1 0 0 0,0 0 0 0 0,19-12 0 0 0,-8 6 0 0 0,-2 0 0 0 0,-1-1 0 0 0,0 0 0 0 0,-1-1 0 0 0,0-2 0 0 0,-1 0 0 0 0,0 0 0 0 0,-2-2 0 0 0,0 0 0 0 0,0-1 0 0 0,-2-1 0 0 0,0 0 0 0 0,18-35 0 0 0,52-137 41 0 0,-78 174-18 0 0,-15 18 789 0 0,-1 4-713 0 0,1 1-1 0 0,-1 0 1 0 0,1 1 0 0 0,1-1-1 0 0,-1 2 1 0 0,1-1 0 0 0,0 1-1 0 0,1 1 1 0 0,0-1 0 0 0,0 1-1 0 0,1 0 1 0 0,-7 14-1 0 0,0 3-358 0 0,1 0-1 0 0,1 0 1 0 0,-11 45-1 0 0,13-41 439 0 0,2 0-1 0 0,0 1 1 0 0,-3 60 0 0 0,10-86-166 0 0,0-1 0 0 0,1 0 0 0 0,-1 1 0 0 0,1-1 0 0 0,0 0 0 0 0,0 0 0 0 0,1 0 0 0 0,-1 0 0 0 0,1 0 0 0 0,0 0 0 0 0,3 6 0 0 0,-4-9-64 0 0,0 1-1 0 0,1-1 1 0 0,-1 1-1 0 0,0-1 1 0 0,1 1 0 0 0,-1-1-1 0 0,1 0 1 0 0,0 1-1 0 0,-1-1 1 0 0,1 0-1 0 0,0 0 1 0 0,0 0 0 0 0,0-1-1 0 0,-1 1 1 0 0,1 0-1 0 0,0-1 1 0 0,0 1-1 0 0,0-1 1 0 0,0 1 0 0 0,0-1-1 0 0,0 0 1 0 0,0 0-1 0 0,0 0 1 0 0,0 0-1 0 0,4-1 1 0 0,6-2-58 0 0,-1 0 1 0 0,1-1-1 0 0,-1 0 0 0 0,0-1 0 0 0,17-10 1 0 0,-4 0 134 0 0,28-23 0 0 0,-18 8-25 0 0,-1-1 0 0 0,-1-2 0 0 0,42-57 0 0 0,-53 60 0 0 0,-1-2 0 0 0,18-36 0 0 0,26-70 0 0 0,7-12 0 0 0,-67 143 0 0 0,0-2 0 0 0,1 1 0 0 0,-1 0 0 0 0,0-1 0 0 0,-1 0 0 0 0,0 0 0 0 0,3-17 0 0 0,-5 26 0 0 0,-1 0 0 0 0,0-1 0 0 0,0 1 0 0 0,0 0 0 0 0,0 0 0 0 0,0-1 0 0 0,0 1 0 0 0,0 0 0 0 0,0 0 0 0 0,0-1 0 0 0,0 1 0 0 0,0 0 0 0 0,0-1 0 0 0,0 1 0 0 0,0 0 0 0 0,0 0 0 0 0,0-1 0 0 0,0 1 0 0 0,0 0 0 0 0,0 0 0 0 0,0-1 0 0 0,-1 1 0 0 0,1 0 0 0 0,0 0 0 0 0,0-1 0 0 0,0 1 0 0 0,0 0 0 0 0,-1 0 0 0 0,1-1 0 0 0,0 1 0 0 0,0 0 0 0 0,0 0 0 0 0,-1 0 0 0 0,1 0 0 0 0,0-1 0 0 0,0 1 0 0 0,-1 0 0 0 0,1 0 0 0 0,0 0 0 0 0,0 0 0 0 0,-1 0 0 0 0,1 0 0 0 0,0 0 0 0 0,-1 0 0 0 0,1 0 0 0 0,0 0 0 0 0,0 0 0 0 0,-1 0 0 0 0,1 0 0 0 0,0 0 0 0 0,0 0 0 0 0,-1 0 0 0 0,1 0 0 0 0,0 0 0 0 0,-1 0 0 0 0,1 0 0 0 0,0 0 0 0 0,0 0 0 0 0,-1 1 0 0 0,1-1 0 0 0,-3 1-1 0 0,1-1 0 0 0,0 1 1 0 0,-1 0-1 0 0,1 1 0 0 0,0-1 0 0 0,0 0 0 0 0,0 0 0 0 0,0 1 0 0 0,0-1 1 0 0,0 1-1 0 0,0 0 0 0 0,0 0 0 0 0,0 0 0 0 0,-2 3 0 0 0,-2 4 87 0 0,1 0-1 0 0,-6 12 0 0 0,7-13 73 0 0,-10 17 378 0 0,-35 46 0 0 0,1-2-17 0 0,21-23-519 0 0,2 2 0 0 0,2 0 0 0 0,2 2 0 0 0,2 0 0 0 0,3 1 0 0 0,-12 58 0 0 0,27-102-19 0 0,-8 53-898 0 0,8-55 826 0 0,1 1-1 0 0,0 0 1 0 0,0-1 0 0 0,1 1-1 0 0,0 0 1 0 0,0-1-1 0 0,0 1 1 0 0,2 6-1 0 0,-2-11 114 0 0,-1 0 0 0 0,1 1 0 0 0,0-1-1 0 0,0 1 1 0 0,-1-1 0 0 0,1 0 0 0 0,0 1-1 0 0,0-1 1 0 0,0 0 0 0 0,1 0-1 0 0,-1 0 1 0 0,0 0 0 0 0,0 0 0 0 0,1 0-1 0 0,-1 0 1 0 0,0 0 0 0 0,1-1 0 0 0,-1 1-1 0 0,1 0 1 0 0,-1-1 0 0 0,1 0 0 0 0,-1 1-1 0 0,1-1 1 0 0,-1 0 0 0 0,1 1-1 0 0,0-1 1 0 0,-1 0 0 0 0,1 0 0 0 0,-1 0-1 0 0,1 0 1 0 0,-1-1 0 0 0,1 1 0 0 0,0 0-1 0 0,1-1 1 0 0,6-2 173 0 0,0 0-1 0 0,0-1 1 0 0,0 0-1 0 0,12-8 1 0 0,-15 9-170 0 0,54-30-357 0 0,-27 17-83 0 0,0-2 0 0 0,-2-2 0 0 0,38-29 0 0 0,-53 35 401 0 0,76-72 1348 0 0,-82 75-1460 0 0,0 0-1 0 0,-1-1 1 0 0,-1 0-1 0 0,0 0 1 0 0,0-1-1 0 0,7-19 1 0 0,-14 30 576 0 0,-1 2 50 0 0,-3 1-478 0 0,-1-1-1 0 0,1 1 1 0 0,0 0-1 0 0,-1 0 1 0 0,1 0-1 0 0,0 0 1 0 0,0 0-1 0 0,0 1 1 0 0,0-1 0 0 0,0 1-1 0 0,0 0 1 0 0,1 0-1 0 0,-1 0 1 0 0,1 0-1 0 0,-1 1 1 0 0,1-1-1 0 0,0 1 1 0 0,0-1-1 0 0,-3 6 1 0 0,-3 4 22 0 0,1 0 0 0 0,0 1 0 0 0,-6 15 0 0 0,-23 66-44 0 0,35-90 0 0 0,-1-1 0 0 0,1 1 0 0 0,0 0 0 0 0,0 0 0 0 0,0 0 0 0 0,1 0 0 0 0,0 0 0 0 0,-1 0 0 0 0,1 1 0 0 0,1-1 0 0 0,-1 0 0 0 0,0 0 0 0 0,1 0 0 0 0,0 0 0 0 0,0 0 0 0 0,0 0 0 0 0,1-1 0 0 0,-1 1 0 0 0,1 0 0 0 0,0 0 0 0 0,0-1 0 0 0,0 1 0 0 0,0-1 0 0 0,1 0 0 0 0,-1 0 0 0 0,1 0 0 0 0,0 0 0 0 0,0 0 0 0 0,0 0 0 0 0,0-1 0 0 0,5 3 0 0 0,-2-2 0 0 0,1 0 0 0 0,0-1 0 0 0,0 0 0 0 0,0 0 0 0 0,1-1 0 0 0,-1 0 0 0 0,0 0 0 0 0,0 0 0 0 0,1-1 0 0 0,-1 0 0 0 0,0-1 0 0 0,1 0 0 0 0,-1 0 0 0 0,0 0 0 0 0,0-1 0 0 0,11-4 0 0 0,4-2 0 0 0,1-2 0 0 0,-1 0 0 0 0,34-23 0 0 0,-27 13-146 0 0,-2-1 0 0 0,-1-1 0 0 0,0-2 0 0 0,-2 0 0 0 0,31-41 0 0 0,-37 43 185 0 0,-1-1-1 0 0,-1-1 0 0 0,-1 0 1 0 0,-1-1-1 0 0,-1-1 1 0 0,15-40-1 0 0,14-47 380 0 0,4-9-229 0 0,-9-5-189 0 0,-37 126 0 0 0,0 1 0 0 0,0-1 0 0 0,0 1 0 0 0,0 0 0 0 0,0-1 0 0 0,0 1 0 0 0,0 0 0 0 0,0-1 0 0 0,0 1 0 0 0,0-1 0 0 0,0 1 0 0 0,0 0 0 0 0,0-1 0 0 0,0 1 0 0 0,0 0 0 0 0,0-1 0 0 0,-1 1 0 0 0,1-1 0 0 0,0 1 0 0 0,0 0 0 0 0,0-1 0 0 0,0 1 0 0 0,-1 0 0 0 0,1 0 0 0 0,0-1 0 0 0,-1 1 0 0 0,1 0 0 0 0,0-1 0 0 0,0 1 0 0 0,-1 0 0 0 0,1 0 0 0 0,0 0 0 0 0,-1-1 0 0 0,1 1 0 0 0,0 0 0 0 0,-1 0 0 0 0,1 0 0 0 0,-1 0 0 0 0,1 0 0 0 0,0 0 0 0 0,-1 0 0 0 0,1-1 0 0 0,0 1 0 0 0,-1 0 0 0 0,1 0 0 0 0,-1 1 0 0 0,1-1 0 0 0,0 0 0 0 0,-1 0 0 0 0,1 0 0 0 0,0 0 0 0 0,-1 0 0 0 0,1 0 0 0 0,-1 0 0 0 0,1 1 0 0 0,-1-1 0 0 0,1 0 0 0 0,-2 0 0 0 0,0 1 0 0 0,1-1 0 0 0,-1 1 0 0 0,0-1 0 0 0,1 1 0 0 0,-1 0 0 0 0,1 0 0 0 0,-1-1 0 0 0,1 1 0 0 0,-1 0 0 0 0,1 0 0 0 0,0 1 0 0 0,-1-1 0 0 0,1 0 0 0 0,0 0 0 0 0,0 1 0 0 0,0-1 0 0 0,0 0 0 0 0,0 1 0 0 0,-1 2 0 0 0,-2 4 0 0 0,1 0 0 0 0,0 0 0 0 0,-3 9 0 0 0,0 2 0 0 0,-45 106 0 0 0,-3 7 0 0 0,-22 113 0 0 0,58-182 0 0 0,6-25 0 0 0,3 0 0 0 0,1 1 0 0 0,-3 41 0 0 0,13-54 0 0 0,-2-25 0 0 0,0 0 0 0 0,0 0 0 0 0,1 0 0 0 0,-1-1 0 0 0,0 1 0 0 0,1 0 0 0 0,-1 0 0 0 0,0 0 0 0 0,1-1 0 0 0,-1 1 0 0 0,1 0 0 0 0,-1-1 0 0 0,1 1 0 0 0,0 0 0 0 0,-1-1 0 0 0,1 1 0 0 0,0-1 0 0 0,-1 1 0 0 0,1-1 0 0 0,0 1 0 0 0,-1-1 0 0 0,1 1 0 0 0,0-1 0 0 0,0 0 0 0 0,0 1 0 0 0,0-1 0 0 0,-1 0 0 0 0,1 0 0 0 0,0 0 0 0 0,0 1 0 0 0,0-1 0 0 0,0 0 0 0 0,0 0 0 0 0,-1 0 0 0 0,1-1 0 0 0,0 1 0 0 0,0 0 0 0 0,0 0 0 0 0,0 0 0 0 0,-1-1 0 0 0,1 1 0 0 0,0 0 0 0 0,0-1 0 0 0,0 1 0 0 0,0-1 0 0 0,1 0 0 0 0,4-1 3 0 0,0 0 0 0 0,-1-1 0 0 0,1 0 0 0 0,-1 0 0 0 0,0 0 0 0 0,0-1 0 0 0,0 0 0 0 0,0 0 0 0 0,-1 0 0 0 0,6-7 0 0 0,4-6-72 0 0,17-28-1 0 0,-28 40 43 0 0,12-21-1496 0 0,19-43-1 0 0,-24 46 888 0 0,-4 9 77 0 0,0 0-1 0 0,-1-1 0 0 0,-1 0 1 0 0,4-28-1 0 0,-6 32 289 0 0,-2 0 1 0 0,1 1-1 0 0,-1-1 0 0 0,-1 1 0 0 0,0-1 0 0 0,0 0 0 0 0,-1 1 0 0 0,-4-11 0 0 0,5 17 263 0 0,0 0 0 0 0,-1 0 1 0 0,0 1-1 0 0,1-1 0 0 0,-2 0 0 0 0,1 1 0 0 0,0 0 0 0 0,0 0 1 0 0,-1-1-1 0 0,0 2 0 0 0,0-1 0 0 0,0 0 0 0 0,0 0 0 0 0,0 1 0 0 0,0 0 1 0 0,-1-1-1 0 0,1 1 0 0 0,-1 0 0 0 0,1 1 0 0 0,-6-2 0 0 0,5 1 174 0 0,-1 2-1 0 0,1-1 0 0 0,-1 0 1 0 0,1 1-1 0 0,-1 0 1 0 0,1 0-1 0 0,-1 0 0 0 0,1 0 1 0 0,-1 1-1 0 0,1 0 0 0 0,0 0 1 0 0,-1 0-1 0 0,1 1 1 0 0,0-1-1 0 0,0 1 0 0 0,0 0 1 0 0,-8 5-1 0 0,11-6-80 0 0,-1 0 0 0 0,1 0 0 0 0,-1 0 1 0 0,1 0-1 0 0,0 0 0 0 0,0 0 0 0 0,0 0 0 0 0,0 1 0 0 0,0-1 0 0 0,0 1 0 0 0,0-1 1 0 0,0 1-1 0 0,0-1 0 0 0,0 1 0 0 0,1-1 0 0 0,-1 1 0 0 0,1-1 0 0 0,-1 1 0 0 0,1 0 0 0 0,0-1 1 0 0,0 1-1 0 0,0 0 0 0 0,-1 0 0 0 0,2 1 0 0 0,2 9-69 0 0,-1-8 28 0 0,1-1 1 0 0,-1 0-1 0 0,1 0 0 0 0,0 0 1 0 0,0-1-1 0 0,0 1 1 0 0,1-1-1 0 0,-1 1 0 0 0,0-1 1 0 0,1 0-1 0 0,0-1 0 0 0,-1 1 1 0 0,1 0-1 0 0,0-1 0 0 0,0 0 1 0 0,4 1-1 0 0,6 1-362 0 0,-1-1-1 0 0,1-1 1 0 0,21 1-1 0 0,-15-4-6341 0 0,5-3-2128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26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2 24879 0 0,'0'0'564'0'0,"0"0"83"0"0,0 0 34 0 0,0-1-76 0 0,0-4-543 0 0,0 1 0 0 0,0-1 0 0 0,0 0 0 0 0,1 1 0 0 0,0-1-1 0 0,0 1 1 0 0,0 0 0 0 0,0-1 0 0 0,1 1 0 0 0,3-7-1 0 0,19-33 1383 0 0,12-22 602 0 0,-30 57-1950 0 0,-3 5-88 0 0,0 0 0 0 0,-1 0-1 0 0,1-1 1 0 0,-1 1-1 0 0,0-1 1 0 0,-1 0 0 0 0,1 0-1 0 0,0-5 1 0 0,2-3-689 0 0,-4 7-1349 0 0,0 5 1948 0 0,0 1-941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27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428 10135 0 0,'2'-2'231'0'0,"12"-17"107"0"0,-8 12-176 0 0,0-1 1 0 0,6-12-1 0 0,5-8 1393 0 0,1 1-1 0 0,44-51 1 0 0,-42 57-350 0 0,-2-2 0 0 0,-1 0 0 0 0,0 0-1 0 0,20-43 1 0 0,-4-9 507 0 0,-32 74-1341 0 0,-1 1 117 0 0,0 0 21 0 0,-1-2-66 0 0,0-3-222 0 0,-10 15 654 0 0,-3 8-805 0 0,1 2 1 0 0,-16 30-1 0 0,11-17-549 0 0,-103 193 20 0 0,20-35 311 0 0,-80 154 2140 0 0,156-275-2056 0 0,24-68-273 0 0,1-2-138 0 0,0 0-33 0 0,0 0 65 0 0,10-8 276 0 0,-6 5 169 0 0,6-6-626 0 0,-1-1 0 0 0,15-19 0 0 0,-5 4-353 0 0,2 0-46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0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330 11975 0 0,'1'-1'267'0'0,"6"-9"-2"0"0,2 1 0 0 0,-1 0 1 0 0,13-9-1 0 0,0 1 2561 0 0,-19 16-1804 0 0,3-5 579 0 0,-4 5 5157 0 0,-9 9-6751 0 0,1 0 1 0 0,0 0-1 0 0,0 0 1 0 0,-7 14-1 0 0,1-4-11 0 0,1 1 256 0 0,1 1-1 0 0,-11 23 1 0 0,-9 19 457 0 0,18-40-493 0 0,-18 43 0 0 0,27-56-196 0 0,1 0-1 0 0,0 0 1 0 0,1 1-1 0 0,0-1 1 0 0,1 1-1 0 0,0 0 1 0 0,0-1 0 0 0,1 11-1 0 0,3-9-19 0 0,-2-10 0 0 0,1 0 0 0 0,-1 0 0 0 0,0 0 0 0 0,0 0 0 0 0,1 0 0 0 0,-1 0 0 0 0,0-1 0 0 0,1 1 0 0 0,-1 0 0 0 0,1-1 0 0 0,-1 0 0 0 0,1 1 0 0 0,-1-1 0 0 0,1 0 0 0 0,-1 0 0 0 0,1 1 0 0 0,0-1 0 0 0,-1 0 0 0 0,1-1 0 0 0,-1 1 0 0 0,4-1 0 0 0,0 0 0 0 0,0 0 0 0 0,0 0 0 0 0,0-1 0 0 0,0 0 0 0 0,7-3 0 0 0,2-4 0 0 0,1 0 0 0 0,-2-1 0 0 0,1-1 0 0 0,-1 0 0 0 0,-1-1 0 0 0,0-1 0 0 0,-1 0 0 0 0,14-19 0 0 0,-17 19 0 0 0,-1-1 0 0 0,0 1 0 0 0,-1-1 0 0 0,7-23 0 0 0,11-60 0 0 0,-22 83 0 0 0,0 1 0 0 0,0-17 0 0 0,-2 27 0 0 0,0-1 0 0 0,0 1 0 0 0,0-1 0 0 0,-1 1 0 0 0,0-1 0 0 0,1 1 0 0 0,-1-1 0 0 0,0 1 0 0 0,-1 0 0 0 0,1-1 0 0 0,0 1 0 0 0,-1 0 0 0 0,0 0 0 0 0,-2-3 0 0 0,3 5 0 0 0,1 1 0 0 0,-1-1 0 0 0,1 1 0 0 0,-1-1 0 0 0,0 1 0 0 0,1-1 0 0 0,-1 1 0 0 0,0-1 0 0 0,0 1 0 0 0,1 0 0 0 0,-1-1 0 0 0,0 1 0 0 0,0 0 0 0 0,0 0 0 0 0,0 0 0 0 0,1 0 0 0 0,-1-1 0 0 0,0 1 0 0 0,0 0 0 0 0,0 0 0 0 0,-1 1 0 0 0,0-1 0 0 0,-1 1 0 0 0,1 0 0 0 0,-1-1 0 0 0,1 1 0 0 0,0 0 0 0 0,0 0 0 0 0,-4 3 0 0 0,0 0 0 0 0,0 0 0 0 0,1 1 0 0 0,-1 0 0 0 0,-5 7 0 0 0,6-6 0 0 0,1-1 0 0 0,0 1 0 0 0,1 0 0 0 0,-1 1 0 0 0,1-1 0 0 0,0 1 0 0 0,1-1 0 0 0,-3 9 0 0 0,4-13 0 0 0,1 1 0 0 0,-1 0 0 0 0,1-1 0 0 0,-1 1 0 0 0,1-1 0 0 0,0 1 0 0 0,0 0 0 0 0,0-1 0 0 0,0 1 0 0 0,1 0 0 0 0,-1-1 0 0 0,1 1 0 0 0,-1-1 0 0 0,1 1 0 0 0,0-1 0 0 0,0 1 0 0 0,0-1 0 0 0,0 1 0 0 0,1-1 0 0 0,-1 0 0 0 0,1 0 0 0 0,-1 0 0 0 0,1 0 0 0 0,0 0 0 0 0,1 2 0 0 0,0-3 0 0 0,-1 1 0 0 0,1-1 0 0 0,0 0 0 0 0,-1 0 0 0 0,1 0 0 0 0,0 0 0 0 0,0 0 0 0 0,0-1 0 0 0,-1 1 0 0 0,1-1 0 0 0,0 0 0 0 0,0 0 0 0 0,0 0 0 0 0,0 0 0 0 0,4-1 0 0 0,2 0 0 0 0,1-1 0 0 0,0-1 0 0 0,11-3 0 0 0,196-68 0 0 0,-132 44 0 0 0,-71 26 0 0 0,-14 4 0 0 0,0 0 0 0 0,1 0 0 0 0,-1 0 0 0 0,0 0 0 0 0,1 0 0 0 0,-1 0 0 0 0,1 0 0 0 0,-1 0 0 0 0,0 0 0 0 0,1 0 0 0 0,-1 0 0 0 0,0 0 0 0 0,1 0 0 0 0,-1 0 0 0 0,1 0 0 0 0,-1 0 0 0 0,0 0 0 0 0,1 0 0 0 0,-1 1 0 0 0,0-1 0 0 0,1 0 0 0 0,-1 0 0 0 0,0 0 0 0 0,1 1 0 0 0,-1 1 0 0 0,0 0 0 0 0,0 0 0 0 0,0 0 0 0 0,-1 0 0 0 0,1 0 0 0 0,-1 0 0 0 0,1 0 0 0 0,-1 0 0 0 0,0 0 0 0 0,0 0 0 0 0,0-1 0 0 0,-1 4 0 0 0,-1 0 0 0 0,-19 36 0 0 0,-31 44 0 0 0,28-47 0 0 0,-25 49 0 0 0,33-52 0 0 0,17-34 0 0 0,-1-1 0 0 0,1 0 0 0 0,0 1 0 0 0,0-1 0 0 0,0 0 0 0 0,-1 1 0 0 0,1-1 0 0 0,0 0 0 0 0,0 0 0 0 0,0 1 0 0 0,0-1 0 0 0,-1 0 0 0 0,1 1 0 0 0,0-1 0 0 0,0 0 0 0 0,0 1 0 0 0,0-1 0 0 0,0 1 0 0 0,0-1 0 0 0,0 0 0 0 0,0 1 0 0 0,0-1 0 0 0,0 0 0 0 0,0 1 0 0 0,1-1 0 0 0,-1 1 0 0 0,1-1 0 0 0,0 1 0 0 0,0 0 0 0 0,0-1 0 0 0,0 1 0 0 0,0-1 0 0 0,0 0 0 0 0,1 1 0 0 0,-1-1 0 0 0,0 0 0 0 0,0 0 0 0 0,1 1 0 0 0,-1-1 0 0 0,0 0 0 0 0,0 0 0 0 0,0-1 0 0 0,1 1 0 0 0,-1 0 0 0 0,0 0 0 0 0,0 0 0 0 0,0-1 0 0 0,1 1 0 0 0,-1-1 0 0 0,0 1 0 0 0,0-1 0 0 0,2 0 0 0 0,32-21 0 0 0,-30 19 0 0 0,77-49 0 0 0,-43 29 0 0 0,49-37 0 0 0,8-13 0 0 0,-51 36 0 0 0,-45 37 0 0 0,0 0 0 0 0,0 0 0 0 0,0 1 0 0 0,0-1 0 0 0,0 0 0 0 0,0 0 0 0 0,0 0 0 0 0,0 1 0 0 0,0-1 0 0 0,0 0 0 0 0,0 0 0 0 0,0 0 0 0 0,0 0 0 0 0,0 1 0 0 0,1-1 0 0 0,-1 0 0 0 0,0 0 0 0 0,0 0 0 0 0,0 1 0 0 0,0-1 0 0 0,0 0 0 0 0,0 0 0 0 0,0 0 0 0 0,1 0 0 0 0,-1 0 0 0 0,0 0 0 0 0,0 1 0 0 0,0-1 0 0 0,0 0 0 0 0,0 0 0 0 0,1 0 0 0 0,-1 0 0 0 0,0 0 0 0 0,0 0 0 0 0,0 0 0 0 0,1 0 0 0 0,-1 0 0 0 0,0 0 0 0 0,0 0 0 0 0,0 0 0 0 0,1 0 0 0 0,-1 0 0 0 0,0 0 0 0 0,0 0 0 0 0,0 0 0 0 0,0 0 0 0 0,1 0 0 0 0,-1 0 0 0 0,0 0 0 0 0,0 0 0 0 0,0 0 0 0 0,1 0 0 0 0,-1 0 0 0 0,0 0 0 0 0,0 0 0 0 0,0 0 0 0 0,0-1 0 0 0,0 1 0 0 0,1 0 0 0 0,-1 0 0 0 0,0 0 0 0 0,-4 15 0 0 0,4-15 0 0 0,-19 58 0 0 0,-4 0 0 0 0,-33 61 0 0 0,52-111 0 0 0,-11 18 0 0 0,68-88 0 0 0,-41 50 0 0 0,26-21 0 0 0,2-2 0 0 0,17-24 0 0 0,-27 25 0 0 0,64-52 0 0 0,-94 85 0 0 0,1 1 0 0 0,-1 0 0 0 0,0-1 0 0 0,1 1 0 0 0,-1-1 0 0 0,1 1 0 0 0,-1 0 0 0 0,1 0 0 0 0,-1-1 0 0 0,1 1 0 0 0,-1 0 0 0 0,1 0 0 0 0,-1 0 0 0 0,1-1 0 0 0,-1 1 0 0 0,1 0 0 0 0,-1 0 0 0 0,1 0 0 0 0,0 0 0 0 0,0 1 0 0 0,-1 0 0 0 0,1 0 0 0 0,0 0 0 0 0,-1 0 0 0 0,0 0 0 0 0,1 0 0 0 0,-1 0 0 0 0,0 0 0 0 0,0 1 0 0 0,1-1 0 0 0,-1 0 0 0 0,0 0 0 0 0,0 0 0 0 0,0 0 0 0 0,0 0 0 0 0,-1 2 0 0 0,-1 23 0 0 0,-3-7 0 0 0,0 0 0 0 0,-9 20 0 0 0,-8 28 0 0 0,21-60 0 0 0,-1 1 0 0 0,1-1 0 0 0,0 0 0 0 0,1 1 0 0 0,0-1 0 0 0,0 1 0 0 0,2 8 0 0 0,0-5 0 0 0,3-2 0 0 0,-3-8 0 0 0,0-1 0 0 0,0 1 0 0 0,-1-1 0 0 0,1 1 0 0 0,0-1 0 0 0,0 0 0 0 0,0 0 0 0 0,0 0 0 0 0,0 0 0 0 0,0 0 0 0 0,0 0 0 0 0,0 0 0 0 0,0-1 0 0 0,0 1 0 0 0,0-1 0 0 0,2 0 0 0 0,31-14 0 0 0,20-11 0 0 0,-38 20 0 0 0,-1-2 0 0 0,0 0 0 0 0,-1-1 0 0 0,1 0 0 0 0,24-21 0 0 0,-4-4 0 0 0,1 1 0 0 0,82-53 0 0 0,-118 86 0 0 0,-1-1 0 0 0,1 1 0 0 0,-1-1 0 0 0,1 1 0 0 0,0 0 0 0 0,-1-1 0 0 0,1 1 0 0 0,0 0 0 0 0,-1 0 0 0 0,1-1 0 0 0,0 1 0 0 0,-1 0 0 0 0,1 0 0 0 0,0 0 0 0 0,1 0 0 0 0,-2 1 0 0 0,0-1 0 0 0,1 1 0 0 0,-1-1 0 0 0,0 1 0 0 0,1 0 0 0 0,-1-1 0 0 0,0 1 0 0 0,0 0 0 0 0,0-1 0 0 0,0 1 0 0 0,0 0 0 0 0,0-1 0 0 0,0 1 0 0 0,0 0 0 0 0,0-1 0 0 0,0 1 0 0 0,0 0 0 0 0,0-1 0 0 0,-1 2 0 0 0,-3 16 0 0 0,-5 10 0 0 0,-3 0 0 0 0,-16 30 0 0 0,23-47 0 0 0,-13 21 0 0 0,12-24 0 0 0,1 1 0 0 0,0-1 0 0 0,1 1 0 0 0,-5 14 0 0 0,-14 46 443 0 0,22-67 45 0 0,1-2 21 0 0,0 0-66 0 0,2-1-294 0 0,2-1-147 0 0,0 0 0 0 0,-1 0 1 0 0,1 0-1 0 0,-1 0 0 0 0,1-1 0 0 0,-1 1 0 0 0,0-1 1 0 0,4-5-1 0 0,25-30-5 0 0,-24 28 2 0 0,39-50 1 0 0,160-184 0 0 0,-196 234 0 0 0,-11 10 0 0 0,0-1 0 0 0,0 1 0 0 0,0 0 0 0 0,0 0 0 0 0,0 0 0 0 0,1-1 0 0 0,-1 1 0 0 0,0 0 0 0 0,0 0 0 0 0,0 0 0 0 0,0 0 0 0 0,1 0 0 0 0,-1-1 0 0 0,0 1 0 0 0,0 0 0 0 0,0 0 0 0 0,1 0 0 0 0,-1 0 0 0 0,0 0 0 0 0,0 0 0 0 0,0 0 0 0 0,1 0 0 0 0,-1 0 0 0 0,0-1 0 0 0,0 1 0 0 0,0 0 0 0 0,1 0 0 0 0,-1 0 0 0 0,0 0 0 0 0,0 0 0 0 0,1 1 0 0 0,-1-1 0 0 0,0 0 0 0 0,0 0 0 0 0,0 0 0 0 0,1 0 0 0 0,-1 0 0 0 0,0 0 0 0 0,0 0 0 0 0,0 0 0 0 0,1 0 0 0 0,-1 1 0 0 0,0-1 0 0 0,0 0 0 0 0,0 0 0 0 0,1 0 0 0 0,-1 0 0 0 0,0 0 0 0 0,0 1 0 0 0,0-1 0 0 0,0 0 0 0 0,0 0 0 0 0,0 0 0 0 0,1 1 0 0 0,-1 6 0 0 0,4 72 0 0 0,0-59 0 0 0,0-16 0 0 0,-2-3 0 0 0,1 1 0 0 0,0 0 0 0 0,0-1 0 0 0,0 1 0 0 0,0 0 0 0 0,0-1 0 0 0,0 0 0 0 0,1 0 0 0 0,-1 0 0 0 0,0 0 0 0 0,0 0 0 0 0,1-1 0 0 0,-1 1 0 0 0,1-1 0 0 0,-1 0 0 0 0,0 0 0 0 0,4-1 0 0 0,8 0 0 0 0,0-2 0 0 0,19-4 0 0 0,-20 3 0 0 0,14-4 0 0 0,46-20 0 0 0,-21 7 0 0 0,-40 16 0 0 0,17-4 0 0 0,-6 3 0 0 0,-12 3 0 0 0,-23 8 0 0 0,0 1 0 0 0,1 0 0 0 0,0 0 0 0 0,-18 16 0 0 0,-42 43 0 0 0,-29 48 0 0 0,82-90 0 0 0,1 0 0 0 0,1 1 0 0 0,-16 35 0 0 0,28-54 0 0 0,0 0 0 0 0,1 1 0 0 0,0 0 0 0 0,1-1 0 0 0,-1 1 0 0 0,1 0 0 0 0,-1 7 0 0 0,4 0 0 0 0,-1-12 0 0 0,0 0 0 0 0,-1 0 0 0 0,1 0 0 0 0,0 1 0 0 0,0-1 0 0 0,-1 0 0 0 0,1 0 0 0 0,0 0 0 0 0,0 0 0 0 0,0 0 0 0 0,0-1 0 0 0,1 1 0 0 0,-1 0 0 0 0,0 0 0 0 0,0-1 0 0 0,0 1 0 0 0,1 0 0 0 0,-1-1 0 0 0,0 0 0 0 0,0 1 0 0 0,1-1 0 0 0,-1 0 0 0 0,1 1 0 0 0,-1-1 0 0 0,0 0 0 0 0,1 0 0 0 0,-1 0 0 0 0,0 0 0 0 0,1 0 0 0 0,-1-1 0 0 0,0 1 0 0 0,1 0 0 0 0,1-1 0 0 0,6-2 0 0 0,-1 0 0 0 0,1-1 0 0 0,15-8 0 0 0,-17 8 0 0 0,91-58 0 0 0,-39 22 0 0 0,-39 25 0 0 0,0 0 0 0 0,32-33 0 0 0,-32 28 0 0 0,-11 12 0 0 0,-1 0 0 0 0,0-1 0 0 0,-1 0 0 0 0,0 0 0 0 0,-1-1 0 0 0,8-14 0 0 0,-14 25 0 0 0,0-1 0 0 0,-1 0 0 0 0,1 0 0 0 0,0 0 0 0 0,0 0 0 0 0,0 0 0 0 0,0 0 0 0 0,-1 0 0 0 0,1 0 0 0 0,0 0 0 0 0,0 0 0 0 0,0 0 0 0 0,-1 0 0 0 0,1 0 0 0 0,0 0 0 0 0,0 0 0 0 0,0 0 0 0 0,0 0 0 0 0,-1 0 0 0 0,1 0 0 0 0,0 0 0 0 0,0 0 0 0 0,0-1 0 0 0,0 1 0 0 0,-1 0 0 0 0,1 0 0 0 0,0 0 0 0 0,0 0 0 0 0,0 0 0 0 0,0 0 0 0 0,0 0 0 0 0,-1-1 0 0 0,1 1 0 0 0,0 0 0 0 0,0 0 0 0 0,0 0 0 0 0,0 0 0 0 0,0-1 0 0 0,0 1 0 0 0,0 0 0 0 0,0 0 0 0 0,0 0 0 0 0,0 0 0 0 0,0-1 0 0 0,0 1 0 0 0,0 0 0 0 0,0 0 0 0 0,0 0 0 0 0,0-1 0 0 0,0 1 0 0 0,0 0 0 0 0,0 0 0 0 0,0 0 0 0 0,0 0 0 0 0,0-1 0 0 0,0 1 0 0 0,0 0 0 0 0,0 0 0 0 0,0 0 0 0 0,0 0 0 0 0,0-1 0 0 0,0 1 0 0 0,1 0 0 0 0,-1 0 0 0 0,0 0 0 0 0,-10 4 0 0 0,4-1 0 0 0,0 0 0 0 0,0 1 0 0 0,1 0 0 0 0,-1 0 0 0 0,1 0 0 0 0,0 0 0 0 0,0 1 0 0 0,1 0 0 0 0,-8 9 0 0 0,3 0 0 0 0,0-1 0 0 0,-13 29 0 0 0,20-39 0 0 0,1 1 0 0 0,-1 0 0 0 0,1 0 0 0 0,0-1 0 0 0,1 1 0 0 0,-1 0 0 0 0,1 0 0 0 0,-1 0 0 0 0,2 6 0 0 0,2 3 0 0 0,-1-10 0 0 0,0-1 0 0 0,0 1 0 0 0,0-1 0 0 0,1 1 0 0 0,-1-1 0 0 0,1 0 0 0 0,-1 0 0 0 0,1 0 0 0 0,0 0 0 0 0,0-1 0 0 0,0 1 0 0 0,0-1 0 0 0,0 1 0 0 0,0-1 0 0 0,0 0 0 0 0,0 0 0 0 0,1 0 0 0 0,-1-1 0 0 0,0 1 0 0 0,4-1 0 0 0,8 1 0 0 0,0-1 0 0 0,1 0 0 0 0,14-2 0 0 0,-4-2-249 0 0,0-1 0 0 0,-1 0 0 0 0,43-17 0 0 0,70-38-747 0 0,-124 53 996 0 0,0-1 0 0 0,0-1 0 0 0,-1 0 0 0 0,0-1 0 0 0,0 0 0 0 0,-1-1 0 0 0,-1 0 0 0 0,0-1 0 0 0,-1 0 0 0 0,12-17 0 0 0,-14 14 0 0 0,-7 14 0 0 0,-1 1 0 0 0,0 0 0 0 0,1-1 0 0 0,-1 1 0 0 0,0-1 0 0 0,1 1 0 0 0,-1-1 0 0 0,0 1 0 0 0,0-1 0 0 0,0 1 0 0 0,1-1 0 0 0,-1 1 0 0 0,0-1 0 0 0,0 1 0 0 0,0-1 0 0 0,0 1 0 0 0,0-1 0 0 0,0 1 0 0 0,0-1 0 0 0,0 1 0 0 0,0-1 0 0 0,0 1 0 0 0,0-1 0 0 0,0 1 0 0 0,-1-1 0 0 0,1 1 0 0 0,0-1 0 0 0,0 1 0 0 0,0-1 0 0 0,-1 0 0 0 0,-5 1 0 0 0,1 0 141 0 0,-1 0-1 0 0,1 1 1 0 0,-1 0-1 0 0,0 0 1 0 0,1 0-1 0 0,0 1 1 0 0,-1 0-1 0 0,1 0 1 0 0,0 0-1 0 0,0 1 1 0 0,0-1-1 0 0,-5 5 1 0 0,-16 14-86 0 0,0 2 0 0 0,-42 48 0 0 0,48-47-55 0 0,0 0 0 0 0,-17 31 0 0 0,30-42 0 0 0,0 0 0 0 0,0 0 0 0 0,2 0 0 0 0,-1 0 0 0 0,2 1 0 0 0,-6 26 0 0 0,9-37 0 0 0,1 1 0 0 0,0-1 0 0 0,0 0 0 0 0,0 0 0 0 0,0 0 0 0 0,0 0 0 0 0,0 1 0 0 0,1-1 0 0 0,0 0 0 0 0,0 0 0 0 0,-1 0 0 0 0,2 0 0 0 0,-1 0 0 0 0,0 0 0 0 0,1 0 0 0 0,-1-1 0 0 0,1 1 0 0 0,0 0 0 0 0,0-1 0 0 0,3 4 0 0 0,-2-3 0 0 0,0-1 0 0 0,0 0 0 0 0,0 0 0 0 0,1 0 0 0 0,-1 0 0 0 0,0 0 0 0 0,1-1 0 0 0,0 1 0 0 0,-1-1 0 0 0,1 0 0 0 0,0 0 0 0 0,0 0 0 0 0,-1-1 0 0 0,1 0 0 0 0,0 1 0 0 0,6-2 0 0 0,4 0 0 0 0,1-1 0 0 0,-1-1 0 0 0,-1 0 0 0 0,1-1 0 0 0,0 0 0 0 0,-1-1 0 0 0,0-1 0 0 0,0 0 0 0 0,-1-1 0 0 0,1 0 0 0 0,-1-1 0 0 0,11-9 0 0 0,15-16 0 0 0,-1-1 0 0 0,35-42 0 0 0,-52 54 0 0 0,2-2 0 0 0,-1-1 0 0 0,-2 0 0 0 0,0-2 0 0 0,22-42 0 0 0,-25 36 0 0 0,3-3 0 0 0,-1-1 0 0 0,-2 0 0 0 0,14-54 0 0 0,-29 88 0 0 0,0-1 0 0 0,0 0 0 0 0,-1 0 0 0 0,1 0 0 0 0,-1 0 0 0 0,0 0 0 0 0,0 0 0 0 0,-1-4 0 0 0,-3-1 0 0 0,0 9 0 0 0,-1 5 0 0 0,-27 27 0 0 0,1 0 0 0 0,2 2 0 0 0,1 1 0 0 0,-26 45 0 0 0,40-55 0 0 0,0 0 0 0 0,2 1 0 0 0,0 0 0 0 0,-12 48 0 0 0,17-46 0 0 0,-3 36 0 0 0,9-54 0 0 0,0 0 0 0 0,1 0 0 0 0,1 0 0 0 0,-1 1 0 0 0,2-1 0 0 0,-1 0 0 0 0,4 11 0 0 0,-4-18 0 0 0,0 0 0 0 0,1 0 0 0 0,-1 0 0 0 0,1 0 0 0 0,-1 0 0 0 0,1 0 0 0 0,0 0 0 0 0,0-1 0 0 0,0 1 0 0 0,0-1 0 0 0,1 1 0 0 0,-1-1 0 0 0,1 0 0 0 0,0 0 0 0 0,-1 0 0 0 0,1 0 0 0 0,0 0 0 0 0,0-1 0 0 0,0 1 0 0 0,0-1 0 0 0,0 0 0 0 0,0 0 0 0 0,1 0 0 0 0,-1 0 0 0 0,0-1 0 0 0,1 1 0 0 0,-1-1 0 0 0,0 0 0 0 0,1 0 0 0 0,4-1 0 0 0,4 0 0 0 0,1 0 0 0 0,-1-2 0 0 0,1 1 0 0 0,-1-2 0 0 0,0 0 0 0 0,20-9 0 0 0,-6-1 0 0 0,0-1 0 0 0,31-23 0 0 0,-37 22-3 0 0,0-1 0 0 0,-2 0 0 0 0,22-26 1 0 0,17-17 85 0 0,-55 58 288 0 0,-2 2 117 0 0,0 0 21 0 0,0 0-66 0 0,-7 12-278 0 0,-7 11-346 0 0,7-14-182 0 0,1 0 0 0 0,-10 21-1 0 0,15-26 304 0 0,0 1 0 0 0,-1-1 0 0 0,1 0 0 0 0,0 0 0 0 0,1 0 0 0 0,-1 1 0 0 0,1-1 0 0 0,0 0-1 0 0,0 1 1 0 0,0-1 0 0 0,2 7 0 0 0,-1-8 60 0 0,-1 0 0 0 0,1-1 0 0 0,0 1 0 0 0,-1 0 0 0 0,1-1 0 0 0,1 1 0 0 0,-1-1 0 0 0,0 1 0 0 0,1-1 0 0 0,-1 0 0 0 0,1 1 0 0 0,-1-1 0 0 0,1 0 0 0 0,0 0 0 0 0,0 0 0 0 0,0 0 0 0 0,0-1 0 0 0,1 1 0 0 0,3 2 0 0 0,-1-2 0 0 0,0 0 0 0 0,0-1 0 0 0,0 1 0 0 0,0-1 0 0 0,0 0 0 0 0,0-1 0 0 0,0 1 0 0 0,0-1 0 0 0,10-1 0 0 0,-4 0 0 0 0,0-1 0 0 0,1 0 0 0 0,-1 0 0 0 0,0-2 0 0 0,-1 1 0 0 0,1-1 0 0 0,0-1 0 0 0,-1 0 0 0 0,18-11 0 0 0,-8 2 0 0 0,0-2 0 0 0,0 0 0 0 0,23-26 0 0 0,-21 17 0 0 0,-2-1 0 0 0,0-2 0 0 0,29-57 0 0 0,-22 37 0 0 0,109-220 0 0 0,-131 256 0 0 0,-1 0 0 0 0,-1 0 0 0 0,4-19 0 0 0,-1 0 876 0 0,-16 32 75 0 0,7 1-935 0 0,0 0 1 0 0,0 0 0 0 0,0 0-1 0 0,0 1 1 0 0,1-1 0 0 0,-1 1-1 0 0,1-1 1 0 0,-5 6 0 0 0,-16 28 0 0 0,16-24-19 0 0,-30 49 2 0 0,4 1 0 0 0,2 2 0 0 0,-40 121 0 0 0,61-153 0 0 0,1 1 0 0 0,2 0 0 0 0,2 0 0 0 0,0 0 0 0 0,1 66 0 0 0,7-88 0 0 0,0-9 0 0 0,1-6 0 0 0,0 0 0 0 0,0-1 0 0 0,-1 0 0 0 0,1 0 0 0 0,-1 0 0 0 0,0 0 0 0 0,4-11 0 0 0,11-38 0 0 0,-3 8 0 0 0,9-21-564 0 0,-21 58 427 0 0,-1 0 1 0 0,-1 0-1 0 0,0 0 0 0 0,0 0 1 0 0,-1-15-1 0 0,0 20-155 0 0,-1 1-1 0 0,0-1 0 0 0,0 1 1 0 0,0-1-1 0 0,0 1 1 0 0,-1-1-1 0 0,1 1 1 0 0,-1 0-1 0 0,0 0 1 0 0,0 0-1 0 0,-3-5 1 0 0,-2 1-629 0 0,0-1 0 0 0,-12-10 0 0 0,-12-3-1126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0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10 21191 0 0,'0'0'480'0'0,"0"0"67"0"0,-2 0 31 0 0,0-2-392 0 0,2 2-158 0 0,-1-1 1 0 0,0 1 0 0 0,1-1 0 0 0,-1 1-1 0 0,0-1 1 0 0,0 1 0 0 0,1 0 0 0 0,-1-1-1 0 0,0 1 1 0 0,0 0 0 0 0,1-1 0 0 0,-1 1-1 0 0,0 0 1 0 0,0 0 0 0 0,0 0 0 0 0,0 0-1 0 0,-1 0 1 0 0,0 0 31 0 0,0 0-1 0 0,-1 0 0 0 0,1 0 1 0 0,0 0-1 0 0,-1 0 1 0 0,1 1-1 0 0,0-1 0 0 0,0 1 1 0 0,-1 0-1 0 0,1-1 1 0 0,0 1-1 0 0,0 0 1 0 0,0 0-1 0 0,0 0 0 0 0,-2 2 1 0 0,3-2-16 0 0,1-1 0 0 0,0 1 0 0 0,-1-1 0 0 0,1 0 0 0 0,0 1 0 0 0,0-1 1 0 0,-1 1-1 0 0,1-1 0 0 0,0 1 0 0 0,0-1 0 0 0,0 1 0 0 0,0 0 0 0 0,0-1 0 0 0,-1 1 1 0 0,1-1-1 0 0,0 1 0 0 0,0-1 0 0 0,1 2 0 0 0,-1 0 70 0 0,-1 10 35 0 0,2-10-148 0 0,0 1-1 0 0,0-1 1 0 0,0 1 0 0 0,0-1-1 0 0,1 1 1 0 0,-1-1-1 0 0,1 0 1 0 0,-1 0 0 0 0,1 0-1 0 0,0 0 1 0 0,0 0-1 0 0,0 0 1 0 0,0 0 0 0 0,0-1-1 0 0,0 1 1 0 0,1-1-1 0 0,-1 1 1 0 0,0-1 0 0 0,4 1-1 0 0,1 1 134 0 0,0-1-1 0 0,0 0 1 0 0,0 0-1 0 0,0-1 1 0 0,0 0-1 0 0,8 1 1 0 0,1-2 3 0 0,0-1 0 0 0,0 0 0 0 0,0-1-1 0 0,17-5 1 0 0,60-20 296 0 0,-83 23-433 0 0,0 0 0 0 0,0-1 0 0 0,-1-1 0 0 0,0 0 0 0 0,0 0 0 0 0,0 0 0 0 0,-1-1 0 0 0,10-11 0 0 0,-15 15 79 0 0,-1 0 0 0 0,0 0-1 0 0,1 0 1 0 0,-1 0 0 0 0,0-1 0 0 0,-1 1-1 0 0,1 0 1 0 0,-1-1 0 0 0,1 1 0 0 0,-1-1 0 0 0,0 0-1 0 0,0-3 1 0 0,-1 5-50 0 0,0 1 1 0 0,0 0-1 0 0,0-1 0 0 0,0 1 0 0 0,0 0 1 0 0,0-1-1 0 0,0 1 0 0 0,-1-1 0 0 0,1 1 1 0 0,0 0-1 0 0,-1 0 0 0 0,0-1 0 0 0,1 1 1 0 0,-1 0-1 0 0,0 0 0 0 0,1 0 0 0 0,-1-1 1 0 0,0 1-1 0 0,0 0 0 0 0,0 0 0 0 0,0 0 1 0 0,0 1-1 0 0,0-1 0 0 0,0 0 0 0 0,0 0 1 0 0,0 0-1 0 0,-1 1 0 0 0,1-1 1 0 0,0 1-1 0 0,0-1 0 0 0,-1 1 0 0 0,1-1 1 0 0,0 1-1 0 0,-3-1 0 0 0,-14-2-1093 0 0,-1 1 0 0 0,-21-1 0 0 0,13 3-8488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8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0135 0 0,'0'0'231'0'0,"0"0"29"0"0,0 0 19 0 0,0 0 37 0 0,0 0 125 0 0,0 0 58 0 0,0 0 11 0 0,0 0 70 0 0,0 0 286 0 0,0 0 124 0 0,0 0 30 0 0,0 0-65 0 0,0 0-290 0 0,0 0-121 0 0,0 0-28 0 0,0 0-4 0 0,0 0 0 0 0,2 0 0 0 0,1-1-408 0 0,85-10 2951 0 0,-69 10-2977 0 0,12-1 585 0 0,0 0-1 0 0,53-13 0 0 0,-30 6-726 0 0,-53 9-273 0 0,-1 0-138 0 0,0 0-33 0 0,0 0-208 0 0,-9 8-4841 0 0,3-5 3510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2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1 400 8287 0 0,'24'-34'412'0'0,"-17"23"-186"0"0,17-19 0 0 0,-12 16 20 0 0,-1 0-1 0 0,0-1 0 0 0,-1 0 1 0 0,-1 0-1 0 0,12-26 0 0 0,-18 31 299 0 0,1 0 0 0 0,-2-1 0 0 0,1 1-1 0 0,0-12 1 0 0,2-9 1217 0 0,-1 7 498 0 0,-1 1 0 0 0,0-45-1 0 0,-3 67-1746 0 0,0 1 0 0 0,0 0-68 0 0,-2 1-289 0 0,-6 9-64 0 0,0 0 0 0 0,0 1-1 0 0,1-1 1 0 0,-11 24 0 0 0,-1 1 403 0 0,-41 71 65 0 0,-27 45-1 0 0,-268 445-558 0 0,347-584 63 0 0,4-6-183 0 0,0 0 0 0 0,1 0 1 0 0,0 0-1 0 0,-1 1 0 0 0,2 0 0 0 0,-1-1 1 0 0,1 1-1 0 0,0 0 0 0 0,-1 9 0 0 0,5-13-5783 0 0,8 0-2059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3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2 300 11975 0 0,'0'0'267'0'0,"1"-2"42"0"0,8-12-64 0 0,0 0-1 0 0,8-19 1 0 0,-12 23-243 0 0,6-16 2066 0 0,-1-1 0 0 0,-1 0 0 0 0,11-55 0 0 0,-19 76-1784 0 0,-1 3-127 0 0,1 0 1 0 0,-1 1-1 0 0,0-1 0 0 0,0 1 0 0 0,0-1 0 0 0,0 0 1 0 0,-1 1-1 0 0,1-1 0 0 0,-1-2 0 0 0,0 3 355 0 0,1 2 0 0 0,-22-3 599 0 0,12 5-1109 0 0,1 1 1 0 0,-1-1 0 0 0,1 2 0 0 0,-1-1-1 0 0,1 1 1 0 0,0 1 0 0 0,-14 9-1 0 0,-1 2-4 0 0,-30 27 0 0 0,23-15 2 0 0,1 2 0 0 0,1 1 0 0 0,1 1 0 0 0,-44 67 0 0 0,65-87 0 0 0,0 1 0 0 0,1 0 0 0 0,-6 16 0 0 0,9-23 0 0 0,1 1 0 0 0,1 0 0 0 0,-1-1 0 0 0,1 1 0 0 0,1 0 0 0 0,-1 0 0 0 0,1 0 0 0 0,1 11 0 0 0,-1-16 0 0 0,0-1 0 0 0,1 0 0 0 0,-1 0 0 0 0,0 1 0 0 0,1-1 0 0 0,-1 0 0 0 0,1 0 0 0 0,-1 1 0 0 0,1-1 0 0 0,0 0 0 0 0,-1 0 0 0 0,1 0 0 0 0,0 0 0 0 0,0 0 0 0 0,0 0 0 0 0,0 0 0 0 0,0 0 0 0 0,0 0 0 0 0,2 1 0 0 0,-1-1 0 0 0,1 0 0 0 0,-1 0 0 0 0,0-1 0 0 0,1 1 0 0 0,-1 0 0 0 0,1-1 0 0 0,-1 0 0 0 0,0 1 0 0 0,1-1 0 0 0,2 0 0 0 0,3-1 0 0 0,1 0 0 0 0,-1 0 0 0 0,0-1 0 0 0,0 0 0 0 0,11-5 0 0 0,9-5 0 0 0,0-2 0 0 0,-1-1 0 0 0,0-1 0 0 0,-1-1 0 0 0,38-35 0 0 0,-42 31 377 0 0,-1-2-1 0 0,-1-1 1 0 0,-1 0-1 0 0,30-52 1 0 0,-31 42-212 0 0,-15 25-165 0 0,-7 11 0 0 0,-6 8 0 0 0,-46 76 0 0 0,48-72 0 0 0,1-1 0 0 0,1 1 0 0 0,0 0 0 0 0,-7 26 0 0 0,12-35 0 0 0,1 0 0 0 0,-1 0 0 0 0,1-1 0 0 0,0 9 0 0 0,3 0 0 0 0,5-4 0 0 0,6-1 0 0 0,-8-8 0 0 0,-3-1 0 0 0,4 1 0 0 0,0-1 0 0 0,0 0 0 0 0,0 0 0 0 0,0-1 0 0 0,0 0 0 0 0,0 0 0 0 0,7-4 0 0 0,47-25 0 0 0,-27 13 0 0 0,-11 7 0 0 0,-2-2 0 0 0,1 0 0 0 0,-2-1 0 0 0,0-1 0 0 0,0 0 0 0 0,-2-2 0 0 0,0 0 0 0 0,-1-2 0 0 0,25-32 0 0 0,-29 32 0 0 0,2-1 0 0 0,-1-1 0 0 0,-1-1 0 0 0,-1 0 0 0 0,12-31 0 0 0,-24 54 0 0 0,0-1 0 0 0,0 0 0 0 0,0 0 0 0 0,0 0 0 0 0,-1 1 0 0 0,1-1 0 0 0,0 0 0 0 0,0 0 0 0 0,0 0 0 0 0,-1 0 0 0 0,1 0 0 0 0,0 0 0 0 0,0 0 0 0 0,-1 1 0 0 0,1-1 0 0 0,0 0 0 0 0,0 0 0 0 0,-1 0 0 0 0,1 0 0 0 0,0 0 0 0 0,0 0 0 0 0,-1 0 0 0 0,1 0 0 0 0,0 0 0 0 0,0 0 0 0 0,-1 0 0 0 0,1-1 0 0 0,0 1 0 0 0,0 0 0 0 0,0 0 0 0 0,-1 0 0 0 0,1 0 0 0 0,0 0 0 0 0,0 0 0 0 0,0 0 0 0 0,-1-1 0 0 0,1 1 0 0 0,0 0 0 0 0,0 0 0 0 0,0 0 0 0 0,-1 0 0 0 0,1-1 0 0 0,0 1 0 0 0,0 0 0 0 0,0 0 0 0 0,0 0 0 0 0,0-1 0 0 0,0 1 0 0 0,0 0 0 0 0,-1 0 0 0 0,1-1 0 0 0,0 1 0 0 0,0 0 0 0 0,0 0 0 0 0,0-1 0 0 0,0 1 0 0 0,0 0 0 0 0,0 0 0 0 0,0-1 0 0 0,0 1 0 0 0,0 0 0 0 0,0 0 0 0 0,0-1 0 0 0,1 1 0 0 0,-1 0 0 0 0,0 0 0 0 0,0 0 0 0 0,0-1 0 0 0,-6 4 0 0 0,0-1 0 0 0,0 2 0 0 0,0-1 0 0 0,1 1 0 0 0,-1 0 0 0 0,1 0 0 0 0,0 0 0 0 0,0 1 0 0 0,0-1 0 0 0,0 1 0 0 0,1 1 0 0 0,0-1 0 0 0,-4 7 0 0 0,5-8 0 0 0,1 1 0 0 0,-1 0 0 0 0,1-1 0 0 0,-1 1 0 0 0,1 1 0 0 0,1-1 0 0 0,-1 0 0 0 0,1 0 0 0 0,0 1 0 0 0,0-1 0 0 0,0 0 0 0 0,1 1 0 0 0,0-1 0 0 0,0 1 0 0 0,0-1 0 0 0,2 9 0 0 0,2-4 0 0 0,4-1 0 0 0,-5-7 0 0 0,0 0 0 0 0,0-1 0 0 0,0 0 0 0 0,0 1 0 0 0,0-1 0 0 0,0 0 0 0 0,0 0 0 0 0,0-1 0 0 0,1 1 0 0 0,-1-1 0 0 0,0 1 0 0 0,0-1 0 0 0,1 0 0 0 0,3-1 0 0 0,9-1 0 0 0,25-5 0 0 0,-31 5 0 0 0,-1 0 0 0 0,19-4 0 0 0,-28 6 0 0 0,0-1 0 0 0,1 1 0 0 0,-1 0 0 0 0,0 0 0 0 0,0 0 0 0 0,1 0 0 0 0,-1 0 0 0 0,0 0 0 0 0,0 0 0 0 0,1 0 0 0 0,-1 0 0 0 0,0 0 0 0 0,0 0 0 0 0,1 0 0 0 0,-1 0 0 0 0,0 0 0 0 0,0 0 0 0 0,1 0 0 0 0,-1 0 0 0 0,0 0 0 0 0,0 0 0 0 0,0 0 0 0 0,1 1 0 0 0,-1-1 0 0 0,0 0 0 0 0,0 0 0 0 0,1 0 0 0 0,-1 0 0 0 0,0 0 0 0 0,0 1 0 0 0,0-1 0 0 0,0 0 0 0 0,1 0 0 0 0,-1 0 0 0 0,0 1 0 0 0,0-1 0 0 0,0 0 0 0 0,0 0 0 0 0,0 0 0 0 0,0 1 0 0 0,0-1 0 0 0,0 0 0 0 0,1 0 0 0 0,-1 1 0 0 0,0-1 0 0 0,0 0 0 0 0,0 0 0 0 0,0 1 0 0 0,0-1 0 0 0,0 0 0 0 0,0 0 0 0 0,0 1 0 0 0,-1-1 0 0 0,1 0 0 0 0,0 1 0 0 0,-4 13 0 0 0,4-13 0 0 0,-24 69 0 0 0,16-50 0 0 0,0 1 0 0 0,2-1 0 0 0,0 1 0 0 0,-3 28 0 0 0,9-47 0 0 0,0 0 0 0 0,-1 0 0 0 0,1-1 0 0 0,0 1 0 0 0,0 0 0 0 0,0 0 0 0 0,0 0 0 0 0,0 0 0 0 0,1-1 0 0 0,-1 1 0 0 0,1 0 0 0 0,-1 0 0 0 0,1-1 0 0 0,0 3 0 0 0,2 1 0 0 0,4 9 0 0 0,-2-12 0 0 0,-3-2 0 0 0,2 2 0 0 0,0 0 0 0 0,0 0 0 0 0,0-1 0 0 0,1 1 0 0 0,-1-1 0 0 0,0 0 0 0 0,1-1 0 0 0,-1 1 0 0 0,1-1 0 0 0,-1 1 0 0 0,0-1 0 0 0,1-1 0 0 0,-1 1 0 0 0,1-1 0 0 0,-1 1 0 0 0,1-1 0 0 0,-1 0 0 0 0,0-1 0 0 0,0 1 0 0 0,0-1 0 0 0,0 0 0 0 0,0 0 0 0 0,6-4 0 0 0,23-17 0 0 0,42-39 0 0 0,-58 46 0 0 0,-1-1 0 0 0,-1-1 0 0 0,26-36 0 0 0,-26 31 0 0 0,-8 14 0 0 0,-1 0 0 0 0,0 0 0 0 0,4-12 0 0 0,-7 12 0 0 0,-6 8 0 0 0,-2 4 0 0 0,-1 1 0 0 0,1 0 0 0 0,-1 0 0 0 0,1 1 0 0 0,0-1 0 0 0,0 1 0 0 0,-5 8 0 0 0,-23 37 0 0 0,17-26 0 0 0,6-9-141 0 0,1 1 0 0 0,0 0 0 0 0,-6 18 0 0 0,12-28 78 0 0,1 0 0 0 0,0 0 0 0 0,1 0 0 0 0,-1 0 0 0 0,1 0 0 0 0,0 1 0 0 0,1-1-1 0 0,0 0 1 0 0,0 1 0 0 0,0-1 0 0 0,0 0 0 0 0,3 10 0 0 0,-2-14-132 0 0,0-1 1 0 0,-1 1-1 0 0,1 0 1 0 0,1 0-1 0 0,-1 0 0 0 0,0-1 1 0 0,0 1-1 0 0,1 0 1 0 0,-1-1-1 0 0,1 1 0 0 0,-1-1 1 0 0,1 0-1 0 0,-1 1 1 0 0,1-1-1 0 0,0 0 0 0 0,0 0 1 0 0,0 0-1 0 0,0 0 1 0 0,0 0-1 0 0,0-1 0 0 0,0 1 1 0 0,0-1-1 0 0,0 1 0 0 0,2-1 1 0 0,13 3-1341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5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645 17503 0 0,'0'0'399'0'0,"0"0"60"0"0,0 0 21 0 0,-1-2-59 0 0,1 1-298 0 0,-1-1 1 0 0,1 1-1 0 0,-1-1 1 0 0,1 1-1 0 0,-1 0 1 0 0,0-1-1 0 0,0 1 1 0 0,1 0-1 0 0,-1-1 1 0 0,0 1-1 0 0,0 0 1 0 0,0 0-1 0 0,-1 0 1 0 0,1 0-1 0 0,0 0 1 0 0,0 0-1 0 0,-1 0 1 0 0,1 0-1 0 0,0 1 1 0 0,-1-1-1 0 0,1 1 1 0 0,0-1 0 0 0,-1 0-1 0 0,1 1 1 0 0,-1 0-1 0 0,1-1 1 0 0,-1 1-1 0 0,0 0 1 0 0,1 0-1 0 0,-1 0 1 0 0,1 0-1 0 0,-1 0 1 0 0,-2 1-1 0 0,-1 1 152 0 0,-1-1-1 0 0,0 2 1 0 0,1-1-1 0 0,-1 1 1 0 0,1 0-1 0 0,-7 5 1 0 0,7-5-195 0 0,-27 17 175 0 0,-2 0 219 0 0,2 1 0 0 0,0 2 1 0 0,-37 35-1 0 0,61-50-474 0 0,-3 3 0 0 0,-17 21 0 0 0,26-29 0 0 0,-1 1 0 0 0,1 0 0 0 0,0-1 0 0 0,0 1 0 0 0,0 1 0 0 0,0-1 0 0 0,1 0 0 0 0,-1 0 0 0 0,1 0 0 0 0,-1 8 0 0 0,3 1 0 0 0,0-12 0 0 0,0 1 0 0 0,0 0 0 0 0,0-1 0 0 0,1 1 0 0 0,-1 0 0 0 0,0-1 0 0 0,1 1 0 0 0,-1-1 0 0 0,0 0 0 0 0,1 0 0 0 0,0 1 0 0 0,-1-1 0 0 0,1 0 0 0 0,0 0 0 0 0,0 0 0 0 0,-1-1 0 0 0,1 1 0 0 0,0 0 0 0 0,0-1 0 0 0,0 1 0 0 0,0-1 0 0 0,0 0 0 0 0,3 1 0 0 0,6 0 0 0 0,1 0 0 0 0,19-2 0 0 0,-27 1 0 0 0,12-1 0 0 0,-1-1 0 0 0,0-1 0 0 0,0 0 0 0 0,-1-1 0 0 0,1 0 0 0 0,0-1 0 0 0,17-9 0 0 0,-11 3 0 0 0,-1-1 0 0 0,0-1 0 0 0,36-31 0 0 0,-37 28 0 0 0,-1 0 0 0 0,-1-2 0 0 0,0 0 0 0 0,14-21 0 0 0,-21 25 0 0 0,1-1 0 0 0,-11 11 0 0 0,-1 1 0 0 0,1 3 0 0 0,0 0 0 0 0,0 0 0 0 0,0 0 0 0 0,1 0 0 0 0,-1 0 0 0 0,0 0 0 0 0,0 0 0 0 0,0-1 0 0 0,0 1 0 0 0,0 0 0 0 0,0 0 0 0 0,0 0 0 0 0,0 0 0 0 0,0 0 0 0 0,0 0 0 0 0,0 0 0 0 0,0 0 0 0 0,0 0 0 0 0,0 0 0 0 0,-1 0 0 0 0,1 0 0 0 0,0-1 0 0 0,0 1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-1 0 0 0 0,1 0 0 0 0,0 0 0 0 0,0 0 0 0 0,0 0 0 0 0,-6 4 0 0 0,-6 8 0 0 0,1 3 0 0 0,1 0 0 0 0,0 0 0 0 0,1 1 0 0 0,1 1 0 0 0,-9 23 0 0 0,14-30 0 0 0,-1 1 0 0 0,1-1 0 0 0,1 1 0 0 0,0 0 0 0 0,-1 19 0 0 0,6-19 0 0 0,-2-9 0 0 0,0-1 0 0 0,1 1 0 0 0,-1 0 0 0 0,1 0 0 0 0,-1-1 0 0 0,1 1 0 0 0,0-1 0 0 0,0 1 0 0 0,0-1 0 0 0,0 0 0 0 0,0 0 0 0 0,0 1 0 0 0,0-2 0 0 0,0 1 0 0 0,0 0 0 0 0,0 0 0 0 0,0-1 0 0 0,1 1 0 0 0,-1-1 0 0 0,0 1 0 0 0,1-1 0 0 0,-1 0 0 0 0,0 0 0 0 0,0 0 0 0 0,1-1 0 0 0,3 0 0 0 0,5 0 0 0 0,-1-1 0 0 0,1-1 0 0 0,-1 0 0 0 0,14-5 0 0 0,2-3 0 0 0,0-1 0 0 0,-1 0 0 0 0,0-2 0 0 0,-1-1 0 0 0,-1-1 0 0 0,23-20 0 0 0,-15 9 0 0 0,101-92 0 0 0,-99 87 0 0 0,53-68 0 0 0,-56 58 0 0 0,-2-1 0 0 0,-1-1 0 0 0,-3-1 0 0 0,34-87 0 0 0,-57 130 0 0 0,0-1 0 0 0,0 0 0 0 0,0 0 0 0 0,0 0 0 0 0,0 0 0 0 0,0 0 0 0 0,-1 0 0 0 0,0 0 0 0 0,1-1 0 0 0,-1 1 0 0 0,0 0 0 0 0,0 0 0 0 0,-2-6 0 0 0,2 9 0 0 0,0 0 0 0 0,0-1 0 0 0,0 1 0 0 0,0 0 0 0 0,0-1 0 0 0,0 1 0 0 0,0 0 0 0 0,-1 0 0 0 0,1-1 0 0 0,0 1 0 0 0,0 0 0 0 0,0-1 0 0 0,-1 1 0 0 0,1 0 0 0 0,0 0 0 0 0,0-1 0 0 0,-1 1 0 0 0,1 0 0 0 0,0 0 0 0 0,0 0 0 0 0,-1-1 0 0 0,1 1 0 0 0,0 0 0 0 0,-1 0 0 0 0,1 0 0 0 0,0 0 0 0 0,-1 0 0 0 0,1 0 0 0 0,0 0 0 0 0,-1-1 0 0 0,1 1 0 0 0,0 0 0 0 0,-1 0 0 0 0,1 0 0 0 0,0 1 0 0 0,-1-1 0 0 0,1 0 0 0 0,0 0 0 0 0,-1 0 0 0 0,1 0 0 0 0,0 0 0 0 0,-1 0 0 0 0,1 0 0 0 0,0 0 0 0 0,-1 1 0 0 0,1-1 0 0 0,0 0 0 0 0,0 0 0 0 0,-1 0 0 0 0,1 1 0 0 0,0-1 0 0 0,-1 0 0 0 0,1 1 0 0 0,-6 2 0 0 0,-1 0 0 0 0,1 1 0 0 0,0 0 0 0 0,0 0 0 0 0,0 0 0 0 0,1 1 0 0 0,-8 8 0 0 0,-33 44 0 0 0,26-30 0 0 0,-21 30 0 0 0,2 3 0 0 0,-48 97 0 0 0,29-13 0 0 0,55-134 0 0 0,1 0 0 0 0,0 1 0 0 0,1-1 0 0 0,0 1 0 0 0,1-1 0 0 0,0 1 0 0 0,0 0 0 0 0,3 11 0 0 0,-3-18 0 0 0,1-1 0 0 0,0 1 0 0 0,0-1 0 0 0,0 1 0 0 0,0-1 0 0 0,0 1 0 0 0,1-1 0 0 0,0 0 0 0 0,0 0 0 0 0,0 1 0 0 0,0-1 0 0 0,0-1 0 0 0,1 1 0 0 0,-1 0 0 0 0,1 0 0 0 0,-1-1 0 0 0,1 0 0 0 0,0 1 0 0 0,0-1 0 0 0,0 0 0 0 0,1-1 0 0 0,-1 1 0 0 0,6 2 0 0 0,-3-2 0 0 0,0 0 0 0 0,0 0 0 0 0,1-1 0 0 0,-1 0 0 0 0,0 0 0 0 0,0 0 0 0 0,0-1 0 0 0,1 0 0 0 0,-1 0 0 0 0,0 0 0 0 0,1-1 0 0 0,-1 0 0 0 0,7-2 0 0 0,9-5 156 0 0,-2-1 1 0 0,1-1-1 0 0,-1-1 0 0 0,-1 0 1 0 0,0-2-1 0 0,0 0 0 0 0,-1-1 1 0 0,-1-1-1 0 0,-1 0 0 0 0,0-1 0 0 0,-1-1 1 0 0,15-21-1 0 0,-15 18-142 0 0,-4 5-13 0 0,-1 0-1 0 0,0 0 1 0 0,10-22-1 0 0,-18 28 0 0 0,-5 7 0 0 0,-3 5 0 0 0,-1 0 0 0 0,0 1 0 0 0,0 1 0 0 0,1-1 0 0 0,0 1 0 0 0,0 0 0 0 0,0 0 0 0 0,0 1 0 0 0,1 0 0 0 0,0 0 0 0 0,0 0 0 0 0,1 1 0 0 0,0-1 0 0 0,-7 15 0 0 0,7-12 0 0 0,0 0 0 0 0,1 1 0 0 0,0 0 0 0 0,1-1 0 0 0,-1 1 0 0 0,2 0 0 0 0,0 0 0 0 0,0 0 0 0 0,1 0 0 0 0,1 15 0 0 0,-1-22 0 0 0,1 0 0 0 0,-1 0 0 0 0,1-1 0 0 0,-1 1 0 0 0,1 0 0 0 0,0 0 0 0 0,0-1 0 0 0,1 1 0 0 0,-1-1 0 0 0,0 1 0 0 0,1-1 0 0 0,0 1 0 0 0,-1-1 0 0 0,1 0 0 0 0,0 0 0 0 0,0 0 0 0 0,0 0 0 0 0,1 0 0 0 0,-1 0 0 0 0,0-1 0 0 0,1 1 0 0 0,4 1 0 0 0,-3-1 0 0 0,1 0 0 0 0,0-1 0 0 0,0 0 0 0 0,1 0 0 0 0,-1 0 0 0 0,0 0 0 0 0,0-1 0 0 0,0 0 0 0 0,1 0 0 0 0,-1 0 0 0 0,9-3 0 0 0,-8 2 0 0 0,5 0 0 0 0,0-1 0 0 0,-1 0 0 0 0,1-1 0 0 0,-1-1 0 0 0,1 1 0 0 0,-1-1 0 0 0,14-9 0 0 0,8-5 0 0 0,-22 13 0 0 0,1-1 0 0 0,-1-1 0 0 0,0 0 0 0 0,15-14 0 0 0,38-32 0 0 0,-6 6 0 0 0,5-12 0 0 0,66-85 0 0 0,-92 97 0 0 0,-1-2 0 0 0,46-88 0 0 0,-58 93 0 0 0,41-86 0 0 0,-51 95 0 0 0,-13 35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-7 6 0 0 0,-6 8 0 0 0,4-1 0 0 0,0 1 0 0 0,1-1 0 0 0,1 2 0 0 0,0-1 0 0 0,-6 20 0 0 0,-10 22 0 0 0,-56 118 0 0 0,-47 90 0 0 0,119-252 0 0 0,1 1 0 0 0,1-1 0 0 0,0 1 0 0 0,0 0 0 0 0,1 1 0 0 0,1-1 0 0 0,0 1 0 0 0,-1 15 0 0 0,5-17 0 0 0,6-4 0 0 0,-5-7 1 0 0,-1 0 1 0 0,1-1-1 0 0,-1 1 0 0 0,1-1 0 0 0,0 1 1 0 0,-1-1-1 0 0,1 1 0 0 0,-1-1 1 0 0,1 0-1 0 0,0 0 0 0 0,0 0 0 0 0,-1 0 1 0 0,1 0-1 0 0,0 0 0 0 0,-1-1 0 0 0,1 1 1 0 0,-1 0-1 0 0,1-1 0 0 0,0 1 1 0 0,-1-1-1 0 0,1 0 0 0 0,-1 1 0 0 0,1-1 1 0 0,-1 0-1 0 0,3-2 0 0 0,3-2-36 0 0,0-1-1 0 0,0 0 1 0 0,9-10 0 0 0,-14 14 10 0 0,34-42-2306 0 0,-16 12-5503 0 0,-8 10-516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5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 17503 0 0,'-24'11'1157'0'0,"15"-8"-1005"0"0,0 1 1 0 0,0 1 0 0 0,1 0 0 0 0,-15 10-1 0 0,21-13-66 0 0,0 0 0 0 0,1 0 0 0 0,-1 0 0 0 0,1 0 0 0 0,-1 1 0 0 0,1-1 0 0 0,0 0 1 0 0,0 1-1 0 0,0-1 0 0 0,0 1 0 0 0,0-1 0 0 0,1 1 0 0 0,-1 0 0 0 0,1-1 0 0 0,0 4 0 0 0,-1-4 19 0 0,1 0 1 0 0,0 0 0 0 0,0 0-1 0 0,0 0 1 0 0,1 0-1 0 0,-1 0 1 0 0,1 0-1 0 0,-1 0 1 0 0,1 0 0 0 0,-1 0-1 0 0,1 0 1 0 0,0 0-1 0 0,0 0 1 0 0,0-1-1 0 0,0 1 1 0 0,0 0-1 0 0,0-1 1 0 0,1 1 0 0 0,1 2-1 0 0,3 0 111 0 0,1-1-1 0 0,-1 1 1 0 0,0-1-1 0 0,1 0 1 0 0,0-1-1 0 0,0 1 0 0 0,-1-2 1 0 0,1 1-1 0 0,1-1 1 0 0,-1 0-1 0 0,11 1 1 0 0,0-2-299 0 0,1 0 0 0 0,-1-2 1 0 0,26-4-1 0 0,-20 1-409 0 0,24-9 1 0 0,-10 0-21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7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203 10135 0 0,'0'0'231'0'0,"2"0"29"0"0,0 0-170 0 0,14-10 337 0 0,-12 7-413 0 0,-1 0-1 0 0,1-1 0 0 0,-1 1 1 0 0,5-7-1 0 0,6-6 860 0 0,-10 12-385 0 0,0 0-1 0 0,0 0 0 0 0,0-1 1 0 0,-1 1-1 0 0,1-1 0 0 0,-1 0 1 0 0,0 0-1 0 0,-1 0 0 0 0,1-1 1 0 0,-1 1-1 0 0,0-1 0 0 0,0 1 1 0 0,-1-1-1 0 0,1 1 0 0 0,-1-1 1 0 0,-1 0-1 0 0,1-8 0 0 0,-1 8-269 0 0,0 4-23 0 0,0 0 1 0 0,0 0-1 0 0,0 0 0 0 0,-1 0 0 0 0,1 0 0 0 0,0 1 0 0 0,-1-1 1 0 0,0 0-1 0 0,1 0 0 0 0,-1 1 0 0 0,-1-4 0 0 0,0 3-153 0 0,1 0 0 0 0,0 0 0 0 0,-1 1 1 0 0,1-1-1 0 0,-1 1 0 0 0,0-1 0 0 0,0 1 0 0 0,1 0 0 0 0,-1 0 0 0 0,0-1 0 0 0,0 1 1 0 0,0 0-1 0 0,0 1 0 0 0,0-1 0 0 0,0 0 0 0 0,0 1 0 0 0,0-1 0 0 0,-1 1 0 0 0,1-1 0 0 0,0 1 1 0 0,0 0-1 0 0,0 0 0 0 0,-4 0 0 0 0,-2 2 134 0 0,1 0 1 0 0,0 0-1 0 0,0 1 0 0 0,0 0 0 0 0,-11 6 1 0 0,3-1-94 0 0,-4 2-83 0 0,1 0 0 0 0,1 2 0 0 0,0 0 0 0 0,0 1 0 0 0,1 0 0 0 0,-16 19 0 0 0,-1 5 0 0 0,-41 59 0 0 0,68-86 0 0 0,0-1 0 0 0,1 1 0 0 0,0 0 0 0 0,1 0 0 0 0,0 1 0 0 0,-4 16 0 0 0,7-12 0 0 0,1-13 0 0 0,0 0 0 0 0,0 0 0 0 0,0 1 0 0 0,0-1 0 0 0,0 0 0 0 0,1 0 0 0 0,-1 0 0 0 0,1 0 0 0 0,0-1 0 0 0,-1 1 0 0 0,1 0 0 0 0,0 0 0 0 0,0 0 0 0 0,0 0 0 0 0,1-1 0 0 0,-1 1 0 0 0,0-1 0 0 0,1 1 0 0 0,-1-1 0 0 0,1 1 0 0 0,-1-1 0 0 0,1 0 0 0 0,-1 1 0 0 0,1-1 0 0 0,0 0 0 0 0,0 0 0 0 0,0-1 0 0 0,0 1 0 0 0,-1 0 0 0 0,1 0 0 0 0,0-1 0 0 0,0 1 0 0 0,0-1 0 0 0,0 0 0 0 0,4 0 0 0 0,6 0 0 0 0,-1-1 0 0 0,0 0 0 0 0,0-1 0 0 0,0 0 0 0 0,14-6 0 0 0,-11 4 0 0 0,-4 1 0 0 0,0 0 0 0 0,0-1 0 0 0,0 0 0 0 0,0-1 0 0 0,-1 0 0 0 0,0 0 0 0 0,0-1 0 0 0,9-8 0 0 0,11-7 52 0 0,-20 14 46 0 0,0 0-1 0 0,1 0 1 0 0,11-14 0 0 0,15-22 704 0 0,42-67 1 0 0,-72 100-803 0 0,-8 10 0 0 0,-7 7 0 0 0,-9 11 0 0 0,9-6 0 0 0,1 1 0 0 0,0 0 0 0 0,-10 28 0 0 0,-12 45 0 0 0,28-80 0 0 0,2-5 0 0 0,0-1 0 0 0,-1 1 0 0 0,1 0 0 0 0,0 0 0 0 0,0-1 0 0 0,0 1 0 0 0,0 0 0 0 0,0 0 0 0 0,0 0 0 0 0,0-1 0 0 0,0 1 0 0 0,0 0 0 0 0,0 0 0 0 0,0 0 0 0 0,0 1 0 0 0,2-1 0 0 0,-1 1 0 0 0,1-1 0 0 0,0 1 0 0 0,-1-1 0 0 0,1 0 0 0 0,0 1 0 0 0,0-1 0 0 0,0 0 0 0 0,0 0 0 0 0,0 0 0 0 0,0 0 0 0 0,0-1 0 0 0,0 1 0 0 0,0-1 0 0 0,0 1 0 0 0,0-1 0 0 0,5 1 0 0 0,4 0 0 0 0,0 0 0 0 0,14-1 0 0 0,-18-1 0 0 0,1-1 0 0 0,-1 1 0 0 0,1-1 0 0 0,-1 0 0 0 0,0-1 0 0 0,1 0 0 0 0,-1 0 0 0 0,12-8 0 0 0,1-2 0 0 0,29-25 0 0 0,-28 18 0 0 0,-1-2 0 0 0,-1 0 0 0 0,-1-1 0 0 0,28-44 0 0 0,1-3 0 0 0,-74 147 0 0 0,21-58 0 0 0,1 2 0 0 0,1-1 0 0 0,1 0 0 0 0,1 1 0 0 0,0 40 0 0 0,5-42 0 0 0,-1-14 0 0 0,1-2 0 0 0,-1 2 0 0 0,-1-3 0 0 0,-1 0 0 0 0,1 0 0 0 0,0 0 0 0 0,0 0 0 0 0,0 0 0 0 0,0 0 0 0 0,0-1 0 0 0,1 1 0 0 0,-1 0 0 0 0,0-1 0 0 0,1 1 0 0 0,-1-1 0 0 0,1 1 0 0 0,2 1 0 0 0,6 0 0 0 0,-5-3 0 0 0,-1 0 0 0 0,0 0 0 0 0,0 0 0 0 0,1-1 0 0 0,-1 0 0 0 0,0 1 0 0 0,0-2 0 0 0,6-1 0 0 0,0-1 0 0 0,0 0 0 0 0,12-8 0 0 0,-10 4 0 0 0,0 0 0 0 0,0-1 0 0 0,-1-1 0 0 0,-1 0 0 0 0,18-21 0 0 0,39-63 0 0 0,-50 68 0 0 0,4-15 0 0 0,-4 8 0 0 0,-17 32 0 0 0,0 1 0 0 0,0 0 0 0 0,0 0 0 0 0,0 0 0 0 0,0-1 0 0 0,0 1 0 0 0,0 0 0 0 0,0 0 0 0 0,0 0 0 0 0,0-1 0 0 0,0 1 0 0 0,1 0 0 0 0,-1 0 0 0 0,0 0 0 0 0,0 0 0 0 0,0-1 0 0 0,0 1 0 0 0,0 0 0 0 0,1 0 0 0 0,-1 0 0 0 0,0 0 0 0 0,0 0 0 0 0,0 0 0 0 0,1 0 0 0 0,-1-1 0 0 0,0 1 0 0 0,0 0 0 0 0,0 0 0 0 0,1 0 0 0 0,-1 0 0 0 0,0 0 0 0 0,0 0 0 0 0,0 0 0 0 0,1 0 0 0 0,-1 0 0 0 0,0 0 0 0 0,0 0 0 0 0,0 0 0 0 0,1 0 0 0 0,-1 0 0 0 0,0 1 0 0 0,0-1 0 0 0,0 0 0 0 0,1 0 0 0 0,-1 0 0 0 0,0 0 0 0 0,0 0 0 0 0,0 0 0 0 0,1 0 0 0 0,-1 1 0 0 0,0-1 0 0 0,0 0 0 0 0,0 0 0 0 0,0 1 0 0 0,4 5 0 0 0,0 2 0 0 0,1 0 0 0 0,10 14 0 0 0,-12-18 0 0 0,7 6 0 0 0,1 0 5 0 0,-4-5 2 0 0,6-1-83 0 0,-11-3-261 0 0,-2-1-138 0 0,0 0-1125 0 0,0 0-4590 0 0,0 0-1968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7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45 17503 0 0,'0'0'399'0'0,"0"0"60"0"0,0 0 21 0 0,-1-1-59 0 0,0-1-420 0 0,1 1 1 0 0,-1 0-1 0 0,1-1 1 0 0,-1 1-1 0 0,1-1 0 0 0,-1 1 1 0 0,1 0-1 0 0,0-1 1 0 0,0 1-1 0 0,0-1 1 0 0,0 1-1 0 0,0-1 0 0 0,0 1 1 0 0,0-1-1 0 0,0 1 1 0 0,1-2-1 0 0,0-1 106 0 0,0 0 1 0 0,1 1-1 0 0,0-1 0 0 0,-1 0 0 0 0,5-5 1 0 0,2-2 673 0 0,1 0 0 0 0,14-14-1 0 0,24-23 1066 0 0,46-44 11 0 0,180-165-217 0 0,-266 250-1644 0 0,0 0 29 0 0,1-2 1 0 0,9-12-1 0 0,-16 19 346 0 0,-1 2 117 0 0,0 0 21 0 0,0 0-66 0 0,-6 11-278 0 0,6-11-165 0 0,-7 12 0 0 0,2 1 0 0 0,-6 15 0 0 0,10-24 0 0 0,0 0 0 0 0,0 0 0 0 0,0 0 0 0 0,1 0 0 0 0,-1 1 0 0 0,1-1 0 0 0,0 0 0 0 0,1 0 0 0 0,-1 0 0 0 0,1 1 0 0 0,1 5 0 0 0,0-2 0 0 0,1 1 0 0 0,-1-1 0 0 0,1 0 0 0 0,1 0 0 0 0,0-1 0 0 0,0 1 0 0 0,0-1 0 0 0,1 1 0 0 0,0-1 0 0 0,10 10 0 0 0,-6-8 0 0 0,-1 1 0 0 0,0 0 0 0 0,0 1 0 0 0,8 16 0 0 0,-13-22 0 0 0,-1 1 0 0 0,0-1 0 0 0,-1 0 0 0 0,1 1 0 0 0,-1-1 0 0 0,0 1 0 0 0,0 0 0 0 0,0 5 0 0 0,-1 7 0 0 0,-2-14 0 0 0,0-1 0 0 0,1 2-7 0 0,-1-1 0 0 0,0 0 0 0 0,0 0 0 0 0,0 0 0 0 0,-1 0 1 0 0,1 0-1 0 0,-1-1 0 0 0,0 1 0 0 0,0-1 0 0 0,0 0 0 0 0,-1 0 0 0 0,-3 3 0 0 0,1-1-25 0 0,-1-1 0 0 0,0 0 0 0 0,0-1 1 0 0,0 0-1 0 0,0 0 0 0 0,-12 3 0 0 0,-2-1-109 0 0,-1-2 1 0 0,0 0-1 0 0,-44 0 0 0 0,58-3-156 0 0,-20-2-1359 0 0,28 2 1547 0 0,-1 0 0 0 0,1 0 0 0 0,-1 0 0 0 0,1 0 0 0 0,-1 0 0 0 0,1-1 0 0 0,-1 1 1 0 0,1 0-1 0 0,0 0 0 0 0,-1 0 0 0 0,1-1 0 0 0,-1 1 0 0 0,1 0 0 0 0,0 0 0 0 0,-1-1 0 0 0,1 1 0 0 0,0 0 0 0 0,-1-1 1 0 0,1 1-1 0 0,0 0 0 0 0,-1-1 0 0 0,1 1 0 0 0,0-1 0 0 0,0 1 0 0 0,0 0 0 0 0,-1-1 0 0 0,1 1 0 0 0,0-1 0 0 0,0 1 1 0 0,0-1-1 0 0,0 1 0 0 0,0-1 0 0 0,0 1 0 0 0,0 0 0 0 0,0-1 0 0 0,0 1 0 0 0,0-1 0 0 0,0 1 0 0 0,0-1 0 0 0,0 1 1 0 0,0-1-1 0 0,0 1 0 0 0,1-1 0 0 0,10-17-2871 0 0,-8 14 3237 0 0,14-22-1793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8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10 19351 0 0,'0'0'439'0'0,"-2"-1"62"0"0,2 0-451 0 0,-1 1 0 0 0,0-1 0 0 0,0 0 0 0 0,1 1 0 0 0,-1-1 0 0 0,0 1-1 0 0,0-1 1 0 0,0 1 0 0 0,0-1 0 0 0,0 1 0 0 0,0-1 0 0 0,0 1 0 0 0,0 0 0 0 0,0-1 0 0 0,0 1 0 0 0,0 0 0 0 0,0 0-1 0 0,0 0 1 0 0,0 0 0 0 0,0 0 0 0 0,-1 0 0 0 0,0 1-35 0 0,1-1 0 0 0,-1 1-1 0 0,1-1 1 0 0,-1 1 0 0 0,1 0 0 0 0,0 0 0 0 0,-1 0 0 0 0,1 0-1 0 0,0 0 1 0 0,0 0 0 0 0,0 0 0 0 0,-1 0 0 0 0,1 0-1 0 0,-1 2 1 0 0,-53 85 4220 0 0,20-29-3082 0 0,7-12-999 0 0,3 0 0 0 0,1 2 0 0 0,-16 52 0 0 0,22-58-154 0 0,-44 74 0 0 0,45-86 0 0 0,1-9 0 0 0,11-19 0 0 0,4-9 0 0 0,3-6 0 0 0,18-49 0 0 0,-7 23 0 0 0,3-7 0 0 0,11-55 0 0 0,-26 91 0 0 0,-4 8 0 0 0,-2 5 0 0 0,-1 0 0 0 0,2 0 0 0 0,-1 1 0 0 0,0 0 0 0 0,1-1 0 0 0,0 2 0 0 0,0-1 0 0 0,0 0 0 0 0,1 1 0 0 0,-4 6 0 0 0,5-7 0 0 0,0 0 0 0 0,0 0 0 0 0,0 0 0 0 0,1 0 0 0 0,-1 0 0 0 0,1 0 0 0 0,0 0 0 0 0,1 1 0 0 0,-1-1 0 0 0,1 0 0 0 0,1 8 0 0 0,2-3 0 0 0,-2-8 0 0 0,0-1 0 0 0,0 0 0 0 0,0 1 0 0 0,1-1 0 0 0,-1 0 0 0 0,0 1 0 0 0,1-1 0 0 0,-1 0 0 0 0,1 0 0 0 0,-1 0 0 0 0,1 0 0 0 0,0-1 0 0 0,-1 1 0 0 0,1 0 0 0 0,0-1 0 0 0,-1 1 0 0 0,1-1 0 0 0,0 1 0 0 0,0-1 0 0 0,0 0 0 0 0,-1 0 0 0 0,3 0 0 0 0,4-1 0 0 0,-1 0 0 0 0,1 0 0 0 0,-1 0 0 0 0,9-4 0 0 0,3 0 0 0 0,40-9 0 0 0,-1-2 0 0 0,75-31 0 0 0,-97 33 0 0 0,-23 9 0 0 0,0 0 0 0 0,-1-1 0 0 0,23-13 0 0 0,-25 13 0 0 0,-5 5 0 0 0,-8 7 0 0 0,-5 4 0 0 0,-8 7 0 0 0,1 1 0 0 0,2 0 0 0 0,-1 0 0 0 0,2 2 0 0 0,1-1 0 0 0,0 2 0 0 0,-9 23 0 0 0,19-40 0 0 0,0-1 0 0 0,0 1 0 0 0,1 0 0 0 0,-1-1 0 0 0,1 1 0 0 0,0 0 0 0 0,0 4 0 0 0,0-4 0 0 0,0-3 0 0 0,0-1 0 0 0,0 1 0 0 0,0 0 0 0 0,0 0 0 0 0,0 0 0 0 0,0 0 0 0 0,0 0 0 0 0,0-1 0 0 0,0 1 0 0 0,1 0 0 0 0,-1 0 0 0 0,0 0 0 0 0,1-1 0 0 0,-1 1 0 0 0,1 1 0 0 0,5-1 0 0 0,-5-1 0 0 0,6 2 19 0 0,-1 0 0 0 0,1-1 0 0 0,0 0 0 0 0,0-1 0 0 0,-1 1 0 0 0,1-2 0 0 0,0 1 0 0 0,0 0 0 0 0,-1-1 0 0 0,1-1-1 0 0,0 1 1 0 0,-1-1 0 0 0,1 0 0 0 0,-1 0 0 0 0,0-1 0 0 0,0 0 0 0 0,10-6 0 0 0,-4 1 55 0 0,1 0 0 0 0,-2-1 0 0 0,1 0 0 0 0,-1-1-1 0 0,-1-1 1 0 0,0 0 0 0 0,11-14 0 0 0,-12 13 112 0 0,-1-1 0 0 0,0 1 0 0 0,0-2 0 0 0,-1 1 0 0 0,8-24 0 0 0,-7 16-186 0 0,-6 17 0 0 0,-1 1 0 0 0,1 0 0 0 0,-1 0 0 0 0,0 0 0 0 0,0-1 0 0 0,0 1 0 0 0,0-1 0 0 0,-1 1 0 0 0,0-1 0 0 0,1 1 0 0 0,-1-1 0 0 0,0 1 0 0 0,-1-1 0 0 0,0-4 0 0 0,-4 0 0 0 0,2 7 0 0 0,0 1 0 0 0,0-1 0 0 0,0 0 0 0 0,0 1 0 0 0,0-1 0 0 0,0 1 0 0 0,0 0 0 0 0,0 0 0 0 0,0 0 0 0 0,0 0 0 0 0,0 1 0 0 0,0-1 0 0 0,-5 2 0 0 0,1 0 0 0 0,0 1 0 0 0,-1-1 0 0 0,1 1 0 0 0,-10 6 0 0 0,4-2 0 0 0,1 1 0 0 0,-14 12 0 0 0,19-12 0 0 0,3 0-64 0 0,4-7-34 0 0,1 1 0 0 0,-1-1-1 0 0,1 1 1 0 0,-1-1 0 0 0,1 1 0 0 0,0-1 0 0 0,-1 1-1 0 0,1-1 1 0 0,0 0 0 0 0,0 1 0 0 0,0-1-1 0 0,2 2 1 0 0,-3-3 55 0 0,2 1 21 0 0,-1 0 1 0 0,0 0-1 0 0,0 0 0 0 0,1 0 1 0 0,-1 0-1 0 0,1-1 1 0 0,-1 1-1 0 0,1-1 0 0 0,-1 1 1 0 0,1-1-1 0 0,-1 1 0 0 0,1-1 1 0 0,0 0-1 0 0,-1 0 0 0 0,3 0 1 0 0,30-1-198 0 0,-17 0 176 0 0,8 0 43 0 0,0-2 0 0 0,25-5 0 0 0,-31 4 0 0 0,-1 1 0 0 0,1 1 0 0 0,0 0 0 0 0,-1 2 0 0 0,27 2 0 0 0,1 3 0 0 0,-28 0 0 0 0,-15-4 0 0 0,0 1 0 0 0,0 0 0 0 0,0 0 0 0 0,0 1 0 0 0,0-1 0 0 0,0 0 0 0 0,-1 1 0 0 0,1 0 0 0 0,-1 0 0 0 0,0 0 0 0 0,1 0 0 0 0,-2 0 0 0 0,1 0 0 0 0,3 6 0 0 0,-3-4 0 0 0,0 0 0 0 0,0 0 0 0 0,0 1 0 0 0,-1-1 0 0 0,0 1 0 0 0,0-1 0 0 0,0 1 0 0 0,-1 10 0 0 0,-9 42 1384 0 0,8-56-1350 0 0,1-1 0 0 0,0 1 1 0 0,-1-1-1 0 0,1 1 0 0 0,0-1 0 0 0,-1 1 0 0 0,0-1 0 0 0,1 0 1 0 0,-1 1-1 0 0,0-1 0 0 0,0 0 0 0 0,0 0 0 0 0,0 1 0 0 0,0-1 1 0 0,0 0-1 0 0,-1 1 0 0 0,-3 3-7 0 0,-3 2-27 0 0,8-7 0 0 0,0 1 0 0 0,-1-1 0 0 0,1 0 0 0 0,0 0 0 0 0,-1 0 0 0 0,1 0 0 0 0,0 0 0 0 0,0 0 0 0 0,-1-1 0 0 0,1 1 0 0 0,0 0 0 0 0,-1 0 0 0 0,1 0 0 0 0,0 0 0 0 0,-1 0 0 0 0,1 0 0 0 0,0 0 0 0 0,0-1 0 0 0,-1 1 0 0 0,1 0 0 0 0,0 0 0 0 0,0 0 0 0 0,-1-1 0 0 0,1 1 0 0 0,-2-3 0 0 0,0 1 0 0 0,0 0 0 0 0,1-1 0 0 0,-1 1 0 0 0,1-1 0 0 0,-1 0 0 0 0,1 1 0 0 0,0-1 0 0 0,0 0 0 0 0,0 0 0 0 0,0 0 0 0 0,1 0 0 0 0,-1 0 0 0 0,1 0 0 0 0,0 0 0 0 0,0 0 0 0 0,0 0 0 0 0,0 0 0 0 0,1 0 0 0 0,-1 0 0 0 0,1 0 0 0 0,-1 0 0 0 0,1 0 0 0 0,2-4 0 0 0,3-6 0 0 0,-1 0 0 0 0,2 1 0 0 0,14-22 0 0 0,-10 16 0 0 0,-5 9 0 0 0,0 0 0 0 0,0 0 0 0 0,1 0 0 0 0,0 1 0 0 0,13-12 0 0 0,-5 8 0 0 0,-6 4 0 0 0,0 0 0 0 0,0 1 0 0 0,1 1 0 0 0,0 0 0 0 0,16-8 0 0 0,2 1 0 0 0,-16 9 0 0 0,-11 4-210 0 0,1 0-1 0 0,0 0 1 0 0,-1 0 0 0 0,1 1 0 0 0,0-1-1 0 0,-1 1 1 0 0,1-1 0 0 0,-1 1-1 0 0,3 1 1 0 0,21 14-7985 0 0,-15-7-155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39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1 13823 0 0,'0'0'315'0'0,"1"-1"45"0"0,5-5-191 0 0,0 0-1 0 0,1 0 1 0 0,-1 1 0 0 0,1 0 0 0 0,0 0 0 0 0,0 1-1 0 0,1 0 1 0 0,9-4 0 0 0,19-11 1991 0 0,-16 4-929 0 0,0-1 0 0 0,-2-1 0 0 0,0 0 0 0 0,23-30 0 0 0,-36 41-1128 0 0,107-122 2461 0 0,-95 107-2470 0 0,-1-1 0 0 0,-1 0-1 0 0,0-1 1 0 0,-2 0 0 0 0,11-28 0 0 0,6-10-41 0 0,-20 41-53 0 0,6-22 0 0 0,-4 12 0 0 0,-9 25 27 0 0,-1-1-1 0 0,1 1 0 0 0,1 0 1 0 0,5-6-1 0 0,6-12 285 0 0,-14 22 177 0 0,-1 1 21 0 0,-7-3-149 0 0,7 3-350 0 0,0 0 0 0 0,-1 0-1 0 0,1-1 1 0 0,-1 1-1 0 0,1 0 1 0 0,0 0-1 0 0,-1 0 1 0 0,1 0-1 0 0,-1-1 1 0 0,1 1-1 0 0,-1 0 1 0 0,1 0-1 0 0,-1 0 1 0 0,1 0-1 0 0,0 0 1 0 0,-1 0-1 0 0,1 0 1 0 0,-1 0-1 0 0,1 0 1 0 0,-1 1-1 0 0,1-1 1 0 0,0 0-1 0 0,-1 0 1 0 0,1 0 0 0 0,-1 1-1 0 0,-2 0-9 0 0,1 0 0 0 0,0 0 0 0 0,0 1 0 0 0,0-1 0 0 0,0 1 0 0 0,0 0 0 0 0,0 0 0 0 0,1-1 0 0 0,-1 1 0 0 0,0 0 0 0 0,-1 3 0 0 0,-15 27 0 0 0,6-8 0 0 0,-9 6 0 0 0,-44 48 0 0 0,2-3 0 0 0,38-43 0 0 0,-71 100 0 0 0,78-104 0 0 0,1 0 0 0 0,-24 58 0 0 0,26-49 0 0 0,-19 54 0 0 0,31-83 0 0 0,1 1 0 0 0,0 0 0 0 0,1 0 0 0 0,0 1 0 0 0,0-1 0 0 0,1 0 0 0 0,0 0 0 0 0,2 11 0 0 0,-1-17 0 0 0,-1-1 0 0 0,1 0 0 0 0,-1 1 0 0 0,1-1 0 0 0,0 0 0 0 0,0 1 0 0 0,0-1 0 0 0,0 0 0 0 0,1 0 0 0 0,-1 0 0 0 0,1 0 0 0 0,-1 0 0 0 0,1 0 0 0 0,-1-1 0 0 0,1 1 0 0 0,0 0 0 0 0,0-1 0 0 0,0 1 0 0 0,0-1 0 0 0,0 0 0 0 0,0 1 0 0 0,3 0 0 0 0,1 0 0 0 0,-1-1 0 0 0,1 1 0 0 0,0-1 0 0 0,0 0 0 0 0,0 0 0 0 0,0-1 0 0 0,0 0 0 0 0,7 0 0 0 0,-7-1 0 0 0,0 0 0 0 0,0 0 0 0 0,0-1 0 0 0,0 0 0 0 0,8-3 0 0 0,15-5 0 0 0,-18 8 0 0 0,0-1 0 0 0,0 0 0 0 0,-1-1 0 0 0,1 0 0 0 0,-1-1 0 0 0,19-11 0 0 0,101-71 0 0 0,-110 72 0 0 0,36-34 0 0 0,-10 6 0 0 0,-29 29 0 0 0,0-2 0 0 0,-2 0 0 0 0,23-30 0 0 0,-15 19 0 0 0,-23 27 0 0 0,0 0 0 0 0,1 0 0 0 0,-1 0 0 0 0,0-1 0 0 0,0 1 0 0 0,1 0 0 0 0,-1-1 0 0 0,0 1 0 0 0,0 0 0 0 0,0 0 0 0 0,1-1 0 0 0,-1 1 0 0 0,0 0 0 0 0,0-1 0 0 0,0 1 0 0 0,0-1 0 0 0,0 1 0 0 0,0 0 0 0 0,0-1 0 0 0,0 1 0 0 0,0 0 0 0 0,0-1 0 0 0,0 0 0 0 0,-1 1 0 0 0,1-1 0 0 0,-1 1 0 0 0,0-1 0 0 0,0 1 0 0 0,0 0 0 0 0,0 0 0 0 0,0-1 0 0 0,0 1 0 0 0,0 0 0 0 0,0 0 0 0 0,1 0 0 0 0,-1 0 0 0 0,0 0 0 0 0,0 0 0 0 0,0 0 0 0 0,0 0 0 0 0,0 0 0 0 0,-2 1 0 0 0,-20 5 0 0 0,13-2 0 0 0,0 1 0 0 0,0 1 0 0 0,1-1 0 0 0,-1 2 0 0 0,2-1 0 0 0,-1 1 0 0 0,1 1 0 0 0,0-1 0 0 0,0 1 0 0 0,1 1 0 0 0,0 0 0 0 0,0 0 0 0 0,1 0 0 0 0,0 0 0 0 0,1 1 0 0 0,0 0 0 0 0,-3 12 0 0 0,-3 5 0 0 0,8-21 0 0 0,1 0 0 0 0,0-1 0 0 0,0 1 0 0 0,0 0 0 0 0,1 0 0 0 0,0 1 0 0 0,-1 7 0 0 0,2-9 0 0 0,0-1 0 0 0,0 0 0 0 0,0 0 0 0 0,0 0 0 0 0,1 0 0 0 0,-1 0 0 0 0,2 4 0 0 0,-1-7 0 0 0,-1 1 0 0 0,1-1 0 0 0,0 0 0 0 0,-1 0 0 0 0,1 0 0 0 0,0 0 0 0 0,0 0 0 0 0,0 0 0 0 0,-1 0 0 0 0,1 0 0 0 0,0 0 0 0 0,0-1 0 0 0,0 1 0 0 0,1 0 0 0 0,-1 0 0 0 0,0-1 0 0 0,0 1 0 0 0,0-1 0 0 0,0 1 0 0 0,1-1 0 0 0,-1 0 0 0 0,0 1 0 0 0,2-1 0 0 0,8 2 0 0 0,-1-1 0 0 0,1 0 0 0 0,0-1 0 0 0,0 0 0 0 0,-1 0 0 0 0,13-3 0 0 0,62-18 0 0 0,-43 10 0 0 0,-29 7 0 0 0,-1 0 0 0 0,1-1 0 0 0,-1-1 0 0 0,19-11 0 0 0,43-33 0 0 0,-57 35 0 0 0,0 0 0 0 0,-1-1 0 0 0,15-18 0 0 0,-4 3 0 0 0,-12 9 0 0 0,-14 20 0 0 0,-2 3 0 0 0,-7 12 0 0 0,-2 3 0 0 0,1-2 0 0 0,1 0 0 0 0,1 0 0 0 0,0 1 0 0 0,1-1 0 0 0,-5 18 0 0 0,9-27 0 0 0,-3 19 0 0 0,4-20 9 0 0,3 13-82 0 0,-1-16-264 0 0,-1-1-138 0 0,0 0-33 0 0,0 0-276 0 0,0 0 516 0 0,1 0-1 0 0,0-1 1 0 0,0 1-1 0 0,0-1 1 0 0,0 1 0 0 0,-1-1-1 0 0,1 1 1 0 0,0-1-1 0 0,-1 0 1 0 0,1 1-1 0 0,0-1 1 0 0,-1 0 0 0 0,2 0-1 0 0,0-2-336 0 0,14-19-1930 0 0,-8-2-23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40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44'0'0,"6"3"72"0"0,-6-3 8 0 0,0 0 24 0 0,0 0-360 0 0,10 4-88 0 0,0 6 0 0 0,2-2 0 0 0,-12-8 0 0 0,12 8 0 0 0,-3 0 0 0 0,1 0 0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4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0 19351 0 0,'0'0'439'0'0,"0"0"62"0"0,0 0 33 0 0,0 0-65 0 0,-2 2-309 0 0,-15 28 757 0 0,1 0 0 0 0,-13 37 0 0 0,10-25 152 0 0,-52 90 867 0 0,33-69-1548 0 0,5-7-368 0 0,15-29-21 0 0,-20 45-1 0 0,9-13 2 0 0,16-34 0 0 0,-15 40 0 0 0,22-50 526 0 0,3-8 463 0 0,14-11-456 0 0,3-3-533 0 0,-1-1 0 0 0,-1 0 0 0 0,0-1 0 0 0,0 0 0 0 0,16-17 0 0 0,2-1 0 0 0,128-100 0 0 0,-110 93 0 0 0,76-41 0 0 0,-91 56 0 0 0,-24 16 0 0 0,-8 5 0 0 0,-3 5 0 0 0,-1-3 0 0 0,1 0 0 0 0,-1 0 0 0 0,1 0 0 0 0,-1-1 0 0 0,0 1 0 0 0,0-1 0 0 0,-1 0 0 0 0,1 1 0 0 0,-1-1 0 0 0,1-1 0 0 0,-8 5 0 0 0,-4 1 0 0 0,-30 12 0 0 0,17-9 0 0 0,-10 4 0 0 0,23-10 0 0 0,0 1 0 0 0,0 1 0 0 0,1 0 0 0 0,-18 13 0 0 0,24-13 0 0 0,0 5 0 0 0,8-7 0 0 0,0-2 0 0 0,0 7 0 0 0,0-1 0 0 0,0 0 0 0 0,1 1 0 0 0,1-1 0 0 0,-1 0 0 0 0,2 0 0 0 0,-1 0 0 0 0,1 0 0 0 0,0 0 0 0 0,1 0 0 0 0,7 11 0 0 0,1-3 0 0 0,-7-14 0 0 0,-1-1 0 0 0,1 2 0 0 0,0-1 0 0 0,0 0 0 0 0,1 0 0 0 0,-1 0 0 0 0,0-1 0 0 0,1 0 0 0 0,6 2 0 0 0,4 0 0 0 0,22 1 0 0 0,-37-4 0 0 0,14 2 0 0 0,-12-3 0 0 0,0 1 0 0 0,1 0 0 0 0,-1-1 0 0 0,0 0 0 0 0,0 0 0 0 0,1 0 0 0 0,-1 0 0 0 0,0 0 0 0 0,0-1 0 0 0,0 1 0 0 0,1-1 0 0 0,-1 0 0 0 0,0 0 0 0 0,6-2 0 0 0,-7 2 18 0 0,0 0 0 0 0,0-1 0 0 0,0 1 0 0 0,0 0 1 0 0,0-1-1 0 0,0 1 0 0 0,0-1 0 0 0,0 0 0 0 0,0 1 0 0 0,-1-1 0 0 0,1 0 0 0 0,-1 0 0 0 0,0 0 1 0 0,1 0-1 0 0,-1 0 0 0 0,0 0 0 0 0,1-3 0 0 0,0-1-492 0 0,0 0-1 0 0,0 0 1 0 0,-1 0 0 0 0,0-1-1 0 0,1-8 1 0 0,-2-1-9422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49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0135 0 0,'0'0'464'0'0,"0"0"-9"0"0,0 0-155 0 0,0 0 443 0 0,0 0 227 0 0,0 0 44 0 0,0 0 8 0 0,0 0 2 0 0,0 0 0 0 0,2 0 0 0 0,12 1 35 0 0,0-1-1 0 0,0-1 0 0 0,0 0 1 0 0,22-5-1 0 0,4-1 426 0 0,36-4-1127 0 0,44-5-98 0 0,-86 16-187 0 0,-34 0-35 0 0,1 0 1 0 0,0 0-1 0 0,-1 0 0 0 0,1 0 0 0 0,0 0 0 0 0,-1 1 1 0 0,1-1-1 0 0,0 0 0 0 0,-1 0 0 0 0,1 1 0 0 0,-1-1 1 0 0,1 1-1 0 0,-1-1 0 0 0,1 0 0 0 0,-1 1 1 0 0,1-1-1 0 0,-1 1 0 0 0,1-1 0 0 0,-1 1 0 0 0,1-1 1 0 0,-1 1-1 0 0,0-1 0 0 0,1 1 0 0 0,-1 0 0 0 0,0-1 1 0 0,0 1-1 0 0,1 0 0 0 0,2 17 897 0 0,-2-15-934 0 0,0 2 0 0 0,-5 11 0 0 0,2-11 0 0 0,0 0 0 0 0,0 0 0 0 0,0-1 0 0 0,-5 8 0 0 0,3-4 0 0 0,0-1 0 0 0,0 1 0 0 0,1 0 0 0 0,0 0 0 0 0,0 0 0 0 0,1 0 0 0 0,-3 14 0 0 0,4-14-64 0 0,0-6-273 0 0,1-2-138 0 0,0 0-33 0 0,0 0 65 0 0,0 0 17 0 0,0 0-1028 0 0,2-3-473 0 0,5-14-97 0 0,-4-3-22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42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211 11975 0 0,'1'-2'267'0'0,"-1"0"-195"0"0,0 0 1 0 0,1 0 0 0 0,-1 0-1 0 0,1 0 1 0 0,0 0-1 0 0,0 0 1 0 0,0 0-1 0 0,0 0 1 0 0,0 1-1 0 0,0-1 1 0 0,2-2-1 0 0,21-13 120 0 0,-22 15-209 0 0,55-41 4662 0 0,-42 31-3378 0 0,-6 4-208 0 0,1-2-1 0 0,-1 1 0 0 0,-1-1 1 0 0,0-1-1 0 0,7-11 1 0 0,8-17 398 0 0,-22 38-1014 0 0,-1 1-222 0 0,0 0 166 0 0,0 0 101 0 0,0 0 21 0 0,0 0-66 0 0,0 2-294 0 0,0 0-148 0 0,0-1 0 0 0,-1 0 0 0 0,1 1 0 0 0,0-1 0 0 0,0 0-1 0 0,-1 1 1 0 0,1-1 0 0 0,0 0 0 0 0,-1 0 0 0 0,0 1 0 0 0,1-1 0 0 0,-1 0 0 0 0,0 0 0 0 0,1 0 0 0 0,-1 0-1 0 0,0 1 1 0 0,0-1 0 0 0,0 0 0 0 0,-2 1 0 0 0,-2 2-3 0 0,-6 10 2 0 0,0 0 0 0 0,-15 28 0 0 0,16-25 0 0 0,1-1 0 0 0,-8 21 0 0 0,10-20 0 0 0,-11 18 0 0 0,-15 16 0 0 0,-64 73 0 0 0,38-51 0 0 0,55-69 0 0 0,-24 32 0 0 0,-35 57 0 0 0,60-88 0 0 0,-4 7 0 0 0,1 1 0 0 0,0-1 0 0 0,-6 17 0 0 0,11-26 0 0 0,0 0 0 0 0,0 1 0 0 0,1-1 0 0 0,-1 1 0 0 0,1-1 0 0 0,0 1 0 0 0,0-1 0 0 0,0 1 0 0 0,0-1 0 0 0,0 0 0 0 0,1 1 0 0 0,0-1 0 0 0,-1 1 0 0 0,1-1 0 0 0,0 0 0 0 0,1 0 0 0 0,-1 1 0 0 0,3 2 0 0 0,-2-3 0 0 0,0 0 0 0 0,0-1 0 0 0,1 1 0 0 0,-1-1 0 0 0,1 0 0 0 0,0 0 0 0 0,0 0 0 0 0,0 0 0 0 0,0 0 0 0 0,0 0 0 0 0,0-1 0 0 0,0 0 0 0 0,0 1 0 0 0,1-1 0 0 0,-1 0 0 0 0,5 0 0 0 0,4 1 0 0 0,-1-1 0 0 0,1 0 0 0 0,17-1 0 0 0,-15-2 0 0 0,-1 1 0 0 0,0-2 0 0 0,0 0 0 0 0,0-1 0 0 0,0 0 0 0 0,16-8 0 0 0,70-40 0 0 0,-88 46-931 0 0,-1 0 0 0 0,0-2 0 0 0,0 1 0 0 0,0-1 0 0 0,-1-1 0 0 0,14-15-1 0 0,-20 20 567 0 0,0 1-1 0 0,0-1 0 0 0,-1 0 0 0 0,0 0 0 0 0,1 0 0 0 0,-1-1 0 0 0,-1 1 0 0 0,1 0 0 0 0,-1-1 0 0 0,1 1 0 0 0,-1-1 0 0 0,0 0 0 0 0,-1 1 0 0 0,1-1 0 0 0,-1 0 0 0 0,0 1 0 0 0,0-1 0 0 0,-1 0 0 0 0,1 1 0 0 0,-1-1 0 0 0,-2-4 0 0 0,-4-10-2705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42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3 13823 0 0,'-32'-1'563'0'0,"16"0"-397"0"0,1 1-1 0 0,0 0 0 0 0,0 1 0 0 0,0 1 1 0 0,0 0-1 0 0,-21 7 0 0 0,34-9 126 0 0,0 1 0 0 0,1-1 0 0 0,-1 1-1 0 0,0 0 1 0 0,1 0 0 0 0,-1 0 0 0 0,1 0 0 0 0,-1 0-1 0 0,1 0 1 0 0,-1 0 0 0 0,1 0 0 0 0,0 0 0 0 0,0 1-1 0 0,-1-1 1 0 0,0 2 0 0 0,2-2-147 0 0,0 0-1 0 0,-1 0 1 0 0,1 0-1 0 0,0 0 1 0 0,0 1-1 0 0,0-1 1 0 0,0 0-1 0 0,0 0 1 0 0,0 0-1 0 0,0 0 1 0 0,0 0-1 0 0,0 0 1 0 0,1 0-1 0 0,-1 0 1 0 0,0 0-1 0 0,1 0 1 0 0,-1 0-1 0 0,1 0 1 0 0,-1 0-1 0 0,1 0 1 0 0,-1 0-1 0 0,1 0 1 0 0,0 0-1 0 0,0 0 1 0 0,0 0-1 0 0,2 2-70 0 0,0 0 0 0 0,0 0 0 0 0,0-1 0 0 0,1 0 0 0 0,-1 0 0 0 0,0 1 0 0 0,1-2 0 0 0,-1 1-1 0 0,1 0 1 0 0,0-1 0 0 0,0 0 0 0 0,7 2 0 0 0,2-1 158 0 0,0 0-1 0 0,19 0 1 0 0,153 13-2101 0 0,-21-2-462 0 0,-125-11 798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42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0 21191 0 0,'0'0'480'0'0,"0"0"67"0"0,0 0 31 0 0,0 0-56 0 0,2 1-341 0 0,6 0-21 0 0,-7 0-34 0 0,0 0 0 0 0,0-1 1 0 0,0 1-1 0 0,0 0 0 0 0,0 0 0 0 0,-1 0 0 0 0,1 0 0 0 0,0 0 0 0 0,-1 0 1 0 0,1 1-1 0 0,-1-1 0 0 0,1 0 0 0 0,-1 0 0 0 0,1 0 0 0 0,-1 1 0 0 0,0-1 1 0 0,0 0-1 0 0,1 2 0 0 0,-1-1 186 0 0,1 3-195 0 0,0 1 0 0 0,0-1 0 0 0,-1 0-1 0 0,0 1 1 0 0,0-1 0 0 0,0 0 0 0 0,0 1-1 0 0,-1-1 1 0 0,0 0 0 0 0,0 0 0 0 0,-1 0-1 0 0,-2 8 1 0 0,-4 4 257 0 0,0 0 0 0 0,-13 19 0 0 0,3-5 265 0 0,8-14-608 0 0,0 1 0 0 0,-2-2-1 0 0,0 0 1 0 0,-17 18 0 0 0,22-27-378 0 0,-1 0 1 0 0,1 0-1 0 0,-1-1 1 0 0,0 0-1 0 0,-1 0 1 0 0,1-1 0 0 0,-1 0-1 0 0,0-1 1 0 0,0 0-1 0 0,-15 4 1 0 0,19-7-223 0 0,0 0 0 0 0,0 0-1 0 0,0-1 1 0 0,-1 0 0 0 0,1 0 0 0 0,-8-1 0 0 0,-10-4-1478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45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91 8287 0 0,'0'0'191'0'0,"2"-9"444"0"0,-3-8-368 0 0,-4-4 6480 0 0,5 19-5723 0 0,0 2 0 0 0,0-1-582 0 0,-1-1 0 0 0,1 1 0 0 0,0-1-1 0 0,-1 1 1 0 0,1-1 0 0 0,-1 1 0 0 0,1-1-1 0 0,-1 1 1 0 0,0 0 0 0 0,1-1 0 0 0,-1 1-1 0 0,0 0 1 0 0,-1-2 0 0 0,-4-6 1173 0 0,5 8-1103 0 0,1 1 0 0 0,0-2-68 0 0,-2-5-217 0 0,2 6 161 0 0,47 164 1217 0 0,-37-135-1605 0 0,1 6 0 0 0,2 1 0 0 0,1-2 0 0 0,25 41 0 0 0,26 30 0 0 0,3 11 0 0 0,-46-77 0 0 0,-19-32 171 0 0,-1 0-1 0 0,1 1 1 0 0,-1 0 0 0 0,-1-1-1 0 0,1 1 1 0 0,-1 0 0 0 0,-1 0-1 0 0,1-1 1 0 0,-1 1 0 0 0,0 0-1 0 0,-1 8 1 0 0,-1-7-235 0 0,2-6-273 0 0,-1-4-138 0 0,-19-43-2032 0 0,10 26-1268 0 0,4 6-1413 0 0,-2-3-3162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45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8 61 15663 0 0,'-4'-14'356'0'0,"4"11"50"0"0,0 3 20 0 0,0 0-42 0 0,8-8-236 0 0,13-12 2999 0 0,-11 10-647 0 0,-3 5-1678 0 0,-6 4-248 0 0,-1 1-50 0 0,0 0-11 0 0,0 0-1 0 0,0 0 0 0 0,0 0 0 0 0,0 0-68 0 0,-1 2-289 0 0,-2 6-132 0 0,0-1 0 0 0,0 0-1 0 0,-1 0 1 0 0,0-1 0 0 0,-1 1 0 0 0,1-1 0 0 0,-1 0 0 0 0,-9 9 0 0 0,-53 41 1060 0 0,32-28-472 0 0,-266 197-444 0 0,215-164-169 0 0,-58 38-131 0 0,142-98-563 0 0,2-1-258 0 0,0 0-56 0 0,0 0-81 0 0,0 0-286 0 0,0 0-126 0 0,5-1-29 0 0,18-6-4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47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4 13823 0 0,'0'0'315'0'0,"0"0"45"0"0,0 0 21 0 0,0 0-49 0 0,0 0-81 0 0,0 0 481 0 0,0 0 237 0 0,0 0 45 0 0,0 0 8 0 0,0 0 2 0 0,0 0 0 0 0,0 0 0 0 0,0 0-69 0 0,0 0-290 0 0,0 0-121 0 0,0 0-28 0 0,0 0-72 0 0,0 0-217 0 0,0 0 161 0 0,2-2 100 0 0,-1 0-29 0 0,0 1-300 0 0,0-1 0 0 0,0 1 0 0 0,-1 0 1 0 0,1 0-1 0 0,1 0 0 0 0,-1 0 0 0 0,0 0 0 0 0,0 0 1 0 0,0 0-1 0 0,0 0 0 0 0,1 0 0 0 0,-1 1 0 0 0,0-1 0 0 0,1 1 1 0 0,-1-1-1 0 0,2 0 0 0 0,6-2-159 0 0,-2 2 0 0 0,-2 3 72 0 0,-4-2 299 0 0,-1 0 117 0 0,0 0 21 0 0,0 0-66 0 0,1 1-294 0 0,5 6-133 0 0,2 5-16 0 0,-7-7 0 0 0,-2-2 0 0 0,2 1 0 0 0,0 0 0 0 0,-1 1 0 0 0,1-1 0 0 0,-1 0 0 0 0,0 1 0 0 0,0-1 0 0 0,-1 1 0 0 0,0-1 0 0 0,1 0 0 0 0,-1 0 0 0 0,-2 6 0 0 0,-2 5 0 0 0,1 2 0 0 0,-10 22 0 0 0,1-1 0 0 0,7-21 0 0 0,-15 29 0 0 0,5-12 0 0 0,7-15 0 0 0,-1 0 0 0 0,-14 20 0 0 0,9-15 0 0 0,14-22 0 0 0,-7 6 0 0 0,4-4 0 0 0,-1 1 0 0 0,-24 13 0 0 0,20-14 0 0 0,8-4-11 0 0,0 0-1 0 0,0 0 1 0 0,1 1 0 0 0,-1-1-1 0 0,0 0 1 0 0,0 0 0 0 0,0 0-1 0 0,1 0 1 0 0,-1 0 0 0 0,0 0-1 0 0,0 0 1 0 0,1 0 0 0 0,-1 0-1 0 0,0 0 1 0 0,0 0 0 0 0,-1-1-1 0 0,0-2-624 0 0,-4-3-3103 0 0,5 5-6157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0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56 11687 0 0,'0'0'532'0'0,"4"-8"187"0"0,2-7-932 0 0,1 0 1573 0 0,0-1 0 0 0,1 1 0 0 0,11-16 0 0 0,1 4 3378 0 0,-19 26-4294 0 0,-1 1-217 0 0,0 0 161 0 0,0 1 100 0 0,-11 15-206 0 0,2 0 0 0 0,-10 20 0 0 0,-3 8-11 0 0,0-6-271 0 0,-27 50 0 0 0,-96 128 0 0 0,128-191 0 0 0,13-18 0 0 0,-1 1 0 0 0,0-1 0 0 0,-1 0 0 0 0,1-1 0 0 0,-14 13 0 0 0,19-19 0 0 0,-1 1 0 0 0,0-1 0 0 0,1 1 0 0 0,-1-1 0 0 0,0 1 0 0 0,1-1 0 0 0,-1 1 0 0 0,0-1 0 0 0,0 1 0 0 0,1-1 0 0 0,-1 0 0 0 0,0 1 0 0 0,0-1 0 0 0,0 0 0 0 0,1 0 0 0 0,-1 0 0 0 0,-1 0 0 0 0,-4-4 0 0 0,5 3 0 0 0,-1 0 0 0 0,1 0 0 0 0,0 0 0 0 0,0 0 0 0 0,0 0 0 0 0,1 0 0 0 0,-1 0 0 0 0,0 0 0 0 0,0 0 0 0 0,1 0 0 0 0,-1 0 0 0 0,0-1 0 0 0,1 1 0 0 0,-1 0 0 0 0,1 0 0 0 0,-1-1 0 0 0,1-1 0 0 0,-1-2 0 0 0,-3-7 0 0 0,2-1 0 0 0,-1 0 0 0 0,2 1 0 0 0,-1-1 0 0 0,2 0 0 0 0,0 0 0 0 0,0 1 0 0 0,4-18 0 0 0,1-1 0 0 0,1 0 0 0 0,14-36 0 0 0,-7 32 293 0 0,1 0-1 0 0,2 2 1 0 0,1 0-1 0 0,1 0 1 0 0,2 2 0 0 0,24-29-1 0 0,-19 32-292 0 0,1 1 0 0 0,2 2 0 0 0,0 0 0 0 0,38-23 0 0 0,-51 39 6 0 0,0 0-1 0 0,1 2 1 0 0,0 0-1 0 0,0 1 0 0 0,27-7 1 0 0,-28 9 33 0 0,-10 2 40 0 0,1 0 0 0 0,-1 1 0 0 0,1-1 0 0 0,0 1 0 0 0,-1 1 0 0 0,1-1 0 0 0,0 1 0 0 0,0 0 0 0 0,0 1 0 0 0,-1-1 1 0 0,1 1-1 0 0,0 0 0 0 0,-1 0 0 0 0,1 1 0 0 0,-1 0 0 0 0,1 0 0 0 0,-1 0 0 0 0,0 1 0 0 0,0-1 0 0 0,0 1 0 0 0,0 0 0 0 0,0 1 0 0 0,-1-1 0 0 0,7 7 0 0 0,-9-7-78 0 0,0-1 0 0 0,0 1 1 0 0,0 0-1 0 0,0 0 0 0 0,0 0 0 0 0,-1 0 1 0 0,1 0-1 0 0,-1 0 0 0 0,0 0 0 0 0,0 0 0 0 0,1 7 1 0 0,0 2-11 0 0,-1 0 0 0 0,0 12-1 0 0,-1-4-41 0 0,0-11 50 0 0,0-1-1 0 0,0 1 1 0 0,-1-1 0 0 0,-1 1-1 0 0,1-1 1 0 0,-2 0 0 0 0,1 0-1 0 0,-1 0 1 0 0,0 0 0 0 0,0 0-1 0 0,-7 10 1 0 0,4-9 10 0 0,-1 1 0 0 0,0-1 0 0 0,0 0 0 0 0,-1 0-1 0 0,0-1 1 0 0,0 0 0 0 0,-1-1 0 0 0,-10 7 0 0 0,1-3-9 0 0,-2-1 0 0 0,1 0 0 0 0,-28 8 0 0 0,6-2 0 0 0,21-7-81 0 0,9-4-132 0 0,1 0 1 0 0,-2-1-1 0 0,1 0 0 0 0,0 0 0 0 0,-1-2 1 0 0,0 1-1 0 0,-17 1 0 0 0,15-4-1048 0 0,7 0-5400 0 0,7 0 4614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85 11975 0 0,'0'0'923'0'0,"1"-2"-602"0"0,3-4 1030 0 0,0-1-1 0 0,0 0 1 0 0,-1 0-1 0 0,0-1 1 0 0,-1 1-1 0 0,1-1 1 0 0,0-7-1 0 0,-2 13-483 0 0,-1 2-258 0 0,-2-4 94 0 0,2 4-667 0 0,0 0 0 0 0,0-1 0 0 0,0 1 0 0 0,0 0 0 0 0,0 0 0 0 0,0 0 0 0 0,0-1 0 0 0,0 1 1 0 0,0 0-1 0 0,0 0 0 0 0,0 0 0 0 0,0-1 0 0 0,0 1 0 0 0,0 0 0 0 0,-1 0 0 0 0,1 0 0 0 0,0-1 0 0 0,0 1 0 0 0,0 0 0 0 0,0 0 0 0 0,0 0 1 0 0,-1-1-1 0 0,1 1 0 0 0,0 0 0 0 0,0 0 0 0 0,0 0 0 0 0,0 0 0 0 0,-1 0 0 0 0,1 0 0 0 0,0-1 0 0 0,0 1 0 0 0,0 0 0 0 0,-1 0 0 0 0,-6 1 39 0 0,0-1-1 0 0,0 1 1 0 0,0 1-1 0 0,0-1 1 0 0,1 1 0 0 0,-1 0-1 0 0,1 1 1 0 0,-13 6-1 0 0,-3 4-155 0 0,-22 16 1 0 0,41-27 68 0 0,-21 16-28 0 0,1 0 1 0 0,1 1-1 0 0,-27 31 0 0 0,38-37 28 0 0,0 0 0 0 0,1 0 0 0 0,1 1 0 0 0,0 1 0 0 0,1 0 0 0 0,1 0 0 0 0,-8 22 0 0 0,13-32 10 0 0,1 1 1 0 0,0-1-1 0 0,0 0 0 0 0,0 1 0 0 0,0-1 0 0 0,1 1 1 0 0,0-1-1 0 0,2 10 0 0 0,-2-13 4 0 0,0-1 1 0 0,0 1-1 0 0,1-1 0 0 0,-1 1 0 0 0,1-1 0 0 0,-1 0 1 0 0,1 1-1 0 0,0-1 0 0 0,-1 1 0 0 0,1-1 1 0 0,0 0-1 0 0,0 0 0 0 0,0 1 0 0 0,0-1 0 0 0,0 0 1 0 0,0 0-1 0 0,0 0 0 0 0,0 0 0 0 0,1 0 1 0 0,-1 0-1 0 0,0-1 0 0 0,1 1 0 0 0,-1 0 0 0 0,0-1 1 0 0,1 1-1 0 0,-1-1 0 0 0,1 1 0 0 0,-1-1 1 0 0,1 0-1 0 0,-1 1 0 0 0,1-1 0 0 0,-1 0 0 0 0,1 0 1 0 0,0 0-1 0 0,1-1 0 0 0,6 0 186 0 0,1-1 1 0 0,0-1-1 0 0,-1 0 0 0 0,0 0 1 0 0,0-1-1 0 0,0 0 0 0 0,0-1 0 0 0,13-8 1 0 0,4-2 44 0 0,-15 9-233 0 0,0-1 0 0 0,-1 0 0 0 0,1 0 0 0 0,-1-1 0 0 0,-1 0 0 0 0,12-13 0 0 0,-1-1-48 0 0,0-1 1 0 0,-2-1-1 0 0,16-27 0 0 0,-13 17-24 0 0,-13 22 71 0 0,0 0 0 0 0,-1 0-1 0 0,-1-1 1 0 0,0 0 0 0 0,0 0-1 0 0,6-27 1 0 0,-12 40 1 0 0,0-1 0 0 0,0 1 0 0 0,0 0 0 0 0,0-1 0 0 0,0 1 0 0 0,0-1 0 0 0,0 1 0 0 0,0-1 0 0 0,0 1 0 0 0,0 0 0 0 0,0-1 0 0 0,0 1 0 0 0,0-1 0 0 0,0 1 0 0 0,0 0 0 0 0,0-1 0 0 0,-1 1 0 0 0,1-1 0 0 0,0 0 0 0 0,-2 1-1 0 0,1-1 0 0 0,-1 0 0 0 0,1 1 0 0 0,-1-1 0 0 0,1 1 0 0 0,-1 0 1 0 0,1-1-1 0 0,-1 1 0 0 0,1 0 0 0 0,-1 0 0 0 0,1 0 0 0 0,-1 0 0 0 0,0 0 0 0 0,1 0 0 0 0,-1 0 0 0 0,1 1 0 0 0,-1-1 0 0 0,1 1 0 0 0,-1-1 1 0 0,-2 2-1 0 0,-30 13-76 0 0,30-13 55 0 0,0 0 11 0 0,0 0-1 0 0,1 0 1 0 0,-1 1-1 0 0,1-1 1 0 0,0 1 0 0 0,0-1-1 0 0,0 1 1 0 0,0 0-1 0 0,0 0 1 0 0,1 1-1 0 0,-1-1 1 0 0,1 0 0 0 0,0 1-1 0 0,-2 4 1 0 0,4-6 33 0 0,-1-1 1 0 0,2 0-1 0 0,-1 1 0 0 0,0-1 1 0 0,0 0-1 0 0,0 1 1 0 0,1-1-1 0 0,-1 0 0 0 0,0 1 1 0 0,1-1-1 0 0,-1 0 1 0 0,1 0-1 0 0,0 1 0 0 0,1 1 1 0 0,-1-1 34 0 0,-1-1-42 0 0,1 1-1 0 0,0-1 1 0 0,0 1-1 0 0,0-1 0 0 0,0 0 1 0 0,0 1-1 0 0,0-1 1 0 0,0 0-1 0 0,0 0 1 0 0,0 0-1 0 0,3 2 1 0 0,8-1-42 0 0,-9-2 40 0 0,10 0-59 0 0,-1 0 1 0 0,1-1-1 0 0,-1 0 0 0 0,1-1 0 0 0,19-6 1 0 0,61-24-363 0 0,-55 17 346 0 0,19-6 73 0 0,-55 21 59 0 0,-2 7-12 0 0,-1 1 1 0 0,0-1-1 0 0,0 0 0 0 0,-1 0 0 0 0,0 1 0 0 0,0-1 0 0 0,-1 0 0 0 0,-4 8 0 0 0,-33 53-461 0 0,19-34 645 0 0,4-7-291 0 0,0-1 1 0 0,-2 0 0 0 0,-25 26-1 0 0,31-38 87 0 0,7-10 1 0 0,1 2 0 0 0,1-1 1 0 0,-1 0-1 0 0,1 1 0 0 0,0 0 1 0 0,0 0-1 0 0,0 0 0 0 0,1 0 1 0 0,-3 8-1 0 0,5-13-375 0 0,2-3 112 0 0,-1 0-1 0 0,1-1 1 0 0,0 1 0 0 0,0 0-1 0 0,0 0 1 0 0,0-1 0 0 0,2-2-1 0 0,2-4-625 0 0,7-18-3093 0 0,-2 9-4405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1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09 2303 0 0,'3'0'167'0'0,"31"-8"187"0"0,2-5 3906 0 0,-5 1 1429 0 0,-6 2-1635 0 0,-1-1 0 0 0,39-23 0 0 0,-59 32-3658 0 0,-4 2-305 0 0,0-1 0 0 0,1 1 1 0 0,-1 0-1 0 0,1 0 0 0 0,-1 0 0 0 0,0 0 0 0 0,1-1 1 0 0,-1 1-1 0 0,0 0 0 0 0,1 0 0 0 0,-1-1 0 0 0,0 1 1 0 0,0 0-1 0 0,1 0 0 0 0,-1-1 0 0 0,0 1 0 0 0,0 0 1 0 0,1-1-1 0 0,-1 1 0 0 0,0-1 0 0 0,0 1 0 0 0,0 0 0 0 0,0-1 1 0 0,1 1-1 0 0,-1-1 0 0 0,0 1 0 0 0,0-1 0 0 0,-8-6 1502 0 0,6 6-1840 0 0,2 1 270 0 0,-1-1 0 0 0,1 1 0 0 0,-1 0-1 0 0,0 0 1 0 0,1 0 0 0 0,-1 0 0 0 0,1 0 0 0 0,-1 0 0 0 0,0 0 0 0 0,1 0 0 0 0,-1 0 0 0 0,1 0 0 0 0,-1 0 0 0 0,0 0 0 0 0,1 0 0 0 0,-1 0 0 0 0,0 1 0 0 0,-2-1 36 0 0,-17 5 6 0 0,0 0 0 0 0,1 1 0 0 0,-1 1 0 0 0,-24 13 0 0 0,-70 46-69 0 0,103-58 10 0 0,-41 28-40 0 0,48-32 5 0 0,-1 0 0 0 0,1 0 0 0 0,0 0 0 0 0,0 1 0 0 0,0 0 1 0 0,0 0-1 0 0,1 0 0 0 0,-3 6 0 0 0,5-9 36 0 0,0 0 0 0 0,0 0 1 0 0,0 0-1 0 0,1 0 0 0 0,-1 0 0 0 0,1 1 1 0 0,0-1-1 0 0,-1 0 0 0 0,1 0 0 0 0,0 1 0 0 0,0-1 1 0 0,0 0-1 0 0,1 1 0 0 0,-1-1 0 0 0,1 0 0 0 0,-1 0 1 0 0,1 0-1 0 0,0 1 0 0 0,-1-1 0 0 0,1 0 1 0 0,0 0-1 0 0,0 0 0 0 0,1 0 0 0 0,-1 0 0 0 0,0-1 1 0 0,1 1-1 0 0,-1 0 0 0 0,1-1 0 0 0,0 1 0 0 0,2 2 1 0 0,6 3-16 0 0,0 0 0 0 0,0-1 0 0 0,0 0 0 0 0,19 7 0 0 0,-9-4-57 0 0,1 0 1 0 0,27 9 0 0 0,-23-10 49 0 0,-19-5 26 0 0,-1-1 0 0 0,0 1 0 0 0,1 0 0 0 0,4 4 0 0 0,-4-2 18 0 0,-4-4 39 0 0,-2 2-15 0 0,1 1-52 0 0,-1 1-1 0 0,0-1 1 0 0,0 0-1 0 0,0 1 1 0 0,0-1-1 0 0,-1 0 1 0 0,0 0-1 0 0,0 1 1 0 0,0-1-1 0 0,-1 0 0 0 0,1 0 1 0 0,-1 0-1 0 0,0 0 1 0 0,0 0-1 0 0,0-1 1 0 0,-1 1-1 0 0,1-1 1 0 0,-1 1-1 0 0,0-1 1 0 0,0 0-1 0 0,0 0 1 0 0,-4 3-1 0 0,-11 11 0 0 0,12-11 12 0 0,-1-1 1 0 0,1 1 0 0 0,-1-1 0 0 0,-11 7 0 0 0,-3-2 8 0 0,0 0 1 0 0,-29 9-1 0 0,7-2-370 0 0,43-17 241 0 0,0 0-1 0 0,-1 0 1 0 0,1 0 0 0 0,-1 0 0 0 0,1 0-1 0 0,0 0 1 0 0,-1 0 0 0 0,1 0 0 0 0,0 0 0 0 0,-1 0-1 0 0,1-1 1 0 0,0 1 0 0 0,-1 0 0 0 0,1 0-1 0 0,0 0 1 0 0,-1-1 0 0 0,1 1 0 0 0,0 0 0 0 0,-1 0-1 0 0,1-1 1 0 0,0 1 0 0 0,0 0 0 0 0,-1-1 0 0 0,1 1-1 0 0,0 0 1 0 0,0-1 0 0 0,0 1 0 0 0,-1 0-1 0 0,1-1 1 0 0,-3-11-2792 0 0,6 1 444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1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3 6911 0 0,'0'0'528'0'0,"-2"0"-341"0"0,-6-1 2244 0 0,1 0 1 0 0,-1 1-1 0 0,-12 1 0 0 0,-28 7 3592 0 0,29-2-4997 0 0,0 0 0 0 0,-31 15 0 0 0,20-5-746 0 0,1 1 0 0 0,-49 40-1 0 0,73-53-255 0 0,0 0-1 0 0,1 1 1 0 0,0-1 0 0 0,0 1-1 0 0,1 0 1 0 0,-1 0 0 0 0,1 0-1 0 0,0 0 1 0 0,-4 9-1 0 0,6-11-27 0 0,0 0 0 0 0,0 0 0 0 0,0 0 0 0 0,0 1-1 0 0,1-1 1 0 0,-1 0 0 0 0,1 1 0 0 0,0-1-1 0 0,0 1 1 0 0,0-1 0 0 0,0 0 0 0 0,0 1-1 0 0,1-1 1 0 0,0 0 0 0 0,0 1 0 0 0,0-1-1 0 0,2 5 1 0 0,-2-6 95 0 0,-1-1-85 0 0,1 0 0 0 0,-1 0 0 0 0,1 0 0 0 0,-1 0 0 0 0,1-1 0 0 0,-1 1-1 0 0,1 0 1 0 0,0 0 0 0 0,0 0 0 0 0,0-1 0 0 0,1 2 0 0 0,0 1-11 0 0,26 24-140 0 0,-21-21 164 0 0,-1 0 1 0 0,0 1-1 0 0,0 0 0 0 0,10 14 0 0 0,-13-17-12 0 0,-1 0-1 0 0,0 1 1 0 0,0-1-1 0 0,0 0 1 0 0,1 6 0 0 0,-4 7-84 0 0,-1-9 82 0 0,1-3 7 0 0,0 1 0 0 0,0-1 0 0 0,-1 0 0 0 0,0 0 0 0 0,0 0 0 0 0,0 0 0 0 0,0 0 0 0 0,-1 0 0 0 0,0 0 0 0 0,0-1 0 0 0,-1 1 0 0 0,1-1 0 0 0,-1 0 0 0 0,0 0 0 0 0,0 0 0 0 0,0-1 0 0 0,0 0 0 0 0,-1 1 0 0 0,1-1 0 0 0,-1-1 0 0 0,0 1 0 0 0,0-1 0 0 0,-9 4 0 0 0,4-4-183 0 0,-1 1 0 0 0,1-2 1 0 0,0 1-1 0 0,-18-1 0 0 0,25-1 117 0 0,0 0 0 0 0,1-1 0 0 0,-1 1 0 0 0,0 0 0 0 0,1-1 0 0 0,-1 0 0 0 0,0 1-1 0 0,1-1 1 0 0,-1 0 0 0 0,1 0 0 0 0,-1-1 0 0 0,1 1 0 0 0,0 0 0 0 0,0-1 0 0 0,-1 0 0 0 0,1 1 0 0 0,0-1 0 0 0,0 0 0 0 0,1 0-1 0 0,-1 0 1 0 0,0 0 0 0 0,1-1 0 0 0,-3-2 0 0 0,4 4-147 0 0,0-1-1 0 0,-1 1 1 0 0,1 0 0 0 0,0-1-1 0 0,0 1 1 0 0,0-1 0 0 0,0 1-1 0 0,0 0 1 0 0,0-1 0 0 0,0 1-1 0 0,0-1 1 0 0,1 1-1 0 0,-1 0 1 0 0,0-1 0 0 0,1 1-1 0 0,0 0 1 0 0,-1-1 0 0 0,2-1-1 0 0,0 0-844 0 0,3-11-6634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0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321 10135 0 0,'0'0'231'0'0,"0"0"29"0"0,0 0 19 0 0,6-9 2895 0 0,-2-1-2180 0 0,-3 5-318 0 0,1 1 0 0 0,-1 0 0 0 0,1 0 0 0 0,0 0 1 0 0,3-5-1 0 0,26-37 2073 0 0,-5 21 323 0 0,-13 11-2384 0 0,-10 27 171 0 0,-3 2-761 0 0,0 1-1 0 0,-2 0 1 0 0,0-1 0 0 0,0 0 0 0 0,-1 1 0 0 0,-6 16-1 0 0,-38 88 336 0 0,42-107-433 0 0,2-7 0 0 0,1 1 0 0 0,-1-1 0 0 0,-1 0 0 0 0,1 0 0 0 0,-8 9 0 0 0,4-8 0 0 0,-1-1 0 0 0,1 0 0 0 0,6-5 0 0 0,1 0 0 0 0,-1 0 0 0 0,0 0 0 0 0,1 0 0 0 0,-1-1 0 0 0,0 1 0 0 0,0 0 0 0 0,0 0 0 0 0,1-1 0 0 0,-1 1 0 0 0,0-1 0 0 0,0 1 0 0 0,0-1 0 0 0,-2 1 0 0 0,0 0 0 0 0,1 0 0 0 0,0 0 0 0 0,0 0 0 0 0,0-1 0 0 0,0 1 0 0 0,0-1 0 0 0,0 1 0 0 0,-1-1 0 0 0,1 0 0 0 0,0 0 0 0 0,0 0 0 0 0,0 0 0 0 0,0 0 0 0 0,0 0 0 0 0,0-1 0 0 0,0 1 0 0 0,-3-1 0 0 0,-4-1 0 0 0,6 2 0 0 0,0 0 0 0 0,1-1 0 0 0,-1 1 0 0 0,1-1 0 0 0,-1 0 0 0 0,1 0 0 0 0,-1 0 0 0 0,1 0 0 0 0,-1 0 0 0 0,1 0 0 0 0,0-1 0 0 0,0 1 0 0 0,0-1 0 0 0,-2-2 0 0 0,-1 1 0 0 0,2-1 0 0 0,-1 0 0 0 0,0 0 0 0 0,1 0 0 0 0,0 0 0 0 0,0-1 0 0 0,0 1 0 0 0,0-1 0 0 0,-3-9 0 0 0,0-4 0 0 0,-7-26 0 0 0,12 40 0 0 0,-2-16 435 0 0,0-1 0 0 0,0-37-1 0 0,2 47-298 0 0,2-4-10 0 0,0 0-1 0 0,1 0 1 0 0,5-21-1 0 0,1-13-19 0 0,-6 35-106 0 0,0 1 0 0 0,1-1 0 0 0,0 1 0 0 0,1 0 0 0 0,0 0 0 0 0,1 0 0 0 0,1 0 0 0 0,9-15 0 0 0,-9 20 0 0 0,5-3 0 0 0,-6 9 0 0 0,-2 2 0 0 0,14-6 0 0 0,-12 7 0 0 0,-1-1 0 0 0,-2 0 0 0 0,4 0 0 0 0,0 0 0 0 0,-1 0 0 0 0,1 1 0 0 0,-1-1 0 0 0,1 1 0 0 0,0 0 0 0 0,-1 1 0 0 0,0-1 0 0 0,6 3 0 0 0,1 1 0 0 0,23 5 0 0 0,-6-1 0 0 0,-10-3 0 0 0,0 0 0 0 0,0-1 0 0 0,37 4 0 0 0,-55-9 0 0 0,13 1 0 0 0,0-1 0 0 0,0 0 0 0 0,17-3 0 0 0,-20 3 0 0 0,-2 0-133 0 0,-23-16-4165 0 0,7 8-4911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2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51 13359 0 0,'0'0'1027'0'0,"0"0"-371"0"0,-2 1 928 0 0,-7 1-20 0 0,0 2 1 0 0,0-1-1 0 0,-14 9 1 0 0,4 0-291 0 0,-29 25 0 0 0,27-21-965 0 0,9-6-119 0 0,-1 0 1 0 0,2 0 0 0 0,-1 1 0 0 0,1 1 0 0 0,-14 19 0 0 0,6-4 109 0 0,-13 23 75 0 0,29-45-372 0 0,0 0-1 0 0,1 1 1 0 0,0-1 0 0 0,0 1 0 0 0,0-1 0 0 0,1 1-1 0 0,-2 11 1 0 0,4-4-3 0 0,4-3 0 0 0,-3-9 9 0 0,0 1-1 0 0,0 0 1 0 0,1-1-1 0 0,-1 0 1 0 0,0 0 0 0 0,0 0-1 0 0,1 0 1 0 0,-1 0-1 0 0,1 0 1 0 0,-1 0 0 0 0,1-1-1 0 0,-1 1 1 0 0,1-1-1 0 0,-1 0 1 0 0,1 0 0 0 0,-1 0-1 0 0,1 0 1 0 0,0 0-1 0 0,-1 0 1 0 0,1-1 0 0 0,-1 1-1 0 0,4-2 1 0 0,2 0 96 0 0,-1-1 0 0 0,0 0 1 0 0,-1 0-1 0 0,1 0 0 0 0,0-1 0 0 0,8-6 1 0 0,5-5 219 0 0,-6 5-155 0 0,-1 0 0 0 0,-1 0 0 0 0,14-14 0 0 0,-13 9-272 0 0,-7 9 72 0 0,0 0-1 0 0,0-1 0 0 0,-1 0 0 0 0,0 0 0 0 0,0 0 1 0 0,-1 0-1 0 0,0-1 0 0 0,5-11 0 0 0,26-61 434 0 0,-24 58-517 0 0,0 0 0 0 0,9-36 1 0 0,-19 47 106 0 0,-1 10 13 0 0,0 1-1 0 0,0-1 1 0 0,0 1-1 0 0,-1 0 1 0 0,1-1 0 0 0,0 1-1 0 0,0-1 1 0 0,-1 1 0 0 0,1 0-1 0 0,0-1 1 0 0,-1 1-1 0 0,1 0 1 0 0,0-1 0 0 0,-1 1-1 0 0,1 0 1 0 0,-1 0-1 0 0,1-1 1 0 0,0 1 0 0 0,-1 0-1 0 0,1 0 1 0 0,-1 0-1 0 0,1-1 1 0 0,-1 1 0 0 0,1 0-1 0 0,0 0 1 0 0,-1 0 0 0 0,1 0-1 0 0,-1 0 1 0 0,1 0-1 0 0,-1 0 1 0 0,1 0 0 0 0,-1 0-1 0 0,1 0 1 0 0,-1 0-1 0 0,1 0 1 0 0,-1 1 0 0 0,1-1-1 0 0,0 0 1 0 0,-1 0-1 0 0,1 0 1 0 0,-1 1 0 0 0,0-1-10 0 0,-1 1 0 0 0,1 0 0 0 0,0-1 0 0 0,0 1 0 0 0,0 0 0 0 0,0 0 1 0 0,0 0-1 0 0,0 0 0 0 0,0 0 0 0 0,0 0 0 0 0,0 0 0 0 0,0 0 0 0 0,0 1 0 0 0,-3 20-298 0 0,4-21 368 0 0,10 11 261 0 0,-6-9-334 0 0,0 0 0 0 0,0 0 1 0 0,0-1-1 0 0,1 1 0 0 0,-1-1 0 0 0,0 0 0 0 0,1 0 1 0 0,6 1-1 0 0,40 8-349 0 0,-33-8 446 0 0,21 2 81 0 0,0-2-1 0 0,78-4 1 0 0,-100 0-180 0 0,0 0 15 0 0,-11 0-1 0 0,0 1 0 0 0,0-1 1 0 0,0 1-1 0 0,0 0 0 0 0,0 1 0 0 0,1 0 1 0 0,-1 0-1 0 0,0 0 0 0 0,0 0 1 0 0,10 5-1 0 0,-7 1-5 0 0,-8-5 2 0 0,-1 0 0 0 0,1 0 0 0 0,-1 0 0 0 0,1 0 0 0 0,-1 0 0 0 0,0 0 0 0 0,0 0 0 0 0,0 0 0 0 0,0 0 0 0 0,0 0 0 0 0,0 0 0 0 0,0 0 0 0 0,-1 0 0 0 0,1 0 0 0 0,-1 0 0 0 0,1 0 0 0 0,-2 3 0 0 0,-2 3 39 0 0,1 0 0 0 0,-10 13 0 0 0,0 0 198 0 0,-2-1 1 0 0,-29 32-1 0 0,17-19-153 0 0,26-31-5 0 0,1-2 124 0 0,0 0 34 0 0,0 0 1 0 0,0 0-53 0 0,0 0-225 0 0,0 0-98 0 0,0 0-21 0 0,12-5 102 0 0,8-5 217 0 0,29-21-1 0 0,-3 2-21 0 0,-2 2-190 0 0,-2 2-74 0 0,57-25-1 0 0,-91 47 137 0 0,5-4-2 0 0,0 2 0 0 0,1 0 0 0 0,-1 1 0 0 0,1 0 0 0 0,0 1 0 0 0,0 0 0 0 0,15 0 0 0 0,-27 3-8 0 0,1 0-1 0 0,-1 0 0 0 0,1 1 1 0 0,-1-1-1 0 0,0 1 0 0 0,1 0 1 0 0,-1-1-1 0 0,0 1 0 0 0,0 0 1 0 0,0 0-1 0 0,0 1 0 0 0,0-1 1 0 0,0 0-1 0 0,0 1 1 0 0,0-1-1 0 0,0 1 0 0 0,0 0 1 0 0,-1-1-1 0 0,1 1 0 0 0,-1 0 1 0 0,1 0-1 0 0,-1 0 0 0 0,0 0 1 0 0,0 0-1 0 0,0 0 0 0 0,0 1 1 0 0,0-1-1 0 0,0 0 0 0 0,0 5 1 0 0,2 3 12 0 0,-1 0 0 0 0,-1 1 1 0 0,0-1-1 0 0,0 0 1 0 0,-2 16-1 0 0,1-9 16 0 0,1-1-1 0 0,4 21 1 0 0,-3-23-23 0 0,3 9-7 0 0,1-17 0 0 0,-2-3 0 0 0,-2-1 0 0 0,10 8 0 0 0,-9-9 0 0 0,-3 0 0 0 0,1-1 0 0 0,0 1 0 0 0,0-1 0 0 0,0 1 0 0 0,-1-1 0 0 0,1 0 0 0 0,0 1 0 0 0,0-1 0 0 0,0 0 0 0 0,0 0 0 0 0,0 1 0 0 0,0-1 0 0 0,-1 0 0 0 0,1 0 0 0 0,2 0 0 0 0,-3 0 0 0 0,1 0 0 0 0,-1 0 0 0 0,1 0 0 0 0,-1 0 0 0 0,1 0 0 0 0,-1 0 0 0 0,1 0 0 0 0,-1 0 0 0 0,1 0 0 0 0,-1 0 0 0 0,1 0 0 0 0,-1 0 0 0 0,1 0 0 0 0,-1 0 0 0 0,1 0 0 0 0,-1-1 0 0 0,1 1 0 0 0,-1 0 0 0 0,1 0 0 0 0,-1 0 0 0 0,1-1 0 0 0,-1 1 0 0 0,1 0 0 0 0,-1-1 0 0 0,0 1 0 0 0,1 0 0 0 0,-1-1 0 0 0,0 1 0 0 0,1-1 0 0 0,-1 1 0 0 0,0-1 0 0 0,1 1 0 0 0,-1-1 0 0 0,1 0 0 0 0,15-19-2062 0 0,-15 16 999 0 0,1 1-1 0 0,-1-1 0 0 0,1 0 0 0 0,-1 1 0 0 0,-1-1 1 0 0,1 0-1 0 0,0-5 0 0 0,1-7-8052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6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600 15663 0 0,'0'0'356'0'0,"0"0"50"0"0,1-2 20 0 0,18-29 118 0 0,-13 20-375 0 0,0 0 1 0 0,1 1-1 0 0,1-1 1 0 0,10-10-1 0 0,-11 13 284 0 0,-1-1 1 0 0,0 0-1 0 0,0-1 0 0 0,0 1 1 0 0,-1-1-1 0 0,-1 0 0 0 0,5-16 1 0 0,11-20 580 0 0,50-106 3062 0 0,-66 141-3652 0 0,-43 77-272 0 0,22-21-172 0 0,-20 86 0 0 0,2-5 0 0 0,-139 374 0 0 0,50-108 0 0 0,122-385 0 0 0,0 1 0 0 0,-2 14 0 0 0,5-12 0 0 0,4-8 0 0 0,0-4 0 0 0,-2 0 0 0 0,0 0 0 0 0,-1 1 0 0 0,1-1 0 0 0,-1 0 0 0 0,1-1 0 0 0,-1 1 0 0 0,0 0 0 0 0,0-1 0 0 0,2-3 0 0 0,16-27 0 0 0,6-18 0 0 0,-3-2 0 0 0,-2 0 0 0 0,15-61 0 0 0,22-171 0 0 0,-55 270 0 0 0,-2 1 0 0 0,0-25 0 0 0,-1 35 0 0 0,0 0 0 0 0,-1-1 0 0 0,1 1 0 0 0,-1 0 0 0 0,0 0 0 0 0,-1 0 0 0 0,1 0 0 0 0,0 0 0 0 0,-1 0 0 0 0,0 0 0 0 0,0 0 0 0 0,0 1 0 0 0,-5-7 0 0 0,5 9 0 0 0,1 0 0 0 0,-1-1 0 0 0,0 1 0 0 0,0 0 0 0 0,0 0 0 0 0,0 0 0 0 0,0 0 0 0 0,0 0 0 0 0,0 1 0 0 0,0-1 0 0 0,0 0 0 0 0,0 1 0 0 0,0 0 0 0 0,-1-1 0 0 0,1 1 0 0 0,0 0 0 0 0,0 0 0 0 0,0 0 0 0 0,-1 1 0 0 0,1-1 0 0 0,0 0 0 0 0,0 1 0 0 0,-3 1 0 0 0,-1-1 0 0 0,0 1 0 0 0,0 1 0 0 0,1-1 0 0 0,-1 1 0 0 0,1 0 0 0 0,-1 0 0 0 0,-4 5 0 0 0,-3 3 0 0 0,0 0 0 0 0,1 2 0 0 0,-14 16 0 0 0,19-20 0 0 0,1 0 0 0 0,0 0 0 0 0,1 0 0 0 0,0 1 0 0 0,0 0 0 0 0,-5 15 0 0 0,9-21 0 0 0,0 0 0 0 0,0 0 0 0 0,1 0 0 0 0,0 0 0 0 0,-1 0 0 0 0,1 0 0 0 0,0 0 0 0 0,1 0 0 0 0,0 6 0 0 0,4 2 0 0 0,-2-10 0 0 0,-1 0 0 0 0,1 0 0 0 0,-1 0 0 0 0,1 0 0 0 0,0 0 0 0 0,0 0 0 0 0,0-1 0 0 0,0 0 0 0 0,0 1 0 0 0,0-1 0 0 0,0 0 0 0 0,0-1 0 0 0,0 1 0 0 0,0 0 0 0 0,1-1 0 0 0,-1 0 0 0 0,0 0 0 0 0,1 0 0 0 0,-1 0 0 0 0,0 0 0 0 0,5-2 0 0 0,9-1 0 0 0,-1 0 0 0 0,29-11 0 0 0,-41 13 0 0 0,49-20 0 0 0,0-2 0 0 0,-1-2 0 0 0,-2-3 0 0 0,64-44 0 0 0,-90 55 0 0 0,79-61 0 0 0,-116 90 94 0 0,-3 1 120 0 0,1 1-1 0 0,1 0 1 0 0,0 1 0 0 0,-19 27 0 0 0,-4 26-890 0 0,33-59 615 0 0,1-1-1 0 0,0 1 1 0 0,0 0-1 0 0,1 0 0 0 0,0 0 1 0 0,-1 11-1 0 0,3-18 62 0 0,-1 1 0 0 0,1-1 0 0 0,0 1 0 0 0,1-1 0 0 0,-1 1 0 0 0,0-1 0 0 0,1 0 0 0 0,-1 1 0 0 0,1-1 0 0 0,0 0 0 0 0,-1 1 0 0 0,1-1 0 0 0,1 0 0 0 0,-1 0 0 0 0,2 3 0 0 0,5 2 0 0 0,-5-6 0 0 0,0 1 0 0 0,0-2 0 0 0,1 1 0 0 0,-1 0 0 0 0,0-1 0 0 0,0 1 0 0 0,1-1 0 0 0,-1 0 0 0 0,0 0 0 0 0,0 0 0 0 0,1 0 0 0 0,3-2 0 0 0,39-9 0 0 0,-35 7 100 0 0,0 0-1 0 0,0-1 1 0 0,0 0-1 0 0,0 0 1 0 0,-1-1 0 0 0,0-1-1 0 0,0 0 1 0 0,-1 0-1 0 0,15-14 1 0 0,-18 14-23 0 0,0-1-1 0 0,-1 1 1 0 0,1-1 0 0 0,-1 0-1 0 0,-1 0 1 0 0,0 0-1 0 0,0-1 1 0 0,0 1 0 0 0,-1-1-1 0 0,0 0 1 0 0,-1 0-1 0 0,2-17 1 0 0,-1 5-77 0 0,-2 1 0 0 0,-1-30 0 0 0,-1 43 0 0 0,0-1 0 0 0,0 1 0 0 0,0 0 0 0 0,-1 0 0 0 0,0 0 0 0 0,0 0 0 0 0,0 0 0 0 0,-1 0 0 0 0,0 0 0 0 0,-6-7 0 0 0,8 12-14 0 0,0 1-1 0 0,0 0 1 0 0,0-1-1 0 0,0 1 1 0 0,0 0-1 0 0,0 0 1 0 0,-1 0-1 0 0,1 0 1 0 0,0 0-1 0 0,-1 0 1 0 0,1 0-1 0 0,-1 1 1 0 0,1-1-1 0 0,-1 0 1 0 0,1 1-1 0 0,-1-1 1 0 0,0 1-1 0 0,1 0 1 0 0,-1 0-1 0 0,-2-1 1 0 0,2 1-38 0 0,-1 1 0 0 0,1-1 1 0 0,0 0-1 0 0,-1 1 0 0 0,1 0 1 0 0,-1 0-1 0 0,1-1 0 0 0,0 1 1 0 0,-1 1-1 0 0,1-1 0 0 0,0 0 1 0 0,-3 2-1 0 0,2 0-7 0 0,-1-1 0 0 0,1 1 1 0 0,0 0-1 0 0,0 0 0 0 0,1 0 0 0 0,-1 0 0 0 0,0 1 0 0 0,1-1 1 0 0,0 1-1 0 0,0-1 0 0 0,0 1 0 0 0,0 0 0 0 0,1 0 1 0 0,-1 0-1 0 0,1 0 0 0 0,-1 4 0 0 0,3 4 43 0 0,0-8 16 0 0,0-1 0 0 0,0 0 0 0 0,0 0 0 0 0,1 0 0 0 0,0-1 0 0 0,-1 1 0 0 0,1 0 0 0 0,0 0 0 0 0,0-1 0 0 0,0 1 0 0 0,1-1 0 0 0,-1 0 0 0 0,1 0 0 0 0,-1 0 0 0 0,1 0 0 0 0,0 0 0 0 0,-1 0 0 0 0,1-1 0 0 0,0 1 0 0 0,0-1 0 0 0,0 0 0 0 0,0 0 0 0 0,1 0 0 0 0,3 0 0 0 0,5 2 0 0 0,0-1 0 0 0,0-1 0 0 0,0-1 0 0 0,0 1 0 0 0,16-3 0 0 0,19-2 0 0 0,0-1 0 0 0,0 2 0 0 0,51 4 0 0 0,-93-1 0 0 0,-1 1 0 0 0,1-1 0 0 0,0 1 0 0 0,-1 0 0 0 0,1 1 0 0 0,0-1 0 0 0,-1 1 0 0 0,8 3 0 0 0,-2 4 0 0 0,-9-7 3 0 0,0 0 0 0 0,0 0 0 0 0,0 0-1 0 0,0 0 1 0 0,0 0 0 0 0,-1 0 0 0 0,1 0 0 0 0,-1 0-1 0 0,1 1 1 0 0,-1-1 0 0 0,0 0 0 0 0,0 0 0 0 0,0 1-1 0 0,0-1 1 0 0,0 0 0 0 0,0 1 0 0 0,-1-1 0 0 0,1 0 0 0 0,-1 0-1 0 0,1 0 1 0 0,-1 1 0 0 0,0-1 0 0 0,0 0 0 0 0,0 0-1 0 0,0 0 1 0 0,-2 2 0 0 0,-5 7 61 0 0,1 0-1 0 0,-2 0 1 0 0,-11 11 0 0 0,14-14 6 0 0,-22 17 1065 0 0,26-23-1220 0 0,0 0 0 0 0,0-1 1 0 0,0 0-1 0 0,-1 1 0 0 0,1-1 1 0 0,-1 0-1 0 0,1 0 0 0 0,-1 0 1 0 0,1-1-1 0 0,-1 1 0 0 0,1 0 0 0 0,-4-1 1 0 0,6 0 117 0 0,-1 1 1 0 0,1-1 0 0 0,-1 0-1 0 0,0 0 1 0 0,1 0-1 0 0,-1 0 1 0 0,1 0-1 0 0,-1 0 1 0 0,1 0 0 0 0,-1 0-1 0 0,1 0 1 0 0,-1-1-1 0 0,0 1 1 0 0,1 0 0 0 0,-1 0-1 0 0,1 0 1 0 0,-1-1-1 0 0,1 1 1 0 0,-1 0 0 0 0,1-1-1 0 0,-1 1 1 0 0,1 0-1 0 0,0-1 1 0 0,-1 1 0 0 0,1 0-1 0 0,-1-1 1 0 0,1 1-1 0 0,0-1 1 0 0,-1 1 0 0 0,1-1-1 0 0,0 1 1 0 0,-1-1-1 0 0,1 1 1 0 0,0-1 0 0 0,0 1-1 0 0,0-1 1 0 0,0 1-1 0 0,-1-1 1 0 0,1 0 0 0 0,0 1-1 0 0,0-1 1 0 0,0 1-1 0 0,0-2 1 0 0,1-1-154 0 0,0-1 0 0 0,0 0 1 0 0,0 1-1 0 0,1-1 0 0 0,3-5 0 0 0,-4 7 42 0 0,9-18-59 0 0,2 0 1 0 0,0 1-1 0 0,1 1 1 0 0,24-28-1 0 0,-26 35 83 0 0,1-1 0 0 0,1 1 0 0 0,0 1 0 0 0,0 0-1 0 0,1 1 1 0 0,0 0 0 0 0,16-6 0 0 0,-25 13 54 0 0,1-1 0 0 0,0 2 0 0 0,-1-1 0 0 0,1 1 0 0 0,0 0 0 0 0,0 0 0 0 0,0 0 0 0 0,0 1 0 0 0,0 0 0 0 0,0 0 0 0 0,9 2 0 0 0,1 1 0 0 0,1 2 0 0 0,25 9 0 0 0,-30-9 0 0 0,1 0 0 0 0,0-1 0 0 0,-1-1 0 0 0,1 0 0 0 0,0-1 0 0 0,15 1 0 0 0,-3-1 0 0 0,-20-1 0 0 0,0-1 0 0 0,0 1 0 0 0,0-1 0 0 0,0 0 0 0 0,0 0 0 0 0,0-1 0 0 0,1 1 0 0 0,-1-1 0 0 0,0 0 0 0 0,0-1 0 0 0,0 1 0 0 0,-1-1 0 0 0,1 0 0 0 0,0 0 0 0 0,-1 0 0 0 0,5-4 0 0 0,-7 5 0 0 0,-8 3 0 0 0,-7 6 0 0 0,1 1 0 0 0,-4 3 0 0 0,1 1 0 0 0,0 0 0 0 0,-14 18 0 0 0,7-4 0 0 0,6-9 0 0 0,1 0 0 0 0,1 1 0 0 0,1 1 0 0 0,0 0 0 0 0,-11 27 0 0 0,23-46 0 0 0,1 1 0 0 0,-1 0 0 0 0,0 0 0 0 0,1 0 0 0 0,-1 0 0 0 0,1 0 0 0 0,0 0 0 0 0,0 0 0 0 0,0 0 0 0 0,0 4 0 0 0,4 6 0 0 0,-2-10 0 0 0,-1-1 0 0 0,1 1 0 0 0,-1 0 0 0 0,1-1 0 0 0,0 1 0 0 0,-1-1 0 0 0,1 1 0 0 0,0-1 0 0 0,0 0 0 0 0,0 0 0 0 0,0 0 0 0 0,0 0 0 0 0,0 0 0 0 0,1 0 0 0 0,-1-1 0 0 0,0 1 0 0 0,0-1 0 0 0,0 1 0 0 0,1-1 0 0 0,-1 0 0 0 0,0 0 0 0 0,0 0 0 0 0,1 0 0 0 0,3-1 0 0 0,4-1 0 0 0,1 0 0 0 0,-1-1 0 0 0,19-7 0 0 0,-5-1 0 0 0,0-1 0 0 0,-1 0 0 0 0,0-2 0 0 0,-1-1 0 0 0,-1 0 0 0 0,0-2 0 0 0,-1 0 0 0 0,-1-2 0 0 0,0 0 0 0 0,-2-1 0 0 0,0-1 0 0 0,14-23 0 0 0,-5 4 0 0 0,-2-2 0 0 0,-2 0 0 0 0,-2-2 0 0 0,23-70 0 0 0,-25 52 0 0 0,13-73 0 0 0,-30 131 84 0 0,-1 0 0 0 0,0 0-1 0 0,0 0 1 0 0,0 0 0 0 0,0 0-1 0 0,-1 0 1 0 0,1 0 0 0 0,-1 0 0 0 0,-2-4-1 0 0,3 7-58 0 0,0 0-1 0 0,-1 0 0 0 0,1 0 0 0 0,-1 0 0 0 0,1 0 0 0 0,-1 0 0 0 0,1 1 0 0 0,-1-1 1 0 0,0 0-1 0 0,1 0 0 0 0,-1 0 0 0 0,0 1 0 0 0,0-1 0 0 0,1 1 0 0 0,-1-1 0 0 0,0 0 1 0 0,0 1-1 0 0,0-1 0 0 0,0 1 0 0 0,0 0 0 0 0,0-1 0 0 0,0 1 0 0 0,0 0 1 0 0,0 0-1 0 0,0-1 0 0 0,0 1 0 0 0,0 0 0 0 0,0 0 0 0 0,0 0 0 0 0,0 0 0 0 0,0 0 1 0 0,0 0-1 0 0,0 1 0 0 0,0-1 0 0 0,0 0 0 0 0,0 0 0 0 0,0 1 0 0 0,0-1 0 0 0,0 1 1 0 0,-1 0-1 0 0,-5 3-10 0 0,0 0 0 0 0,1 0-1 0 0,0 0 1 0 0,0 1 0 0 0,0 0 0 0 0,0 0 0 0 0,1 0 0 0 0,0 1 0 0 0,0 0 0 0 0,-6 9 0 0 0,-5 10-8 0 0,-17 36 1 0 0,25-43-8 0 0,-28 58 1 0 0,4 2 0 0 0,-28 100 0 0 0,54-158 0 0 0,2 0 0 0 0,0 0 0 0 0,-1 23 0 0 0,4-32 0 0 0,1 1 0 0 0,0 0 0 0 0,1 0 0 0 0,0-1 0 0 0,1 1 0 0 0,6 21 0 0 0,-7-30 0 0 0,0-1 0 0 0,0 1 0 0 0,0-1 0 0 0,0 0 0 0 0,1 1 0 0 0,-1-1 0 0 0,1 0 0 0 0,-1 0 0 0 0,1 1 0 0 0,0-1 0 0 0,0-1 0 0 0,0 1 0 0 0,0 0 0 0 0,0 0 0 0 0,4 2 0 0 0,-2-3 0 0 0,-1 1 0 0 0,1-1 0 0 0,-1 0 0 0 0,1 0 0 0 0,0 0 0 0 0,-1 0 0 0 0,1-1 0 0 0,0 1 0 0 0,-1-1 0 0 0,6-1 0 0 0,5 0 0 0 0,1-2 0 0 0,-1 0 0 0 0,0 0 0 0 0,24-10 0 0 0,-6 0 0 0 0,57-29 0 0 0,-76 35 0 0 0,-1-1 0 0 0,0 0 0 0 0,-1-1 0 0 0,0 0 0 0 0,0-1 0 0 0,-1 0 0 0 0,11-14 0 0 0,0-3 0 0 0,-2-1 0 0 0,-1 0 0 0 0,-1-2 0 0 0,-1 0 0 0 0,13-36 0 0 0,-28 63 0 0 0,0-1 0 0 0,1 0 0 0 0,-1 0 0 0 0,0 0 0 0 0,-1 0 0 0 0,1-5 0 0 0,-3-1 0 0 0,2 10 0 0 0,0 0 0 0 0,-1-1 0 0 0,1 1 0 0 0,-1-1 0 0 0,1 1 0 0 0,0 0 0 0 0,-1-1 0 0 0,1 1 0 0 0,-1 0 0 0 0,1-1 0 0 0,-1 1 0 0 0,1 0 0 0 0,-1 0 0 0 0,1 0 0 0 0,-1-1 0 0 0,1 1 0 0 0,-1 0 0 0 0,1 0 0 0 0,-1 0 0 0 0,1 0 0 0 0,-1 0 0 0 0,1 0 0 0 0,-1 0 0 0 0,0 0 0 0 0,-14 7 0 0 0,11-3 0 0 0,-1-1 0 0 0,1 1 0 0 0,-6 9 0 0 0,-8 13 0 0 0,-20 41 0 0 0,30-51 0 0 0,1-3 0 0 0,1 1 0 0 0,0 0 0 0 0,1 0 0 0 0,1 0 0 0 0,0 0 0 0 0,-2 21 0 0 0,6-31 0 0 0,0 0 0 0 0,0 0 0 0 0,0 1 0 0 0,0-1 0 0 0,1 0 0 0 0,-1 0 0 0 0,1 0 0 0 0,0 0 0 0 0,1 0 0 0 0,-1 0 0 0 0,1 0 0 0 0,-1 0 0 0 0,5 6 0 0 0,-4-7 0 0 0,-1-1 0 0 0,1 0 0 0 0,0 0 0 0 0,0 0 0 0 0,0 0 0 0 0,1 0 0 0 0,-1 0 0 0 0,0-1 0 0 0,1 1 0 0 0,-1-1 0 0 0,1 1 0 0 0,-1-1 0 0 0,1 0 0 0 0,0 0 0 0 0,-1 0 0 0 0,1-1 0 0 0,0 1 0 0 0,0-1 0 0 0,-1 1 0 0 0,7-1 0 0 0,6-1 0 0 0,1 0 0 0 0,-1-1 0 0 0,0-1 0 0 0,1 0 0 0 0,20-8 0 0 0,72-34 0 0 0,-93 39 0 0 0,4-4 0 0 0,-1-1 0 0 0,0 0 0 0 0,0-1 0 0 0,-1-1 0 0 0,-1 0 0 0 0,0-2 0 0 0,-1 1 0 0 0,0-2 0 0 0,-2 0 0 0 0,18-26 0 0 0,-17 20 0 0 0,-1 0 0 0 0,-1-1 0 0 0,-1 0 0 0 0,-1-1 0 0 0,-1 0 0 0 0,-1 0 0 0 0,-1-1 0 0 0,5-33 0 0 0,-11 50 0 0 0,0 0 0 0 0,0-1 0 0 0,-1 1 0 0 0,-1 0 0 0 0,0-10 0 0 0,1 17 0 0 0,0 0 0 0 0,0 1 0 0 0,-1-1 0 0 0,1 0 0 0 0,0 0 0 0 0,0 1 0 0 0,0-1 0 0 0,-1 0 0 0 0,1 1 0 0 0,0-1 0 0 0,0 1 0 0 0,-1-1 0 0 0,1 0 0 0 0,-1 1 0 0 0,1-1 0 0 0,0 1 0 0 0,-2-2 0 0 0,-2 3 0 0 0,3-1 0 0 0,-4 2 0 0 0,1 1 0 0 0,-1-1 0 0 0,1 1 0 0 0,0 0 0 0 0,0 0 0 0 0,0 0 0 0 0,0 0 0 0 0,0 1 0 0 0,0-1 0 0 0,-4 8 0 0 0,0-2 0 0 0,-8 9 0 0 0,1 1 0 0 0,1 0 0 0 0,0 1 0 0 0,2 1 0 0 0,0 0 0 0 0,-13 37 0 0 0,13-27 0 0 0,2 0 0 0 0,1 1 0 0 0,2 0 0 0 0,-4 43 0 0 0,10-67 0 0 0,0 1 0 0 0,1-1 0 0 0,0 1 0 0 0,1-1 0 0 0,0 0 0 0 0,0 1 0 0 0,1-1 0 0 0,0 0 0 0 0,5 13 0 0 0,-6-18 0 0 0,1 0 0 0 0,0 0 0 0 0,-1 0 0 0 0,1 0 0 0 0,0 0 0 0 0,0-1 0 0 0,1 1 0 0 0,-1-1 0 0 0,0 1 0 0 0,1-1 0 0 0,0 0 0 0 0,-1 0 0 0 0,1 0 0 0 0,0 0 0 0 0,0 0 0 0 0,0-1 0 0 0,0 1 0 0 0,0-1 0 0 0,1 0 0 0 0,-1 0 0 0 0,0 0 0 0 0,1 0 0 0 0,-1-1 0 0 0,0 1 0 0 0,1-1 0 0 0,3 0 0 0 0,7-1 0 0 0,-1 0 0 0 0,1-1 0 0 0,-1-1 0 0 0,1 0 0 0 0,-1-1 0 0 0,0 0 0 0 0,-1-1 0 0 0,14-7 0 0 0,94-57 0 0 0,-114 65 0 0 0,5-4 0 0 0,1 0 0 0 0,-2 0 0 0 0,1-1 0 0 0,-1-1 0 0 0,0 0 0 0 0,13-18 0 0 0,25-31 0 0 0,27-39 0 0 0,-25 18 0 0 0,73-159 0 0 0,-104 196-5 0 0,-4 11 20 0 0,-2 0 1 0 0,0-1-1 0 0,-3 0 1 0 0,10-51-1 0 0,-19 82 356 0 0,-1 2 117 0 0,-6 12 464 0 0,-4 14-897 0 0,2 0 1 0 0,-7 42 0 0 0,1-5-58 0 0,-19 79-277 0 0,-29 95-49 0 0,39-170 632 0 0,-56 110-1 0 0,58-136-303 0 0,-19 50 0 0 0,35-74 0 0 0,7-13 0 0 0,-1-2 0 0 0,4 7-64 0 0,-3-8-7 0 0,0 0-1 0 0,-1 0 1 0 0,1-1 0 0 0,0 1-1 0 0,0-1 1 0 0,0 0 0 0 0,0 1-1 0 0,0-1 1 0 0,-1 0 0 0 0,1 0-1 0 0,0 0 1 0 0,0 0 0 0 0,0 0-1 0 0,0-1 1 0 0,0 1 0 0 0,3-1-1 0 0,2-1-102 0 0,-1 0-1 0 0,1-1 0 0 0,8-4 0 0 0,-2 0-14 0 0,-1 0 0 0 0,0-2 0 0 0,0 1 0 0 0,0-1 0 0 0,-1-1 0 0 0,-1 0 1 0 0,11-13-1 0 0,-11 11-830 0 0,-1-1 1 0 0,-1 0 0 0 0,0 0 0 0 0,7-17-1 0 0,8-26-1516 0 0,-3-1-23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6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8 15663 0 0,'-10'5'440'0'0,"-1"-1"-1"0"0,-15 12 1 0 0,22-14-336 0 0,1 0 1 0 0,0 1 0 0 0,0-1-1 0 0,0 1 1 0 0,0 0 0 0 0,1 0 0 0 0,-1 0-1 0 0,1 0 1 0 0,0 0 0 0 0,-1 0-1 0 0,-1 5 1 0 0,3-6 868 0 0,1-2 41 0 0,4 11 1032 0 0,-4-10-1957 0 0,1 0 0 0 0,0 0 0 0 0,0-1 0 0 0,-1 1 0 0 0,1 0-1 0 0,0 0 1 0 0,0-1 0 0 0,0 1 0 0 0,0-1 0 0 0,0 1 0 0 0,0-1 0 0 0,0 1 0 0 0,0-1-1 0 0,0 0 1 0 0,0 1 0 0 0,2-1 0 0 0,20 2 852 0 0,-12-1-458 0 0,15 0-276 0 0,0-1 0 0 0,-1-1 0 0 0,41-7-1 0 0,0 0 768 0 0,-36 5-1103 0 0,0 0 0 0 0,-1-2 1 0 0,1-1-1 0 0,32-11 0 0 0,-52 13-456 0 0,0-1-1 0 0,-1 0 1 0 0,0 0 0 0 0,14-11-1 0 0,-22 15 562 0 0,26-20-1509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8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808 10135 0 0,'0'0'464'0'0,"-2"1"-9"0"0,-18 10-297 0 0,16-9 19 0 0,0-1 0 0 0,-1 2 0 0 0,1-1 0 0 0,-5 4 0 0 0,2-1 635 0 0,0 0 1 0 0,-1-1 0 0 0,0 0-1 0 0,0 0 1 0 0,0-1 0 0 0,0 0-1 0 0,0 0 1 0 0,-1-1 0 0 0,-9 2-1 0 0,17-4-675 0 0,0-1 1 0 0,0 1-1 0 0,-1-1 0 0 0,1 1 0 0 0,0-1 0 0 0,0 1 0 0 0,-1-1 1 0 0,1 0-1 0 0,0 0 0 0 0,0 1 0 0 0,0-1 0 0 0,0 0 1 0 0,0 0-1 0 0,0 0 0 0 0,0 0 0 0 0,1 0 0 0 0,-1-1 0 0 0,0 1 1 0 0,0 0-1 0 0,1 0 0 0 0,-1 0 0 0 0,1-1 0 0 0,-1 1 1 0 0,1 0-1 0 0,0-1 0 0 0,-1-1 0 0 0,4-7 247 0 0,0 0 0 0 0,1 1 0 0 0,1 0 0 0 0,-1 0 0 0 0,1 0 0 0 0,1 0 0 0 0,12-15 0 0 0,42-41-121 0 0,-19 18-86 0 0,80-69-1 0 0,-102 102-176 0 0,12-11 0 0 0,43-44 0 0 0,-55 52 72 0 0,-18 16 299 0 0,-1 1 117 0 0,12 5 396 0 0,-10-4-929 0 0,0 0-1 0 0,0 0 1 0 0,0 1 0 0 0,0-1 0 0 0,0 1 0 0 0,-1-1 0 0 0,1 1-1 0 0,-1 0 1 0 0,1-1 0 0 0,-1 1 0 0 0,0 0 0 0 0,1 0 0 0 0,-1 0 0 0 0,0 0-1 0 0,0 0 1 0 0,-1 0 0 0 0,1 1 0 0 0,0-1 0 0 0,-1 0 0 0 0,1 0-1 0 0,-1 1 1 0 0,0-1 0 0 0,1 0 0 0 0,-1 0 0 0 0,0 1 0 0 0,-1 3-1 0 0,0 6 319 0 0,-1 1 0 0 0,-1-1 0 0 0,-5 20 0 0 0,6-25-77 0 0,-14 43-805 0 0,-2 0 0 0 0,-25 50 0 0 0,34-80 1010 0 0,8-18 74 0 0,1-2 33 0 0,0 0-65 0 0,3 0-435 0 0,-1 0 1 0 0,1 0-1 0 0,-1 0 1 0 0,0-1-1 0 0,1 1 1 0 0,-1-1-1 0 0,0 0 1 0 0,1 0-1 0 0,-1 1 1 0 0,0-2-1 0 0,0 1 1 0 0,1 0-1 0 0,-1 0 1 0 0,0-1-1 0 0,1-1 1 0 0,2-1-3 0 0,0-1 0 0 0,-1 0 1 0 0,0 0-1 0 0,3-7 1 0 0,15-16-10 0 0,18-14 3 0 0,-18 18 0 0 0,30-26 0 0 0,-29 31 0 0 0,13-11 0 0 0,53-34 0 0 0,-60 46 0 0 0,-17 13 0 0 0,-12 5 0 0 0,1 0 0 0 0,0 0 0 0 0,-1 0 0 0 0,1 0 0 0 0,-1 0 0 0 0,1 0 0 0 0,0 0 0 0 0,-1 0 0 0 0,1 0 0 0 0,-1 0 0 0 0,1 0 0 0 0,-1 1 0 0 0,1-1 0 0 0,0 0 0 0 0,-1 0 0 0 0,1 1 0 0 0,0 0 0 0 0,1 1 0 0 0,0 0 0 0 0,0 0 0 0 0,0 1 0 0 0,-1-1 0 0 0,1 1 0 0 0,-1 0 0 0 0,0-1 0 0 0,1 1 0 0 0,-1 0 0 0 0,0 0 0 0 0,-1 0 0 0 0,1 0 0 0 0,0 0 0 0 0,-1 0 0 0 0,0 4 0 0 0,1 6 0 0 0,-1-1 0 0 0,-2 17 0 0 0,1-18 0 0 0,0 0 0 0 0,-2 0 0 0 0,1 0 0 0 0,-1-1 0 0 0,-7 16 0 0 0,-34 55 0 0 0,39-74 0 0 0,5-6 0 0 0,3-2 0 0 0,6-5 0 0 0,11-12 0 0 0,239-227 0 0 0,-246 233 0 0 0,29-19 0 0 0,-16 11 0 0 0,-25 20 0 0 0,-1-1 0 0 0,1 1 0 0 0,0-1 0 0 0,-1 1 0 0 0,1-1 0 0 0,0 1 0 0 0,-1-1 0 0 0,1 1 0 0 0,0 0 0 0 0,0 0 0 0 0,0-1 0 0 0,-1 1 0 0 0,2 0 0 0 0,-1 0 0 0 0,-1 0 0 0 0,1 0 0 0 0,-1 0 0 0 0,0 0 0 0 0,1 1 0 0 0,-1-1 0 0 0,0 0 0 0 0,1 0 0 0 0,-1 1 0 0 0,0-1 0 0 0,1 0 0 0 0,-1 0 0 0 0,0 1 0 0 0,0-1 0 0 0,1 0 0 0 0,-1 1 0 0 0,0-1 0 0 0,0 0 0 0 0,0 1 0 0 0,1-1 0 0 0,-1 0 0 0 0,0 1 0 0 0,0-1 0 0 0,0 0 0 0 0,0 2 0 0 0,1 1 0 0 0,-1 0 0 0 0,0 0 0 0 0,0 0 0 0 0,0 0 0 0 0,0 0 0 0 0,-1 0 0 0 0,1 0 0 0 0,-1 0 0 0 0,-1 4 0 0 0,-12 29 0 0 0,11-30 0 0 0,-8 20 0 0 0,-23 57 0 0 0,31-73 0 0 0,0 0 0 0 0,0 0 0 0 0,2 1 0 0 0,-1-1 0 0 0,1 1 0 0 0,1 14 0 0 0,0-21 0 0 0,0-1 0 0 0,1 1 0 0 0,-1 0 0 0 0,1-1 0 0 0,0 1 0 0 0,0-1 0 0 0,0 1 0 0 0,1-1 0 0 0,-1 1 0 0 0,1-1 0 0 0,0 0 0 0 0,0 0 0 0 0,0 0 0 0 0,3 4 0 0 0,-3-5 0 0 0,0 0 0 0 0,0-1 0 0 0,0 1 0 0 0,0-1 0 0 0,0 0 0 0 0,0 0 0 0 0,1 0 0 0 0,-1 0 0 0 0,0 0 0 0 0,1 0 0 0 0,-1 0 0 0 0,0-1 0 0 0,1 1 0 0 0,-1-1 0 0 0,1 0 0 0 0,-1 0 0 0 0,1 0 0 0 0,-1 0 0 0 0,0 0 0 0 0,1 0 0 0 0,-1-1 0 0 0,1 1 0 0 0,2-2 0 0 0,18-4 0 0 0,-3 2 0 0 0,35-15 0 0 0,-28 8 0 0 0,50-30 0 0 0,-69 35 0 0 0,1 0 0 0 0,-1 0 0 0 0,0-1 0 0 0,0 0 0 0 0,-1-1 0 0 0,0 0 0 0 0,-1 0 0 0 0,1 0 0 0 0,5-12 0 0 0,-4 6 0 0 0,-1-1 0 0 0,0 1 0 0 0,-1-2 0 0 0,-1 1 0 0 0,0-1 0 0 0,-1 0 0 0 0,3-28 0 0 0,-7 30 0 0 0,0 13 0 0 0,0 1 0 0 0,0-1 0 0 0,0 1 0 0 0,0-1 0 0 0,0 0 0 0 0,0 1 0 0 0,0-1 0 0 0,-1 0 0 0 0,1 1 0 0 0,0-1 0 0 0,0 1 0 0 0,0-1 0 0 0,-1 0 0 0 0,1 1 0 0 0,0-1 0 0 0,-1 1 0 0 0,1-1 0 0 0,-1 1 0 0 0,0-1 0 0 0,-4 1 0 0 0,5 0 0 0 0,-3 0 0 0 0,-1 0 0 0 0,1 0 0 0 0,0 1 0 0 0,0-1 0 0 0,-1 1 0 0 0,1-1 0 0 0,0 1 0 0 0,0 0 0 0 0,0 1 0 0 0,0-1 0 0 0,0 0 0 0 0,0 1 0 0 0,0 0 0 0 0,-4 3 0 0 0,-4 4 0 0 0,1 0 0 0 0,-11 13 0 0 0,15-16 0 0 0,-1 2 0 0 0,0 1 0 0 0,1 0 0 0 0,0 0 0 0 0,1 0 0 0 0,0 1 0 0 0,0 0 0 0 0,1 0 0 0 0,1 0 0 0 0,-1 0 0 0 0,2 1 0 0 0,-3 11 0 0 0,5-19 0 0 0,-1 0 0 0 0,1 0 0 0 0,0 0 0 0 0,0-1 0 0 0,0 1 0 0 0,0 0 0 0 0,0 0 0 0 0,0 0 0 0 0,1 0 0 0 0,0 0 0 0 0,0 0 0 0 0,-1-1 0 0 0,1 1 0 0 0,1 0 0 0 0,-1-1 0 0 0,0 1 0 0 0,1-1 0 0 0,-1 1 0 0 0,1-1 0 0 0,0 0 0 0 0,0 1 0 0 0,0-1 0 0 0,0 0 0 0 0,0 0 0 0 0,0 0 0 0 0,1-1 0 0 0,-1 1 0 0 0,5 2 0 0 0,-1-2 0 0 0,0 1 0 0 0,1-1 0 0 0,-1 0 0 0 0,1 0 0 0 0,-1-1 0 0 0,1 0 0 0 0,0 0 0 0 0,0 0 0 0 0,-1-1 0 0 0,1 0 0 0 0,8-1 0 0 0,22-4-249 0 0,0-1 0 0 0,-1-2 0 0 0,64-23 0 0 0,-77 22 107 0 0,-1-1-1 0 0,-1 0 1 0 0,0-2 0 0 0,0 0 0 0 0,-1-2-1 0 0,35-30 1 0 0,-48 37 142 0 0,-1 1 0 0 0,-1-1 0 0 0,1 0 0 0 0,-1 0 0 0 0,0-1 0 0 0,6-13 0 0 0,-10 20 13 0 0,-1 0 0 0 0,1 0 0 0 0,-1 0 0 0 0,1 0 0 0 0,-1 1 0 0 0,0-1 0 0 0,0 0 0 0 0,0 0 0 0 0,1 0-1 0 0,-1 0 1 0 0,0 0 0 0 0,0-2 0 0 0,0 3 0 0 0,-1 0 0 0 0,1 0 0 0 0,0-1-1 0 0,0 1 1 0 0,0 0 0 0 0,0 0 0 0 0,0 0-1 0 0,0 0 1 0 0,0-1 0 0 0,-1 1 0 0 0,1 0 0 0 0,0 0-1 0 0,0 0 1 0 0,0 0 0 0 0,0 0 0 0 0,0-1-1 0 0,-1 1 1 0 0,1 0 0 0 0,0 0 0 0 0,0 0-1 0 0,0 0 1 0 0,-1 0 0 0 0,1 0 0 0 0,0 0 0 0 0,0 0-1 0 0,0 0 1 0 0,-1 0 0 0 0,1 0 0 0 0,0 0-1 0 0,-1 0 1 0 0,-10 3 807 0 0,3 0-768 0 0,1 1 1 0 0,0 0-1 0 0,0 0 1 0 0,0 1-1 0 0,0-1 0 0 0,1 1 1 0 0,-8 8-1 0 0,-37 43 136 0 0,47-52-187 0 0,-8 11-1 0 0,0 1 0 0 0,-12 20 0 0 0,20-29 0 0 0,0 0 0 0 0,0 1 0 0 0,1 0 0 0 0,0 0 0 0 0,1 0 0 0 0,0 0 0 0 0,-2 14 0 0 0,5-12 0 0 0,0-8 0 0 0,0-1 0 0 0,1 1 0 0 0,-1-1 0 0 0,1 0 0 0 0,-1 1 0 0 0,1-1 0 0 0,-1 0 0 0 0,1 0 0 0 0,0 0 0 0 0,0 0 0 0 0,-1-1 0 0 0,1 1 0 0 0,0 0 0 0 0,0-1 0 0 0,0 1 0 0 0,0-1 0 0 0,0 0 0 0 0,0 0 0 0 0,0 1 0 0 0,0-1 0 0 0,0 0 0 0 0,-1-1 0 0 0,4 1 0 0 0,3-1 0 0 0,0 0 0 0 0,1-1 0 0 0,-1 0 0 0 0,10-3 0 0 0,8-6 0 0 0,-1-2 0 0 0,0-1 0 0 0,0 0 0 0 0,41-34 0 0 0,-25 12 0 0 0,-2-1 0 0 0,-1-2 0 0 0,-2-1 0 0 0,-2-2 0 0 0,31-50 0 0 0,-44 60 0 0 0,-2-1 0 0 0,-2-1 0 0 0,24-64 0 0 0,-39 93 0 0 0,10-36 0 0 0,-11 37 0 0 0,-1 1 0 0 0,1 0 0 0 0,-1 0 0 0 0,1-1 0 0 0,-1 1 0 0 0,0 0 0 0 0,-1-1 0 0 0,1 1 0 0 0,0 0 0 0 0,-2-4 0 0 0,2 6 0 0 0,0 1 0 0 0,0-1 0 0 0,-1 1 0 0 0,1-1 0 0 0,0 1 0 0 0,0 0 0 0 0,-1-1 0 0 0,1 1 0 0 0,0-1 0 0 0,-1 1 0 0 0,1 0 0 0 0,0-1 0 0 0,-1 1 0 0 0,1 0 0 0 0,-1-1 0 0 0,1 1 0 0 0,0 0 0 0 0,-2-1 0 0 0,0 1 0 0 0,0-1 0 0 0,0 1 0 0 0,0 0 0 0 0,-1 0 0 0 0,1 0 0 0 0,0 0 0 0 0,0 1 0 0 0,-1-1 0 0 0,1 0 0 0 0,0 1 0 0 0,0-1 0 0 0,0 1 0 0 0,0 0 0 0 0,0 0 0 0 0,-1 0 0 0 0,-1 2 0 0 0,-3 0 0 0 0,1 1 0 0 0,0 1 0 0 0,-11 8 0 0 0,-2 8 0 0 0,2 1 0 0 0,0 0 0 0 0,1 1 0 0 0,-14 29 0 0 0,7-14 0 0 0,4-6 0 0 0,1 0 0 0 0,1 1 0 0 0,-12 36 0 0 0,25-59 0 0 0,0 1 0 0 0,1 0 0 0 0,1-1 0 0 0,0 1 0 0 0,0 0 0 0 0,1 0 0 0 0,1 0 0 0 0,0 0 0 0 0,0 1 0 0 0,1-1 0 0 0,0 0 0 0 0,1-1 0 0 0,1 1 0 0 0,5 17 0 0 0,-6-23-283 0 0,1-1-1 0 0,0 1 1 0 0,-1-1-1 0 0,2 1 1 0 0,-1-1-1 0 0,0 0 1 0 0,1 0-1 0 0,0-1 1 0 0,0 1-1 0 0,0-1 1 0 0,0 0 0 0 0,1 0-1 0 0,-1 0 1 0 0,1 0-1 0 0,0-1 1 0 0,0 0-1 0 0,0 0 1 0 0,0 0-1 0 0,9 2 1 0 0,6-2-8584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8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1 19351 0 0,'-18'9'886'0'0,"17"-8"-846"0"0,1-1 0 0 0,-1 0 1 0 0,1 0-1 0 0,0 0 0 0 0,-1 1 1 0 0,1-1-1 0 0,0 0 0 0 0,-1 1 1 0 0,1-1-1 0 0,0 0 1 0 0,0 0-1 0 0,-1 1 0 0 0,1-1 1 0 0,0 1-1 0 0,0-1 0 0 0,-1 0 1 0 0,1 1-1 0 0,0-1 1 0 0,0 1-1 0 0,0-1 0 0 0,0 0 1 0 0,0 1-1 0 0,0-1 0 0 0,0 1 1 0 0,0-1-1 0 0,0 1 1 0 0,-1 2 45 0 0,0-1-82 0 0,0 1 0 0 0,-1 0 0 0 0,1-1 0 0 0,-1 1 0 0 0,0-1 0 0 0,0 0 0 0 0,-3 4 0 0 0,3-4 9 0 0,0 1-1 0 0,-1 0 1 0 0,1-1 0 0 0,0 1 0 0 0,-3 6 0 0 0,-78 237 3277 0 0,65-184-2700 0 0,-16 43-508 0 0,-58 122 1 0 0,0-39 1800 0 0,90-192-1868 0 0,1 0 1 0 0,0 0-1 0 0,0 0 0 0 0,0 0 1 0 0,0 0-1 0 0,1 0 1 0 0,-1 0-1 0 0,1 0 0 0 0,0-6 1 0 0,7-37-4 0 0,-6 39-13 0 0,5-17 1 0 0,0 1 0 0 0,12-27 0 0 0,1-3 0 0 0,0 0 512 0 0,48-99 0 0 0,46-41 512 0 0,-99 174-1024 0 0,0 0 0 0 0,1 1 0 0 0,1 0 0 0 0,1 2 0 0 0,35-29 0 0 0,-38 36 0 0 0,-1 0 0 0 0,2 1 0 0 0,-1 1 0 0 0,1 1 0 0 0,0 0 0 0 0,1 0 0 0 0,0 2 0 0 0,0 0 0 0 0,22-4 0 0 0,-32 8 0 0 0,0 0 0 0 0,-1 0 0 0 0,1 0 0 0 0,0 0 0 0 0,0 1 0 0 0,0 0 0 0 0,-1 0 0 0 0,1 0 0 0 0,0 1 0 0 0,0 0 0 0 0,-1 0 0 0 0,11 3 0 0 0,-9-1 0 0 0,1 0 0 0 0,-1 0 0 0 0,0 0 0 0 0,0 1 0 0 0,0 0 0 0 0,-1 1 0 0 0,0 0 0 0 0,0 0 0 0 0,0 0 0 0 0,0 0 0 0 0,8 11 0 0 0,-9-9 10 0 0,-1 0-1 0 0,0 0 1 0 0,0 0-1 0 0,0 0 1 0 0,-1 1 0 0 0,0-1-1 0 0,0 1 1 0 0,-1 0-1 0 0,0 0 1 0 0,2 15-1 0 0,-4-16 14 0 0,0-1-1 0 0,0 0 1 0 0,0 1-1 0 0,-1-1 1 0 0,0 0-1 0 0,0 0 1 0 0,-1 0-1 0 0,1 0 1 0 0,-1 0-1 0 0,-1 0 1 0 0,1 0-1 0 0,-1 0 1 0 0,0-1-1 0 0,-7 10 1 0 0,-1-2 190 0 0,0 0 0 0 0,-1 0 0 0 0,0-1 1 0 0,-2-1-1 0 0,1 0 0 0 0,-1-1 0 0 0,-19 10 1 0 0,15-10-253 0 0,-1 0 0 0 0,-1-2 0 0 0,0 0 0 0 0,0-1 0 0 0,-32 6 0 0 0,37-10-909 0 0,0 0 1 0 0,0-1 0 0 0,0 0 0 0 0,0-2 0 0 0,0 1-1 0 0,-26-4 1 0 0,28-1-585 0 0,4-2-4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6:59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164 19351 0 0,'15'-15'439'0'0,"-15"15"-362"0"0,1-1-1 0 0,0 0 1 0 0,-1 1 0 0 0,1-1-1 0 0,-1 0 1 0 0,1 0 0 0 0,-1 0-1 0 0,1 1 1 0 0,-1-1 0 0 0,1 0 0 0 0,-1 0-1 0 0,0 0 1 0 0,0 0 0 0 0,1-1-1 0 0,1-5 278 0 0,-2 7-338 0 0,1-1 1 0 0,-1 1 0 0 0,0 0-1 0 0,1-1 1 0 0,-1 1 0 0 0,0 0-1 0 0,0-1 1 0 0,1 1 0 0 0,-1 0-1 0 0,0-1 1 0 0,0 1-1 0 0,0 0 1 0 0,0-1 0 0 0,1 1-1 0 0,-1-1 1 0 0,0 1 0 0 0,0 0-1 0 0,0-1 1 0 0,0 1-1 0 0,0-1 1 0 0,0 1 0 0 0,0 0-1 0 0,0-1 1 0 0,0 1 0 0 0,0-1-1 0 0,0 1 1 0 0,0-1 0 0 0,0 1-1 0 0,-1 0 1 0 0,1-1-1 0 0,0 1 1 0 0,0-1 0 0 0,0 1-1 0 0,0 0 1 0 0,-1-1 0 0 0,1 1-1 0 0,0 0 1 0 0,0-1 0 0 0,-1 1-1 0 0,1 0 1 0 0,0 0-1 0 0,-1-1 1 0 0,1 1 0 0 0,-1 0-1 0 0,-13-2 3037 0 0,12 2-2874 0 0,-4 0-23 0 0,0 1 0 0 0,0 0 0 0 0,-1 0 0 0 0,1 0 0 0 0,0 0 0 0 0,0 1 0 0 0,0 0 0 0 0,0 1 1 0 0,1-1-1 0 0,-1 1 0 0 0,1 0 0 0 0,-1 0 0 0 0,1 1 0 0 0,-7 5 0 0 0,-119 109 868 0 0,104-90-683 0 0,2 0 1 0 0,-35 53-1 0 0,44-52-341 0 0,14-17 0 0 0,3-12 0 0 0,-1 1 0 0 0,1 0 0 0 0,-1-1 0 0 0,1 1 0 0 0,0 0 0 0 0,-1-1 0 0 0,1 1 0 0 0,0-1 0 0 0,0 1 0 0 0,-1-1 0 0 0,1 1 0 0 0,0-1 0 0 0,0 0 0 0 0,0 1 0 0 0,0-1 0 0 0,-1 0 0 0 0,1 0 0 0 0,0 1 0 0 0,0-1 0 0 0,0 0 0 0 0,0 0 0 0 0,0 0 0 0 0,0 0 0 0 0,1 0 0 0 0,25-3 0 0 0,-14 0 0 0 0,0-1 0 0 0,0 0 0 0 0,0-1 0 0 0,-1 0 0 0 0,0-1 0 0 0,13-8 0 0 0,66-51 0 0 0,-71 46 0 0 0,0 0 0 0 0,-1-2 0 0 0,-1 0 0 0 0,-1-1 0 0 0,15-25 0 0 0,21-27 0 0 0,-41 59 0 0 0,19-16 0 0 0,-2 2 0 0 0,-31 32 0 0 0,-7 5 0 0 0,1 1 0 0 0,0 1 0 0 0,-8 11 0 0 0,0 13 0 0 0,0 1 0 0 0,-11 41 0 0 0,8-21 0 0 0,17-51 0 0 0,1 0 0 0 0,0 0 0 0 0,0 0 0 0 0,0 0 0 0 0,0 0 0 0 0,0 0 0 0 0,1 0 0 0 0,0 1 0 0 0,0 7 0 0 0,5-2 0 0 0,-4-8 0 0 0,3 2 0 0 0,12 3 0 0 0,-13-6 0 0 0,0-1 0 0 0,0 1 0 0 0,0-1 0 0 0,0 1 0 0 0,0-1 0 0 0,0 0 0 0 0,0-1 0 0 0,0 1 0 0 0,6-2 0 0 0,29-8 0 0 0,-29 7 0 0 0,8-3 111 0 0,-1 0 0 0 0,1-1-1 0 0,-1-1 1 0 0,0 0 0 0 0,-1-1 0 0 0,0-1-1 0 0,0 0 1 0 0,-1-1 0 0 0,-1-1 0 0 0,0 0-1 0 0,0-1 1 0 0,12-16 0 0 0,62-77 497 0 0,-63 76-1596 0 0,44-44 0 0 0,-68 74 988 0 0,0-1 0 0 0,1 1-1 0 0,-1 0 1 0 0,0 0 0 0 0,0 0 0 0 0,0-1-1 0 0,0 1 1 0 0,1 0 0 0 0,-1 0 0 0 0,0 0-1 0 0,0 0 1 0 0,0-1 0 0 0,1 1 0 0 0,-1 0 0 0 0,0 0-1 0 0,0 0 1 0 0,0 0 0 0 0,1 0 0 0 0,-1 0-1 0 0,0 0 1 0 0,0 0 0 0 0,1 0 0 0 0,-1 0-1 0 0,0 0 1 0 0,0 0 0 0 0,1 0 0 0 0,-1 0 0 0 0,0 0-1 0 0,0 0 1 0 0,1 0 0 0 0,-1 0 0 0 0,0 0-1 0 0,0 0 1 0 0,1 0 0 0 0,-1 0 0 0 0,0 0-1 0 0,0 0 1 0 0,0 0 0 0 0,1 1 0 0 0,-1-1 0 0 0,0 0-1 0 0,0 0 1 0 0,0 0 0 0 0,1 0 0 0 0,-1 1-1 0 0,0-1 1 0 0,0 0 0 0 0,0 0 0 0 0,0 0-1 0 0,0 1 1 0 0,1-1 0 0 0,-1 0 0 0 0,0 0 0 0 0,0 1-1 0 0,0-1 1 0 0,0 0 0 0 0,0 0 0 0 0,0 1-1 0 0,0-1 1 0 0,0 0 0 0 0,0 0 0 0 0,0 1-1 0 0,0-1 1 0 0,0 0 0 0 0,0 0 0 0 0,0 1-1 0 0,0-1 1 0 0,0 0 0 0 0,21 69 0 0 0,-14-49 0 0 0,-4-18 0 0 0,3 6 0 0 0,-5-6 0 0 0,1-1 0 0 0,-1 0 0 0 0,0 1 0 0 0,0-1 0 0 0,1 0 0 0 0,-1 0 0 0 0,1 0 0 0 0,-1 0 0 0 0,1 0 0 0 0,0 0 0 0 0,-1 0 0 0 0,4 1 0 0 0,-4-2 0 0 0,1 1 0 0 0,0-1 0 0 0,-1 1 0 0 0,1 0 0 0 0,-1 0 0 0 0,1 0 0 0 0,-1 0 0 0 0,0 0 0 0 0,1 0 0 0 0,-1 0 0 0 0,0 1 0 0 0,2 1 0 0 0,-1-1 0 0 0,-1 0 0 0 0,1 0 0 0 0,-1 0 0 0 0,0 0 0 0 0,0 0 0 0 0,0 0 0 0 0,1 3 0 0 0,-2-5 0 0 0,4 16 0 0 0,-5-11 0 0 0,-1-2 0 0 0,-1 11 170 0 0,-2 1 0 0 0,1-1-1 0 0,-2 0 1 0 0,0 0 0 0 0,-9 13 0 0 0,-44 62-51 0 0,54-81 128 0 0,1-3-66 0 0,-1 2-90 0 0,-1 0-1 0 0,0 0 1 0 0,-8 7-1 0 0,13-13-427 0 0,1-1-138 0 0,0 0-33 0 0,0 0 65 0 0,0 0 154 0 0,15 5-1423 0 0,-10-4 1276 0 0,1 0-1 0 0,0-1 1 0 0,-1 0-1 0 0,1 0 1 0 0,-1 0 0 0 0,1-1-1 0 0,-1 1 1 0 0,1-1 0 0 0,8-3-1 0 0,6-3-2034 0 0,22-10 1 0 0,-31 12 1873 0 0,34-17-3440 0 0,86-58 0 0 0,-25 14 1380 0 0,-82 52 3020 0 0,24-20-1 0 0,-5-3 5874 0 0,-36 32-4352 0 0,5-5 292 0 0,-9 1 8600 0 0,-17 10-10177 0 0,6 0-483 0 0,-1 1 0 0 0,1 1 0 0 0,0 0 0 0 0,1 0 1 0 0,-1 0-1 0 0,0 1 0 0 0,1 0 0 0 0,-13 9 0 0 0,3 1 224 0 0,0 0 0 0 0,-18 20 0 0 0,-27 27-340 0 0,32-32 0 0 0,1 0 0 0 0,-38 52 0 0 0,59-69 0 0 0,5-2 0 0 0,4-9 0 0 0,-1 0 0 0 0,0 1 0 0 0,0-1 0 0 0,1 0 0 0 0,-1 0 0 0 0,1 0 0 0 0,-1 0 0 0 0,1 0 0 0 0,-1 0 0 0 0,1 0 0 0 0,0 0 0 0 0,-1 0 0 0 0,1 0 0 0 0,0 0 0 0 0,0 0 0 0 0,0-1 0 0 0,-1 1 0 0 0,1 0 0 0 0,0 0 0 0 0,0-1 0 0 0,0 1 0 0 0,1-1 0 0 0,-1 1 0 0 0,0-1 0 0 0,0 1 0 0 0,0-1 0 0 0,0 0 0 0 0,0 1 0 0 0,0-1 0 0 0,3 0 0 0 0,3 1 0 0 0,0-1 0 0 0,0 0 0 0 0,13-2 0 0 0,-14 2 0 0 0,2-2 0 0 0,-1 1 0 0 0,0-1 0 0 0,0-1 0 0 0,0 1 0 0 0,10-6 0 0 0,3-1 0 0 0,97-48 0 0 0,-40 17 0 0 0,-30 17 0 0 0,-48 23 0 0 0,1 0 0 0 0,0 1 0 0 0,0-1 0 0 0,0 0 0 0 0,0 0 0 0 0,0 0 0 0 0,0 0 0 0 0,0 1 0 0 0,0-1 0 0 0,0 0 0 0 0,0 0 0 0 0,0 0 0 0 0,0 1 0 0 0,0-1 0 0 0,0 0 0 0 0,0 0 0 0 0,0 0 0 0 0,0 1 0 0 0,0-1 0 0 0,0 0 0 0 0,0 0 0 0 0,0 0 0 0 0,0 1 0 0 0,0-1 0 0 0,0 0 0 0 0,0 0 0 0 0,0 0 0 0 0,0 0 0 0 0,0 1 0 0 0,0-1 0 0 0,1 0 0 0 0,-1 0 0 0 0,0 0 0 0 0,0 0 0 0 0,0 0 0 0 0,0 1 0 0 0,0-1 0 0 0,1 0 0 0 0,-1 0 0 0 0,0 0 0 0 0,0 0 0 0 0,0 0 0 0 0,1 0 0 0 0,-1 0 0 0 0,0 0 0 0 0,0 0 0 0 0,0 0 0 0 0,0 0 0 0 0,1 0 0 0 0,-1 0 0 0 0,0 0 0 0 0,0 0 0 0 0,0 0 0 0 0,1 0 0 0 0,-1 0 0 0 0,0 0 0 0 0,0 0 0 0 0,0 0 0 0 0,1 0 0 0 0,-1 0 0 0 0,0 0 0 0 0,0 0 0 0 0,0 0 0 0 0,0 0 0 0 0,1 0 0 0 0,-1-1 0 0 0,0 1 0 0 0,0 0 0 0 0,-6 13 0 0 0,6-12 0 0 0,-55 85 0 0 0,38-59-2668 0 0,-2-1-4463 0 0,12-18-2302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01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872 10135 0 0,'0'0'464'0'0,"-1"0"-9"0"0,-9 4-229 0 0,-1-1 0 0 0,-18 4 0 0 0,-6-4 6217 0 0,34-3-6241 0 0,0 0 0 0 0,0 0-1 0 0,1-1 1 0 0,-1 1 0 0 0,0 0 0 0 0,1-1-1 0 0,-1 1 1 0 0,0 0 0 0 0,1-1 0 0 0,-1 1-1 0 0,0-1 1 0 0,1 0 0 0 0,-1 1-1 0 0,1-1 1 0 0,-1 1 0 0 0,1-1 0 0 0,-1 0-1 0 0,1 1 1 0 0,-1-1 0 0 0,1 0 0 0 0,0 1-1 0 0,-1-1 1 0 0,1-1 0 0 0,-6-18 2055 0 0,6 15-2153 0 0,1-1 0 0 0,-1 1 1 0 0,1 0-1 0 0,0 0 1 0 0,0 0-1 0 0,0 1 0 0 0,0-1 1 0 0,1 0-1 0 0,0 0 0 0 0,4-6 1 0 0,4-7 440 0 0,16-20 0 0 0,-15 21-442 0 0,5-4 151 0 0,1 0 0 0 0,1 1 0 0 0,1 0 0 0 0,0 2 0 0 0,2 0 0 0 0,0 2 0 0 0,43-27 0 0 0,-32 28-238 0 0,-21 14-16 0 0,-9 2 0 0 0,-1-1 0 0 0,0 1 0 0 0,1 0 0 0 0,-1 0 0 0 0,0 0 0 0 0,1 0 0 0 0,-1 0 0 0 0,0 0 0 0 0,0 0 0 0 0,0 0 0 0 0,0 0 0 0 0,0 0 0 0 0,0 1 0 0 0,0-1 0 0 0,0 0 0 0 0,-1 1 0 0 0,1-1 0 0 0,0 1 0 0 0,-1-1 0 0 0,1 1 0 0 0,-1-1 0 0 0,0 1 0 0 0,1-1 0 0 0,-1 3 0 0 0,1 5 0 0 0,0 0 0 0 0,-1-1 0 0 0,-1 12 0 0 0,0-13 0 0 0,-1 16 0 0 0,-1 0 0 0 0,-2 0 0 0 0,0 0 0 0 0,-13 32 0 0 0,7-29 0 0 0,0-1 0 0 0,-2-1 0 0 0,-16 25 0 0 0,29-49 0 0 0,0 0 0 0 0,0 0 0 0 0,0 0 0 0 0,1 0 0 0 0,-1 0 0 0 0,0 0 0 0 0,0 0 0 0 0,0 0 0 0 0,0 0 0 0 0,1 0 0 0 0,-1 0 0 0 0,0 0 0 0 0,0 0 0 0 0,0 0 0 0 0,0 0 0 0 0,0 0 0 0 0,1 0 0 0 0,-1 0 0 0 0,0 0 0 0 0,0 0 0 0 0,0 1 0 0 0,0-1 0 0 0,0 0 0 0 0,1 0 0 0 0,-1 0 0 0 0,0 0 0 0 0,0 0 0 0 0,0 0 0 0 0,0 1 0 0 0,0-1 0 0 0,0 0 0 0 0,0 0 0 0 0,1 0 0 0 0,-1 0 0 0 0,0 0 0 0 0,0 1 0 0 0,0-1 0 0 0,0 0 0 0 0,0 0 0 0 0,0 0 0 0 0,0 0 0 0 0,0 1 0 0 0,0-1 0 0 0,0 0 0 0 0,0 0 0 0 0,0 0 0 0 0,0 0 0 0 0,0 1 0 0 0,0-1 0 0 0,0 0 0 0 0,0 0 0 0 0,0 0 0 0 0,-1 0 0 0 0,1 1 0 0 0,0-1 0 0 0,0 0 0 0 0,13-6 0 0 0,-13 6 0 0 0,23-14 0 0 0,-1 0 0 0 0,28-25 0 0 0,19-14 0 0 0,17-6 0 0 0,61-38 0 0 0,-144 95 0 0 0,0 0 0 0 0,1 0 0 0 0,-1 1 0 0 0,0-1 0 0 0,1 1 0 0 0,-1 0 0 0 0,1 0 0 0 0,-1 0 0 0 0,1 1 0 0 0,0-1 0 0 0,-1 1 0 0 0,5 0 0 0 0,2 3 0 0 0,-9-2 0 0 0,0 0 0 0 0,-1 0 0 0 0,1 0 0 0 0,0 0 0 0 0,0 0 0 0 0,-1 0 0 0 0,1 1 0 0 0,-1-1 0 0 0,1 0 0 0 0,-1 0 0 0 0,1 1 0 0 0,-1-1 0 0 0,0 0 0 0 0,0 1 0 0 0,0-1 0 0 0,1 1 0 0 0,-2 1 0 0 0,-1 27 0 0 0,2-23 0 0 0,-5 17 0 0 0,0 0 0 0 0,-1 0 0 0 0,-1-1 0 0 0,-2 0 0 0 0,-15 32 0 0 0,35-71 0 0 0,2 1 0 0 0,0 0 0 0 0,22-19 0 0 0,-17 16 0 0 0,-6 5 0 0 0,15-14 0 0 0,57-45 0 0 0,-41 40 0 0 0,26-17 0 0 0,-53 38 0 0 0,-13 8 0 0 0,0 1 0 0 0,0-1 0 0 0,1 1 0 0 0,-1 0 0 0 0,1 0 0 0 0,-1 0 0 0 0,1 0 0 0 0,7-1 0 0 0,-10 3 0 0 0,-1-1 0 0 0,1 1 0 0 0,0 0 0 0 0,-1 0 0 0 0,1 0 0 0 0,0 0 0 0 0,-1 0 0 0 0,1 0 0 0 0,0 0 0 0 0,-1 0 0 0 0,1 0 0 0 0,0 0 0 0 0,-1 1 0 0 0,1-1 0 0 0,-1 0 0 0 0,1 0 0 0 0,0 1 0 0 0,0-1 0 0 0,0 2 0 0 0,-1-1 0 0 0,1 0 0 0 0,-1 0 0 0 0,0 1 0 0 0,1-1 0 0 0,-1 0 0 0 0,0 0 0 0 0,0 1 0 0 0,0-1 0 0 0,0 0 0 0 0,0 1 0 0 0,0-1 0 0 0,0 0 0 0 0,0 0 0 0 0,-1 1 0 0 0,1-1 0 0 0,-1 2 0 0 0,-8 24 0 0 0,9-26 0 0 0,-4 11 0 0 0,-24 72 0 0 0,24-70 0 0 0,1 0 0 0 0,1 1 0 0 0,0-1 0 0 0,1 16 0 0 0,-2 4 0 0 0,3-32 0 0 0,0-1 0 0 0,-1 0 0 0 0,1 0 0 0 0,0 0 0 0 0,0 1 0 0 0,0-1 0 0 0,0 0 0 0 0,0 0 0 0 0,0 1 0 0 0,0-1 0 0 0,0 0 0 0 0,0 0 0 0 0,0 0 0 0 0,1 1 0 0 0,-1-1 0 0 0,1 0 0 0 0,-1 0 0 0 0,1 0 0 0 0,-1 0 0 0 0,1 0 0 0 0,-1 0 0 0 0,2 1 0 0 0,-1-1 0 0 0,0 0 0 0 0,1 0 0 0 0,-1 0 0 0 0,0-1 0 0 0,0 1 0 0 0,1 0 0 0 0,-1-1 0 0 0,1 1 0 0 0,-1-1 0 0 0,0 0 0 0 0,2 1 0 0 0,0-1 0 0 0,4 1 0 0 0,0 0 0 0 0,0 0 0 0 0,0-1 0 0 0,0 0 0 0 0,1 0 0 0 0,-1-1 0 0 0,0 0 0 0 0,0 0 0 0 0,0 0 0 0 0,8-4 0 0 0,9-4 0 0 0,35-18 0 0 0,-28 13 0 0 0,-18 7 0 0 0,1 0 0 0 0,-1-1 0 0 0,-1-1 0 0 0,1 1 0 0 0,-1-2 0 0 0,-1 0 0 0 0,0 0 0 0 0,10-13 0 0 0,-9 8 0 0 0,0-2 0 0 0,-1 1 0 0 0,-1-1 0 0 0,0-1 0 0 0,11-30 0 0 0,-17 38 0 0 0,-1 0 0 0 0,-1 0 0 0 0,0 0 0 0 0,0 0 0 0 0,-1 0 0 0 0,1-11 0 0 0,-2 20 0 0 0,0 1 0 0 0,0 0 0 0 0,0-1 0 0 0,0 1 0 0 0,0 0 0 0 0,0 0 0 0 0,0-1 0 0 0,0 1 0 0 0,0 0 0 0 0,0-1 0 0 0,0 1 0 0 0,-1 0 0 0 0,1 0 0 0 0,0-1 0 0 0,0 1 0 0 0,0 0 0 0 0,0 0 0 0 0,0-1 0 0 0,-1 1 0 0 0,1 0 0 0 0,0 0 0 0 0,0-1 0 0 0,0 1 0 0 0,0 0 0 0 0,-1 0 0 0 0,1 0 0 0 0,0-1 0 0 0,0 1 0 0 0,-1 0 0 0 0,1 0 0 0 0,0 0 0 0 0,0 0 0 0 0,-1 0 0 0 0,1 0 0 0 0,0-1 0 0 0,-1 1 0 0 0,1 0 0 0 0,0 0 0 0 0,0 0 0 0 0,-1 0 0 0 0,1 0 0 0 0,0 0 0 0 0,-1 0 0 0 0,1 0 0 0 0,0 0 0 0 0,-1 0 0 0 0,1 1 0 0 0,0-1 0 0 0,0 0 0 0 0,-1 0 0 0 0,1 0 0 0 0,0 0 0 0 0,0 0 0 0 0,-1 0 0 0 0,1 1 0 0 0,0-1 0 0 0,0 0 0 0 0,-1 0 0 0 0,-9 6 0 0 0,0 0 0 0 0,0 0 0 0 0,1 1 0 0 0,0 0 0 0 0,0 1 0 0 0,-12 13 0 0 0,7-6 0 0 0,1 0 0 0 0,1 0 0 0 0,1 1 0 0 0,0 0 0 0 0,1 1 0 0 0,0 1 0 0 0,-11 29 0 0 0,19-43 0 0 0,1 1 0 0 0,0 0 0 0 0,0-1 0 0 0,0 1 0 0 0,0 0 0 0 0,1-1 0 0 0,0 1 0 0 0,-1 0 0 0 0,2 0 0 0 0,-1-1 0 0 0,1 1 0 0 0,-1 0 0 0 0,1 0 0 0 0,1-1 0 0 0,1 6 0 0 0,-2-8 0 0 0,0 1 0 0 0,1-1 0 0 0,-1 1 0 0 0,1-1 0 0 0,0 0 0 0 0,0 1 0 0 0,0-1 0 0 0,0 0 0 0 0,0 0 0 0 0,0-1 0 0 0,0 1 0 0 0,1 0 0 0 0,-1-1 0 0 0,1 1 0 0 0,-1-1 0 0 0,1 0 0 0 0,0 0 0 0 0,-1 0 0 0 0,1 0 0 0 0,0 0 0 0 0,0 0 0 0 0,-1-1 0 0 0,1 1 0 0 0,0-1 0 0 0,0 0 0 0 0,3 0 0 0 0,5-1 0 0 0,-1 0 0 0 0,1 0 0 0 0,-1-1 0 0 0,0-1 0 0 0,1 0 0 0 0,-1 0 0 0 0,11-6 0 0 0,68-37 0 0 0,-74 37 0 0 0,43-22 0 0 0,-16 8 0 0 0,75-52 0 0 0,-71 38 0 0 0,83-83 0 0 0,-73 56 0 0 0,-3-2 0 0 0,55-91 0 0 0,-94 134 0 0 0,-3 7 0 0 0,-1-1 0 0 0,-1 0 0 0 0,-1-1 0 0 0,9-25 0 0 0,-17 43 0 0 0,0 0 0 0 0,0 0 0 0 0,0 0 0 0 0,0 0 0 0 0,0 0 0 0 0,0 0 0 0 0,0 0 0 0 0,0 0 0 0 0,0 0 0 0 0,0 0 0 0 0,0 0 0 0 0,0 0 0 0 0,0 0 0 0 0,0-1 0 0 0,0 1 0 0 0,0 0 0 0 0,0 0 0 0 0,0 0 0 0 0,-1 0 0 0 0,1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-4 4 0 0 0,-6 8 0 0 0,-71 135 0 0 0,-40 78 0 0 0,18 10 0 0 0,94-214 0 0 0,1 0 0 0 0,1 0 0 0 0,0 1 0 0 0,2 0 0 0 0,-4 30 0 0 0,9-38 0 0 0,3-2 0 0 0,-1-11 0 0 0,-1 0 0 0 0,0 0 0 0 0,0 0 0 0 0,1-1 0 0 0,-1 1 0 0 0,0 0 0 0 0,1-1 0 0 0,-1 1 0 0 0,1-1 0 0 0,-1 1 0 0 0,1-1 0 0 0,-1 0 0 0 0,1 0 0 0 0,-1 1 0 0 0,1-1 0 0 0,-1 0 0 0 0,1 0 0 0 0,-1-1 0 0 0,1 1 0 0 0,-1 0 0 0 0,1 0 0 0 0,1-1 0 0 0,3-1 0 0 0,0 1 0 0 0,-1-1 0 0 0,1 0 0 0 0,8-5 0 0 0,-7 3-467 0 0,0-1 0 0 0,0 0-1 0 0,0 0 1 0 0,-1-1 0 0 0,0 1-1 0 0,0-2 1 0 0,0 1 0 0 0,-1-1 0 0 0,7-9-1 0 0,-5 4-522 0 0,0-1 0 0 0,-1 0 0 0 0,0-1 0 0 0,-1 1 0 0 0,4-17 0 0 0,5-27-1558 0 0,-2 2-11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01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 15663 0 0,'-26'7'760'0'0,"0"1"1"0"0,1 1-1 0 0,1 1 0 0 0,-1 2 0 0 0,-35 22 1 0 0,57-32-581 0 0,1 0 0 0 0,0 0 0 0 0,0 0 0 0 0,0 0 1 0 0,0 0-1 0 0,0 0 0 0 0,0 0 0 0 0,1 1 1 0 0,-1-1-1 0 0,1 1 0 0 0,-2 3 0 0 0,3-5-102 0 0,-1 0-1 0 0,1 0 1 0 0,0 0-1 0 0,0 0 1 0 0,0 0-1 0 0,0 1 1 0 0,0-1-1 0 0,0 0 1 0 0,0 0-1 0 0,1 0 1 0 0,-1 0-1 0 0,0 0 1 0 0,0 0-1 0 0,1 0 1 0 0,-1 0-1 0 0,1 0 1 0 0,0 2-1 0 0,12 13 580 0 0,-6-11-594 0 0,0 0 0 0 0,0 0 0 0 0,0 0 0 0 0,1-1 0 0 0,-1 0 0 0 0,1-1-1 0 0,0 0 1 0 0,1 0 0 0 0,-1-1 0 0 0,16 3 0 0 0,-3-2 46 0 0,1-1 0 0 0,0-1 0 0 0,25-2 0 0 0,144-14-7129 0 0,-131 11 4464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02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59 19351 0 0,'0'0'439'0'0,"0"0"62"0"0,0 0 33 0 0,2 1-65 0 0,0 0-361 0 0,1 0 0 0 0,-1 0 0 0 0,0 0-1 0 0,1 0 1 0 0,-1 0 0 0 0,1 0 0 0 0,-1-1 0 0 0,1 1 0 0 0,-1-1 0 0 0,1 0 0 0 0,-1 0 0 0 0,1 0 0 0 0,0 0-1 0 0,-1 0 1 0 0,1 0 0 0 0,-1-1 0 0 0,1 1 0 0 0,-1-1 0 0 0,1 0 0 0 0,-1 0 0 0 0,1 0 0 0 0,-1 0 0 0 0,0 0-1 0 0,0 0 1 0 0,1-1 0 0 0,2-2 0 0 0,24-13 2836 0 0,-25 16-2783 0 0,0-1-1 0 0,0 1 1 0 0,0-1-1 0 0,-1-1 1 0 0,1 1-1 0 0,-1 0 1 0 0,1-1-1 0 0,-1 0 1 0 0,0 0 0 0 0,0 0-1 0 0,0 0 1 0 0,0 0-1 0 0,-1 0 1 0 0,4-7-1 0 0,1-7 109 0 0,0-1 0 0 0,-2 0 0 0 0,0 0 0 0 0,-1 0 0 0 0,-1-1 0 0 0,0 1 0 0 0,-1-31 0 0 0,-4 3-269 0 0,2 45 0 0 0,0 1 0 0 0,0-1 0 0 0,0 0 0 0 0,0 1 0 0 0,0-1 0 0 0,0 0 0 0 0,-1 1 0 0 0,1-1 0 0 0,0 1 0 0 0,0-1 0 0 0,-1 1 0 0 0,1-1 0 0 0,0 0 0 0 0,-1 1 0 0 0,1-1 0 0 0,0 1 0 0 0,-1-1 0 0 0,1 1 0 0 0,-1 0 0 0 0,1-1 0 0 0,-1 1 0 0 0,1-1 0 0 0,-1 1 0 0 0,1 0 0 0 0,-1-1 0 0 0,1 1 0 0 0,-1 0 0 0 0,1 0 0 0 0,-1-1 0 0 0,0 1 0 0 0,1 0 0 0 0,-1 0 0 0 0,0 0 0 0 0,1 0 0 0 0,-1 0 0 0 0,1 0 0 0 0,-1 0 0 0 0,0 0 0 0 0,1 0 0 0 0,-1 0 0 0 0,0 0 0 0 0,1 0 0 0 0,-1 0 0 0 0,1 1 0 0 0,-2-1 0 0 0,1 1 0 0 0,-16 5 0 0 0,1 0 0 0 0,0 2 0 0 0,1-1 0 0 0,-1 2 0 0 0,-18 14 0 0 0,30-20 0 0 0,-8 6 0 0 0,-1 1 0 0 0,2 0 0 0 0,-1 0 0 0 0,1 2 0 0 0,1-1 0 0 0,0 1 0 0 0,1 1 0 0 0,0 0 0 0 0,1 0 0 0 0,0 1 0 0 0,1 0 0 0 0,1 0 0 0 0,0 0 0 0 0,1 1 0 0 0,-5 20 0 0 0,10-31 0 0 0,-1-1 0 0 0,1 1 0 0 0,-1-1 0 0 0,1 1 0 0 0,0 0 0 0 0,1-1 0 0 0,-1 1 0 0 0,0-1 0 0 0,1 1 0 0 0,0-1 0 0 0,0 0 0 0 0,0 1 0 0 0,2 3 0 0 0,-2-5 0 0 0,0-1 0 0 0,0 1 0 0 0,1-1 0 0 0,-1 0 0 0 0,0 1 0 0 0,1-1 0 0 0,-1 0 0 0 0,1 1 0 0 0,-1-1 0 0 0,1 0 0 0 0,-1 0 0 0 0,1 0 0 0 0,0-1 0 0 0,0 1 0 0 0,-1 0 0 0 0,1-1 0 0 0,0 1 0 0 0,0-1 0 0 0,0 1 0 0 0,0-1 0 0 0,-1 0 0 0 0,1 0 0 0 0,0 0 0 0 0,0 0 0 0 0,3-1 0 0 0,9 0 0 0 0,-1-1 0 0 0,1-1 0 0 0,-1-1 0 0 0,1 0 0 0 0,-1 0 0 0 0,18-10 0 0 0,1-3 0 0 0,36-24 0 0 0,-31 15 0 0 0,-1-1 0 0 0,51-52 0 0 0,50-76 0 0 0,-119 131 0 0 0,-1 0 0 0 0,23-44 0 0 0,-35 55 0 0 0,-5 13 0 0 0,0 0 0 0 0,0 1 0 0 0,0-1 0 0 0,0 0 0 0 0,-1 0 0 0 0,1 0 0 0 0,0 0 0 0 0,0 0 0 0 0,0 1 0 0 0,-1-1 0 0 0,1 0 0 0 0,0 0 0 0 0,0 0 0 0 0,-1 0 0 0 0,1 0 0 0 0,0 0 0 0 0,0 0 0 0 0,0 0 0 0 0,-1 0 0 0 0,1 0 0 0 0,0 0 0 0 0,0 0 0 0 0,-1 0 0 0 0,1 0 0 0 0,0 0 0 0 0,0 0 0 0 0,-1 0 0 0 0,1 0 0 0 0,0 0 0 0 0,0 0 0 0 0,-1 0 0 0 0,1-1 0 0 0,0 1 0 0 0,0 0 0 0 0,0 0 0 0 0,-1 0 0 0 0,1 0 0 0 0,0 0 0 0 0,0-1 0 0 0,0 1 0 0 0,0 0 0 0 0,-1 0 0 0 0,1 0 0 0 0,0-1 0 0 0,0 1 0 0 0,0 0 0 0 0,0 0 0 0 0,0 0 0 0 0,0-1 0 0 0,0 1 0 0 0,-1 0 0 0 0,1 0 0 0 0,0-1 0 0 0,0 1 0 0 0,0 0 0 0 0,0 0 0 0 0,0-1 0 0 0,0 1 0 0 0,0 0 0 0 0,0 0 0 0 0,0-1 0 0 0,0 1 0 0 0,1 0 0 0 0,-1 0 0 0 0,0-1 0 0 0,0 1 0 0 0,0 0 0 0 0,0-1 0 0 0,-4 4 0 0 0,-1-1 0 0 0,0 0 0 0 0,1 1 0 0 0,0 0 0 0 0,0 0 0 0 0,0 1 0 0 0,0-1 0 0 0,0 1 0 0 0,1 0 0 0 0,-1-1 0 0 0,1 2 0 0 0,0-1 0 0 0,-4 7 0 0 0,3-3 0 0 0,-1 1 0 0 0,1 0 0 0 0,0 0 0 0 0,1 0 0 0 0,0 0 0 0 0,-2 14 0 0 0,4-6 0 0 0,4-12 0 0 0,-1-4 0 0 0,-1 3 0 0 0,0-3 0 0 0,0 1 0 0 0,0-1 0 0 0,-1 0 0 0 0,1 0 0 0 0,0 0 0 0 0,0 0 0 0 0,0 0 0 0 0,0 0 0 0 0,0 0 0 0 0,0 0 0 0 0,1 0 0 0 0,-1-1 0 0 0,1 2 0 0 0,7 4 0 0 0,0 0 0 0 0,0-1 0 0 0,0 0 0 0 0,1-1 0 0 0,0 1 0 0 0,0-2 0 0 0,0 0 0 0 0,0 0 0 0 0,0 0 0 0 0,19 1 0 0 0,-6 2 0 0 0,-11 1 0 0 0,-11-6 0 0 0,1 1 0 0 0,-1 0 0 0 0,1 0 0 0 0,-1 0 0 0 0,0 0 0 0 0,0 0 0 0 0,0 0 0 0 0,0 0 0 0 0,0 0 0 0 0,0 0 0 0 0,0 0 0 0 0,-1 1 0 0 0,1-1 0 0 0,-1 0 0 0 0,1 5 0 0 0,-1 3 0 0 0,0-1 0 0 0,-2 14 0 0 0,-1-6 0 0 0,-1 0 0 0 0,0 0 0 0 0,-2 0 0 0 0,0-1 0 0 0,-10 20 0 0 0,2-5 0 0 0,8-16 0 0 0,-7 18 0 0 0,11-21 0 0 0,5-2 0 0 0,-2-9 0 0 0,0 0 0 0 0,0 0 0 0 0,0 0 0 0 0,1-1 0 0 0,-1 1 0 0 0,0 0 0 0 0,0-1 0 0 0,1 1 0 0 0,-1-1 0 0 0,1 1 0 0 0,-1-1 0 0 0,0 0 0 0 0,1 1 0 0 0,-1-1 0 0 0,1 0 0 0 0,-1 0 0 0 0,0 0 0 0 0,1 0 0 0 0,-1 0 0 0 0,3-1 0 0 0,1 0 0 0 0,-1 0 0 0 0,1 0 0 0 0,0 0 0 0 0,8-4 0 0 0,-1-1 0 0 0,1-2 0 0 0,-1 1 0 0 0,-1-2 0 0 0,0 1 0 0 0,0-1 0 0 0,-1-1 0 0 0,0 0 0 0 0,13-17 0 0 0,6-12 0 0 0,26-48 0 0 0,-40 62 0 0 0,-12 19 0 0 0,10-15 0 0 0,-1 0 0 0 0,-1 0 0 0 0,10-28 0 0 0,-19 45 0 0 0,-2 0 0 0 0,1 1 0 0 0,0-1 0 0 0,-1 0 0 0 0,1 0 0 0 0,-1-6 0 0 0,-3 0 0 0 0,1 8-26 0 0,0 1-1 0 0,1-1 1 0 0,-1 1-1 0 0,0-1 1 0 0,0 1-1 0 0,0 0 1 0 0,0 0-1 0 0,-1 0 1 0 0,1 0-1 0 0,-4-1 1 0 0,-24-5-935 0 0,-34 0-1990 0 0,26 2 1418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07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11975 0 0,'0'0'267'0'0,"0"0"42"0"0,0 0 17 0 0,0 0-28 0 0,0-2-196 0 0,1-4 47 0 0,1-2 703 0 0,1 1 0 0 0,-1-1-1 0 0,1 1 1 0 0,1 0 0 0 0,-1 0 0 0 0,9-13 0 0 0,-11 19 18 0 0,1 0-591 0 0,-1 0 0 0 0,0 0-1 0 0,1 0 1 0 0,-1 0 0 0 0,0-1-1 0 0,0 1 1 0 0,0 0 0 0 0,2-4-1 0 0,0 2 181 0 0,1-2-120 0 0,1 1 1 0 0,0 1 0 0 0,0-1-1 0 0,0 0 1 0 0,10-4 0 0 0,-1 1-54 0 0,-4 3-269 0 0,-8 4 12 0 0,-1 0-1 0 0,0 0 0 0 0,1 0 1 0 0,-1 0-1 0 0,0 0 0 0 0,1 0 1 0 0,-1 1-1 0 0,0-1 1 0 0,0 1-1 0 0,1-1 0 0 0,-1 1 1 0 0,0-1-1 0 0,0 1 1 0 0,0 0-1 0 0,0-1 0 0 0,1 1 1 0 0,-1 0-1 0 0,0 0 1 0 0,-1 0-1 0 0,1 0 0 0 0,0 0 1 0 0,0 0-1 0 0,0 0 1 0 0,0 0-1 0 0,-1 0 0 0 0,1 1 1 0 0,0-1-1 0 0,-1 0 1 0 0,1 0-1 0 0,0 3 0 0 0,2 5 252 0 0,0 0-1 0 0,-1 1 0 0 0,2 10 0 0 0,-3-12-228 0 0,1 5-51 0 0,-1 0 0 0 0,-1 26 0 0 0,0-3 0 0 0,1 26 0 0 0,-1-19 0 0 0,11 81 0 0 0,-11-122 0 0 0,6 33 0 0 0,2-1 0 0 0,13 39 0 0 0,-6-30 222 0 0,-7-20 184 0 0,0-1 0 0 0,20 37 0 0 0,-14-25 202 0 0,0-3-608 0 0,-9-26 0 0 0,-3-9 0 0 0,0-9 0 0 0,-2 13 0 0 0,2-68-2535 0 0,-7 0-4158 0 0,3 53-2095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43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9 162 11975 0 0,'0'0'267'0'0,"0"0"42"0"0,0 0 17 0 0,0 0-28 0 0,0 0-58 0 0,0 0 491 0 0,1-2 238 0 0,5-21 1270 0 0,-4 14-1593 0 0,0 1 1 0 0,0-1-1 0 0,-1 0 1 0 0,0 1-1 0 0,0-1 1 0 0,-1-10-1 0 0,0 17-532 0 0,0 0 0 0 0,0 0 0 0 0,0 1 0 0 0,-1-1 0 0 0,1 0 0 0 0,-1 0 0 0 0,1 1 0 0 0,-1-1 0 0 0,0 0 0 0 0,1 1 0 0 0,-1-1 0 0 0,0 1 0 0 0,0-1 0 0 0,0 1 0 0 0,-2-2 0 0 0,0-1 135 0 0,-1 0 1 0 0,1 1 0 0 0,-1-1-1 0 0,-4-2 1 0 0,4 3-230 0 0,0 1 0 0 0,0 0 0 0 0,0 0-1 0 0,0 1 1 0 0,0-1 0 0 0,0 1 0 0 0,-1 0 0 0 0,1 0-1 0 0,0 0 1 0 0,-1 1 0 0 0,1 0 0 0 0,0-1 0 0 0,-1 1 0 0 0,1 1-1 0 0,-1-1 1 0 0,1 1 0 0 0,0 0 0 0 0,-1 0 0 0 0,1 0-1 0 0,0 0 1 0 0,-7 4 0 0 0,1-1 6 0 0,-1 2 0 0 0,1 0-1 0 0,0 0 1 0 0,0 1 0 0 0,1 0-1 0 0,-16 16 1 0 0,17-16-26 0 0,0 1 0 0 0,1 1 0 0 0,0-1 0 0 0,-10 19 0 0 0,15-24 0 0 0,0 2 0 0 0,0-1 0 0 0,1 0 0 0 0,0 0 0 0 0,0 0 0 0 0,0 1 0 0 0,0-1 0 0 0,0 0 0 0 0,1 1 0 0 0,0-1 0 0 0,0 1 0 0 0,0-1 0 0 0,0 1 0 0 0,2 6 0 0 0,0-2 0 0 0,0 5 0 0 0,0-1 0 0 0,1 1 0 0 0,9 25 0 0 0,-7-22 0 0 0,0 1 0 0 0,-1-1 0 0 0,2 31 0 0 0,-4-29 0 0 0,-1 2 0 0 0,0 1 0 0 0,-3 25 0 0 0,0-8 0 0 0,0-10 0 0 0,-1 0 0 0 0,-1 0 0 0 0,-14 47 0 0 0,-38 80 0 0 0,39-120 7 0 0,-1-1-1 0 0,-30 41 1 0 0,31-49 45 0 0,-1 2 936 0 0,-28 63 0 0 0,42-82-988 0 0,5-1 0 0 0,0-7 0 0 0,0-1 0 0 0,0 0 0 0 0,0 0 0 0 0,0 0 0 0 0,0 0 0 0 0,1 0 0 0 0,-1 0 0 0 0,0-1 0 0 0,1 1 0 0 0,-1 0 0 0 0,0-1 0 0 0,1 1 0 0 0,-1-1 0 0 0,1 1 0 0 0,-1-1 0 0 0,1 1 0 0 0,-1-1 0 0 0,1 0 0 0 0,1 0 0 0 0,35-2 0 0 0,-23 1 0 0 0,9-3 16 0 0,25-6-96 0 0,-47 10-257 0 0,-2 0-138 0 0,0 0-33 0 0,0 0-140 0 0,0 0-572 0 0,0 0-253 0 0,0 0-51 0 0,0 0-11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2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88 11975 0 0,'0'0'267'0'0,"0"0"42"0"0,0 0 17 0 0,0 0-28 0 0,-2 0-196 0 0,-3 0 47 0 0,4 0 571 0 0,1 0 249 0 0,0 0 45 0 0,0 0 8 0 0,0 0 2 0 0,0 0 0 0 0,0 0 0 0 0,0 0-69 0 0,1-1-290 0 0,1-2-475 0 0,0 0-1 0 0,0 0 1 0 0,0 0-1 0 0,1 1 0 0 0,-1-1 1 0 0,1 1-1 0 0,0-1 1 0 0,0 1-1 0 0,0 0 1 0 0,6-3-1 0 0,-2 0 31 0 0,0 0 1 0 0,-1 0-1 0 0,0-1 0 0 0,0 1 0 0 0,11-15 0 0 0,3-2 99 0 0,-6 8-148 0 0,-1-1-1 0 0,-1-1 1 0 0,0 0 0 0 0,-2 0-1 0 0,1-1 1 0 0,-2-1 0 0 0,0 0-1 0 0,-2 0 1 0 0,1 0 0 0 0,-2-1-1 0 0,7-36 1 0 0,-13 53-171 0 0,1 0 0 0 0,-1 0 0 0 0,0 0 0 0 0,0 0 0 0 0,0 0 0 0 0,0 0 0 0 0,0 0 0 0 0,0 0 0 0 0,-1 0 0 0 0,1 0 0 0 0,0 0 0 0 0,-1 0 0 0 0,0 0 0 0 0,0 0 0 0 0,1 1 0 0 0,-1-1 0 0 0,0 0 0 0 0,-2-2 0 0 0,3 4 0 0 0,-7-7 0 0 0,4 7 37 0 0,-1-1 0 0 0,0 1 0 0 0,0 0 0 0 0,0 0 0 0 0,0 0-1 0 0,1 0 1 0 0,-1 1 0 0 0,0-1 0 0 0,0 1 0 0 0,1 0 0 0 0,-6 2 0 0 0,-2 4 77 0 0,-1 0 1 0 0,1 1 0 0 0,1 0-1 0 0,-1 1 1 0 0,2 0 0 0 0,-1 1-1 0 0,1 0 1 0 0,0 0 0 0 0,1 1-1 0 0,1 0 1 0 0,0 0 0 0 0,0 1-1 0 0,-6 14 1 0 0,9-14-115 0 0,-1 0 0 0 0,2 1 0 0 0,0-1 0 0 0,0 0 0 0 0,1 1 0 0 0,1 0 0 0 0,0-1 0 0 0,0 1 0 0 0,1 0 0 0 0,1 0 0 0 0,0-1 0 0 0,1 1 0 0 0,1 0 0 0 0,0-1 0 0 0,6 18 0 0 0,-5-19 0 0 0,-3-7 0 0 0,0-1 0 0 0,0 1 0 0 0,0-1 0 0 0,1 1 0 0 0,0-1 0 0 0,-1 1 0 0 0,1-1 0 0 0,0 0 0 0 0,1 0 0 0 0,-1 0 0 0 0,1 0 0 0 0,-1 0 0 0 0,5 3 0 0 0,5 3 0 0 0,-9-6 0 0 0,0 0 0 0 0,0-1 0 0 0,0 0 0 0 0,0 0 0 0 0,1 0 0 0 0,-1 0 0 0 0,0 0 0 0 0,1-1 0 0 0,0 1 0 0 0,-1-1 0 0 0,1 0 0 0 0,0 0 0 0 0,5 1 0 0 0,60-1 0 0 0,-68 0 0 0 0,-1-1 0 0 0,1 0 0 0 0,0 1 0 0 0,0-1 0 0 0,0 0 0 0 0,0 0 0 0 0,0 0 0 0 0,0 0 0 0 0,0 0 0 0 0,0 0 0 0 0,-1 0 0 0 0,1 0 0 0 0,0-1 0 0 0,0 1 0 0 0,0 0 0 0 0,0 0 0 0 0,0-1 0 0 0,0 1 0 0 0,0-1 0 0 0,2-1 0 0 0,6 0-634 0 0,-1-1 0 0 0,1-1 0 0 0,-1 1 0 0 0,0-1-1 0 0,0 0 1 0 0,0-1 0 0 0,-1 0 0 0 0,0 0 0 0 0,12-12 0 0 0,-9 8-7897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0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43 13823 0 0,'0'0'630'0'0,"0"0"-13"0"0,0-2-393 0 0,2-1-45 0 0,0 0 0 0 0,-1 0 1 0 0,1 0-1 0 0,0 1 0 0 0,0-1 0 0 0,1 1 1 0 0,-1-1-1 0 0,6-3 0 0 0,0-2 1091 0 0,-7 7-248 0 0,-1 1 2 0 0,8-4 613 0 0,-5 5 2990 0 0,-2 0-4599 0 0,-1-1 0 0 0,0 1 1 0 0,1-1-1 0 0,-1 1 0 0 0,0-1 0 0 0,1 1 0 0 0,-1-1 1 0 0,0 1-1 0 0,0-1 0 0 0,1 1 0 0 0,-1-1 0 0 0,0 1 1 0 0,0-1-1 0 0,0 1 0 0 0,0-1 0 0 0,0 1 1 0 0,0-1-1 0 0,0 1 0 0 0,0 0 0 0 0,0-1 0 0 0,0 1 1 0 0,0-1-1 0 0,0 1 0 0 0,0-1 0 0 0,-1 1 0 0 0,1-1 1 0 0,0 1-1 0 0,0-1 0 0 0,0 1 0 0 0,-1-1 0 0 0,1 1 1 0 0,0-1-1 0 0,-1 1 0 0 0,1-1 0 0 0,0 1 0 0 0,-1-1 1 0 0,1 0-1 0 0,-1 1 0 0 0,0 0 0 0 0,-8 8 156 0 0,-1 0 0 0 0,1 0 0 0 0,-12 7 0 0 0,-18 15 520 0 0,-2 5-582 0 0,-1-2-1 0 0,-2-2 1 0 0,-1-2-1 0 0,-62 30 1 0 0,34-26-186 0 0,71-34-273 0 0,2 0-138 0 0,0 0-33 0 0,9-11-1360 0 0,23-30-1129 0 0,-10 15 1462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10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69 8287 0 0,'0'0'382'0'0,"0"0"-8"0"0,1-1-240 0 0,1-1-9 0 0,0-1 0 0 0,-1 1 0 0 0,1 0 0 0 0,-1-1 1 0 0,0 1-1 0 0,0-1 0 0 0,1-2 0 0 0,9-17 2752 0 0,-1 6-1714 0 0,-1 0 0 0 0,0 0 0 0 0,-1-1-1 0 0,6-22 1 0 0,6-11 311 0 0,91-166 3734 0 0,-105 205-5191 0 0,-3 7-15 0 0,8-6-5 0 0,4-3 3 0 0,-8 6 0 0 0,-3 0 72 0 0,-3 6 299 0 0,-1 1 117 0 0,0 5 294 0 0,1 4-463 0 0,-3 4-317 0 0,-1 0 0 0 0,-1-1-1 0 0,0 0 1 0 0,0 1 0 0 0,-2-1 0 0 0,1-1 0 0 0,-2 1-1 0 0,-6 10 1 0 0,-19 36-2 0 0,15-24 0 0 0,-7 15 0 0 0,-5 10 0 0 0,19-40 0 0 0,1 0 0 0 0,1 1 0 0 0,0 0 0 0 0,-8 40 0 0 0,3-11 0 0 0,-5 1 0 0 0,12-35 0 0 0,1-1 0 0 0,0 1 0 0 0,-4 23 0 0 0,5-12 0 0 0,1-1 0 0 0,5-15 0 0 0,3 1 0 0 0,3 3 0 0 0,-3-12 0 0 0,-2-2 0 0 0,2 3 0 0 0,-4-2 0 0 0,1 0 0 0 0,0-1 0 0 0,0 1 0 0 0,-1 0 0 0 0,1-1 0 0 0,0 1 0 0 0,0-1 0 0 0,0 0 0 0 0,0 0 0 0 0,-1 0 0 0 0,1 0 0 0 0,0 0 0 0 0,0 0 0 0 0,2 0 0 0 0,6-1 2 0 0,1 0 0 0 0,-1 0-1 0 0,1-1 1 0 0,-1-1 0 0 0,0 0 0 0 0,0 0 0 0 0,0-1-1 0 0,12-6 1 0 0,-4 1-22 0 0,-1-1 0 0 0,1-1 0 0 0,21-19 0 0 0,-36 27-164 0 0,1 0 1 0 0,-1-1-1 0 0,0 1 0 0 0,0-1 0 0 0,0 0 1 0 0,-1 0-1 0 0,1 0 0 0 0,-1 0 0 0 0,2-5 1 0 0,-2 6-297 0 0,-1-1 0 0 0,0 1 1 0 0,0-1-1 0 0,0 0 0 0 0,-1 1 1 0 0,1-1-1 0 0,-1 1 0 0 0,0-1 1 0 0,0 0-1 0 0,0 1 1 0 0,-1-5-1 0 0,0 4-1567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10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 11975 0 0,'0'0'267'0'0,"0"0"42"0"0,0 0 17 0 0,0 0-28 0 0,0 0-58 0 0,0 0 491 0 0,-4 3 189 0 0,1-1 1087 0 0,4 0 4335 0 0,27 5-5701 0 0,-1 0 1 0 0,1-2-1 0 0,0-1 0 0 0,1-1 1 0 0,-1-2-1 0 0,0 0 0 0 0,30-5 1 0 0,-11 4-74 0 0,-33 0-385 0 0,0 0 0 0 0,21-3 0 0 0,-28 2-183 0 0,1 0 0 0 0,-1 1 0 0 0,0 0 0 0 0,8 1 0 0 0,-14-1 0 0 0,12 0 0 0 0,-3-2 0 0 0,1 2-133 0 0,-9 1-563 0 0,-2-1-258 0 0,0 0-1102 0 0,0 0-4403 0 0,0 0-1891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28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96 15663 0 0,'0'0'356'0'0,"0"0"50"0"0,0-2 20 0 0,5-11-295 0 0,0 1 796 0 0,12-24-1 0 0,-13 31 329 0 0,-1-1-1 0 0,1 1 0 0 0,8-9 0 0 0,17-18 664 0 0,6-6-245 0 0,-33 36-1559 0 0,3-1-54 0 0,8-1-62 0 0,16-14 933 0 0,-27 17-422 0 0,0 0-66 0 0,7-2-294 0 0,1 6-133 0 0,-8-2-16 0 0,-1 0 0 0 0,1-1 0 0 0,-1 1 0 0 0,1 0 0 0 0,-1 0 0 0 0,0 0 0 0 0,0 0 0 0 0,1 0 0 0 0,-1 0 0 0 0,0 0 0 0 0,0 0 0 0 0,0 0 0 0 0,0 0 0 0 0,0 1 0 0 0,0-1 0 0 0,-1 0 0 0 0,1 1 0 0 0,0-1 0 0 0,-1 1 0 0 0,1-1 0 0 0,0 3 0 0 0,1 2 0 0 0,1 3 0 0 0,0 0 0 0 0,-1 1 0 0 0,0 0 0 0 0,0 0 0 0 0,-1-1 0 0 0,0 1 0 0 0,-1 0 0 0 0,-1 18 0 0 0,-1-7 0 0 0,-2-1 0 0 0,0-1 0 0 0,-9 27 0 0 0,9-34 0 0 0,-1 0 0 0 0,0 0 0 0 0,-1-1 0 0 0,-1 0 0 0 0,1 0 0 0 0,-2 0 0 0 0,1-1 0 0 0,-1 0 0 0 0,-1-1 0 0 0,-14 14 0 0 0,17-19 114 0 0,1-1 0 0 0,-1 1-1 0 0,0-1 1 0 0,1 0 0 0 0,-1 0 0 0 0,-1-1-1 0 0,1 0 1 0 0,-9 2 0 0 0,-2-1 227 0 0,1 0 1 0 0,-19 1-1 0 0,28-4-455 0 0,0 0 0 0 0,0-1 0 0 0,0 1-1 0 0,0-1 1 0 0,0 0 0 0 0,0-1 0 0 0,0 0 0 0 0,0 0 0 0 0,1 0-1 0 0,-1-1 1 0 0,1 0 0 0 0,0 0 0 0 0,-1-1 0 0 0,1 0 0 0 0,-7-6-1 0 0,12 9 67 0 0,0 0 1 0 0,0 0-1 0 0,-1 0 0 0 0,1 0 0 0 0,0 0 0 0 0,0-1 0 0 0,1 1 0 0 0,-1 0 0 0 0,0-1 0 0 0,0 1 1 0 0,1-1-1 0 0,-1 1 0 0 0,0 0 0 0 0,1-1 0 0 0,0 1 0 0 0,-1-1 0 0 0,1 0 0 0 0,0 1 0 0 0,0-1 0 0 0,0 1 1 0 0,0-1-1 0 0,0 1 0 0 0,0-1 0 0 0,0 0 0 0 0,0 1 0 0 0,1-1 0 0 0,-1 1 0 0 0,1-1 0 0 0,-1 1 0 0 0,1-1 1 0 0,0 1-1 0 0,-1 0 0 0 0,1-1 0 0 0,0 1 0 0 0,1-2 0 0 0,4-3-750 0 0,0-1 1 0 0,1 1-1 0 0,-1 1 0 0 0,1-1 0 0 0,11-6 0 0 0,-1 1-581 0 0,23-20-657 0 0,2 2-11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29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23039 0 0,'0'0'528'0'0,"0"0"69"0"0,0 0 38 0 0,0 0-80 0 0,0-1-363 0 0,2-4-31 0 0,-2 3 564 0 0,12-29 2482 0 0,-6 19-3175 0 0,1 2-193 0 0,-7 8-519 0 0,0 2-270 0 0,0 0-1698 0 0,0 0-6561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29.4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6 24879 0 0,'0'0'564'0'0,"0"0"83"0"0,0 0 34 0 0,0 0-76 0 0,0-1-323 0 0,8-17 607 0 0,-7 13-634 0 0,1 0 1 0 0,0 1-1 0 0,0-1 0 0 0,1 1 1 0 0,4-7-1 0 0,-5 8-79 0 0,1 0-1 0 0,-1-1 1 0 0,0 1-1 0 0,0-1 0 0 0,0 1 1 0 0,1-5-1 0 0,1-1-134 0 0,0 1-1 0 0,0 0 1 0 0,1 0-1 0 0,10-14 1 0 0,-14 21-1092 0 0,3-6-1900 0 0,-4 6 1418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172 11975 0 0,'1'-1'24'0'0,"3"-2"82"0"0,1-1 0 0 0,-1 0 0 0 0,0 0 0 0 0,-1 0 0 0 0,1 0 0 0 0,-1 0 0 0 0,1-1 0 0 0,-1 0 0 0 0,-1 1 0 0 0,1-1 0 0 0,2-7 0 0 0,-3 7 368 0 0,-1-1 0 0 0,1 1 0 0 0,0 0 0 0 0,0 1 0 0 0,0-1 0 0 0,1 0 0 0 0,-1 1 0 0 0,8-9 0 0 0,-6 7 267 0 0,1-1 0 0 0,-1 0 0 0 0,6-13 0 0 0,-4 7 125 0 0,-6 12-354 0 0,2-6 3910 0 0,-4 18-3125 0 0,-8 20-1283 0 0,-1 3-13 0 0,-1-1 0 0 0,-22 44 0 0 0,-67 91 848 0 0,-23 44 350 0 0,116-192-1174 0 0,6-14-51 0 0,-1 0-1 0 0,1-1 1 0 0,-1 1-1 0 0,0-1 1 0 0,-7 10 0 0 0,9-14-670 0 0,1-1-258 0 0,0 0-56 0 0,0 0-149 0 0,3-17-3541 0 0,-2 12 3647 0 0,3-10-994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1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09 19351 0 0,'0'0'439'0'0,"0"0"62"0"0,0 0 33 0 0,0-2-65 0 0,-4-29-152 0 0,5 23-59 0 0,0 1 1 0 0,1 0-1 0 0,0 0 0 0 0,1 0 0 0 0,-1 0 0 0 0,1 1 0 0 0,1-1 1 0 0,-1 1-1 0 0,1-1 0 0 0,0 1 0 0 0,1 0 0 0 0,-1 1 1 0 0,1-1-1 0 0,0 1 0 0 0,10-8 0 0 0,7-4 1049 0 0,1 0 0 0 0,42-22 0 0 0,-23 18-1307 0 0,1 1 0 0 0,59-17 0 0 0,-85 32 160 0 0,0 2 0 0 0,1 0 0 0 0,-1 1 0 0 0,1 1 0 0 0,-1 0 0 0 0,1 2 0 0 0,-1 0 0 0 0,32 6 0 0 0,-43-6-138 0 0,0 1-1 0 0,-1 0 1 0 0,1 0-1 0 0,-1 0 1 0 0,0 1 0 0 0,1 0-1 0 0,-1 0 1 0 0,0 0-1 0 0,-1 1 1 0 0,1-1 0 0 0,-1 1-1 0 0,1 1 1 0 0,-1-1-1 0 0,0 0 1 0 0,-1 1 0 0 0,1 0-1 0 0,-1 0 1 0 0,0 0-1 0 0,5 10 1 0 0,-5-8-11 0 0,0-1 0 0 0,-1 1 0 0 0,0 0 0 0 0,0 1 0 0 0,0-1 0 0 0,-1 0 0 0 0,0 1 0 0 0,-1-1 0 0 0,1 0 0 0 0,-1 1 0 0 0,-1-1 0 0 0,1 1 0 0 0,-1-1 0 0 0,-1 0 0 0 0,-2 10 0 0 0,0-8-11 0 0,-1-1 0 0 0,0 0 0 0 0,0 0 0 0 0,0-1 0 0 0,-1 1 0 0 0,-10 8 0 0 0,3 0 0 0 0,3-5-17 0 0,-1-1-1 0 0,0 0 1 0 0,0-1 0 0 0,-1 0-1 0 0,0-1 1 0 0,-14 8 0 0 0,-84 36-377 0 0,56-28 80 0 0,48-23-316 0 0,1 0 1 0 0,-1 0 0 0 0,0 0-1 0 0,1 0 1 0 0,-1-1 0 0 0,0 0-1 0 0,-10-1 1 0 0,15 1 536 0 0,1 0 1 0 0,-1 0-1 0 0,0 0 1 0 0,1 0-1 0 0,-1 0 0 0 0,0 0 1 0 0,1 0-1 0 0,-1 0 0 0 0,0-1 1 0 0,1 1-1 0 0,-1 0 0 0 0,0 0 1 0 0,1-1-1 0 0,-1 1 0 0 0,1 0 1 0 0,-1-1-1 0 0,0 1 0 0 0,1 0 1 0 0,-1-1-1 0 0,1 1 0 0 0,-1-1 1 0 0,1 1-1 0 0,-1-1 0 0 0,1 1 1 0 0,0-1-1 0 0,-1 1 1 0 0,1-1-1 0 0,0 0 0 0 0,-1 1 1 0 0,1-1-1 0 0,0 1 0 0 0,0-1 1 0 0,-1 0-1 0 0,1 1 0 0 0,0-1 1 0 0,0 0-1 0 0,0 1 0 0 0,0-2 1 0 0,1-2-475 0 0,-1 0-1 0 0,1 1 1 0 0,1-1 0 0 0,-1 1 0 0 0,0-1-1 0 0,3-3 1 0 0,-1 0 214 0 0,10-22-1694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1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3 0 21191 0 0,'0'0'480'0'0,"0"0"67"0"0,-2 1 31 0 0,-25 1 139 0 0,23-2-627 0 0,0-1 1 0 0,1 2-1 0 0,-1-1 0 0 0,0 0 1 0 0,1 1-1 0 0,-1-1 1 0 0,1 1-1 0 0,-1 0 0 0 0,1 0 1 0 0,-1 1-1 0 0,1-1 1 0 0,0 1-1 0 0,0-1 0 0 0,-1 1 1 0 0,-3 4-1 0 0,-22 20 848 0 0,0 2-1 0 0,2 1 1 0 0,2 2-1 0 0,-40 59 1 0 0,-1 17-933 0 0,4 3 1 0 0,-65 164-1 0 0,120-255-5 0 0,-37 114 0 0 0,40-120 0 0 0,1 1 0 0 0,1 0 0 0 0,0-1 0 0 0,1 1 0 0 0,1 0 0 0 0,0 0 0 0 0,4 27 0 0 0,-4-39-66 0 0,1 0 0 0 0,-1 0 1 0 0,1 0-1 0 0,-1 0 0 0 0,1 0 0 0 0,0 0 0 0 0,-1 0 1 0 0,1 0-1 0 0,0 0 0 0 0,1 0 0 0 0,-1-1 0 0 0,0 1 1 0 0,0 0-1 0 0,1-1 0 0 0,-1 1 0 0 0,1-1 1 0 0,-1 1-1 0 0,1-1 0 0 0,0 0 0 0 0,-1 0 0 0 0,1 0 1 0 0,0 0-1 0 0,0 0 0 0 0,0 0 0 0 0,0 0 0 0 0,0 0 1 0 0,0-1-1 0 0,0 1 0 0 0,0-1 0 0 0,0 0 0 0 0,0 1 1 0 0,0-1-1 0 0,0 0 0 0 0,1 0 0 0 0,-1 0 0 0 0,0-1 1 0 0,0 1-1 0 0,0 0 0 0 0,0-1 0 0 0,0 0 0 0 0,0 1 1 0 0,2-2-1 0 0,33-15-3446 0 0,-15 5-5019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2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13823 0 0,'0'0'630'0'0,"3"-8"211"0"0,-2 3-484 0 0,1 0 1 0 0,0 0 0 0 0,1 0-1 0 0,-1 0 1 0 0,1 0-1 0 0,0 1 1 0 0,0-1-1 0 0,0 1 1 0 0,1 0-1 0 0,-1 0 1 0 0,9-6 0 0 0,-5 4 347 0 0,0-1 1 0 0,0 0 0 0 0,6-7-1 0 0,-8 7-298 0 0,1 1-1 0 0,0 0 0 0 0,0 0 1 0 0,14-10-1 0 0,0 2 328 0 0,-14 9-389 0 0,1 0 1 0 0,-1 1-1 0 0,1 0 0 0 0,-1 1 1 0 0,1-1-1 0 0,0 1 1 0 0,0 0-1 0 0,1 1 0 0 0,-1 0 1 0 0,1 0-1 0 0,-1 1 1 0 0,9-1-1 0 0,-4 2-345 0 0,-2 6 0 0 0,-7-3 0 0 0,0 1 0 0 0,0 0 0 0 0,0-1 0 0 0,0 1 0 0 0,-1 0 0 0 0,1 1 0 0 0,-1-1 0 0 0,0 0 0 0 0,-1 1 0 0 0,1-1 0 0 0,-1 1 0 0 0,0 0 0 0 0,1 5 0 0 0,1 9 0 0 0,0 38 0 0 0,-3-33 0 0 0,0-18 0 0 0,14 209 0 0 0,-11-179 0 0 0,7 44 0 0 0,-9-72 0 0 0,1 0 0 0 0,1-1 0 0 0,-1 1 0 0 0,1-1 0 0 0,1 0 0 0 0,-1 1 0 0 0,9 12 0 0 0,-6-13 0 0 0,1 1 0 0 0,2-3 0 0 0,-8-6-66 0 0,1 1 0 0 0,-1 0 0 0 0,0 0 0 0 0,1 0-1 0 0,-1-1 1 0 0,0 1 0 0 0,1-1 0 0 0,-1 1 0 0 0,0-1 0 0 0,0 1 0 0 0,0-1 0 0 0,0 0 0 0 0,1 1-1 0 0,-1-1 1 0 0,0 0 0 0 0,0 0 0 0 0,0 0 0 0 0,-1 0 0 0 0,1 0 0 0 0,0 0 0 0 0,0 0 0 0 0,0 0-1 0 0,0-2 1 0 0,14-30-2388 0 0,-14 30 2292 0 0,7-21-2354 0 0,-1 0 0 0 0,4-27-1 0 0,-3 8 469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3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 8287 0 0,'0'0'191'0'0,"0"0"26"0"0,0 0 9 0 0,0 0 110 0 0,0 0 444 0 0,0 0 196 0 0,0 0 42 0 0,-1 2 6 0 0,-3 4 0 0 0,3-4 0 0 0,1-2 0 0 0,0 0 0 0 0,0 0 0 0 0,0 0 0 0 0,-12 4 1620 0 0,-4-1 464 0 0,14-2-2596 0 0,2-1 0 0 0,0 0 0 0 0,0 0 0 0 0,0 0-68 0 0,2 0-289 0 0,41 7 533 0 0,1-2 1 0 0,54 0-1 0 0,-82-5-688 0 0,-8 0 0 0 0,0 0 0 0 0,15 2 0 0 0,-10-1 0 0 0,-10-2 0 0 0,-2 1 0 0 0,-1-1 0 0 0,1 1 0 0 0,0-1 0 0 0,-1 1 0 0 0,1 0 0 0 0,0-1 0 0 0,-1 1 0 0 0,1 0 0 0 0,0 0 0 0 0,0 0 0 0 0,-1 0 0 0 0,1-1 0 0 0,0 1 0 0 0,0 0 0 0 0,-1 0 0 0 0,1 0 0 0 0,0 0 0 0 0,0 1 0 0 0,1-1 0 0 0,6 1-133 0 0,-6-1-563 0 0,-2 0-258 0 0,0 0-56 0 0,0 0-149 0 0,0 0-573 0 0,0 0-253 0 0,-5 0-51 0 0,-18-2-11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2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1 14 15663 0 0,'0'0'356'0'0,"0"0"50"0"0,0 0 20 0 0,2-2-42 0 0,9-3-42 0 0,-9 4 750 0 0,4-3 1294 0 0,-5 3 2534 0 0,-12 9-4688 0 0,0 1 1 0 0,0 0-1 0 0,2 1 1 0 0,-1 0-1 0 0,1 1 0 0 0,-13 19 1 0 0,-16 18 223 0 0,-65 68 120 0 0,-94 104 453 0 0,148-162-992 0 0,32-38-84 0 0,0 0-1 0 0,0 0 0 0 0,-2-2 0 0 0,-23 18 1 0 0,41-35-1004 0 0,1-1-385 0 0,2 0-1545 0 0,10-2-5886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3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4 19351 0 0,'0'0'886'0'0,"-2"0"-21"0"0,-4 0-410 0 0,4 0 320 0 0,2 0 200 0 0,0 0 38 0 0,0 0-59 0 0,80-4 1387 0 0,29-10-309 0 0,-88 11-2017 0 0,-16 2-22 0 0,1 0 1 0 0,-1 1 0 0 0,1-1 0 0 0,-1 1-1 0 0,1 0 1 0 0,-1 1 0 0 0,1-1 0 0 0,-1 1-1 0 0,10 3 1 0 0,-13-4-331 0 0,-2 0-138 0 0,0 0-33 0 0,0 0-72 0 0,0 0-285 0 0,0 0-126 0 0,-2 1-29 0 0,-24 17-3728 0 0,-48 26 0 0 0,-34 8 2656 0 0,21-11 4156 0 0,71-31-1032 0 0,16-10-827 0 0,-1 0-1 0 0,1 1 1 0 0,-1-1 0 0 0,1 1 0 0 0,-1-1 0 0 0,1 1 0 0 0,-1 0 0 0 0,1-1-1 0 0,0 1 1 0 0,-1-1 0 0 0,1 1 0 0 0,0 0 0 0 0,0-1 0 0 0,-1 1 0 0 0,1 0-1 0 0,0-1 1 0 0,0 1 0 0 0,0 0 0 0 0,0-1 0 0 0,0 1 0 0 0,0 0-1 0 0,0 0 1 0 0,0 0 0 0 0,18 7 2439 0 0,-9-5-2353 0 0,0-1 0 0 0,0 0-1 0 0,1-1 1 0 0,-1 0 0 0 0,1 0-1 0 0,0-1 1 0 0,-1-1 0 0 0,1 1-1 0 0,10-3 1 0 0,30-1 526 0 0,-41 4-817 0 0,31-4 0 0 0,1 2 0 0 0,-31 2-412 0 0,-7 0 94 0 0,-1 0 1 0 0,1 0-1 0 0,-1-1 1 0 0,1 1-1 0 0,-1 0 0 0 0,1-1 1 0 0,-1 1-1 0 0,1-1 1 0 0,3-2-1 0 0,14-9-1705 0 0,2 1-22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3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08 11975 0 0,'-2'-6'174'0'0,"1"0"-1"0"0,1 0 0 0 0,-1-1 0 0 0,1 1 0 0 0,0 0 1 0 0,1-1-1 0 0,0 1 0 0 0,1-8 0 0 0,4-12 2878 0 0,-3 15-634 0 0,-3 10-1240 0 0,0 1-121 0 0,0 0-28 0 0,1 0-963 0 0,-1-1-1 0 0,0 1 1 0 0,0 0-1 0 0,0 0 1 0 0,0-1-1 0 0,1 1 1 0 0,-1 0 0 0 0,0-1-1 0 0,0 1 1 0 0,1 0-1 0 0,-1 0 1 0 0,0-1-1 0 0,0 1 1 0 0,1 0-1 0 0,-1 0 1 0 0,0 0 0 0 0,1 0-1 0 0,-1-1 1 0 0,0 1-1 0 0,1 0 1 0 0,1 0 3914 0 0,-5 20-3893 0 0,-2-1 1 0 0,0 0 0 0 0,-12 32-1 0 0,-32 57 1309 0 0,28-65-1087 0 0,-71 148-292 0 0,84-174-16 0 0,0-3 0 0 0,1 0 0 0 0,-7 24 0 0 0,14-38 0 0 0,0 0 0 0 0,0 0 0 0 0,0 0 0 0 0,0-1 0 0 0,0 1 0 0 0,0 0 0 0 0,0 0 0 0 0,1 0 0 0 0,-1 0 0 0 0,0 0 0 0 0,0 0 0 0 0,0 0 0 0 0,0 0 0 0 0,0 0 0 0 0,0 0 0 0 0,1 0 0 0 0,-1 0 0 0 0,0 0 0 0 0,0 0 0 0 0,0 0 0 0 0,0 0 0 0 0,0 0 0 0 0,1 0 0 0 0,-1 0 0 0 0,0 0 0 0 0,0 0 0 0 0,0 0 0 0 0,0 0 0 0 0,0 0 0 0 0,1 0 0 0 0,-1 0 0 0 0,0 0 0 0 0,0 1 0 0 0,0-1 0 0 0,0 0 0 0 0,0 0 0 0 0,0 0 0 0 0,0 0 0 0 0,0 0 0 0 0,1 0 0 0 0,-1 0 0 0 0,0 0 0 0 0,0 1 0 0 0,0-1 0 0 0,0 0 0 0 0,0 0 0 0 0,0 0 0 0 0,0 0 0 0 0,0 0 0 0 0,0 1 0 0 0,0-1 0 0 0,0 0 0 0 0,0 0 0 0 0,0 0 0 0 0,0 0 0 0 0,0 0 0 0 0,0 1 0 0 0,0-1 0 0 0,0 0 0 0 0,0 0 0 0 0,10-8 0 0 0,45-54 0 0 0,-26 27 0 0 0,-5 8 0 0 0,1 1 0 0 0,1 2 0 0 0,2 0 0 0 0,0 2 0 0 0,32-20 0 0 0,-56 40 0 0 0,0 0 0 0 0,0 0 0 0 0,1 0 0 0 0,-1 0 0 0 0,0 1 0 0 0,1-1 0 0 0,-1 1 0 0 0,1 0 0 0 0,0 1 0 0 0,8-1 0 0 0,-3 3 0 0 0,-10-2 0 0 0,1 0 0 0 0,-1 0 0 0 0,0 1 0 0 0,0-1 0 0 0,0 0 0 0 0,0 1 0 0 0,0-1 0 0 0,1 0 0 0 0,-1 1 0 0 0,0-1 0 0 0,0 0 0 0 0,0 1 0 0 0,0-1 0 0 0,0 0 0 0 0,0 1 0 0 0,0-1 0 0 0,0 0 0 0 0,0 1 0 0 0,0-1 0 0 0,0 0 0 0 0,0 1 0 0 0,-1-1 0 0 0,1 1 0 0 0,-2 4 0 0 0,0 0 0 0 0,0 0 0 0 0,-1 0 0 0 0,0 0 0 0 0,0-1 0 0 0,0 1 0 0 0,-5 5 0 0 0,-29 27 0 0 0,36-36 0 0 0,-5 4 0 0 0,0-1 0 0 0,-1 0 0 0 0,1 0 0 0 0,-10 4 0 0 0,-8 5 0 0 0,14-7 0 0 0,-1 0 0 0 0,2 1 0 0 0,-1 0 0 0 0,1 1 0 0 0,0 0 0 0 0,-9 10 0 0 0,10-5 0 0 0,7-7 0 0 0,2-3 0 0 0,-2 13 0 0 0,4-11 0 0 0,-1-4 0 0 0,4 6 0 0 0,0 0 0 0 0,1 0 0 0 0,-1-1 0 0 0,1 0 0 0 0,1-1 0 0 0,-1 1 0 0 0,1-1 0 0 0,0-1 0 0 0,0 1 0 0 0,0-1 0 0 0,1-1 0 0 0,-1 1 0 0 0,11 1 0 0 0,-16-4 0 0 0,-1 0 0 0 0,1-1 0 0 0,-1 1 0 0 0,1-1 0 0 0,-1 0 0 0 0,1 0 0 0 0,-1 1 0 0 0,4-2 0 0 0,18 1 0 0 0,10-5-187 0 0,-21 2-27 0 0,-11 3-261 0 0,-2 0 426 0 0,0-1 0 0 0,0 1 0 0 0,1 0 0 0 0,-1-1-1 0 0,0 1 1 0 0,0 0 0 0 0,0-1 0 0 0,0 1 0 0 0,1 0 0 0 0,-1 0 0 0 0,0-1 0 0 0,0 1-1 0 0,1 0 1 0 0,-1 0 0 0 0,0 0 0 0 0,0-1 0 0 0,1 1 0 0 0,-1 0 0 0 0,0 0 0 0 0,1 0-1 0 0,0-1 1 0 0,-1 1-155 0 0,1 0 1 0 0,0-1-1 0 0,0 1 0 0 0,-1-1 0 0 0,1 1 0 0 0,0-1 1 0 0,-1 1-1 0 0,1-1 0 0 0,0 1 0 0 0,-1-1 0 0 0,1 0 1 0 0,-1 1-1 0 0,1-1 0 0 0,-1 0 0 0 0,0 1 0 0 0,1-1 1 0 0,0-1-1 0 0,3-13-1828 0 0,-3 11-15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4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62 10135 0 0,'0'0'231'0'0,"0"0"29"0"0,0 0 19 0 0,1-1-41 0 0,10-12-44 0 0,5 1 3710 0 0,-14 11-3025 0 0,0 0-1 0 0,0 0 1 0 0,0-1 0 0 0,0 1 0 0 0,0-1 0 0 0,0 1-1 0 0,2-4 1 0 0,-3 4 76 0 0,0 1-748 0 0,1-1 1 0 0,-1 1-1 0 0,0 0 1 0 0,1-1-1 0 0,-1 0 1 0 0,0 1-1 0 0,0-1 1 0 0,1 0-1 0 0,-1 0 1 0 0,2-1-1 0 0,10-6 1284 0 0,-12 6-1232 0 0,2 0-1 0 0,11 1-159 0 0,-11 1-79 0 0,0 0 0 0 0,0 1 0 0 0,0-1 0 0 0,0 0 0 0 0,0 1 0 0 0,0 0 0 0 0,-1 0 0 0 0,1 0 0 0 0,0 0 0 0 0,0 0 0 0 0,-1 0 0 0 0,1 1 0 0 0,-1 0 0 0 0,1-1 0 0 0,3 4 0 0 0,-3-1 58 0 0,1 0 1 0 0,-1 0-1 0 0,0 0 0 0 0,0 0 0 0 0,-1 0 0 0 0,1 0 1 0 0,-1 1-1 0 0,3 7 0 0 0,0 6 178 0 0,-1 0 0 0 0,0 0 0 0 0,1 36 0 0 0,-2-17-70 0 0,-2 0 0 0 0,-2 0 0 0 0,-1 1 1 0 0,-8 43-1 0 0,8-75-157 0 0,-3 27 189 0 0,-2 0-1 0 0,-1-1 1 0 0,-1 0-1 0 0,-21 46 1 0 0,16-52-263 0 0,-1 0 1 0 0,-1-2-1 0 0,0 0 1 0 0,-2-1-1 0 0,-1 0 0 0 0,-1-2 1 0 0,-1 0-1 0 0,-33 25 1 0 0,43-37-378 0 0,9-6 279 0 0,-1-1-1 0 0,0 1 1 0 0,0-1-1 0 0,0 0 1 0 0,0 0 0 0 0,-6 2-1 0 0,8-3 136 0 0,0-1 0 0 0,0 1-1 0 0,0-1 1 0 0,0 1 0 0 0,0-1-1 0 0,0 0 1 0 0,0 1 0 0 0,0-1-1 0 0,0 0 1 0 0,0 0 0 0 0,0 0-1 0 0,0 0 1 0 0,-1 0-1 0 0,1 0 1 0 0,0 0 0 0 0,0 0-1 0 0,0 0 1 0 0,0 0 0 0 0,0-1-1 0 0,0 1 1 0 0,-1-1 0 0 0,-1 0-114 0 0,2 1-603 0 0,-2-2-559 0 0,-1 1 481 0 0,3-2-3065 0 0,0-5 2336 0 0,2-2-4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4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21191 0 0,'0'0'969'0'0,"0"0"-18"0"0,0 0-468 0 0,2 0 295 0 0,11 0 244 0 0,45-2 2115 0 0,7-2-2585 0 0,-42 3-359 0 0,0-1 1 0 0,27-5-1 0 0,-44 7-193 0 0,0-1 0 0 0,-1 1 0 0 0,1 0 0 0 0,0 0 0 0 0,10 2 0 0 0,10 0 0 0 0,-16-3 0 0 0,-2-1-64 0 0,-6 2-273 0 0,-2 0-138 0 0,0 0-33 0 0,0 0-276 0 0,0 0-1144 0 0,0 0-507 0 0,0 0-100 0 0,0 0-23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5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21191 0 0,'0'0'480'0'0,"0"0"67"0"0,0 0 31 0 0,0 0-56 0 0,2 0-341 0 0,20 5 861 0 0,-1 0 0 0 0,1-2 0 0 0,43 1 0 0 0,-53-4-722 0 0,23 0 302 0 0,-21 0-270 0 0,0 0-1 0 0,25 4 0 0 0,-36-3-349 0 0,24 0-48 0 0,-23-1 26 0 0,-3 0-317 0 0,-1 0-138 0 0,0 0-1841 0 0,0 0-7236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6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7 13823 0 0,'0'0'315'0'0,"0"0"45"0"0,0 0 21 0 0,0 0-49 0 0,0 0-81 0 0,0 0 481 0 0,0 0 237 0 0,0 0 45 0 0,0 0 8 0 0,4 1 2 0 0,-1 0-723 0 0,1 0 0 0 0,-1-1 0 0 0,1 1 0 0 0,0-1-1 0 0,-1 0 1 0 0,1 0 0 0 0,-1 0 0 0 0,1 0 0 0 0,0 0 0 0 0,-1-1 0 0 0,1 0-1 0 0,-1 1 1 0 0,5-3 0 0 0,19-8 957 0 0,28-17 0 0 0,-53 28-1210 0 0,3-4 160 0 0,0 0-1 0 0,1 1 1 0 0,-2-1-1 0 0,1-1 1 0 0,8-9-1 0 0,11-9 596 0 0,13-8-599 0 0,9-6 2 0 0,46-50 0 0 0,-89 84-206 0 0,0 0 0 0 0,0 0 0 0 0,0-1 0 0 0,-1 1 0 0 0,0-1 0 0 0,0 1 0 0 0,0-1 0 0 0,0 0 0 0 0,0 0 0 0 0,-1 0 0 0 0,0 0 0 0 0,1 0 0 0 0,-2 0 0 0 0,1 0 0 0 0,0-1 0 0 0,-1-4 0 0 0,0 7 62 0 0,0 1 1 0 0,0-1-1 0 0,0 1 0 0 0,0-1 1 0 0,-1 1-1 0 0,1 0 0 0 0,0-1 1 0 0,-1 1-1 0 0,1-1 0 0 0,-1 1 0 0 0,0 0 1 0 0,1-1-1 0 0,-1 1 0 0 0,0 0 1 0 0,0 0-1 0 0,0 0 0 0 0,0-1 1 0 0,0 1-1 0 0,0 0 0 0 0,0 0 1 0 0,0 0-1 0 0,0 1 0 0 0,-1-1 0 0 0,1 0 1 0 0,0 0-1 0 0,-1 1 0 0 0,-1-1 1 0 0,0-1 75 0 0,2 2-125 0 0,-1 0 0 0 0,0 0-1 0 0,1 0 1 0 0,-1 0 0 0 0,0 0 0 0 0,1 0 0 0 0,-1 0 0 0 0,0 1 0 0 0,1-1 0 0 0,-1 0 0 0 0,1 1 0 0 0,-4 1 0 0 0,1-1-16 0 0,-6 2 3 0 0,0 0 0 0 0,0 0 0 0 0,1 0 0 0 0,0 1 0 0 0,-13 8 0 0 0,-1 1 0 0 0,14-8 0 0 0,1-1 0 0 0,0 1 0 0 0,0 1 0 0 0,-12 10 0 0 0,3 1-3 0 0,-11 11-65 0 0,-29 37 0 0 0,48-55 31 0 0,2 2 0 0 0,-1-1 0 0 0,2 1 0 0 0,-1 0 0 0 0,2 1 0 0 0,0-1 0 0 0,-5 18 0 0 0,6-17-179 0 0,1 0 0 0 0,1 1 0 0 0,0-1-1 0 0,1 1 1 0 0,0 0 0 0 0,2 18 0 0 0,-1-26 213 0 0,1 1 0 0 0,1-1 1 0 0,0 0-1 0 0,-1 0 0 0 0,2 0 0 0 0,-1 0 1 0 0,1 0-1 0 0,0 0 0 0 0,0 0 0 0 0,0-1 1 0 0,1 0-1 0 0,0 1 0 0 0,0-1 1 0 0,0-1-1 0 0,9 8 0 0 0,-4-5 3 0 0,21 13 0 0 0,-5-4 0 0 0,-17-11 0 0 0,0-1 0 0 0,0 0 0 0 0,1 0 0 0 0,-1-1 0 0 0,1 0 0 0 0,0-1 0 0 0,-1 1 0 0 0,13 0 0 0 0,-6-1 0 0 0,-1-1 0 0 0,0 0 0 0 0,1-2 0 0 0,21-2 0 0 0,-20 0-233 0 0,-1 0 1 0 0,0-2-1 0 0,26-10 0 0 0,-31 10-438 0 0,0-1-1 0 0,0 0 0 0 0,-1 0 0 0 0,0-1 0 0 0,0 0 0 0 0,0-1 1 0 0,7-8-1 0 0,1-5-863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6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3823 0 0,'0'0'630'0'0,"0"0"-13"0"0,0 0-184 0 0,0 0 677 0 0,0 0 340 0 0,1-1 72 0 0,6-3-125 0 0,-6 3-574 0 0,1 0-250 0 0,105-17 2616 0 0,-93 16-2878 0 0,0 0 0 0 0,0 1-1 0 0,0 1 1 0 0,22 2 0 0 0,7 0 183 0 0,-32-2-483 0 0,-2 0-36 0 0,0 1 1 0 0,0 0-1 0 0,12 3 0 0 0,-11-2-20 0 0,-8-2-651 0 0,-2 0-258 0 0,0 0-56 0 0,0 0-81 0 0,0 0-286 0 0,0 0-126 0 0,0 0-29 0 0,0 0-4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7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9351 0 0,'0'0'439'0'0,"4"-1"62"0"0,26-2 662 0 0,10-9-642 0 0,-31 9-38 0 0,0 0 0 0 0,17-3-1 0 0,-2 0 391 0 0,-20 5-602 0 0,0 0 0 0 0,-1 0 0 0 0,1 0 1 0 0,0 0-1 0 0,-1 1 0 0 0,1-1 0 0 0,0 1 0 0 0,-1 0 0 0 0,8 1 0 0 0,0 0 172 0 0,5 3-265 0 0,-12 0-169 0 0,-2-1 41 0 0,1 1 11 0 0,1 0-1 0 0,-1 0 1 0 0,0 0-1 0 0,0 1 1 0 0,0-1-1 0 0,-1 1 1 0 0,0 0-1 0 0,1 0 1 0 0,1 10-1 0 0,0 0 412 0 0,3 32 0 0 0,-6-29-259 0 0,6 21 1 0 0,-3-18-214 0 0,3 32 0 0 0,0 3 0 0 0,-7-52 0 0 0,5 27 0 0 0,2-1 0 0 0,18 52 0 0 0,-21-72 0 0 0,2 0 0 0 0,-5-10 0 0 0,-1 0 0 0 0,0 1 0 0 0,1-1 0 0 0,-1 0 0 0 0,1 1 0 0 0,-1-1 0 0 0,1 0 0 0 0,-1 1 0 0 0,1-1 0 0 0,-1 0 0 0 0,0 0 0 0 0,1 0 0 0 0,-1 0 0 0 0,1 1 0 0 0,-1-1 0 0 0,1 0 0 0 0,0 0 0 0 0,0 0-60 0 0,0-1-1 0 0,0 1 1 0 0,0 0 0 0 0,-1-1 0 0 0,1 1-1 0 0,0-1 1 0 0,0 1 0 0 0,0-1-1 0 0,-1 1 1 0 0,1-1 0 0 0,0 0-1 0 0,-1 1 1 0 0,1-1 0 0 0,-1 0 0 0 0,1 1-1 0 0,-1-1 1 0 0,1 0 0 0 0,-1 0-1 0 0,1 0 1 0 0,-1 1 0 0 0,0-1-1 0 0,1 0 1 0 0,-1 0 0 0 0,0 0 0 0 0,0 0-1 0 0,0 0 1 0 0,1 0 0 0 0,-1 0-1 0 0,0 0 1 0 0,0 1 0 0 0,-1-3-1 0 0,-2-27-4650 0 0,-1 13-1190 0 0,1 2-277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7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0 13823 0 0,'0'0'630'0'0,"0"0"-13"0"0,0 0-184 0 0,0 0 677 0 0,0 0 340 0 0,0 0 72 0 0,0 0-57 0 0,0 0-288 0 0,-2 1-121 0 0,-12 5-592 0 0,1 1 1 0 0,0 0-1 0 0,0 1 0 0 0,-12 9 1 0 0,-7 5 426 0 0,-59 32-288 0 0,-24 15-87 0 0,108-64-497 0 0,-29 15-307 0 0,35-19-1116 0 0,1-1-511 0 0,0 0-108 0 0,0 0-22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4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52 15663 0 0,'0'0'356'0'0,"0"0"50"0"0,0 0 20 0 0,0-2-42 0 0,3-4 551 0 0,0 1-1 0 0,0-1 1 0 0,7-7-1 0 0,-3 3-64 0 0,-6 8-326 0 0,-1 2-28 0 0,1-1-72 0 0,3-4-217 0 0,-3 3 161 0 0,-1 2 100 0 0,0 0 21 0 0,0 0-66 0 0,0 0-222 0 0,0 0 166 0 0,-1 16-120 0 0,-2 0 1 0 0,0 0-1 0 0,0 0 0 0 0,-1 0 1 0 0,-10 21-1 0 0,14-35-266 0 0,-26 55-1 0 0,17-37 0 0 0,-9 22 0 0 0,13-34 14 0 0,4-6-20 0 0,0-1 0 0 0,0 1 0 0 0,1-1 0 0 0,-1 1 0 0 0,0 0 0 0 0,0-1 0 0 0,1 1 0 0 0,-1 0 0 0 0,1-1 0 0 0,0 1 0 0 0,-1 0 0 0 0,1 2 0 0 0,0-2-331 0 0,-1 4 298 0 0,0-2-2164 0 0,1-2-4859 0 0,0-2 5015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7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56 11975 0 0,'5'-10'1275'0'0,"-3"9"-1252"0"0,-2 0-11 0 0,1 1 0 0 0,-1-1 0 0 0,1 0 1 0 0,-1 0-1 0 0,1 1 0 0 0,-1-1 0 0 0,0 0 1 0 0,1 0-1 0 0,-1 0 0 0 0,0 0 0 0 0,1 1 1 0 0,-1-1-1 0 0,0 0 0 0 0,0 0 0 0 0,0 0 0 0 0,0-1 1 0 0,1-1 711 0 0,0 0 0 0 0,1 0-1 0 0,-1 0 1 0 0,1 0 0 0 0,0 0 0 0 0,0 1 0 0 0,2-4 0 0 0,-2 4-239 0 0,-1 1 88 0 0,-1 1-49 0 0,0 0-11 0 0,0 0-1 0 0,0 0 0 0 0,0 0 0 0 0,0 0 0 0 0,0 0 0 0 0,0 0 0 0 0,0 0 0 0 0,0 0 0 0 0,0 0 0 0 0,0 0 0 0 0,-1 1 0 0 0,-24 30-52 0 0,2-4-304 0 0,-17 28-1 0 0,-57 88 971 0 0,87-126-1017 0 0,1 0 1 0 0,1 1 0 0 0,1 0-1 0 0,0 0 1 0 0,2 0-1 0 0,-7 35 1 0 0,11-47-110 0 0,1-1 0 0 0,0 0 0 0 0,0 0 0 0 0,0 1 0 0 0,1-1 0 0 0,0 0 0 0 0,0 0 0 0 0,0 0 0 0 0,4 9 0 0 0,-5-12 0 0 0,0-1 0 0 0,1 1 0 0 0,-1-1 0 0 0,1 0 0 0 0,-1 1 0 0 0,1-1 0 0 0,0 0 0 0 0,-1 0 0 0 0,1 1 0 0 0,0-1 0 0 0,0 0 0 0 0,0 0 0 0 0,0 0 0 0 0,0 0 0 0 0,0 0 0 0 0,0 0 0 0 0,2 1 0 0 0,2 1 0 0 0,-4-2 0 0 0,0 1 0 0 0,1-1 0 0 0,-1 0 0 0 0,1 1 0 0 0,-1-1 0 0 0,1 0 0 0 0,0 0 0 0 0,0 0 0 0 0,-1 0 0 0 0,1-1 0 0 0,2 2 0 0 0,2 0 0 0 0,-4-1-14 0 0,-1 0 1 0 0,1 0-1 0 0,0-1 0 0 0,-1 1 0 0 0,1 0 1 0 0,0-1-1 0 0,0 1 0 0 0,-1-1 0 0 0,1 1 1 0 0,0-1-1 0 0,0 0 0 0 0,-1 0 0 0 0,1 0 1 0 0,0 0-1 0 0,0 0 0 0 0,2 0 1 0 0,1-1-155 0 0,6-1-673 0 0,-1 1 0 0 0,1-2 0 0 0,-1 1 0 0 0,0-2-1 0 0,0 1 1 0 0,0-1 0 0 0,-1-1 0 0 0,1 1 0 0 0,12-10 0 0 0,-19 11-691 0 0,3-5-4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38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9351 0 0,'0'0'439'0'0,"0"0"62"0"0,0 0 33 0 0,0 0-65 0 0,0 0-237 0 0,0 0 156 0 0,0 0 100 0 0,0 0 21 0 0,0 0 3 0 0,0 0 0 0 0,0 0 0 0 0,2 0 0 0 0,251-23 3584 0 0,-234 23-4102 0 0,26 4 0 0 0,5 0-4478 0 0,-48-4-4388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0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7 919 0 0,'-7'2'839'0'0,"5"-2"3584"0"0,1-1 4357 0 0,0 1-8580 0 0,1-1 0 0 0,0 1 0 0 0,-1-1 0 0 0,1 1 0 0 0,0-1 1 0 0,-1 1-1 0 0,1-1 0 0 0,0 0 0 0 0,0 1 0 0 0,-1-1 1 0 0,1 0-1 0 0,0 1 0 0 0,0-1 0 0 0,0 0 0 0 0,0 1 0 0 0,0-1 1 0 0,0 0-1 0 0,0 1 0 0 0,0-1 0 0 0,0 0 0 0 0,0 1 0 0 0,1-1 1 0 0,-1 0-1 0 0,0 1 0 0 0,0-1 0 0 0,1 0 0 0 0,0-1 129 0 0,1 0 0 0 0,0 0 0 0 0,0 0 1 0 0,0 0-1 0 0,0 1 0 0 0,0-1 0 0 0,3-1 0 0 0,-5 3-349 0 0,2-2 297 0 0,1 0 1 0 0,-1 1-1 0 0,0-1 0 0 0,1 1 1 0 0,-1 0-1 0 0,1 0 0 0 0,-1 0 1 0 0,1 0-1 0 0,-1 0 0 0 0,1 1 0 0 0,0-1 1 0 0,4 1-1 0 0,-4 0-225 0 0,0 1 0 0 0,0 0 0 0 0,0 0-1 0 0,0 0 1 0 0,0 0 0 0 0,0 0 0 0 0,0 1 0 0 0,0 0-1 0 0,-1-1 1 0 0,1 1 0 0 0,-1 0 0 0 0,1 0 0 0 0,-1 0-1 0 0,0 1 1 0 0,0-1 0 0 0,0 0 0 0 0,0 1 0 0 0,0 0 0 0 0,0-1-1 0 0,-1 1 1 0 0,1 0 0 0 0,0 3 0 0 0,2 3-19 0 0,-1-1 0 0 0,0 0 0 0 0,0 1 1 0 0,-1-1-1 0 0,0 1 0 0 0,1 16 0 0 0,0 49-295 0 0,11 171 1505 0 0,2-62-599 0 0,-14-166-645 0 0,-1-13-24 0 0,0 0 1 0 0,-1 0 0 0 0,1 0 0 0 0,-1 0-1 0 0,0 0 1 0 0,-1 1 0 0 0,1-1 0 0 0,-2 6-1 0 0,2-8 92 0 0,0-2-3 0 0,0 0 0 0 0,0 0-25 0 0,-2-1-77 0 0,-2 1-50 0 0,1-1 0 0 0,-1 0 0 0 0,0 0 0 0 0,1-1 0 0 0,-1 1 0 0 0,0-1 0 0 0,1 0 0 0 0,0 0 0 0 0,-1 0 0 0 0,1 0 0 0 0,0 0 0 0 0,0-1 0 0 0,1 0 0 0 0,-1 1 0 0 0,-3-5 0 0 0,-13-13-1565 0 0,11 11 70 0 0,-1 0 0 0 0,1-1 0 0 0,-8-12 0 0 0,8 6-5945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1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1 5527 0 0,'0'0'423'0'0,"0"0"106"0"0,0 0 1479 0 0,0 0 671 0 0,0 0 134 0 0,0 0-217 0 0,0 0-1037 0 0,0 0-455 0 0,0 0-89 0 0,0 0-85 0 0,0 0-270 0 0,-1 1-116 0 0,-1 2-391 0 0,1 0 0 0 0,-1-1 1 0 0,0 0-1 0 0,0 1 0 0 0,0-1 0 0 0,0 0 0 0 0,-1 0 0 0 0,1 0 1 0 0,-1 0-1 0 0,1-1 0 0 0,-4 3 0 0 0,-12 8 573 0 0,-49 39 822 0 0,5-6-432 0 0,-87 83-1116 0 0,112-86-64 0 0,36-40-273 0 0,-3 0 242 0 0,2-2-1945 0 0,3-1-4490 0 0,12-12 3972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1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432 6911 0 0,'8'-10'283'0'0,"0"0"0"0"0,0-1-1 0 0,-2 0 1 0 0,1 0-1 0 0,7-20 1 0 0,6-9 2231 0 0,21-22 1445 0 0,-29 44-2836 0 0,0 1 0 0 0,-1-1 0 0 0,-1-1 0 0 0,8-22 0 0 0,-2 3 613 0 0,4-18 784 0 0,-5 19-3 0 0,-14 36-2229 0 0,-1 1-85 0 0,0 0-12 0 0,0 0-10 0 0,0 0-18 0 0,0 0-10 0 0,-2 2-1 0 0,-1 3-122 0 0,-1 0 1 0 0,1 1-1 0 0,0 0 0 0 0,0-1 1 0 0,1 1-1 0 0,0 0 0 0 0,-3 10 1 0 0,3-8-25 0 0,0-1 1 0 0,-1 0 0 0 0,0 0-1 0 0,-1 0 1 0 0,-4 8-1 0 0,-10 21 8 0 0,-4 12 158 0 0,-43 74 0 0 0,-4 4 21 0 0,23-20-436 0 0,39-86 306 0 0,0 1 0 0 0,2 0 1 0 0,-5 27-1 0 0,8-32-82 0 0,0 0 0 0 0,1 0 0 0 0,2 31 0 0 0,0-45 80 0 0,0-2-77 0 0,0 1 0 0 0,0-1 1 0 0,0 0-1 0 0,0 1 0 0 0,0-1 0 0 0,0 1 0 0 0,0-1 1 0 0,0 1-1 0 0,0-1 0 0 0,0 1 0 0 0,-1-1 0 0 0,2 2 0 0 0,-1-1 10 0 0,1 0-1 0 0,-1 0 0 0 0,0 0 0 0 0,0 0 0 0 0,1-1 0 0 0,-1 1 0 0 0,0 0 0 0 0,1-1 0 0 0,-1 1 1 0 0,2 0-1 0 0,4-2-53 0 0,0 0 1 0 0,0 0-1 0 0,-1 0 0 0 0,1-1 1 0 0,-1 0-1 0 0,1 0 1 0 0,11-7-1 0 0,-16 8 30 0 0,10-5-281 0 0,1 0 0 0 0,-2-1 0 0 0,1-1 0 0 0,-1 0 0 0 0,0 0 0 0 0,14-15 0 0 0,-19 17-194 0 0,0-1 0 0 0,0 1-1 0 0,-1-1 1 0 0,0 0 0 0 0,-1 0-1 0 0,1-1 1 0 0,-1 0-1 0 0,-1 0 1 0 0,1 1 0 0 0,-1-2-1 0 0,2-10 1 0 0,1-43-3495 0 0,-3 32 2088 0 0,0 0-167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2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5663 0 0,'-14'2'105'0'0,"-107"14"1510"0"0,114-14-1297 0 0,0-1 0 0 0,0 1-1 0 0,0 1 1 0 0,1-1 0 0 0,-1 1-1 0 0,1 1 1 0 0,0-1 0 0 0,0 1-1 0 0,0 0 1 0 0,0 0 0 0 0,-8 8-1 0 0,14-10-179 0 0,0-1-1 0 0,-1 1 0 0 0,1 0 1 0 0,0-1-1 0 0,0 1 0 0 0,0-1 0 0 0,0 1 1 0 0,0-1-1 0 0,0 1 0 0 0,0 0 1 0 0,1-1-1 0 0,-1 1 0 0 0,1-1 1 0 0,0 3-1 0 0,0-2-24 0 0,1 0-1 0 0,-1 0 1 0 0,0 0-1 0 0,1 0 1 0 0,-1-1-1 0 0,1 1 1 0 0,0 0-1 0 0,-1-1 1 0 0,1 1-1 0 0,0-1 1 0 0,0 0-1 0 0,0 0 1 0 0,0 0 0 0 0,4 2-1 0 0,1 0 38 0 0,-1-1-1 0 0,1 0 1 0 0,10 2 0 0 0,5-2 88 0 0,-1-1 1 0 0,0-1-1 0 0,0-1 1 0 0,1-1-1 0 0,-1-1 1 0 0,0 0-1 0 0,37-12 1 0 0,-15 5-2290 0 0,-21 8 795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2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0 15143 0 0,'0'0'695'0'0,"0"0"-18"0"0,0 0-274 0 0,0 0 457 0 0,0 0 247 0 0,0 0 49 0 0,0 0-8 0 0,-1 2-79 0 0,-4 6-558 0 0,0 0 0 0 0,0 0 0 0 0,1 0 1 0 0,-4 14-1 0 0,-6 10 218 0 0,0 0-408 0 0,1 2 0 0 0,-9 39 0 0 0,-11 74 775 0 0,30-133-1083 0 0,-4 22-13 0 0,2 0 0 0 0,1 1 0 0 0,2 62 0 0 0,4-71 0 0 0,1 1 0 0 0,1-1 0 0 0,1 0 0 0 0,2-1 0 0 0,13 37 0 0 0,-15-52-216 0 0,0-1 0 0 0,0 0 1 0 0,1-1-1 0 0,1 1 0 0 0,12 15 0 0 0,-14-21 25 0 0,-1 0 0 0 0,1 0 0 0 0,1 0 0 0 0,-1 0 0 0 0,1-1 0 0 0,-1 0 0 0 0,1 0-1 0 0,1-1 1 0 0,-1 1 0 0 0,0-2 0 0 0,13 5 0 0 0,-10-4-483 0 0,1-1 0 0 0,18 1-1 0 0,-17-3-327 0 0,23-3-1 0 0,-33 2 963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2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1 11975 0 0,'0'0'923'0'0,"2"0"-602"0"0,1 0-168 0 0,9 0 1741 0 0,0 0-1 0 0,20 4 0 0 0,-28-3-1370 0 0,1 0 0 0 0,-1 0 0 0 0,1 1 0 0 0,-1-1 0 0 0,0 1 0 0 0,0 0 1 0 0,0 1-1 0 0,0-1 0 0 0,0 1 0 0 0,6 5 0 0 0,-4-2-329 0 0,0 1 0 0 0,-1 0-1 0 0,0 0 1 0 0,0 0 0 0 0,0 0 0 0 0,-1 1 0 0 0,0 0 0 0 0,-1 0 0 0 0,0 0 0 0 0,0 0 0 0 0,0 1 0 0 0,-1-1-1 0 0,1 12 1 0 0,0 4-60 0 0,-1 1-1 0 0,-2-1 0 0 0,-2 37 1 0 0,-1-35-133 0 0,-1 1 1 0 0,-2 0 0 0 0,0-1 0 0 0,-2 0-1 0 0,0-1 1 0 0,-2 0 0 0 0,-1 0 0 0 0,-1-1-1 0 0,-1 0 1 0 0,-1-1 0 0 0,-1-1 0 0 0,-1 0-1 0 0,0-1 1 0 0,-2-1 0 0 0,-37 33 0 0 0,-81 49-2273 0 0,114-91-4105 0 0,-3-4-1988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3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279 19351 0 0,'-4'-28'940'0'0,"4"27"-885"0"0,0 1-1 0 0,0-1 1 0 0,0 0-1 0 0,1 1 0 0 0,-1-1 1 0 0,0 0-1 0 0,0 1 1 0 0,1-1-1 0 0,-1 1 1 0 0,0-1-1 0 0,1 0 1 0 0,-1 1-1 0 0,1-1 1 0 0,-1 1-1 0 0,1-1 0 0 0,2-3 78 0 0,14-26 1401 0 0,43-55 0 0 0,-56 79-1248 0 0,0 0 0 0 0,1 0-1 0 0,-2-1 1 0 0,1 1-1 0 0,-1-1 1 0 0,0 1 0 0 0,0-1-1 0 0,-1 0 1 0 0,0 0-1 0 0,2-12 1 0 0,3-5 366 0 0,-6 22-362 0 0,3-9 1343 0 0,-4 11-1628 0 0,-5 19 226 0 0,-11 28 0 0 0,-140 287-166 0 0,150-321-56 0 0,1-2 11 0 0,0 0-1 0 0,-5 17 1 0 0,8-18-8 0 0,2-8 43 0 0,13-10 28 0 0,13-6 280 0 0,33-11-1 0 0,14-7-504 0 0,-69 30 134 0 0,89-43-263 0 0,-74 37 229 0 0,0 1-1 0 0,0 1 1 0 0,21-4-1 0 0,-27 10 44 0 0,-13 1 0 0 0,1 0 0 0 0,-1-1 0 0 0,1 1 0 0 0,-1 0 0 0 0,1 0 0 0 0,-1 0 0 0 0,0 0 0 0 0,1 0 0 0 0,-1 0 0 0 0,0 0 0 0 0,0 0 0 0 0,0 0 0 0 0,0 0 0 0 0,0 0 0 0 0,0 0 0 0 0,0 0 0 0 0,0 0 0 0 0,0 0 0 0 0,0 0 0 0 0,0 0 0 0 0,-1 0 0 0 0,1-1 0 0 0,-1 3 0 0 0,0 0 0 0 0,0 0 0 0 0,0 0 0 0 0,0 0 0 0 0,-1 0 0 0 0,1 0 0 0 0,-3 3 0 0 0,-2 0 28 0 0,0 1 0 0 0,0-2 0 0 0,-1 1 0 0 0,0-1 0 0 0,0 0 0 0 0,0 0 0 0 0,-11 4 0 0 0,-4 1 44 0 0,-29 9 0 0 0,49-19-189 0 0,2 0 179 0 0,0 0 82 0 0,0 0 15 0 0,0 0-42 0 0,0 0-179 0 0,0 0-82 0 0,0 0-15 0 0,0 0 42 0 0,0 1 148 0 0,-1 0 0 0 0,1-1 0 0 0,-1 1 0 0 0,0 0 1 0 0,1-1-1 0 0,0 1 0 0 0,-1 0 0 0 0,1-1 0 0 0,-1 1 0 0 0,1 0 1 0 0,0 0-1 0 0,-1 1 0 0 0,2 2-52 0 0,-1 0-1 0 0,0 0 1 0 0,1 0-1 0 0,0 0 1 0 0,0 0-1 0 0,0-1 1 0 0,0 1-1 0 0,1 0 1 0 0,0 0-1 0 0,-1-1 1 0 0,1 1-1 0 0,1-1 1 0 0,-1 0-1 0 0,5 6 1 0 0,-2-3-11 0 0,0-1 1 0 0,1-1-1 0 0,-1 1 0 0 0,1-1 0 0 0,0 0 1 0 0,1 0-1 0 0,11 5 0 0 0,-1-1 39 0 0,-13-6 7 0 0,0 0-1 0 0,0 0 1 0 0,1 0-1 0 0,-1 0 0 0 0,1-1 1 0 0,-1 0-1 0 0,1 1 0 0 0,-1-2 1 0 0,1 1-1 0 0,0-1 1 0 0,0 1-1 0 0,9-2 0 0 0,-3 0 126 0 0,-7 1-123 0 0,0-1 1 0 0,-1 1-1 0 0,1-1 1 0 0,0 0-1 0 0,-1 1 0 0 0,1-2 1 0 0,-1 1-1 0 0,1 0 0 0 0,-1-1 1 0 0,0 0-1 0 0,0 1 1 0 0,0-1-1 0 0,4-3 0 0 0,-6 3-129 0 0,-1 1 0 0 0,1 0-1 0 0,-1 0 1 0 0,1 0 0 0 0,-1 0-1 0 0,0-1 1 0 0,1 1 0 0 0,-1 0-1 0 0,0 0 1 0 0,0 0 0 0 0,0-1-1 0 0,0 1 1 0 0,0 0 0 0 0,0 0-1 0 0,0-1 1 0 0,0 1 0 0 0,-1 0-1 0 0,0-2 1 0 0,-3-5-1619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0 11975 0 0,'0'0'267'0'0,"-6"-1"185"0"0,5-1 4005 0 0,5-5-3433 0 0,-3 5 0 0 0,-1 2 0 0 0,2 0-801 0 0,0-1 0 0 0,0 0 0 0 0,0 1 0 0 0,0-1 0 0 0,0 0 0 0 0,0 0 0 0 0,3-3-1 0 0,1 0 159 0 0,1 0-207 0 0,1 1 1 0 0,-1 1-1 0 0,0-1 0 0 0,1 1 0 0 0,-1 0 0 0 0,1 1 1 0 0,8-1-1 0 0,58 1 978 0 0,-48 1-534 0 0,84 6-602 0 0,44 6-16 0 0,-19-1 0 0 0,-82-9 0 0 0,277 12 0 0 0,-214-3 0 0 0,67 5 0 0 0,-141-15 0 0 0,0-2 0 0 0,58-8 0 0 0,29-4 0 0 0,-71 9 0 0 0,-13 1 0 0 0,43-7 0 0 0,-31 3 0 0 0,80-2 0 0 0,-118 8 0 0 0,93 1 0 0 0,-80 1 0 0 0,-23 0 0 0 0,-1 0 0 0 0,16-2 0 0 0,76-11 0 0 0,-84 11 0 0 0,0-1 0 0 0,1 2 0 0 0,16 2 0 0 0,5-1 0 0 0,113-9 575 0 0,43 0-1078 0 0,-170 7 575 0 0,42-8 0 0 0,-41 5-48 0 0,42-1 0 0 0,-64 5-29 0 0,0 0-1 0 0,0-1 1 0 0,0 1-1 0 0,0 0 1 0 0,-1-1 0 0 0,6-1-1 0 0,2-1 162 0 0,-1 1 0 0 0,1 0 1 0 0,17-1-1 0 0,-17 2-100 0 0,9 1-269 0 0,-16 0 134 0 0,-2 1-177 0 0,1 0 96 0 0,3 3 456 0 0,-12-3-981 0 0,3-1 235 0 0,-11 2-1062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4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7503 0 0,'0'0'399'0'0,"0"0"60"0"0,0 0 21 0 0,0 0-59 0 0,0 1-276 0 0,0 10-512 0 0,0-9 678 0 0,-1-1 0 0 0,1 0 0 0 0,0 0 0 0 0,0 1 1 0 0,0-1-1 0 0,0 0 0 0 0,0 0 0 0 0,0 0 0 0 0,1 1 0 0 0,-1-1 0 0 0,0 0 0 0 0,1 0 0 0 0,-1 0 1 0 0,1 0-1 0 0,-1 1 0 0 0,1-1 0 0 0,-1 0 0 0 0,2 1 0 0 0,-1-1 201 0 0,-1-1 0 0 0,1 1 0 0 0,7 2-230 0 0,-1 0 0 0 0,1-1 0 0 0,9 3 0 0 0,5-3-282 0 0,-13-4 0 0 0,-2 0 0 0 0,106-19 0 0 0,8-2 0 0 0,-120 23-1 0 0,25-3-1082 0 0,28-1-1 0 0,-53 4-844 0 0,-1 0-506 0 0,0 0-102 0 0,0 0-22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6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0 17503 0 0,'0'0'803'0'0,"0"0"-18"0"0,0 0-358 0 0,0 0 341 0 0,0 0 205 0 0,0 3 40 0 0,0 7-634 0 0,0 0 0 0 0,-1 0 0 0 0,0 0 0 0 0,0 0 0 0 0,-1 0 0 0 0,-1-1-1 0 0,-5 15 1 0 0,2-1-115 0 0,-8 17 33 0 0,-2-1 0 0 0,-2 0 0 0 0,-34 56 0 0 0,26-49-45 0 0,-15 26 382 0 0,-21 39-588 0 0,61-109 325 0 0,1-2-367 0 0,0 0 1 0 0,0 0-1 0 0,0 0 1 0 0,0 0 0 0 0,0 0-1 0 0,0 0 1 0 0,0 0-1 0 0,0 1 1 0 0,0-1-1 0 0,-1 0 1 0 0,1 0 0 0 0,0 0-1 0 0,0 0 1 0 0,0 0-1 0 0,0 0 1 0 0,0 0-1 0 0,1 0 1 0 0,-1 1 0 0 0,0-1-1 0 0,0 0 1 0 0,0 0-1 0 0,0 0 1 0 0,0 0-1 0 0,0 0 1 0 0,0 0 0 0 0,0 0-1 0 0,0 0 1 0 0,0 0-1 0 0,0 0 1 0 0,0 1-1 0 0,0-1 1 0 0,0 0-1 0 0,0 0 1 0 0,0 0 0 0 0,0 0-1 0 0,0 0 1 0 0,1 0-1 0 0,-1 0 1 0 0,0 0-1 0 0,0 0 1 0 0,0 0 0 0 0,0 0-1 0 0,0 0 1 0 0,0 0-1 0 0,0 0 1 0 0,0 0-1 0 0,0 0 1 0 0,1 0 0 0 0,-1 0-1 0 0,0 0 1 0 0,0 0-1 0 0,0 0 1 0 0,0 0-1 0 0,0 0 1 0 0,0 0 0 0 0,0 0-1 0 0,0 0 1 0 0,1 0-1 0 0,-1 0 1 0 0,0 0-1 0 0,0 0 1 0 0,0 0 0 0 0,0 0-1 0 0,0 0 1 0 0,0 0-1 0 0,0 0 1 0 0,0-1-1 0 0,12-6 444 0 0,20-19 323 0 0,-24 19-695 0 0,19-16-76 0 0,88-68 0 0 0,-79 67 6 0 0,99-63 121 0 0,-116 78-76 0 0,0 0 1 0 0,0 0 0 0 0,0 2-1 0 0,1 0 1 0 0,33-6 0 0 0,-51 13 436 0 0,-1 0-468 0 0,-1 0 1 0 0,1 1 0 0 0,-1-1 0 0 0,1 0-1 0 0,-1 0 1 0 0,1 0 0 0 0,-1 1 0 0 0,1-1-1 0 0,-1 0 1 0 0,1 1 0 0 0,-1-1 0 0 0,1 0-1 0 0,-1 1 1 0 0,1-1 0 0 0,-1 1 0 0 0,0-1-1 0 0,1 1 1 0 0,-1-1 0 0 0,0 1 0 0 0,0-1-1 0 0,1 1 1 0 0,-1-1 0 0 0,0 1 0 0 0,0-1-1 0 0,0 1 1 0 0,1-1 0 0 0,-1 1 0 0 0,0 0-1 0 0,0-1 1 0 0,0 1 0 0 0,0-1 0 0 0,0 2-1 0 0,-1 19 413 0 0,-1-15-433 0 0,1-1 0 0 0,-1 1 0 0 0,-1 0 0 0 0,1-1 0 0 0,-1 1 0 0 0,0-1 0 0 0,0 0 0 0 0,0 0 0 0 0,-1 0 0 0 0,-7 8 0 0 0,-5 1 0 0 0,-30 24 0 0 0,30-26 0 0 0,2-2 0 0 0,0-2 0 0 0,-1 1 0 0 0,0-2 0 0 0,-32 11 0 0 0,9-3 0 0 0,28-11 0 0 0,0 0 0 0 0,0-1 0 0 0,0 0 0 0 0,0 0 0 0 0,-1-1 0 0 0,0-1 0 0 0,1 0 0 0 0,-1 0 0 0 0,-17-2 0 0 0,18-2 0 0 0,3-4 0 0 0,5-2 0 0 0,2 9 0 0 0,0-1 0 0 0,0 1 0 0 0,0 0 0 0 0,0-1 0 0 0,0 1 0 0 0,0 0 0 0 0,0-1 0 0 0,0 1 0 0 0,0 0 0 0 0,1-1 0 0 0,-1 1 0 0 0,0 0 0 0 0,0-1 0 0 0,0 1 0 0 0,1 0 0 0 0,-1-1 0 0 0,0 1 0 0 0,0 0 0 0 0,1 0 0 0 0,-1-1 0 0 0,0 1 0 0 0,1 0 0 0 0,0-1 0 0 0,0 1 0 0 0,0 0 0 0 0,0 0 0 0 0,0 0 0 0 0,-1 0 0 0 0,1 0 0 0 0,0 1 0 0 0,0-1 0 0 0,0 0 0 0 0,0 0 0 0 0,0 0 0 0 0,0 1 0 0 0,0-1 0 0 0,-1 1 0 0 0,1-1 0 0 0,0 1 0 0 0,0-1 0 0 0,0 1 0 0 0,-1-1 0 0 0,1 1 0 0 0,0-1 0 0 0,-1 1 0 0 0,1 0 0 0 0,-1-1 0 0 0,1 1 0 0 0,0 1 0 0 0,16 24 0 0 0,-14-21 0 0 0,1 3 0 0 0,-1 0 0 0 0,0 0 0 0 0,0 1 0 0 0,0-1 0 0 0,1 14 0 0 0,-2-14 0 0 0,-1-1 0 0 0,1 1 0 0 0,0-1 0 0 0,1 1 0 0 0,0-1 0 0 0,0 0 0 0 0,8 14 0 0 0,-9-18 0 0 0,1 0 0 0 0,-1 0 0 0 0,1 0 0 0 0,-1 0 0 0 0,1 0 0 0 0,0-1 0 0 0,5 4 0 0 0,-5-5 0 0 0,-1 1 0 0 0,1-1 0 0 0,-1-1 0 0 0,1 1 0 0 0,0 0 0 0 0,-1-1 0 0 0,1 1 0 0 0,0-1 0 0 0,-1 0 0 0 0,1 0 0 0 0,5-1 0 0 0,-5 1-186 0 0,0 0 1 0 0,0-1-1 0 0,0 1 0 0 0,0-1 1 0 0,0 0-1 0 0,0 0 1 0 0,-1 0-1 0 0,1-1 0 0 0,0 1 1 0 0,-1-1-1 0 0,1 1 0 0 0,-1-1 1 0 0,5-4-1 0 0,0 0-870 0 0,-1-2-1 0 0,0 1 0 0 0,6-10 1 0 0,-2 3 224 0 0,4-5-1215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6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23039 0 0,'0'0'528'0'0,"0"0"69"0"0,0 0 38 0 0,0 0-80 0 0,2-1-363 0 0,3 0 19 0 0,-1-1 0 0 0,1 1-1 0 0,0 0 1 0 0,0 0 0 0 0,-1 1 0 0 0,1-1 0 0 0,0 1 0 0 0,0 0 0 0 0,0 0 0 0 0,0 1-1 0 0,8 1 1 0 0,-10-1-139 0 0,0-1-1 0 0,0 1 0 0 0,-1 0 0 0 0,1 0 0 0 0,-1 1 0 0 0,1-1 1 0 0,-1 0-1 0 0,1 1 0 0 0,-1 0 0 0 0,0-1 0 0 0,1 1 1 0 0,-1 0-1 0 0,0 0 0 0 0,0 0 0 0 0,-1 1 0 0 0,1-1 1 0 0,0 0-1 0 0,-1 1 0 0 0,1-1 0 0 0,-1 1 0 0 0,0-1 1 0 0,2 6-1 0 0,0 6 17 0 0,0 0 0 0 0,-1 1 0 0 0,-1-1 0 0 0,0 1 0 0 0,-1-1 0 0 0,0 1 0 0 0,-1-1 0 0 0,-4 17 0 0 0,-5 18 432 0 0,-18 49 1 0 0,9-35-357 0 0,-29 83-2196 0 0,47-144 812 0 0,1-2-253 0 0,0 0-51 0 0,0 0-11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47:46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8 26719 0 0,'0'0'612'0'0,"0"0"84"0"0,0 0 37 0 0,0 0-89 0 0,2-1-345 0 0,0-3-67 0 0,0 1 19 0 0,0 1 1 0 0,1-1-1 0 0,-1 1 1 0 0,0 0-1 0 0,1-1 1 0 0,5-2-1 0 0,1-2-235 0 0,-2 1-16 0 0,-8-3 0 0 0,-3 3-559 0 0,1-1 1 0 0,-2 0-1 0 0,1 1 0 0 0,-7-8 1 0 0,3 3-465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34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463 11975 0 0,'2'-30'267'0'0,"-2"30"-245"0"0,0-1 0 0 0,0 1 0 0 0,0-1 0 0 0,0 0 0 0 0,0 1 0 0 0,0-1 0 0 0,0 0 0 0 0,0 1 0 0 0,0-1 0 0 0,0 1 0 0 0,1-1 0 0 0,-1 1 0 0 0,0-1 0 0 0,0 0 0 0 0,1 1 0 0 0,-1-1 0 0 0,0 1 1 0 0,1-1-1 0 0,-1 1 0 0 0,0-1 0 0 0,1 1 0 0 0,-1 0 0 0 0,1-1 0 0 0,2-2 84 0 0,5-12 67 0 0,0-1 1 0 0,7-20-1 0 0,5-10 1545 0 0,-12 31-921 0 0,-4 8-475 0 0,0-1 0 0 0,-1 1-1 0 0,1-1 1 0 0,-2 1 0 0 0,1-1-1 0 0,-1 0 1 0 0,0 0 0 0 0,1-9-1 0 0,-3 12-147 0 0,1 0 1 0 0,1 0-1 0 0,-1 0 0 0 0,1 0 0 0 0,-1 0 0 0 0,5-7 0 0 0,5-17 655 0 0,0-14 1563 0 0,23-54 0 0 0,-36 103-2054 0 0,1-1-1 0 0,0 0 0 0 0,-1 11 1 0 0,-1 10 123 0 0,-8 20-406 0 0,-1-2 0 0 0,-20 48 0 0 0,-54 108-55 0 0,20-47 0 0 0,31-67 0 0 0,-28 71 0 0 0,57-141-16 0 0,1 0 0 0 0,0 0 0 0 0,-2 17 0 0 0,6-31-321 0 0,1-2-138 0 0,0 0-33 0 0,0 0 65 0 0,20-20-1437 0 0,7-16-2071 0 0,-11 10 1905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35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1 1 15663 0 0,'0'0'356'0'0,"0"0"50"0"0,0 0 20 0 0,0 0-42 0 0,0 0-112 0 0,0 0 463 0 0,0 0 234 0 0,0 0 45 0 0,0 0 8 0 0,-9 2 1026 0 0,1 2-1777 0 0,-1 0 1 0 0,1 1-1 0 0,0 0 0 0 0,0 1 1 0 0,1 0-1 0 0,0 0 0 0 0,0 0 1 0 0,-8 10-1 0 0,-2 1 488 0 0,-21 19-477 0 0,5-3 137 0 0,-71 53-1 0 0,86-73-418 0 0,-1 0 0 0 0,2 2 0 0 0,-29 30 0 0 0,14-10 0 0 0,13-15 0 0 0,-22 31 0 0 0,25-29 0 0 0,12-16 0 0 0,5-4 0 0 0,6-3 0 0 0,-7 1 0 0 0,4-1 0 0 0,-1 0 0 0 0,0-1 0 0 0,0 1 0 0 0,0-1 0 0 0,-1 0 0 0 0,1 1 0 0 0,0-1 0 0 0,-1 0 0 0 0,1-1 0 0 0,-1 1 0 0 0,1 0 0 0 0,-1-1 0 0 0,3-4 0 0 0,-2 3 0 0 0,1 0 0 0 0,0-1 0 0 0,0 1 0 0 0,9-6 0 0 0,34-23 0 0 0,-33 25 0 0 0,-2 6 0 0 0,-12 3 0 0 0,1-1 0 0 0,0 1 0 0 0,-1-1 0 0 0,1 1 0 0 0,-1 0 0 0 0,1-1 0 0 0,-1 1 0 0 0,1 0 0 0 0,-1-1 0 0 0,1 1 0 0 0,-1 0 0 0 0,0 0 0 0 0,0 0 0 0 0,1-1 0 0 0,-1 1 0 0 0,0 0 0 0 0,0 0 0 0 0,0 0 0 0 0,0 0 0 0 0,0-1 0 0 0,0 1 0 0 0,0 0 0 0 0,0 2 0 0 0,-2 21 0 0 0,-3-4 0 0 0,-1 1 0 0 0,-14 31 0 0 0,-2 7 0 0 0,12-28 0 0 0,5-19 0 0 0,1 1 0 0 0,0-1 0 0 0,1 1 0 0 0,1 0 0 0 0,0 1 0 0 0,0-1 0 0 0,1 18 0 0 0,4-20 0 0 0,5-3 0 0 0,-5-4 0 0 0,-1-3 0 0 0,0 1 0 0 0,0-1 0 0 0,0 0 0 0 0,0 0 0 0 0,0 0 0 0 0,0 0 0 0 0,0 0 0 0 0,0 0 0 0 0,3 0 0 0 0,-2 0 0 0 0,0 0 0 0 0,0-1 0 0 0,0 1 0 0 0,1-1 0 0 0,-1 0 0 0 0,0 0 0 0 0,0 0 0 0 0,0 0 0 0 0,0 0 0 0 0,1-1 0 0 0,2 0 0 0 0,2-1 0 0 0,1-1 0 0 0,14-6 0 0 0,-6 1 0 0 0,0-2 0 0 0,-1 0 0 0 0,0-1 0 0 0,0 0 0 0 0,16-17 0 0 0,4-3 0 0 0,30-31 0 0 0,47-54 0 0 0,-83 84 0 0 0,-21 26 0 0 0,-5 7 0 0 0,-3 5 0 0 0,0 4 0 0 0,-1-1 0 0 0,0 1 0 0 0,0-1 0 0 0,-1 1 0 0 0,0-1 0 0 0,-1 1 0 0 0,-5 16 0 0 0,3-9 0 0 0,-12 34 0 0 0,10-34 0 0 0,-5 21 0 0 0,6-19 0 0 0,4-13 0 0 0,-1-1 0 0 0,1 1 0 0 0,0-1 0 0 0,0 1 0 0 0,0 0 0 0 0,1-1 0 0 0,0 12 0 0 0,0-16 0 0 0,0 0 0 0 0,1 0 0 0 0,-1 0 0 0 0,0 0 0 0 0,0 0 0 0 0,0 0 0 0 0,1 0 0 0 0,-1 0 0 0 0,0 0 0 0 0,1 0 0 0 0,-1 0 0 0 0,1 0 0 0 0,-1 0 0 0 0,1 0 0 0 0,-1 0 0 0 0,1-1 0 0 0,0 1 0 0 0,0 0 0 0 0,-1 0 0 0 0,1-1 0 0 0,0 1 0 0 0,0 0 0 0 0,0-1 0 0 0,0 1 0 0 0,-1-1 0 0 0,1 1 0 0 0,2 0 0 0 0,0 0 0 0 0,-2 0 0 0 0,0 0 0 0 0,0-1 0 0 0,0 1 0 0 0,1-1 0 0 0,-1 1 0 0 0,0-1 0 0 0,0 1 0 0 0,0-1 0 0 0,1 0 0 0 0,-1 1 0 0 0,0-1 0 0 0,0 0 0 0 0,1 0 0 0 0,-1 0 0 0 0,0 0 0 0 0,1 0 0 0 0,-1 0 0 0 0,0 0 0 0 0,0-1 0 0 0,1 1 0 0 0,1-1 0 0 0,2-1 0 0 0,0 1 0 0 0,0 0 0 0 0,0-1 0 0 0,0 1 0 0 0,0-1 0 0 0,0-1 0 0 0,0 1 0 0 0,8-6 0 0 0,30-26 0 0 0,-30 23 0 0 0,86-79 0 0 0,-88 78 0 0 0,0 0 0 0 0,13-21 0 0 0,8-10 0 0 0,-1 4 0 0 0,-30 39 0 0 0,-1-1 0 0 0,0 1 0 0 0,0 0 0 0 0,0-1 0 0 0,1 1 0 0 0,-1 0 0 0 0,0-1 0 0 0,1 1 0 0 0,-1 0 0 0 0,0 0 0 0 0,1-1 0 0 0,-1 1 0 0 0,0 0 0 0 0,1 0 0 0 0,-1 0 0 0 0,0-1 0 0 0,1 1 0 0 0,-1 0 0 0 0,1 0 0 0 0,-1 0 0 0 0,1 0 0 0 0,0 0 0 0 0,-1 0 0 0 0,0 0 0 0 0,1 0 0 0 0,-1 0 0 0 0,1 1 0 0 0,-1-1 0 0 0,0 0 0 0 0,1 0 0 0 0,-1 0 0 0 0,0 1 0 0 0,1-1 0 0 0,-1 0 0 0 0,0 0 0 0 0,0 1 0 0 0,1-1 0 0 0,-1 0 0 0 0,0 1 0 0 0,0-1 0 0 0,1 0 0 0 0,-1 1 0 0 0,0-1 0 0 0,0 1 0 0 0,2 2 0 0 0,0 0 0 0 0,1 0 0 0 0,-1 0 0 0 0,0 0 0 0 0,1 0 0 0 0,4 3 0 0 0,-1-1 0 0 0,1 0 0 0 0,13 8 0 0 0,-1-3 0 0 0,-11-9 0 0 0,-6-2 0 0 0,-1 1 0 0 0,1 0 0 0 0,0 1 0 0 0,0-1 0 0 0,0 0 0 0 0,0 1 0 0 0,0-1 0 0 0,0 1 0 0 0,-1-1 0 0 0,4 2 0 0 0,5 4 0 0 0,-9-6 0 0 0,0 1 0 0 0,0 0 0 0 0,0 1 0 0 0,0-1 0 0 0,0 0 0 0 0,0 0 0 0 0,0 1 0 0 0,0-1 0 0 0,0 0 0 0 0,1 2 0 0 0,-1 0 0 0 0,-1 0 0 0 0,1 0 0 0 0,-1 1 0 0 0,1-1 0 0 0,-1 0 0 0 0,0 0 0 0 0,0 0 0 0 0,0 5 0 0 0,-1-2 0 0 0,-1 1 0 0 0,1-1 0 0 0,-4 9 0 0 0,0 4 0 0 0,2-13 0 0 0,0 1 0 0 0,0-1 0 0 0,0 1 0 0 0,-1-1 0 0 0,0 0 0 0 0,-5 6 0 0 0,-3 4 0 0 0,8-10 0 0 0,0-1 0 0 0,-14 16 0 0 0,13-16-201 0 0,4-4-850 0 0,1-1-385 0 0,1-2-1409 0 0,4-8-5342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36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83 21191 0 0,'-7'2'144'0'0,"1"0"213"0"0,-1 0 2910 0 0,8-3-2824 0 0,0-1-435 0 0,0 0 1 0 0,0 0-1 0 0,1 1 0 0 0,-1-1 1 0 0,0 0-1 0 0,1 1 1 0 0,-1-1-1 0 0,1 1 0 0 0,-1 0 1 0 0,1-1-1 0 0,0 1 0 0 0,-1 0 1 0 0,1 0-1 0 0,0 0 1 0 0,0 0-1 0 0,0 1 0 0 0,0-1 1 0 0,0 0-1 0 0,2 0 1 0 0,5-1-12 0 0,52-18-2432 0 0,-42 15 143 0 0,31-13-1 0 0,-21 2-263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36.7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9 1 17503 0 0,'-1'0'399'0'0,"-4"0"-259"0"0,0 0 0 0 0,0 0 0 0 0,0 1-1 0 0,0-1 1 0 0,1 1 0 0 0,-1 0 0 0 0,0 1 0 0 0,0-1 0 0 0,1 1 0 0 0,-1 0 0 0 0,1 0 0 0 0,0 0-1 0 0,0 1 1 0 0,-1 0 0 0 0,1 0 0 0 0,1 0 0 0 0,-1 0 0 0 0,0 0 0 0 0,1 1 0 0 0,0-1 0 0 0,0 1-1 0 0,0 0 1 0 0,-5 8 0 0 0,0 6 660 0 0,0 0-1 0 0,1 0 1 0 0,-8 36-1 0 0,4-14-305 0 0,-26 104 1114 0 0,11-41-724 0 0,-16 45-740 0 0,-26 102-116 0 0,22-75-28 0 0,17-77 0 0 0,7-31 0 0 0,20-57 0 0 0,1-5 0 0 0,0-1 0 0 0,0 0 0 0 0,-1 0 0 0 0,0 1 0 0 0,1-1 0 0 0,-1 0 0 0 0,-1 0 0 0 0,1-1 0 0 0,-1 1 0 0 0,1 0 0 0 0,-5 4 0 0 0,6-8 0 0 0,1 1 0 0 0,0-1 0 0 0,-1 1 0 0 0,1-1 0 0 0,-1 1 0 0 0,1-1 0 0 0,-1 1 0 0 0,1-1 0 0 0,-1 0 0 0 0,1 1 0 0 0,-1-1 0 0 0,1 0 0 0 0,-1 0 0 0 0,1 1 0 0 0,-1-1 0 0 0,0 0 0 0 0,1 0 0 0 0,-1 0 0 0 0,-1 1 0 0 0,-2-4 0 0 0,4 3 0 0 0,-1-1 0 0 0,-1 0 0 0 0,0 0 0 0 0,1 1 0 0 0,-1-1 0 0 0,1 0 0 0 0,-1 0 0 0 0,1-1 0 0 0,-1 1 0 0 0,1 0 0 0 0,0 0 0 0 0,0-1 0 0 0,-1 1 0 0 0,1-1 0 0 0,0 1 0 0 0,0-1 0 0 0,1 1 0 0 0,-2-3 0 0 0,-1-2 0 0 0,-9-19 0 0 0,1 0 0 0 0,1-1 0 0 0,-9-39 0 0 0,-14-34 0 0 0,18 60 0 0 0,13 29 0 0 0,4 0 0 0 0,0 8 0 0 0,-1 0 0 0 0,1 0 0 0 0,0 1 0 0 0,-1-1 0 0 0,1 0 0 0 0,0 0 0 0 0,0 1 0 0 0,0-1 0 0 0,0 1 0 0 0,1 0 0 0 0,3-2 0 0 0,30-11 0 0 0,-17 8 0 0 0,137-57 0 0 0,5-8 0 0 0,-63 26 0 0 0,147-75 0 0 0,-242 119 46 0 0,14-8 1068 0 0,-13 9-496 0 0,-8 6-348 0 0,-30 31-270 0 0,8-9 0 0 0,1 1 0 0 0,-34 52 0 0 0,37-40 0 0 0,20-37 0 0 0,0 1 0 0 0,0 0 0 0 0,1-1 0 0 0,-1 1 0 0 0,1 0 0 0 0,0 0 0 0 0,0 5 0 0 0,3 2 0 0 0,5-2 0 0 0,-4-9 0 0 0,0 1 0 0 0,0 0 0 0 0,0-1 0 0 0,0 0 0 0 0,0 0 0 0 0,0 0 0 0 0,0 0 0 0 0,1 0 0 0 0,-1-1 0 0 0,0 1 0 0 0,1-1 0 0 0,-1 0 0 0 0,1 0 0 0 0,-1 0 0 0 0,0 0 0 0 0,1-1 0 0 0,-1 1 0 0 0,0-1 0 0 0,1 0 0 0 0,-1 0 0 0 0,4-2 0 0 0,5-2 0 0 0,-1 0 0 0 0,0 0 0 0 0,0-1 0 0 0,15-12 0 0 0,-13 9 0 0 0,-1-2 0 0 0,0 0 0 0 0,-1 0 0 0 0,0-1 0 0 0,-1-1 0 0 0,14-20 0 0 0,-12 13 0 0 0,0-1 0 0 0,-2 0 0 0 0,14-40 0 0 0,-16 24 0 0 0,-7 37 0 0 0,-1-1 0 0 0,0 0 0 0 0,0 1 0 0 0,0-1 0 0 0,0 0 0 0 0,0 0 0 0 0,0 1 0 0 0,0-1 0 0 0,0 0 0 0 0,0 1 0 0 0,0-1 0 0 0,0 0 0 0 0,0 1 0 0 0,-1-1 0 0 0,1 0 0 0 0,0 1 0 0 0,0-1 0 0 0,-1 1 0 0 0,1-1 0 0 0,-1 0 0 0 0,-4 1 0 0 0,4 0 0 0 0,-2 0 0 0 0,1 0 0 0 0,-1 1 0 0 0,1-1 0 0 0,-1 1 0 0 0,0-1 0 0 0,1 1 0 0 0,-1 0 0 0 0,1 0 0 0 0,0 0 0 0 0,-1 1 0 0 0,1-1 0 0 0,0 1 0 0 0,0-1 0 0 0,-1 1 0 0 0,1 0 0 0 0,1-1 0 0 0,-1 1 0 0 0,0 0 0 0 0,0 0 0 0 0,1 1 0 0 0,-1-1 0 0 0,1 0 0 0 0,-2 3 0 0 0,-2 5 0 0 0,5 1 0 0 0,1-8 0 0 0,1 0 0 0 0,-1 0 0 0 0,0 0 0 0 0,1 0 0 0 0,-1 0 0 0 0,1-1 0 0 0,0 1 0 0 0,0 0 0 0 0,0-1 0 0 0,0 0 0 0 0,1 0 0 0 0,-1 1 0 0 0,0-1 0 0 0,1-1 0 0 0,0 1 0 0 0,-1 0 0 0 0,1-1 0 0 0,0 1 0 0 0,0-1 0 0 0,0 0 0 0 0,6 2 0 0 0,6 1 0 0 0,0-1 0 0 0,1 0 0 0 0,19 0 0 0 0,-15-1 0 0 0,-3 0 0 0 0,1 1 0 0 0,20 6 0 0 0,-33-8 0 0 0,-1 0 0 0 0,1 1 0 0 0,0 0 0 0 0,-1 0 0 0 0,1 1 0 0 0,-1-1 0 0 0,0 1 0 0 0,0 0 0 0 0,0 0 0 0 0,0 0 0 0 0,0 1 0 0 0,4 4 0 0 0,-6-5 0 0 0,1 0 0 0 0,-1 0 0 0 0,-1-1 0 0 0,1 1 0 0 0,0 0 0 0 0,-1 1 0 0 0,0-1 0 0 0,1 0 0 0 0,-1 0 0 0 0,0 0 0 0 0,0 7 0 0 0,-1-8 0 0 0,0 0 0 0 0,0 1 0 0 0,-1-1 0 0 0,1 0 0 0 0,-1 0 0 0 0,0 1 0 0 0,0-1 0 0 0,1 0 0 0 0,-1 0 0 0 0,-1 0 0 0 0,1 0 0 0 0,0 0 0 0 0,0 0 0 0 0,-1 0 0 0 0,1-1 0 0 0,-1 1 0 0 0,1 0 0 0 0,-4 1 0 0 0,-9 10 73 0 0,5-4 122 0 0,0 0 1 0 0,-1 0-1 0 0,0-2 0 0 0,0 1 0 0 0,-1-1 1 0 0,-14 7-1 0 0,22-13 248 0 0,2-1-439 0 0,0 0 1 0 0,0 0-1 0 0,1 0 1 0 0,-1 0-1 0 0,0 0 1 0 0,0 0-1 0 0,1 0 1 0 0,-1-1-1 0 0,0 1 1 0 0,0 0 0 0 0,1 0-1 0 0,-1-1 1 0 0,0 1-1 0 0,1 0 1 0 0,-1-1-1 0 0,0 1 1 0 0,1 0-1 0 0,-1-1 1 0 0,1 1-1 0 0,-1-1 1 0 0,1 1-1 0 0,-1-1 1 0 0,1 0-1 0 0,-1 1 1 0 0,1-1 0 0 0,-1 1-1 0 0,1-1 1 0 0,0 0-1 0 0,-1 1 1 0 0,1-1-1 0 0,0 0 1 0 0,-1 0-1 0 0,1 1 1 0 0,0-2-1 0 0,0-1-3 0 0,0 1 0 0 0,0 0 0 0 0,0-1 0 0 0,0 1 0 0 0,0 0-1 0 0,1 0 1 0 0,0-3 0 0 0,2-4-1 0 0,0 0 0 0 0,1 1 0 0 0,0-1 0 0 0,1 1 0 0 0,0 0 0 0 0,11-14 0 0 0,41-41 0 0 0,-48 54 0 0 0,10-12 0 0 0,0 1 0 0 0,0 0 0 0 0,1 1 0 0 0,1 1 0 0 0,40-25 0 0 0,-43 32 32 0 0,-13 7-62 0 0,1 0 0 0 0,0 1 0 0 0,0 0 0 0 0,0 0-1 0 0,0 0 1 0 0,1 1 0 0 0,-1 0 0 0 0,1 0 0 0 0,7-1 0 0 0,-12 3-1374 0 0,-2 0-511 0 0,0 0-108 0 0,0 0-22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38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20 11975 0 0,'0'0'547'0'0,"0"0"-11"0"0,0 0-271 0 0,0 0 133 0 0,-2-9 1112 0 0,4 5-1203 0 0,-1 1-1 0 0,1-1 1 0 0,-1 1 0 0 0,1-1-1 0 0,0 1 1 0 0,1 0-1 0 0,-1 0 1 0 0,0 0-1 0 0,1 0 1 0 0,0 0 0 0 0,0 1-1 0 0,0-1 1 0 0,5-3-1 0 0,-4 3-24 0 0,0 1 0 0 0,0 0-1 0 0,0-1 1 0 0,0 1 0 0 0,0 1-1 0 0,0-1 1 0 0,1 1 0 0 0,-1-1-1 0 0,1 1 1 0 0,-1 0 0 0 0,7 0-1 0 0,-8 1-233 0 0,1 0-1 0 0,-1 0 0 0 0,0 0 1 0 0,1-1-1 0 0,-1 0 0 0 0,0 1 1 0 0,0-1-1 0 0,0 0 1 0 0,1-1-1 0 0,-1 1 0 0 0,0-1 1 0 0,4-2-1 0 0,-5 3-10 0 0,1-1 0 0 0,-1 1 0 0 0,1 0 0 0 0,0 0-1 0 0,-1 1 1 0 0,4-1 0 0 0,-4 0 62 0 0,0 1-1 0 0,0-1 1 0 0,0 1-1 0 0,-1-1 1 0 0,1 1-1 0 0,0-1 1 0 0,0 0-1 0 0,-1 0 1 0 0,1 0-1 0 0,0 0 1 0 0,1-1-1 0 0,-1 0 85 0 0,2-1 123 0 0,13 1-187 0 0,-14 2 20 0 0,0 0 0 0 0,0 0 1 0 0,0 0-1 0 0,0 0 0 0 0,0 0 0 0 0,-1 1 0 0 0,1-1 0 0 0,0 1 0 0 0,5 2 0 0 0,26 6 518 0 0,-26-7-657 0 0,-5-1 0 0 0,1-1 0 0 0,0 1 0 0 0,0-1 0 0 0,0 0 0 0 0,0 0 0 0 0,0 0 0 0 0,7-2 0 0 0,-3 2 0 0 0,-1 0 0 0 0,1 1 0 0 0,-1 0 0 0 0,8 2 0 0 0,9 2 0 0 0,52 3 0 0 0,-59-7 0 0 0,-12 0 0 0 0,0 0 0 0 0,1-1 0 0 0,-1 0 0 0 0,0 0 0 0 0,1-1 0 0 0,8-1 0 0 0,-10 1 0 0 0,-1 1 0 0 0,1 0 0 0 0,0 0 0 0 0,-1 0 0 0 0,1 0 0 0 0,0 0 0 0 0,-1 1 0 0 0,6 1 0 0 0,16 1 0 0 0,-13-3 0 0 0,-1 0 0 0 0,1-1 0 0 0,-1 0 0 0 0,0-1 0 0 0,1-1 0 0 0,-1 0 0 0 0,11-4 0 0 0,-11 4 0 0 0,0 0 0 0 0,-1 1 0 0 0,13-2 0 0 0,-8 2 0 0 0,1 1 0 0 0,0 0 0 0 0,0 1 0 0 0,0 1 0 0 0,23 4 0 0 0,16 1 0 0 0,-2-1 0 0 0,-39-3 0 0 0,-1 0 0 0 0,0-1 0 0 0,1-1 0 0 0,-1 0 0 0 0,1-1 0 0 0,22-4 0 0 0,-28 4 30 0 0,0 0 0 0 0,1 0 0 0 0,-1 1 0 0 0,1 0 0 0 0,-1 1 1 0 0,12 2-1 0 0,10 0 202 0 0,-3-1 522 0 0,-15-1-763 0 0,1 0 1 0 0,-1 0-1 0 0,14-3 1 0 0,-25 2-4 0 0,15-2-207 0 0,0 0 0 0 0,1 1 0 0 0,-1 1 0 0 0,29 3 0 0 0,-38-2 330 0 0,0 0 0 0 0,0-1 0 0 0,0 0 0 0 0,9-2 0 0 0,-9 2 55 0 0,0-1 0 0 0,0 1 0 0 0,0 0-1 0 0,11 2 1 0 0,-12-1-79 0 0,0-1 0 0 0,0 0 0 0 0,1 0 0 0 0,10-1 0 0 0,-10 0-53 0 0,-1 1 1 0 0,1-1 0 0 0,-1 1-1 0 0,11 2 1 0 0,6 2-35 0 0,0 0 0 0 0,1-2 0 0 0,39 0 0 0 0,-28-1 0 0 0,5-1 0 0 0,-5-4 0 0 0,0 1 0 0 0,64 4 0 0 0,2 3 0 0 0,-38-4 0 0 0,-42 2-84 0 0,35-3-1 0 0,-17 0-147 0 0,-18 0 84 0 0,41-8 1 0 0,-41 6 827 0 0,-14 0-662 0 0,-5 3-18 0 0,0-1-1 0 0,1 1 1 0 0,-1-1 0 0 0,0 1 0 0 0,1 0 0 0 0,-1 0 0 0 0,0 0-1 0 0,1 0 1 0 0,-1 0 0 0 0,4 1 0 0 0,9 2 0 0 0,0-1 0 0 0,27-4 0 0 0,-24-4 0 0 0,-18 6 0 0 0,0 0-1 0 0,0 0 1 0 0,0 0 0 0 0,1 0 0 0 0,-1 0-1 0 0,0 0 1 0 0,0 0 0 0 0,0 0-1 0 0,0 0 1 0 0,0 0 0 0 0,0 0 0 0 0,0 0-1 0 0,0 0 1 0 0,0 0 0 0 0,0 0-1 0 0,0 0 1 0 0,1 0 0 0 0,-1 0 0 0 0,0 0-1 0 0,0 0 1 0 0,0 0 0 0 0,0 0-1 0 0,0 0 1 0 0,0 0 0 0 0,0 0-1 0 0,0 0 1 0 0,0 0 0 0 0,0 0 0 0 0,0 0-1 0 0,0 0 1 0 0,1 0 0 0 0,-1 0-1 0 0,0-1 1 0 0,0 1 0 0 0,0 0 0 0 0,0 0-1 0 0,0 0 1 0 0,0 0 0 0 0,0 0-1 0 0,0 0 1 0 0,0 0 0 0 0,0 0 0 0 0,0 0-1 0 0,0 0 1 0 0,0 0 0 0 0,0-1-1 0 0,0 1 1 0 0,0 0 0 0 0,0 0-1 0 0,0 0 1 0 0,0 0 0 0 0,0 0 0 0 0,0 0-1 0 0,0 0 1 0 0,0 0 0 0 0,0 0-1 0 0,0 0 1 0 0,0-1 0 0 0,0 1 0 0 0,0 0-1 0 0,0 0 1 0 0,0 0 0 0 0,0 0-1 0 0,0 0 1 0 0,-1 0 0 0 0,1 0 0 0 0,0 0-1 0 0,0 0 1 0 0,0 0 0 0 0,-9-5-248 0 0,-11 0-2051 0 0,5 0-4362 0 0,2-2-2127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0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42 13823 0 0,'0'0'315'0'0,"3"-1"45"0"0,0-1-233 0 0,5-3 96 0 0,1-14 391 0 0,-8 17 118 0 0,-1 2 237 0 0,0 0 45 0 0,0 0-61 0 0,0 0-288 0 0,0 0-121 0 0,0 0-28 0 0,-1 2-4 0 0,-36 69 1570 0 0,0 0-580 0 0,-11 45-1095 0 0,-10 21-198 0 0,57-130-209 0 0,5-8 0 0 0,8-6 0 0 0,-12 6 0 0 0,6-4 0 0 0,0 0 0 0 0,0 0 0 0 0,-1-1 0 0 0,0 1 0 0 0,0-1 0 0 0,8-13 0 0 0,20-45 0 0 0,-1 2 0 0 0,70-85 0 0 0,-86 123 0 0 0,-12 18 0 0 0,0 0 0 0 0,0 0 0 0 0,6-5 0 0 0,1-2-15 0 0,-11 8 26 0 0,0 2 65 0 0,0 2 295 0 0,0 1 117 0 0,0 0 21 0 0,2-1-66 0 0,4-4-294 0 0,3 2-133 0 0,-6 4-16 0 0,-1 0 0 0 0,1-1 0 0 0,0 1 0 0 0,-1 0 0 0 0,1 0 0 0 0,0 1 0 0 0,-1-1 0 0 0,1 0 0 0 0,-1 1 0 0 0,0 0 0 0 0,4 2 0 0 0,2 6 0 0 0,-4-4 0 0 0,-1 0 0 0 0,-1 0 0 0 0,1 0 0 0 0,-1 0 0 0 0,0 0 0 0 0,0 0 0 0 0,-1 1 0 0 0,0-1 0 0 0,1 7 0 0 0,-1 5 0 0 0,-1 0 0 0 0,-2 19 0 0 0,-1-12 0 0 0,-2-1 0 0 0,0 1 0 0 0,-13 31 0 0 0,-7 34 0 0 0,20-73 0 0 0,1-1 0 0 0,-10 19 0 0 0,7-17 0 0 0,-6 24 0 0 0,5-19 0 0 0,5-14 0 0 0,0 0 0 0 0,0 0 0 0 0,-1 12 0 0 0,4-21 0 0 0,-1 1 0 0 0,1-1 0 0 0,0 0 0 0 0,0 0 0 0 0,0 1 0 0 0,0-1 0 0 0,0 0 0 0 0,0 0 0 0 0,0 1 0 0 0,0-1 0 0 0,0 0 0 0 0,0 1 0 0 0,0-1 0 0 0,0 0 0 0 0,0 0 0 0 0,0 1 0 0 0,0-1 0 0 0,1 0 0 0 0,-1 1 0 0 0,0-1 0 0 0,0 0 0 0 0,0 0 0 0 0,0 1 0 0 0,0-1 0 0 0,1 0 0 0 0,-1 1 0 0 0,1-1 0 0 0,0 0 0 0 0,0-1 0 0 0,0 1 0 0 0,0 0 0 0 0,0 0 0 0 0,0 0 0 0 0,0-1 0 0 0,0 1 0 0 0,0 0 0 0 0,-1-1 0 0 0,1 1 0 0 0,0-1 0 0 0,0 1 0 0 0,0-1 0 0 0,0 1 0 0 0,-1-1 0 0 0,1 1 0 0 0,0-1 0 0 0,-1 0 0 0 0,1 0 0 0 0,1-1 0 0 0,-1 0 0 0 0,1 0 0 0 0,0 0 0 0 0,-1 0 0 0 0,1 0 0 0 0,-1 0 0 0 0,0-1 0 0 0,0 1 0 0 0,1-4 0 0 0,14-54-5533 0 0,-10 42-2654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1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 15663 0 0,'0'0'356'0'0,"0"0"50"0"0,0 0-348 0 0,0 0 0 0 0,-1 1 0 0 0,1-1 0 0 0,0 0 0 0 0,0 1 0 0 0,-1-1 0 0 0,1 1 0 0 0,0-1 1 0 0,0 1-1 0 0,0-1 0 0 0,0 0 0 0 0,0 1 0 0 0,-1-1 0 0 0,1 1 0 0 0,0-1 0 0 0,0 1 0 0 0,0-1 1 0 0,0 1-1 0 0,0-1 0 0 0,1 1 0 0 0,-1-1 0 0 0,0 0 0 0 0,0 2 0 0 0,6 1 205 0 0,0 0 0 0 0,1 0 0 0 0,-1 0 0 0 0,1-1 0 0 0,0 0 0 0 0,-1 0 0 0 0,1-1 0 0 0,11 1 0 0 0,-1 0 304 0 0,1-2 0 0 0,23-1 0 0 0,59-7 1049 0 0,-84 7-1613 0 0,1-1 1 0 0,-1-1-1 0 0,0 0 0 0 0,20-7 0 0 0,-27 8 135 0 0,1-1 0 0 0,12 0 1 0 0,-3 1-1492 0 0,-2-2-4177 0 0,-4 0-1786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4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15663 0 0,'0'0'719'0'0,"0"0"-20"0"0,0 0-238 0 0,2 0 656 0 0,18 2 4120 0 0,16-3-3024 0 0,-8 0-1323 0 0,-19 1-647 0 0,-5 0-189 0 0,-1 0-1 0 0,1 0 0 0 0,0 1 0 0 0,0-1 1 0 0,0 1-1 0 0,4 1 0 0 0,-4-2-65 0 0,1 1 12 0 0,12 8 84 0 0,-15-8-29 0 0,0 1 0 0 0,0-1 0 0 0,0 0 0 0 0,0 1 0 0 0,0-1-1 0 0,0 1 1 0 0,0 0 0 0 0,0-1 0 0 0,-1 1 0 0 0,1 0 0 0 0,-1 0 0 0 0,1 0 0 0 0,-1 0 0 0 0,0 1-1 0 0,1-1 1 0 0,-1 0 0 0 0,-1 0 0 0 0,1 1 0 0 0,0-1 0 0 0,0 1 0 0 0,-1-1 0 0 0,1 0 0 0 0,-1 1-1 0 0,0-1 1 0 0,0 1 0 0 0,0-1 0 0 0,0 1 0 0 0,0-1 0 0 0,-1 1 0 0 0,1-1 0 0 0,-1 1 0 0 0,1-1-1 0 0,-1 1 1 0 0,0-1 0 0 0,-1 3 0 0 0,-3 2-55 0 0,1 0 0 0 0,-1 0 0 0 0,0-1 0 0 0,-1 1 0 0 0,-8 7 0 0 0,-10 12 0 0 0,8-9 0 0 0,-33 30 0 0 0,3-3 0 0 0,40-39 0 0 0,-1 0 0 0 0,1 0 0 0 0,-1 0 0 0 0,0 0 0 0 0,-8 3 0 0 0,-20 15 0 0 0,29-16 0 0 0,8-4 0 0 0,6-2 0 0 0,29-2 0 0 0,-23 1 0 0 0,1-1 0 0 0,-1 2 0 0 0,22 2 0 0 0,-2 3 496 0 0,-22-1 321 0 0,-9-3-690 0 0,-1-1 316 0 0,0 0-294 0 0,5 3-197 0 0,-5-3-289 0 0,-1-1 324 0 0,-1 0 0 0 0,0 0 0 0 0,0 0 0 0 0,0 0 0 0 0,0 0 0 0 0,1 0 0 0 0,-1 0-1 0 0,0 0 1 0 0,0 0 0 0 0,0 0 0 0 0,0 0 0 0 0,1 0 0 0 0,-1 1 0 0 0,0-1 0 0 0,0 0 0 0 0,0 0 0 0 0,0 0 0 0 0,0 0 0 0 0,1 0 0 0 0,-1 0 0 0 0,0 0 0 0 0,0 1 0 0 0,0-1 0 0 0,0 0 0 0 0,0 0 0 0 0,0 0 0 0 0,0 0 0 0 0,0 0 0 0 0,0 1 0 0 0,0-1 0 0 0,1 0 0 0 0,2 4-1012 0 0,3-3-4805 0 0,8-3 3798 0 0,-10 2-15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1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8 15663 0 0,'0'0'356'0'0,"0"0"50"0"0,0 0 20 0 0,0 0-42 0 0,-1-1-250 0 0,-3-4 88 0 0,-4 4 1846 0 0,6 1-1614 0 0,1 0-300 0 0,0 0 1 0 0,0 0 0 0 0,-1 0-1 0 0,1 0 1 0 0,0 0 0 0 0,0 0 0 0 0,-1 0-1 0 0,1 1 1 0 0,0-1 0 0 0,0 0 0 0 0,0 1-1 0 0,-1-1 1 0 0,1 1 0 0 0,0-1 0 0 0,0 1-1 0 0,0-1 1 0 0,0 1 0 0 0,0 0 0 0 0,0 0-1 0 0,0-1 1 0 0,0 1 0 0 0,0 0 0 0 0,0 0-1 0 0,1 0 1 0 0,-1 0 0 0 0,-1 2-1 0 0,-2 2-18 0 0,-4 6 52 0 0,0 1 0 0 0,1 0 0 0 0,0 0 0 0 0,1 1 0 0 0,1-1 0 0 0,0 1 0 0 0,-5 20 0 0 0,-7 18 889 0 0,-2-2-874 0 0,3 2-1 0 0,-14 76 1 0 0,28-115-203 0 0,0 1 0 0 0,0 0 0 0 0,1-1 0 0 0,1 1 0 0 0,1 0 0 0 0,-1 0 0 0 0,4 13 0 0 0,-1-17 0 0 0,6-4 0 0 0,-7-5-90 0 0,0 0 0 0 0,0 0 0 0 0,-1 0-1 0 0,1 0 1 0 0,0 0 0 0 0,0-1 0 0 0,-1 1 0 0 0,1-1 0 0 0,0 1-1 0 0,-1-1 1 0 0,1 0 0 0 0,0 1 0 0 0,-1-1 0 0 0,1 0 0 0 0,-1 0-1 0 0,1 0 1 0 0,-1 0 0 0 0,1-1 0 0 0,-1 1 0 0 0,0 0 0 0 0,0-1-1 0 0,0 1 1 0 0,2-3 0 0 0,1-1-356 0 0,-1-1 0 0 0,1 1 0 0 0,-1-1 0 0 0,-1 0 0 0 0,3-7 0 0 0,-3 5-165 0 0,0 0-1 0 0,-1 0 1 0 0,0 1-1 0 0,-1-1 0 0 0,0 0 1 0 0,0 0-1 0 0,-1 0 1 0 0,-2-11-1 0 0,-2-14-924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2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 15663 0 0,'-27'17'920'0'0,"19"-12"-746"0"0,1 0 0 0 0,-1 1 1 0 0,1-1-1 0 0,-8 9 0 0 0,14-13 191 0 0,1-1 122 0 0,2 3 266 0 0,-2-2-719 0 0,0-1-1 0 0,1 0 1 0 0,-1 1 0 0 0,0-1 0 0 0,0 1 0 0 0,0-1 0 0 0,0 0 0 0 0,0 1 0 0 0,1-1 0 0 0,-1 0 0 0 0,0 1 0 0 0,0-1 0 0 0,1 0 0 0 0,-1 1 0 0 0,0-1 0 0 0,0 0 0 0 0,1 0 0 0 0,-1 1-1 0 0,0-1 1 0 0,1 0 0 0 0,-1 0 0 0 0,1 1 0 0 0,10 3 335 0 0,1 0-1 0 0,0-1 0 0 0,0 0 1 0 0,0-1-1 0 0,0 0 1 0 0,0-1-1 0 0,1 0 0 0 0,15-2 1 0 0,0-1-524 0 0,0-1 0 0 0,43-12 0 0 0,-23 3-1809 0 0,-25 4 941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2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5 10135 0 0,'0'0'464'0'0,"0"0"-9"0"0,2-1-295 0 0,2-1-14 0 0,0-1 1 0 0,0-1-1 0 0,0 1 1 0 0,0 0-1 0 0,0-1 1 0 0,-1 0-1 0 0,5-6 1 0 0,8-9 1548 0 0,4-4-638 0 0,-1 0 0 0 0,-2-1 0 0 0,20-35 0 0 0,-23 36-559 0 0,176-312 4622 0 0,-187 328-5003 0 0,0 1 0 0 0,0 0 1 0 0,-1 0-1 0 0,1-1 0 0 0,-1 0 0 0 0,-1 1 0 0 0,1-1 0 0 0,-1 0 0 0 0,0 0 1 0 0,-1 0-1 0 0,0 0 0 0 0,0 0 0 0 0,-1-7 0 0 0,1 13-80 0 0,-1 0 0 0 0,1 0 0 0 0,0 0 0 0 0,-1 0 0 0 0,1 0-1 0 0,-1 0 1 0 0,1 0 0 0 0,-1 0 0 0 0,0 0 0 0 0,1 0 0 0 0,-2-1 0 0 0,1 1 451 0 0,-1 1 21 0 0,-2 1-482 0 0,-1-1 0 0 0,1 1 0 0 0,-1 0 0 0 0,0 1 0 0 0,1-1 0 0 0,0 1 0 0 0,-1 0 0 0 0,1 0 0 0 0,0 0 0 0 0,0 0 0 0 0,0 1 0 0 0,0 0 0 0 0,1 0 0 0 0,-1 0 0 0 0,-4 5 0 0 0,-4 6 32 0 0,0-1-1 0 0,-17 27 1 0 0,16-18-59 0 0,2 0 0 0 0,0 0 0 0 0,1 1 0 0 0,-10 37 0 0 0,1-7 0 0 0,-9 29 0 0 0,23-62 0 0 0,0 1 0 0 0,1 0 0 0 0,1 0 0 0 0,1 0 0 0 0,1 0 0 0 0,1 1 0 0 0,3 24 0 0 0,-3-41 0 0 0,1-2 0 0 0,-1 0 0 0 0,1 0 0 0 0,-1 0 0 0 0,1 1 0 0 0,0-2 0 0 0,2 6 0 0 0,1-2 0 0 0,1 1 0 0 0,-1-1 0 0 0,11 11 0 0 0,-12-14 0 0 0,1-1 0 0 0,-1 1 0 0 0,1 0 0 0 0,0-1 0 0 0,-1 0 0 0 0,1 0 0 0 0,0 0 0 0 0,0 0 0 0 0,0-1 0 0 0,1 0 0 0 0,-1 1 0 0 0,0-1 0 0 0,1-1 0 0 0,-1 1 0 0 0,0-1 0 0 0,1 0 0 0 0,-1 0 0 0 0,1 0 0 0 0,7-1 0 0 0,0-1 0 0 0,-1-1 0 0 0,1 1 0 0 0,0-2 0 0 0,-1 0 0 0 0,0 0 0 0 0,12-7 0 0 0,-5 2 0 0 0,6-3 0 0 0,0-1 0 0 0,34-26 0 0 0,-21 6 0 0 0,-1-2 0 0 0,-2-2 0 0 0,36-48 0 0 0,-67 81 0 0 0,5-11 339 0 0,-6 11-34 0 0,-6 10-18 0 0,-5 7-188 0 0,-36 62 549 0 0,39-63-574 0 0,1-1 0 0 0,0 1 0 0 0,1-1 0 0 0,-6 25 0 0 0,9-29-119 0 0,1-1 1 0 0,-1 0-1 0 0,1 1 1 0 0,1-1-1 0 0,-1 0 0 0 0,1 0 1 0 0,0 1-1 0 0,3 9 1 0 0,-3-14-431 0 0,-1-2-33 0 0,0 0 485 0 0,0 0 0 0 0,1 0 0 0 0,-1 0 0 0 0,0 0 0 0 0,0 0 0 0 0,1 0 0 0 0,-1 1 0 0 0,0-1 0 0 0,0 0 0 0 0,1 0 0 0 0,-1 0 0 0 0,0 0 0 0 0,0 0 0 0 0,0 1 0 0 0,1-1 0 0 0,-1 0 0 0 0,0 0 0 0 0,0 0 0 0 0,0 1 0 0 0,0-1 0 0 0,1 0 0 0 0,-1 0 0 0 0,0 1 0 0 0,0-1 0 0 0,0 0 0 0 0,6 7 30 0 0,-5-7-18 0 0,0 0 0 0 0,0 0 0 0 0,0 0-1 0 0,0 0 1 0 0,0 0 0 0 0,0 0 0 0 0,1 0-1 0 0,-1 0 1 0 0,0 0 0 0 0,0 0 0 0 0,0 0 0 0 0,0-1-1 0 0,1 1 1 0 0,5-3-1042 0 0,0 0 1 0 0,-1 0-1 0 0,7-4 0 0 0,-2-1-7476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2.9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 13823 0 0,'-23'-2'608'0'0,"15"4"128"0"0,8-2-584 0 0,0 0-152 0 0,0 0 0 0 0,0 0 0 0 0,0 0 440 0 0,0 0 56 0 0,0 0 16 0 0,0 0-3416 0 0,14 0-680 0 0,3-2-128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3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0 17503 0 0,'0'0'399'0'0,"0"0"60"0"0,0 0 21 0 0,0 3-59 0 0,-2 28 1392 0 0,-11 60 1 0 0,6-54-812 0 0,-9 45 57 0 0,-40 122 1 0 0,47-181-643 0 0,-20 36 1 0 0,20-40-161 0 0,-1-1-1 0 0,-12 41 1 0 0,16-36-257 0 0,-1 0 0 0 0,-1 0 0 0 0,-16 33 0 0 0,18-43 0 0 0,10-27 0 0 0,-1-1 0 0 0,1 0 0 0 0,7-19 0 0 0,6-1 0 0 0,13-40 0 0 0,-18 41 0 0 0,-7 20 0 0 0,0 1 0 0 0,-1-1 0 0 0,-1 0 0 0 0,3-17 0 0 0,-6 30 0 0 0,0 1 0 0 0,0-1 0 0 0,0 1 0 0 0,0-1 0 0 0,0 1 0 0 0,0-1 0 0 0,0 1 0 0 0,0-1 0 0 0,0 1 0 0 0,0 0 0 0 0,0-1 0 0 0,0 1 0 0 0,-1-1 0 0 0,1 1 0 0 0,0-1 0 0 0,0 1 0 0 0,0 0 0 0 0,-1-1 0 0 0,1 0 0 0 0,-1 1 0 0 0,-1-1 0 0 0,1 0 0 0 0,0 1 0 0 0,-1 0 0 0 0,1-1 0 0 0,0 1 0 0 0,-1 0 0 0 0,1 0 0 0 0,-1 0 0 0 0,1-1 0 0 0,0 1 0 0 0,-1 1 0 0 0,1-1 0 0 0,-1 0 0 0 0,1 0 0 0 0,0 1 0 0 0,-1-1 0 0 0,1 0 0 0 0,-3 2 0 0 0,1-1 0 0 0,-1 1 0 0 0,0 0 0 0 0,0-1 0 0 0,1 2 0 0 0,-8 4 0 0 0,3 1 0 0 0,0 1 0 0 0,-12 15 0 0 0,-1 2 0 0 0,13-17 0 0 0,1 1 0 0 0,0-1 0 0 0,0 1 0 0 0,1 1 0 0 0,1-1 0 0 0,0 1 0 0 0,0 0 0 0 0,-5 19 0 0 0,9-27 0 0 0,1 1 0 0 0,-1 0 0 0 0,1-1 0 0 0,0 1 0 0 0,0 0 0 0 0,0-1 0 0 0,1 1 0 0 0,-1 0 0 0 0,1-1 0 0 0,2 7 0 0 0,4 4 0 0 0,-4-11 0 0 0,1 0 0 0 0,-1 0 0 0 0,1-1 0 0 0,-1 1 0 0 0,1-1 0 0 0,5 3 0 0 0,-7-4 0 0 0,16 6 0 0 0,-7-6 0 0 0,-1-1 0 0 0,1 0 0 0 0,-1 0 0 0 0,0-1 0 0 0,1-1 0 0 0,-1 0 0 0 0,13-4 0 0 0,-17 5 0 0 0,32-10 0 0 0,56-24 0 0 0,-43 15 0 0 0,-33 12 0 0 0,0 0 0 0 0,0 0 0 0 0,-1-2 0 0 0,0 0 0 0 0,30-25 0 0 0,-43 31-3 0 0,-1 2 11 0 0,-1 0 0 0 0,1-1 1 0 0,-1 0-1 0 0,0 1 1 0 0,0-1-1 0 0,0 0 0 0 0,0 0 1 0 0,2-4-1 0 0,-3 5 363 0 0,-1 2 117 0 0,0 0 21 0 0,0 0-66 0 0,-5 1-429 0 0,1-1 1 0 0,-1 1-1 0 0,1 0 0 0 0,0 0 1 0 0,-1 0-1 0 0,1 1 1 0 0,0 0-1 0 0,0 0 1 0 0,0 0-1 0 0,-6 4 0 0 0,1 0-12 0 0,1 0 0 0 0,0 1-1 0 0,-11 11 1 0 0,9-8-2 0 0,1 2 0 0 0,0-1 0 0 0,0 1 0 0 0,-13 25 0 0 0,20-33 0 0 0,0 0 0 0 0,1 0 0 0 0,-1 0 0 0 0,1 0 0 0 0,-1 0 0 0 0,1 0 0 0 0,0 0 0 0 0,1 0 0 0 0,-1 0 0 0 0,1 1 0 0 0,0-1 0 0 0,0 0 0 0 0,0 0 0 0 0,0 0 0 0 0,1 1 0 0 0,0-1 0 0 0,0 0 0 0 0,0 0 0 0 0,0 0 0 0 0,1 0 0 0 0,3 6 0 0 0,-4-8 0 0 0,0-1 0 0 0,1 1 0 0 0,-1 0 0 0 0,1-1 0 0 0,-1 0 0 0 0,1 1 0 0 0,-1-1 0 0 0,1 0 0 0 0,0 0 0 0 0,0 0 0 0 0,0 0 0 0 0,0 0 0 0 0,0 0 0 0 0,0 0 0 0 0,0-1 0 0 0,0 1 0 0 0,0-1 0 0 0,0 1 0 0 0,0-1 0 0 0,0 0 0 0 0,0 0 0 0 0,1 0 0 0 0,-1 0 0 0 0,3-1 0 0 0,6-1 0 0 0,-1 0 0 0 0,1 0 0 0 0,16-7 0 0 0,-15 4 0 0 0,28-8 0 0 0,-1-3 0 0 0,0-1 0 0 0,41-25 0 0 0,38-28 0 0 0,-103 62 0 0 0,-14 8 0 0 0,-1-1 0 0 0,1 1 0 0 0,-1 0 0 0 0,1 0 0 0 0,-1-1 0 0 0,1 1 0 0 0,-1 0 0 0 0,1 0 0 0 0,-1 0 0 0 0,1 0 0 0 0,-1 0 0 0 0,1 0 0 0 0,0 0 0 0 0,-1 0 0 0 0,1 0 0 0 0,-1 0 0 0 0,1 0 0 0 0,-1 0 0 0 0,2 0 0 0 0,-2 2 6 0 0,1-1 0 0 0,-1 0 0 0 0,0 0-1 0 0,0 0 1 0 0,0 1 0 0 0,1-1 0 0 0,-1 0 0 0 0,0 0 0 0 0,0 0 0 0 0,-1 1-1 0 0,1-1 1 0 0,0 0 0 0 0,0 0 0 0 0,-1 0 0 0 0,1 0 0 0 0,0 1 0 0 0,-1 0-1 0 0,-10 23 333 0 0,-23 36 446 0 0,18-36-374 0 0,-12 29 1 0 0,26-49-411 0 0,1 0 0 0 0,-1 0 0 0 0,1 0 0 0 0,-1 7 0 0 0,2-11 0 0 0,0 0 0 0 0,-1-1 0 0 0,1 1 0 0 0,0 0 0 0 0,0-1 0 0 0,0 1 0 0 0,0 0 0 0 0,0-1 0 0 0,0 1 0 0 0,0-1 0 0 0,0 1 0 0 0,0 0 0 0 0,1-1 0 0 0,-1 1 0 0 0,0 0 0 0 0,0-1 0 0 0,0 1 0 0 0,1-1 0 0 0,-1 1 0 0 0,0 0 0 0 0,1-1 0 0 0,-1 1 0 0 0,1 0 0 0 0,6-1 0 0 0,-7 0 0 0 0,6 1 0 0 0,1-1 0 0 0,-1 0 0 0 0,0-1 0 0 0,0 1 0 0 0,1-1 0 0 0,-1-1 0 0 0,0 1 0 0 0,0-1 0 0 0,0 0 0 0 0,0 0 0 0 0,11-6 0 0 0,25-14 0 0 0,29-16 0 0 0,-32 15 0 0 0,78-32 0 0 0,-116 55 0 0 0,-1 0 0 0 0,1 0 0 0 0,-1-1 0 0 0,1 1 0 0 0,0 0 0 0 0,-1 0 0 0 0,1 0 0 0 0,0-1 0 0 0,0 1 0 0 0,-1 0 0 0 0,1 0 0 0 0,0 0 0 0 0,-1 0 0 0 0,1 0 0 0 0,0 0 0 0 0,0 1 0 0 0,1 0 0 0 0,-1 0 0 0 0,0 0 0 0 0,0 0 0 0 0,-1 0 0 0 0,1 1 0 0 0,0-1 0 0 0,0 0 0 0 0,-1 0 0 0 0,1 1 0 0 0,0-1 0 0 0,-1 1 0 0 0,1-1 0 0 0,-1 0 0 0 0,0 1 0 0 0,1-1 0 0 0,-1 1 0 0 0,0 1 0 0 0,1 28 0 0 0,-3-8 0 0 0,1-12 0 0 0,0 1 0 0 0,0-1 0 0 0,3 19 0 0 0,-2-27 0 0 0,1 0 0 0 0,-1 0 0 0 0,1 0 0 0 0,0-1 0 0 0,0 1 0 0 0,0 0 0 0 0,2 4 0 0 0,5 4 0 0 0,-6-10-7 0 0,0 1 0 0 0,0-1 0 0 0,0 0-1 0 0,0 0 1 0 0,0 0 0 0 0,0 0 0 0 0,1 0 0 0 0,-1-1 0 0 0,0 1 0 0 0,1-1 0 0 0,-1 1-1 0 0,0-1 1 0 0,1 0 0 0 0,-1 0 0 0 0,0 0 0 0 0,1 0 0 0 0,-1 0 0 0 0,0-1-1 0 0,1 1 1 0 0,-1-1 0 0 0,0 1 0 0 0,0-1 0 0 0,1 0 0 0 0,-1 0 0 0 0,0 0-1 0 0,2-1 1 0 0,3-2-84 0 0,0 0 0 0 0,-1 0 1 0 0,0 0-1 0 0,0-1 0 0 0,0 0 0 0 0,9-11 0 0 0,7-10-2493 0 0,-9 7-4871 0 0,-2 2-1533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5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12 10135 0 0,'16'14'491'0'0,"-16"-14"-468"0"0,0-1-1 0 0,1 1 1 0 0,-1 0-1 0 0,0-1 1 0 0,0 1 0 0 0,0-1-1 0 0,0 1 1 0 0,0 0 0 0 0,1-1-1 0 0,-1 1 1 0 0,0-1-1 0 0,0 1 1 0 0,0 0 0 0 0,0-1-1 0 0,0 1 1 0 0,0-1-1 0 0,-1 1 1 0 0,1-1 0 0 0,0 1-1 0 0,0 0 1 0 0,0-1-1 0 0,0 1 1 0 0,0 0 0 0 0,-1-1-1 0 0,-6-13-54 0 0,2 5 2952 0 0,-12-18 1052 0 0,17 26-2440 0 0,-1-2-946 0 0,1 1-1 0 0,0-1 1 0 0,0 1-1 0 0,-1-1 1 0 0,0 0-1 0 0,1 1 1 0 0,-3-5-1 0 0,-1-5 1635 0 0,22 0-1109 0 0,-13 9-1029 0 0,1 1 1 0 0,0 0 0 0 0,-1 0-1 0 0,1 0 1 0 0,0 1-1 0 0,0 0 1 0 0,11-1 0 0 0,44 3 1075 0 0,-48-1-1347 0 0,107 8-1368 0 0,-66-8 1093 0 0,63-10 0 0 0,-244 38-3978 0 0,16-3 3692 0 0,82-20 513 0 0,-1 1 0 0 0,1 1-1 0 0,1 1 1 0 0,-52 23 0 0 0,54-14 1178 0 0,24-16-720 0 0,2 0-168 0 0,0-1 0 0 0,1 0 0 0 0,-1 1 0 0 0,0-1 0 0 0,0 1 0 0 0,1-1 0 0 0,-1 1 0 0 0,0-1 1 0 0,1 0-1 0 0,-1 1 0 0 0,0-1 0 0 0,1 0 0 0 0,-1 1 0 0 0,1-1 0 0 0,-1 0 0 0 0,1 1 0 0 0,-1-1 0 0 0,0 0 0 0 0,1 0 0 0 0,-1 0 0 0 0,1 1 0 0 0,-1-1 0 0 0,2 0 0 0 0,13 4 507 0 0,-14-4-566 0 0,14 2 42 0 0,1 0 0 0 0,-1-1 0 0 0,1-1 0 0 0,16-1 1 0 0,63-11-67 0 0,-52 6 44 0 0,-2 0 42 0 0,57-15 1 0 0,-79 16-3348 0 0,19-10 1 0 0,-22 7-4026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5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9351 0 0,'0'0'439'0'0,"0"0"62"0"0,0 0 33 0 0,0 0-65 0 0,0 0-237 0 0,0 0 156 0 0,0 0 100 0 0,0 0 21 0 0,4-1 3 0 0,2 0-274 0 0,0 0-1 0 0,0 0 1 0 0,-1 1-1 0 0,1 0 1 0 0,0 0-1 0 0,11 3 1 0 0,-1-2 78 0 0,53-1-155 0 0,-5 0-157 0 0,-37 2-4 0 0,6-1 0 0 0,48 10 0 0 0,-69-9 61 0 0,-5-1 126 0 0,1 1-1 0 0,-1-1 1 0 0,1 1 0 0 0,-1 1 0 0 0,12 5 0 0 0,-18-7-163 0 0,0-1 1 0 0,1 1 0 0 0,-1 0 0 0 0,0 0-1 0 0,0 0 1 0 0,0 0 0 0 0,0 0 0 0 0,0 0-1 0 0,0 0 1 0 0,0 1 0 0 0,0-1 0 0 0,0 0-1 0 0,-1 1 1 0 0,1-1 0 0 0,0 0 0 0 0,-1 1-1 0 0,1-1 1 0 0,-1 1 0 0 0,1-1 0 0 0,-1 1 0 0 0,0-1-1 0 0,0 1 1 0 0,0-1 0 0 0,0 1 0 0 0,0-1-1 0 0,0 1 1 0 0,0-1 0 0 0,0 1 0 0 0,0-1-1 0 0,-1 1 1 0 0,1-1 0 0 0,-1 1 0 0 0,1-1-1 0 0,-2 2 1 0 0,0 3-25 0 0,-1 0 0 0 0,0-1 0 0 0,0 1 0 0 0,-1-1 0 0 0,1 0 0 0 0,-1 0 0 0 0,-7 6 0 0 0,-33 27 0 0 0,34-30 0 0 0,-30 21 0 0 0,23-18 0 0 0,-21 20 0 0 0,-18 16-401 0 0,39-34-1674 0 0,16-12-4115 0 0,1-1-1968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6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132 19351 0 0,'0'0'439'0'0,"0"0"62"0"0,0 0 33 0 0,0-2-65 0 0,0-3-169 0 0,0 4 442 0 0,0 1 229 0 0,0 0 42 0 0,0 4-807 0 0,-1 1 1 0 0,0-1-1 0 0,0 1 0 0 0,-3 8 0 0 0,-1 4-14 0 0,-5 28 153 0 0,-3-1 1 0 0,-2 0-1 0 0,-1-1 0 0 0,-2-1 1 0 0,-41 69-1 0 0,-9 7-345 0 0,58-103 0 0 0,-1 0 0 0 0,0-2 0 0 0,-15 15 0 0 0,10-16 0 0 0,15-11 0 0 0,1-1 0 0 0,-1 1 0 0 0,0-1 0 0 0,1 1 0 0 0,-1-1 0 0 0,0 0 0 0 0,0 1 0 0 0,1-1 0 0 0,-1 0 0 0 0,0 1 0 0 0,0-1 0 0 0,0 0 0 0 0,-1 0 0 0 0,-3-2 0 0 0,4 1 0 0 0,-1 0-52 0 0,1 1 0 0 0,-1-1 0 0 0,0 0 1 0 0,0 0-1 0 0,0 0 0 0 0,1 0 0 0 0,-1 0 0 0 0,0 0 0 0 0,1 0 0 0 0,-1-1 0 0 0,1 1 1 0 0,-1-1-1 0 0,1 1 0 0 0,0-1 0 0 0,-1 1 0 0 0,1-1 0 0 0,0 0 0 0 0,0 0 0 0 0,0 0 0 0 0,0-2 1 0 0,-3-3-244 0 0,0-2 37 0 0,0 0-1 0 0,1 0 1 0 0,-1 0-1 0 0,2 0 1 0 0,-1 0 0 0 0,1-1-1 0 0,1 1 1 0 0,-1-14-1 0 0,1-9 81 0 0,5-37 0 0 0,-3 61 204 0 0,2-22-45 0 0,2-1 0 0 0,1 2 0 0 0,19-57-1 0 0,45-80 973 0 0,-67 160-868 0 0,1 0 0 0 0,0 0 0 0 0,0 1 0 0 0,0-1-1 0 0,1 1 1 0 0,-1 0 0 0 0,1 0 0 0 0,0 1 0 0 0,1-1 0 0 0,-1 1 0 0 0,1 0-1 0 0,0 1 1 0 0,0-1 0 0 0,0 1 0 0 0,12-4 0 0 0,7-1 295 0 0,-1 1 0 0 0,50-6 0 0 0,-49 9 121 0 0,3-1-460 0 0,1 2 0 0 0,1 2 1 0 0,45 2-1 0 0,-63-1-20 0 0,0 1 0 0 0,0 1 0 0 0,-1 0 0 0 0,21 6 0 0 0,-29-6-5 0 0,0-1-1 0 0,1 1 0 0 0,-1-1 1 0 0,0 1-1 0 0,-1 0 0 0 0,1 0 1 0 0,0 0-1 0 0,0 0 0 0 0,-1 1 1 0 0,1-1-1 0 0,-1 1 0 0 0,0 0 1 0 0,0-1-1 0 0,0 1 0 0 0,0 0 1 0 0,0 0-1 0 0,-1 0 0 0 0,1 1 1 0 0,-1-1-1 0 0,0 0 0 0 0,1 4 1 0 0,-1 0 60 0 0,0 0 1 0 0,0 0-1 0 0,-1 0 1 0 0,0 1 0 0 0,0-1-1 0 0,-1 0 1 0 0,0 0-1 0 0,0 0 1 0 0,0 0-1 0 0,-1-1 1 0 0,-4 11-1 0 0,2-7 10 0 0,0-1 0 0 0,0 1 0 0 0,-2-1 0 0 0,1 0 0 0 0,-1 0-1 0 0,0-1 1 0 0,-8 9 0 0 0,-3 1-86 0 0,0-2 0 0 0,-1 0 0 0 0,0-1 0 0 0,-1 0 0 0 0,-42 23 0 0 0,-54 12-2136 0 0,55-26 599 0 0,55-22 740 0 0,-1 0 0 0 0,0 0 0 0 0,1 0 1 0 0,-11 0-1 0 0,1 0-1250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6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6 0 19351 0 0,'-2'1'439'0'0,"1"0"-344"0"0,-1 0 1 0 0,0 0 0 0 0,0-1-1 0 0,0 1 1 0 0,0-1-1 0 0,0 0 1 0 0,0 1-1 0 0,0-1 1 0 0,0 0 0 0 0,0 0-1 0 0,-3-1 1 0 0,2 1-32 0 0,0 0 1 0 0,0 0 0 0 0,0 0-1 0 0,0 0 1 0 0,0 1 0 0 0,0-1-1 0 0,-5 2 1 0 0,-16 8 699 0 0,0 1 0 0 0,1 1 0 0 0,1 2 0 0 0,-25 17 0 0 0,38-23-479 0 0,-1 1 1 0 0,1 0 0 0 0,0 0-1 0 0,-7 12 1 0 0,-29 45 557 0 0,32-45-790 0 0,-10 18-47 0 0,3 2 0 0 0,-21 54 1 0 0,20-45-9 0 0,-29 102 2 0 0,36-107 0 0 0,7-25-26 0 0,5-16-1 0 0,0 0 0 0 0,1 0 0 0 0,-1 0 1 0 0,1 0-1 0 0,0 0 0 0 0,0 0 0 0 0,0 0 0 0 0,1 1 1 0 0,0-1-1 0 0,-1 0 0 0 0,2 1 0 0 0,-1-1 1 0 0,1 5-1 0 0,-1-9-12 0 0,1 1 1 0 0,-1-1-1 0 0,1 1 1 0 0,-1-1-1 0 0,1 0 1 0 0,-1 0-1 0 0,0 1 1 0 0,1-1-1 0 0,-1 0 1 0 0,1 0-1 0 0,-1 0 1 0 0,1 1-1 0 0,-1-1 1 0 0,1 0-1 0 0,0 0 1 0 0,-1 0-1 0 0,1 0 1 0 0,-1 0-1 0 0,1 0 1 0 0,-1 0-1 0 0,1 0 1 0 0,0-1-1 0 0,0 1-58 0 0,5 0-345 0 0,1-1 0 0 0,-1 1-1 0 0,0-2 1 0 0,0 1 0 0 0,1-1-1 0 0,-1 0 1 0 0,0 0 0 0 0,-1-1-1 0 0,1 1 1 0 0,5-5 0 0 0,11-7-1093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7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2 56 21191 0 0,'0'0'480'0'0,"0"0"67"0"0,0 0 31 0 0,0 0-56 0 0,1-2-341 0 0,0 1-161 0 0,-1 0-1 0 0,0 0 1 0 0,1 0 0 0 0,-1 0-1 0 0,0 0 1 0 0,0 0 0 0 0,0-1-1 0 0,1 1 1 0 0,-1 0 0 0 0,0 0-1 0 0,-1 0 1 0 0,1 0 0 0 0,0 0-1 0 0,0 0 1 0 0,0-1 0 0 0,-1 1-1 0 0,1 0 1 0 0,-1 0 0 0 0,1 0-1 0 0,0 0 1 0 0,-1 0 0 0 0,0 0-1 0 0,1 0 1 0 0,-1 0 0 0 0,0 0-1 0 0,1 1 1 0 0,-1-1-1 0 0,0 0 1 0 0,0 0 0 0 0,-1-1-1 0 0,-1 0 152 0 0,0 0-1 0 0,1 0 1 0 0,-1 0-1 0 0,0 1 1 0 0,0-1-1 0 0,0 0 0 0 0,0 1 1 0 0,0 0-1 0 0,0 0 1 0 0,-5-1-1 0 0,-2 1 49 0 0,1 0-1 0 0,0 1 1 0 0,0 0 0 0 0,0 0-1 0 0,-1 1 1 0 0,1 0 0 0 0,0 1-1 0 0,-10 3 1 0 0,0 1 352 0 0,0 2-1 0 0,-29 15 1 0 0,37-16-571 0 0,0 1 0 0 0,0 1 0 0 0,1 0 0 0 0,0 0 0 0 0,0 1 0 0 0,1 0 0 0 0,0 1 0 0 0,1 0 0 0 0,1 0 0 0 0,-10 19 0 0 0,15-27-19 0 0,0 1 0 0 0,1 0 0 0 0,-1-1-1 0 0,1 1 1 0 0,0 0 0 0 0,1 0 0 0 0,-1-1 0 0 0,0 1 0 0 0,1 0 0 0 0,0 0-1 0 0,0 0 1 0 0,0 0 0 0 0,1 0 0 0 0,-1 0 0 0 0,1 0 0 0 0,0-1-1 0 0,0 1 1 0 0,0 0 0 0 0,1-1 0 0 0,-1 1 0 0 0,1 0 0 0 0,0-1 0 0 0,2 5-1 0 0,6 4-107 0 0,0 1 0 0 0,1-2 0 0 0,0 1-1 0 0,19 14 1 0 0,11 12 116 0 0,-37-34 148 0 0,0 0-1 0 0,0 1 0 0 0,-1-1 1 0 0,1 1-1 0 0,-1-1 0 0 0,-1 1 1 0 0,4 6-1 0 0,1 9-117 0 0,-7-15-19 0 0,-1 0-3 0 0,1-2 3 0 0,0 0 0 0 0,0 0 0 0 0,0 0 0 0 0,0 1 0 0 0,0-1 0 0 0,-1 0 0 0 0,0 0 0 0 0,0 0 0 0 0,0 0 0 0 0,0 0 0 0 0,0 0 0 0 0,0 0 0 0 0,-1 0 0 0 0,1 0 0 0 0,-1 0 0 0 0,0-1 0 0 0,0 1 0 0 0,0-1 0 0 0,0 1 0 0 0,0-1 0 0 0,-1 0 0 0 0,1 0 0 0 0,-1 0 0 0 0,0 0 0 0 0,1 0 0 0 0,-1-1 0 0 0,-4 3 0 0 0,-3 0 3 0 0,1-1 0 0 0,-1 0 1 0 0,0 0-1 0 0,-12 1 0 0 0,16-3-12 0 0,0-1 0 0 0,-1 0 0 0 0,1 0 0 0 0,0-1 1 0 0,0 0-1 0 0,0 0 0 0 0,0 0 0 0 0,-8-3 0 0 0,10 3-184 0 0,1-1 1 0 0,-1 1-1 0 0,1-1 1 0 0,-1 1-1 0 0,1-1 1 0 0,-1 0-1 0 0,1-1 1 0 0,-3-2-1 0 0,4 4-186 0 0,1-1 1 0 0,0 1-1 0 0,0-1 0 0 0,-1 1 1 0 0,1-1-1 0 0,0 0 0 0 0,1 1 1 0 0,-1-1-1 0 0,0 0 0 0 0,0 0 1 0 0,0-3-1 0 0,-1-4-8152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7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152 4607 0 0,'0'0'208'0'0,"1"0"-9"0"0,0 0-120 0 0,1 0 1 0 0,-1 0-1 0 0,0 0 1 0 0,0 0-1 0 0,0 0 0 0 0,0 0 1 0 0,0 0-1 0 0,0 0 0 0 0,0 0 1 0 0,0-1-1 0 0,0 1 1 0 0,0 0-1 0 0,-1-1 0 0 0,1 1 1 0 0,0-1-1 0 0,0 1 0 0 0,0-1 1 0 0,0 1-1 0 0,0-1 1 0 0,-1 0-1 0 0,2-1 0 0 0,10-7 352 0 0,0 0 773 0 0,24-11 0 0 0,-34 19-692 0 0,-1 0-405 0 0,1 0 0 0 0,-1 0 0 0 0,0 1 0 0 0,0-1 0 0 0,1 0 0 0 0,-1-1 0 0 0,0 1 0 0 0,0 0-1 0 0,0 0 1 0 0,0 0 0 0 0,1-2 0 0 0,0 0 146 0 0,21-18 1795 0 0,-22 20-1959 0 0,-1 0 0 0 0,1 1 0 0 0,0-1 0 0 0,0 0 0 0 0,-1 1 0 0 0,1-1 0 0 0,0 1-1 0 0,0-1 1 0 0,0 1 0 0 0,-1 0 0 0 0,1-1 0 0 0,2 0 0 0 0,-2 1 48 0 0,0 0 0 0 0,0-1-1 0 0,0 1 1 0 0,0-1 0 0 0,0 1 0 0 0,0-1 0 0 0,0 1 0 0 0,0-1 0 0 0,0 0 0 0 0,0 1 0 0 0,-1-1-1 0 0,1 0 1 0 0,1-1 0 0 0,13-18 471 0 0,-9 14-536 0 0,-5 4 299 0 0,-1 2 117 0 0,0 0 21 0 0,0 0-66 0 0,1-1-294 0 0,0-4-133 0 0,5-8 300 0 0,-5 12-189 0 0,0 0 361 0 0,-1 1 21 0 0,0 0-66 0 0,0 0-222 0 0,0 0 166 0 0,0 0 101 0 0,0 0 21 0 0,0 0-66 0 0,-2 0-294 0 0,-7 0-133 0 0,-2 1-16 0 0,-10 6 0 0 0,19-7 0 0 0,-1 1 0 0 0,1 0 0 0 0,0-1 0 0 0,0 1 0 0 0,0 0 0 0 0,0 0 0 0 0,0 1 0 0 0,-3 1 0 0 0,0 0 0 0 0,-19 15 0 0 0,22-16 0 0 0,-8 5 314 0 0,1 1 0 0 0,0 1-1 0 0,1-1 1 0 0,0 1 0 0 0,-10 13 0 0 0,13-13-291 0 0,-1 0 1 0 0,2 0 0 0 0,-1 0-1 0 0,1 1 1 0 0,0-1-1 0 0,-3 17 1 0 0,-15 38-24 0 0,14-44 0 0 0,-9 36 0 0 0,7-16 0 0 0,-20 48 0 0 0,7-22 0 0 0,4-16 0 0 0,11-28 0 0 0,-10 35 0 0 0,3 4 0 0 0,7-35 0 0 0,2 1 0 0 0,1-1 0 0 0,-2 33 0 0 0,7-51 16 0 0,-2 8 272 0 0,2 0 0 0 0,0 0 0 0 0,1 0 0 0 0,0 0 0 0 0,1 0 0 0 0,7 24 0 0 0,2-8-275 0 0,-5-11-10 0 0,15 32 1 0 0,-18-47-5 0 0,0 0 1 0 0,1 0 0 0 0,0-1-1 0 0,0 1 1 0 0,0-1 0 0 0,0 0-1 0 0,1 0 1 0 0,0 0-1 0 0,8 6 1 0 0,0 0 0 0 0,-11-9 0 0 0,1 1 0 0 0,-1-1 0 0 0,1 0 0 0 0,0 0 0 0 0,0 0 0 0 0,0-1 0 0 0,0 1 0 0 0,0-1 0 0 0,0 1 0 0 0,0-1 0 0 0,0 0 0 0 0,0 0 0 0 0,1-1 0 0 0,3 2 0 0 0,2-3 25 0 0,-10-5 0 0 0,-6-3-276 0 0,-18-15-3751 0 0,16 14 2469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7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51 21191 0 0,'0'0'480'0'0,"0"0"67"0"0,0 0 31 0 0,0 0-56 0 0,-2 1-341 0 0,-6 4 114 0 0,0 1-1 0 0,0 0 0 0 0,1 0 1 0 0,-1 1-1 0 0,1 0 1 0 0,-6 8-1 0 0,1 2 722 0 0,-20 33-1 0 0,15-22-649 0 0,2 1 0 0 0,1 1 0 0 0,-17 50 0 0 0,12-27 11 0 0,13-37-300 0 0,0 0 0 0 0,-5 24 0 0 0,11-36-74 0 0,-1-3-6 0 0,1 0 1 0 0,0 0-1 0 0,0 1 0 0 0,0-1 0 0 0,0 0 0 0 0,0 0 1 0 0,0 0-1 0 0,0 1 0 0 0,0-1 0 0 0,0 0 0 0 0,1 0 1 0 0,-1 0-1 0 0,0 0 0 0 0,1 0 0 0 0,-1 0 0 0 0,1 1 1 0 0,0-1-1 0 0,-1 0 0 0 0,1 0 0 0 0,0-1 0 0 0,-1 1 1 0 0,1 0-1 0 0,1 1 0 0 0,-1 0-334 0 0,-1-2-138 0 0,0 0-33 0 0,3-4 229 0 0,-1 0 1 0 0,1 0-1 0 0,0 0 1 0 0,5-4-1 0 0,-5 4 148 0 0,0 1 0 0 0,0-1 0 0 0,0 0 0 0 0,3-5 0 0 0,56-103-2086 0 0,18-39-2721 0 0,-57 104 3178 0 0,20-62-1 0 0,-39 94 1607 0 0,-3 15 181 0 0,-1-1 1 0 0,0 1-1 0 0,0-1 1 0 0,0 1-1 0 0,0-1 1 0 0,0 0-1 0 0,0 1 1 0 0,0-1 0 0 0,0 1-1 0 0,0-1 1 0 0,0 1-1 0 0,0-1 1 0 0,0 0-1 0 0,0 1 1 0 0,0-1-1 0 0,0 1 1 0 0,-1-1-1 0 0,1 1 1 0 0,0-1-1 0 0,0 1 1 0 0,-1-1 0 0 0,0 0-1 0 0,-3 1 574 0 0,2-1-322 0 0,0 1 0 0 0,0 0 0 0 0,0 0-1 0 0,0 1 1 0 0,0-1 0 0 0,0 0 0 0 0,0 1 0 0 0,1-1-1 0 0,-1 1 1 0 0,0-1 0 0 0,0 1 0 0 0,0 0 0 0 0,0 0-1 0 0,1 0 1 0 0,-1 0 0 0 0,-2 1 0 0 0,0 2 308 0 0,-1-1 0 0 0,0 1 1 0 0,1 0-1 0 0,-6 7 0 0 0,5-5-404 0 0,1 1-1 0 0,-1-1 1 0 0,1 1 0 0 0,0 1-1 0 0,1-1 1 0 0,0 0 0 0 0,0 1-1 0 0,0 0 1 0 0,1 0 0 0 0,0-1-1 0 0,1 1 1 0 0,0 0 0 0 0,0 1-1 0 0,1-1 1 0 0,0 0 0 0 0,0 0-1 0 0,2 12 1 0 0,-1-15-169 0 0,-1-3-14 0 0,0-1 1 0 0,1 1-1 0 0,-1-1 0 0 0,1 0 0 0 0,-1 1 0 0 0,1-1 0 0 0,-1 1 0 0 0,1-1 0 0 0,0 0 0 0 0,0 0 0 0 0,0 0 0 0 0,-1 1 0 0 0,1-1 1 0 0,0 0-1 0 0,1 0 0 0 0,-1 0 0 0 0,0 0 0 0 0,0 0 0 0 0,2 0 0 0 0,-1 1 4 0 0,0-1 0 0 0,0 0-1 0 0,0 1 1 0 0,0-1 0 0 0,0 0 0 0 0,1 0-1 0 0,-1-1 1 0 0,0 1 0 0 0,1 0 0 0 0,-1-1-1 0 0,0 1 1 0 0,1-1 0 0 0,-1 0 0 0 0,1 0-1 0 0,-1 0 1 0 0,0 0 0 0 0,1 0 0 0 0,2-1-1 0 0,6-1 72 0 0,0-1 1 0 0,18-6-1 0 0,-10 2 71 0 0,1 0 83 0 0,1-2 0 0 0,-1-1 1 0 0,-1-1-1 0 0,1 0 0 0 0,-2-1 1 0 0,30-26-1 0 0,47-48-229 0 0,-84 74 0 0 0,-11 12 1 0 0,0 1-1 0 0,0-1 1 0 0,0 0-1 0 0,0 0 1 0 0,0 0 0 0 0,0 0-1 0 0,0 0 1 0 0,0 0 0 0 0,0 0-1 0 0,0 0 1 0 0,0 0-1 0 0,0 0 1 0 0,0 0 0 0 0,0 0-1 0 0,0 0 1 0 0,0 0-1 0 0,0 0 1 0 0,0 0 0 0 0,0 0-1 0 0,0 0 1 0 0,0 1-1 0 0,0-1 1 0 0,0 0 0 0 0,0 0-1 0 0,1 0 1 0 0,-1 0 0 0 0,0 0-1 0 0,0 0 1 0 0,0 0-1 0 0,0 0 1 0 0,0 0 0 0 0,0 0-1 0 0,0 0 1 0 0,0 0-1 0 0,0 0 1 0 0,0 0 0 0 0,0 0-1 0 0,0 0 1 0 0,0 0 0 0 0,0 0-1 0 0,0 0 1 0 0,-4 10 78 0 0,-8 13 259 0 0,-78 152 1267 0 0,83-158-1856 0 0,0 1 0 0 0,1-1-1 0 0,1 1 1 0 0,1 0 0 0 0,0 0 0 0 0,0 20-1 0 0,4-35 381 0 0,0 0 0 0 0,0 1 0 0 0,1-1 0 0 0,-1 1 0 0 0,1-1 0 0 0,0 0 0 0 0,0 0-1 0 0,0 1 1 0 0,1-1 0 0 0,2 6 0 0 0,-3-7-223 0 0,0-1-356 0 0,11 3-561 0 0,-11-3 927 0 0,1 0 0 0 0,0-1 0 0 0,0 1 0 0 0,-1-1-1 0 0,1 1 1 0 0,0-1 0 0 0,0 0 0 0 0,0 0 0 0 0,0 0 0 0 0,-1 0 0 0 0,1 0-1 0 0,0 0 1 0 0,0 0 0 0 0,0 0 0 0 0,0-1 0 0 0,-1 1 0 0 0,1-1 0 0 0,0 0 0 0 0,-1 1-1 0 0,3-2 1 0 0,2-2-485 0 0,0 0 1 0 0,-1 0-1 0 0,1-1 0 0 0,5-5 0 0 0,9-8-2552 0 0,1 1-5067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8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4 19351 0 0,'-9'-2'2062'0'0,"8"2"-2035"0"0,0-1 1 0 0,-1 1-1 0 0,1 0 1 0 0,0 0-1 0 0,0 0 1 0 0,-1 0 0 0 0,1 0-1 0 0,0 0 1 0 0,-1 0-1 0 0,1 0 1 0 0,0 0 0 0 0,0 1-1 0 0,0-1 1 0 0,-1 1-1 0 0,1-1 1 0 0,0 0 0 0 0,0 1-1 0 0,-2 1 1 0 0,-2 0 367 0 0,-124 55 6732 0 0,115-50-6947 0 0,-4 2-180 0 0,1 1 0 0 0,0 0 0 0 0,1 2 0 0 0,-22 19 0 0 0,34-28 0 0 0,2-2 0 0 0,1 0 0 0 0,0 0 0 0 0,0-1 0 0 0,0 1 0 0 0,0 0 0 0 0,1 1 0 0 0,-1-1 0 0 0,0 0 0 0 0,0 0 0 0 0,1 0 0 0 0,-1 0 0 0 0,0 1 0 0 0,1-1 0 0 0,-1 0 0 0 0,1 1 0 0 0,0-1 0 0 0,-1 0 0 0 0,1 1 0 0 0,0-1 0 0 0,0 0 0 0 0,0 1 0 0 0,0-1 0 0 0,0 2 0 0 0,0 0 0 0 0,0 0 0 0 0,0 0 0 0 0,1 0 0 0 0,-1 0 0 0 0,1 0 0 0 0,-1 0 0 0 0,1 0 0 0 0,0 0 0 0 0,0 0 0 0 0,1-1 0 0 0,-1 1 0 0 0,1 0 0 0 0,-1-1 0 0 0,1 1 0 0 0,0-1 0 0 0,0 0 0 0 0,4 5 0 0 0,3 2 0 0 0,1-1 0 0 0,20 14 0 0 0,-15-13 0 0 0,-3-1 0 0 0,21 10 0 0 0,-21-12 0 0 0,-1 0 0 0 0,12 9 0 0 0,-19-12 0 0 0,0 0 0 0 0,0 1 0 0 0,-1-1 0 0 0,1 1 0 0 0,-1 0 0 0 0,0 0 0 0 0,0 0 0 0 0,5 9 0 0 0,-6-7 0 0 0,1 0 0 0 0,-1 0 0 0 0,0 0 0 0 0,-1 0 0 0 0,1 0 0 0 0,-1 1 0 0 0,0-1 0 0 0,0 8 0 0 0,-1-11 0 0 0,0 1 0 0 0,-1 0 0 0 0,1-1 0 0 0,0 1 0 0 0,-1-1 0 0 0,0 1 0 0 0,0-1 0 0 0,0 0 0 0 0,0 1 0 0 0,-1-1 0 0 0,1 0 0 0 0,-1 0 0 0 0,0 0 0 0 0,0 0 0 0 0,0 0 0 0 0,-3 3 0 0 0,2-2 105 0 0,0-1-1 0 0,0 0 1 0 0,-1 1-1 0 0,0-1 1 0 0,0-1-1 0 0,0 1 1 0 0,0 0 0 0 0,0-1-1 0 0,0 0 1 0 0,-1 0-1 0 0,1 0 1 0 0,-1-1-1 0 0,-7 2 1 0 0,6-1-121 0 0,0-1 0 0 0,0-1 1 0 0,1 1-1 0 0,-1-1 0 0 0,0 0 0 0 0,0 0 0 0 0,1-1 1 0 0,-1 0-1 0 0,0 0 0 0 0,0 0 0 0 0,1 0 0 0 0,-1-1 1 0 0,-9-5-1 0 0,11 6-518 0 0,1-1 0 0 0,0 0-1 0 0,0 0 1 0 0,0-1 0 0 0,0 1 0 0 0,-3-4 0 0 0,-2-5-9362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49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5 11975 0 0,'16'-1'164'0'0,"-13"1"-22"0"0,1 0 0 0 0,0 0 0 0 0,0-1 1 0 0,-1 1-1 0 0,1-1 0 0 0,0 0 0 0 0,4-2 1 0 0,-5 3 86 0 0,-1-1 0 0 0,-1 0 0 0 0,1 0 0 0 0,0 0 0 0 0,0 0 0 0 0,0 0 0 0 0,0 0 0 0 0,-1-1 0 0 0,1 1 0 0 0,-1-1 0 0 0,1 1 0 0 0,-1-1 0 0 0,1 1 0 0 0,-1-1 0 0 0,0 0 0 0 0,2-2 0 0 0,6-8 1603 0 0,17-12 351 0 0,-2 0-1 0 0,27-34 1 0 0,-45 50-2149 0 0,-4 7 11 0 0,0-1 1 0 0,-1 0 0 0 0,1 1 0 0 0,-1-1-1 0 0,0 0 1 0 0,1 0 0 0 0,-1 0-1 0 0,0 0 1 0 0,0 0 0 0 0,0 0-1 0 0,0 0 1 0 0,-1 0 0 0 0,1 0 0 0 0,-1-1-1 0 0,1 1 1 0 0,-1 0 0 0 0,0 0-1 0 0,0-1 1 0 0,0-2 0 0 0,0 4 463 0 0,0 1-66 0 0,-8-3-278 0 0,0 4-165 0 0,3 2 0 0 0,1-1 0 0 0,0 1 0 0 0,0 1 0 0 0,0-1 0 0 0,0 1 0 0 0,1-1 0 0 0,-6 8 0 0 0,-21 33 0 0 0,27-38 0 0 0,-6 6 0 0 0,2 1 0 0 0,0 0 0 0 0,-10 26 0 0 0,16-35 0 0 0,-1 0 0 0 0,1 0 0 0 0,1 0 0 0 0,-1 0 0 0 0,1 0 0 0 0,-1 0 0 0 0,1 0 0 0 0,0 0 0 0 0,1 0 0 0 0,-1 0 0 0 0,1 0 0 0 0,-1 0 0 0 0,1 0 0 0 0,0 0 0 0 0,1 0 0 0 0,-1 0 0 0 0,1 0 0 0 0,3 6 0 0 0,4-1 0 0 0,-7-8-51 0 0,-1 0-1 0 0,1 0 1 0 0,0 0-1 0 0,0-1 1 0 0,0 1 0 0 0,0 0-1 0 0,0-1 1 0 0,-1 0-1 0 0,1 1 1 0 0,0-1 0 0 0,0 0-1 0 0,0 0 1 0 0,0 0-1 0 0,0 0 1 0 0,0-1 0 0 0,0 1-1 0 0,0 0 1 0 0,2-2-1 0 0,6-1-591 0 0,0 0-1 0 0,12-7 0 0 0,-7 3-121 0 0,-10 5 267 0 0,0-1 0 0 0,-1 1 0 0 0,0 0 0 0 0,1-1 0 0 0,-1 0 0 0 0,0 0 0 0 0,6-7 0 0 0,6-9-1549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0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9351 0 0,'0'0'439'0'0,"0"0"62"0"0,0 0 33 0 0,0 0-65 0 0,4-1-309 0 0,11-1 326 0 0,1 0-1 0 0,28 1 1 0 0,-8-4 118 0 0,-28 4-603 0 0,0 0 0 0 0,0 0 0 0 0,11 0 0 0 0,74 9-2794 0 0,-73-7 1770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83 19351 0 0,'0'0'439'0'0,"0"0"62"0"0,0 0 33 0 0,0 0-65 0 0,-2 1-309 0 0,0-1-59 0 0,-1 1 0 0 0,0 0 0 0 0,0 1-1 0 0,1-1 1 0 0,-1 0 0 0 0,1 1 0 0 0,-1-1 0 0 0,1 1 0 0 0,-1 0 0 0 0,1 0 0 0 0,0 0 0 0 0,-4 4-1 0 0,2 0 412 0 0,0 0-1 0 0,0 0 0 0 0,-4 9 1 0 0,3-4-117 0 0,-105 203-55 0 0,92-179-343 0 0,15-28 27 0 0,-1 1 156 0 0,0 0 0 0 0,0 0 0 0 0,-1 0 0 0 0,0-1 0 0 0,0 1 0 0 0,-1-1 0 0 0,-7 7 0 0 0,5-6 263 0 0,8-8-441 0 0,0-1 0 0 0,0 1 1 0 0,0 0-1 0 0,0 0 1 0 0,0 0-1 0 0,0-1 0 0 0,0 1 1 0 0,0 0-1 0 0,0 0 0 0 0,0 0 1 0 0,0 0-1 0 0,0 0 1 0 0,-1-1-1 0 0,1 1 0 0 0,0 0 1 0 0,0 0-1 0 0,0 0 0 0 0,0 0 1 0 0,0 0-1 0 0,0-1 0 0 0,0 1 1 0 0,-1 0-1 0 0,1 0 1 0 0,0 0-1 0 0,0 0 0 0 0,0 0 1 0 0,0 0-1 0 0,0 0 0 0 0,-1 0 1 0 0,1 0-1 0 0,0 0 1 0 0,0 0-1 0 0,0 0 0 0 0,-1 0 1 0 0,1 0-1 0 0,0 0 0 0 0,0 0 1 0 0,0 0-1 0 0,0 0 0 0 0,-1 0 1 0 0,1 0-1 0 0,0 0 1 0 0,0 0-1 0 0,0 0 0 0 0,0 0 1 0 0,-1 0-1 0 0,1 0 0 0 0,0 0 1 0 0,0 0-1 0 0,0 0 0 0 0,0 0 1 0 0,0 1-1 0 0,-1-1 1 0 0,1 0-1 0 0,0 0 0 0 0,0 0 1 0 0,0 0-1 0 0,0 0 0 0 0,0 0 1 0 0,0 1-1 0 0,0-1 1 0 0,0 0-1 0 0,0 0 0 0 0,-1 0 1 0 0,1 0-1 0 0,0 1 0 0 0,1-12 5 0 0,1 3-7 0 0,0 1 0 0 0,0 0 0 0 0,1 1 0 0 0,1-1 0 0 0,3-6 0 0 0,2-5 0 0 0,16-25 0 0 0,41-56 0 0 0,-36 56 0 0 0,-4 7 0 0 0,1 1 0 0 0,58-57 0 0 0,-77 84 0 0 0,1 1 0 0 0,0 1 1 0 0,0 0-1 0 0,12-7 0 0 0,6-2 71 0 0,-25 14 300 0 0,0 1-349 0 0,0 0-1 0 0,0 1 1 0 0,0-1 0 0 0,0 1 0 0 0,0-1-1 0 0,0 1 1 0 0,0 0 0 0 0,-1 0 0 0 0,1 0 0 0 0,0 0-1 0 0,0 0 1 0 0,-1 0 0 0 0,1 0 0 0 0,0 1-1 0 0,-1-1 1 0 0,1 1 0 0 0,-1-1 0 0 0,0 1 0 0 0,1 0-1 0 0,-1-1 1 0 0,0 1 0 0 0,0 0 0 0 0,1 2-1 0 0,3 6 47 0 0,-1 1-1 0 0,0 0 0 0 0,3 11 0 0 0,-2-7 731 0 0,-2-4-795 0 0,-1-1 0 0 0,0 1 0 0 0,0 0-1 0 0,-1 0 1 0 0,-1 0 0 0 0,0 18 0 0 0,-3 1-5 0 0,-9 35 0 0 0,4-36 2 0 0,-1 0 0 0 0,-1 0 0 0 0,-15 27 0 0 0,3-6 0 0 0,18-39 0 0 0,0-1 0 0 0,2-1-64 0 0,2-8-273 0 0,0-1-138 0 0,-15-12-1901 0 0,4-6-621 0 0,6 7 1462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0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5663 0 0,'0'0'356'0'0,"0"0"50"0"0,0 0 20 0 0,1 2-42 0 0,1 1-352 0 0,1 0 0 0 0,-1 0 0 0 0,0-1 0 0 0,1 1 0 0 0,-1 0-1 0 0,1-1 1 0 0,0 0 0 0 0,0 0 0 0 0,0 0 0 0 0,0 0 0 0 0,0 0-1 0 0,0 0 1 0 0,0-1 0 0 0,1 0 0 0 0,-1 1 0 0 0,1-1 0 0 0,-1-1 0 0 0,1 1-1 0 0,5 0 1 0 0,7 1 381 0 0,0-2-1 0 0,1 0 0 0 0,17-2 0 0 0,-18 0-94 0 0,11-1 470 0 0,49-13-1 0 0,-16 2-730 0 0,44-13-1441 0 0,-80 21 872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1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5 10 21191 0 0,'-3'-3'361'0'0,"2"3"-139"0"0,1-1 1 0 0,-1 0 0 0 0,0 1 0 0 0,1-1 0 0 0,-1 0 0 0 0,0 1-1 0 0,0-1 1 0 0,1 1 0 0 0,-1 0 0 0 0,0-1 0 0 0,0 1 0 0 0,-1-1-1 0 0,-4 12 801 0 0,-41 78 1121 0 0,-71 120-96 0 0,80-137-2048 0 0,34-63 0 0 0,0 1 0 0 0,0 0 0 0 0,1 0 0 0 0,0 0 0 0 0,-1 18 0 0 0,4-16 0 0 0,3-5 0 0 0,-2-6-45 0 0,0 0 0 0 0,0-1 1 0 0,0 1-1 0 0,0 0 0 0 0,1-1 0 0 0,-1 0 0 0 0,0 1 0 0 0,0-1 1 0 0,1 0-1 0 0,-1 0 0 0 0,0 1 0 0 0,0-1 0 0 0,1 0 0 0 0,-1 0 1 0 0,0 0-1 0 0,0-1 0 0 0,1 1 0 0 0,-1 0 0 0 0,0 0 0 0 0,0-1 1 0 0,1 1-1 0 0,-1-1 0 0 0,2 0 0 0 0,-1 0-66 0 0,1-1 0 0 0,-1 1 0 0 0,0 0 0 0 0,0-1 0 0 0,0 1 0 0 0,0-1 0 0 0,0 1 0 0 0,0-1 0 0 0,-1 0 0 0 0,1 0 0 0 0,2-4 0 0 0,-2 2-95 0 0,0 0 0 0 0,0 0 0 0 0,-1 0 0 0 0,1 0 0 0 0,-1-1 0 0 0,0 1 0 0 0,0 0 0 0 0,-1-1 0 0 0,1 1 0 0 0,-1-1 0 0 0,0 1 0 0 0,0 0 0 0 0,-1-1 0 0 0,1 1 0 0 0,-1-1 0 0 0,0 1 0 0 0,0 0 0 0 0,0-1 0 0 0,-1 1 0 0 0,1 0-1 0 0,-1 0 1 0 0,0 0 0 0 0,-1 0 0 0 0,-4-7 0 0 0,2 6-10 0 0,1-1-1 0 0,-2 0 0 0 0,1 1 1 0 0,-1 0-1 0 0,0 0 0 0 0,0 0 1 0 0,0 1-1 0 0,0 0 0 0 0,-1 0 1 0 0,0 1-1 0 0,0 0 1 0 0,0 0-1 0 0,-14-4 0 0 0,10 5 119 0 0,0 0 1 0 0,0 1-1 0 0,0 0 0 0 0,-1 1 0 0 0,1 0 0 0 0,0 1 0 0 0,-13 2 1 0 0,-4 0 1139 0 0,23-3-765 0 0,-1 0 1 0 0,0 1 0 0 0,0 0 0 0 0,1 0 0 0 0,-1 0 0 0 0,0 1 0 0 0,1 0 0 0 0,0 0-1 0 0,-1 0 1 0 0,-4 4 0 0 0,4-1 865 0 0,11-1-140 0 0,-2-3-1097 0 0,3 2 164 0 0,0 0 1 0 0,1-1-1 0 0,0 1 0 0 0,0-2 0 0 0,-1 1 1 0 0,1-1-1 0 0,9 1 0 0 0,51-1 429 0 0,-39-1-432 0 0,36 1-58 0 0,76-3-2938 0 0,-112-1-5263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1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0 15663 0 0,'0'0'356'0'0,"0"0"50"0"0,0 0 20 0 0,0 0-42 0 0,0 0-42 0 0,0 0 750 0 0,2 1 352 0 0,2 0-1089 0 0,0 1 0 0 0,-1-1 0 0 0,1 1 0 0 0,-1 0 0 0 0,1 0 1 0 0,-1 0-1 0 0,0 1 0 0 0,1-1 0 0 0,-1 1 0 0 0,0 0 1 0 0,-1 0-1 0 0,1 0 0 0 0,-1 0 0 0 0,4 5 0 0 0,-1 2-43 0 0,0 0 0 0 0,-1 0 0 0 0,0 0-1 0 0,4 14 1 0 0,8 35 928 0 0,12 78 0 0 0,-23-101-962 0 0,-2 0 1 0 0,-1 0 0 0 0,-5 56 0 0 0,-1-59-140 0 0,-2 0 1 0 0,-1 0 0 0 0,-1-1-1 0 0,-2 0 1 0 0,-1 0 0 0 0,-1-1-1 0 0,-30 53 1 0 0,29-61-140 0 0,9-15 0 0 0,0 0 0 0 0,-1-1 0 0 0,1 1 0 0 0,-1-1 0 0 0,-1 0 0 0 0,-8 9 0 0 0,7-10 0 0 0,2-1 0 0 0,0 0 0 0 0,-1-1 0 0 0,1 1 0 0 0,-1-1 0 0 0,0 0 0 0 0,0-1 0 0 0,0 1 0 0 0,0-1 0 0 0,-1-1 0 0 0,-7 4 0 0 0,12-6-110 0 0,1 0 0 0 0,0 0 0 0 0,-1 0 0 0 0,1 0 0 0 0,0 0 0 0 0,-1-1 0 0 0,1 1 0 0 0,0 0 0 0 0,-1 0 0 0 0,1-1 0 0 0,0 1 0 0 0,0-1 0 0 0,0 1 0 0 0,-1-1 0 0 0,1 0 0 0 0,0 0-1 0 0,0 1 1 0 0,0-1 0 0 0,0 0 0 0 0,0 0 0 0 0,0 0 0 0 0,0 0 0 0 0,0 0 0 0 0,0 0 0 0 0,1 0 0 0 0,-1 0 0 0 0,0 0 0 0 0,1-1 0 0 0,-2-1 0 0 0,1-1-836 0 0,-1 0 0 0 0,0 0 0 0 0,1 0 1 0 0,0-1-1 0 0,0 1 0 0 0,0 0 0 0 0,0-9 0 0 0,1 0-8042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2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01 11975 0 0,'0'0'267'0'0,"0"0"42"0"0,0 0 17 0 0,0 0-28 0 0,-1 1-196 0 0,-3 0 116 0 0,3-1 860 0 0,1 0 366 0 0,0 0 76 0 0,0 0-55 0 0,0 0-288 0 0,0 0-121 0 0,0 0-28 0 0,0 0-72 0 0,0 0-285 0 0,0 0-126 0 0,0 0-29 0 0,0 0-4 0 0,1-1-351 0 0,1 0-1 0 0,0 0 0 0 0,-1 0 1 0 0,1 0-1 0 0,-1-1 1 0 0,1 1-1 0 0,-1-1 1 0 0,0 1-1 0 0,0-1 1 0 0,2-2-1 0 0,6-6 210 0 0,23-26-47 0 0,-19 21 465 0 0,22-20 1 0 0,-17 19-712 0 0,36-28 10 0 0,-48 40-87 0 0,-1 1 0 0 0,1-1 0 0 0,0 1 1 0 0,-1 1-1 0 0,1-1 0 0 0,1 1 0 0 0,-1 0 0 0 0,9-2 0 0 0,-12 3 0 0 0,-3 1 0 0 0,1 0 0 0 0,0 0 0 0 0,0-1 0 0 0,0 1 0 0 0,0 0 0 0 0,0 0 0 0 0,0 0 0 0 0,0 0 0 0 0,0 0 0 0 0,0 0 0 0 0,0 0 0 0 0,0 0 0 0 0,-1 1 0 0 0,1-1 0 0 0,0 0 0 0 0,0 1 0 0 0,0-1 0 0 0,0 0 0 0 0,0 1 0 0 0,-1-1 0 0 0,2 1 0 0 0,1 1 0 0 0,-1-1 0 0 0,0 0 0 0 0,0 1 0 0 0,0-1 0 0 0,1 1 0 0 0,-1 0 0 0 0,-1 0 0 0 0,1-1 0 0 0,0 1 0 0 0,0 1 0 0 0,-1-1 0 0 0,1 0 0 0 0,-1 0 0 0 0,0 0 0 0 0,0 1 0 0 0,2 2 0 0 0,1 6 0 0 0,-1 1 0 0 0,4 15 0 0 0,-2-4 0 0 0,-3-17 0 0 0,0 1 0 0 0,0-1 0 0 0,0 0 0 0 0,1 0 0 0 0,0-1 0 0 0,0 1 0 0 0,0 0 0 0 0,5 5 0 0 0,-7-10-14 0 0,0 1 1 0 0,0-1-1 0 0,0 0 0 0 0,0 1 0 0 0,1-1 0 0 0,-1 0 1 0 0,0 0-1 0 0,1 0 0 0 0,-1 0 0 0 0,1 0 1 0 0,-1 0-1 0 0,1 0 0 0 0,-1 0 0 0 0,1-1 0 0 0,1 1 1 0 0,1 1-168 0 0,-2-1-294 0 0,0-1 298 0 0,-1 0 0 0 0,1 0 0 0 0,-1 0 0 0 0,1-1 0 0 0,-1 1 0 0 0,1 0 0 0 0,-1-1 0 0 0,1 1 0 0 0,-1-1 0 0 0,3 0 0 0 0,-3 0 80 0 0,0 1-41 0 0,0-1-1 0 0,1 0 1 0 0,-1 0-1 0 0,0-1 1 0 0,0 1-1 0 0,0 0 1 0 0,0 0-1 0 0,0 0 1 0 0,0-1-1 0 0,0 1 1 0 0,0 0-1 0 0,-1-1 1 0 0,1 1-1 0 0,0-1 1 0 0,-1 1-1 0 0,1-1 1 0 0,-1 1-1 0 0,0-1 1 0 0,1 0-1 0 0,-1-1 1 0 0,0-1-215 0 0,0 0 0 0 0,0-1 1 0 0,0 1-1 0 0,0 0 0 0 0,-1 0 1 0 0,-1-5-1 0 0,-8-16-1182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3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7 17503 0 0,'0'0'399'0'0,"3"-8"540"0"0,-1-9-382 0 0,-2 14-546 0 0,0 1 0 0 0,0 0 0 0 0,1 0 0 0 0,-1 0 0 0 0,0 0 0 0 0,1 0 0 0 0,-1 0 0 0 0,1 0 0 0 0,0 0 0 0 0,0 0 0 0 0,0 0 0 0 0,0 0 0 0 0,0 0 0 0 0,2-3 0 0 0,1 2 224 0 0,-1 0 1 0 0,0 0-1 0 0,1 0 0 0 0,0 0 0 0 0,-1 1 0 0 0,1 0 1 0 0,0 0-1 0 0,1 0 0 0 0,4-2 0 0 0,21-11 1145 0 0,-28 13-1294 0 0,125-80 4091 0 0,-100 67-4142 0 0,-12 5 203 0 0,0 2 0 0 0,0 0-1 0 0,27-10 1 0 0,-32 15-74 0 0,-6 1-95 0 0,-1 1-1 0 0,1-1 0 0 0,0 1 0 0 0,0 0 0 0 0,0 0 1 0 0,0 1-1 0 0,1-1 0 0 0,-1 1 0 0 0,0 0 0 0 0,0 0 0 0 0,0 0 1 0 0,0 0-1 0 0,7 2 0 0 0,-9-1-68 0 0,-1-1 0 0 0,1 1 0 0 0,-1-1 0 0 0,0 1 0 0 0,1 0 0 0 0,-1-1 0 0 0,1 1 0 0 0,-1 0 0 0 0,0 0 0 0 0,0 0 0 0 0,0 0 0 0 0,1 0 0 0 0,-1 0 0 0 0,0 0 0 0 0,0 0 0 0 0,-1 0 0 0 0,1 1 0 0 0,0-1 0 0 0,1 2 0 0 0,1 3 0 0 0,3 5 0 0 0,0-1 0 0 0,-1 1 0 0 0,6 17 0 0 0,-6-13 0 0 0,13 22 0 0 0,-16-33 0 0 0,1 0 0 0 0,-1 0 0 0 0,1 0 0 0 0,0-1 0 0 0,0 1 0 0 0,0-1 0 0 0,1 0 0 0 0,-1 0 0 0 0,1 0 0 0 0,4 2 0 0 0,-4-3 0 0 0,0-1 0 0 0,0-1 0 0 0,1 1 0 0 0,-1 0 0 0 0,0-1 0 0 0,1 0 0 0 0,-1 0 0 0 0,0 0 0 0 0,1-1 0 0 0,3 0 0 0 0,7-1 0 0 0,-7 1-7 0 0,0 0-1 0 0,0 0 1 0 0,-1-1-1 0 0,1 0 1 0 0,-1-1-1 0 0,1 0 1 0 0,-1 0-1 0 0,0 0 1 0 0,0-1-1 0 0,-1 0 1 0 0,1 0 0 0 0,-1-1-1 0 0,1 0 1 0 0,-2 0-1 0 0,1 0 1 0 0,0-1-1 0 0,-1 1 1 0 0,0-2-1 0 0,-1 1 1 0 0,1 0-1 0 0,-1-1 1 0 0,0 0 0 0 0,-1 0-1 0 0,1 0 1 0 0,-2 0-1 0 0,3-9 1 0 0,-1 1-794 0 0,-1-1 1 0 0,-1 1 0 0 0,-1-1 0 0 0,0-20-1 0 0,-4-5-732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8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6447 0 0,'0'0'298'0'0,"0"0"-10"0"0,1-2-188 0 0,1-3 49 0 0,-1 4 571 0 0,-1 1 249 0 0,0 0 45 0 0,18-15 7176 0 0,-14 14-7717 0 0,0 0 0 0 0,1-1 0 0 0,-1 1-1 0 0,0-1 1 0 0,0 0 0 0 0,-1-1 0 0 0,1 1 0 0 0,0-1-1 0 0,4-3 1 0 0,-7 5 39 0 0,-1 1 0 0 0,30-2 1200 0 0,-29 2-1341 0 0,11-4 1218 0 0,-11 4-1588 0 0,0 0 1 0 0,1 0-1 0 0,-1 0 1 0 0,0 1-1 0 0,0-1 1 0 0,0 0-1 0 0,0 1 0 0 0,1-1 1 0 0,-1 0-1 0 0,0 1 1 0 0,0 0-1 0 0,2 0 0 0 0,-1 1-3 0 0,0-1 2 0 0,-1 0 0 0 0,0-1 0 0 0,1 1 0 0 0,-1 0 0 0 0,0 0 0 0 0,0 0 0 0 0,0 0 0 0 0,1 0 0 0 0,-1 0 0 0 0,0 0 0 0 0,0 0 0 0 0,-1 0 0 0 0,1 0 0 0 0,0 1 0 0 0,0-1 0 0 0,0 0 0 0 0,-1 1 0 0 0,2 1 0 0 0,0 3 0 0 0,45 95 0 0 0,-6-15 0 0 0,14 6 0 0 0,-54-88 0 0 0,0-3 0 0 0,-1 0 0 0 0,1 0 0 0 0,-1 1 0 0 0,1-1 0 0 0,-1 0 0 0 0,1 0 0 0 0,0 0 0 0 0,0 0 0 0 0,-1 0 0 0 0,1 0 0 0 0,0 0 0 0 0,0 0 0 0 0,2 1 0 0 0,-3-2-3 0 0,0 0 0 0 0,0 1-1 0 0,1-1 1 0 0,-1 0 0 0 0,0 1 0 0 0,1-1 0 0 0,-1 0-1 0 0,1 1 1 0 0,-1-1 0 0 0,0 0 0 0 0,1 0 0 0 0,-1 1-1 0 0,1-1 1 0 0,-1 0 0 0 0,0 0 0 0 0,1 0 0 0 0,-1 0-1 0 0,1 0 1 0 0,0 1 0 0 0,0-2-53 0 0,-1 1-1 0 0,1-1 0 0 0,-1 1 1 0 0,1-1-1 0 0,-1 1 1 0 0,1-1-1 0 0,-1 1 1 0 0,1-1-1 0 0,-1 1 1 0 0,0-1-1 0 0,1 1 1 0 0,-1-1-1 0 0,0 0 1 0 0,1 1-1 0 0,-1-1 0 0 0,0 1 1 0 0,0-1-1 0 0,0 0 1 0 0,0 1-1 0 0,1-1 1 0 0,-1 0-1 0 0,0 0 1 0 0,0 1-1 0 0,-1-2 1 0 0,1-18-1719 0 0,-6-4-2417 0 0,4 14-3316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12 11975 0 0,'0'0'267'0'0,"-9"-4"768"0"0,5 4-911 0 0,0-1 0 0 0,0 0 0 0 0,0 0 0 0 0,0 0 1 0 0,0-1-1 0 0,-7-3 0 0 0,10 4 845 0 0,1 1 45 0 0,0 0 8 0 0,-4-12 1850 0 0,4 11-2690 0 0,-1 0 0 0 0,1 0 0 0 0,-1 0 0 0 0,1-1 0 0 0,-1 1 0 0 0,1 0 0 0 0,0-1 0 0 0,0 1 0 0 0,-1-2 0 0 0,2 1-85 0 0,-1 0-1 0 0,1 0 1 0 0,0 0-1 0 0,0 0 1 0 0,-1 0-1 0 0,1 0 1 0 0,0 1-1 0 0,0-1 1 0 0,1 0-1 0 0,-1 1 1 0 0,0-1-1 0 0,1 1 1 0 0,-1-1-1 0 0,1 1 1 0 0,-1-1-1 0 0,1 1 1 0 0,2-2-1 0 0,4-1 32 0 0,0-1-1 0 0,12-4 0 0 0,-9 5 140 0 0,0 0 1 0 0,1 1-1 0 0,-1 0 1 0 0,1 1 0 0 0,14-2-1 0 0,-17 5-267 0 0,0 0 0 0 0,0 1 0 0 0,0-1 0 0 0,0 2 0 0 0,0-1 0 0 0,-1 1 0 0 0,12 6 0 0 0,-15-7 98 0 0,0 0-1 0 0,0 0 1 0 0,0 0-1 0 0,-1 1 1 0 0,1 0-1 0 0,-1 0 1 0 0,0 0-1 0 0,0 0 1 0 0,0 1-1 0 0,0-1 1 0 0,-1 1-1 0 0,1 0 1 0 0,-1 1-1 0 0,0-1 1 0 0,0 0-1 0 0,0 1 1 0 0,-1 0 0 0 0,0-1-1 0 0,0 1 1 0 0,3 10-1 0 0,0 8-97 0 0,0 1 0 0 0,-2-1 0 0 0,-1 1 0 0 0,-1 32 0 0 0,-12 96 0 0 0,8-124 0 0 0,0-7 0 0 0,2-12 0 0 0,0 0 0 0 0,0 0 0 0 0,1 0 0 0 0,0 0 0 0 0,2 11 0 0 0,1 37 0 0 0,0-48 0 0 0,0-9 0 0 0,0-5 0 0 0,0 0 0 0 0,0-1 0 0 0,0 0 0 0 0,0 0 0 0 0,-1 0 0 0 0,0 0 0 0 0,2-11 0 0 0,-1 7 0 0 0,-3 6-535 0 0,1 0 0 0 0,-1 0 1 0 0,-1 0-1 0 0,1 0 0 0 0,-1 0 0 0 0,1 0 0 0 0,-1 0 1 0 0,0 0-1 0 0,0 0 0 0 0,-4-7 0 0 0,-3-16-3056 0 0,6 16 543 0 0,4-1-22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8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12 15663 0 0,'0'0'356'0'0,"0"0"50"0"0,0 0 20 0 0,0 0-42 0 0,-2-2-250 0 0,-2-3 135 0 0,-2 1 7698 0 0,2 6-5089 0 0,-1 3-3918 0 0,-34 37 1212 0 0,25-26-172 0 0,0-1 0 0 0,-2 0 0 0 0,-27 20 0 0 0,-13 11 0 0 0,46-36 228 0 0,0-1-1 0 0,-1 0 1 0 0,-1-1-1 0 0,1 0 1 0 0,-1 0-1 0 0,-1-1 1 0 0,1-1-1 0 0,-15 5 1 0 0,25-11-228 0 0,-1 0 0 0 0,1 1 0 0 0,-1-2 0 0 0,1 1 0 0 0,0 0 0 0 0,-1 0 0 0 0,1-1 0 0 0,-1 1 0 0 0,1-1 0 0 0,0 0 0 0 0,-1 0 0 0 0,1 0 0 0 0,-3-1 0 0 0,2 0 0 0 0,2 2 0 0 0,0 0 0 0 0,0-1 0 0 0,0 1 0 0 0,0-1 0 0 0,0 1 0 0 0,0-1 0 0 0,0 1 0 0 0,0-1 0 0 0,0 0 0 0 0,0 0 0 0 0,0 1 0 0 0,1-1 0 0 0,-1 0 0 0 0,0 0 0 0 0,0 0 0 0 0,1 0 0 0 0,-1 0 0 0 0,1 0 0 0 0,-1 0 0 0 0,0-1 0 0 0,-1-2 0 0 0,1 2-176 0 0,0 0-1 0 0,1 0 0 0 0,-1-1 1 0 0,0 1-1 0 0,1 0 1 0 0,-1-1-1 0 0,1 1 1 0 0,-1 0-1 0 0,1-1 1 0 0,0 1-1 0 0,0-1 1 0 0,0 1-1 0 0,1 0 1 0 0,-1-1-1 0 0,1 1 1 0 0,-1-1-1 0 0,1 1 1 0 0,0 0-1 0 0,-1 0 1 0 0,1-1-1 0 0,0 1 1 0 0,2-2-1 0 0,1-3-1110 0 0,0 1-1 0 0,1 0 1 0 0,-1 1 0 0 0,1-1 0 0 0,11-9-1 0 0,-2 3-6424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9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94 11975 0 0,'0'0'547'0'0,"0"0"-11"0"0,2-2-344 0 0,11-13-29 0 0,-12 14 567 0 0,0 1-663 0 0,-1 0-1 0 0,0 0 0 0 0,1-1 0 0 0,-1 1 1 0 0,1 0-1 0 0,-1 0 0 0 0,1 0 0 0 0,-1 0 1 0 0,1-1-1 0 0,-1 1 0 0 0,1 0 0 0 0,-1 0 1 0 0,0-1-1 0 0,1 1 0 0 0,-1 0 1 0 0,0-1-1 0 0,1 1 0 0 0,-1-1 0 0 0,0 1 1 0 0,1 0-1 0 0,-1-1 0 0 0,0 1 0 0 0,0-1 1 0 0,1 1-1 0 0,-1-1 0 0 0,0 1 1 0 0,0 0-1 0 0,0-1 0 0 0,0 0 0 0 0,2-9 2005 0 0,-2 4 2783 0 0,0 6-4495 0 0,-16 15 1177 0 0,2 5-1254 0 0,-15 26-1 0 0,15-22-228 0 0,-180 321 1995 0 0,187-335-2048 0 0,14-18-27 0 0,26-35-347 0 0,46-85-1318 0 0,-45 77 2731 0 0,69-76-1 0 0,-90 111-1028 0 0,17-27 0 0 0,-18 26-12 0 0,19-24 0 0 0,-25 36 2 0 0,12-19 0 0 0,-11 17 0 0 0,2 12 0 0 0,-6-2 0 0 0,1 0 0 0 0,-1 0 0 0 0,0 0 0 0 0,0 0 0 0 0,-1 0 0 0 0,5 7 0 0 0,-1 0 0 0 0,-1-7 0 0 0,-1 2 0 0 0,5 17 0 0 0,-3-10 0 0 0,-2 1 0 0 0,1 1 0 0 0,-2-1 0 0 0,1 1 0 0 0,-2-1 0 0 0,0 1 0 0 0,-1 0 0 0 0,0 26 0 0 0,-3-13 410 0 0,-2-1-1 0 0,0 1 1 0 0,-1-1-1 0 0,-18 48 1 0 0,-14 38-410 0 0,37-103 0 0 0,1-9 0 0 0,-1 1 0 0 0,0-1 0 0 0,1 0 0 0 0,-1 0 0 0 0,1 0 0 0 0,-1 1 0 0 0,0-1 0 0 0,1 0 0 0 0,-1 0 0 0 0,1 0 0 0 0,-1 0 0 0 0,1 0 0 0 0,-1 0 0 0 0,1 0 0 0 0,-1 0 0 0 0,0 0 0 0 0,1 0 0 0 0,-1 0 0 0 0,1 0 0 0 0,9-5 0 0 0,-8 5-61 0 0,-1-1-1 0 0,0 0 0 0 0,1 1 1 0 0,-1-1-1 0 0,0 0 1 0 0,0 0-1 0 0,0 0 1 0 0,0 0-1 0 0,0 0 1 0 0,0 0-1 0 0,0-1 1 0 0,0 1-1 0 0,0 0 1 0 0,0 0-1 0 0,-1-1 1 0 0,1 1-1 0 0,0 0 1 0 0,-1-1-1 0 0,1 1 1 0 0,-1-2-1 0 0,2-2-429 0 0,-2 3-519 0 0,-1-9-2061 0 0,-4 5 682 0 0,-1-1-5462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0:59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3823 0 0,'0'0'315'0'0,"0"0"45"0"0,0 0 21 0 0,0 0-49 0 0,0 0-12 0 0,0 0 770 0 0,2-1 354 0 0,17-3 1222 0 0,-8 1-2000 0 0,0 1 0 0 0,0 0 1 0 0,0 1-1 0 0,0 0 0 0 0,0 0 1 0 0,14 2-1 0 0,2-1-507 0 0,-23 0-157 0 0,1 0 0 0 0,-1 0 1 0 0,0 0-1 0 0,0 0 0 0 0,5 2 0 0 0,31 2 578 0 0,-22-3-229 0 0,-9 0-457 0 0,1-1 0 0 0,0 0 1 0 0,0-1-1 0 0,-1 0 0 0 0,1-1 0 0 0,-1 0 1 0 0,14-4-1 0 0,14-8-6996 0 0,-21 6-873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0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20 11975 0 0,'1'-2'547'0'0,"4"-9"-154"0"0,1 0 0 0 0,0 0 0 0 0,12-15 0 0 0,11-11 4515 0 0,-8 16 525 0 0,-20 20-4917 0 0,-1 1-4 0 0,0 0 0 0 0,0 0 0 0 0,0 0 0 0 0,0 0-68 0 0,-1 2-289 0 0,-15 47-97 0 0,-7 15 1341 0 0,-26 48-791 0 0,-96 202-608 0 0,142-307 0 0 0,1 0 0 0 0,0 1 0 0 0,1-1 0 0 0,0 0 0 0 0,0 1 0 0 0,0-1 0 0 0,1 1 0 0 0,0-1 0 0 0,1 10 0 0 0,-1-17 0 0 0,0 1 0 0 0,0-1 0 0 0,0 1 0 0 0,0-1 0 0 0,0 1 0 0 0,0-1 0 0 0,0 1 0 0 0,1-1 0 0 0,-1 1 0 0 0,0-1 0 0 0,0 1 0 0 0,0-1 0 0 0,1 1 0 0 0,-1-1 0 0 0,0 0 0 0 0,0 1 0 0 0,1-1 0 0 0,-1 1 0 0 0,0-1 0 0 0,1 0 0 0 0,-1 1 0 0 0,0-1 0 0 0,1 0 0 0 0,-1 1 0 0 0,1-1 0 0 0,5 0 0 0 0,-1 0-8 0 0,0 0-1 0 0,0 0 1 0 0,0-1 0 0 0,0 0-1 0 0,0 0 1 0 0,0 0 0 0 0,0 0-1 0 0,0-1 1 0 0,0 0 0 0 0,7-3-1 0 0,4-4-145 0 0,24-17-1 0 0,-35 21-102 0 0,0 1-1 0 0,0 0 1 0 0,0-1 0 0 0,-1 0 0 0 0,0 0 0 0 0,0-1 0 0 0,0 1 0 0 0,0-1-1 0 0,-1 0 1 0 0,0 0 0 0 0,3-7 0 0 0,4-22-8040 0 0,-7 22 585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0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0 11975 0 0,'-4'3'150'0'0,"1"-1"0"0"0,-1 1 0 0 0,0-1 0 0 0,0 0 0 0 0,0 0 0 0 0,0-1 0 0 0,-7 2 0 0 0,2 2-48 0 0,2 0 116 0 0,6-3 860 0 0,1-2 366 0 0,0 0 76 0 0,0 0-55 0 0,12 5 768 0 0,-6-3-2034 0 0,0 0-1 0 0,0 0 1 0 0,0-1-1 0 0,0 0 1 0 0,1 0-1 0 0,-1 0 1 0 0,13-1-1 0 0,47-9 1838 0 0,-17 3-1328 0 0,88-6-1537 0 0,-130 11 476 0 0,-1 0 1 0 0,1 0-1 0 0,0-1 1 0 0,6-2-1 0 0,-9 3 152 0 0,1-1-822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2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78 6447 0 0,'0'0'298'0'0,"0"0"-10"0"0,1-1-50 0 0,15-11 1695 0 0,-11 9-1236 0 0,0 0-1 0 0,0 0 0 0 0,-1-1 1 0 0,0 0-1 0 0,1 0 1 0 0,3-5-1 0 0,23-30 3400 0 0,-10 11-1119 0 0,-6 9-1226 0 0,-2-4 297 0 0,-13 22-1604 0 0,0 1-217 0 0,0 0 161 0 0,0 0 100 0 0,0 0 21 0 0,-1 1-66 0 0,-5 4-420 0 0,1 0 1 0 0,-1 1 0 0 0,1 0-1 0 0,0 0 1 0 0,1 0 0 0 0,-5 9-1 0 0,-17 21-23 0 0,5-10 0 0 0,1 2 0 0 0,-24 44 0 0 0,24-37 0 0 0,12-21 0 0 0,0 0 0 0 0,-8 22 0 0 0,14-29 0 0 0,0 0 0 0 0,0 0 0 0 0,0 0 0 0 0,1 0 0 0 0,0 1 0 0 0,1-1 0 0 0,0 11 0 0 0,0-16 0 0 0,0 0 0 0 0,0 0 0 0 0,0 0 0 0 0,1 0 0 0 0,-1 0 0 0 0,1 0 0 0 0,-1 0 0 0 0,1 0 0 0 0,1 3 0 0 0,8 2 0 0 0,-7-6 0 0 0,0 1 0 0 0,-1-1 0 0 0,0 0 0 0 0,1 0 0 0 0,-1 0 0 0 0,1 0 0 0 0,0 0 0 0 0,-1-1 0 0 0,1 1 0 0 0,0-1 0 0 0,-1 0 0 0 0,1 0 0 0 0,0 0 0 0 0,-1 0 0 0 0,1 0 0 0 0,4-1 0 0 0,2-2 0 0 0,-1 0 0 0 0,1 0 0 0 0,12-7 0 0 0,-20 9 0 0 0,10-5 0 0 0,-1 0 0 0 0,0-1 0 0 0,0-1 0 0 0,-1 0 0 0 0,1 0 0 0 0,7-10 0 0 0,46-60 0 0 0,-51 61 148 0 0,-1-1 0 0 0,0-1 0 0 0,16-38 0 0 0,-22 44-42 0 0,-1 1 0 0 0,0-1 0 0 0,-1 0 0 0 0,0 0 0 0 0,-1 0 0 0 0,-1 0 0 0 0,0-21 0 0 0,-1 32-94 0 0,0 0 0 0 0,0 0 0 0 0,-1 0 0 0 0,1 0 0 0 0,0 0 0 0 0,-1 0 0 0 0,1 0-1 0 0,-1 0 1 0 0,0 0 0 0 0,0 0 0 0 0,0 0 0 0 0,0 0 0 0 0,0 1 0 0 0,0-1 0 0 0,0 0 0 0 0,-1 1 0 0 0,1-1 0 0 0,0 1 0 0 0,-1-1-1 0 0,1 1 1 0 0,-1 0 0 0 0,0 0 0 0 0,1 0 0 0 0,-1 0 0 0 0,0 0 0 0 0,0 0 0 0 0,0 0 0 0 0,0 0 0 0 0,0 1 0 0 0,0-1 0 0 0,0 1 0 0 0,0-1-1 0 0,0 1 1 0 0,0 0 0 0 0,0 0 0 0 0,0 0 0 0 0,0 0 0 0 0,0 0 0 0 0,0 0 0 0 0,0 0 0 0 0,0 1 0 0 0,0-1 0 0 0,0 1 0 0 0,0 0 0 0 0,0-1-1 0 0,0 1 1 0 0,1 0 0 0 0,-1 0 0 0 0,0 0 0 0 0,-1 2 0 0 0,-3 1-127 0 0,1 0-1 0 0,0 1 1 0 0,0-1 0 0 0,0 1-1 0 0,0 0 1 0 0,1 0 0 0 0,0 1-1 0 0,0-1 1 0 0,1 1 0 0 0,-1 0-1 0 0,-3 10 1 0 0,7-15-4 0 0,0-1 0 0 0,0 1 0 0 0,0 0 0 0 0,0-1 0 0 0,-1 1 1 0 0,1 0-1 0 0,1-1 0 0 0,-1 1 0 0 0,0 0 0 0 0,0-1 0 0 0,0 1 0 0 0,0 0 0 0 0,0-1 0 0 0,0 1 0 0 0,1-1 0 0 0,-1 1 0 0 0,0 0 0 0 0,1-1 0 0 0,-1 1 1 0 0,0-1-1 0 0,1 1 0 0 0,-1-1 0 0 0,1 1 0 0 0,-1-1 0 0 0,1 1 0 0 0,-1-1 0 0 0,1 1 0 0 0,0 0 0 0 0,18 9-3021 0 0,-18-9 2960 0 0,4 1-446 0 0,0 0 0 0 0,0-1 0 0 0,0 0 0 0 0,0 0 0 0 0,1 0 0 0 0,-1 0 0 0 0,7-1 0 0 0,23 1-1933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3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5 259 13823 0 0,'0'0'315'0'0,"1"-1"45"0"0,8-13 230 0 0,12-24 0 0 0,3-5 1909 0 0,-18 31-1668 0 0,0 1 0 0 0,-1-2 0 0 0,0 1 0 0 0,-1 0 0 0 0,0-1 0 0 0,0 0 0 0 0,-2 0 0 0 0,0 0 0 0 0,1-25 0 0 0,-3 36-319 0 0,0 2-68 0 0,-20-9-272 0 0,17 8-154 0 0,1 1-1 0 0,-1 0 0 0 0,0 0 1 0 0,0 0-1 0 0,0 0 1 0 0,1 0-1 0 0,-1 0 1 0 0,0 1-1 0 0,0 0 0 0 0,1-1 1 0 0,-1 1-1 0 0,0 0 1 0 0,1 0-1 0 0,-5 2 1 0 0,-4 4 239 0 0,-20 14 0 0 0,20-13-102 0 0,-127 94 529 0 0,115-82-575 0 0,1 0-1 0 0,1 1 0 0 0,-32 42 0 0 0,46-52-108 0 0,0 1 0 0 0,0-1 0 0 0,1 1 0 0 0,0 0 0 0 0,1 1 0 0 0,1-1 0 0 0,-5 23 0 0 0,9-35 0 0 0,0 1 0 0 0,0-1 0 0 0,0 1 0 0 0,0-1 0 0 0,0 1 0 0 0,0 0 0 0 0,0-1 0 0 0,0 1 0 0 0,0-1 0 0 0,0 1 0 0 0,0-1 0 0 0,0 1 0 0 0,0-1 0 0 0,0 1 0 0 0,1-1 0 0 0,-1 2 0 0 0,2-1 0 0 0,-1 0 0 0 0,1 1 0 0 0,0-1 0 0 0,0 0 0 0 0,-1 0 0 0 0,1 0 0 0 0,0 0 0 0 0,0-1 0 0 0,0 1 0 0 0,0 0 0 0 0,0-1 0 0 0,0 1 0 0 0,0-1 0 0 0,0 0 0 0 0,4 1 0 0 0,-1-1 0 0 0,1 0 0 0 0,-1 0 0 0 0,1 0 0 0 0,-1 0 0 0 0,7-2 0 0 0,14-6 0 0 0,-2 0 0 0 0,1-2 0 0 0,-1-1 0 0 0,34-20 0 0 0,-18 5 0 0 0,57-48 0 0 0,-94 72 0 0 0,2-3 0 0 0,0 1 0 0 0,1 0 0 0 0,7-4 0 0 0,-13 8 0 0 0,1-1 0 0 0,-1 1 0 0 0,1 0 0 0 0,-1 0 0 0 0,0-1 0 0 0,1 1 0 0 0,-1 0 0 0 0,1 0 0 0 0,-1 0 0 0 0,1 0 0 0 0,-1 0 0 0 0,1-1 0 0 0,-1 1 0 0 0,1 0 0 0 0,-1 0 0 0 0,1 0 0 0 0,-1 0 0 0 0,1 1 0 0 0,-1-1 0 0 0,1 0 0 0 0,0 1 0 0 0,-1 0 0 0 0,1 0 0 0 0,-1 0 0 0 0,1 0 0 0 0,-1 0 0 0 0,0 0 0 0 0,0 0 0 0 0,0 0 0 0 0,0 0 0 0 0,1 0 0 0 0,-1 0 0 0 0,0 0 0 0 0,-1 0 0 0 0,1 0 0 0 0,0 0 0 0 0,0 0 0 0 0,-1 2 0 0 0,-5 23 0 0 0,4-21 0 0 0,-156 466 289 0 0,145-438-37 0 0,-2-1-1 0 0,-2-1 0 0 0,-1-1 0 0 0,-1 0 1 0 0,-2-1-1 0 0,-30 34 0 0 0,1-5-251 0 0,5-4 0 0 0,43-51 0 0 0,-1 0 0 0 0,0 0 0 0 0,-1-1 0 0 0,1 1 0 0 0,0-1 0 0 0,-1 1 0 0 0,1-1 0 0 0,-1 0 0 0 0,0-1 0 0 0,1 1 0 0 0,-1-1 0 0 0,0 1 0 0 0,0-1 0 0 0,-7 1 0 0 0,9-2 0 0 0,-1 0 0 0 0,1 0 0 0 0,-1 0 0 0 0,1-1 0 0 0,0 1 0 0 0,-1-1 0 0 0,1 1 0 0 0,-1-1 0 0 0,1 0 0 0 0,0 0 0 0 0,-1 0 0 0 0,1 0 0 0 0,0 0 0 0 0,0-1 0 0 0,0 1 0 0 0,0-1 0 0 0,0 1 0 0 0,0-1 0 0 0,0 0 0 0 0,1 1 0 0 0,-1-1 0 0 0,0 0 0 0 0,1 0 0 0 0,0 0 0 0 0,-2-4 0 0 0,-2-3 0 0 0,1-1 0 0 0,1 0 0 0 0,-1 0 0 0 0,2 0 0 0 0,-3-15 0 0 0,-5-18 0 0 0,8 37 0 0 0,0-1 0 0 0,-1 0 0 0 0,-4-8 0 0 0,-1 4 0 0 0,5 9 0 0 0,0 1 0 0 0,2 0 1 0 0,0 0 0 0 0,1 0 1 0 0,-1 1-1 0 0,0-1 0 0 0,-1 0 0 0 0,1 0 0 0 0,0 1 0 0 0,0-1 1 0 0,0 1-1 0 0,0-1 0 0 0,0 1 0 0 0,-1-1 0 0 0,1 1 1 0 0,0 0-1 0 0,0 0 0 0 0,-2-1 0 0 0,-4 0-154 0 0,0-1-328 0 0,5 0 7 0 0,0 1 0 0 0,-1 1 0 0 0,1-1 1 0 0,0 0-1 0 0,-1 0 0 0 0,-4 0 0 0 0,5 1-6463 0 0,2 0-2051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5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234 8287 0 0,'2'-1'382'0'0,"19"-12"126"0"0,-9 5-494 0 0,-10 5 359 0 0,0 0-1 0 0,0-1 0 0 0,0 1 1 0 0,0-1-1 0 0,-1 1 0 0 0,1-1 1 0 0,-1 0-1 0 0,0 1 0 0 0,0-1 1 0 0,-1 0-1 0 0,1-5 0 0 0,6-21 2096 0 0,3 0-469 0 0,-9 23-1463 0 0,1 0 0 0 0,0 1 0 0 0,1-1 1 0 0,-1 1-1 0 0,1-1 0 0 0,7-9 0 0 0,0-5 607 0 0,-4 7 274 0 0,-5 13-905 0 0,-1-1-68 0 0,3-4-217 0 0,-3 4 161 0 0,0 2 100 0 0,0 0 21 0 0,0 0-66 0 0,1-1-294 0 0,-12 29-133 0 0,-38 71-16 0 0,14-43 0 0 0,-48 58 0 0 0,-1 2 0 0 0,66-89 0 0 0,2 0 0 0 0,-19 45 0 0 0,33-65 0 0 0,-1 0 0 0 0,1 0 0 0 0,1 0 0 0 0,-1 0 0 0 0,1 0 0 0 0,0 0 0 0 0,1 13 0 0 0,0-17 0 0 0,0 1 0 0 0,0 0 0 0 0,1-1 0 0 0,0 1 0 0 0,-1 0 0 0 0,1-1 0 0 0,1 1 0 0 0,-1-1 0 0 0,1 0 0 0 0,-1 1 0 0 0,1-1 0 0 0,0 0 0 0 0,0 0 0 0 0,0 0 0 0 0,0 0 0 0 0,5 4 0 0 0,-4-5 0 0 0,-1-1 0 0 0,0 0 0 0 0,0 0 0 0 0,1 0 0 0 0,-1-1 0 0 0,1 1 0 0 0,-1 0 0 0 0,1-1 0 0 0,-1 0 0 0 0,1 0 0 0 0,-1 1 0 0 0,1-1 0 0 0,-1-1 0 0 0,3 1 0 0 0,36-6 0 0 0,-19 0-50 0 0,-1-1 0 0 0,-1-1 0 0 0,0-1-1 0 0,0-1 1 0 0,0 0 0 0 0,-1-1 0 0 0,18-15 0 0 0,-23 16-681 0 0,-1 1 0 0 0,-1-2 0 0 0,0 0 0 0 0,0 0 0 0 0,-2-1 0 0 0,1 0 0 0 0,13-21 0 0 0,-16 15-804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5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3823 0 0,'0'0'315'0'0,"0"0"45"0"0,0 0 21 0 0,0 0-49 0 0,0 0-81 0 0,0 0 481 0 0,0 0 237 0 0,0 0 45 0 0,0 0-61 0 0,0 0-288 0 0,2 0-121 0 0,47 1 1150 0 0,37 0 200 0 0,90-12-336 0 0,229-17 171 0 0,-373 23-2118 0 0,-8 1-1172 0 0,-7 3-3745 0 0,-17 1 3259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8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9 13823 0 0,'0'0'630'0'0,"0"0"-13"0"0,0 0-252 0 0,0 0 391 0 0,7-5 1555 0 0,-2 2-452 0 0,-4 4 1707 0 0,-16 29-3238 0 0,-1 0 0 0 0,-1-1 0 0 0,-1 0 0 0 0,-31 35 0 0 0,22-28-328 0 0,15-20 0 0 0,-16 19 0 0 0,19-25 0 0 0,-13 21 0 0 0,16-22 0 0 0,0 0 0 0 0,-1 0 0 0 0,-14 13 0 0 0,18-20 43 0 0,-7 11-355 0 0,25-26-5029 0 0,-5 3 3295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6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 11975 0 0,'0'0'267'0'0,"0"0"42"0"0,0 0 17 0 0,0 0-28 0 0,0 0-58 0 0,1 3 491 0 0,6 6 238 0 0,-5-7 45 0 0,-2-2-61 0 0,23 10 772 0 0,-7-8-1024 0 0,-1-1-1 0 0,1 0 0 0 0,-1-1 0 0 0,1-1 1 0 0,-1 0-1 0 0,1-1 0 0 0,14-4 1 0 0,11 0-160 0 0,128-14 75 0 0,-53 5 185 0 0,13-1 281 0 0,179-27-917 0 0,-205 29-1948 0 0,-106 15 1624 0 0,-18 4-7635 0 0,8-3 82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36 15663 0 0,'0'0'356'0'0,"0"0"50"0"0,0 0 20 0 0,1-1-42 0 0,14-14-492 0 0,-4 4 5152 0 0,-9 13-2938 0 0,-4 7-1432 0 0,-8 14-477 0 0,-1-1 0 0 0,-14 24-1 0 0,14-27-170 0 0,-69 111-26 0 0,13-23 0 0 0,53-85 0 0 0,-7 14 0 0 0,17-29 0 0 0,6-13 0 0 0,25-48 0 0 0,-12 24 579 0 0,2 1 0 0 0,21-29-1 0 0,-15 24-282 0 0,-7 10-293 0 0,2 1-1 0 0,1 0 1 0 0,0 1 0 0 0,2 2-1 0 0,41-33 1 0 0,-4 15-4 0 0,-29 21 74 0 0,-28 16 298 0 0,-1 1 117 0 0,0 0 21 0 0,0 0-66 0 0,1 3-294 0 0,8 20-133 0 0,-4-6-16 0 0,2 5 0 0 0,6 28 0 0 0,-12-43 0 0 0,0-1 0 0 0,-1 0 0 0 0,1 0 0 0 0,-1 0 0 0 0,0 1 0 0 0,-1-1 0 0 0,0 0 0 0 0,0 0 0 0 0,-3 10 0 0 0,-8 28 0 0 0,9-32 0 0 0,0-1 0 0 0,-1 0 0 0 0,0 0 0 0 0,-10 20 0 0 0,-4 8 0 0 0,2-3 0 0 0,10-26 0 0 0,1 2 0 0 0,0-1 0 0 0,-6 22 0 0 0,8-21 0 0 0,-6 10 0 0 0,9-14 0 0 0,8-11-64 0 0,-4 1-323 0 0,-1 0 1 0 0,1-1-1 0 0,-1 0 1 0 0,0 0-1 0 0,0 0 1 0 0,0-1-1 0 0,0 1 0 0 0,0 0 1 0 0,-1-1-1 0 0,1 0 1 0 0,-1 0-1 0 0,0 0 1 0 0,0 0-1 0 0,-1 0 0 0 0,2-6 1 0 0,0-2-1149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 13823 0 0,'0'0'630'0'0,"0"0"-13"0"0,2 1-393 0 0,2-1-18 0 0,0 1 1 0 0,0-1-1 0 0,0 1 0 0 0,0-1 1 0 0,0 0-1 0 0,0-1 1 0 0,0 1-1 0 0,0-1 0 0 0,0 0 1 0 0,4-1-1 0 0,44-16 2671 0 0,-13 3-1047 0 0,152-35-606 0 0,-172 44-1298 0 0,39-8-1212 0 0,-48 13 774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7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2 19351 0 0,'0'0'439'0'0,"0"0"62"0"0,0 0 33 0 0,0 0-65 0 0,0 0-237 0 0,0 0 156 0 0,2 0 100 0 0,-2-1-391 0 0,1 1 1 0 0,-1 0 0 0 0,0 0-1 0 0,1 0 1 0 0,-1 0 0 0 0,1 0-1 0 0,-1 0 1 0 0,1 0 0 0 0,-1 0-1 0 0,1 0 1 0 0,-1 0 0 0 0,1 0-1 0 0,-1 0 1 0 0,1 0 0 0 0,-1 0-1 0 0,0 0 1 0 0,1 0 0 0 0,-1 0-1 0 0,1 1 1 0 0,-1-1 0 0 0,1 0-1 0 0,-1 0 1 0 0,0 1 0 0 0,1-1-1 0 0,-1 0 1 0 0,1 1 0 0 0,0 0 14 0 0,-1 0 0 0 0,1 0 0 0 0,-1 0 0 0 0,1 0 0 0 0,-1 0 0 0 0,1 0 0 0 0,-1 1 0 0 0,0-1 0 0 0,1 0 0 0 0,-1 0 0 0 0,0 0 0 0 0,0 2 0 0 0,0 5-13 0 0,-1 0 0 0 0,0 0 1 0 0,0 0-1 0 0,-1 0 0 0 0,0 0 0 0 0,0-1 0 0 0,-1 1 1 0 0,0-1-1 0 0,-5 10 0 0 0,-4 10 29 0 0,3-7-128 0 0,-14 25 0 0 0,-6 10 0 0 0,6-3 305 0 0,11-29 44 0 0,1 1-1 0 0,1 0 1 0 0,2 1-1 0 0,-11 47 1 0 0,18-58-349 0 0,1-2 0 0 0,6-1 0 0 0,-5-10-13 0 0,0 0 0 0 0,0-1 0 0 0,0 1 0 0 0,0 0 0 0 0,0 0 0 0 0,0-1 0 0 0,0 1 0 0 0,0 0-1 0 0,0-1 1 0 0,0 1 0 0 0,1-1 0 0 0,-1 0 0 0 0,0 1 0 0 0,0-1 0 0 0,1 0 0 0 0,-1 0 0 0 0,0 0 0 0 0,2 0 0 0 0,0 0-59 0 0,0 0 1 0 0,0-1-1 0 0,0 1 1 0 0,0-1-1 0 0,0 0 1 0 0,-1 0 0 0 0,5-1-1 0 0,0-2-107 0 0,-1 1-1 0 0,0-1 1 0 0,0 0 0 0 0,0 0-1 0 0,9-9 1 0 0,-8 6-262 0 0,0-1 0 0 0,0 0 1 0 0,-1-1-1 0 0,0 1 0 0 0,-1-1 0 0 0,0-1 1 0 0,0 1-1 0 0,-1-1 0 0 0,0 1 0 0 0,-1-1 0 0 0,0 0 1 0 0,0 0-1 0 0,-1-1 0 0 0,1-16 0 0 0,-3 24 348 0 0,0 0 0 0 0,0 0 1 0 0,0 0-1 0 0,-1 0 0 0 0,1 1 0 0 0,-1-1 0 0 0,0 0 0 0 0,1 0 0 0 0,-1 0 0 0 0,0 1 1 0 0,-1-1-1 0 0,1 1 0 0 0,0-1 0 0 0,-1 1 0 0 0,0-1 0 0 0,-2-2 0 0 0,2 3-2 0 0,0 0-1 0 0,-1 1 1 0 0,1-1-1 0 0,-1 0 0 0 0,0 1 1 0 0,1 0-1 0 0,-1-1 1 0 0,0 1-1 0 0,0 0 1 0 0,0 1-1 0 0,0-1 1 0 0,0 0-1 0 0,0 1 0 0 0,0 0 1 0 0,-4-1-1 0 0,-11 1 246 0 0,0 1-1 0 0,-1 0 0 0 0,1 1 1 0 0,0 1-1 0 0,0 1 0 0 0,0 1 1 0 0,0 0-1 0 0,1 1 0 0 0,0 1 1 0 0,0 1-1 0 0,-19 11 0 0 0,34-17-27 0 0,0-1 1 0 0,0 1-1 0 0,0 0 0 0 0,0 0 0 0 0,0 0 1 0 0,0 0-1 0 0,1 0 0 0 0,-1 0 0 0 0,1 1 0 0 0,-1-1 1 0 0,0 4-1 0 0,3-3 27 0 0,4 1-27 0 0,1 0 0 0 0,0-1-1 0 0,0 0 1 0 0,0 0 0 0 0,0-1 0 0 0,1 1-1 0 0,-1-1 1 0 0,1-1 0 0 0,-1 1-1 0 0,1-1 1 0 0,0 0 0 0 0,-1-1 0 0 0,1 1-1 0 0,10-2 1 0 0,12-1 616 0 0,1-2 0 0 0,28-7 0 0 0,-40 7-666 0 0,8-3-1153 0 0,0-1-1 0 0,0-2 1 0 0,33-16 0 0 0,-25 10-1632 0 0,-6 3-5249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8.0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1975 0 0,'0'0'267'0'0,"0"0"42"0"0,0 0 17 0 0,0 0-28 0 0,0 0 12 0 0,0 0 778 0 0,0 0 356 0 0,0 0 76 0 0,0 0-55 0 0,0 0-288 0 0,0 0-121 0 0,0 0-28 0 0,0 0-72 0 0,0 0-285 0 0,2 0-126 0 0,33-9 1377 0 0,-17 5-1589 0 0,-1 0-1 0 0,1 1 1 0 0,24-1-1 0 0,20-1 542 0 0,-44 3-506 0 0,0 0-1 0 0,24 2 0 0 0,-38 0-357 0 0,14 5-84 0 0,-17-5-263 0 0,6-4-492 0 0,-6 2-4282 0 0,-1 2-3420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8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7503 0 0,'0'0'399'0'0,"0"0"60"0"0,3 1 21 0 0,3 1-394 0 0,0 0 0 0 0,-1-1 1 0 0,1 1-1 0 0,0-1 1 0 0,0 0-1 0 0,0-1 0 0 0,0 0 1 0 0,0 0-1 0 0,8-1 1 0 0,60-11 2084 0 0,-29 3-156 0 0,-16 4-1312 0 0,31-11 0 0 0,-23 5-433 0 0,-14 7-3465 0 0,-19 4-648 0 0,8 0-4119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09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3 10135 0 0,'0'0'464'0'0,"0"0"-9"0"0,0 0-87 0 0,0 0 728 0 0,0 0 353 0 0,0 0 73 0 0,0 0-57 0 0,0 0-288 0 0,0 0-121 0 0,0 0-28 0 0,0 0-4 0 0,0-1 0 0 0,3-58 3712 0 0,-4 52-4591 0 0,2 0 0 0 0,-1 0 0 0 0,1-1 0 0 0,0 1 0 0 0,0 0-1 0 0,1 1 1 0 0,4-14 0 0 0,2 1 527 0 0,14-23 0 0 0,-10 18-511 0 0,3 0-72 0 0,1 0-1 0 0,1 2 1 0 0,1-1-1 0 0,28-25 1 0 0,-37 39 71 0 0,2 1 1 0 0,-1 0-1 0 0,1 0 1 0 0,0 1-1 0 0,1 1 1 0 0,0 0-1 0 0,0 1 1 0 0,0 0-1 0 0,15-4 1 0 0,-22 7-161 0 0,18-2 0 0 0,-22 3 0 0 0,1 1 0 0 0,0 0 0 0 0,0 0 0 0 0,-1 0 0 0 0,1 0 0 0 0,0 1 0 0 0,0-1 0 0 0,-1 0 0 0 0,1 1 0 0 0,0-1 0 0 0,-1 1 0 0 0,1 0 0 0 0,-1-1 0 0 0,1 1 0 0 0,0 0 0 0 0,-1 0 0 0 0,0 0 0 0 0,1 0 0 0 0,-1 0 0 0 0,0 0 0 0 0,1 0 0 0 0,-1 1 0 0 0,0-1 0 0 0,0 0 0 0 0,0 1 0 0 0,0-1 0 0 0,0 1 0 0 0,0-1 0 0 0,-1 1 0 0 0,1 0 0 0 0,0-1 0 0 0,-1 1 0 0 0,1 3 0 0 0,2 4 0 0 0,-1 1 0 0 0,-1-1 0 0 0,0 1 0 0 0,0 17 0 0 0,-2 3 0 0 0,-1-1 0 0 0,-2 1 0 0 0,0-1 0 0 0,-2 0 0 0 0,-10 28 0 0 0,12-47 0 0 0,15-27 0 0 0,2 0 0 0 0,0 1 0 0 0,1 0 0 0 0,16-14 0 0 0,-25 25 0 0 0,72-63 0 0 0,-64 58 0 0 0,1 0 0 0 0,0 1 0 0 0,1 1 0 0 0,17-8 0 0 0,-18 10 0 0 0,4-1 0 0 0,-1 0 0 0 0,20-4 0 0 0,-31 9 0 0 0,1 1 0 0 0,0 0 0 0 0,0 1 0 0 0,0-1 0 0 0,0 1 0 0 0,0 1 0 0 0,-1-1 0 0 0,1 1 0 0 0,9 2 0 0 0,-10-1 0 0 0,-1 0 0 0 0,1 0 0 0 0,0 0 0 0 0,-1 1 0 0 0,1-1 0 0 0,-1 1 0 0 0,0 1 0 0 0,0-1 0 0 0,0 1 0 0 0,0 0 0 0 0,-1 0 0 0 0,1 0 0 0 0,-1 1 0 0 0,0-1 0 0 0,-1 1 0 0 0,1 0 0 0 0,-1 0 0 0 0,0 0 0 0 0,0 1 0 0 0,0-1 0 0 0,-1 1 0 0 0,4 11 0 0 0,-5-11 0 0 0,0 1 0 0 0,0 0 0 0 0,0-1 0 0 0,-1 1 0 0 0,0-1 0 0 0,0 1 0 0 0,-1-1 0 0 0,-2 13 0 0 0,-1 22 0 0 0,4-41-1 0 0,0 0 0 0 0,0 0 0 0 0,0 0 0 0 0,0 0 0 0 0,0 0 0 0 0,0 0-1 0 0,0 0 1 0 0,0 0 0 0 0,1 0 0 0 0,-1 0 0 0 0,0 0 0 0 0,0 0 0 0 0,0 0 0 0 0,0 0 0 0 0,0 0 0 0 0,0 0 0 0 0,0 0 0 0 0,0 0 0 0 0,0 0-1 0 0,0 0 1 0 0,0 0 0 0 0,0 0 0 0 0,0 0 0 0 0,0 0 0 0 0,0 0 0 0 0,1 0 0 0 0,-1 0 0 0 0,0 0 0 0 0,0 0 0 0 0,0 0 0 0 0,0 0 0 0 0,0 0 0 0 0,0 0-1 0 0,0 0 1 0 0,0 0 0 0 0,0 0 0 0 0,0 0 0 0 0,0 0 0 0 0,0 0 0 0 0,0 0 0 0 0,0 0 0 0 0,0 0 0 0 0,0 0 0 0 0,0 0 0 0 0,0 0 0 0 0,0 0-1 0 0,0 0 1 0 0,1 0 0 0 0,-1 1 0 0 0,0-1 0 0 0,0 0 0 0 0,0 0 0 0 0,0 0 0 0 0,0 0 0 0 0,0 0 0 0 0,0 0 0 0 0,0 0 0 0 0,0 0 0 0 0,0 0-1 0 0,0 0 1 0 0,0 0 0 0 0,0 0 0 0 0,0 0 0 0 0,0 0 0 0 0,5-7-220 0 0,5-11-740 0 0,2-11-1990 0 0,-3 11 1418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15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27 6447 0 0,'0'0'298'0'0,"0"0"-10"0"0,0 0-118 0 0,0 0 206 0 0,0 0 111 0 0,-3-9 602 0 0,2 7-729 0 0,0-1-1 0 0,0 1 1 0 0,0-1-1 0 0,0 1 1 0 0,-1-1-1 0 0,1 1 1 0 0,-3-3-1 0 0,3 4 596 0 0,1 1-290 0 0,0 0-121 0 0,0 0-28 0 0,0 0 66 0 0,0 0 288 0 0,0 0 122 0 0,0 0 28 0 0,-12-27 3708 0 0,13 23-4565 0 0,-1 0 0 0 0,1 0-1 0 0,-1 0 1 0 0,1 0 0 0 0,0 0-1 0 0,0 0 1 0 0,1 1 0 0 0,-1-1-1 0 0,1 0 1 0 0,0 1 0 0 0,0-1-1 0 0,0 1 1 0 0,3-4 0 0 0,6-10 223 0 0,77-120 989 0 0,-31 53-702 0 0,-9 11-673 0 0,58-96 0 0 0,-87 133 0 0 0,-1-1 0 0 0,25-72 0 0 0,-41 105 0 0 0,2-15 0 0 0,-4 12 72 0 0,0 5 299 0 0,0 2 117 0 0,0 0 21 0 0,0 0-66 0 0,-8 15-278 0 0,-31 77-277 0 0,7-15-177 0 0,-100 192-1294 0 0,72-152 2959 0 0,55-107-1232 0 0,0 1 0 0 0,-4 17 0 0 0,7-24-126 0 0,1 1-1 0 0,1-1 1 0 0,-1 1-1 0 0,0-1 1 0 0,1 0 0 0 0,0 1-1 0 0,0-1 1 0 0,1 1-1 0 0,0 6 1 0 0,4-1-18 0 0,-4-9 0 0 0,0 0 0 0 0,0 0 0 0 0,1 0 0 0 0,-1 0 0 0 0,0-1 0 0 0,1 1 0 0 0,-1 0 0 0 0,0-1 0 0 0,1 1 0 0 0,-1-1 0 0 0,1 1 0 0 0,-1-1 0 0 0,1 0 0 0 0,-1 1 0 0 0,1-1 0 0 0,-1 0 0 0 0,1 0 0 0 0,-1 0 0 0 0,1 0 0 0 0,-1-1 0 0 0,2 1 0 0 0,5-2 0 0 0,-1 0 0 0 0,14-5 0 0 0,-17 6 0 0 0,16-7 0 0 0,-1-1 0 0 0,0-1 0 0 0,-1 0 0 0 0,0-2 0 0 0,-1 0 0 0 0,0-1 0 0 0,-1 0 0 0 0,18-20 0 0 0,-11 8 0 0 0,-2 0 0 0 0,-1-1 0 0 0,-1-1 0 0 0,24-47 0 0 0,-36 61 0 0 0,-1 0 0 0 0,8-25 0 0 0,-13 33 0 0 0,-4 6 0 0 0,-3 6 0 0 0,-3 7 0 0 0,0 1 0 0 0,1 0 0 0 0,1 0 0 0 0,1 0 0 0 0,0 1 0 0 0,1 0 0 0 0,0 0 0 0 0,-3 31 0 0 0,7-43 0 0 0,1 0 0 0 0,-1-1 0 0 0,1 1 0 0 0,0 0 0 0 0,1 0 0 0 0,-1-1 0 0 0,0 1 0 0 0,1 0 0 0 0,0 0 0 0 0,0-1 0 0 0,0 1 0 0 0,1-1 0 0 0,-1 1 0 0 0,1-1 0 0 0,0 1 0 0 0,2 3 0 0 0,-2-5 0 0 0,-1 0 0 0 0,1-1 0 0 0,0 1 0 0 0,0-1 0 0 0,0 1 0 0 0,0-1 0 0 0,0 1 0 0 0,0-1 0 0 0,0 0 0 0 0,0 0 0 0 0,0 0 0 0 0,1 0 0 0 0,-1 0 0 0 0,0-1 0 0 0,1 1 0 0 0,-1-1 0 0 0,1 0 0 0 0,-1 1 0 0 0,1-1 0 0 0,-1 0 0 0 0,0 0 0 0 0,1-1 0 0 0,-1 1 0 0 0,1 0 0 0 0,-1-1 0 0 0,3 0 0 0 0,16-7 0 0 0,-2 0 0 0 0,1-1 0 0 0,-1-1 0 0 0,31-22 0 0 0,-31 19 0 0 0,31-31 0 0 0,-4 3 0 0 0,3 0 0 0 0,59-64 0 0 0,-89 83 0 0 0,-1-1 0 0 0,-1 0 0 0 0,-1-2 0 0 0,-1 0 0 0 0,-1-1 0 0 0,-1 0 0 0 0,14-44 0 0 0,-26 67 0 0 0,0 0 0 0 0,0 0 0 0 0,-1 0 0 0 0,1 1 0 0 0,-1-1 0 0 0,1 0 0 0 0,-1-5 0 0 0,0 8 0 0 0,0-1 0 0 0,0 1 0 0 0,0 0 0 0 0,0-1 0 0 0,0 1 0 0 0,0-1 0 0 0,0 1 0 0 0,0 0 0 0 0,0-1 0 0 0,0 1 0 0 0,-1 0 0 0 0,1-1 0 0 0,0 1 0 0 0,0 0 0 0 0,0-1 0 0 0,0 1 0 0 0,0 0 0 0 0,-1-1 0 0 0,1 1 0 0 0,0 0 0 0 0,0-1 0 0 0,-1 1 0 0 0,1 0 0 0 0,0 0 0 0 0,0-1 0 0 0,-1 1 0 0 0,1 0 0 0 0,0 0 0 0 0,-1-1 0 0 0,1 1 0 0 0,0 0 0 0 0,-1 0 0 0 0,1 0 0 0 0,0 0 0 0 0,-1 0 0 0 0,1 0 0 0 0,-1 0 0 0 0,1-1 0 0 0,0 1 0 0 0,-1 0 0 0 0,1 0 0 0 0,0 0 0 0 0,-1 0 0 0 0,1 1 0 0 0,0-1 0 0 0,-1 0 0 0 0,1 0 0 0 0,-1 0 0 0 0,-1 0 0 0 0,0 1 0 0 0,-1-1 0 0 0,1 1 0 0 0,0-1 0 0 0,0 1 0 0 0,0 0 0 0 0,0 0 0 0 0,0 0 0 0 0,1 0 0 0 0,-1 0 0 0 0,0 0 0 0 0,0 1 0 0 0,-2 2 0 0 0,-22 23 0 0 0,21-21 0 0 0,-85 107 0 0 0,77-92 0 0 0,2 1 0 0 0,-18 42 0 0 0,9-19 0 0 0,2-4 0 0 0,-17 53 0 0 0,29-73 0 0 0,1 1 0 0 0,1-1 0 0 0,0 1 0 0 0,0 35 0 0 0,4-54 0 0 0,-1 0 0 0 0,1 0 0 0 0,0 1 0 0 0,1-1 0 0 0,-1 0 0 0 0,1 0 0 0 0,-1 0 0 0 0,1 0 0 0 0,0 0 0 0 0,0 0 0 0 0,0-1 0 0 0,0 1 0 0 0,1 0 0 0 0,-1 0 0 0 0,1-1 0 0 0,0 1 0 0 0,-1-1 0 0 0,1 1 0 0 0,5 3 0 0 0,4-1 0 0 0,-7-4 0 0 0,0-1 0 0 0,0 0 0 0 0,0 0 0 0 0,0 0 0 0 0,0 0 0 0 0,0-1 0 0 0,0 1 0 0 0,6-3 0 0 0,33-13 0 0 0,-35 13 0 0 0,20-10 0 0 0,-1 0 0 0 0,-1-1 0 0 0,0-2 0 0 0,-1-1 0 0 0,-1-1 0 0 0,0 0 0 0 0,-2-2 0 0 0,0-1 0 0 0,-1-1 0 0 0,-1-1 0 0 0,25-37 0 0 0,-11 11 0 0 0,-31 45 0 0 0,-3 8 0 0 0,-5 10 0 0 0,-4 4 0 0 0,0 0 0 0 0,2 1 0 0 0,0 1 0 0 0,1-1 0 0 0,1 1 0 0 0,0 0 0 0 0,-1 31 0 0 0,6-33 0 0 0,2 3 0 0 0,0-17 0 0 0,1-1 0 0 0,4 5 0 0 0,-5-7 0 0 0,0 0 0 0 0,0 0 0 0 0,0-1 0 0 0,1 1 0 0 0,-1-1 0 0 0,0 1 0 0 0,0-1 0 0 0,0 0 0 0 0,1 0 0 0 0,-1 0 0 0 0,0 0 0 0 0,0-1 0 0 0,1 1 0 0 0,-1-1 0 0 0,0 1 0 0 0,3-2 0 0 0,2 0 0 0 0,-1 0 0 0 0,0-1 0 0 0,-1 1 0 0 0,11-7 0 0 0,-1-4 0 0 0,0 0 0 0 0,0-1 0 0 0,-2-1 0 0 0,21-28 0 0 0,-18 24 0 0 0,48-71 0 0 0,-43 58 0 0 0,1 1 0 0 0,38-40 0 0 0,-41 53 0 0 0,-12 14 0 0 0,-6 12 0 0 0,0 6 0 0 0,4 11 0 0 0,-1-14 0 0 0,-1-2 0 0 0,10 5 0 0 0,0 2 0 0 0,-8-8 0 0 0,0 2 0 0 0,-2-4 0 0 0,0 1 0 0 0,-1-1 0 0 0,0 1 0 0 0,0 0 0 0 0,-1 0 0 0 0,0-1 0 0 0,0 1 0 0 0,0 0 0 0 0,-1 0 0 0 0,0 0 0 0 0,-1 0 0 0 0,1 0 0 0 0,-1 0 0 0 0,-3 10 0 0 0,-1 0 0 0 0,0-1 0 0 0,-1 0 0 0 0,0 0 0 0 0,-16 26 0 0 0,3-14-64 0 0,18-26-273 0 0,1-2-138 0 0,0 0-33 0 0,0 0-72 0 0,-8-18-3797 0 0,6 8-4154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15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42 21191 0 0,'-7'0'176'0'0,"4"0"-29"0"0,1-1-1 0 0,0 1 1 0 0,-1 0-1 0 0,1 0 0 0 0,0-1 1 0 0,-1 1-1 0 0,1-1 0 0 0,0 0 1 0 0,0 0-1 0 0,0 0 1 0 0,0 0-1 0 0,0 0 0 0 0,0 0 1 0 0,-3-2-1 0 0,5 3-84 0 0,0 0 1 0 0,0-1-1 0 0,0 1 0 0 0,-1 0 1 0 0,1 0-1 0 0,0 0 0 0 0,0 0 1 0 0,0 0-1 0 0,0-1 0 0 0,0 1 0 0 0,0 0 1 0 0,0 0-1 0 0,0 0 0 0 0,-1 0 1 0 0,1-1-1 0 0,0 1 0 0 0,0 0 1 0 0,0 0-1 0 0,0 0 0 0 0,0-1 1 0 0,0 1-1 0 0,0 0 0 0 0,0 0 0 0 0,0 0 1 0 0,0-1-1 0 0,0 1 0 0 0,0 0 1 0 0,0 0-1 0 0,0 0 0 0 0,1-1 1 0 0,-1 1-1 0 0,0 0 0 0 0,0 0 0 0 0,0 0 1 0 0,0 0-1 0 0,0-1 0 0 0,0 1 1 0 0,0 0-1 0 0,0 0 0 0 0,1 0 1 0 0,9-9 904 0 0,15-2-453 0 0,-20 10-719 0 0,0 0 1 0 0,1 1-1 0 0,-1 0 1 0 0,1 0-1 0 0,-1 0 0 0 0,0 1 1 0 0,1 0-1 0 0,-1 0 1 0 0,0 0-1 0 0,0 0 0 0 0,10 5 1 0 0,5 2-2822 0 0,29 19 1 0 0,-29-16 1842 0 0,10 4-864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16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26 21191 0 0,'0'-29'1234'0'0,"-7"-45"0"0"0,6 73-1043 0 0,1-1-1 0 0,-1 1 0 0 0,1 0 1 0 0,-1-1-1 0 0,0 1 0 0 0,0-1 1 0 0,1 1-1 0 0,-1 0 1 0 0,0 0-1 0 0,0-1 0 0 0,-2 0 1 0 0,1-1 233 0 0,1 2 530 0 0,1 1-289 0 0,-13-1 994 0 0,2 7-1656 0 0,-1 0 0 0 0,1 1 0 0 0,1 1 0 0 0,-1-1 0 0 0,1 2 0 0 0,-17 17 0 0 0,11-9-4 0 0,1 1 0 0 0,1 1 0 0 0,-13 22 0 0 0,24-36 1 0 0,0 1 0 0 0,1-1 0 0 0,-1 1 0 0 0,1 0 0 0 0,0 0 0 0 0,1 0 0 0 0,0 0 0 0 0,-1 0 0 0 0,2 0 0 0 0,-1 1 0 0 0,1-1 0 0 0,0 0 0 0 0,0 0 0 0 0,1 1 0 0 0,0-1 0 0 0,0 0 0 0 0,0 0 0 0 0,1 0 0 0 0,0 0 0 0 0,0 0 0 0 0,0 0 0 0 0,1-1 0 0 0,0 1 0 0 0,7 9 0 0 0,65 105-1928 0 0,-75-120 1930 0 0,1 0 60 0 0,-1 1-1 0 0,1 0 1 0 0,-1 0 0 0 0,0-1-1 0 0,1 1 1 0 0,-1 0 0 0 0,0 0-1 0 0,0 0 1 0 0,1-1-1 0 0,-1 1 1 0 0,0 0 0 0 0,0 0-1 0 0,0 0 1 0 0,0 0-1 0 0,0-1 1 0 0,0 1 0 0 0,0 0-1 0 0,0 0 1 0 0,-1 0-1 0 0,1 0 1 0 0,0-1 0 0 0,0 1-1 0 0,-1 0 1 0 0,1 0-1 0 0,0-1 1 0 0,-1 1 0 0 0,1 0-1 0 0,-1 0 1 0 0,1-1-1 0 0,-1 2 1 0 0,0-1-61 0 0,1 0 0 0 0,-1 0 0 0 0,0 0 0 0 0,1 0 0 0 0,-1 0 0 0 0,0 0 0 0 0,0 0 0 0 0,1 0 0 0 0,-1 0 0 0 0,0 0 1 0 0,0 0-1 0 0,0-1 0 0 0,0 1 0 0 0,0 0 0 0 0,0-1 0 0 0,-2 2 0 0 0,0-1-3 0 0,-1 1 3 0 0,1 0-1 0 0,0 0 1 0 0,-1 0-1 0 0,1-1 1 0 0,-1 0-1 0 0,1 1 1 0 0,-1-1-1 0 0,0-1 1 0 0,1 1-1 0 0,-1 0 1 0 0,0-1-1 0 0,0 0 1 0 0,1 0-1 0 0,-1 0 1 0 0,0 0-1 0 0,0-1 1 0 0,-7-1-1 0 0,6 1-18 0 0,-1 0 0 0 0,1 0-1 0 0,-11 1 1 0 0,12 0-212 0 0,1 1-1 0 0,-1-1 1 0 0,1 0-1 0 0,-1 0 1 0 0,1 0-1 0 0,-1-1 1 0 0,1 1 0 0 0,-1-1-1 0 0,1 0 1 0 0,0 0-1 0 0,-5-2 1 0 0,8 3 97 0 0,-1 0 0 0 0,1-1 0 0 0,-1 1 1 0 0,1-1-1 0 0,0 1 0 0 0,-1-1 0 0 0,1 1 0 0 0,0-1 1 0 0,-1 1-1 0 0,1-1 0 0 0,0 1 0 0 0,-1-1 0 0 0,1 1 1 0 0,0-1-1 0 0,0 0 0 0 0,0 1 0 0 0,-1-1 0 0 0,1 0 1 0 0,0-1-857 0 0,-3-10-7542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8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2 0-136 0 0,46 2 1583 0 0,-28-1-484 0 0,0 0 0 0 0,32-3 0 0 0,-25-2-1384 0 0,-15 3 0 0 0,-9 3 0 0 0,0-1 0 0 0,9-2 0 0 0,-4-1-64 0 0,-6 1-273 0 0,-2 1-138 0 0,0 0-1034 0 0,0 0-4210 0 0,0 0-1801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16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 21191 0 0,'0'0'480'0'0,"0"0"67"0"0,0 0 31 0 0,0 0-56 0 0,1 2-341 0 0,-1 1-177 0 0,0-1-1 0 0,0 1 1 0 0,0 0-1 0 0,-1-1 1 0 0,1 1-1 0 0,0-1 1 0 0,-1 0-1 0 0,0 1 1 0 0,1-1-1 0 0,-1 1 1 0 0,0-1 0 0 0,0 0-1 0 0,0 1 1 0 0,-1-1-1 0 0,-2 4 1 0 0,-8 18 402 0 0,-59 202 1105 0 0,-35 88 631 0 0,93-286-2142 0 0,4-10 0 0 0,-7 23 0 0 0,6-14 72 0 0,9-24 299 0 0,1-3 117 0 0,-1-12 464 0 0,16-62-787 0 0,-13 50-161 0 0,1 6-15 0 0,-1 0-1 0 0,-1 0 1 0 0,0-1 0 0 0,-2 1-1 0 0,-2-20 1 0 0,3 36-4 0 0,0 1-1 0 0,0 0 1 0 0,-1 0 0 0 0,1-1-1 0 0,0 1 1 0 0,-1 0 0 0 0,1 0-1 0 0,-1-1 1 0 0,1 1-1 0 0,-1 0 1 0 0,0 0 0 0 0,1 0-1 0 0,-1 0 1 0 0,0 0 0 0 0,0 0-1 0 0,0 0 1 0 0,0 0 0 0 0,0 0-1 0 0,0 1 1 0 0,0-1 0 0 0,0 0-1 0 0,-2 0 1 0 0,2 0-26 0 0,-1 1 0 0 0,1 0 0 0 0,-1 0 1 0 0,1 0-1 0 0,-1 0 0 0 0,1 0 0 0 0,-1 0 0 0 0,1 0 0 0 0,-1 0 0 0 0,0 1 1 0 0,1-1-1 0 0,-1 1 0 0 0,1-1 0 0 0,0 1 0 0 0,-3 1 0 0 0,-4 2-143 0 0,0 2 0 0 0,0-1 0 0 0,0 1-1 0 0,-9 9 1 0 0,17-14 184 0 0,-4 3 0 0 0,-1 0 0 0 0,1 1 0 0 0,0 0 0 0 0,0 0 0 0 0,-3 6 0 0 0,6-9 0 0 0,0 0 0 0 0,0 1 0 0 0,0-1 0 0 0,0 0 0 0 0,0 1 0 0 0,0-1 0 0 0,1 1 0 0 0,0-1 0 0 0,-1 1 0 0 0,1-1 0 0 0,0 1 0 0 0,0-1 0 0 0,0 1 0 0 0,0-1 0 0 0,2 5 0 0 0,-2-5 0 0 0,1 0 0 0 0,0 0 0 0 0,0-1 0 0 0,0 1 0 0 0,1 0 0 0 0,-1-1 0 0 0,0 1 0 0 0,1-1 0 0 0,-1 1 0 0 0,1-1 0 0 0,-1 0 0 0 0,1 1 0 0 0,0-1 0 0 0,-1 0 0 0 0,1 0 0 0 0,0 0 0 0 0,0 0 0 0 0,0-1 0 0 0,0 1 0 0 0,0 0 0 0 0,0-1 0 0 0,4 1 0 0 0,2 1 0 0 0,1-1 0 0 0,0 0 0 0 0,17-1 0 0 0,-11-1 0 0 0,-1-1 0 0 0,1 0 0 0 0,-1-2 0 0 0,0 1 0 0 0,24-11 0 0 0,66-35 0 0 0,-64 28 0 0 0,81-50 0 0 0,-105 61 0 0 0,8-6 64 0 0,-22 15 273 0 0,-5 2-209 0 0,0 0 0 0 0,1 0-1 0 0,-1 0 1 0 0,0 1 0 0 0,1-1-1 0 0,-1 1 1 0 0,1 0 0 0 0,-1 0-1 0 0,1 0 1 0 0,-3 3 0 0 0,5-5-107 0 0,-17 18 35 0 0,0 1 0 0 0,-27 41 0 0 0,21-26-59 0 0,11-17 3 0 0,1 1 0 0 0,1 0 0 0 0,0 1 0 0 0,-9 29 0 0 0,15-34 0 0 0,4-3 0 0 0,6-3 0 0 0,-4-6 0 0 0,0-1 0 0 0,1 0 0 0 0,-1 1 0 0 0,0-1 0 0 0,1 0 0 0 0,-1 0 0 0 0,1-1 0 0 0,-1 1 0 0 0,1-1 0 0 0,-1 1 0 0 0,1-1 0 0 0,-1 0 0 0 0,1 1 0 0 0,-1-1 0 0 0,1-1 0 0 0,-1 1 0 0 0,1 0 0 0 0,0-1 0 0 0,-1 1 0 0 0,4-2 0 0 0,5-2 0 0 0,0 0 0 0 0,-1-1 0 0 0,14-8 0 0 0,0 0 0 0 0,-11 7 0 0 0,9-4 0 0 0,28-19 0 0 0,-44 25 0 0 0,-1 0 0 0 0,1 0 0 0 0,-1 0 0 0 0,0-1 0 0 0,-1 0 0 0 0,1 0 0 0 0,-1 0 0 0 0,0-1 0 0 0,7-10 0 0 0,4-14 17 0 0,-6 15 54 0 0,-1-1 0 0 0,0 0 0 0 0,-1 0 0 0 0,-1 0 0 0 0,7-31 0 0 0,-13 45-10 0 0,0-1 1 0 0,0 1-1 0 0,0 0 0 0 0,0 0 1 0 0,0-1-1 0 0,0 1 1 0 0,0 0-1 0 0,-1-3 1 0 0,-11-21 655 0 0,5 12-398 0 0,6 13-318 0 0,1 1 0 0 0,-1-1-1 0 0,1 0 1 0 0,-1 0 0 0 0,1 1 0 0 0,-1-1-1 0 0,1 0 1 0 0,-1 1 0 0 0,0-1 0 0 0,0 1-1 0 0,1-1 1 0 0,-1 1 0 0 0,0-1 0 0 0,0 1-1 0 0,0-1 1 0 0,1 1 0 0 0,-1 0 0 0 0,0-1-1 0 0,0 1 1 0 0,-1 0 0 0 0,-1-1 0 0 0,0 1-1 0 0,1 0 1 0 0,-1 0-1 0 0,1 1 1 0 0,-1-1-1 0 0,1 0 1 0 0,-4 2-1 0 0,-3 1-1 0 0,1 0 0 0 0,0 0 0 0 0,-11 7 0 0 0,6-3 1 0 0,1 1 0 0 0,0 0 0 0 0,-16 14 0 0 0,25-19 0 0 0,0-1 0 0 0,1 1 0 0 0,-1 0 0 0 0,1 0 0 0 0,-1 0 0 0 0,1 0 0 0 0,0 1 0 0 0,0-1 0 0 0,0 0 0 0 0,1 1 0 0 0,-1-1 0 0 0,1 1 0 0 0,0 0 0 0 0,0-1 0 0 0,0 1 0 0 0,1 0 0 0 0,-1 0 0 0 0,1 6 0 0 0,0-9 0 0 0,0 0 0 0 0,0 0 0 0 0,1 0 0 0 0,-1 0 0 0 0,0 0 0 0 0,0 0 0 0 0,1-1 0 0 0,-1 1 0 0 0,1 0 0 0 0,-1 0 0 0 0,1 0 0 0 0,-1-1 0 0 0,1 1 0 0 0,-1 0 0 0 0,1 0 0 0 0,0-1 0 0 0,-1 1 0 0 0,1-1 0 0 0,0 1 0 0 0,0 0 0 0 0,-1-1 0 0 0,3 1 0 0 0,13 7 0 0 0,-8-8 0 0 0,-4-1 0 0 0,39-3 0 0 0,-1-3 0 0 0,63-17 0 0 0,19-3 0 0 0,-83 19 0 0 0,-15 3 0 0 0,34-3 0 0 0,-52 8 0 0 0,-1 0 0 0 0,0 0 0 0 0,1 0 0 0 0,-1 1 0 0 0,1 0 0 0 0,-1 1 0 0 0,0-1 0 0 0,0 2 0 0 0,9 3 0 0 0,-12-5 0 0 0,-1 1 0 0 0,0-1 0 0 0,-1 1 0 0 0,1 0 0 0 0,0 1 0 0 0,0-1 0 0 0,-1 0 0 0 0,1 1 0 0 0,-1-1 0 0 0,0 1 0 0 0,0 0 0 0 0,0 0 0 0 0,2 4 0 0 0,-1-2 0 0 0,-1 0 0 0 0,-1 0 0 0 0,1 0 0 0 0,-1 0 0 0 0,1 1 0 0 0,-2-1 0 0 0,2 11 0 0 0,-2-3 0 0 0,-1 0 0 0 0,0 0 0 0 0,-1 0 0 0 0,-1 0 0 0 0,0-1 0 0 0,-5 17 0 0 0,7-27 0 0 0,-4 14 0 0 0,-2 1 0 0 0,1-1 0 0 0,-2 0 0 0 0,-12 19 0 0 0,13-26 0 0 0,-1-4 0 0 0,7-5 0 0 0,0-1 0 0 0,0 1 0 0 0,0 0 0 0 0,1-1 0 0 0,-1 1 0 0 0,0-1 0 0 0,0 1 0 0 0,1-1 0 0 0,-1 0 0 0 0,0 1 0 0 0,1-1 0 0 0,-1 0 0 0 0,1 1 0 0 0,-1-1 0 0 0,1 0 0 0 0,-1 0 0 0 0,1 1 0 0 0,-1-1 0 0 0,1 0 0 0 0,0 0 0 0 0,-1-2 0 0 0,-5-18 0 0 0,4 13 0 0 0,2 0 0 0 0,-1 0 0 0 0,1 0 0 0 0,0 0 0 0 0,1 0 0 0 0,0 0 0 0 0,3-13 0 0 0,1 3 0 0 0,0 1 0 0 0,10-21 0 0 0,-3 11 0 0 0,2 1 0 0 0,1 0 0 0 0,1 1 0 0 0,1 1 0 0 0,1 1 0 0 0,26-28 0 0 0,-23 31 0 0 0,44-33 0 0 0,-55 45 0 0 0,2 1 0 0 0,-1 0 0 0 0,1 1 0 0 0,0 1 0 0 0,0 0 0 0 0,18-5 0 0 0,-24 8 0 0 0,0 2 0 0 0,0-1 0 0 0,1 1 0 0 0,-1 0 0 0 0,0 0 0 0 0,11 2 0 0 0,35 9 0 0 0,-48-9 0 0 0,0-1 0 0 0,0 0 0 0 0,0 1 0 0 0,0 0 0 0 0,4 2 0 0 0,-1 1 0 0 0,1-1 0 0 0,0-1 0 0 0,12 5 0 0 0,-1-1 0 0 0,-16-4 0 0 0,-3-3 3 0 0,0 0 1 0 0,0 0-1 0 0,0 0 1 0 0,1 0-1 0 0,-1 0 0 0 0,0 0 1 0 0,0 0-1 0 0,0 0 0 0 0,0 0 1 0 0,0 0-1 0 0,0 0 1 0 0,0 0-1 0 0,0 0 0 0 0,1 0 1 0 0,-1 0-1 0 0,0 0 1 0 0,0 0-1 0 0,0 0 0 0 0,0 0 1 0 0,0 0-1 0 0,0 0 0 0 0,0 1 1 0 0,0-1-1 0 0,0 0 1 0 0,0 0-1 0 0,0 0 0 0 0,0 0 1 0 0,1 0-1 0 0,-1 0 1 0 0,0 0-1 0 0,0 0 0 0 0,0 0 1 0 0,0 1-1 0 0,0-1 0 0 0,0 0 1 0 0,0 0-1 0 0,0 0 1 0 0,0 0-1 0 0,0 0 0 0 0,0 0 1 0 0,0 0-1 0 0,0 0 1 0 0,0 1-1 0 0,0-1 0 0 0,0 0 1 0 0,0 0-1 0 0,0 0 0 0 0,0 0 1 0 0,0 0-1 0 0,-1 0 1 0 0,1 0-1 0 0,-7 2 173 0 0,-11-4-1936 0 0,-5-2-5564 0 0,-4-1-2544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19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1 6447 0 0,'0'0'298'0'0,"0"0"-10"0"0,0 0-50 0 0,0 0 493 0 0,0 0 238 0 0,0 0 45 0 0,0 0 8 0 0,0 0 2 0 0,0 0 0 0 0,0 0 0 0 0,0 0-69 0 0,0 0-290 0 0,0 0-562 0 0,-1-1-1 0 0,1 1 1 0 0,0-1 0 0 0,0 1-1 0 0,0-1 1 0 0,0 1-1 0 0,-1-1 1 0 0,1 1-1 0 0,0-1 1 0 0,0 0 0 0 0,0 1-1 0 0,0-1 1 0 0,0 1-1 0 0,1-1 1 0 0,-1 0 0 0 0,1-2 453 0 0,1 0 0 0 0,-1 0 1 0 0,0 0-1 0 0,0 0 0 0 0,0-5 1 0 0,7-17 1151 0 0,4 3-555 0 0,1 1 0 0 0,2 0 0 0 0,24-28 0 0 0,-27 35-887 0 0,29-21 0 0 0,-14 13-182 0 0,-7 4-84 0 0,25-16 0 0 0,-36 28 0 0 0,0 1 0 0 0,1 0 0 0 0,-1 0 0 0 0,1 1 0 0 0,17-6 0 0 0,-25 10 28 0 0,-1-1 0 0 0,1 1 0 0 0,0-1-1 0 0,0 1 1 0 0,0 0 0 0 0,0-1 0 0 0,0 1 0 0 0,0 0-1 0 0,-1 0 1 0 0,1 1 0 0 0,0-1 0 0 0,0 0 0 0 0,0 0-1 0 0,0 1 1 0 0,0 0 0 0 0,-1-1 0 0 0,1 1 0 0 0,0 0-1 0 0,-1 0 1 0 0,1-1 0 0 0,0 1 0 0 0,-1 1 0 0 0,1-1 0 0 0,-1 0-1 0 0,1 0 1 0 0,-1 1 0 0 0,0-1 0 0 0,0 0 0 0 0,1 1-1 0 0,-1-1 1 0 0,0 1 0 0 0,0 0 0 0 0,0-1 0 0 0,-1 1-1 0 0,2 3 1 0 0,1 3 122 0 0,-2 0-1 0 0,1 0 0 0 0,-1-1 1 0 0,0 1-1 0 0,0 0 0 0 0,-2 8 1 0 0,1-14-149 0 0,1 18-68 0 0,-2 1-1 0 0,-1-1 1 0 0,-1 0-1 0 0,0 0 1 0 0,-2 0 0 0 0,0 0-1 0 0,-1-1 1 0 0,-11 24-1 0 0,9-29 372 0 0,-15 22-1 0 0,15-27-303 0 0,-2-5 0 0 0,1-4 0 0 0,9-1 0 0 0,-1 1 0 0 0,0-1 0 0 0,1 1 0 0 0,-1-1 0 0 0,1 0 0 0 0,-1 1 0 0 0,1-1 0 0 0,-1 1 0 0 0,1-1 0 0 0,0 0 0 0 0,-1 1 0 0 0,1-1 0 0 0,0 0 0 0 0,0 0 0 0 0,-1 1 0 0 0,1-1 0 0 0,0 0 0 0 0,0 0 0 0 0,0 1 0 0 0,0-1 0 0 0,0 0 0 0 0,0 0 0 0 0,0 1 0 0 0,0-1 0 0 0,0 0 0 0 0,1-1 0 0 0,6-22 0 0 0,-5 17 0 0 0,4-7-15 0 0,-1 1-1 0 0,2-1 1 0 0,0 2 0 0 0,0-1 0 0 0,10-12-1 0 0,2 1-138 0 0,31-31-1 0 0,-43 49 176 0 0,-1 0 1 0 0,1 0-1 0 0,1 0 1 0 0,-1 1-1 0 0,1 0 0 0 0,0 0 1 0 0,0 1-1 0 0,0 0 1 0 0,1 1-1 0 0,12-4 1 0 0,-11 8 146 0 0,-7 0-171 0 0,14 3 3 0 0,-14 1 0 0 0,-1-2 0 0 0,5 9 0 0 0,-3-4 0 0 0,-2 0 0 0 0,1 1 0 0 0,-1-1 0 0 0,-1 1 0 0 0,1-1 0 0 0,-1 1 0 0 0,-1-1 0 0 0,0 14 0 0 0,-2 1 0 0 0,0 0 0 0 0,-7 22 0 0 0,1-20 0 0 0,5-16-64 0 0,3-7-273 0 0,0-2-138 0 0,0 0-33 0 0,0 0-72 0 0,0 0-285 0 0,0 0-126 0 0,0 0-984 0 0,2-1-4014 0 0,8-2-1723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0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6 112 17503 0 0,'0'0'803'0'0,"0"0"-18"0"0,6-5 77 0 0,-3 3 2411 0 0,-3 2-3259 0 0,1 0 0 0 0,-1 0 1 0 0,0 0-1 0 0,0 0 0 0 0,0 0 1 0 0,0-1-1 0 0,0 1 0 0 0,0 0 1 0 0,1 0-1 0 0,-1 0 0 0 0,0 0 0 0 0,0 0 1 0 0,0 0-1 0 0,0 0 0 0 0,0 0 1 0 0,0 0-1 0 0,1 0 0 0 0,-1 0 1 0 0,0 0-1 0 0,0 0 0 0 0,0 0 0 0 0,0 0 1 0 0,0 0-1 0 0,1 0 0 0 0,-1 0 1 0 0,0 0-1 0 0,0 0 0 0 0,0 0 1 0 0,0 0-1 0 0,0 0 0 0 0,0 0 0 0 0,1 0 1 0 0,-1 0-1 0 0,0 1 0 0 0,0-1 1 0 0,0 0-1 0 0,0 0 0 0 0,0 0 1 0 0,0 0-1 0 0,0 0 0 0 0,1 0 1 0 0,-1 0-1 0 0,0 0 0 0 0,0 1 0 0 0,0-1 1 0 0,0 0-1 0 0,0 0 0 0 0,0 0 1 0 0,0 0-1 0 0,0 0 0 0 0,0 1 1 0 0,0-1-1 0 0,0 0 0 0 0,0 0 0 0 0,0 0 1 0 0,0 0-1 0 0,0 0 0 0 0,0 1 1 0 0,0-1-1 0 0,0 0 0 0 0,0 0 1 0 0,0 0-1 0 0,0 0 0 0 0,-2 18 1469 0 0,-7 21 508 0 0,-49 115-1991 0 0,11-33 0 0 0,37-95 0 0 0,-2-1 0 0 0,-28 45 0 0 0,-1 2 0 0 0,-20 42 0 0 0,57-107 0 0 0,-2 5 0 0 0,0-1 0 0 0,-1-1 0 0 0,0 1 0 0 0,-9 9 0 0 0,1-2 0 0 0,7-10 0 0 0,7-8 0 0 0,1 0 0 0 0,-1 1 0 0 0,1-1 0 0 0,-1 0 0 0 0,1 0 0 0 0,0 0 0 0 0,-1 0 0 0 0,1 0 0 0 0,-1 0 0 0 0,1 0 0 0 0,-1 0 0 0 0,1 0 0 0 0,0 0 0 0 0,-1 0 0 0 0,1 0 0 0 0,-1 0 0 0 0,1 0 0 0 0,-1 0 0 0 0,0-1 0 0 0,0 0 0 0 0,-1 0 0 0 0,1 0 0 0 0,-1 0 0 0 0,1 0 0 0 0,-1-1 0 0 0,1 1 0 0 0,0 0 0 0 0,0-1 0 0 0,0 0 0 0 0,0 1 0 0 0,0-1 0 0 0,0 1 0 0 0,0-1 0 0 0,0 0 0 0 0,1 0 0 0 0,-1 1 0 0 0,0-1 0 0 0,1 0 0 0 0,0 0 0 0 0,-1 0 0 0 0,1 0 0 0 0,0-2 0 0 0,0-4 0 0 0,0 1 0 0 0,0-1 0 0 0,1 1 0 0 0,1-11 0 0 0,10-29 800 0 0,28-70 0 0 0,-25 75-517 0 0,9-15-200 0 0,45-80 0 0 0,-9 19-84 0 0,-49 97 145 0 0,0 0 0 0 0,2 0 1 0 0,0 1-1 0 0,1 0 0 0 0,24-24 0 0 0,-29 34-59 0 0,1 1 0 0 0,0 0 0 0 0,0 0-1 0 0,1 1 1 0 0,0 1 0 0 0,0 0 0 0 0,1 0 0 0 0,0 1-1 0 0,1 1 1 0 0,-1 0 0 0 0,17-4 0 0 0,-26 9-80 0 0,0-1 1 0 0,-1 1 0 0 0,1 0-1 0 0,0 0 1 0 0,0 0 0 0 0,-1 0-1 0 0,1 0 1 0 0,0 1 0 0 0,0-1-1 0 0,-1 1 1 0 0,1 0 0 0 0,0-1-1 0 0,-1 1 1 0 0,1 1 0 0 0,-1-1-1 0 0,1 0 1 0 0,-1 1 0 0 0,0-1-1 0 0,1 1 1 0 0,-1-1 0 0 0,0 1-1 0 0,0 0 1 0 0,0 0 0 0 0,0 0-1 0 0,-1 0 1 0 0,1 1 0 0 0,1 2-1 0 0,3 4-4 0 0,-1 0 1 0 0,-1 0-1 0 0,0 1 0 0 0,0-1 0 0 0,4 20 0 0 0,-4-14-1 0 0,-1 0 0 0 0,-1 1 0 0 0,-1-1 0 0 0,0 22 0 0 0,-1-27 0 0 0,-1 0 0 0 0,0 0 0 0 0,-1 0 0 0 0,0 0 0 0 0,-1-1 0 0 0,0 1 0 0 0,-7 16 0 0 0,7-22 0 0 0,0 1 0 0 0,-1-1 0 0 0,1 0 0 0 0,-1 0 0 0 0,1 0 0 0 0,-1 0 0 0 0,0-1 0 0 0,-1 1 0 0 0,1-1 0 0 0,-1 0 0 0 0,1-1 0 0 0,-1 1 0 0 0,0-1 0 0 0,-5 2 0 0 0,-1 0 0 0 0,0 0 0 0 0,-1-1 0 0 0,1 0 0 0 0,-1-1 0 0 0,-17 1 0 0 0,21-3-352 0 0,-1 0 1 0 0,0 0-1 0 0,1-1 1 0 0,-1 0-1 0 0,0-1 1 0 0,1 0-1 0 0,-1-1 0 0 0,1 1 1 0 0,0-2-1 0 0,0 1 1 0 0,0-1-1 0 0,0 0 1 0 0,1-1-1 0 0,0 1 0 0 0,-10-9 1 0 0,-20-17-1681 0 0,0-2-15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6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17 17503 0 0,'0'0'399'0'0,"0"0"60"0"0,0 0 21 0 0,0 0-59 0 0,-2 2-276 0 0,-11 14 329 0 0,4-7 30 0 0,2 1-1 0 0,-1 0 1 0 0,1 1 0 0 0,-10 20-1 0 0,-63 126 682 0 0,16-36-1250 0 0,41-77 65 0 0,23-44 0 0 0,0 0 0 0 0,0 0 0 0 0,0 0 0 0 0,0 0 0 0 0,0 0 0 0 0,0 0 0 0 0,0 0 0 0 0,0 0 0 0 0,0 0 0 0 0,-1 0 0 0 0,1-1 0 0 0,0 1 0 0 0,0 0 0 0 0,0 0 0 0 0,0 0 0 0 0,0 0 0 0 0,0 0 0 0 0,0 0 0 0 0,0 0 0 0 0,0 0 0 0 0,0 0 0 0 0,3-8 0 0 0,9-13 0 0 0,42-58 0 0 0,10-13 0 0 0,34-30-125 0 0,-81 104 438 0 0,1 1 0 0 0,0 0 0 0 0,1 1 0 0 0,28-17 0 0 0,-47 33-280 0 0,1-1-1 0 0,-1 1 1 0 0,0 0-1 0 0,1 0 1 0 0,-1-1-1 0 0,0 1 1 0 0,0 0-1 0 0,1 0 1 0 0,-1 0-1 0 0,0-1 1 0 0,1 1-1 0 0,-1 0 1 0 0,0 0 0 0 0,1 0-1 0 0,-1 0 1 0 0,1 0-1 0 0,-1 0 1 0 0,0 0-1 0 0,1 0 1 0 0,-1 0-1 0 0,0 0 1 0 0,1 0-1 0 0,-1 0 1 0 0,1 0-1 0 0,-1 0 1 0 0,0 0-1 0 0,1 0 1 0 0,0 0-1 0 0,-1 10 1243 0 0,0 2-837 0 0,1 9-438 0 0,0-1 0 0 0,-1 1 0 0 0,-1 0 0 0 0,-1-1 0 0 0,-1 1 0 0 0,-9 36 0 0 0,-20 53 0 0 0,25-81 0 0 0,2-8 0 0 0,-12 29 0 0 0,9-30-64 0 0,8-18-273 0 0,0-2-138 0 0,0 0-33 0 0,11-18-1928 0 0,-9 8 51 0 0,-1 1-5466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7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8 10135 0 0,'0'0'464'0'0,"0"0"-9"0"0,2 0-295 0 0,20-1 377 0 0,1-1 1 0 0,-1-1-1 0 0,0-1 1 0 0,27-8-1 0 0,88-35 2802 0 0,-112 38-3204 0 0,66-31-135 0 0,-69 31 0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7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 17503 0 0,'0'0'399'0'0,"0"0"60"0"0,0 0 21 0 0,0 0-59 0 0,0 0-136 0 0,0 0 457 0 0,0 0 228 0 0,0 0 43 0 0,0 0-59 0 0,0 0-289 0 0,0 0-121 0 0,1 1-28 0 0,-1 0-460 0 0,1 0-1 0 0,-1 0 0 0 0,0 0 1 0 0,0 0-1 0 0,0 0 1 0 0,0 1-1 0 0,0-1 0 0 0,0 0 1 0 0,0 0-1 0 0,0 0 1 0 0,0 0-1 0 0,-1 0 0 0 0,1 0 1 0 0,0 0-1 0 0,-1 0 1 0 0,0 2-1 0 0,-11 21 539 0 0,4-8-82 0 0,-132 282 104 0 0,101-201-616 0 0,36-90 0 0 0,1 0 0 0 0,-1 1 0 0 0,1-1 0 0 0,0 1 0 0 0,1-1 0 0 0,-1 1 0 0 0,2 0 0 0 0,-1 0 0 0 0,1-1 0 0 0,0 1 0 0 0,2 12 0 0 0,-1-18 0 0 0,-1-1 0 0 0,1 1 0 0 0,-1-1 0 0 0,1 0 0 0 0,-1 1 0 0 0,1-1 0 0 0,0 0 0 0 0,0 0 0 0 0,0 0 0 0 0,0 1 0 0 0,0-1 0 0 0,2 1 0 0 0,9 6 0 0 0,-6-9 0 0 0,-5 0 0 0 0,5 0-253 0 0,0-1 0 0 0,0 0 0 0 0,-1 0 0 0 0,1-1 0 0 0,-1 1 0 0 0,0-1 0 0 0,1 0 0 0 0,-1 0 0 0 0,-1-1 0 0 0,1 0 0 0 0,5-5 0 0 0,-1 0-1087 0 0,-1 0 0 0 0,0-1 0 0 0,0 0 0 0 0,8-16 0 0 0,-8 13-6372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7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3 13823 0 0,'-1'1'630'0'0,"-16"4"352"0"0,16-5-226 0 0,1 0 216 0 0,10 5 995 0 0,-1-2-1648 0 0,-1-2 1 0 0,0 1-1 0 0,1-1 1 0 0,0-1-1 0 0,9 0 0 0 0,45-5 777 0 0,-50 4-847 0 0,26-3-313 0 0,0-2 0 0 0,0-1 0 0 0,68-23 0 0 0,-87 22-448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3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63 8287 0 0,'0'0'191'0'0,"0"0"26"0"0,0 0 9 0 0,0 0 110 0 0,0 0 444 0 0,-5-6 689 0 0,5 5 2215 0 0,1 0 4029 0 0,25-6-7029 0 0,0 0 0 0 0,0 2 0 0 0,28-1 0 0 0,-10 2-222 0 0,-15 2 295 0 0,49-10 0 0 0,-65 10-757 0 0,-1 0 0 0 0,21-1 0 0 0,6 0 0 0 0,-29 2-133 0 0,-8 0-563 0 0,-2 1-258 0 0,-2 1-1558 0 0,-6 0-6017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4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5 17503 0 0,'0'0'399'0'0,"-5"4"1106"0"0,343-87 6703 0 0,-334 81-8208 0 0,15-1 0 0 0,-10 2-269 0 0,-8 1-1135 0 0,-1 0-511 0 0,0 0-108 0 0,0 0-22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5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68 11975 0 0,'1'-1'267'0'0,"8"-9"-6"0"0,0 0 1 0 0,-1-1-1 0 0,12-18 0 0 0,-9 11 404 0 0,13-25 3130 0 0,-21 38-2566 0 0,0-1 0 0 0,0 1 0 0 0,0 0-1 0 0,6-8 1 0 0,-8 12-685 0 0,-1 1-28 0 0,0-2-72 0 0,2-5-217 0 0,-2 6 161 0 0,0 1 100 0 0,0 0 21 0 0,0 0-66 0 0,-7 12-278 0 0,-49 90-165 0 0,28-46 0 0 0,-113 177 931 0 0,140-233-921 0 0,-3 7 111 0 0,-1-1 0 0 0,1 1 0 0 0,0 0 1 0 0,0 1-1 0 0,1-1 0 0 0,0 1 0 0 0,0-1 1 0 0,-2 10-1 0 0,-6 79-105 0 0,10-78-16 0 0,4-13 0 0 0,-1-4 0 0 0,-1 1-31 0 0,0 0-1 0 0,1 0 1 0 0,-1 0-1 0 0,1-1 1 0 0,-1 1-1 0 0,1-1 1 0 0,-1 1-1 0 0,1-1 1 0 0,0 0-1 0 0,0 0 1 0 0,0 1-1 0 0,0-1 1 0 0,0 0-1 0 0,0-1 1 0 0,0 1-1 0 0,0 0 1 0 0,0-1-1 0 0,0 1 1 0 0,0-1 0 0 0,0 1-1 0 0,1-1 1 0 0,-1 0-1 0 0,4 0 1 0 0,3-2-189 0 0,0 1 1 0 0,0-1 0 0 0,-1 0 0 0 0,15-6 0 0 0,-3 1 78 0 0,2-1-480 0 0,0-1 0 0 0,0 0 0 0 0,-1-2 1 0 0,-1-1-1 0 0,0 0 0 0 0,0-2 0 0 0,-1 0 0 0 0,17-17 0 0 0,-16 13-7567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5:59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8 13823 0 0,'0'0'315'0'0,"0"0"45"0"0,0 0 21 0 0,0 0-49 0 0,7-10 1078 0 0,1 2 89 0 0,0-1 1 0 0,-1 0-1 0 0,7-12 1 0 0,1-4-112 0 0,12-33 0 0 0,26-44 224 0 0,-45 80-1020 0 0,-8 22-592 0 0,0 0 1 0 0,1 0-1 0 0,-1 0 0 0 0,0 0 1 0 0,0 0-1 0 0,0 0 0 0 0,0 0 1 0 0,0 0-1 0 0,0 0 0 0 0,0-1 1 0 0,0 1-1 0 0,0 0 0 0 0,0 0 1 0 0,0 0-1 0 0,0 0 0 0 0,0 0 1 0 0,0 0-1 0 0,0 0 0 0 0,0 0 0 0 0,0 0 1 0 0,0 0-1 0 0,0-1 0 0 0,0 1 1 0 0,0 0-1 0 0,0 0 0 0 0,0 0 1 0 0,0 0-1 0 0,0 0 0 0 0,0 0 1 0 0,-1 0-1 0 0,1 0 0 0 0,0 0 1 0 0,0 0-1 0 0,0 0 0 0 0,0-1 1 0 0,0 1-1 0 0,0 0 0 0 0,0 0 1 0 0,0 0-1 0 0,0 0 0 0 0,0 0 1 0 0,0 0-1 0 0,0 0 0 0 0,-1 0 0 0 0,1 0 1 0 0,0 0-1 0 0,0 0 0 0 0,0 0 1 0 0,0 0-1 0 0,-6 3 4 0 0,-4 5-8 0 0,4-2 4 0 0,1 0 0 0 0,0 1 0 0 0,1-1 0 0 0,-1 1 0 0 0,1 0 0 0 0,0 0 0 0 0,-4 12 0 0 0,2-1 0 0 0,1 1 0 0 0,-4 18 0 0 0,8-30 0 0 0,-1 0 0 0 0,2 1 0 0 0,-1-1 0 0 0,1 0 0 0 0,0 1 0 0 0,2 13 0 0 0,3-7 0 0 0,-1-11 0 0 0,-1-2 0 0 0,16 12 0 0 0,-8-9 0 0 0,-6-4 0 0 0,0 0 0 0 0,0-1 0 0 0,0 1 0 0 0,0-1 0 0 0,0 0 0 0 0,-1 0 0 0 0,1-1 0 0 0,0 1 0 0 0,0-1 0 0 0,7-5 0 0 0,6-3 0 0 0,21-17 0 0 0,-14 10 0 0 0,-18 12 0 0 0,-1-1 0 0 0,1 1 0 0 0,-1-1 0 0 0,0-1 0 0 0,-1 1 0 0 0,7-10 0 0 0,26-45 0 0 0,-35 55 0 0 0,2-5 207 0 0,-4 9-95 0 0,0-1 0 0 0,0 1 0 0 0,0-1 1 0 0,0 1-1 0 0,0 0 0 0 0,1 0 0 0 0,0-1 0 0 0,-1 1 0 0 0,1 0 0 0 0,4-3 0 0 0,-6 3 331 0 0,0 2-440 0 0,0 0-1 0 0,0 0 1 0 0,0 0 0 0 0,0 0 0 0 0,0 0 0 0 0,0 0 0 0 0,0 0 0 0 0,0 0 0 0 0,1 0 0 0 0,-1 0-1 0 0,0 0 1 0 0,0 0 0 0 0,0-1 0 0 0,0 1 0 0 0,0 0 0 0 0,0 0 0 0 0,0 0 0 0 0,0 0 0 0 0,0 0-1 0 0,0 0 1 0 0,0 0 0 0 0,0 0 0 0 0,0 0 0 0 0,0 0 0 0 0,0 0 0 0 0,0 0 0 0 0,0-1-1 0 0,0 1 1 0 0,0 0 0 0 0,0 0 0 0 0,-1 0 0 0 0,1 0 0 0 0,0 0 0 0 0,0 0 0 0 0,0 0 0 0 0,0 0-1 0 0,0 0 1 0 0,0 0 0 0 0,0 0 0 0 0,0 0 0 0 0,0 0 0 0 0,0 0 0 0 0,0-1 0 0 0,0 1 0 0 0,0 0-1 0 0,0 0 1 0 0,0 0 0 0 0,0 0 0 0 0,-1 0 0 0 0,1 0 0 0 0,0 0 0 0 0,0 0 0 0 0,0 0-1 0 0,0 0 1 0 0,-12 14 4 0 0,6-6-7 0 0,-1 1 0 0 0,2 1 0 0 0,-1-1 0 0 0,1 1 0 0 0,0 0 0 0 0,1 0 0 0 0,1 1 0 0 0,-1-1 0 0 0,2 1 0 0 0,-1 0 0 0 0,2 0 0 0 0,-1-1 0 0 0,1 1 0 0 0,1 0 0 0 0,0 1 0 0 0,2 11 0 0 0,1-11 0 0 0,-1-11 0 0 0,0 1 0 0 0,-1 0 0 0 0,1-1 0 0 0,0 1 0 0 0,0-1 0 0 0,0 0 0 0 0,0 1 0 0 0,0-1 0 0 0,0 0 0 0 0,1 0 0 0 0,-1 0 0 0 0,0-1 0 0 0,0 1 0 0 0,1 0 0 0 0,-1-1 0 0 0,0 0 0 0 0,1 1 0 0 0,-1-1 0 0 0,3 0 0 0 0,6 0 0 0 0,-1-1 0 0 0,0 0 0 0 0,11-2 0 0 0,-9 0 0 0 0,-1 0 0 0 0,0 0 0 0 0,0-1 0 0 0,0-1 0 0 0,0 0 0 0 0,0 0 0 0 0,-1-1 0 0 0,12-9 0 0 0,-12 9 0 0 0,-2 1 0 0 0,-2-2 0 0 0,-1 1-133 0 0,-4 4-563 0 0,0-2-602 0 0,0 1 27 0 0,-2-1-5629 0 0,-2-4-1450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5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1975 0 0,'0'0'267'0'0,"0"0"42"0"0,0 0 17 0 0,0 0-28 0 0,2 0-196 0 0,12 1 278 0 0,-10-5-101 0 0,-2 3-69 0 0,12-7 1196 0 0,0 2 1 0 0,1 0-1 0 0,0 1 0 0 0,25-5 1 0 0,-10 4-600 0 0,1 2 1 0 0,0 1-1 0 0,39 1 1 0 0,21-2 351 0 0,-63 2-1159 0 0,43 2 0 0 0,25-1 0 0 0,-31-1 0 0 0,-47 2-567 0 0,27-4-1 0 0,-43 4-5335 0 0,-2 0-2059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26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1975 0 0,'0'0'267'0'0,"0"0"42"0"0,0 0 17 0 0,0 0-28 0 0,0 0-58 0 0,2-1 491 0 0,21-3 1600 0 0,43-1-1 0 0,143-8 2236 0 0,-75 2-2372 0 0,-27 0-2194 0 0,-45 4 0 0 0,66-16 0 0 0,-116 20 0 0 0,-5 1-269 0 0,-20-2-3050 0 0,-9-1 1297 0 0,-1-1-24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31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25 13823 0 0,'0'0'630'0'0,"0"0"-13"0"0,0 0-116 0 0,0 0 963 0 0,-1-2 470 0 0,0-1-1292 0 0,0 0 1 0 0,0 0 0 0 0,0 0-1 0 0,1 0 1 0 0,-1 0-1 0 0,1 0 1 0 0,0 0 0 0 0,0-1-1 0 0,0-2 1 0 0,0 5-634 0 0,0-1 0 0 0,0 1 1 0 0,0 0-1 0 0,0 0 0 0 0,0-1 0 0 0,1 1 0 0 0,-1 0 0 0 0,0 0 0 0 0,1 0 1 0 0,-1-1-1 0 0,1 1 0 0 0,-1 0 0 0 0,1 0 0 0 0,0 0 0 0 0,-1 0 1 0 0,1 0-1 0 0,0 0 0 0 0,1-1 0 0 0,2-3-11 0 0,12-14 2 0 0,4-3 0 0 0,-12 15 0 0 0,0 1 0 0 0,-2 1-133 0 0,-5 4-563 0 0,-1 1-258 0 0,0 0-56 0 0,0 0-13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32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5663 0 0,'0'0'356'0'0,"1"-1"50"0"0,11-7 101 0 0,21-10 0 0 0,-21 12 886 0 0,19-13 0 0 0,-29 18-1076 0 0,0 0 0 0 0,1 0 1 0 0,-1 0-1 0 0,0 1 1 0 0,0-1-1 0 0,1 1 1 0 0,-1-1-1 0 0,1 1 1 0 0,3 0-1 0 0,3-1 603 0 0,11-4 304 0 0,14 2 683 0 0,-20 7-1728 0 0,-10 0-169 0 0,-3-2 38 0 0,3 3 10 0 0,0 0 1 0 0,0-1-1 0 0,-1 1 0 0 0,1 1 0 0 0,-1-1 1 0 0,-1 0-1 0 0,1 1 0 0 0,-1 0 0 0 0,0-1 1 0 0,2 8-1 0 0,0 8 427 0 0,4 33 0 0 0,0 5-120 0 0,-1-19-365 0 0,3 14 0 0 0,4-1 0 0 0,14 48 0 0 0,-26-92 0 0 0,-2-6 0 0 0,1 0 0 0 0,-1 0 0 0 0,1 0 0 0 0,0 0 0 0 0,0-1 0 0 0,0 1 0 0 0,3 5 0 0 0,-2-4 0 0 0,4 15 0 0 0,-8-76-876 0 0,1 44 228 0 0,1 6-155 0 0,-1 0 0 0 0,0 0 0 0 0,0 1 1 0 0,0-1-1 0 0,-3-6 0 0 0,-1 1-7728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32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0 15663 0 0,'0'0'356'0'0,"0"0"50"0"0,0 0 20 0 0,0 0-42 0 0,0 0-112 0 0,0 0 463 0 0,0 0 234 0 0,0 0 45 0 0,0 0 8 0 0,0 0 2 0 0,0 0 0 0 0,0 0 0 0 0,0 0-137 0 0,0 0-509 0 0,0 0 38 0 0,0 0 80 0 0,0 0 15 0 0,0 0-68 0 0,-1 2-294 0 0,-10 15-144 0 0,-1 1 1 0 0,-26 28-1 0 0,-20 10-5 0 0,13-14 0 0 0,28-24 0 0 0,11-11 0 0 0,0-1 0 0 0,0 0 0 0 0,-1 0 0 0 0,0 0 0 0 0,0-1 0 0 0,-14 8 0 0 0,-2 2 0 0 0,14-9 0 0 0,0-1 0 0 0,0 0 0 0 0,-10 5 0 0 0,8-6 0 0 0,10-4-14 0 0,1 0-1 0 0,-1 0 1 0 0,1 1-1 0 0,-1-1 1 0 0,1 0 0 0 0,-1 0-1 0 0,1 0 1 0 0,-1 0-1 0 0,1 0 1 0 0,-1 0 0 0 0,1 0-1 0 0,-1 0 1 0 0,1 0 0 0 0,-1 0-1 0 0,1 0 1 0 0,-1 0-1 0 0,1 0 1 0 0,-1 0 0 0 0,1 0-1 0 0,0-1 1 0 0,-1 1-1 0 0,1 0 1 0 0,-1 0 0 0 0,1 0-1 0 0,-1-1 1 0 0,1 1-1 0 0,0 0 1 0 0,-1-1 0 0 0,1 1-1 0 0,0 0 1 0 0,-1-1-1 0 0,1 1 1 0 0,0 0 0 0 0,-1-1-1 0 0,1 1 1 0 0,0-1-1 0 0,0 1 1 0 0,-1-1 0 0 0,1 1-1 0 0,0-1 1 0 0,0 1-1 0 0,0-1 1 0 0,0 1 0 0 0,0 0-1 0 0,0-1 1 0 0,0 1-1 0 0,0-1 1 0 0,0 1 0 0 0,0-1-1 0 0,0 1 1 0 0,0-1-1 0 0,0 1 1 0 0,0-1 0 0 0,0 1-1 0 0,0-1 1 0 0,0 1-1 0 0,1-1 1 0 0,-1 0-27 0 0,1-1-164 0 0,0 0 1 0 0,0-1-1 0 0,0 1 1 0 0,0 0-1 0 0,0 0 1 0 0,0-1-1 0 0,1 1 0 0 0,-1 0 1 0 0,1 0-1 0 0,2-2 1 0 0,23-19-3136 0 0,-12 9 2149 0 0,9-9-856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35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106 8287 0 0,'0'0'191'0'0,"0"0"26"0"0,0 0 9 0 0,0 0 110 0 0,0 0 444 0 0,0 0 196 0 0,0 0 42 0 0,0 0 6 0 0,0 0 0 0 0,0 0 0 0 0,0 0 0 0 0,0 0-69 0 0,0 0-290 0 0,0 0-121 0 0,0 0-28 0 0,0 0-4 0 0,0 0 0 0 0,0 0 0 0 0,0 0 0 0 0,0 0 0 0 0,0 0 0 0 0,0 0 0 0 0,0 0 0 0 0,0 0-68 0 0,0-1-289 0 0,0-6-138 0 0,1-3 55 0 0,0 8 299 0 0,-1 2 117 0 0,0 0 21 0 0,0 0-66 0 0,0 0-358 0 0,0 0-406 0 0,0 0-154 0 0,0 0-33 0 0,0 0 133 0 0,0 0 577 0 0,0 0 248 0 0,0 0 50 0 0,0 0-58 0 0,0 0-357 0 0,0 0-406 0 0,0 0-154 0 0,0 0-33 0 0,0 0 133 0 0,0 0 577 0 0,0 0 248 0 0,0 0 50 0 0,-2 0-58 0 0,-3-3-357 0 0,4 2-406 0 0,1 1-154 0 0,0 0-33 0 0,0 0 65 0 0,-6 2 40 0 0,3-1-3439 0 0,-4-1 3826 0 0,-1-3 16 0 0,1-3 0 0 0,3-2 0 0 0,6-1 0 0 0,4 2 64 0 0,-5 6 274 0 0,-1 1 136 0 0,0 0 34 0 0,0 0-65 0 0,2-1-294 0 0,4-6-133 0 0,2 1-16 0 0,-1 1 72 0 0,-6 4 299 0 0,-1 1 117 0 0,9-8 613 0 0,-13 19-1083 0 0,-7 8-20 0 0,7-13-51 0 0,-12 19 537 0 0,-1-1 0 0 0,0-1 0 0 0,-27 26 0 0 0,-10 6-337 0 0,-23 22-129 0 0,29-32-18 0 0,36-32 0 0 0,8-8 0 0 0,15-19 0 0 0,52-58 0 0 0,-1 1 0 0 0,-23 25 0 0 0,71-63 0 0 0,-43 52 0 0 0,-59 52 0 0 0,2 5 0 0 0,-8 1 0 0 0,-1-1 0 0 0,1 1 0 0 0,0 0 0 0 0,0 0 0 0 0,-1 0 0 0 0,1 1 0 0 0,0-1 0 0 0,1 2 0 0 0,3 6 0 0 0,-5-4 0 0 0,1 1 0 0 0,-1 0 0 0 0,0 0 0 0 0,0 0 0 0 0,-1 1 0 0 0,0 8 0 0 0,-5 41 0 0 0,0-11 0 0 0,-5 83 2032 0 0,10-121-2031 0 0,-1 1-1 0 0,0 0 1 0 0,-1-1-1 0 0,0 1 1 0 0,0-1-1 0 0,0 0 1 0 0,-7 14-1 0 0,-4 10-52 0 0,12-29-285 0 0,-10-5-1294 0 0,-11-24-2586 0 0,14 16 2682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35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5663 0 0,'0'0'356'0'0,"0"0"50"0"0,0 0 20 0 0,0 0-42 0 0,2 0-42 0 0,29 2 1325 0 0,1-1 1 0 0,-1-1 0 0 0,47-7 0 0 0,37-1 1699 0 0,-92 9-2876 0 0,-13-1-106 0 0,0 1 0 0 0,0-2 1 0 0,12-1-1 0 0,-16 1-576 0 0,0 0-1 0 0,0 0 1 0 0,0-1-1 0 0,-1 0 1 0 0,1 0 0 0 0,-1 0-1 0 0,7-4 1 0 0,0-3-2675 0 0,-1 0-3435 0 0,-3 1-1857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35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24 21191 0 0,'0'0'480'0'0,"0"0"67"0"0,0 0 31 0 0,2-1-56 0 0,9-5-106 0 0,11-7-635 0 0,-6 10 5235 0 0,-15 3-4993 0 0,-1 0 1 0 0,0 0-1 0 0,1 0 0 0 0,-1 1 0 0 0,0-1 0 0 0,1 0 1 0 0,-1 0-1 0 0,0 1 0 0 0,0-1 0 0 0,1 0 1 0 0,-1 1-1 0 0,0-1 0 0 0,0 0 0 0 0,1 1 1 0 0,-1-1-1 0 0,0 0 0 0 0,0 1 0 0 0,0-1 0 0 0,0 0 1 0 0,0 1-1 0 0,1-1 0 0 0,-1 1 0 0 0,0-1 1 0 0,0 0-1 0 0,0 1 0 0 0,0-1 0 0 0,0 1 1 0 0,0-1-1 0 0,0 1 0 0 0,-1 11 412 0 0,-2 2-435 0 0,-1-1 0 0 0,0 1 0 0 0,-1-1 0 0 0,-10 21 0 0 0,9-22 0 0 0,-10 20 0 0 0,-24 33 0 0 0,-6 11 0 0 0,2 0 0 0 0,22-40 0 0 0,-28 64 0 0 0,43-83 0 0 0,4-13 0 0 0,1 1 0 0 0,0 0 0 0 0,1 0 0 0 0,-1 0 0 0 0,1 0 0 0 0,0 0 0 0 0,0 0 0 0 0,0 0 0 0 0,1 1 0 0 0,0 9 0 0 0,2-4 0 0 0,3-2 0 0 0,-4-8 1 0 0,1 0-1 0 0,-1-1 1 0 0,1 1 0 0 0,-1 0-1 0 0,1 0 1 0 0,0-1-1 0 0,-1 1 1 0 0,1-1 0 0 0,0 1-1 0 0,0-1 1 0 0,-1 0-1 0 0,1 1 1 0 0,0-1 0 0 0,0 0-1 0 0,0 0 1 0 0,-1-1 0 0 0,1 1-1 0 0,0 0 1 0 0,0 0-1 0 0,-1-1 1 0 0,1 1 0 0 0,0-1-1 0 0,-1 0 1 0 0,1 1-1 0 0,2-3 1 0 0,1 1-10 0 0,-1 0 0 0 0,0 0 0 0 0,0-1 0 0 0,0 0 1 0 0,0 0-1 0 0,-1 0 0 0 0,1 0 0 0 0,5-6 0 0 0,-2-3-715 0 0,-1 1-1 0 0,0-1 0 0 0,0-1 1 0 0,-1 1-1 0 0,-1-1 1 0 0,0 1-1 0 0,-1-1 1 0 0,0 0-1 0 0,2-25 1 0 0,-5 31 219 0 0,0 1 0 0 0,0 0 0 0 0,0 0 0 0 0,-1 0 0 0 0,1 0 0 0 0,-2 0 0 0 0,1 0 0 0 0,-1 0 0 0 0,0 0 0 0 0,0 0 0 0 0,-3-6 0 0 0,3 9 272 0 0,0 0-1 0 0,0 0 0 0 0,0 0 0 0 0,0 0 1 0 0,0 1-1 0 0,-1-1 0 0 0,1 1 0 0 0,-1-1 1 0 0,1 1-1 0 0,-1 0 0 0 0,0 0 1 0 0,0 0-1 0 0,0 1 0 0 0,0-1 0 0 0,0 1 1 0 0,0-1-1 0 0,-1 1 0 0 0,1 0 0 0 0,0 0 1 0 0,-7 0-1 0 0,-6 0 537 0 0,1 1 1 0 0,-1 1-1 0 0,1 1 1 0 0,-1 0-1 0 0,1 1 0 0 0,0 0 1 0 0,0 1-1 0 0,-21 9 1 0 0,18-4 1005 0 0,14-4 3488 0 0,4-3-4656 0 0,0-1 0 0 0,1 1 0 0 0,-1 0 0 0 0,1-1 0 0 0,-1 1 0 0 0,1 0 0 0 0,0-1 0 0 0,0 1 0 0 0,0-1 0 0 0,0 1 0 0 0,0-1 0 0 0,0 0 0 0 0,0 1 0 0 0,0-1 0 0 0,0 0 0 0 0,1 0 0 0 0,-1 1 0 0 0,0-1 0 0 0,1 0 0 0 0,-1-1 0 0 0,1 1 0 0 0,-1 0 0 0 0,1 0-1 0 0,0-1 1 0 0,-1 1 0 0 0,1-1 0 0 0,3 1 0 0 0,3 2 183 0 0,1-1-1 0 0,0-1 0 0 0,18 2 0 0 0,6-3 78 0 0,1-1 1 0 0,41-7-1 0 0,65-18 547 0 0,-96 16-2788 0 0,-42 10-7360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38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1975 0 0,'0'0'267'0'0,"0"0"42"0"0,0 0 17 0 0,0 0-28 0 0,0 0-58 0 0,0 0 491 0 0,0 0 238 0 0,0 0 45 0 0,0 0 8 0 0,0 0 2 0 0,0 0 0 0 0,0 0 0 0 0,0 0-69 0 0,0 0-290 0 0,3 1-121 0 0,7 1-78 0 0,-1-1 1 0 0,0 0-1 0 0,1-1 0 0 0,18-1 0 0 0,42-10 341 0 0,7 0 675 0 0,-61 10-1321 0 0,4 0-12 0 0,0-1 0 0 0,27-7 0 0 0,-37 7-149 0 0,-2 0-133 0 0,-6 2-563 0 0,-2 0-258 0 0,0 0-1011 0 0,0 0-4023 0 0,0 0-1724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39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5663 0 0,'0'0'356'0'0,"0"0"50"0"0,0 0 20 0 0,0 0-42 0 0,2 0-250 0 0,19-1 1240 0 0,32-6 1 0 0,13-1 2359 0 0,-44 6-3021 0 0,-1 0 0 0 0,27-8-1 0 0,-24 5-321 0 0,0 0-1 0 0,0 2 0 0 0,36-1 0 0 0,-59 4-727 0 0,-1 0-138 0 0,0 0-33 0 0,0 0-208 0 0,0 0-857 0 0,0 0-379 0 0,-3 1-80 0 0,-13 2-15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44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0135 0 0,'0'0'231'0'0,"0"0"29"0"0,0 0 19 0 0,4-6 563 0 0,-1 3 2514 0 0,-2 3-3216 0 0,0-1 0 0 0,0 1 0 0 0,0 0-1 0 0,0 0 1 0 0,0 0 0 0 0,0-1 0 0 0,0 1-1 0 0,0 0 1 0 0,0 0 0 0 0,0 1 0 0 0,-1-1-1 0 0,1 0 1 0 0,0 0 0 0 0,0 0 0 0 0,0 1-1 0 0,0-1 1 0 0,0 0 0 0 0,0 1 0 0 0,0-1 0 0 0,-1 1-1 0 0,1-1 1 0 0,0 1 0 0 0,0-1 0 0 0,-1 1-1 0 0,1 0 1 0 0,0-1 0 0 0,-1 1 0 0 0,1 0-1 0 0,0-1 1 0 0,-1 1 0 0 0,1 1 0 0 0,21 32 5356 0 0,-17-26-5025 0 0,5 13-327 0 0,0-1 0 0 0,-2 1 0 0 0,11 37 0 0 0,-1-1 233 0 0,78 173 742 0 0,-81-195-1119 0 0,-11-25 0 0 0,0 0 0 0 0,0 0 0 0 0,1-1 0 0 0,1 1 0 0 0,0-1 0 0 0,13 16 0 0 0,-11-17 0 0 0,0-3 0 0 0,1-5 0 0 0,-2-4-133 0 0,-6 3-75 0 0,0 0 0 0 0,-1 0 0 0 0,1 0 1 0 0,-1-1-1 0 0,1 1 0 0 0,-1 0 0 0 0,1 0 1 0 0,-1 0-1 0 0,1-1 0 0 0,-1 1 0 0 0,0 0 1 0 0,0-1-1 0 0,0 1 0 0 0,0 0 0 0 0,0 0 1 0 0,0-1-1 0 0,0-1 0 0 0,-1-5-5655 0 0,-3 0-1849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9 10135 0 0,'0'0'231'0'0,"0"0"29"0"0,0 0 19 0 0,-1-2-41 0 0,-3-4-44 0 0,4 5-12 0 0,-1 0 1 0 0,1 0-1 0 0,0 0 1 0 0,0 0-1 0 0,0 0 1 0 0,0 0-1 0 0,-1 0 1 0 0,1 0-1 0 0,0 0 1 0 0,1 0-1 0 0,-1 0 1 0 0,0 0 0 0 0,0 0-1 0 0,0 0 1 0 0,1 0-1 0 0,-1 0 1 0 0,0 0-1 0 0,1 0 1 0 0,-1 0-1 0 0,2-1 1 0 0,9-16 1467 0 0,-10 17-1711 0 0,1-1 339 0 0,0 0 0 0 0,0 1 0 0 0,0-1 0 0 0,0 1 0 0 0,0-1 0 0 0,0 1-1 0 0,0 0 1 0 0,1-1 0 0 0,-1 1 0 0 0,0 1 0 0 0,1-1 0 0 0,3-1 0 0 0,34-4 1707 0 0,-26 4-1439 0 0,117-7 1010 0 0,-13 2-448 0 0,215-17-1108 0 0,-226 19 0 0 0,-72 3 0 0 0,-7 1 0 0 0,38-6 0 0 0,15-7 0 0 0,-75 12 0 0 0,-2 1 0 0 0,0 1 0 0 0,0-1 0 0 0,0 1 0 0 0,0 0 0 0 0,0 0 0 0 0,6 0 0 0 0,-4 0 1024 0 0,-4 2-320 0 0,-8 2-384 0 0,-6 2-1706 0 0,0-1-1 0 0,0 0 1 0 0,0-1-1 0 0,-1 0 1 0 0,1-1-1 0 0,-26 3 1 0 0,5-5-661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0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1975 0 0,'0'0'267'0'0,"0"0"42"0"0,0 0 17 0 0,0 0-28 0 0,0 0-58 0 0,0 0 491 0 0,3-3 238 0 0,-3 3-1022 0 0,7-9 1441 0 0,9-6 5121 0 0,-14 14-5823 0 0,0-1 0 0 0,0 1 0 0 0,0-1 1 0 0,1 1-1 0 0,-1 0 0 0 0,0 0 0 0 0,4-1 0 0 0,10 1-1111 0 0,-13 2 589 0 0,0-1-65 0 0,-1 1-1 0 0,0 0 0 0 0,1-1 1 0 0,-1 1-1 0 0,0 0 1 0 0,0 0-1 0 0,1 0 0 0 0,-1 0 1 0 0,0 1-1 0 0,0-1 1 0 0,0 1-1 0 0,-1-1 0 0 0,1 1 1 0 0,3 2-1 0 0,1 4-7 0 0,0-1 1 0 0,0 1-1 0 0,0 1 0 0 0,-1-1 1 0 0,0 1-1 0 0,7 16 0 0 0,1 1 201 0 0,-7-15-181 0 0,-1-1 1 0 0,0 1 0 0 0,-1-1 0 0 0,0 1-1 0 0,-1 1 1 0 0,0-1 0 0 0,0 0 0 0 0,-1 1-1 0 0,0 11 1 0 0,9 101-112 0 0,-5-83 0 0 0,-3-27 0 0 0,-1-1 0 0 0,-1 0 0 0 0,0 0 0 0 0,-1 1 0 0 0,0-1 0 0 0,-1 0 0 0 0,-3 16 0 0 0,2-19 0 0 0,0 0 0 0 0,1-2-64 0 0,0-6-273 0 0,1-2-138 0 0,0 0-33 0 0,-1 0 65 0 0,-6 1 222 0 0,6 0-166 0 0,-5-8-511 0 0,5 7 820 0 0,1 0 1 0 0,-1-1 0 0 0,0 1 0 0 0,1-1 0 0 0,-1 1-1 0 0,1-1 1 0 0,-1 1 0 0 0,1 0 0 0 0,0-1 0 0 0,-1 0-1 0 0,1 1 1 0 0,-1-1 0 0 0,1 1 0 0 0,0-1 0 0 0,0 1 0 0 0,-1-1-1 0 0,1 0 1 0 0,0 1 0 0 0,-1-2 0 0 0,-4-20-2233 0 0,1 5-4335 0 0,2 3-1067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0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 17503 0 0,'0'0'399'0'0,"0"0"60"0"0,0 0 21 0 0,0 0-59 0 0,0 0-136 0 0,0 0 457 0 0,0 0 228 0 0,0 0 43 0 0,0 0-59 0 0,0 0-289 0 0,0 0-121 0 0,0 0-28 0 0,-1 1-4 0 0,-3 7-58 0 0,-1 0 0 0 0,-1-1 1 0 0,0 0-1 0 0,0 0 0 0 0,-12 11 0 0 0,9-9-107 0 0,-31 31-51 0 0,-91 87 536 0 0,114-112-910 0 0,11-9-36 0 0,0 0 0 0 0,-1 0 0 0 0,0-1 0 0 0,0 0 0 0 0,0 0 0 0 0,-11 5 0 0 0,16-9-394 0 0,2-1-72 0 0,0 0-285 0 0,0 0-126 0 0,0 0-1530 0 0,0 0-6010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0.7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28 17503 0 0,'0'0'399'0'0,"0"0"60"0"0,1-2 21 0 0,-2 0-325 0 0,5-13 256 0 0,-1 8-187 0 0,-2 5 855 0 0,-1 2 370 0 0,0 0 72 0 0,0 0-191 0 0,0 0-861 0 0,0 0-306 0 0,0 0 207 0 0,0 0 116 0 0,-17 58 569 0 0,-3-2 0 0 0,-53 106 0 0 0,36-94-1055 0 0,18-34 0 0 0,-29 72 0 0 0,37-79 0 0 0,8-20 0 0 0,0 0 0 0 0,0 0 0 0 0,1 1 0 0 0,-1-1 0 0 0,2 1 0 0 0,-1-1 0 0 0,1 1 0 0 0,0 10 0 0 0,2-8 0 0 0,4 0 0 0 0,2-3-64 0 0,-7-7 3 0 0,1 1 1 0 0,-1-1-1 0 0,1 0 0 0 0,0 1 0 0 0,0-1 0 0 0,-1 0 1 0 0,1 1-1 0 0,0-1 0 0 0,-1 0 0 0 0,1 0 1 0 0,0 0-1 0 0,0 0 0 0 0,-1 0 0 0 0,1 0 1 0 0,0 0-1 0 0,0 0 0 0 0,-1 0 0 0 0,1 0 0 0 0,0 0 1 0 0,0 0-1 0 0,-1 0 0 0 0,1-1 0 0 0,1 1 1 0 0,14-9-826 0 0,-9 3 232 0 0,-1 1-1 0 0,0-1 1 0 0,-1-1 0 0 0,0 1-1 0 0,0-1 1 0 0,0 0 0 0 0,0 0-1 0 0,4-13 1 0 0,-1 5-881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1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 17503 0 0,'0'0'399'0'0,"-4"3"212"0"0,4-3-574 0 0,0 0 0 0 0,0 0 0 0 0,0 0 0 0 0,0 0 0 0 0,-1 0 0 0 0,1 0 0 0 0,0 0 0 0 0,0 0 0 0 0,0 1 0 0 0,0-1 0 0 0,0 0 0 0 0,0 0 0 0 0,0 0 0 0 0,0 0 0 0 0,-1 0 0 0 0,1 0 0 0 0,0 0 0 0 0,0 0 0 0 0,0 0 0 0 0,0 1 0 0 0,0-1 0 0 0,0 0 0 0 0,0 0 0 0 0,0 0 0 0 0,0 0 0 0 0,0 0 0 0 0,0 0 0 0 0,0 0 0 0 0,0 1 0 0 0,0-1 0 0 0,0 0 0 0 0,0 0 0 0 0,0 0 0 0 0,0 0 0 0 0,0 0 0 0 0,0 0 0 0 0,0 0 0 0 0,0 1 0 0 0,0-1 0 0 0,0 0 0 0 0,0 0 0 0 0,0 0 0 0 0,0 0 0 0 0,0 0 0 0 0,0 0 0 0 0,0 0 0 0 0,1 1 0 0 0,7 3 349 0 0,0 1 0 0 0,0-2 0 0 0,1 1 0 0 0,0-1 0 0 0,0 0 0 0 0,0-1 0 0 0,0 0 0 0 0,0 0 0 0 0,0-1 1 0 0,0 0-1 0 0,11-1 0 0 0,17-1 580 0 0,55-10 0 0 0,-47 5-222 0 0,-42 6-794 0 0,60-10 135 0 0,-54 8-1110 0 0,0-1 1 0 0,14-6-1 0 0,-9 4-7847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3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3823 0 0,'0'0'315'0'0,"0"0"45"0"0,0 0 21 0 0,0 0-49 0 0,0 0-81 0 0,0 0 481 0 0,0 0 237 0 0,0 0 45 0 0,0 0-61 0 0,0 0-288 0 0,0 0-121 0 0,0 0-28 0 0,3 0-4 0 0,18-1 407 0 0,0-2-1 0 0,27-6 1 0 0,17-2 525 0 0,44-5-1444 0 0,-91 13 0 0 0,-7 2 0 0 0,-2 0-64 0 0,-7 1-273 0 0,-2 0-138 0 0,0 0-33 0 0,0 0-72 0 0,0 0-285 0 0,0 0-126 0 0,0 0-29 0 0,0 0-140 0 0,0 0-572 0 0,0 0-253 0 0,0 0-51 0 0,0 0-11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3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3823 0 0,'0'0'315'0'0,"0"0"45"0"0,0 0 21 0 0,0 0-49 0 0,0 0-81 0 0,0 0 481 0 0,0 0 237 0 0,0 0 45 0 0,3 0 8 0 0,0 0-702 0 0,0 1 1 0 0,0-1-1 0 0,0-1 0 0 0,0 1 0 0 0,0 0 1 0 0,0-1-1 0 0,0 0 0 0 0,-1 1 0 0 0,7-4 1 0 0,16-2 1168 0 0,33-7-294 0 0,-20 4-714 0 0,-11 3-205 0 0,-12 3 66 0 0,1 0-1 0 0,0 1 1 0 0,0 1-1 0 0,26 0 1 0 0,-40 1-679 0 0,-2 0-138 0 0,0 0-33 0 0,0 0-208 0 0,0 0-857 0 0,0 0-379 0 0,0 0-80 0 0,0 0-15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5.7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1 15663 0 0,'0'0'356'0'0,"0"0"50"0"0,2-2 20 0 0,16-12 100 0 0,41-35 766 0 0,-25 19 1400 0 0,15-15-622 0 0,-39 34-2078 0 0,20-19 392 0 0,-2-1 0 0 0,-1-1 0 0 0,27-43 0 0 0,51-113 1072 0 0,-80 135-856 0 0,31-93 0 0 0,-51 124-157 0 0,-5 20 45 0 0,0 2 21 0 0,0 0-66 0 0,-2 0-429 0 0,0 1 0 0 0,0 0 0 0 0,1 0 0 0 0,-1 0 0 0 0,0-1-1 0 0,0 2 1 0 0,1-1 0 0 0,-1 0 0 0 0,1 0 0 0 0,-1 0 0 0 0,-1 3 0 0 0,-1 0-16 0 0,-7 7 2 0 0,1 0 0 0 0,1 1 0 0 0,0 0 0 0 0,1 1 0 0 0,0 0 0 0 0,-7 17 0 0 0,-8 11 0 0 0,-133 248 0 0 0,83-149 0 0 0,36-66 0 0 0,-38 113 0 0 0,74-186 0 0 0,1-1 0 0 0,0 1 0 0 0,0 0 0 0 0,-1-1 0 0 0,1 1 0 0 0,0 0 0 0 0,0-1 0 0 0,0 1 0 0 0,0 0 0 0 0,0-1 0 0 0,0 1 0 0 0,0 0 0 0 0,0-1 0 0 0,0 2 0 0 0,1-1 0 0 0,0-1 0 0 0,-1 1 0 0 0,1-1 0 0 0,0 1 0 0 0,0-1 0 0 0,-1 1 0 0 0,1-1 0 0 0,0 0 0 0 0,0 1 0 0 0,0-1 0 0 0,0 0 0 0 0,0 0 0 0 0,0 1 0 0 0,0-1 0 0 0,-1 0 0 0 0,1 0 0 0 0,0 0 0 0 0,0 0 0 0 0,0 0 0 0 0,0-1 0 0 0,0 1 0 0 0,0 0 0 0 0,0 0 0 0 0,0-1 0 0 0,-1 1 0 0 0,1 0 0 0 0,0-1 0 0 0,1 0 0 0 0,27-12 0 0 0,-3-4 0 0 0,-1-1 0 0 0,-1-2 0 0 0,-1 0 0 0 0,26-28 0 0 0,-13 12 0 0 0,2-2 0 0 0,1 3 0 0 0,3 0 0 0 0,66-41 0 0 0,-92 68 0 0 0,-7 6 0 0 0,-6 5 0 0 0,-5 3 0 0 0,0 0 0 0 0,0-1 0 0 0,0 1 0 0 0,-1-1 0 0 0,1 0 0 0 0,-1 1 0 0 0,0-1 0 0 0,-1-1 0 0 0,1 1 0 0 0,-1 0 0 0 0,-4 3 0 0 0,-8 7 0 0 0,-24 17 0 0 0,28-23 0 0 0,5-4 0 0 0,1 0 0 0 0,-1-1 0 0 0,0 0 0 0 0,0-1 0 0 0,-1 1 0 0 0,1-1 0 0 0,-1-1 0 0 0,0 1 0 0 0,1-1 0 0 0,-11 1 0 0 0,12-3 0 0 0,10-7 0 0 0,4 2 0 0 0,1 9 0 0 0,-2 4 0 0 0,-3 0 0 0 0,-1 0 0 0 0,0 0 0 0 0,0 0 0 0 0,-1 1 0 0 0,2 12 0 0 0,4 13 0 0 0,-7-29 0 0 0,1 0 0 0 0,0 0 0 0 0,0-1 0 0 0,0 1 0 0 0,0-1 0 0 0,1 1 0 0 0,0-1 0 0 0,-1 0 0 0 0,2 0 0 0 0,-1 0 0 0 0,0 0 0 0 0,1-1 0 0 0,0 0 0 0 0,0 1 0 0 0,0-1 0 0 0,0 0 0 0 0,0-1 0 0 0,0 1 0 0 0,1-1 0 0 0,-1 0 0 0 0,1 0 0 0 0,0 0 0 0 0,0-1 0 0 0,0 0 0 0 0,0 0 0 0 0,0 0 0 0 0,0 0 0 0 0,0-1 0 0 0,0 0 0 0 0,8 0 0 0 0,7-3 0 0 0,1-1 0 0 0,-1 0 0 0 0,0-1 0 0 0,-1-2 0 0 0,1 0 0 0 0,25-13 0 0 0,-29 10 0 0 0,-1-1 0 0 0,18-15 0 0 0,-17 12 0 0 0,0 0 0 0 0,-1-2 0 0 0,-1 0 0 0 0,19-27 0 0 0,-29 37 0 0 0,26-43 0 0 0,-27 42 21 0 0,-5 5 44 0 0,-7 4 207 0 0,9-1-187 0 0,-13 4 30 0 0,1 1-1 0 0,-1 0 1 0 0,2 1 0 0 0,-1 1 0 0 0,1 0 0 0 0,0 0 0 0 0,-16 17-1 0 0,4-2 115 0 0,1 2 0 0 0,-21 30 0 0 0,39-48-229 0 0,0-1 0 0 0,0 1 0 0 0,0-1 0 0 0,1 1 0 0 0,0 0 0 0 0,0 0 0 0 0,1 0 0 0 0,0 1 0 0 0,0-1 0 0 0,0 1 0 0 0,1-1 0 0 0,0 1 0 0 0,1 14 0 0 0,0-22 0 0 0,0 1 0 0 0,0-1 0 0 0,0 1 0 0 0,0-1 0 0 0,0 1 0 0 0,0 0 0 0 0,1-1 0 0 0,-1 1 0 0 0,0-1 0 0 0,0 1 0 0 0,1-1 0 0 0,-1 1 0 0 0,0-1 0 0 0,0 1 0 0 0,1-1 0 0 0,0 1 0 0 0,0 0 0 0 0,1 0 0 0 0,0 0 0 0 0,0 0 0 0 0,0 0 0 0 0,0 0 0 0 0,0 0 0 0 0,1-1 0 0 0,-1 1 0 0 0,0-1 0 0 0,0 1 0 0 0,0-1 0 0 0,1 0 0 0 0,-1 0 0 0 0,0 0 0 0 0,0 0 0 0 0,0 0 0 0 0,1-1 0 0 0,2 0 0 0 0,6-2 0 0 0,0 0 0 0 0,13-5 0 0 0,-21 6 0 0 0,28-9 0 0 0,-1-2 0 0 0,-1-2 0 0 0,-1 0 0 0 0,0-2 0 0 0,-1-1 0 0 0,30-25 0 0 0,-50 36 0 0 0,0 0 0 0 0,-1 0 0 0 0,0-1 0 0 0,0 0 0 0 0,-1 0 0 0 0,0 0 0 0 0,5-11 0 0 0,-7 12 0 0 0,0 1 0 0 0,-1-1 0 0 0,0 0 0 0 0,0 0 0 0 0,0 0 0 0 0,-1 0 0 0 0,0-1 0 0 0,0 1 0 0 0,-1 0 0 0 0,-1-10 0 0 0,1 15 0 0 0,0 0 0 0 0,0 0 0 0 0,-1 0 0 0 0,1 0 0 0 0,-1 0 0 0 0,1 0 0 0 0,-1 0 0 0 0,0 0 0 0 0,0 0 0 0 0,0 0 0 0 0,0 0 0 0 0,0 0 0 0 0,0 1 0 0 0,0-1 0 0 0,-1 0 0 0 0,1 1 0 0 0,-1-1 0 0 0,1 1 0 0 0,-1-1 0 0 0,-1 0 0 0 0,0 1 0 0 0,1 0 0 0 0,-1 0 0 0 0,1 0 0 0 0,-1 0 0 0 0,0 1 0 0 0,1-1 0 0 0,-1 1 0 0 0,0-1 0 0 0,1 1 0 0 0,-1 0 0 0 0,0 0 0 0 0,1 1 0 0 0,-6 0 0 0 0,-2 2 0 0 0,0 0 0 0 0,0 0 0 0 0,0 1 0 0 0,1 0 0 0 0,-1 1 0 0 0,1 0 0 0 0,-8 7 0 0 0,7-5 0 0 0,10-7 0 0 0,-1 1 0 0 0,1-1 0 0 0,-1 0 0 0 0,1 1 0 0 0,0-1 0 0 0,-1 0 0 0 0,1 1 0 0 0,0-1 0 0 0,0 0 0 0 0,-1 1 0 0 0,1-1 0 0 0,0 1 0 0 0,0-1 0 0 0,-1 1 0 0 0,1-1 0 0 0,0 1 0 0 0,0-1 0 0 0,0 1 0 0 0,0 0 0 0 0,1 0 0 0 0,-1 0 0 0 0,1 0 0 0 0,0 0 0 0 0,-1 0 0 0 0,1 0 0 0 0,0 0 0 0 0,0 0 0 0 0,0 0 0 0 0,0-1 0 0 0,-1 1 0 0 0,1 0 0 0 0,0-1 0 0 0,0 1 0 0 0,0 0 0 0 0,1-1 0 0 0,-1 1 0 0 0,0-1 0 0 0,0 0 0 0 0,0 1 0 0 0,0-1 0 0 0,2 0 0 0 0,29 5 0 0 0,15-4 0 0 0,54-7 0 0 0,-25 1 0 0 0,-71 5 0 0 0,8-1 0 0 0,1 1 0 0 0,0 0 0 0 0,-1 1 0 0 0,22 4 0 0 0,-33-4 0 0 0,1 0 0 0 0,0 0 0 0 0,0 0 0 0 0,0 0 0 0 0,0 0 0 0 0,-1 1 0 0 0,1-1 0 0 0,-1 1 0 0 0,1 0 0 0 0,-1 0 0 0 0,4 3 0 0 0,-5-3 0 0 0,1-1 0 0 0,-1 1 0 0 0,0 0 0 0 0,0 0 0 0 0,0 0 0 0 0,0 0 0 0 0,-1 0 0 0 0,1 0 0 0 0,0 0 0 0 0,-1 0 0 0 0,0 0 0 0 0,1 1 0 0 0,-1-1 0 0 0,0 0 0 0 0,0 0 0 0 0,0 0 0 0 0,0 0 0 0 0,-1 3 0 0 0,-1 4 0 0 0,0 0 0 0 0,0 0 0 0 0,-1 0 0 0 0,-1 0 0 0 0,1-1 0 0 0,-2 0 0 0 0,1 1 0 0 0,-8 9 0 0 0,-1 0 0 0 0,-1 0 0 0 0,-22 21 0 0 0,44-43 0 0 0,0-1 0 0 0,0 1 0 0 0,14-12 0 0 0,128-116 0 0 0,-114 104 0 0 0,2 1 0 0 0,53-28 0 0 0,-75 48 0 0 0,-15 6 0 0 0,-1 1 0 0 0,1 0 0 0 0,-1 0 0 0 0,1 0 0 0 0,-1 0 0 0 0,0-1 0 0 0,1 1 0 0 0,-1 0 0 0 0,1 0 0 0 0,-1 0 0 0 0,1 0 0 0 0,-1 0 0 0 0,0 0 0 0 0,1 0 0 0 0,-1 0 0 0 0,1 0 0 0 0,-1 0 0 0 0,1 1 0 0 0,-1-1 0 0 0,1 0 0 0 0,-1 0 0 0 0,0 0 0 0 0,1 0 0 0 0,0 1 0 0 0,-1 0 0 0 0,1 0 0 0 0,0 1 0 0 0,0-1 0 0 0,-1 0 0 0 0,1 1 0 0 0,-1-1 0 0 0,0 0 0 0 0,1 1 0 0 0,-1-1 0 0 0,0 1 0 0 0,0-1 0 0 0,1 1 0 0 0,-1-1 0 0 0,0 0 0 0 0,-1 1 0 0 0,1-1 0 0 0,0 1 0 0 0,0-1 0 0 0,-1 1 0 0 0,1-1 0 0 0,0 0 0 0 0,-1 1 0 0 0,0-1 0 0 0,0 2 0 0 0,-3 6 0 0 0,-1 0 0 0 0,-6 10 0 0 0,9-17 0 0 0,-19 31 0 0 0,-42 71 0 0 0,57-90 0 0 0,6-13 0 0 0,-1-1 0 0 0,1 1 0 0 0,0 0 0 0 0,0-1 0 0 0,-1 1 0 0 0,1 0 0 0 0,0 0 0 0 0,0-1 0 0 0,0 1 0 0 0,0 0 0 0 0,0-1 0 0 0,0 1 0 0 0,0 0 0 0 0,0 0 0 0 0,0-1 0 0 0,0 1 0 0 0,0 0 0 0 0,1 1 0 0 0,4 1 0 0 0,-4-3 0 0 0,2 2 0 0 0,0-1 0 0 0,1 0 0 0 0,-1 0 0 0 0,0 0 0 0 0,1 0 0 0 0,-1 0 0 0 0,1-1 0 0 0,-1 0 0 0 0,1 1 0 0 0,-1-1 0 0 0,1-1 0 0 0,-1 1 0 0 0,1 0 0 0 0,-1-1 0 0 0,1 0 0 0 0,5-2 0 0 0,7-2 0 0 0,0-1 0 0 0,16-8 0 0 0,-30 13 0 0 0,33-18 0 0 0,0-1 0 0 0,-2-1 0 0 0,-1-1 0 0 0,35-33 0 0 0,107-116 0 0 0,-161 157 0 0 0,-6 9 0 0 0,-5 9 0 0 0,-4 9 0 0 0,2-12 0 0 0,-3 19 0 0 0,0 0 0 0 0,2 0 0 0 0,0 0 0 0 0,1 0 0 0 0,6 35 0 0 0,8 3 0 0 0,-8-39 0 0 0,-1 0 0 0 0,4 31 0 0 0,-9-48 0 0 0,0-1 0 0 0,0 1 0 0 0,0 0 0 0 0,0 0 0 0 0,0 0 0 0 0,0-1 0 0 0,-1 1 0 0 0,1 0 0 0 0,-1 2 0 0 0,-6 3 0 0 0,4-4 0 0 0,0-1-50 0 0,1 0 1 0 0,0 0-1 0 0,0 0 0 0 0,-1-1 1 0 0,1 1-1 0 0,-1 0 1 0 0,0-1-1 0 0,1 0 0 0 0,-1 1 1 0 0,0-1-1 0 0,0 0 0 0 0,0-1 1 0 0,0 1-1 0 0,0 0 0 0 0,0-1 1 0 0,0 0-1 0 0,0 1 1 0 0,0-1-1 0 0,0-1 0 0 0,0 1 1 0 0,0 0-1 0 0,-5-2 0 0 0,2 0-100 0 0,0 0 0 0 0,0 0 0 0 0,0-1 0 0 0,1 0 0 0 0,-1 0-1 0 0,1 0 1 0 0,0-1 0 0 0,0 0 0 0 0,0 0 0 0 0,-5-5 0 0 0,8 7-104 0 0,0-1 1 0 0,0 1-1 0 0,0-1 1 0 0,0 0-1 0 0,1 1 1 0 0,-1-1-1 0 0,1 0 1 0 0,-1 0-1 0 0,1 0 1 0 0,0 0-1 0 0,0 0 1 0 0,0 0-1 0 0,1 0 1 0 0,-1-1-1 0 0,1 1 1 0 0,0 0-1 0 0,0 0 1 0 0,0 0-1 0 0,0-1 1 0 0,1-4-1 0 0,1-2-693 0 0,1 0-1 0 0,0 1 1 0 0,1-1 0 0 0,-1 1-1 0 0,9-13 1 0 0,4-6-1100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6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0 15663 0 0,'2'0'356'0'0,"6"0"50"0"0,-6 0 20 0 0,0 1-42 0 0,-1-1-372 0 0,0 0-1 0 0,-1 0 1 0 0,1 0-1 0 0,0 0 1 0 0,0 0-1 0 0,0 1 1 0 0,-1-1 0 0 0,1 0-1 0 0,0 1 1 0 0,-1-1-1 0 0,1 0 1 0 0,0 1-1 0 0,-1-1 1 0 0,2 2-1 0 0,-1 4 74 0 0,-1-5 13 0 0,1 1 92 0 0,-1 0-1 0 0,0 0 1 0 0,0 1 0 0 0,0-1-1 0 0,0 0 1 0 0,0 0-1 0 0,-1 0 1 0 0,1 0-1 0 0,-1 0 1 0 0,1 1 0 0 0,-1-1-1 0 0,0 0 1 0 0,-1 2-1 0 0,-17 28 2241 0 0,4-8-1253 0 0,-70 132 383 0 0,-35 69 643 0 0,12-28-274 0 0,89-165-1810 0 0,-4 6-119 0 0,23-38 0 0 0,0 0 0 0 0,0 0 0 0 0,0 0 0 0 0,0 0 0 0 0,0 0 0 0 0,0 0 0 0 0,0 0 0 0 0,0 0 0 0 0,0 0 0 0 0,0 0 0 0 0,0 0 0 0 0,0 0 0 0 0,0 0 0 0 0,0-1 0 0 0,0 1 0 0 0,0 0 0 0 0,0 0 0 0 0,0 0 0 0 0,-1 0 0 0 0,1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-1 0 0 0 0,1-10 0 0 0,0-12 0 0 0,3-8 0 0 0,2 1 0 0 0,11-39 0 0 0,-8 38 0 0 0,7-60 0 0 0,-15 90 0 0 0,0 0 0 0 0,1 0 0 0 0,-1 0 0 0 0,0-1 0 0 0,0 1 0 0 0,0 0 0 0 0,0 0 0 0 0,0 0 0 0 0,0-1 0 0 0,0 1 0 0 0,0 0 0 0 0,0 0 0 0 0,0 0 0 0 0,0-1 0 0 0,0 1 0 0 0,0 0 0 0 0,0 0 0 0 0,0 0 0 0 0,0-1 0 0 0,0 1 0 0 0,0 0 0 0 0,-1 0 0 0 0,1 0 0 0 0,0-1 0 0 0,0 1 0 0 0,0 0 0 0 0,0 0 0 0 0,0 0 0 0 0,0 0 0 0 0,-1-1 0 0 0,1 1 0 0 0,0 0 0 0 0,0 0 0 0 0,0 0 0 0 0,0 0 0 0 0,-1 0 0 0 0,1 0 0 0 0,0 0 0 0 0,0-1 0 0 0,0 1 0 0 0,0 0 0 0 0,-1 0 0 0 0,1 1 0 0 0,-1 0 0 0 0,0 0 0 0 0,1 0 0 0 0,0 0 0 0 0,-1 0 0 0 0,1 0 0 0 0,0 0 0 0 0,-1 0 0 0 0,1 0 0 0 0,0 0 0 0 0,0 0 0 0 0,0 0 0 0 0,0 0 0 0 0,0 1 0 0 0,0 0 0 0 0,0 0-18 0 0,0 0 0 0 0,0 0 0 0 0,1 0 0 0 0,-1 0 0 0 0,0-1 0 0 0,1 1 0 0 0,-1 0-1 0 0,1 0 1 0 0,-1 0 0 0 0,1-1 0 0 0,0 1 0 0 0,0 0 0 0 0,0-1 0 0 0,0 1 0 0 0,0 0 0 0 0,0-1 0 0 0,3 3 0 0 0,-2-2-52 0 0,1 0 0 0 0,-1-1 0 0 0,1 1 0 0 0,-1-1-1 0 0,1 0 1 0 0,0 0 0 0 0,-1 1 0 0 0,1-2 0 0 0,0 1 0 0 0,4 1 0 0 0,6-1-259 0 0,0 0 0 0 0,-1-1 0 0 0,1-1 0 0 0,16-1 1 0 0,-24 1 239 0 0,93-16-3324 0 0,-19 3-962 0 0,-39 8 1831 0 0,-2 0-15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7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488 13823 0 0,'0'0'630'0'0,"0"0"-13"0"0,0 0-116 0 0,0 0 963 0 0,0 0 470 0 0,0 0 91 0 0,0 0-117 0 0,-2-1-574 0 0,-5 1-862 0 0,1-1-1 0 0,0 1 1 0 0,-1 0-1 0 0,1 1 1 0 0,-1 0-1 0 0,1 0 1 0 0,0 0-1 0 0,-1 1 1 0 0,1-1-1 0 0,-10 6 1 0 0,-7 4 320 0 0,-30 19 0 0 0,36-20-260 0 0,-7 5-489 0 0,2 1 0 0 0,0 1 0 0 0,-34 33 0 0 0,38-27-43 0 0,13-12 0 0 0,6-1 0 0 0,0-8 0 0 0,0-1 0 0 0,0 1 0 0 0,1-1 0 0 0,-1 0 0 0 0,0 0 0 0 0,1 1 0 0 0,-1-1 0 0 0,1 0 0 0 0,-1 0 0 0 0,1 0 0 0 0,-1-1 0 0 0,1 1 0 0 0,0 0 0 0 0,-1-1 0 0 0,1 1 0 0 0,0-1 0 0 0,0 1 0 0 0,0-1 0 0 0,-1 0 0 0 0,1 0 0 0 0,0 0 0 0 0,3 0 0 0 0,5 0 0 0 0,-1-1 0 0 0,18-3 0 0 0,-4-1 0 0 0,-1-1 0 0 0,0-1 0 0 0,0-1 0 0 0,-1-1 0 0 0,32-18 0 0 0,-18 5 0 0 0,0-1 0 0 0,36-33 0 0 0,-47 36 0 0 0,48-31 0 0 0,-64 49 0 0 0,-6 4 0 0 0,-4 6 0 0 0,2-8 0 0 0,-7 16 0 0 0,0 1 0 0 0,-11 17 0 0 0,-6 11 0 0 0,19-34 0 0 0,0 1 0 0 0,0 0 0 0 0,1 0 0 0 0,0 1 0 0 0,-2 21 0 0 0,7-24 0 0 0,8-3 0 0 0,-5-5 0 0 0,0-1 0 0 0,0 0 0 0 0,0 0 0 0 0,0 0 0 0 0,0-1 0 0 0,0 1 0 0 0,0-1 0 0 0,1 0 0 0 0,-1 0 0 0 0,0 0 0 0 0,0-1 0 0 0,8-1 0 0 0,6-3 0 0 0,27-10 0 0 0,-38 12 0 0 0,27-12 0 0 0,-1-1 0 0 0,-1-1 0 0 0,34-25 0 0 0,-42 27 0 0 0,0 2 0 0 0,1 0 0 0 0,37-13 0 0 0,-52 25 0 0 0,-8 5 0 0 0,-5 2 0 0 0,-6 10 0 0 0,-1 0 0 0 0,0-1 0 0 0,-1 0 0 0 0,-1-1 0 0 0,-1 0 0 0 0,-13 12 0 0 0,15-16 0 0 0,6-3 0 0 0,7-3 0 0 0,5-3 0 0 0,-2-1 0 0 0,0-1 0 0 0,1 1 0 0 0,-1-1 0 0 0,0 0 0 0 0,0 0 0 0 0,1-1 0 0 0,-1 0 0 0 0,0 0 0 0 0,-1 0 0 0 0,1 0 0 0 0,8-6 0 0 0,10-3 0 0 0,-6 4 0 0 0,-1-1 0 0 0,-1-1 0 0 0,29-20 0 0 0,-19 11 0 0 0,0 1 0 0 0,0 1 0 0 0,32-13 0 0 0,-57 28 0 0 0,0 1 0 0 0,1 0 0 0 0,-1 0 0 0 0,0-1 0 0 0,0 1 0 0 0,1 0 0 0 0,-1 0 0 0 0,0 0 0 0 0,1 0 0 0 0,-1 0 0 0 0,0-1 0 0 0,1 1 0 0 0,-1 0 0 0 0,0 0 0 0 0,1 0 0 0 0,-1 0 0 0 0,0 0 0 0 0,1 0 0 0 0,-1 0 0 0 0,0 0 0 0 0,1 0 0 0 0,-1 0 0 0 0,0 0 0 0 0,1 0 0 0 0,-1 0 0 0 0,0 1 0 0 0,0-1 0 0 0,1 0 0 0 0,-1 0 0 0 0,0 0 0 0 0,1 0 0 0 0,-1 0 0 0 0,0 1 0 0 0,0-1 0 0 0,1 0 0 0 0,-1 0 0 0 0,1 1 0 0 0,-1 4 0 0 0,-1 9 0 0 0,1-1 0 0 0,-2 0 0 0 0,1 1 0 0 0,-2-1 0 0 0,-4 14 0 0 0,0 5 0 0 0,6-19 0 0 0,1-11 0 0 0,1 0 0 0 0,-1-1 0 0 0,1 0 0 0 0,-1 1 0 0 0,1-1 0 0 0,0 1 0 0 0,0-1 0 0 0,-1 0 0 0 0,1 1 0 0 0,0-1 0 0 0,0 0 0 0 0,0 0 0 0 0,1 0 0 0 0,-1 0 0 0 0,0 0 0 0 0,0 0 0 0 0,0 0 0 0 0,1 0 0 0 0,-1 0 0 0 0,0-1 0 0 0,1 1 0 0 0,-1 0 0 0 0,1-1 0 0 0,-1 1 0 0 0,1-1 0 0 0,-1 0 0 0 0,1 1 0 0 0,-1-1 0 0 0,1 0 0 0 0,0 0 0 0 0,-1 0 0 0 0,1 0 0 0 0,-1 0 0 0 0,3-1 0 0 0,5 0 0 0 0,1-1 0 0 0,0 0 0 0 0,0-1 0 0 0,11-4 0 0 0,-9 2 0 0 0,20-6 0 0 0,-1-3 0 0 0,0 0 0 0 0,-1-2 0 0 0,0-1 0 0 0,-2-2 0 0 0,30-24 0 0 0,-25 13 0 0 0,40-47 0 0 0,-52 52 0 0 0,21-26 0 0 0,-2-1 0 0 0,-3-3 0 0 0,-2-1 0 0 0,31-67 0 0 0,-46 80 0 0 0,-18 32 0 0 0,-6 8 0 0 0,-2 6 0 0 0,-2 0 0 0 0,0 1 0 0 0,1 0 0 0 0,-1 0 0 0 0,1 1 0 0 0,0 0 0 0 0,-8 7 0 0 0,-35 39 0 0 0,12-9 0 0 0,2 2 0 0 0,-33 52 0 0 0,30-35 0 0 0,-66 120 0 0 0,68-99 0 0 0,37-82 0 0 0,0 0 0 0 0,0 0 0 0 0,0 0 0 0 0,0 0 0 0 0,0 0 0 0 0,0 0 0 0 0,0 0 0 0 0,0 0 0 0 0,0 0 0 0 0,0 0 0 0 0,0 0 0 0 0,0 0 0 0 0,0 0 0 0 0,1 0 0 0 0,-1 0 0 0 0,0 0 0 0 0,0 0 0 0 0,0 0 0 0 0,0 0 0 0 0,0 1 0 0 0,0-1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1 0 0 0,0-1 0 0 0,0 0 0 0 0,7-7 0 0 0,10-10 0 0 0,-2-1 0 0 0,52-62 0 0 0,6 5 0 0 0,-69 71 7 0 0,-1 1-31 0 0,0-1 1 0 0,0 1 0 0 0,0-1-1 0 0,0 0 1 0 0,3-8 0 0 0,-5 11-673 0 0,-1 1-258 0 0,2 2-1194 0 0,6 12-4789 0 0,4 3-2051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1:47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288 28567 0 0,'0'0'653'0'0,"0"0"90"0"0,0 0 40 0 0,0 0-93 0 0,2-8-423 0 0,0-16-267 0 0,0-1 0 0 0,-2 1 0 0 0,-2-25 0 0 0,2 44-50 0 0,-1 1 0 0 0,0-1 1 0 0,0 0-1 0 0,0 0 0 0 0,0 0 0 0 0,-1 1 0 0 0,0-1 1 0 0,0 0-1 0 0,0 1 0 0 0,-1 0 0 0 0,1-1 0 0 0,-1 1 0 0 0,0 0 1 0 0,0 0-1 0 0,0 1 0 0 0,-1-1 0 0 0,1 1 0 0 0,-1-1 1 0 0,0 1-1 0 0,0 0 0 0 0,0 1 0 0 0,-1-1 0 0 0,1 1 1 0 0,-7-3-1 0 0,-6-3-1282 0 0,-22-12-1 0 0,31 16 1048 0 0,-38-21-1248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0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31 13823 0 0,'0'0'315'0'0,"0"0"45"0"0,0 0 21 0 0,0 0-49 0 0,0 0-81 0 0,0 0 481 0 0,0 0 237 0 0,0 0 45 0 0,0 0-61 0 0,0 0-288 0 0,1 2-121 0 0,4 3-28 0 0,-3-4-4 0 0,-2-1 0 0 0,2 1 0 0 0,1 0-393 0 0,1 1 0 0 0,0 0 1 0 0,0 0-1 0 0,-1 0 0 0 0,1 0 0 0 0,-1 1 0 0 0,0-1 0 0 0,0 1 0 0 0,0 0 0 0 0,0 0 1 0 0,0 0-1 0 0,0 0 0 0 0,-1 1 0 0 0,0-1 0 0 0,1 1 0 0 0,-1-1 0 0 0,-1 1 0 0 0,1 0 1 0 0,0 0-1 0 0,-1 0 0 0 0,0 0 0 0 0,1 6 0 0 0,0-1 107 0 0,-1-1 0 0 0,0 0 0 0 0,-1 1-1 0 0,0-1 1 0 0,0 0 0 0 0,-1 1 0 0 0,0-1 0 0 0,-1 0-1 0 0,0 0 1 0 0,-5 15 0 0 0,1-8-56 0 0,-11 21-1 0 0,14-31-95 0 0,0 0 0 0 0,0 0 0 0 0,-1 0 0 0 0,1-1 0 0 0,-1 1 0 0 0,0-1 0 0 0,-6 5 0 0 0,9-8 435 0 0,-19 12 99 0 0,6-4-608 0 0,10-6 0 0 0,-1 0 0 0 0,1 0 0 0 0,-1 0 0 0 0,0-1 0 0 0,0 0 0 0 0,-8 3 0 0 0,3-3 0 0 0,5 0 0 0 0,5-2 0 0 0,0 0 0 0 0,-1 1 0 0 0,1-1 0 0 0,-1 0 0 0 0,1 0 0 0 0,0 0 0 0 0,-1 1 0 0 0,1-1 0 0 0,-1 0 0 0 0,1 0 0 0 0,-1 0 0 0 0,1 0 0 0 0,-1 0 0 0 0,1 0 0 0 0,-1 0 0 0 0,1 0 0 0 0,0 0 0 0 0,-1 0 0 0 0,1 0 0 0 0,-1 0 0 0 0,1 0 0 0 0,-1 0 0 0 0,1 0 0 0 0,-1-1 0 0 0,0 1 0 0 0,-13-7 0 0 0,11 6 0 0 0,0 0 0 0 0,0 0 0 0 0,0 0 0 0 0,0-1 0 0 0,0 1 0 0 0,1-1 0 0 0,-1 0 0 0 0,0 0 0 0 0,1 0 0 0 0,0 0 0 0 0,-1 0 0 0 0,1-1 0 0 0,0 1 0 0 0,0-1 0 0 0,0 1 0 0 0,1-1 0 0 0,-1 0 0 0 0,1 0 0 0 0,-1 0 0 0 0,1 0 0 0 0,0 0 0 0 0,0 0 0 0 0,0 0 0 0 0,0-3 0 0 0,-1-8 0 0 0,1 0 0 0 0,0 0 0 0 0,1 0 0 0 0,2-17 0 0 0,-1 12 0 0 0,4-73 0 0 0,1 64 0 0 0,-2 20 0 0 0,-1-2 0 0 0,4 3 0 0 0,-2 3 0 0 0,0 1 0 0 0,0 0 0 0 0,1 1 0 0 0,-1-1 0 0 0,0 1 0 0 0,1 0 0 0 0,10-2 0 0 0,44-4 0 0 0,-51 7 0 0 0,32-4 0 0 0,52-4 0 0 0,-79 9 0 0 0,-1 0 0 0 0,1 1 0 0 0,0 1 0 0 0,24 5 0 0 0,-27-3 0 0 0,-2 4 0 0 0,-3 0-201 0 0,-5-7-850 0 0,-1-1-385 0 0,0 0-79 0 0,0 0-18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2:21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81 11975 0 0,'0'0'267'0'0,"0"0"42"0"0,0 0 17 0 0,0 0-28 0 0,0 0-58 0 0,9-7 2474 0 0,20-30 988 0 0,-28 37-3630 0 0,-1-1 1 0 0,0 1-1 0 0,1-1 0 0 0,-1 0 0 0 0,0 1 0 0 0,1-1 1 0 0,-1 0-1 0 0,0 1 0 0 0,0-1 0 0 0,0 0 0 0 0,0 1 1 0 0,0-1-1 0 0,0 0 0 0 0,0 0 0 0 0,0 0-48 0 0,0 1 0 0 0,0-1 0 0 0,0 1 0 0 0,0-1-1 0 0,0 1 1 0 0,0-1 0 0 0,0 1 0 0 0,1-1 0 0 0,-1 1 0 0 0,0-1-1 0 0,0 1 1 0 0,0-1 0 0 0,0 1 0 0 0,1-1 0 0 0,-1 1 0 0 0,0 0 0 0 0,1-1-1 0 0,-1 0 1 0 0,3-1 209 0 0,-1 0 0 0 0,1 1-1 0 0,0-1 1 0 0,0 0 0 0 0,-1 1 0 0 0,1 0-1 0 0,0 0 1 0 0,0 0 0 0 0,0 0-1 0 0,6-1 1 0 0,-7 2 279 0 0,-2 0 0 0 0,0 0-68 0 0,0 2-289 0 0,0 1-154 0 0,-1 0 1 0 0,1 0-1 0 0,0 0 1 0 0,-1 0-1 0 0,0 0 0 0 0,1 0 1 0 0,-1 0-1 0 0,-1 0 1 0 0,1-1-1 0 0,0 1 1 0 0,-1 0-1 0 0,1-1 0 0 0,-3 4 1 0 0,-2 1-2 0 0,0 0 0 0 0,-1-1 0 0 0,-8 7 0 0 0,-17 17-3 0 0,23-21 3 0 0,-1 0 0 0 0,0-1 0 0 0,-1 0 0 0 0,0 0 0 0 0,0-2 0 0 0,-15 8 0 0 0,22-11 0 0 0,-6 2 0 0 0,1-1 72 0 0,8-3 299 0 0,1-1 117 0 0,9-8-329 0 0,0 1 1 0 0,1 0 0 0 0,0 1-1 0 0,0 0 1 0 0,1 1-1 0 0,18-7 1 0 0,-23 10-160 0 0,-1 0 0 0 0,1 1 0 0 0,0 0 0 0 0,10-1 0 0 0,-5 3 0 0 0,-11-1 0 0 0,1 1 0 0 0,-1-1 0 0 0,0 0 0 0 0,1 1 0 0 0,-1-1 0 0 0,0 0 0 0 0,1 1 0 0 0,-1-1 0 0 0,0 0 0 0 0,0 1 0 0 0,0-1 0 0 0,0 1 0 0 0,1-1 0 0 0,-1 0 0 0 0,0 1 0 0 0,0-1 0 0 0,0 1 0 0 0,0-1 0 0 0,0 1 0 0 0,0-1 0 0 0,0 1 0 0 0,0 0 0 0 0,0 1 0 0 0,0-1 0 0 0,0 1 0 0 0,0-1 0 0 0,0 0 0 0 0,-1 1 0 0 0,1-1 0 0 0,-1 0 0 0 0,1 1 0 0 0,-1-1 0 0 0,1 0 0 0 0,-1 0 0 0 0,1 1 0 0 0,-2 0 0 0 0,-8 18 0 0 0,6-14-80 0 0,1 0 0 0 0,-1-1-1 0 0,0 1 1 0 0,-9 9 0 0 0,11-14-395 0 0,0 0-33 0 0,-10 2-4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38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41 11975 0 0,'0'0'267'0'0,"0"0"42"0"0,0 0 17 0 0,0 0-28 0 0,1-2-58 0 0,5-11 1064 0 0,1 0-1 0 0,1 0 0 0 0,9-13 0 0 0,11-15 412 0 0,-7 12-727 0 0,-18 26-943 0 0,0-1 0 0 0,0 1 0 0 0,0-1 0 0 0,-1 0-1 0 0,1 0 1 0 0,-1 0 0 0 0,0 0 0 0 0,0 0 0 0 0,0 0-1 0 0,-1 0 1 0 0,1-1 0 0 0,0-6 0 0 0,0-13 1167 0 0,1 1 1 0 0,9-34-1 0 0,-7 25-1124 0 0,-4 24 283 0 0,-1 7 117 0 0,0 1 21 0 0,0 0-66 0 0,-1 1-294 0 0,0 2-147 0 0,-1 1 0 0 0,1-1-1 0 0,0 1 1 0 0,-1 0 0 0 0,2-1 0 0 0,-1 1-1 0 0,0 0 1 0 0,1 0 0 0 0,-1-1 0 0 0,1 6-1 0 0,-3 17-4 0 0,-1-10 3 0 0,-11 24 0 0 0,-1 5 0 0 0,-23 79 0 0 0,-30 90 0 0 0,63-193 0 0 0,-12 48 0 0 0,5-21 0 0 0,11-37 0 0 0,0-1 0 0 0,2 0 0 0 0,1 0 0 0 0,5-3 0 0 0,-5-7 0 0 0,0 1 0 0 0,0-1 0 0 0,0 1 0 0 0,0-1 0 0 0,0 0 0 0 0,0 1 0 0 0,0-1 0 0 0,0 0 0 0 0,0 0 0 0 0,0 0 0 0 0,0 0 0 0 0,1 0 0 0 0,-1 0 0 0 0,0 0 0 0 0,0 0 0 0 0,0-1 0 0 0,0 1 0 0 0,0 0 0 0 0,0-1 0 0 0,0 1 0 0 0,0-1 0 0 0,0 1 0 0 0,0-1 0 0 0,0 1 0 0 0,0-1 0 0 0,0 1 0 0 0,1-2 0 0 0,2-1 0 0 0,1 0 0 0 0,0 1 0 0 0,-1 0 0 0 0,8-3 0 0 0,-4 2 0 0 0,25-5 0 0 0,-23 5 0 0 0,-6 2 0 0 0,1-1 0 0 0,-1 2 0 0 0,1-1 0 0 0,8 0 0 0 0,-3 1 0 0 0,-1 0 0 0 0,19 3 0 0 0,-2 0 0 0 0,43 6 0 0 0,-68-9 0 0 0,1 0 0 0 0,-1 0 0 0 0,0 1 0 0 0,1-1 0 0 0,-1 0 0 0 0,1 1 0 0 0,-1-1 0 0 0,0 0 0 0 0,0 1 0 0 0,1 0 0 0 0,1 1 0 0 0,-2-2 0 0 0,1 1 0 0 0,-1-1 0 0 0,0 0 0 0 0,0 1 0 0 0,1-1 0 0 0,-1 0 0 0 0,0 0 0 0 0,0 0 0 0 0,1 0 0 0 0,-1 0 0 0 0,0 0 0 0 0,0 0 0 0 0,3-1 0 0 0,0 0 0 0 0,0 0 0 0 0,13 4 0 0 0,-6 0 0 0 0,3-2 0 0 0,-9-3 0 0 0,-4 0 0 0 0,8-1-133 0 0,-8 2-563 0 0,-1 1-258 0 0,0 0-56 0 0,-1-2 468 0 0,0 1 0 0 0,-1-1 0 0 0,1 1 1 0 0,-1-1-1 0 0,1 1 0 0 0,-1 0 0 0 0,1-1 1 0 0,-4 0-1 0 0,-9-6-1494 0 0,11 7-11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38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5 11975 0 0,'0'0'267'0'0,"0"0"42"0"0,0 0 17 0 0,0 0-28 0 0,0 0-58 0 0,2-9 1460 0 0,-2 0-686 0 0,0 7 8 0 0,0 2 2 0 0,0 0 0 0 0,6-9 2164 0 0,7 2-2522 0 0,0 0 0 0 0,20-7 1 0 0,-31 13-603 0 0,11-3 75 0 0,1 0 1 0 0,-1 1 0 0 0,1 0-1 0 0,0 1 1 0 0,0 0 0 0 0,0 1-1 0 0,28 2 1 0 0,-26 0 376 0 0,21-4-1 0 0,8 0 67 0 0,2 5-1254 0 0,-45-2 1172 0 0,-2 0-126 0 0,8 0-757 0 0,-7-1-6733 0 0,-27-21 3095 0 0,12 9 1974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38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3 17503 0 0,'0'0'399'0'0,"0"0"60"0"0,0 0 21 0 0,0-1-59 0 0,1-2-402 0 0,0 1 1 0 0,-1 0-1 0 0,1 0 1 0 0,0 0 0 0 0,0 0-1 0 0,0 0 1 0 0,0 0-1 0 0,1 0 1 0 0,-1 0-1 0 0,0 1 1 0 0,1-1-1 0 0,-1 0 1 0 0,1 1-1 0 0,0-1 1 0 0,-1 1-1 0 0,1 0 1 0 0,0-1-1 0 0,3 0 1 0 0,4-2 450 0 0,0 0 0 0 0,0 0 0 0 0,11-2 1 0 0,9-3 1241 0 0,79-27 1118 0 0,-70 25-1887 0 0,-21 7-841 0 0,0 1-1 0 0,1 0 1 0 0,-1 2-1 0 0,1 0 1 0 0,21 1-1 0 0,-22 0-94 0 0,1 0-4210 0 0,-18 0 2670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39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6 218 15663 0 0,'5'-10'1668'0'0,"-4"8"-1767"0"0,3-3 519 0 0,-1-1 0 0 0,1 0 0 0 0,-1 1 0 0 0,-1-1 0 0 0,1 0 0 0 0,-1 0 0 0 0,0-1-1 0 0,0 1 1 0 0,-1 0 0 0 0,1-1 0 0 0,-1-10 0 0 0,-2-3 1358 0 0,1 10-1464 0 0,-1-1-1 0 0,0 1 1 0 0,0 0 0 0 0,-4-11 0 0 0,4 19-233 0 0,0 1 1 0 0,0 0-1 0 0,0-1 1 0 0,0 1-1 0 0,0 0 1 0 0,0 0-1 0 0,0 0 1 0 0,0-1-1 0 0,0 1 1 0 0,-1 0-1 0 0,1 1 1 0 0,0-1-1 0 0,-1 0 1 0 0,1 0-1 0 0,-1 1 1 0 0,1-1-1 0 0,-2 0 1 0 0,-5-3 283 0 0,2 1-352 0 0,-1 0 0 0 0,0 1 0 0 0,0-1 0 0 0,0 1 0 0 0,-1 1 1 0 0,1-1-1 0 0,0 1 0 0 0,-1 1 0 0 0,1-1 0 0 0,-1 1 0 0 0,-7 1 0 0 0,-11 2-9 0 0,-46 12 0 0 0,68-14-4 0 0,-5 1 0 0 0,0 1 0 0 0,0 0 0 0 0,0 0 0 0 0,1 1 0 0 0,-1 0 0 0 0,1 1 0 0 0,0 0 0 0 0,0 0 0 0 0,1 0 0 0 0,0 1 0 0 0,0 0 0 0 0,0 1 0 0 0,1 0 0 0 0,-1 0 0 0 0,-7 12 0 0 0,3-3 0 0 0,9-14 0 0 0,0 0 0 0 0,0 0 0 0 0,0 1 0 0 0,1-1 0 0 0,-1 0 0 0 0,1 1 0 0 0,0-1 0 0 0,0 1 0 0 0,0-1 0 0 0,0 1 0 0 0,0 0 0 0 0,0-1 0 0 0,1 1 0 0 0,-1 0 0 0 0,1-1 0 0 0,0 1 0 0 0,0 0 0 0 0,0 0 0 0 0,0 0 0 0 0,1 3 0 0 0,0 0 0 0 0,0-1 0 0 0,0 1 0 0 0,1-1 0 0 0,0 0 0 0 0,0 0 0 0 0,1 1 0 0 0,-1-2 0 0 0,1 1 0 0 0,7 9 0 0 0,-4-7 0 0 0,1 0 0 0 0,0 0 0 0 0,1 0 0 0 0,13 9 0 0 0,-16-12 0 0 0,1 1 0 0 0,-1 0 0 0 0,-1 0 0 0 0,1 0 0 0 0,0 1 0 0 0,-1-1 0 0 0,0 1 0 0 0,3 8 0 0 0,0 0 0 0 0,0 0 0 0 0,7 25 0 0 0,-11-28 0 0 0,-1 1 0 0 0,0-1 0 0 0,0 1 0 0 0,-1 0 0 0 0,-1 0 0 0 0,0 0 0 0 0,0-1 0 0 0,-2 1 0 0 0,-2 13 0 0 0,0 6 0 0 0,3-20 0 0 0,-1 0 0 0 0,0 0 0 0 0,-1 1 0 0 0,0-2 0 0 0,0 1 0 0 0,-7 14 0 0 0,-13 13 0 0 0,-1 0 0 0 0,-31 36 0 0 0,-2 3 0 0 0,23-34 0 0 0,23-30 0 0 0,1 0 0 0 0,1 0 0 0 0,-11 19 0 0 0,15-20 0 0 0,5-2 0 0 0,1-10 0 0 0,-1 1 0 0 0,1 0 0 0 0,0 0 0 0 0,0 0 0 0 0,0 0 0 0 0,0 0 0 0 0,0-1 0 0 0,0 1 0 0 0,0 0 0 0 0,0-1 0 0 0,0 1 0 0 0,0-1 0 0 0,0 1 0 0 0,0-1 0 0 0,0 1 0 0 0,0-1 0 0 0,0 0 0 0 0,1 0 0 0 0,-1 1 0 0 0,0-1 0 0 0,1 0 0 0 0,31-1 0 0 0,-19 0 0 0 0,4 0 0 0 0,0-1 0 0 0,0 0 0 0 0,19-6 0 0 0,-19 4 0 0 0,-10 2 0 0 0,3 0 0 0 0,6 2 0 0 0,-7-1-201 0 0,-8 1-850 0 0,-2 0-385 0 0,0 0-897 0 0,0 0-3458 0 0,0 0-1477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39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9351 0 0,'0'0'439'0'0,"0"0"62"0"0,1-2 33 0 0,11-14 95 0 0,-6 9-472 0 0,-5 6-107 0 0,0 0 1 0 0,1-1-1 0 0,-1 1 0 0 0,0 0 1 0 0,1 0-1 0 0,-1 0 0 0 0,1 0 1 0 0,0 0-1 0 0,-1 0 0 0 0,1 1 0 0 0,0-1 1 0 0,-1 0-1 0 0,1 1 0 0 0,0-1 1 0 0,0 1-1 0 0,-1 0 0 0 0,1 0 1 0 0,0-1-1 0 0,0 1 0 0 0,2 1 0 0 0,-1-1 97 0 0,-1 1-1 0 0,0 0 1 0 0,1 0-1 0 0,-1 0 1 0 0,0 0-1 0 0,0 0 1 0 0,1 0-1 0 0,-1 1 1 0 0,0-1-1 0 0,0 1 1 0 0,0-1-1 0 0,-1 1 1 0 0,3 2-1 0 0,2 3 268 0 0,-1 0 0 0 0,0 0 0 0 0,0 1 0 0 0,-1-1-1 0 0,0 1 1 0 0,6 17 0 0 0,1 7-414 0 0,0-3 0 0 0,8 44 0 0 0,-9-22 0 0 0,26 77 0 0 0,-35-124 0 0 0,0 0 0 0 0,1 1 0 0 0,0-1 0 0 0,0 1 0 0 0,0-1 0 0 0,0 0 0 0 0,1 0 0 0 0,3 5 0 0 0,-5-8 0 0 0,-1-1 0 0 0,1 1 0 0 0,-1 0 0 0 0,1 0 0 0 0,-1-1 0 0 0,1 1 0 0 0,0-1 0 0 0,-1 1 0 0 0,1 0 0 0 0,0-1 0 0 0,-1 1 0 0 0,1-1 0 0 0,0 0 0 0 0,0 1 0 0 0,0-1 0 0 0,-1 0 0 0 0,1 1 0 0 0,0-1 0 0 0,0 0 0 0 0,0 0 0 0 0,0 0 0 0 0,0 0 0 0 0,0 0 0 0 0,-1 0 0 0 0,1 0 0 0 0,0 0 0 0 0,0 0 0 0 0,0 0 0 0 0,0 0 0 0 0,0 0 0 0 0,0-1 0 0 0,-1 1 0 0 0,3-1 0 0 0,-1 0 0 0 0,9-4 0 0 0,7-10-2473 0 0,-16 13 1778 0 0,0 0 0 0 0,0 0 0 0 0,-1 0 0 0 0,1 0 0 0 0,0 0 1 0 0,-1 0-1 0 0,1 0 0 0 0,-1 0 0 0 0,0 0 0 0 0,0-1 0 0 0,2-2 0 0 0,-3-5-6573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0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5 1 19351 0 0,'0'0'439'0'0,"0"0"62"0"0,0 0 33 0 0,0 0-65 0 0,0 0-169 0 0,0 0 442 0 0,-1 0 229 0 0,-2 1-843 0 0,0 1 1 0 0,1-1-1 0 0,-1 1 0 0 0,1 0 1 0 0,-1 0-1 0 0,1 0 0 0 0,0 0 0 0 0,0 0 1 0 0,0 0-1 0 0,0 1 0 0 0,0-1 1 0 0,0 1-1 0 0,1 0 0 0 0,-3 4 0 0 0,-7 10 184 0 0,-178 279 1758 0 0,186-289-2068 0 0,-71 134-1386 0 0,73-139 668 0 0,1-2-857 0 0,0 0-379 0 0,0 0-80 0 0,0 0-15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0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0 17503 0 0,'-4'1'3088'0'0,"5"-1"-1149"0"0,12-2-444 0 0,19-5-569 0 0,-23 4-803 0 0,1 1-1 0 0,0 0 1 0 0,0 0-1 0 0,16 0 1 0 0,7-1-48 0 0,145-22 1901 0 0,-164 24-1976 0 0,0 0 0 0 0,-1 1 0 0 0,1 0 0 0 0,0 1 0 0 0,26 6 0 0 0,-29-3 0 0 0,4 4 0 0 0,-13-4 0 0 0,-1-1 0 0 0,1 0 0 0 0,0 1 0 0 0,-1-1 0 0 0,0 0 0 0 0,1 1 0 0 0,-1-1 0 0 0,0 1 0 0 0,-1-1 0 0 0,1 1 0 0 0,-1 0 0 0 0,1-1 0 0 0,-1 8 0 0 0,-1 4 0 0 0,-4 22 0 0 0,5-35 0 0 0,-13 62 0 0 0,-28 80 0 0 0,-3 13 0 0 0,1 81 0 0 0,21-110 0 0 0,17-91 0 0 0,1-13 0 0 0,-9 33 0 0 0,5-24 0 0 0,6-20 0 0 0,-2 1 0 0 0,0-1 0 0 0,-8 18 0 0 0,8-24 72 0 0,3-7-29 0 0,1 1-1 0 0,-1-1 0 0 0,1 0 1 0 0,-1 0-1 0 0,1 1 1 0 0,-1-1-1 0 0,1 0 1 0 0,-1 0-1 0 0,1 0 1 0 0,-1 1-1 0 0,0-1 0 0 0,1 0 1 0 0,-1 0-1 0 0,1 0 1 0 0,-1 0-1 0 0,0 0 1 0 0,1 0-1 0 0,-1-1 1 0 0,1 1-1 0 0,-2 0 0 0 0,-12-4 986 0 0,12 4-971 0 0,-17-5-57 0 0,12 3 0 0 0,3 0 0 0 0,1 1 0 0 0,-1 0 0 0 0,0 0 0 0 0,0 1 0 0 0,0-1 0 0 0,0 1 0 0 0,0 0 0 0 0,-5 1 0 0 0,6-1 11 0 0,-9-2-86 0 0,11 2-262 0 0,-7-2-394 0 0,6 2-4386 0 0,2 0 3582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2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5663 0 0,'0'0'719'0'0,"0"0"-20"0"0,1-1-449 0 0,9-4 686 0 0,1-1 0 0 0,-1 2-1 0 0,1-1 1 0 0,17-4-1 0 0,46-5 842 0 0,-67 13-1636 0 0,19-4 391 0 0,-9 2-26 0 0,1 0-1 0 0,21 0 0 0 0,116 3 1135 0 0,-144 1-1640 0 0,-2 0-133 0 0,-7-1-563 0 0,-2 0-258 0 0,0 0-1558 0 0,0 0-6017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2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9351 0 0,'0'0'439'0'0,"0"0"62"0"0,0 0 33 0 0,0 0-65 0 0,2 1-309 0 0,22 6 722 0 0,-7-4 19 0 0,1 0 0 0 0,0-2 0 0 0,0 0 0 0 0,0-1-1 0 0,21-2 1 0 0,-30 1-619 0 0,119-15 1358 0 0,-118 15-1773 0 0,-8 1-563 0 0,-2 0-258 0 0,0 0-56 0 0,0 0-13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1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0 6447 0 0,'0'0'298'0'0,"0"0"-10"0"0,0 0-50 0 0,0 0 493 0 0,0 0 238 0 0,0 0 45 0 0,0 0 8 0 0,0 0 2 0 0,0 0 0 0 0,0 0 0 0 0,0 0-69 0 0,0 0-290 0 0,0 0-121 0 0,0 0-28 0 0,0 0 66 0 0,0 0 288 0 0,0 0 122 0 0,0 0 28 0 0,0 0-65 0 0,0 0-290 0 0,0 0-121 0 0,0 0-28 0 0,0 0-4 0 0,0 0 0 0 0,1 2 0 0 0,5 4-340 0 0,-1 1-1 0 0,0 0 1 0 0,-1 0 0 0 0,0 0-1 0 0,0 1 1 0 0,0-1-1 0 0,-1 1 1 0 0,0 0 0 0 0,3 14-1 0 0,1 11 559 0 0,3 34 0 0 0,3 48-278 0 0,24 148 1144 0 0,-31-232-1596 0 0,-2 0 0 0 0,-1 0 0 0 0,-1 0 0 0 0,-2 1 0 0 0,-1-1 0 0 0,-8 52 0 0 0,0-38 0 0 0,-1-1 0 0 0,-3 0 0 0 0,-35 81 0 0 0,-23 22 0 0 0,66-138 0 0 0,-2 5 0 0 0,-1 0 0 0 0,-11 15 0 0 0,8-13 0 0 0,5-9-64 0 0,5-6-273 0 0,-17-5-1158 0 0,14 4 1041 0 0,1 0 0 0 0,-1-1 0 0 0,1 1 0 0 0,-1-1 0 0 0,1 0 0 0 0,-1 0-1 0 0,1 0 1 0 0,-1 0 0 0 0,1-1 0 0 0,0 1 0 0 0,0-1 0 0 0,0 0 0 0 0,-4-3 0 0 0,-1-1-7397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5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5 33 10135 0 0,'0'0'231'0'0,"0"0"29"0"0,0 0 19 0 0,2-1 37 0 0,-1 1-66 0 0,-1 1 1 0 0,1-1-1 0 0,0 0 1 0 0,-1 0 0 0 0,1-1-1 0 0,0 1 1 0 0,-1 0-1 0 0,1 0 1 0 0,-1 0 0 0 0,1 0-1 0 0,0 0 1 0 0,-1-1-1 0 0,1 1 1 0 0,-1 0 0 0 0,1-1-1 0 0,-1 1 1 0 0,1 0-1 0 0,0-1 1 0 0,-1 1 0 0 0,1 0-1 0 0,-1-1 1 0 0,0 1-1 0 0,1-1 1 0 0,-1 1 0 0 0,1-1-1 0 0,-1 1 1 0 0,0-1-1 0 0,1-1 1 0 0,-2 2 121 0 0,1-1 1 0 0,-1 0 0 0 0,0 0-1 0 0,1 0 1 0 0,-1 0-1 0 0,0 0 1 0 0,0 1 0 0 0,0-1-1 0 0,0 0 1 0 0,0 1-1 0 0,0-1 1 0 0,0 1 0 0 0,0-1-1 0 0,0 1 1 0 0,0-1-1 0 0,0 1 1 0 0,0 0 0 0 0,-1-1-1 0 0,-10-2-148 0 0,-1 0 1 0 0,1 1-1 0 0,-1 1 0 0 0,1 0 0 0 0,-1 1 1 0 0,0 0-1 0 0,-16 3 0 0 0,-3-2 30 0 0,-5 3-254 0 0,-55 11 0 0 0,75-12 0 0 0,-56 16 0 0 0,7-1 0 0 0,59-16 0 0 0,-3 0 0 0 0,1 0 0 0 0,-1 1 0 0 0,-16 8 0 0 0,7-3 0 0 0,19-8 0 0 0,0 0 0 0 0,0 0 0 0 0,0 0 0 0 0,1 0 0 0 0,-1 0 0 0 0,0 0 0 0 0,0 0 0 0 0,0 0 0 0 0,1 0 0 0 0,-1 1 0 0 0,0-1 0 0 0,0 0 0 0 0,0 0 0 0 0,0 0 0 0 0,0 0 0 0 0,1 0 0 0 0,-1 0 0 0 0,0 1 0 0 0,0-1 0 0 0,0 0 0 0 0,0 0 0 0 0,0 0 0 0 0,0 1 0 0 0,0-1 0 0 0,0 0 0 0 0,0 0 0 0 0,0 0 0 0 0,0 0 0 0 0,1 1 0 0 0,-1-1 0 0 0,0 0 0 0 0,0 0 0 0 0,0 0 0 0 0,-1 1 0 0 0,1-1 0 0 0,0 0 0 0 0,0 0 0 0 0,0 0 0 0 0,0 1 0 0 0,0-1 0 0 0,0 0 0 0 0,0 0 0 0 0,0 0 0 0 0,0 0 0 0 0,0 1 0 0 0,0-1 0 0 0,0 0 0 0 0,-1 0 0 0 0,1 0 0 0 0,0 0 0 0 0,0 1 0 0 0,0-1 0 0 0,0 0 0 0 0,0 0 0 0 0,-1 0 0 0 0,1 0 0 0 0,0 0 0 0 0,0 0 0 0 0,0 0 0 0 0,-1 0 0 0 0,1 0 0 0 0,0 1 0 0 0,0-1 0 0 0,0 0 0 0 0,0 0 0 0 0,-1 0 0 0 0,1 0 0 0 0,0 0 0 0 0,-1 0 0 0 0,13 4 0 0 0,14 0 0 0 0,55 4 0 0 0,14 2 0 0 0,-92-9 0 0 0,3 0 0 0 0,0 0 0 0 0,1 1 0 0 0,-1-1 0 0 0,0 1 0 0 0,0 1 0 0 0,0-1 0 0 0,-1 1 0 0 0,1 0 0 0 0,-1 1 0 0 0,8 5 0 0 0,-9-7 0 0 0,1 2 0 0 0,-1-1 0 0 0,0 0 0 0 0,-1 1 0 0 0,1 0 0 0 0,0 0 0 0 0,-1 0 0 0 0,0 0 0 0 0,5 9 0 0 0,-7-11 0 0 0,0 1 0 0 0,0-1 0 0 0,0 0 0 0 0,0 1 0 0 0,-1-1 0 0 0,1 1 0 0 0,-1-1 0 0 0,0 1 0 0 0,1-1 0 0 0,-1 1 0 0 0,0-1 0 0 0,-1 1 0 0 0,1 0 0 0 0,0-1 0 0 0,-1 1 0 0 0,1-1 0 0 0,-1 0 0 0 0,0 1 0 0 0,0-1 0 0 0,0 1 0 0 0,0-1 0 0 0,-2 2 0 0 0,-11 21 0 0 0,9-16 0 0 0,0 0 0 0 0,0-1 0 0 0,-1 1 0 0 0,-1-1 0 0 0,1 0 0 0 0,-14 11 0 0 0,-6 1 0 0 0,-1-2 0 0 0,-53 27 0 0 0,-2 2 0 0 0,-35 20 0 0 0,-9 7 0 0 0,52-27 0 0 0,74-47 0 0 0,0 0 0 0 0,-1 0 0 0 0,1 1 0 0 0,0-1 0 0 0,-1 0 0 0 0,1 0 0 0 0,0 0 0 0 0,0 0 0 0 0,-1 0 0 0 0,1 1 0 0 0,0-1 0 0 0,0 0 0 0 0,-1 0 0 0 0,1 0 0 0 0,0 1 0 0 0,0-1 0 0 0,0 0 0 0 0,-1 0 0 0 0,1 1 0 0 0,0-1 0 0 0,0 0 0 0 0,0 1 0 0 0,0-1 0 0 0,0 0 0 0 0,-1 0 0 0 0,1 1 0 0 0,0-1 0 0 0,0 0 0 0 0,0 1 0 0 0,0-1 0 0 0,0 0 0 0 0,0 1 0 0 0,0-1 0 0 0,0 0 0 0 0,0 1 0 0 0,0-1 0 0 0,0 0 0 0 0,1 1 0 0 0,-1-1 0 0 0,0 0 0 0 0,0 0 0 0 0,0 1 0 0 0,0-1 0 0 0,0 0 0 0 0,0 1 0 0 0,1-1 0 0 0,-1 0 0 0 0,0 0 0 0 0,0 0 0 0 0,0 1 0 0 0,1-1 0 0 0,-1 0 0 0 0,0 0 0 0 0,0 1 0 0 0,1-1 0 0 0,11 6 0 0 0,-12-6 0 0 0,12 3-1 0 0,0-1 0 0 0,0-1 0 0 0,0 1 0 0 0,0-2 0 0 0,0 0 0 0 0,0 0 0 0 0,13-3 0 0 0,24 1 81 0 0,400 18 1896 0 0,-419-11-1976 0 0,-17-2 0 0 0,-4-4 0 0 0,-9-1 0 0 0,-4-2 0 0 0,2 3-49 0 0,0 0-1 0 0,0-1 1 0 0,0 0 0 0 0,1 1-1 0 0,-1-1 1 0 0,0 0 0 0 0,1 0-1 0 0,-1 1 1 0 0,-2-5 0 0 0,-2-3-2650 0 0,-1 3-6853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8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59 13823 0 0,'0'0'315'0'0,"0"0"45"0"0,0 0 21 0 0,-1-2-49 0 0,-11-24 1620 0 0,11 24-938 0 0,1 2-61 0 0,0 0-288 0 0,-2-22 2443 0 0,2 20-2444 0 0,0-2 636 0 0,-2 11-600 0 0,-20 83-700 0 0,-19 93 0 0 0,15-74 0 0 0,15-70 0 0 0,-8 54 0 0 0,18-90 24 0 0,-1 21 628 0 0,4-19-218 0 0,4-11-104 0 0,0-6-210 0 0,0-1-1 0 0,-2 1 1 0 0,5-15 0 0 0,8-21 9 0 0,-9 28-129 0 0,2 1 0 0 0,0 0 0 0 0,1 0 0 0 0,1 1 0 0 0,1 0 0 0 0,1 2 0 0 0,0-1 0 0 0,19-16 0 0 0,83-59 0 0 0,-112 89 0 0 0,0 0 0 0 0,0 0 0 0 0,1 0 0 0 0,-1 1 0 0 0,1 0 0 0 0,7-3 0 0 0,5-2 0 0 0,-7 3 0 0 0,0 7 0 0 0,-9-2 0 0 0,0 0 0 0 0,1 0 0 0 0,-1 1 0 0 0,0-1 0 0 0,0 0 0 0 0,0 1 0 0 0,0-1 0 0 0,0 1 0 0 0,0-1 0 0 0,0 1 0 0 0,0 2 0 0 0,3 8 0 0 0,-5-8 0 0 0,1 0 0 0 0,0 0 0 0 0,-1 1 0 0 0,0-1 0 0 0,0 0 0 0 0,0 0 0 0 0,-1-1 0 0 0,1 1 0 0 0,-4 6 0 0 0,-21 32 0 0 0,4-15 0 0 0,-2-1 0 0 0,-49 44 0 0 0,56-56 0 0 0,2-2 0 0 0,0-1 0 0 0,-1 0 0 0 0,-17 8 0 0 0,11-6 0 0 0,11-10 0 0 0,7-8 0 0 0,5-5 0 0 0,0 0 0 0 0,-1 9 0 0 0,0 0 0 0 0,0 0 0 0 0,0 0 0 0 0,1-1 0 0 0,-1 1 0 0 0,0 0 0 0 0,0 0 0 0 0,1 0 0 0 0,-1 0 0 0 0,1 0 0 0 0,-1 0 0 0 0,1 0 0 0 0,-1 0 0 0 0,1 0 0 0 0,0 0 0 0 0,-1 0 0 0 0,1 0 0 0 0,0 1 0 0 0,0-1 0 0 0,0 0 0 0 0,0 0 0 0 0,0 1 0 0 0,0-1 0 0 0,0 0 0 0 0,1 0 0 0 0,2-1 0 0 0,-1-1 0 0 0,14-8 0 0 0,-7 8 0 0 0,-1 7 0 0 0,-6-2 0 0 0,0 1 0 0 0,0-1 0 0 0,0 1 0 0 0,-1-1 0 0 0,1 1 0 0 0,-1 0 0 0 0,0 0 0 0 0,0 0 0 0 0,0 1 0 0 0,0-1 0 0 0,2 5 0 0 0,-1 3 0 0 0,1 0 0 0 0,2 15 0 0 0,-5-18 0 0 0,1 1 0 0 0,0-1 0 0 0,1 0 0 0 0,-1 0 0 0 0,2 0 0 0 0,4 8 0 0 0,-1-6 0 0 0,1 0 0 0 0,3 4-382 0 0,-6-12-442 0 0,0-2 247 0 0,-4 0-110 0 0,3 2 651 0 0,1-3-7194 0 0,3-2-482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8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9351 0 0,'0'0'886'0'0,"0"0"-21"0"0,0 0-480 0 0,0 0 33 0 0,0 0 77 0 0,2 0 16 0 0,34-2 1316 0 0,-23 1-1112 0 0,1 0 0 0 0,-1 1 1 0 0,19 2-1 0 0,-15 1-700 0 0,-7-1-11 0 0,8 3-7 0 0,-14-5 29 0 0,-1 2-29 0 0,18 11-153 0 0,-19-12-540 0 0,-2-1-258 0 0,0 0-56 0 0,-2 0 575 0 0,1 1 1 0 0,-1 0-1 0 0,1 0 1 0 0,-1 0-1 0 0,1 0 1 0 0,0 0-1 0 0,0 0 1 0 0,-3 2-1 0 0,1 1-530 0 0,-9 5-1071 0 0,0-3-11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9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1 1-250 0 0,3 2 269 0 0,0 0 0 0 0,0 0 0 0 0,0-1 0 0 0,0 1 0 0 0,1-1 0 0 0,-1 0 0 0 0,1 0 0 0 0,-1-1 1 0 0,1 1-1 0 0,-1-1 0 0 0,1 0 0 0 0,0 0 0 0 0,0-1 0 0 0,8 0 0 0 0,49 6 1749 0 0,-51-6-2619 0 0,-1-1 0 0 0,0 0 0 0 0,1 0 0 0 0,-1-1 0 0 0,0-1 0 0 0,0 0 0 0 0,0 0 0 0 0,16-8 1 0 0,-12 3-1068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49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4 19351 0 0,'0'0'439'0'0,"0"0"62"0"0,0 0 33 0 0,0 0-65 0 0,0 0-237 0 0,0 0 156 0 0,-2 0 100 0 0,-1 1-322 0 0,1 0 0 0 0,-1 0 0 0 0,0 0 0 0 0,1 1 0 0 0,-1-1 0 0 0,1 1 0 0 0,-1-1 0 0 0,1 1 0 0 0,0 0 0 0 0,-1 0 0 0 0,-2 4 0 0 0,-25 30 1530 0 0,22-25-1291 0 0,-14 25 255 0 0,17-27-507 0 0,0 0 1 0 0,-10 11-1 0 0,12-15-153 0 0,-1 0 0 0 0,1-1 0 0 0,0 1 0 0 0,1 0 0 0 0,-1 1 0 0 0,1-1 0 0 0,0 0 0 0 0,0 1 0 0 0,-1 5 0 0 0,0 6 0 0 0,4-13 0 0 0,1-1 0 0 0,3 9 0 0 0,-4-10 0 0 0,1-1 0 0 0,0 1 0 0 0,-1 0 0 0 0,1-1 0 0 0,0 1 0 0 0,0-1 0 0 0,0 1 0 0 0,1-1 0 0 0,-1 0 0 0 0,0 0 0 0 0,0 0 0 0 0,1 0 0 0 0,-1 0 0 0 0,1-1 0 0 0,-1 1 0 0 0,0-1 0 0 0,1 1 0 0 0,-1-1 0 0 0,1 0 0 0 0,-1 0 0 0 0,1 0 0 0 0,2-1 0 0 0,2 1 0 0 0,1-1 0 0 0,-1 0 0 0 0,0-1 0 0 0,0 0 0 0 0,0 0 0 0 0,10-4 0 0 0,-2-2 146 0 0,-1 1 1 0 0,1-2-1 0 0,-2 0 0 0 0,1 0 0 0 0,-1-2 1 0 0,18-18-1 0 0,-25 24-86 0 0,-1-1 1 0 0,-1 0-1 0 0,1 0 0 0 0,-1 0 0 0 0,0 0 0 0 0,0-1 1 0 0,-1 0-1 0 0,0 0 0 0 0,0 0 0 0 0,-1 0 1 0 0,0 0-1 0 0,0 0 0 0 0,-1-1 0 0 0,1 1 1 0 0,-2-1-1 0 0,1-14 0 0 0,-1 20-74 0 0,0 0 1 0 0,-1 0-1 0 0,1 0 1 0 0,-1-1-1 0 0,1 1 0 0 0,-1 0 1 0 0,0 0-1 0 0,0 0 1 0 0,0 0-1 0 0,0 0 0 0 0,0 0 1 0 0,0 0-1 0 0,-1 1 1 0 0,1-1-1 0 0,-1 0 0 0 0,-1-1 1 0 0,0 0-49 0 0,-1 1 1 0 0,1-1-1 0 0,-1 1 0 0 0,0 0 1 0 0,1 0-1 0 0,-1 0 0 0 0,0 1 1 0 0,-4-2-1 0 0,-4 0-146 0 0,0 1 1 0 0,1 0-1 0 0,-1 1 0 0 0,0 0 1 0 0,-14 1-1 0 0,-85 9-3570 0 0,92-7 3339 0 0,-34 2-1096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1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07 11975 0 0,'0'0'267'0'0,"0"0"42"0"0,0 0 17 0 0,0 0-28 0 0,2-8-47 0 0,0 4 181 0 0,-1 0-1 0 0,1 0 1 0 0,0 1 0 0 0,0-1 0 0 0,0 1-1 0 0,0-1 1 0 0,0 1 0 0 0,1-1 0 0 0,0 1-1 0 0,-1 0 1 0 0,1 0 0 0 0,0 1 0 0 0,1-1-1 0 0,-1 0 1 0 0,0 1 0 0 0,6-3 0 0 0,8-4 510 0 0,0 0 0 0 0,24-7 0 0 0,-22 9-964 0 0,11-3 447 0 0,0 2 0 0 0,1 1 1 0 0,0 1-1 0 0,45-2 0 0 0,-51 6-111 0 0,21-2 186 0 0,-20 2-132 0 0,0 0 1 0 0,27-8-1 0 0,-49 10-368 0 0,-3 0 0 0 0,1 0 0 0 0,-1 0 0 0 0,0 0 0 0 0,1 0 0 0 0,-1 0 0 0 0,0 0 0 0 0,1-1 0 0 0,-1 1 0 0 0,0-1 0 0 0,0 1 0 0 0,1-1 0 0 0,1-1 0 0 0,0 2 0 0 0,-3 0 0 0 0,1 0 0 0 0,0 0 0 0 0,0-1 0 0 0,0 1 0 0 0,-1 0 0 0 0,1-1 0 0 0,0 1 0 0 0,0 0 0 0 0,-1-1 0 0 0,1 1 0 0 0,0-1 0 0 0,-1 1 0 0 0,1-1 0 0 0,0 1 0 0 0,-1-1 0 0 0,1 0 0 0 0,-1 1 0 0 0,1-1 0 0 0,-1 0 0 0 0,1 1 0 0 0,-1-2 0 0 0,2 0 5 0 0,0 0-1 0 0,-1 0 1 0 0,1 0-1 0 0,-1-1 1 0 0,1 1 0 0 0,-1 0-1 0 0,0-1 1 0 0,0 1-1 0 0,0-1 1 0 0,-1 1-1 0 0,1-1 1 0 0,0 0 0 0 0,-1 1-1 0 0,0-1 1 0 0,0 0-1 0 0,1 1 1 0 0,-2-1 0 0 0,1 0-1 0 0,0 1 1 0 0,0-1-1 0 0,-1 1 1 0 0,0-4-1 0 0,-1 2 30 0 0,0-1 0 0 0,0 1 0 0 0,0-1-1 0 0,0 1 1 0 0,-1 0 0 0 0,0 0 0 0 0,0 0-1 0 0,0 0 1 0 0,-4-4 0 0 0,4 6 91 0 0,1 0 0 0 0,-1 0 0 0 0,0 1 0 0 0,0-1 0 0 0,0 0 0 0 0,-1 1 1 0 0,1 0-1 0 0,0 0 0 0 0,0 0 0 0 0,-1 0 0 0 0,1 0 0 0 0,-5 0 0 0 0,0 1-230 0 0,-1-1-1 0 0,1 1 0 0 0,-16 1 1 0 0,16 0-40 0 0,0 0 1 0 0,0 1-1 0 0,0 0 0 0 0,0 0 1 0 0,1 1-1 0 0,-1-1 0 0 0,1 2 1 0 0,0-1-1 0 0,0 1 1 0 0,-12 8-1 0 0,7-2 145 0 0,0 0 0 0 0,1 0 0 0 0,0 1 0 0 0,0 1 0 0 0,2 0 0 0 0,-1 0 0 0 0,-14 27 0 0 0,14-21 0 0 0,1 2 0 0 0,1-1 0 0 0,1 1 0 0 0,1 0 0 0 0,-5 28 0 0 0,10-42 0 0 0,-1 0 0 0 0,1 0 0 0 0,-1-1 0 0 0,0 1 0 0 0,0-1 0 0 0,-1 0 0 0 0,0 0 0 0 0,0 0 0 0 0,0 0 0 0 0,0 0 0 0 0,-1 0 0 0 0,1-1 0 0 0,-1 0 0 0 0,-1 1 0 0 0,1-1 0 0 0,0-1 0 0 0,-1 1 0 0 0,0-1 0 0 0,0 0 0 0 0,0 0 0 0 0,0 0 0 0 0,-1-1 0 0 0,1 0 0 0 0,-1 0 0 0 0,1 0 0 0 0,-1 0 0 0 0,1-1 0 0 0,-1 0 0 0 0,0-1 0 0 0,0 1 0 0 0,-11-1 0 0 0,8-1 122 0 0,0 0 0 0 0,-1 0 0 0 0,1-1 0 0 0,0 0 0 0 0,0 0 0 0 0,-16-8 0 0 0,20 8-68 0 0,1 0-1 0 0,1 0 0 0 0,-1-1 0 0 0,0 0 0 0 0,1 1 1 0 0,-1-1-1 0 0,1-1 0 0 0,0 1 0 0 0,0 0 0 0 0,0-1 1 0 0,0 0-1 0 0,1 1 0 0 0,-1-1 0 0 0,1 0 0 0 0,0 0 1 0 0,-2-6-1 0 0,2 4-276 0 0,0 0 1 0 0,0-1-1 0 0,1 1 1 0 0,0 0-1 0 0,0-1 1 0 0,0 1-1 0 0,1 0 1 0 0,0-1-1 0 0,1-9 0 0 0,0 12-956 0 0,-1 1 0 0 0,1-1-1 0 0,1 1 1 0 0,-1-1-1 0 0,0 1 1 0 0,4-5 0 0 0,1-2-6979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2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66 15663 0 0,'0'0'356'0'0,"1"-2"50"0"0,-1-2-226 0 0,9-21 584 0 0,-6 18-1106 0 0,11-19 3154 0 0,-13 25-2300 0 0,-1 1 0 0 0,0 0 0 0 0,0 0 0 0 0,0 0 0 0 0,0 0 0 0 0,0 2-69 0 0,-5 16-417 0 0,1-1 1 0 0,-2 1-1 0 0,-1-1 0 0 0,0-1 1 0 0,-11 19-1 0 0,-4 11-19 0 0,-80 214 1876 0 0,101-258-1876 0 0,-65 214 151 0 0,64-206-158 0 0,2-10 0 0 0,0 1 0 0 0,0-1 0 0 0,0 0 0 0 0,0 1 0 0 0,0-1 0 0 0,-1 0 0 0 0,1 0 0 0 0,0 1 0 0 0,0-1 0 0 0,0 0 0 0 0,0 1 0 0 0,0-1 0 0 0,0 0 0 0 0,0 1 0 0 0,0-1 0 0 0,0 0 0 0 0,0 1 0 0 0,1-1 0 0 0,-1 0 0 0 0,0 1 0 0 0,0-1 0 0 0,0 0 0 0 0,0 1 0 0 0,0-1 0 0 0,1 0 0 0 0,-1 0 0 0 0,0 1 0 0 0,0-1 0 0 0,0 0 0 0 0,1 0 0 0 0,-1 1 0 0 0,0-1 0 0 0,0 0 0 0 0,1 0 0 0 0,-1 0 0 0 0,0 0 0 0 0,0 1 0 0 0,1-1 0 0 0,-1 0 0 0 0,1 0 0 0 0,4-2 0 0 0,-1 0 44 0 0,-1 0 1 0 0,1 0-1 0 0,0-1 0 0 0,-1 1 0 0 0,0-1 0 0 0,1 0 1 0 0,-1 1-1 0 0,3-6 0 0 0,24-31 696 0 0,-17 21-438 0 0,20-27-75 0 0,-2 3-36 0 0,52-56-1 0 0,18 4-190 0 0,-78 76 0 0 0,0 0 0 0 0,44-25 0 0 0,-67 43 0 0 0,1 0 0 0 0,-1-1 0 0 0,0 1 0 0 0,1 0 0 0 0,-1 0 0 0 0,0-1 0 0 0,1 1 0 0 0,-1 0 0 0 0,1 0 0 0 0,-1-1 0 0 0,0 1 0 0 0,1 0 0 0 0,-1 0 0 0 0,1 0 0 0 0,-1 0 0 0 0,1 0 0 0 0,-1 0 0 0 0,0 0 0 0 0,1 0 0 0 0,-1 0 0 0 0,1 0 0 0 0,-1 0 0 0 0,1 0 0 0 0,-1 0 0 0 0,0 0 0 0 0,1 0 0 0 0,-1 0 0 0 0,1 0 0 0 0,-1 1 0 0 0,0-1 0 0 0,1 0 0 0 0,-1 0 0 0 0,1 0 0 0 0,-1 1 0 0 0,0-1 0 0 0,1 1 0 0 0,0 5 0 0 0,-1-2 67 0 0,0 0 0 0 0,0 1 0 0 0,-1-1 0 0 0,1 0 0 0 0,-1 0 0 0 0,0 0 0 0 0,0 0 0 0 0,0 0-1 0 0,0 0 1 0 0,-1 0 0 0 0,0 0 0 0 0,0 0 0 0 0,0-1 0 0 0,-5 7 0 0 0,1-1 139 0 0,0-1-1 0 0,-1 0 1 0 0,0-1-1 0 0,-14 13 1 0 0,-9 4-194 0 0,-46 33-4 0 0,65-49-9 0 0,0-2 1 0 0,0 0-1 0 0,-1 0 0 0 0,0-1 1 0 0,-16 5-1 0 0,18-9 1 0 0,10-1 0 0 0,-1-1 0 0 0,1 1 0 0 0,0 0 0 0 0,0 0 0 0 0,-1 0 0 0 0,1 0 0 0 0,0 0 0 0 0,-1 0 0 0 0,1 0 0 0 0,0-1 0 0 0,0 1 0 0 0,-1 0 0 0 0,1 0 0 0 0,0 0 0 0 0,0-1 0 0 0,0 1 0 0 0,-1 0 0 0 0,1 0 0 0 0,0-1 0 0 0,0 1 0 0 0,0 0 0 0 0,0 0 0 0 0,0-1 0 0 0,-1 1 0 0 0,1-1 0 0 0,0 1 0 0 0,0 0 0 0 0,0 0 0 0 0,0-1 0 0 0,0 1 0 0 0,0 0 0 0 0,0 0 0 0 0,0-1 0 0 0,0 1 0 0 0,0 0 0 0 0,1 0 0 0 0,-1-1 0 0 0,0 1 0 0 0,0 0 0 0 0,0 0 0 0 0,0-1 0 0 0,0 1 0 0 0,0 0 0 0 0,1 0 0 0 0,-1 0 0 0 0,0 0 0 0 0,0-1 0 0 0,0 1 0 0 0,1 0 0 0 0,-1 0 0 0 0,0 0 0 0 0,0 0 0 0 0,0-1 0 0 0,1 1 0 0 0,-1 0 0 0 0,0 0 0 0 0,2 0 0 0 0,-1 1 0 0 0,0-1 0 0 0,1 0 0 0 0,-1 1 0 0 0,0-1 0 0 0,0 1 0 0 0,0-1 0 0 0,0 1 0 0 0,1 0 0 0 0,-1-1 0 0 0,0 1 0 0 0,0 0 0 0 0,0 0 0 0 0,0 0 0 0 0,-1-1 0 0 0,1 1 0 0 0,1 2 0 0 0,14 20 0 0 0,-3 1 0 0 0,-7-12 0 0 0,1 1 0 0 0,5 15 0 0 0,-10-21 0 0 0,1-1 0 0 0,0 0 0 0 0,1 0 0 0 0,0 0 0 0 0,0 0 0 0 0,5 6 0 0 0,1-3 0 0 0,-7-6 0 0 0,2-2 0 0 0,11 4 0 0 0,-11-5 0 0 0,24 11 0 0 0,-22-7-64 0 0,-5-3-273 0 0,-2-1-138 0 0,0 0-33 0 0,0 0-72 0 0,0 0-285 0 0,0 0-126 0 0,0 0-1530 0 0,0 0-6010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3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9351 0 0,'0'0'886'0'0,"0"-2"-21"0"0,0-4-554 0 0,0-2-133 0 0,0 6 178 0 0,1 0-1 0 0,-1 1 0 0 0,0-1 1 0 0,1 1-1 0 0,-1-1 0 0 0,1 0 1 0 0,-1 1-1 0 0,1-1 0 0 0,0 1 1 0 0,-1-1-1 0 0,1 1 0 0 0,0 0 1 0 0,2-3-1 0 0,3-7-51 0 0,-6 11-1327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3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42 11975 0 0,'0'0'267'0'0,"3"-12"666"0"0,0 2-831 0 0,4-8 1194 0 0,-6 16 148 0 0,-1 2 76 0 0,0 0-55 0 0,0 0-288 0 0,0 0-121 0 0,0 0-28 0 0,0 0-72 0 0,0 0-285 0 0,0 0-126 0 0,-2 2-29 0 0,-10 16-255 0 0,1 0 0 0 0,0 1 0 0 0,-12 32 0 0 0,-3 5 751 0 0,-93 181-404 0 0,107-211-608 0 0,1 1 0 0 0,-8 28 0 0 0,17-46-64 0 0,2-8-273 0 0,0-1-138 0 0,0 0-33 0 0,0 0-140 0 0,0 0-572 0 0,0 0-253 0 0,0-1-1246 0 0,4-7-4789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4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1 19351 0 0,'0'0'439'0'0,"0"0"62"0"0,3-10 662 0 0,1 4-933 0 0,1 0 0 0 0,0 1 1 0 0,-1 0-1 0 0,2-1 0 0 0,-1 2 1 0 0,1-1-1 0 0,9-6 0 0 0,50-27 3221 0 0,-45 28-3199 0 0,6-5 40 0 0,55-27 439 0 0,-69 36-460 0 0,0 2-1 0 0,0 0 1 0 0,0 0 0 0 0,0 1 0 0 0,14-2 0 0 0,-17 4-267 0 0,0 1 0 0 0,0 0 0 0 0,1 0 0 0 0,14 3 0 0 0,-20-3-4 0 0,0 1-1 0 0,0 0 1 0 0,-1 0 0 0 0,1 1 0 0 0,0-1-1 0 0,-1 1 1 0 0,0-1 0 0 0,1 1-1 0 0,-1 0 1 0 0,0 0 0 0 0,0 1 0 0 0,0-1-1 0 0,5 5 1 0 0,-5-3 0 0 0,1 1 0 0 0,-1-1 0 0 0,0 1 0 0 0,0 0 0 0 0,0-1 0 0 0,-1 1 0 0 0,1 0 0 0 0,-1 1 0 0 0,-1-1 0 0 0,1 0 0 0 0,-1 1 0 0 0,0-1 0 0 0,0 1 0 0 0,0-1 0 0 0,-1 1 0 0 0,0 8 0 0 0,0-5 0 0 0,-1 1 0 0 0,-1-1 0 0 0,0 1 0 0 0,0-1 0 0 0,-1 1 0 0 0,0-1 0 0 0,0 0 0 0 0,-1 0 0 0 0,0-1 0 0 0,-1 1 0 0 0,0-1 0 0 0,-7 9 0 0 0,-10 11 0 0 0,-49 48 0 0 0,64-69 0 0 0,-8 6 0 0 0,-1-1 0 0 0,0-1 0 0 0,-1 0 0 0 0,0-1 0 0 0,-19 8 0 0 0,28-14-294 0 0,-1 0 0 0 0,1-1 1 0 0,0 0-1 0 0,-1-1 0 0 0,0 1 0 0 0,0-1 0 0 0,1-1 0 0 0,-1 0 0 0 0,0 0 1 0 0,0-1-1 0 0,0 0 0 0 0,-15-2 0 0 0,12-3-2198 0 0,5 0-2980 0 0,2-3-2240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2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93 15663 0 0,'0'0'356'0'0,"0"-1"50"0"0,0-4-165 0 0,-4-42 684 0 0,4 44-465 0 0,-1 1 0 0 0,1-1 0 0 0,-1 1 0 0 0,1-1 0 0 0,-1 1 0 0 0,0 0 0 0 0,0-1 0 0 0,0 1-1 0 0,0 0 1 0 0,-1 0 0 0 0,1 0 0 0 0,-1 0 0 0 0,1 0 0 0 0,-1 0 0 0 0,-2-2 0 0 0,3 3 53 0 0,1 1-1 0 0,0 0 0 0 0,0 0 0 0 0,0 0 0 0 0,0 0 0 0 0,0 0 0 0 0,0 0 0 0 0,0 0-68 0 0,42 2-386 0 0,-1 2 0 0 0,43 9 0 0 0,-46-6-60 0 0,6 6 2 0 0,-34-8 0 0 0,-8-3 10 0 0,-1-1 0 0 0,0 0 0 0 0,0 0 0 0 0,0 1 0 0 0,0-1 0 0 0,0 1 0 0 0,0-1 0 0 0,0 1 0 0 0,0-1 0 0 0,-1 1 0 0 0,1 0-1 0 0,-1-1 1 0 0,1 1 0 0 0,-1 0 0 0 0,1 0 0 0 0,-1-1 0 0 0,0 1 0 0 0,0 0 0 0 0,0 0 0 0 0,0-1 0 0 0,0 1 0 0 0,-1 0 0 0 0,1-1 0 0 0,0 1 0 0 0,-1 0 0 0 0,1 0 0 0 0,-2 1 0 0 0,-2 6 97 0 0,0-1-1 0 0,0 0 1 0 0,-1 0 0 0 0,-6 8 0 0 0,4-6 11 0 0,-7 8 212 0 0,-34 34 0 0 0,33-36-178 0 0,-1 0 1 0 0,-18 29-1 0 0,17-22-152 0 0,10-15 0 0 0,1 1 0 0 0,-7 13 0 0 0,11-19 0 0 0,1-1 0 0 0,0 1 0 0 0,0 0 0 0 0,0 0 0 0 0,0 0 0 0 0,0 0 0 0 0,1 0 0 0 0,0 0 0 0 0,-1 0 0 0 0,1 0 0 0 0,0 1 0 0 0,1 4 0 0 0,3 3 0 0 0,-3-9-19 0 0,0-1 0 0 0,1 0 0 0 0,-1 1 0 0 0,0-1 0 0 0,1 0 1 0 0,-1 0-1 0 0,1 1 0 0 0,-1-1 0 0 0,1 0 0 0 0,-1 0 0 0 0,1-1 0 0 0,0 1 0 0 0,-1 0 0 0 0,1-1 0 0 0,0 1 0 0 0,0-1 1 0 0,-1 1-1 0 0,1-1 0 0 0,0 0 0 0 0,0 0 0 0 0,0 0 0 0 0,0 0 0 0 0,0 0 0 0 0,-1 0 0 0 0,1 0 0 0 0,3-1 0 0 0,4-2-191 0 0,0 0-1 0 0,0 0 1 0 0,-1-1-1 0 0,11-5 1 0 0,5-3-327 0 0,-18 9-389 0 0,1 0 0 0 0,-1 0-1 0 0,0-1 1 0 0,0 0 0 0 0,6-5 0 0 0,-8 6-1121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4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0 21191 0 0,'0'0'480'0'0,"0"0"67"0"0,0 0-513 0 0,0 0 1 0 0,0 1-1 0 0,0-1 0 0 0,0 0 1 0 0,1 0-1 0 0,-1 1 0 0 0,0-1 1 0 0,0 0-1 0 0,0 0 1 0 0,0 1-1 0 0,0-1 0 0 0,0 0 1 0 0,0 0-1 0 0,0 1 0 0 0,0-1 1 0 0,0 0-1 0 0,0 0 1 0 0,0 1-1 0 0,0-1 0 0 0,0 0 1 0 0,0 1-1 0 0,0-1 0 0 0,0 0 1 0 0,0 0-1 0 0,-1 1 1 0 0,1-1-1 0 0,0 0 0 0 0,0 0 1 0 0,0 0-1 0 0,0 1 0 0 0,-1-1 1 0 0,-2 5-3 0 0,-1 0 0 0 0,0-1 0 0 0,0 0 1 0 0,0 0-1 0 0,-7 5 0 0 0,-8 7 116 0 0,3 3 537 0 0,1-1 0 0 0,1 2-1 0 0,1 0 1 0 0,-14 27 0 0 0,5-7-177 0 0,-11 21-33 0 0,-34 90-1 0 0,23-47 41 0 0,28-63-312 0 0,1 1-1 0 0,-17 83 1 0 0,30-116-203 0 0,0 1 0 0 0,1-1 0 0 0,0 1 0 0 0,0-1 0 0 0,1 1 0 0 0,1-1 0 0 0,-1 1 0 0 0,1 0 0 0 0,4 14 0 0 0,-4-22-119 0 0,0 0 0 0 0,0 0 0 0 0,0 0 1 0 0,0 0-1 0 0,0-1 0 0 0,1 1 0 0 0,-1 0 0 0 0,0-1 0 0 0,1 1 0 0 0,-1 0 0 0 0,1-1 0 0 0,0 0 1 0 0,0 1-1 0 0,-1-1 0 0 0,1 0 0 0 0,0 0 0 0 0,0 0 0 0 0,0 0 0 0 0,0-1 0 0 0,0 1 1 0 0,0 0-1 0 0,0-1 0 0 0,1 1 0 0 0,-1-1 0 0 0,0 0 0 0 0,0 0 0 0 0,4 0 0 0 0,-1 0-214 0 0,0-1-1 0 0,0 1 0 0 0,-1-1 0 0 0,1 0 0 0 0,0-1 0 0 0,-1 1 0 0 0,1-1 0 0 0,-1 0 0 0 0,1 0 1 0 0,-1 0-1 0 0,0 0 0 0 0,6-5 0 0 0,25-24-1702 0 0,1 1-11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4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9351 0 0,'0'0'439'0'0,"0"0"62"0"0,0 0 33 0 0,0 0-65 0 0,2-1-169 0 0,16-3 1753 0 0,30-5 1 0 0,-25 6-1272 0 0,-14 1-604 0 0,1 1-1 0 0,-1 1 1 0 0,0-1-1 0 0,0 1 1 0 0,15 3 0 0 0,-19-3-63 0 0,0 1 1 0 0,-1 1 0 0 0,1-1 0 0 0,0 1 0 0 0,-1 0 0 0 0,0 0 0 0 0,1 0 0 0 0,-1 0 0 0 0,0 1-1 0 0,0 0 1 0 0,0 0 0 0 0,5 4 0 0 0,-6-3-93 0 0,1 0-1 0 0,0 1 1 0 0,-1-1 0 0 0,0 1-1 0 0,0 0 1 0 0,-1 0 0 0 0,1 0-1 0 0,-1 0 1 0 0,0 1 0 0 0,0-1-1 0 0,-1 0 1 0 0,1 1-1 0 0,-1 0 1 0 0,-1-1 0 0 0,1 1-1 0 0,-1 7 1 0 0,-1 7 29 0 0,-1 0 0 0 0,0 0 1 0 0,-7 24-1 0 0,2-12-38 0 0,-4 16-14 0 0,-5 39 0 0 0,9-41 10 0 0,4-32-21 0 0,0-1 1 0 0,2 1-1 0 0,0 0 1 0 0,0 0-1 0 0,1 0 1 0 0,4 25-1 0 0,-4-39-26 0 0,1 1-1 0 0,-1-1 1 0 0,0 0-1 0 0,1 0 0 0 0,0 1 1 0 0,-1-1-1 0 0,1 0 1 0 0,-1 0-1 0 0,1 0 1 0 0,-1 0-1 0 0,1 0 1 0 0,-1 0-1 0 0,1 0 1 0 0,-1 0-1 0 0,1 0 1 0 0,0 0-1 0 0,-1 0 1 0 0,1 0-1 0 0,-1 0 1 0 0,1 0-1 0 0,-1 0 14 0 0,2-1-107 0 0,0 1 0 0 0,0-1 0 0 0,-1 1 0 0 0,1-1 0 0 0,0 1 0 0 0,0-1 1 0 0,-1 0-1 0 0,1 0 0 0 0,-1 0 0 0 0,1 0 0 0 0,-1 0 0 0 0,1 0 0 0 0,1-3 0 0 0,17-20-2856 0 0,-13 14 1103 0 0,5-7-6304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5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6 13 15663 0 0,'0'0'356'0'0,"0"0"50"0"0,0 0 20 0 0,2-1-42 0 0,8-6-1374 0 0,-6 3 4854 0 0,-12 8 1666 0 0,-234 225-3554 0 0,201-191-1976 0 0,2 2 0 0 0,2 1 0 0 0,-38 57 0 0 0,7 7-401 0 0,67-104-74 0 0,1-1-33 0 0,0 0-140 0 0,16-2-2045 0 0,10-10 1169 0 0,-4-3-11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5.6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21191 0 0,'0'0'480'0'0,"0"0"67"0"0,0 0 31 0 0,0 0-56 0 0,0 0-201 0 0,2 0 424 0 0,23-9 879 0 0,43-9 0 0 0,10-2 407 0 0,-3-4-2031 0 0,-71 22 13 0 0,-1 0-17 0 0,20-3-69 0 0,-22 5-264 0 0,-1 0-138 0 0,0 0-33 0 0,0 0-140 0 0,0 0-572 0 0,0 0-253 0 0,-1 0-51 0 0,-6 2-11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6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5663 0 0,'0'0'719'0'0,"0"0"-20"0"0,2 1-449 0 0,2 2-32 0 0,1-1 0 0 0,0 0 0 0 0,-1-1 0 0 0,1 1 0 0 0,0-1 0 0 0,0 0 0 0 0,0 0 0 0 0,0-1 0 0 0,0 1 0 0 0,0-1 0 0 0,9-1 0 0 0,9-1 1456 0 0,26-6 0 0 0,-3-1 85 0 0,101-16-1467 0 0,-129 20-4273 0 0,-16 5 2447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6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20 21191 0 0,'0'0'480'0'0,"0"0"67"0"0,0 0 31 0 0,0-3-56 0 0,3-10-201 0 0,-2 10 424 0 0,-1 3 226 0 0,0 0 42 0 0,1 2-127 0 0,-1 0-861 0 0,1 0 0 0 0,0 0 0 0 0,0 0 0 0 0,-1 0 0 0 0,0 0 0 0 0,1 0 0 0 0,-1 1 0 0 0,0-1 0 0 0,0 0 0 0 0,0 0 0 0 0,0 0 0 0 0,0 0 0 0 0,-2 4 0 0 0,-10 30 269 0 0,2-5 352 0 0,9-27-614 0 0,-3 14 186 0 0,0 1-1 0 0,-1-1 0 0 0,-1-1 1 0 0,-13 27-1 0 0,1-5-217 0 0,-22 68 0 0 0,19-47 0 0 0,-8 34 0 0 0,28-85 0 0 0,4-7 0 0 0,8-6 0 0 0,-9 4 0 0 0,8-6 0 0 0,1 1 0 0 0,-1-1 0 0 0,1-1 0 0 0,-2 0 0 0 0,1 0 0 0 0,-1-1 0 0 0,15-17 0 0 0,20-15 0 0 0,-10 14 0 0 0,2 1 0 0 0,0 2 0 0 0,62-28 0 0 0,-85 45 0 0 0,-6 6 0 0 0,-6 3 0 0 0,-4 4 0 0 0,-1-1 113 0 0,0-1 0 0 0,0 1 0 0 0,0 0 0 0 0,-1-1 0 0 0,0 0 1 0 0,0 0-1 0 0,-10 7 0 0 0,3-4 64 0 0,0-1 0 0 0,0-1 0 0 0,-13 6 0 0 0,-12 6-1147 0 0,-9 5 383 0 0,32-17 587 0 0,4 2 0 0 0,7-5 38 0 0,1 1 0 0 0,0 0 0 0 0,0 0 0 0 0,0 0 0 0 0,1 0 0 0 0,-1 0-1 0 0,1 0 1 0 0,0 0 0 0 0,0 0 0 0 0,1 1 0 0 0,-1-1 0 0 0,1 0 0 0 0,0 0 0 0 0,0 1 0 0 0,1 4 0 0 0,-1-8-53 0 0,0-1 0 0 0,0 0 0 0 0,0 1 0 0 0,0-1 0 0 0,0 1 0 0 0,0-1 0 0 0,1 1 0 0 0,-1-1 0 0 0,0 0 0 0 0,0 1 1 0 0,0-1-1 0 0,1 1 0 0 0,-1-1 0 0 0,0 0 0 0 0,1 1 0 0 0,-1-1 0 0 0,0 0 0 0 0,1 1 0 0 0,-1-1 0 0 0,0 0 0 0 0,2 1 0 0 0,3 4 622 0 0,46 50-1057 0 0,-50-53 900 0 0,-1-2 50 0 0,5 1-145 0 0,-2 2-172 0 0,13 2-114 0 0,-12-4-339 0 0,-1 0 0 0 0,1-1 0 0 0,0 0 0 0 0,-1 0 1 0 0,1 0-1 0 0,0 0 0 0 0,0 0 0 0 0,-1-1 0 0 0,1 0 0 0 0,0 0 0 0 0,-1 0 0 0 0,1 0 1 0 0,-1 0-1 0 0,1-1 0 0 0,-1 0 0 0 0,0 1 0 0 0,0-1 0 0 0,0 0 0 0 0,0-1 0 0 0,0 1 0 0 0,0 0 1 0 0,0-1-1 0 0,4-5 0 0 0,1-6-8941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6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7 15663 0 0,'0'0'719'0'0,"0"0"-20"0"0,1-1-449 0 0,2-3 232 0 0,0 0 0 0 0,0 1 0 0 0,0-1 0 0 0,0 1 0 0 0,1 0 0 0 0,-1 0-1 0 0,1 0 1 0 0,0 1 0 0 0,0-1 0 0 0,0 1 0 0 0,0 0 0 0 0,0 0 0 0 0,1 0 0 0 0,-1 1 0 0 0,1 0-1 0 0,-1-1 1 0 0,1 2 0 0 0,8-2 0 0 0,-10 2-280 0 0,1 1 0 0 0,-1 0-1 0 0,1 0 1 0 0,-1 0 0 0 0,1 0 0 0 0,-1 0-1 0 0,0 1 1 0 0,4 1 0 0 0,-4-1 30 0 0,-1-1-144 0 0,-1 1 0 0 0,1-1-1 0 0,0 1 1 0 0,-1-1 0 0 0,0 1 0 0 0,1 0-1 0 0,-1 0 1 0 0,0 0 0 0 0,0 0 0 0 0,0 0 0 0 0,1 3-1 0 0,0-2-29 0 0,1 3-55 0 0,-1 0 0 0 0,0 1 0 0 0,0-1 0 0 0,0 1 0 0 0,-1-1 0 0 0,1 12 0 0 0,-1 42-6 0 0,-2-32 2 0 0,-6 104 1304 0 0,0-43-574 0 0,2-44-724 0 0,-2 0 1 0 0,-24 82-1 0 0,29-120-5 0 0,-16 50 0 0 0,-46 99 0 0 0,62-152 0 0 0,-8 12 0 0 0,4-10 0 0 0,-2-4 0 0 0,-2-5 0 0 0,8 2-273 0 0,0 0-1 0 0,0-1 1 0 0,0 1-1 0 0,1-1 1 0 0,-1 1 0 0 0,0-1-1 0 0,-1-2 1 0 0,1 2-516 0 0,0 0-1 0 0,1-1 1 0 0,-1 1 0 0 0,1 0 0 0 0,0-1 0 0 0,0 1 0 0 0,-1 0 0 0 0,2-1-1 0 0,-1 0 1 0 0,-1-4 0 0 0,2-3-8199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9.1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62 8287 0 0,'-10'-2'180'0'0,"7"2"-113"0"0,0-1-1 0 0,0 1 1 0 0,0-1-1 0 0,0 0 1 0 0,0 0 0 0 0,0 0-1 0 0,0 0 1 0 0,1 0-1 0 0,-1-1 1 0 0,0 1 0 0 0,1-1-1 0 0,0 0 1 0 0,-4-3-1 0 0,5 4 1012 0 0,1 1 366 0 0,0 0 76 0 0,-1 0-1359 0 0,1-1 0 0 0,0 1 1 0 0,-1-1-1 0 0,1 1 0 0 0,0-1 0 0 0,-1 1 1 0 0,1-1-1 0 0,-1 1 0 0 0,1 0 1 0 0,0-1-1 0 0,-1 1 0 0 0,1 0 1 0 0,-1-1-1 0 0,1 1 0 0 0,-1 0 0 0 0,0-1 1 0 0,1 1-1 0 0,-1 0 0 0 0,1 0 1 0 0,-1 0-1 0 0,1 0 0 0 0,-1 0 1 0 0,0-1-1 0 0,1 1 0 0 0,-1 0 0 0 0,1 0 1 0 0,-2 1-1 0 0,-3-3 3322 0 0,11-2-2020 0 0,-4 4-1019 0 0,0-2-289 0 0,6-3-66 0 0,-6 4 282 0 0,-2 1 117 0 0,0 0 21 0 0,1-1 3 0 0,5-2-229 0 0,0 1-1 0 0,0-1 1 0 0,0 1 0 0 0,0 1-1 0 0,1-1 1 0 0,10 0 0 0 0,-14 1-268 0 0,-1 1 0 0 0,1-1 1 0 0,0 1-1 0 0,0 0 0 0 0,0-1 0 0 0,0 1 1 0 0,0 1-1 0 0,0-1 0 0 0,0 0 0 0 0,4 2 1 0 0,2 0-19 0 0,4-2 3 0 0,-7 0 0 0 0,1 0 0 0 0,-1 1 0 0 0,1 0 0 0 0,6 1 0 0 0,92 21 0 0 0,-96-21 0 0 0,20 12-2408 0 0,-27-14 1896 0 0,-2 0 0 0 0,-14 4-1835 0 0,8-2-1579 0 0,6-2 1879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3:59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0 15663 0 0,'0'0'356'0'0,"0"0"50"0"0,0 0 20 0 0,-2 1-42 0 0,-5 0-112 0 0,6-1 463 0 0,1 0 234 0 0,0 0 45 0 0,1 1-799 0 0,1-1 0 0 0,-1 1 0 0 0,1-1 0 0 0,0 1 1 0 0,-1-1-1 0 0,0 1 0 0 0,1 0 0 0 0,-1 0 0 0 0,1 0 1 0 0,0 1-1 0 0,0 0 46 0 0,0-1 1 0 0,-1 0-1 0 0,1 0 0 0 0,0 0 1 0 0,0 0-1 0 0,0 0 1 0 0,0 0-1 0 0,0 0 0 0 0,3 0 1 0 0,27 4 150 0 0,-30-4-30 0 0,-2-1 114 0 0,1 0 15 0 0,4 2-349 0 0,30 3 284 0 0,-33-4-446 0 0,4 0 0 0 0,0 1 0 0 0,18-4 0 0 0,-9 0-313 0 0,0 0 0 0 0,-1-2 0 0 0,22-6 0 0 0,-36 10 289 0 0,0 0 0 0 0,0 0 0 0 0,0 0 0 0 0,0 0 0 0 0,0 0 0 0 0,0 0 1 0 0,0 0-1 0 0,0 0 0 0 0,0 0 0 0 0,0 0 0 0 0,0 0 0 0 0,1 0 0 0 0,-1 0 0 0 0,0 0 0 0 0,0 0 0 0 0,0-1 0 0 0,0 1 0 0 0,0 0 0 0 0,0 0 0 0 0,0 0 1 0 0,0 0-1 0 0,0 0 0 0 0,0 0 0 0 0,0 0 0 0 0,0 0 0 0 0,0 0 0 0 0,0 0 0 0 0,0 0 0 0 0,0 0 0 0 0,0-1 0 0 0,0 1 0 0 0,0 0 0 0 0,0 0 0 0 0,0 0 0 0 0,1 0 1 0 0,-1 0-1 0 0,0 0 0 0 0,-1 0 0 0 0,1 0 0 0 0,0 0 0 0 0,0 0 0 0 0,0-1 0 0 0,0 1 0 0 0,0 0 0 0 0,0 0 0 0 0,0 0 0 0 0,0 0 0 0 0,0 0 0 0 0,0 0 0 0 0,0 0 1 0 0,0 0-1 0 0,0 0 0 0 0,0 0 0 0 0,0 0 0 0 0,0 0 0 0 0,0 0 0 0 0,0-1 0 0 0,0 1 0 0 0,0 0 0 0 0,-6-10-1491 0 0,5 7-18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2 48 11975 0 0,'0'0'267'0'0,"0"0"42"0"0,0 0 17 0 0,0 0-28 0 0,2 0-196 0 0,29-8 2168 0 0,-5 1 1572 0 0,-24 6-2972 0 0,-2 1 122 0 0,0 0 28 0 0,0 0-133 0 0,0 0-866 0 0,0 0 1 0 0,1 0 0 0 0,-1-1-1 0 0,0 1 1 0 0,1 0-1 0 0,-1 0 1 0 0,0 0-1 0 0,1 0 1 0 0,-1-1 0 0 0,1 1-1 0 0,-1 0 1 0 0,0 0-1 0 0,1 0 1 0 0,-1 0-1 0 0,1 0 1 0 0,-1 0-1 0 0,0 0 1 0 0,1 0 0 0 0,-1 0-1 0 0,1 0 1 0 0,7-1 2436 0 0,-8 1-2421 0 0,0-1 0 0 0,0 1 1 0 0,0 0-1 0 0,0 0 0 0 0,0 0 1 0 0,0-1-1 0 0,0 1 0 0 0,0 0 1 0 0,0 0-1 0 0,0-1 0 0 0,-1 1 1 0 0,1 0-1 0 0,0 0 0 0 0,0 0 1 0 0,0-1-1 0 0,0 1 0 0 0,0 0 1 0 0,0 0-1 0 0,0 0 0 0 0,-1-1 1 0 0,1 1-1 0 0,0 0 0 0 0,0 0 0 0 0,0 0 1 0 0,-1 0-1 0 0,1 0 0 0 0,0 0 1 0 0,0-1-1 0 0,0 1 0 0 0,-1 0 1 0 0,1 0-1 0 0,0 0 0 0 0,0 0 1 0 0,0 0-1 0 0,-1 0 0 0 0,1 0 1 0 0,-5-3-24 0 0,0 0-1 0 0,0 0 1 0 0,0 1 0 0 0,0 0 0 0 0,-1 0-1 0 0,1 0 1 0 0,0 1 0 0 0,-1 0 0 0 0,0 0 0 0 0,1 0-1 0 0,-11 0 1 0 0,-4 0-14 0 0,-22 2 0 0 0,24 1 0 0 0,-28-1 0 0 0,29-1 0 0 0,1 0 0 0 0,-28 5 0 0 0,-61 10 0 0 0,10-1 0 0 0,57-10 0 0 0,31-2 0 0 0,11 6 0 0 0,-2-5 0 0 0,1 0 0 0 0,0-1 0 0 0,0 1 0 0 0,0-1 0 0 0,1 1 0 0 0,-1-1 0 0 0,0 0 0 0 0,1 0 0 0 0,4 1 0 0 0,37 11 0 0 0,-29-9 0 0 0,3 0 0 0 0,20 6 0 0 0,-1 1 0 0 0,63 31 0 0 0,-89-36 0 0 0,-3 2 0 0 0,-8-7 0 0 0,1 1 0 0 0,-1-1 0 0 0,0 1 0 0 0,0-1 0 0 0,0 1 0 0 0,0 0 0 0 0,0 0 0 0 0,-1-1 0 0 0,1 1 0 0 0,-1 0 0 0 0,0 0 0 0 0,0-1 0 0 0,0 1 0 0 0,0 0 0 0 0,0 0 0 0 0,-1 0 0 0 0,1-1 0 0 0,-1 1 0 0 0,0 0 0 0 0,1 0 0 0 0,-1-1 0 0 0,-1 1 0 0 0,1-1 0 0 0,0 1 0 0 0,-3 2 0 0 0,-3 6 0 0 0,-1-1 0 0 0,-1 0 0 0 0,0 0 0 0 0,-13 10 0 0 0,3-2 0 0 0,0 0 0 0 0,0-2 0 0 0,-1 0 0 0 0,-1-1 0 0 0,-26 13 0 0 0,9-7 0 0 0,-67 24 0 0 0,-21 9 0 0 0,103-43 0 0 0,8-4 0 0 0,0 2 0 0 0,-16 12 0 0 0,30-21 0 0 0,1 0 0 0 0,0 0 0 0 0,-1 0 0 0 0,1 1 0 0 0,0-1 0 0 0,-1 0 0 0 0,1 0 0 0 0,0 1 0 0 0,0-1 0 0 0,-1 0 0 0 0,1 0 0 0 0,0 1 0 0 0,0-1 0 0 0,-1 0 0 0 0,1 1 0 0 0,0-1 0 0 0,0 0 0 0 0,0 1 0 0 0,0-1 0 0 0,0 1 0 0 0,-1-1 0 0 0,1 1 0 0 0,1 0 0 0 0,0 1 0 0 0,-1-1 0 0 0,1 1 0 0 0,0-1 0 0 0,0 1 0 0 0,0-1 0 0 0,0 0 0 0 0,0 1 0 0 0,1-1 0 0 0,-1 0 0 0 0,0 0 0 0 0,0 0 0 0 0,1 0 0 0 0,-1 0 0 0 0,1 0 0 0 0,-1-1 0 0 0,1 1 0 0 0,-1 0 0 0 0,2 0 0 0 0,35 12 0 0 0,-28-11 0 0 0,-1-1 0 0 0,1 0 0 0 0,19 0 0 0 0,7 0 0 0 0,151 9 0 0 0,-109-13 0 0 0,-29 0 0 0 0,-24 1 0 0 0,0-2 0 0 0,43-10 0 0 0,-39 7 0 0 0,42-5 0 0 0,-3 10 1883 0 0,-69 3-1734 0 0,-3 7-133 0 0,-7 10-16 0 0,2-8-57 0 0,4-10-132 0 0,3 0 34 0 0,-29 2-5693 0 0,31-2 4313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3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15 10135 0 0,'0'0'231'0'0,"0"0"29"0"0,0 0 19 0 0,1-1 105 0 0,-1 1-401 0 0,9-7 1499 0 0,-8 7-805 0 0,0-1-1 0 0,0 0 1 0 0,0 0-1 0 0,1 1 1 0 0,-1-1-1 0 0,0 1 1 0 0,0-1-1 0 0,1 1 1 0 0,-1-1-1 0 0,0 1 1 0 0,1 0-1 0 0,-1-1 1 0 0,0 1-1 0 0,3 0 1 0 0,-2 1-622 0 0,1 0 0 0 0,-1 0 0 0 0,0 0 0 0 0,0 0 0 0 0,0 0 0 0 0,0 1 1 0 0,0-1-1 0 0,0 0 0 0 0,0 1 0 0 0,-1 0 0 0 0,1-1 0 0 0,0 1 0 0 0,-1 0 0 0 0,1 0 0 0 0,1 3 0 0 0,-1-1 124 0 0,-1 0-1 0 0,1 0 0 0 0,-1 0 0 0 0,0 0 1 0 0,0 1-1 0 0,0-1 0 0 0,0 0 0 0 0,-1 5 0 0 0,0 6 268 0 0,0 0 0 0 0,-2-1-1 0 0,0 1 1 0 0,-5 17-1 0 0,-9 27-445 0 0,-2-1 0 0 0,-33 68 0 0 0,42-108 0 0 0,-2 0 0 0 0,0-1 0 0 0,-17 21 0 0 0,25-34 0 0 0,0 0-429 0 0,-1 0-1 0 0,0-1 1 0 0,0 1-1 0 0,0-1 1 0 0,0 1-1 0 0,0-1 1 0 0,-1-1-1 0 0,1 1 1 0 0,-7 2-1 0 0,1-1-8099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2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53 13823 0 0,'0'0'315'0'0,"0"0"45"0"0,0 0 21 0 0,1-1-49 0 0,7-9-179 0 0,-4 6 13 0 0,0-1 0 0 0,0 0 0 0 0,-1 0 0 0 0,5-8 0 0 0,-7 11 803 0 0,-1 2 45 0 0,0 0 8 0 0,0 0 2 0 0,2-4 348 0 0,0 0 2583 0 0,-4 28-3951 0 0,-1 1 0 0 0,-2-1 0 0 0,0 0 0 0 0,-15 38 0 0 0,2-1-7 0 0,-33 102 3 0 0,4-26 1440 0 0,47-136-997 0 0,2-2-429 0 0,-1 0 0 0 0,1 0 0 0 0,0 0-1 0 0,0-1 1 0 0,0 1 0 0 0,-1-1 0 0 0,1 1 0 0 0,-1-1 0 0 0,1 0 0 0 0,-1 0 0 0 0,2-2 0 0 0,-1 1-16 0 0,65-76 2 0 0,-5 11 0 0 0,-26 30 0 0 0,-17 17 0 0 0,43-35 0 0 0,-52 49 0 0 0,0 0 0 0 0,0 0 0 0 0,1 1 0 0 0,0 0 0 0 0,0 1 0 0 0,0 0 0 0 0,13-3 0 0 0,-10 5 0 0 0,-2 3 0 0 0,-11 1 37 0 0,1-1-1 0 0,-1 1 1 0 0,0 0-1 0 0,1 0 1 0 0,-1 0 0 0 0,0 0-1 0 0,0 0 1 0 0,1 0-1 0 0,-1 1 1 0 0,0-1-1 0 0,0 0 1 0 0,0 0 0 0 0,-1 1-1 0 0,1-1 1 0 0,0 1-1 0 0,0-1 1 0 0,-1 1-1 0 0,1-1 1 0 0,-1 1 0 0 0,1-1-1 0 0,-1 1 1 0 0,1-1-1 0 0,-1 1 1 0 0,0 0-1 0 0,0-1 1 0 0,0 1-1 0 0,0 2 1 0 0,0 2 134 0 0,0 0-1 0 0,-1 1 1 0 0,0-1 0 0 0,0 1-1 0 0,-3 10 1 0 0,0-7-171 0 0,-1 1 0 0 0,0 0 0 0 0,-1-1 0 0 0,0 0 0 0 0,-1-1 0 0 0,0 1 0 0 0,-15 14 0 0 0,-63 53 0 0 0,85-77 0 0 0,-15 13-80 0 0,-2-2 0 0 0,1 0-1 0 0,-1 0 1 0 0,-30 12 0 0 0,45-22-395 0 0,2-1-33 0 0,0 0 65 0 0,-1-2 294 0 0,1 1 148 0 0,-1 0 0 0 0,0 0 1 0 0,1 0-1 0 0,-1 0 0 0 0,1-1 0 0 0,0 1 0 0 0,-1 0 1 0 0,1 0-1 0 0,0 0 0 0 0,0-1 0 0 0,-1 1 0 0 0,1 0 1 0 0,0 0-1 0 0,0-1 0 0 0,1 1 0 0 0,-1 0 0 0 0,0 0 1 0 0,0-1-1 0 0,1 1 0 0 0,-1 0 0 0 0,0 0 0 0 0,1-1 1 0 0,-1 1-1 0 0,2-1 0 0 0,1-2 2 0 0,0 1-1 0 0,0 0 1 0 0,1 0-1 0 0,-1 0 1 0 0,1 0 0 0 0,5-3-1 0 0,-7 4 0 0 0,-1 1 0 0 0,0 1 0 0 0,0-1 0 0 0,0 0 0 0 0,-1 1 0 0 0,1-1 0 0 0,0 1 0 0 0,0-1 0 0 0,0 1 0 0 0,0-1 0 0 0,0 1 0 0 0,0 0 0 0 0,0 0 0 0 0,1-1 0 0 0,-1 1 0 0 0,2 0 0 0 0,8-1 0 0 0,-9 2 0 0 0,0-1 0 0 0,1 1 0 0 0,-1 0 0 0 0,0 0 0 0 0,0 0 0 0 0,0 0 0 0 0,0 1 0 0 0,0-1 0 0 0,2 3 0 0 0,4 6 0 0 0,-1 18 0 0 0,-5-18 0 0 0,0 0 0 0 0,0-1 0 0 0,1 0 0 0 0,1 1 0 0 0,6 13 0 0 0,-9-19 0 0 0,0-3 0 0 0,-1 0 0 0 0,0 0 0 0 0,1 0 0 0 0,-1 0 0 0 0,1 0 0 0 0,0 0 0 0 0,-1 0 0 0 0,1 0 0 0 0,0 0 0 0 0,0 0 0 0 0,-1-1 0 0 0,1 1 0 0 0,0 0 0 0 0,2 0 0 0 0,6 6 0 0 0,-7-7-113 0 0,-1 1 0 0 0,1-1-1 0 0,-1 0 1 0 0,1 0 0 0 0,0 0 0 0 0,-1 0-1 0 0,1 0 1 0 0,-1 0 0 0 0,1-1 0 0 0,-1 1-1 0 0,1 0 1 0 0,-1-1 0 0 0,1 1-1 0 0,-1-1 1 0 0,1 1 0 0 0,-1-1 0 0 0,1 0-1 0 0,-1 0 1 0 0,2-1 0 0 0,3-3-999 0 0,0 1 0 0 0,9-12 0 0 0,-15 15 1046 0 0,13-12-1979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2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6 21191 0 0,'0'0'480'0'0,"0"0"67"0"0,0 0 31 0 0,0 0-56 0 0,2-1-269 0 0,110-18 3183 0 0,-82 14-3230 0 0,-11 1-105 0 0,-1 1-1 0 0,1 1 1 0 0,37 1-1 0 0,-45 2-100 0 0,-10-1 0 0 0,-1 0 0 0 0,0 0 0 0 0,0 0 0 0 0,1 0 0 0 0,-1 0 0 0 0,0 0 0 0 0,1 0 0 0 0,-1 0 0 0 0,0 0 0 0 0,0 0 0 0 0,1 0 0 0 0,-1 0 0 0 0,0 1 0 0 0,0-1 0 0 0,1 0 0 0 0,-1 0 0 0 0,0 0 0 0 0,0 0 0 0 0,1 0 0 0 0,-1 0 0 0 0,0 1 0 0 0,0-1 0 0 0,0 0 0 0 0,1 0 0 0 0,-1 0 0 0 0,0 1 0 0 0,0-1 0 0 0,0 0 0 0 0,0 0 0 0 0,0 1 0 0 0,1-1 0 0 0,-1 0 0 0 0,0 0 0 0 0,0 1 0 0 0,0-1 0 0 0,0 0 0 0 0,0 0 0 0 0,0 1 0 0 0,0-1 0 0 0,0 0 0 0 0,0 0 0 0 0,0 1 0 0 0,0-1 0 0 0,0 0 0 0 0,0 1 0 0 0,0-1 0 0 0,0 0 0 0 0,0 0 0 0 0,0 1 0 0 0,0-1 0 0 0,0 0 0 0 0,-1 0 0 0 0,1 1 0 0 0,0-1 0 0 0,0 0 0 0 0,0 0 0 0 0,0 0 0 0 0,-1 1 0 0 0,1-1 0 0 0,0 0 0 0 0,0 0 0 0 0,0 0 0 0 0,-1 1 0 0 0,1-1 0 0 0,0 0 0 0 0,-1 0 0 0 0,-1 3-84 0 0,-1 0 0 0 0,0 0 0 0 0,0 0 0 0 0,0 0-1 0 0,0-1 1 0 0,0 1 0 0 0,-1-1 0 0 0,-6 4 0 0 0,-34 12-1199 0 0,24-10 915 0 0,-148 68-1264 0 0,153-68 1632 0 0,6 0 0 0 0,9-8 0 0 0,0 1 0 0 0,-1-1 0 0 0,1 1 0 0 0,0-1 0 0 0,0 0 0 0 0,-1 1 0 0 0,1-1 0 0 0,0 1 0 0 0,0-1 0 0 0,0 1 0 0 0,0-1 0 0 0,0 1 0 0 0,0-1 0 0 0,0 1 0 0 0,0-1 0 0 0,0 1 0 0 0,0-1 0 0 0,0 1 0 0 0,1 1 18 0 0,-1-1 0 0 0,1 0 0 0 0,0 0 0 0 0,0 0 1 0 0,0 0-1 0 0,0 0 0 0 0,0 0 0 0 0,0 0 0 0 0,0 0 0 0 0,0 0 0 0 0,0 0 0 0 0,1 0 0 0 0,-1-1 0 0 0,0 1 0 0 0,1 0 0 0 0,-1-1 0 0 0,0 1 1 0 0,1-1-1 0 0,-1 0 0 0 0,1 1 0 0 0,-1-1 0 0 0,2 0 0 0 0,37 2 1198 0 0,-34-2-1021 0 0,8-1-183 0 0,1-1 1 0 0,-1-1 0 0 0,-1 0-1 0 0,1-1 1 0 0,0-1 0 0 0,-1 0-1 0 0,18-9 1 0 0,-1-1-919 0 0,-11 4-6228 0 0,-9 5-386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3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41 19351 0 0,'0'0'439'0'0,"0"0"62"0"0,0 0 33 0 0,0 0-65 0 0,0-2-309 0 0,2-5-3 0 0,-2 6 568 0 0,0 1 246 0 0,0 0 42 0 0,0 0-59 0 0,0 0-289 0 0,0 0-121 0 0,0 0-28 0 0,0 0-72 0 0,-1 1-289 0 0,-9 10 53 0 0,0-1 0 0 0,-1 0 0 0 0,-18 13 0 0 0,19-17-54 0 0,1 1 0 0 0,0 1 0 0 0,1 0 1 0 0,0 0-1 0 0,0 0 0 0 0,0 1 0 0 0,-8 14 0 0 0,12-17-154 0 0,1-1 0 0 0,0-1 0 0 0,1 0 0 0 0,0 0 0 0 0,0 1 0 0 0,0-1 0 0 0,1 1 0 0 0,-1-1 0 0 0,1 1 0 0 0,-1 6 0 0 0,5 0 0 0 0,-2-9 0 0 0,1 0 0 0 0,-1 0 0 0 0,1 0 0 0 0,0-1 0 0 0,-1 1 0 0 0,1 0 0 0 0,0-1 0 0 0,0 1 0 0 0,0-1 0 0 0,0 0 0 0 0,0 0 0 0 0,0 0 0 0 0,1 0 0 0 0,-1 0 0 0 0,0 0 0 0 0,1 0 0 0 0,-1-1 0 0 0,0 1 0 0 0,1-1 0 0 0,-1 0 0 0 0,1 0 0 0 0,-1 0 0 0 0,0 0 0 0 0,5 0 0 0 0,2-1 0 0 0,0-1 0 0 0,0 0 0 0 0,-1 0 0 0 0,1 0 0 0 0,12-6 0 0 0,0-2 0 0 0,0 0 0 0 0,24-17 0 0 0,-34 19 0 0 0,-1 1 0 0 0,0-2 0 0 0,0 1 0 0 0,0-1 0 0 0,12-17 0 0 0,-18 20 2 0 0,0 1 0 0 0,-1-1 0 0 0,0 0 0 0 0,0 0 0 0 0,0-1 0 0 0,-1 1 0 0 0,0-1 0 0 0,0 1 0 0 0,-1-1 0 0 0,1 0 0 0 0,-1 1 0 0 0,-1-1 0 0 0,0 0 0 0 0,0 0-1 0 0,0 1 1 0 0,-1-9 0 0 0,0 11-9 0 0,0-1 0 0 0,0 0 1 0 0,-1 0-1 0 0,0 1 0 0 0,1-1 0 0 0,-1 1 0 0 0,-1 0 0 0 0,1-1 0 0 0,-1 1 0 0 0,1 0 0 0 0,-1 0 0 0 0,0 1 0 0 0,-1-1 0 0 0,1 1 0 0 0,-1-1 0 0 0,1 1 0 0 0,-1 0 0 0 0,0 0 0 0 0,0 1 0 0 0,-1-1 1 0 0,1 1-1 0 0,0 0 0 0 0,-6-2 0 0 0,-7-1-709 0 0,0 1-1 0 0,0 1 1 0 0,0 0 0 0 0,-1 2 0 0 0,-21-1-1 0 0,-11 2-8492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4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1 15663 0 0,'0'0'356'0'0,"0"0"50"0"0,1-1 20 0 0,21-35 245 0 0,-21 34-648 0 0,22-30 4177 0 0,-20 29-3778 0 0,-1 1 0 0 0,1-1 0 0 0,0 1 0 0 0,0 0 0 0 0,0 0 0 0 0,0 0 0 0 0,1 0 0 0 0,4-1 0 0 0,13-6-14 0 0,-13 5-78 0 0,0 0-1 0 0,0 1 1 0 0,0 1 0 0 0,14-4-1 0 0,195-9 986 0 0,-64 6-566 0 0,-96 3-749 0 0,1-3 0 0 0,58-17 0 0 0,-96 21 0 0 0,-1-1 0 0 0,19-10 0 0 0,-32 13 0 0 0,0 0 0 0 0,0 0 0 0 0,0-1 0 0 0,-1 1 0 0 0,1-1 0 0 0,-1-1 0 0 0,0 1 0 0 0,-1-1 0 0 0,1 0 0 0 0,4-6 0 0 0,-5 2 0 0 0,-4 6 21 0 0,0 1 1 0 0,0-1-1 0 0,0 1 0 0 0,0-1 1 0 0,0 1-1 0 0,0 0 0 0 0,0-1 1 0 0,-1 1-1 0 0,1-1 0 0 0,-1 1 1 0 0,0 0-1 0 0,0 0 0 0 0,0-1 1 0 0,-2-2-1 0 0,1 1 80 0 0,-1 0-1 0 0,0 0 1 0 0,0 0-1 0 0,-1 1 1 0 0,1 0-1 0 0,-8-7 1 0 0,2 4 70 0 0,0 1-1 0 0,-1-1 1 0 0,1 1 0 0 0,-1 1-1 0 0,-20-7 1 0 0,14 7-171 0 0,1 2 0 0 0,-1-1 0 0 0,0 2 0 0 0,0 0 0 0 0,0 1 0 0 0,1 0 0 0 0,-1 2 0 0 0,-24 4 0 0 0,22-2 0 0 0,-1 0 0 0 0,1 2 0 0 0,1 0 0 0 0,-1 1 0 0 0,1 1 0 0 0,-30 19 0 0 0,39-22 0 0 0,0 1 0 0 0,0 1 0 0 0,0 0 0 0 0,1 0 0 0 0,0 0 0 0 0,1 1 0 0 0,-1 0 0 0 0,2 0 0 0 0,-1 0 0 0 0,1 1 0 0 0,0 0 0 0 0,-3 9 0 0 0,4-6 0 0 0,0 0 0 0 0,1 0 0 0 0,0 0 0 0 0,1 0 0 0 0,1 1 0 0 0,0-1 0 0 0,0 1 0 0 0,1-1 0 0 0,2 17 0 0 0,1-7 0 0 0,0 0 0 0 0,-1 1 0 0 0,-1 24 0 0 0,-1-41 0 0 0,-1 0 0 0 0,1 1 0 0 0,-1-1 0 0 0,-1 0 0 0 0,1 0 0 0 0,-1 0 0 0 0,0-1 0 0 0,0 1 0 0 0,-1 0 0 0 0,0-1 0 0 0,0 1 0 0 0,-6 7 0 0 0,5-9 0 0 0,-1 1 0 0 0,1-1 0 0 0,-1 0 0 0 0,0 0 0 0 0,-1-1 0 0 0,1 1 0 0 0,-1-1 0 0 0,1 0 0 0 0,-1-1 0 0 0,0 0 0 0 0,0 0 0 0 0,0 0 0 0 0,-11 2 0 0 0,-1-2 0 0 0,0 0 0 0 0,1 0 0 0 0,-30-3 0 0 0,39 0-161 0 0,-1-1 1 0 0,1 0-1 0 0,0 0 1 0 0,-1-1-1 0 0,1 0 1 0 0,0 0-1 0 0,1-1 1 0 0,-1 0-1 0 0,1 0 1 0 0,0-1-1 0 0,0 0 1 0 0,0 0-1 0 0,0-1 1 0 0,-8-10-1 0 0,12 13-107 0 0,1 1 1 0 0,0-1-1 0 0,1 0 0 0 0,-1 1 1 0 0,0-1-1 0 0,1 0 0 0 0,0 0 1 0 0,0 0-1 0 0,-1 0 0 0 0,2 0 0 0 0,-1-1 1 0 0,0 1-1 0 0,1 0 0 0 0,-1 0 1 0 0,1 0-1 0 0,0-1 0 0 0,0 1 1 0 0,0 0-1 0 0,1 0 0 0 0,-1-1 1 0 0,2-4-1 0 0,4-2-1267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6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95 11975 0 0,'0'0'547'0'0,"1"-2"-11"0"0,12-34 1521 0 0,-12 31-1087 0 0,1-1 1 0 0,0 1-1 0 0,4-9 0 0 0,-2 5 257 0 0,-3 7-272 0 0,6-9 191 0 0,-4 7 2152 0 0,-2 22-3013 0 0,-1 1-1 0 0,-1-1 1 0 0,0 0 0 0 0,-1 1 0 0 0,-2-1-1 0 0,-7 27 1 0 0,2-17-285 0 0,-24 49 0 0 0,20-49 0 0 0,-13 39 0 0 0,20-49 0 0 0,-1 0 0 0 0,-11 19 0 0 0,1-2 0 0 0,13-24 0 0 0,4-11 0 0 0,0-1 0 0 0,0 1 0 0 0,0 0 0 0 0,0 0 0 0 0,0 0 0 0 0,1 0 0 0 0,-1 0 0 0 0,0 0 0 0 0,0 0 0 0 0,0 0 0 0 0,0 0 0 0 0,1 0 0 0 0,-1 0 0 0 0,0 0 0 0 0,0-1 0 0 0,0 1 0 0 0,0 0 0 0 0,0 0 0 0 0,1 0 0 0 0,-1 0 0 0 0,0 0 0 0 0,0 1 0 0 0,0-1 0 0 0,0 0 0 0 0,1 0 0 0 0,-1 0 0 0 0,0 0 0 0 0,0 0 0 0 0,0 0 0 0 0,0 0 0 0 0,1 0 0 0 0,-1 0 0 0 0,0 0 0 0 0,0 0 0 0 0,0 0 0 0 0,0 1 0 0 0,0-1 0 0 0,0 0 0 0 0,1 0 0 0 0,-1 0 0 0 0,0 0 0 0 0,0 0 0 0 0,0 0 0 0 0,0 1 0 0 0,0-1 0 0 0,0 0 0 0 0,0 0 0 0 0,0 0 0 0 0,0 0 0 0 0,0 1 0 0 0,0-1 0 0 0,0 0 0 0 0,0 0 0 0 0,0 0 0 0 0,0 0 0 0 0,0 1 0 0 0,0-1 0 0 0,0 0 0 0 0,0 0 0 0 0,0 0 0 0 0,0 0 0 0 0,0 1 0 0 0,0-1 0 0 0,0 0 0 0 0,0 0 0 0 0,0 0 0 0 0,12-8 0 0 0,-11 7 0 0 0,4-3 0 0 0,0 0 0 0 0,-1 0 0 0 0,0-1 0 0 0,0 1 0 0 0,5-9 0 0 0,10-10 0 0 0,69-85 0 0 0,-79 98 16 0 0,83-83 1051 0 0,-80 82-932 0 0,0 1 1 0 0,1 1 0 0 0,1 0-1 0 0,-1 0 1 0 0,1 2-1 0 0,17-8 1 0 0,-20 13-120 0 0,-10 3-16 0 0,0-1 0 0 0,-1 0 0 0 0,1 1 0 0 0,-1-1 0 0 0,1 0 0 0 0,-1 1 0 0 0,1-1 0 0 0,-1 1 0 0 0,1-1 0 0 0,-1 1 0 0 0,0-1 0 0 0,1 1 0 0 0,-1-1 0 0 0,0 1 0 0 0,1 1 0 0 0,1 0 0 0 0,-1 1 0 0 0,0 0 0 0 0,0 0 0 0 0,0 0 0 0 0,-1 0 0 0 0,1-1 0 0 0,-1 1 0 0 0,1 0 0 0 0,-1 0 0 0 0,0 0 0 0 0,0 0 0 0 0,-1 0 0 0 0,1 0 0 0 0,-2 6 0 0 0,-1 0 0 0 0,0-1 0 0 0,0 1 0 0 0,-8 12 0 0 0,3-6 0 0 0,3-8 0 0 0,0 0 0 0 0,0 0 0 0 0,0-1 0 0 0,-1 0 0 0 0,0 0 0 0 0,0 0 0 0 0,-1-1 0 0 0,0 0 0 0 0,0 0 0 0 0,0-1 0 0 0,-9 5 0 0 0,0 1 0 0 0,14-8 0 0 0,0-1 0 0 0,-1 1 0 0 0,1-1 0 0 0,0 1 0 0 0,-1-1 0 0 0,1 0 0 0 0,-1 0 0 0 0,1 0 0 0 0,-4 1 0 0 0,-28 5 0 0 0,32-6 0 0 0,1-1 0 0 0,0 1 0 0 0,-1-1 0 0 0,1 0 0 0 0,-1 0 0 0 0,1 1 0 0 0,-1-1 0 0 0,1 0 0 0 0,-1 0 0 0 0,1-1 0 0 0,-1 1 0 0 0,1 0 0 0 0,-1 0 0 0 0,1-1 0 0 0,0 1 0 0 0,-3-2 0 0 0,3 1 0 0 0,4 2 0 0 0,0 1 0 0 0,-1 0 0 0 0,1-1 0 0 0,-1 2 0 0 0,0-1 0 0 0,0 0 0 0 0,3 4 0 0 0,0 1 0 0 0,0 0 0 0 0,0 1 0 0 0,5 12 0 0 0,-2-4 0 0 0,14 21 0 0 0,-20-34 0 0 0,-1 0 0 0 0,1-1 0 0 0,0 1 0 0 0,0 0 0 0 0,1-1 0 0 0,2 3 0 0 0,0-1 0 0 0,3 1-64 0 0,-7-5-5 0 0,-1 0 0 0 0,1 0 0 0 0,0 0-1 0 0,-1 0 1 0 0,1 0 0 0 0,0 0 0 0 0,0-1 0 0 0,-1 1-1 0 0,1 0 1 0 0,-1 0 0 0 0,1-1 0 0 0,0 1 0 0 0,-1-1 0 0 0,1 1-1 0 0,-1 0 1 0 0,1-1 0 0 0,-1 1 0 0 0,1-1 0 0 0,-1 1 0 0 0,1-1-1 0 0,-1 0 1 0 0,1 1 0 0 0,-1-1 0 0 0,0 1 0 0 0,1-1-1 0 0,-1 0 1 0 0,1 0 0 0 0,-1-1-285 0 0,1 0 0 0 0,0 0 0 0 0,-1 0 0 0 0,0 0 0 0 0,1 0 0 0 0,-1 0 0 0 0,0 0 0 0 0,0 0 0 0 0,0 0 0 0 0,0 0 0 0 0,-1-3 0 0 0,-4-20-1181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8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0135 0 0,'0'0'464'0'0,"0"0"-9"0"0,1-1-155 0 0,1 0-370 0 0,0-1 762 0 0,1 1 0 0 0,-1-1 0 0 0,1 0 0 0 0,-1 1 0 0 0,0-1-1 0 0,4-4 1 0 0,-4 3-154 0 0,1 0 1 0 0,-1 1-1 0 0,1-1 0 0 0,0 1 0 0 0,0 0 1 0 0,5-4-1 0 0,0 0-94 0 0,-6 5 72 0 0,-2 1-4 0 0,0 0 0 0 0,0 0 0 0 0,0 0 0 0 0,0 0 0 0 0,0 0 0 0 0,0 0 0 0 0,0 0 0 0 0,0 0 0 0 0,0 0 0 0 0,0 0 0 0 0,0 0 0 0 0,2 1-68 0 0,-1-1-436 0 0,0 0 1 0 0,0 0-1 0 0,0 0 0 0 0,0 0 1 0 0,0 0-1 0 0,0 0 0 0 0,0 1 0 0 0,0-1 1 0 0,0 0-1 0 0,0 1 0 0 0,0-1 1 0 0,0 1-1 0 0,0-1 0 0 0,0 1 0 0 0,0-1 1 0 0,0 1-1 0 0,-1 0 0 0 0,1-1 0 0 0,0 1 1 0 0,0 1-1 0 0,2 1-10 0 0,4 4 2 0 0,0 0 0 0 0,0 1 0 0 0,-1-1 0 0 0,0 2 0 0 0,10 16 0 0 0,19 50 0 0 0,-25-52 0 0 0,-3-7 382 0 0,-2 1 0 0 0,7 30 0 0 0,-8-26 61 0 0,10 25 0 0 0,11 42-427 0 0,-23-76-16 0 0,-2-2 0 0 0,-3-2-64 0 0,2-6-273 0 0,-8-3-1238 0 0,8 1 1535 0 0,-1 0 0 0 0,1-1-1 0 0,0 1 1 0 0,-1-1 0 0 0,1 0-1 0 0,0 1 1 0 0,-1-1 0 0 0,1 0 0 0 0,0 0-1 0 0,0 0 1 0 0,0 0 0 0 0,0 0 0 0 0,0 0-1 0 0,-1-2 1 0 0,-4-2-303 0 0,1 0-551 0 0,-1 0-1 0 0,1 0 0 0 0,-1 0 1 0 0,-8-12-1 0 0,7 8-1201 0 0,-2-1-5412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8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15 15663 0 0,'0'0'356'0'0,"0"0"50"0"0,0 0 20 0 0,1-2-42 0 0,-1 1-372 0 0,0 0 1 0 0,1 1-1 0 0,-1-1 0 0 0,0 0 0 0 0,1 0 1 0 0,-1 0-1 0 0,1 1 0 0 0,-1-1 0 0 0,1 0 0 0 0,-1 1 1 0 0,1-1-1 0 0,0 0 0 0 0,1 0 0 0 0,2 0 54 0 0,-3 2-16 0 0,1-2 670 0 0,-2 1 249 0 0,0 0 45 0 0,0 0-61 0 0,0 0-288 0 0,0 0-121 0 0,0 0-28 0 0,0 0-4 0 0,-2 1 0 0 0,-54 71 1128 0 0,-28 15-1640 0 0,-22 26 0 0 0,104-110 0 0 0,-4 4 0 0 0,1 1 0 0 0,-1-1 0 0 0,2 1 0 0 0,-8 16 0 0 0,12-23-4 0 0,-1-1 0 0 0,1 0-1 0 0,0 0 1 0 0,0 0 0 0 0,0 1 0 0 0,-1-1 0 0 0,1 0-1 0 0,0 0 1 0 0,0 1 0 0 0,0-1 0 0 0,0 0 0 0 0,0 1-1 0 0,0-1 1 0 0,0 0 0 0 0,0 0 0 0 0,-1 1 0 0 0,1-1-1 0 0,0 0 1 0 0,0 1 0 0 0,0-1 0 0 0,1 0 0 0 0,-1 1-1 0 0,0-1 1 0 0,0 0 0 0 0,0 0 0 0 0,0 1-1 0 0,0-1 1 0 0,0 0 0 0 0,0 1 0 0 0,0-1 0 0 0,0 0-1 0 0,1 0 1 0 0,-1 1 0 0 0,0-1 0 0 0,0 0 0 0 0,0 0-1 0 0,1 1 1 0 0,-1-1 0 0 0,0 0 0 0 0,0 0 0 0 0,1 0-1 0 0,-1 0 1 0 0,0 1 0 0 0,0-1 0 0 0,1 0 0 0 0,-1 0-1 0 0,0 0 1 0 0,0 0 0 0 0,1 0 0 0 0,-1 0-1 0 0,0 0 1 0 0,1 0 0 0 0,-1 0 0 0 0,0 0 0 0 0,1 0-1 0 0,-1 0 1 0 0,0 0 0 0 0,0 0 0 0 0,1 0 0 0 0,-1 0-1 0 0,0 0 1 0 0,1 0 0 0 0,-1 0 0 0 0,4 0-590 0 0,1 0 1 0 0,-1 0-1 0 0,0-1 1 0 0,0 0-1 0 0,0 1 1 0 0,0-1-1 0 0,0-1 1 0 0,5-1 0 0 0,8-3-1453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9.1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39 13823 0 0,'0'0'630'0'0,"0"0"-13"0"0,1-2-393 0 0,0 0-203 0 0,2-14 125 0 0,-2 8 584 0 0,-1 6 242 0 0,0 2 42 0 0,-1-7 638 0 0,-1 6 1981 0 0,-4 5-3407 0 0,0 0 1 0 0,0 1-1 0 0,1 0 0 0 0,0 0 1 0 0,0 0-1 0 0,0 1 0 0 0,-5 8 1 0 0,-28 49 250 0 0,25-39-217 0 0,-19 35 542 0 0,-46 119 1 0 0,73-163-803 0 0,1 0 0 0 0,0 0 0 0 0,1 1 0 0 0,0-1 0 0 0,1 1 0 0 0,1-1 0 0 0,2 27 0 0 0,-2-38 0 0 0,2-1 0 0 0,6 10 0 0 0,-1-3 0 0 0,1-5-64 0 0,-6-4 1 0 0,-1-1 1 0 0,1 0-1 0 0,0 1 0 0 0,0-1 1 0 0,0 0-1 0 0,0 0 0 0 0,0 0 0 0 0,0 1 1 0 0,0-1-1 0 0,0 0 0 0 0,0 0 1 0 0,0-1-1 0 0,0 1 0 0 0,0 0 1 0 0,0 0-1 0 0,2-1 0 0 0,13-5-703 0 0,-12 4 533 0 0,-1 1-1 0 0,0-1 1 0 0,0 0-1 0 0,0 0 1 0 0,0-1-1 0 0,-1 1 1 0 0,1 0-1 0 0,0-1 1 0 0,-1 0-1 0 0,0 0 1 0 0,0 0-1 0 0,0 0 1 0 0,0 0 0 0 0,3-6-1 0 0,-3 4-953 0 0,-1-1 0 0 0,1 1 0 0 0,-1-1 1 0 0,0 0-1 0 0,0 1 0 0 0,-1-1 0 0 0,0 0 0 0 0,0-8 0 0 0,0-4-2989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 11975 0 0,'-7'1'227'0'0,"-1"0"-1"0"0,1 1 0 0 0,0 0 1 0 0,0 0-1 0 0,0 0 1 0 0,0 1-1 0 0,1 0 0 0 0,-1 1 1 0 0,-11 8-1 0 0,10-8 650 0 0,7-3 138 0 0,1-1 8 0 0,0 0 2 0 0,0 0 0 0 0,1 2 0 0 0,1 0-842 0 0,0 1 1 0 0,0 0-1 0 0,0-1 0 0 0,1 0 0 0 0,0 1 1 0 0,-1-1-1 0 0,1 0 0 0 0,0 0 0 0 0,0-1 1 0 0,0 1-1 0 0,0-1 0 0 0,0 1 0 0 0,0-1 0 0 0,1 0 1 0 0,-1 0-1 0 0,0 0 0 0 0,6 0 0 0 0,8 1 324 0 0,0-1 0 0 0,22 0 1 0 0,-24-2-134 0 0,8 1-344 0 0,0-1-1 0 0,0-1 1 0 0,-1-1 0 0 0,1-2-1 0 0,31-9 1 0 0,-41 10-279 0 0,-2 1-644 0 0,-1-1 1 0 0,0 1 0 0 0,0-2-1 0 0,-1 1 1 0 0,15-10 0 0 0,-4-2-1153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09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0 15663 0 0,'0'0'356'0'0,"0"0"50"0"0,0 0 20 0 0,0 0-42 0 0,0 0-112 0 0,0 0 463 0 0,0 0 234 0 0,-1 1 45 0 0,-10 7-771 0 0,0 0 1 0 0,1 0 0 0 0,0 0 0 0 0,1 2 0 0 0,-1-1 0 0 0,2 1 0 0 0,0 0-1 0 0,0 1 1 0 0,0 0 0 0 0,2 0 0 0 0,-8 16 0 0 0,6-8 101 0 0,0 0 0 0 0,1 0 0 0 0,1 1 1 0 0,1 0-1 0 0,1 0 0 0 0,-2 35 0 0 0,5-41-345 0 0,1 1 0 0 0,0 0 0 0 0,1 0 0 0 0,1 0 0 0 0,1-1 0 0 0,0 1 0 0 0,6 18 0 0 0,-5-22 0 0 0,1 0 0 0 0,0-1 0 0 0,0 1 0 0 0,1-1 0 0 0,1-1 0 0 0,0 1 0 0 0,0-1 0 0 0,0 0 0 0 0,17 14 0 0 0,-13-13-401 0 0,0-1 1 0 0,1-1-1 0 0,0 0 0 0 0,0 0 0 0 0,1-1 1 0 0,0-1-1 0 0,0 0 0 0 0,1-1 0 0 0,0 0 1 0 0,-1-1-1 0 0,2-1 0 0 0,-1 0 0 0 0,19 1 1 0 0,-1-5-1646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5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3823 0 0,'0'0'315'0'0,"0"0"45"0"0,0 0 21 0 0,0 0-49 0 0,0 0-81 0 0,0 0 481 0 0,0 0 237 0 0,0 0 45 0 0,0 0 8 0 0,4-8 3670 0 0,-2 6-4537 0 0,0 1 0 0 0,0-1 1 0 0,1 1-1 0 0,-1 0 0 0 0,0 0 0 0 0,1 0 0 0 0,-1 0 0 0 0,1 1 1 0 0,-1-1-1 0 0,1 1 0 0 0,0-1 0 0 0,-1 1 0 0 0,1 0 0 0 0,-1 0 1 0 0,1 0-1 0 0,0 0 0 0 0,-1 1 0 0 0,1-1 0 0 0,-1 1 0 0 0,1-1 1 0 0,-1 1-1 0 0,1 0 0 0 0,3 2 0 0 0,-1-1-155 0 0,-1 1 0 0 0,0-1 0 0 0,-1 1 0 0 0,1 0 0 0 0,0 0 0 0 0,-1 0 0 0 0,0 0 0 0 0,1 1 0 0 0,-1-1 0 0 0,-1 1 0 0 0,1 0 0 0 0,0 0 0 0 0,-1 0 0 0 0,3 6 0 0 0,3 9 0 0 0,11 40 0 0 0,-11-35 0 0 0,17 84 443 0 0,25 104 1146 0 0,-48-203-1570 0 0,-1-5-20 0 0,1 1 1 0 0,-1-1 0 0 0,0 1-1 0 0,-1-1 1 0 0,1 1-1 0 0,-1 5 1 0 0,1-3-289 0 0,0 2-770 0 0,-2-8 603 0 0,-4-5 268 0 0,-1-4-610 0 0,1-1 0 0 0,1 1 0 0 0,-1-1 1 0 0,2 0-1 0 0,-1-1 0 0 0,-4-16 0 0 0,8 23 643 0 0,-5-12-1778 0 0,-3-29 0 0 0,8 42 1778 0 0,-4-35-1892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10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0 15663 0 0,'0'0'719'0'0,"0"0"-20"0"0,0 0-306 0 0,2 2 371 0 0,9 5 680 0 0,1 2 1 0 0,17 16-1 0 0,-25-20-1236 0 0,0 0-1 0 0,1 0 1 0 0,-2 0-1 0 0,1 0 1 0 0,0 1-1 0 0,-1-1 1 0 0,0 1 0 0 0,3 10-1 0 0,1 5 50 0 0,-1-1 0 0 0,-1 1 0 0 0,-1 0-1 0 0,-1 0 1 0 0,-1 1 0 0 0,-1-1 0 0 0,0 0-1 0 0,-2 1 1 0 0,-5 32 0 0 0,-1-19-113 0 0,-2-1 0 0 0,-15 39 0 0 0,18-57-119 0 0,-1 0 0 0 0,-1 0 1 0 0,-1-1-1 0 0,0 0 0 0 0,-1-1 0 0 0,-17 19 0 0 0,6-10-675 0 0,-2 0-1 0 0,-1-1 1 0 0,0-2 0 0 0,-39 26-1 0 0,56-43-98 0 0,1 0-1 0 0,0 0 1 0 0,-12 4 0 0 0,0-1-786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10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4 17503 0 0,'1'-1'399'0'0,"11"-29"1376"0"0,2 1-1 0 0,28-45 1 0 0,-17 33 462 0 0,-25 39-1725 0 0,3-2 248 0 0,-3 4-747 0 0,0 0 0 0 0,0-1 0 0 0,0 1 0 0 0,0 0 0 0 0,0 0 0 0 0,0 0 0 0 0,0 0-1 0 0,0 0 1 0 0,0 0 0 0 0,0 0 0 0 0,0 0 0 0 0,0 0 0 0 0,0 0 0 0 0,0 0 0 0 0,0-1-1 0 0,1 1 1 0 0,-1 0 0 0 0,0 0 0 0 0,0 0 0 0 0,0 0 0 0 0,0 0 0 0 0,0 0-1 0 0,0 0 1 0 0,0 0 0 0 0,0 0 0 0 0,0 0 0 0 0,0 0 0 0 0,0 0 0 0 0,0 0 0 0 0,0 0-1 0 0,0 0 1 0 0,0 0 0 0 0,1 0 0 0 0,-1 0 0 0 0,0 0 0 0 0,0 0 0 0 0,0 0 0 0 0,0 0-1 0 0,0 0 1 0 0,0 0 0 0 0,0 0 0 0 0,0 0 0 0 0,0 0 0 0 0,0 0 0 0 0,0 0-1 0 0,1 0 1 0 0,-1 0 0 0 0,0 0 0 0 0,0 0 0 0 0,0 0 0 0 0,0 0 0 0 0,0 0 0 0 0,0 0-1 0 0,0 0 1 0 0,0 0 0 0 0,0 0 0 0 0,0 0 0 0 0,0 0 0 0 0,0 0 0 0 0,0 0-1 0 0,0 0 1 0 0,1 0 0 0 0,-1 0 0 0 0,0 0 0 0 0,0 0 0 0 0,0 1 0 0 0,0 11-10 0 0,0 1-1 0 0,-1-1 1 0 0,-1 1 0 0 0,0-1 0 0 0,0 1 0 0 0,-9 21-1 0 0,1 4-4 0 0,-33 190 2 0 0,41-156 0 0 0,3-62 0 0 0,8-4 0 0 0,-7-6 48 0 0,0 0-1 0 0,0 0 1 0 0,0 0-1 0 0,0 0 1 0 0,0 0-1 0 0,0-1 1 0 0,0 1-1 0 0,0-1 1 0 0,0 1-1 0 0,0-1 1 0 0,0 0-1 0 0,0 1 1 0 0,0-1-1 0 0,0 0 1 0 0,-1 0 0 0 0,1 0-1 0 0,0-1 1 0 0,1-1-1 0 0,6-4 319 0 0,-1 0 0 0 0,8-9-1 0 0,-13 12-333 0 0,10-10-26 0 0,16-18-3 0 0,1 2-1 0 0,1 1 1 0 0,57-40-1 0 0,-61 49-2 0 0,-77 58 0 0 0,22-17 0 0 0,-33 30 0 0 0,54-43 0 0 0,7 3 0 0 0,0-7 0 0 0,1-2 0 0 0,-1 0 0 0 0,1 0 0 0 0,-1 0 0 0 0,1 0 0 0 0,0 0 0 0 0,0-1 0 0 0,0 1 0 0 0,0 0 0 0 0,0-1 0 0 0,2 4 0 0 0,1 0 0 0 0,2 4 0 0 0,0-1 0 0 0,0 0 0 0 0,11 11 0 0 0,4 4 0 0 0,-18-19 0 0 0,-2-2 0 0 0,1 0 0 0 0,-1-1 0 0 0,0 1 0 0 0,0-1 0 0 0,1 1 0 0 0,-1-1 0 0 0,1 0 0 0 0,-1 1 0 0 0,1-1 0 0 0,2 1 0 0 0,27 22 0 0 0,-21-17 0 0 0,2-5 0 0 0,-1-2 0 0 0,-2-4 0 0 0,-6-3-201 0 0,-3 5-850 0 0,-2-6-1900 0 0,-2 0 1418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27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5 15663 0 0,'0'0'356'0'0,"0"0"50"0"0,1-1 20 0 0,15-12-118 0 0,10-9-84 0 0,53-30 3148 0 0,-34 21-1740 0 0,-17 10-1114 0 0,0-1-1 0 0,-2-2 1 0 0,-1 0-1 0 0,0-2 1 0 0,-2-1-1 0 0,28-42 1 0 0,-37 41 922 0 0,-12 20-1291 0 0,-4-3-133 0 0,-2 3-16 0 0,4 8 0 0 0,0-1 0 0 0,0 1 0 0 0,-1-1 0 0 0,1 1 0 0 0,0 0 0 0 0,0-1 0 0 0,-1 1 0 0 0,1-1 0 0 0,0 1 0 0 0,0 0 0 0 0,-1-1 0 0 0,1 1 0 0 0,0 0 0 0 0,-1 0 0 0 0,1-1 0 0 0,0 1 0 0 0,-1 0 0 0 0,1 0 0 0 0,-1 0 0 0 0,1-1 0 0 0,0 1 0 0 0,-1 0 0 0 0,1 0 0 0 0,-1 0 0 0 0,1 0 0 0 0,-1 0 0 0 0,1 0 0 0 0,-1 0 0 0 0,1 0 0 0 0,0 0 0 0 0,-1 0 0 0 0,1 0 0 0 0,-1 0 0 0 0,1 0 0 0 0,-1 0 0 0 0,1 0 0 0 0,0 0 0 0 0,-1 1 0 0 0,0-1 0 0 0,1 0 0 0 0,-5 2 38 0 0,-1 0 0 0 0,1 0 1 0 0,1 0-1 0 0,-1 0 0 0 0,0 1 0 0 0,0 0 0 0 0,1 0 1 0 0,0 0-1 0 0,0 0 0 0 0,0 1 0 0 0,-6 6 0 0 0,3-2-4 0 0,0 0 1 0 0,1 0-1 0 0,0 1 0 0 0,1 0 0 0 0,-6 10 0 0 0,7-9-171 0 0,-1-1 43 0 0,1 0 0 0 0,1 0 0 0 0,-1 0 0 0 0,-2 14 0 0 0,5-14 94 0 0,0 1 0 0 0,0 0 0 0 0,0 0 0 0 0,1-1 0 0 0,1 1 0 0 0,0 0 0 0 0,0-1 0 0 0,1 1 0 0 0,0 0 0 0 0,0-1 0 0 0,1 0 0 0 0,1 0 0 0 0,-1 0 0 0 0,11 17 0 0 0,-13-23 0 0 0,1 0 0 0 0,0 0 0 0 0,1-1 0 0 0,-1 1 0 0 0,0-1 0 0 0,1 0 0 0 0,2 3 0 0 0,-1-3 0 0 0,0 0 0 0 0,0 0 0 0 0,1-1 0 0 0,-1 1 0 0 0,0-1 0 0 0,0 0 0 0 0,7 1 0 0 0,-6-2 0 0 0,-1 1 0 0 0,0-1 0 0 0,1 1 0 0 0,-1-1 0 0 0,9-1 0 0 0,-3-1 0 0 0,-1-1 0 0 0,17-7 0 0 0,-6 3-90 0 0,-14 4-228 0 0,-5 2 283 0 0,1 0-453 0 0,-2 1-21 0 0,0 0-207 0 0,0 0-857 0 0,3-23-2411 0 0,-3 18 1937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27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 11975 0 0,'0'0'547'0'0,"0"0"-11"0"0,0 0-135 0 0,0 0 705 0 0,0 0 344 0 0,0 0 72 0 0,0 0-125 0 0,0 0-574 0 0,0 0-250 0 0,0 0-49 0 0,0 0-11 0 0,0 0-1 0 0,3 1 0 0 0,15 0 459 0 0,25-1 0 0 0,9 0 263 0 0,-38 0-1234 0 0,-1 0 0 0 0,17-4 0 0 0,15 1 0 0 0,11-5 0 0 0,-52 7 10 0 0,14 3-84 0 0,-17-1-263 0 0,-1-1-138 0 0,0 0-1034 0 0,0 0-4210 0 0,0 0-1801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28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5663 0 0,'0'0'719'0'0,"0"0"-20"0"0,0 0-238 0 0,2-1 656 0 0,11-3 430 0 0,-8 2-756 0 0,1 0-1 0 0,0 1 1 0 0,1-1 0 0 0,-1 1-1 0 0,12 0 1 0 0,-14 1-590 0 0,-1-1-12 0 0,1 1-1 0 0,-1 1 0 0 0,0-1 0 0 0,0 0 0 0 0,0 1 0 0 0,0-1 1 0 0,0 1-1 0 0,0 0 0 0 0,0 0 0 0 0,0 0 0 0 0,0 1 1 0 0,3 1-1 0 0,-1 0-186 0 0,0 1 1 0 0,0-1-1 0 0,0 1 0 0 0,-1 0 1 0 0,0 0-1 0 0,0 0 1 0 0,0 1-1 0 0,4 5 0 0 0,26 43-6 0 0,-31-49 4 0 0,14 29 0 0 0,17 45 0 0 0,9 17 0 0 0,-23-47 0 0 0,-16-38 0 0 0,1-2-133 0 0,-5-8 84 0 0,0 0-1 0 0,0 0 1 0 0,0 1 0 0 0,0-1 0 0 0,0 0-1 0 0,0 1 1 0 0,0-1 0 0 0,0 0 0 0 0,0 0 0 0 0,0 1-1 0 0,0-1 1 0 0,0 0 0 0 0,0 1 0 0 0,0-1 0 0 0,0 0-1 0 0,0 0 1 0 0,0 1 0 0 0,0-1 0 0 0,0 0-1 0 0,0 1 1 0 0,0-1 0 0 0,0 0 0 0 0,-1 0 0 0 0,1 1-1 0 0,0-1 1 0 0,0 0 0 0 0,0 0 0 0 0,0 0 0 0 0,-1 1-1 0 0,1-1 1 0 0,0 0 0 0 0,0 0 0 0 0,-1 0-1 0 0,1 1 1 0 0,0-1 0 0 0,0 0 0 0 0,-1 0 0 0 0,1 0-1 0 0,-11 3-1849 0 0,9-3 1557 0 0,-1 0 1 0 0,1-1-1 0 0,0 0 0 0 0,0 1 0 0 0,0-1 1 0 0,-1 0-1 0 0,1 0 0 0 0,0 0 0 0 0,0-1 1 0 0,0 1-1 0 0,1 0 0 0 0,-1-1 0 0 0,0 1 0 0 0,0-1 1 0 0,-1-2-1 0 0,1 2 57 0 0,-1-1-1762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28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32 19351 0 0,'0'0'439'0'0,"0"0"62"0"0,10-7 662 0 0,12-16-1074 0 0,-20 21 282 0 0,-2 2 117 0 0,0 0 21 0 0,0 0 3 0 0,0 0 0 0 0,0 0 0 0 0,0 0 0 0 0,0 0-69 0 0,-7 13-278 0 0,-3 2-165 0 0,-1 0 0 0 0,-1-1 0 0 0,-1 0 0 0 0,0-1 0 0 0,0-1 0 0 0,-18 13 0 0 0,-7 8 0 0 0,-53 42 0 0 0,39-32 0 0 0,51-42-139 0 0,-1 0-585 0 0,1 0 0 0 0,-1 0 0 0 0,1 0 0 0 0,0 1 0 0 0,-1-1 0 0 0,1 0 0 0 0,0 1 0 0 0,0-1-1 0 0,0 1 1 0 0,-1 1 0 0 0,2-3-6796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2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2 15663 0 0,'0'0'719'0'0,"0"0"-20"0"0,2-12 879 0 0,-22 42 1615 0 0,5-8-312 0 0,-22 38 1 0 0,29-44-2882 0 0,-15 22 0 0 0,-2 2 0 0 0,-6 14 0 0 0,14-27 0 0 0,-20 47 0 0 0,23-41 0 0 0,8-22 0 0 0,1 1 0 0 0,0 0 0 0 0,1 0 0 0 0,0 1 0 0 0,-3 20 0 0 0,6-29 0 0 0,0 0 0 0 0,5 12 0 0 0,-3-13 0 0 0,1 0 0 0 0,-1-1 0 0 0,0 1 0 0 0,0-1 0 0 0,1 1 0 0 0,2 2 0 0 0,4 1 0 0 0,-4-4-149 0 0,-1 0 1 0 0,1-1-1 0 0,0 0 1 0 0,-1 0-1 0 0,1 0 0 0 0,0-1 1 0 0,-1 1-1 0 0,1-1 0 0 0,0 0 1 0 0,7 0-1 0 0,-5-1-226 0 0,0 0 0 0 0,0-1 1 0 0,0 0-1 0 0,0 0 0 0 0,10-6 0 0 0,-12 6-176 0 0,0 0-1 0 0,1 0 1 0 0,-1-1-1 0 0,-1 1 1 0 0,1-1-1 0 0,0 0 1 0 0,5-6-1 0 0,1-4-984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29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7503 0 0,'0'0'399'0'0,"0"0"60"0"0,0 0 21 0 0,0 1-59 0 0,0 1-333 0 0,0-1 0 0 0,1 0 0 0 0,-1 0 0 0 0,0 1 0 0 0,0-1 0 0 0,1 0 0 0 0,-1 1 1 0 0,0-1-1 0 0,1 0 0 0 0,0 0 0 0 0,-1 0 0 0 0,1 1 0 0 0,0-1 0 0 0,-1 0 0 0 0,1 0 0 0 0,0 0 0 0 0,0 0 0 0 0,0 0 0 0 0,0 0 0 0 0,0-1 1 0 0,0 1-1 0 0,0 0 0 0 0,0 0 0 0 0,0-1 0 0 0,0 1 0 0 0,1 0 0 0 0,-1-1 0 0 0,0 1 0 0 0,3 0 0 0 0,0 0 280 0 0,4 2 205 0 0,1-1 0 0 0,-1 0 0 0 0,1 0 0 0 0,0-1 0 0 0,0 0 0 0 0,0-1 0 0 0,11 0 0 0 0,16 1 129 0 0,-18 0-488 0 0,-1-1 0 0 0,1-1-1 0 0,0 0 1 0 0,-1-1 0 0 0,1-1 0 0 0,29-9 0 0 0,2 0 412 0 0,-24 6-701 0 0,37-13-1 0 0,-60 19-735 0 0,2-2 1516 0 0,-2 2-3901 0 0,0 0-3667 0 0,-2 0-1487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31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4607 0 0,'0'0'208'0'0,"0"0"135"0"0,0 0 440 0 0,2 0 193 0 0,92-23 7210 0 0,-37 12-4815 0 0,33-4-546 0 0,-86 16-2739 0 0,18-3 0 0 0,29-2 969 0 0,80 4 1 0 0,-57 1-1119 0 0,-45 1 63 0 0,52 9 0 0 0,-22-2 0 0 0,-15-4 628 0 0,0-1-1 0 0,85-4 1 0 0,-66-2-478 0 0,-36 2-142 0 0,31-5-1 0 0,-5-1-7 0 0,55 2 0 0 0,-36 2 0 0 0,169-4 0 0 0,-211 6 0 0 0,101 2 0 0 0,5 12 0 0 0,-105-11 0 0 0,103 9 0 0 0,-69-12 0 0 0,-40 0 0 0 0,34 2 0 0 0,14 2 0 0 0,15 0 0 0 0,62-8 0 0 0,-108 1 0 0 0,-22 1 0 0 0,29-1 0 0 0,-14 3 0 0 0,34 0 0 0 0,-68 0 0 0 0,11 0 0 0 0,14-2 0 0 0,15 1 0 0 0,42 4 0 0 0,19-2 0 0 0,-49-2 0 0 0,2 1 0 0 0,-36 0 0 0 0,-1 0 0 0 0,1-2 0 0 0,26-5 0 0 0,16-2 0 0 0,-28 4 0 0 0,-30 6 0 0 0,0 0 0 0 0,21-7 0 0 0,-15 3-133 0 0,-7 2-563 0 0,-18-4-3810 0 0,11 2 667 0 0,-5-1-3243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32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86 11975 0 0,'0'0'267'0'0,"0"0"42"0"0,0 0 17 0 0,0-1-28 0 0,0-2-182 0 0,0 0-1 0 0,1 0 0 0 0,-1-1 0 0 0,1 1 1 0 0,-1 0-1 0 0,1 0 0 0 0,0 0 0 0 0,0 0 1 0 0,2-4-1 0 0,0 0 672 0 0,-1 4-229 0 0,-1-1-1 0 0,1 1 1 0 0,0-1-1 0 0,0 1 1 0 0,3-3-1 0 0,4-8 2826 0 0,-9 14-3364 0 0,0-1-1 0 0,0 1 1 0 0,0 0-1 0 0,0 0 1 0 0,0-1 0 0 0,0 1-1 0 0,0 0 1 0 0,0 0-1 0 0,0-1 1 0 0,0 1-1 0 0,1 0 1 0 0,-1 0 0 0 0,0-1-1 0 0,0 1 1 0 0,0 0-1 0 0,0 0 1 0 0,1 0-1 0 0,-1 0 1 0 0,0-1 0 0 0,0 1-1 0 0,0 0 1 0 0,1 0-1 0 0,-1 0 1 0 0,0 0-1 0 0,0 0 1 0 0,0 0-1 0 0,1-1 1 0 0,-1 1 0 0 0,0 0-1 0 0,0 0 1 0 0,1 0-1 0 0,-1 0 1 0 0,0 0-1 0 0,0 0 1 0 0,1 0 0 0 0,-1 0-1 0 0,0 0 1 0 0,0 0-1 0 0,1 0 1 0 0,5 11 1243 0 0,-2 18 457 0 0,-7-2-1719 0 0,-1 1 0 0 0,-1-1 0 0 0,-11 33 0 0 0,-33 79 0 0 0,-15 45 0 0 0,64-183 0 0 0,0-1 0 0 0,0 0 0 0 0,0 0 0 0 0,0 0 0 0 0,0 0 0 0 0,-1 0 0 0 0,1 1 0 0 0,0-1 0 0 0,0 0 0 0 0,0 0 0 0 0,0 0 0 0 0,0 0 0 0 0,0 1 0 0 0,0-1 0 0 0,0 0 0 0 0,0 0 0 0 0,0 0 0 0 0,0 0 0 0 0,0 1 0 0 0,0-1 0 0 0,0 0 0 0 0,0 0 0 0 0,0 0 0 0 0,1 0 0 0 0,-1 0 0 0 0,0 1 0 0 0,0-1 0 0 0,0 0 0 0 0,0 0 0 0 0,0 0 0 0 0,0 0 0 0 0,0 0 0 0 0,0 1 0 0 0,0-1 0 0 0,1 0 0 0 0,-1 0 0 0 0,6-2 0 0 0,4-6 0 0 0,10-12 634 0 0,31-40-1 0 0,-1 1 148 0 0,-39 47-781 0 0,0-1 0 0 0,1 2 0 0 0,0-1 0 0 0,14-9 0 0 0,-6 6 0 0 0,-7 6 0 0 0,0 0 0 0 0,0 1 0 0 0,28-14 0 0 0,-29 18 0 0 0,-12 4 0 0 0,1 0 0 0 0,-1 0 0 0 0,1 0 0 0 0,-1 0 0 0 0,0 0 0 0 0,1 0 0 0 0,-1 0 0 0 0,1-1 0 0 0,-1 1 0 0 0,1 0 0 0 0,-1 0 0 0 0,0 1 0 0 0,1-1 0 0 0,-1 0 0 0 0,1 0 0 0 0,-1 0 0 0 0,1 0 0 0 0,-1 0 0 0 0,0 0 0 0 0,1 1 0 0 0,0 0 0 0 0,0 0 0 0 0,0 1 0 0 0,0-1 0 0 0,-1 1 0 0 0,1-1 0 0 0,0 1 0 0 0,-1-1 0 0 0,1 1 0 0 0,-1-1 0 0 0,0 1 0 0 0,1 0 0 0 0,-1-1 0 0 0,0 1 0 0 0,0 0 0 0 0,0-1 0 0 0,0 1 0 0 0,0-1 0 0 0,-1 1 0 0 0,1 0 0 0 0,0-1 0 0 0,-1 1 0 0 0,1-1 0 0 0,-1 1 0 0 0,-1 1 0 0 0,1 2 0 0 0,-1 0 0 0 0,-1 0 0 0 0,1 0 0 0 0,-1-1 0 0 0,0 1 0 0 0,-5 6 0 0 0,0-3 0 0 0,0 0 0 0 0,0 0 0 0 0,-1-1 0 0 0,0 0 0 0 0,0 0 0 0 0,-1-1 0 0 0,0-1 0 0 0,0 0 0 0 0,-16 7 0 0 0,17-9 0 0 0,0-2 0 0 0,9-1 0 0 0,-1 0 0 0 0,1 0 0 0 0,0 0 0 0 0,-1 0 0 0 0,1 0 0 0 0,0 0 0 0 0,-1 0 0 0 0,1 0 0 0 0,0 0 0 0 0,-1-1 0 0 0,1 1 0 0 0,0 0 0 0 0,0 0 0 0 0,-1 0 0 0 0,1 0 0 0 0,0-1 0 0 0,0 1 0 0 0,-1 0 0 0 0,1 0 0 0 0,0-1 0 0 0,-1 1 0 0 0,2-9 0 0 0,5 3 0 0 0,-5 6 0 0 0,-1 0 0 0 0,1 0 0 0 0,-1 0 0 0 0,1 0 0 0 0,-1 0 0 0 0,1 0 0 0 0,-1 0 0 0 0,1 0 0 0 0,-1 0 0 0 0,1 0 0 0 0,-1 1 0 0 0,0-1 0 0 0,1 0 0 0 0,-1 0 0 0 0,1 1 0 0 0,-1-1 0 0 0,1 1 0 0 0,1 0 0 0 0,0 1 0 0 0,0-1 0 0 0,-1 1 0 0 0,1 0 0 0 0,-1 0 0 0 0,1 0 0 0 0,-1 0 0 0 0,0 0 0 0 0,1 0 0 0 0,-1 0 0 0 0,0 0 0 0 0,1 5 0 0 0,0 0 0 0 0,-1 1 0 0 0,1 14 0 0 0,-1-9 0 0 0,0-1 0 0 0,4 15 0 0 0,0-17 0 0 0,2-3-64 0 0,-5-7-66 0 0,0 1 1 0 0,0-1-1 0 0,0 0 1 0 0,0 0-1 0 0,0 0 0 0 0,-1 0 1 0 0,1 0-1 0 0,0 0 1 0 0,0-1-1 0 0,0 1 0 0 0,0-1 1 0 0,-1 1-1 0 0,1-1 0 0 0,0 0 1 0 0,0 0-1 0 0,-1 1 1 0 0,1-1-1 0 0,-1 0 0 0 0,3-2 1 0 0,-1 1-888 0 0,5-6-2271 0 0,-6 5 2592 0 0,8-7-1351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5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10 17503 0 0,'0'0'399'0'0,"0"0"60"0"0,0 0 21 0 0,2-2-59 0 0,5-4-204 0 0,-6 4 170 0 0,-1 2 101 0 0,0 0 21 0 0,0 0 71 0 0,0 0 285 0 0,0 0 126 0 0,0 0 29 0 0,0 0-133 0 0,-12 24-475 0 0,-11 6 371 0 0,-35 36 0 0 0,19-25-352 0 0,10-10-431 0 0,-53 41 0 0 0,-20 20 0 0 0,88-74 9 0 0,1 2-82 0 0,11-18-264 0 0,2-2-138 0 0,0 0-33 0 0,3 0-140 0 0,2-1-28 0 0,1 0-1 0 0,-1 1 1 0 0,0-2-1 0 0,1 1 1 0 0,-1-1-1 0 0,0 1 1 0 0,7-5-1 0 0,9-2-6831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32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19351 0 0,'0'0'439'0'0,"0"0"62"0"0,0 0 33 0 0,0 0-65 0 0,0 0-169 0 0,0 0 442 0 0,0 0 229 0 0,0 2 42 0 0,-10 95 210 0 0,10-94-1222 0 0,-65 295 2070 0 0,63-293-2071 0 0,-3 13 0 0 0,4-9-133 0 0,1-7-563 0 0,0-2-258 0 0,0 0-1011 0 0,2-1-4023 0 0,6-5-1724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33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7503 0 0,'0'0'399'0'0,"0"0"60"0"0,0 0 21 0 0,0 0-59 0 0,0 0-136 0 0,0 0 457 0 0,0 0 228 0 0,0 0 43 0 0,0 0-59 0 0,0 0-289 0 0,0 0-121 0 0,0 0-28 0 0,0 0-4 0 0,0 0 0 0 0,0 0 0 0 0,0 0 0 0 0,0 0 0 0 0,0 0 0 0 0,0 0 0 0 0,0 0 0 0 0,0 0 0 0 0,0 0 0 0 0,0 0 0 0 0,0 0 0 0 0,0 0-68 0 0,0-1-289 0 0,3-7-138 0 0,-1 6-335 0 0,-1 0 0 0 0,0 1 0 0 0,-1-1 0 0 0,1 0 0 0 0,0 0 0 0 0,0 0 0 0 0,-1 0 0 0 0,1 0 0 0 0,-1 0 0 0 0,0-2 0 0 0,0 1-387 0 0,0 1-828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38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17 6447 0 0,'0'0'298'0'0,"0"0"-10"0"0,-1 0-188 0 0,-15 5 1030 0 0,16-5-838 0 0,0 0-1 0 0,-1 0 1 0 0,1 0-1 0 0,-1 0 1 0 0,1 0-1 0 0,-1 0 1 0 0,1 0-1 0 0,0 0 1 0 0,-1 0-1 0 0,1 0 1 0 0,-1 0-1 0 0,1 0 1 0 0,0 0 0 0 0,-1 0-1 0 0,1 0 1 0 0,-1-1-1 0 0,1 1 1 0 0,0 0-1 0 0,-1 0 1 0 0,1 0-1 0 0,-1-1 1 0 0,1 1-1 0 0,0 0 1 0 0,-1 0-1 0 0,1-1 1 0 0,0 1-1 0 0,0 0 1 0 0,-1-1 0 0 0,1 1-1 0 0,0 0 1 0 0,0-1-1 0 0,-1 1 1 0 0,1-1-1 0 0,0 0 664 0 0,0 1-290 0 0,-1-3 38 0 0,-1-7 909 0 0,4 4 2765 0 0,5 1-4323 0 0,0 1 0 0 0,0 0 0 0 0,1 0 0 0 0,-1 1 0 0 0,1 0 0 0 0,0 0 0 0 0,10-2 0 0 0,61-8 406 0 0,-54 10-342 0 0,34-8 0 0 0,69-22 1322 0 0,-98 29-2217 0 0,-29 4 403 0 0,-1 0 576 0 0,0 0 248 0 0,0 0 50 0 0,0 0-126 0 0,0 0-576 0 0,0 0-248 0 0,0 0-50 0 0,-1 1 58 0 0,-60 55-1658 0 0,53-51 982 0 0,0 1 0 0 0,0-1 0 0 0,0 0 0 0 0,0 0 0 0 0,-1-1 0 0 0,-11 4 0 0 0,16-7-929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39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7503 0 0,'0'0'399'0'0,"0"0"60"0"0,0 0 21 0 0,0 0-59 0 0,0 0-136 0 0,2 0 457 0 0,10 2 120 0 0,1 0 0 0 0,-1-1 1 0 0,1-1-1 0 0,-1 0 1 0 0,17-2-1 0 0,46-5-166 0 0,78-11 760 0 0,-137 17-1397 0 0,19-4-387 0 0,-33 5-1076 0 0,-2 0-511 0 0,0 0-108 0 0,0 0-22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45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0135 0 0,'0'0'464'0'0,"0"0"-9"0"0,0-11 924 0 0,0 2 3339 0 0,0 9-4569 0 0,0 0 0 0 0,0 0-1 0 0,0-1 1 0 0,0 1 0 0 0,0 0 0 0 0,0-1-1 0 0,0 1 1 0 0,0 0 0 0 0,0 0-1 0 0,0-1 1 0 0,0 1 0 0 0,0 0-1 0 0,0-1 1 0 0,0 1 0 0 0,0 0 0 0 0,0 0-1 0 0,0-1 1 0 0,0 1 0 0 0,0 0-1 0 0,1 0 1 0 0,-1-1 0 0 0,0 1 0 0 0,0 0-1 0 0,0 0 1 0 0,0-1 0 0 0,1 1-1 0 0,-1 0 1 0 0,0 0 0 0 0,0 0 0 0 0,1 0-1 0 0,-1-1 1 0 0,0 1 0 0 0,0 0-1 0 0,1 0 1 0 0,-1 0 0 0 0,0 0 0 0 0,1 0-1 0 0,6 2 3675 0 0,0 1-4430 0 0,-6-3 139 0 0,6 4 572 0 0,-1 0 1 0 0,0 0-1 0 0,0 0 1 0 0,0 1 0 0 0,0 0-1 0 0,-1 0 1 0 0,1 1-1 0 0,-1 0 1 0 0,4 7-1 0 0,7 10 406 0 0,14 26 0 0 0,-24-37-510 0 0,0 1 0 0 0,-1 0 0 0 0,0 1 0 0 0,-1-1 0 0 0,3 20 0 0 0,6 71 0 0 0,-10-76 0 0 0,-1 2 0 0 0,-1-1 0 0 0,-5 45 0 0 0,-15 58 0 0 0,20-128 13 0 0,-1 0-17 0 0,-4 20-69 0 0,2-29-854 0 0,0 0 0 0 0,-1 0 0 0 0,1 1 1 0 0,-1-1-1 0 0,-4-5 0 0 0,0 0-1105 0 0,1 1-15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45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8 15663 0 0,'0'0'356'0'0,"0"0"50"0"0,0 0 20 0 0,0 0-42 0 0,-3-6 262 0 0,0 5 4820 0 0,-11 10-5269 0 0,0 0 0 0 0,1 0 0 0 0,-13 13 0 0 0,1-1 627 0 0,2-2-548 0 0,5-5-110 0 0,-20 14 0 0 0,5-5-166 0 0,-40 36 0 0 0,33-25 0 0 0,24-20-201 0 0,14-12-850 0 0,2-2-385 0 0,9-7-6126 0 0,-4-4 924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50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209 10135 0 0,'0'0'231'0'0,"0"0"29"0"0,0 0 19 0 0,1-2-41 0 0,1 0-184 0 0,4-15-60 0 0,2-4 1514 0 0,11-24 0 0 0,18-9 2076 0 0,-27 38-2612 0 0,-7 12-526 0 0,-1 0 0 0 0,1 1 1 0 0,-1-1-1 0 0,0 0 0 0 0,0 0 1 0 0,1-6-1 0 0,-2 6 303 0 0,0 2-847 0 0,5-11 2962 0 0,-28 41-2699 0 0,16-16-165 0 0,0-2 0 0 0,1 1 0 0 0,-7 17 0 0 0,-67 176 443 0 0,66-176 252 0 0,7-15-397 0 0,0 0 0 0 0,-4 14 0 0 0,5-14-383 0 0,-11 26 0 0 0,10-27-206 0 0,1 0 1 0 0,0 1 0 0 0,1 0 0 0 0,0-1-1 0 0,-2 20 1 0 0,4-25 590 0 0,1-5-209 0 0,1 0-1 0 0,-1 0 0 0 0,1 0 1 0 0,0 0-1 0 0,0 0 1 0 0,0 0-1 0 0,0 0 1 0 0,0 0-1 0 0,0 0 1 0 0,0 0-1 0 0,0 0 0 0 0,1 0 1 0 0,-1 0-1 0 0,1-1 1 0 0,0 1-1 0 0,-1 0 1 0 0,3 3-1 0 0,3 6-90 0 0,2-1 0 0 0,-4-7 0 0 0,11 5 0 0 0,-7-5 0 0 0,-4 0 0 0 0,0 0 0 0 0,17 1 0 0 0,1-2-401 0 0,-20-2-74 0 0,-2 0-33 0 0,0 0 65 0 0,2-3 258 0 0,-1 1-1 0 0,1-1 1 0 0,-1 0-1 0 0,1 1 1 0 0,4-5-1 0 0,-2 2-306 0 0,8-10-526 0 0,2-5-1191 0 0,-7 3-3838 0 0,-5 6-391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50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5663 0 0,'0'0'356'0'0,"0"0"50"0"0,0 0 20 0 0,0 0-42 0 0,1-1-250 0 0,2-6-49 0 0,-1 4 166 0 0,0 1 0 0 0,0-1 0 0 0,0 1-1 0 0,1-1 1 0 0,-1 1 0 0 0,1 0 0 0 0,0 0 0 0 0,-1 0 0 0 0,1 0 0 0 0,0 1 0 0 0,3-2 0 0 0,1-1 535 0 0,-6 4-745 0 0,8-7 691 0 0,1 2 0 0 0,0-1-1 0 0,0 1 1 0 0,18-6 0 0 0,-3 2-133 0 0,-22 7-580 0 0,-1 1-19 0 0,-1 0 0 0 0,1 0 0 0 0,-1 1-1 0 0,1-1 1 0 0,0 1 0 0 0,-1-1 0 0 0,1 1 0 0 0,0 0 0 0 0,-1-1-1 0 0,1 1 1 0 0,2 0 0 0 0,4-1 0 0 0,-4 0 0 0 0,0 0 0 0 0,-1 1 0 0 0,1 0 0 0 0,0 0 0 0 0,0 0 0 0 0,7 1 0 0 0,-8-1-525 0 0,1 0-1 0 0,-1 0 1 0 0,1 1 0 0 0,-1-1-1 0 0,1 1 1 0 0,-1 0 0 0 0,6 2-1 0 0,-4-2-3375 0 0,-3 0-3619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54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5 13823 0 0,'0'0'315'0'0,"0"0"45"0"0,0 0 21 0 0,2-2-49 0 0,167-142 4314 0 0,-160 136-4310 0 0,-1 0 0 0 0,-1 0 0 0 0,14-18 0 0 0,-1 0-82 0 0,-13 18-136 0 0,-1-1 1 0 0,0 0-1 0 0,0 0 0 0 0,0 0 1 0 0,-2-1-1 0 0,1 1 0 0 0,5-20 1 0 0,-5-13 982 0 0,-5 28-1084 0 0,0 12-17 0 0,-1-1 0 0 0,1 0 0 0 0,0 0 0 0 0,0 1 0 0 0,0-1-1 0 0,1 0 1 0 0,-1 0 0 0 0,2-4 0 0 0,-2 5 24 0 0,0 0 0 0 0,0 1 0 0 0,0-1 0 0 0,0 0-1 0 0,0 0 1 0 0,-1 0 0 0 0,1 0 0 0 0,-1-3 0 0 0,0 3 204 0 0,0 0 260 0 0,1 2 21 0 0,0 0-66 0 0,-1 0-294 0 0,0 0-148 0 0,1-1-1 0 0,-1 1 1 0 0,1 0 0 0 0,-1 0-1 0 0,0 0 1 0 0,1-1 0 0 0,-1 1-1 0 0,1 0 1 0 0,-1 0-1 0 0,0 0 1 0 0,1 0 0 0 0,-1 0-1 0 0,1 0 1 0 0,-1 0 0 0 0,0 0-1 0 0,1 1 1 0 0,-1-1 0 0 0,1 0-1 0 0,-1 0 1 0 0,1 0-1 0 0,-1 1 1 0 0,0-1 0 0 0,1 0-1 0 0,-1 1 1 0 0,1-1 0 0 0,-1 0-1 0 0,0 1 1 0 0,0 1-3 0 0,-3-1 2 0 0,3-1 0 0 0,0 0 0 0 0,0 0 0 0 0,0 1 0 0 0,1-1 0 0 0,-1 1 0 0 0,0-1 0 0 0,0 1 0 0 0,0-1 0 0 0,0 1 0 0 0,0-1 0 0 0,1 1 0 0 0,-1 0 0 0 0,0 0 0 0 0,1-1 0 0 0,-2 2 0 0 0,-6 6 129 0 0,0 1 0 0 0,0 0 1 0 0,1 0-1 0 0,0 0 0 0 0,0 1 0 0 0,-8 19 0 0 0,-25 67 979 0 0,34-80-1072 0 0,-1 8-313 0 0,1 1 0 0 0,1 0 1 0 0,1 0-1 0 0,-1 37 0 0 0,5-58 320 0 0,0 0-1 0 0,0 0 1 0 0,1-1 0 0 0,-1 1-1 0 0,1 0 1 0 0,0 0 0 0 0,0 0-1 0 0,0-1 1 0 0,1 1 0 0 0,0-1-1 0 0,-1 1 1 0 0,1-1 0 0 0,0 0-1 0 0,5 6 1 0 0,-5-7-99 0 0,-1 0 0 0 0,1 0 0 0 0,0 0 0 0 0,0 0 0 0 0,0 0 0 0 0,1-1 0 0 0,-1 1 0 0 0,0-1 0 0 0,1 1 0 0 0,-1-1 0 0 0,1 0 0 0 0,-1 0 0 0 0,1 0 0 0 0,-1 0 0 0 0,1-1 0 0 0,0 1 0 0 0,-1-1 0 0 0,1 1 0 0 0,0-1 0 0 0,-1 0 0 0 0,6 0 0 0 0,-2-1 55 0 0,-1 1 0 0 0,0-1 0 0 0,1 0 0 0 0,-1-1-1 0 0,0 1 1 0 0,0-1 0 0 0,0 0 0 0 0,0 0 0 0 0,0 0 0 0 0,0-1 0 0 0,-1 0-1 0 0,1 0 1 0 0,6-6 0 0 0,18-14-538 0 0,-23 19-7 0 0,1 0 0 0 0,-1-1 0 0 0,0-1 0 0 0,0 1 1 0 0,-1-1-1 0 0,1 0 0 0 0,-1 0 0 0 0,7-12 0 0 0,-6 5-6962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54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5663 0 0,'0'0'356'0'0,"0"0"50"0"0,0 0 20 0 0,0 0-42 0 0,0 0-180 0 0,0 0 176 0 0,0 0 107 0 0,0 0 22 0 0,0 0 3 0 0,2 0 0 0 0,19-6 1246 0 0,40-7-1 0 0,-31 9-1584 0 0,-15 1-177 0 0,27 0 0 0 0,-10 3-272 0 0,0-2-1 0 0,32-6 1 0 0,-62 8-677 0 0,9-3-924 0 0,0 0-2760 0 0,-11 3 3101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6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 11975 0 0,'0'0'547'0'0,"0"0"-11"0"0,0 0-203 0 0,0 0 419 0 0,0 0 220 0 0,0 0 42 0 0,0 0 8 0 0,0 0 2 0 0,-2 1 0 0 0,-16 9 3244 0 0,14-9-4056 0 0,1 1 0 0 0,-1-1 0 0 0,0 0 0 0 0,1 0 0 0 0,-1 0 0 0 0,-5 1 0 0 0,3-1-127 0 0,0 0 1 0 0,0 1-1 0 0,0-1 0 0 0,1 1 0 0 0,-1 1 1 0 0,0-1-1 0 0,-6 5 0 0 0,-12 5 780 0 0,8-4-125 0 0,1 0 1 0 0,-20 15 0 0 0,-5 3 202 0 0,30-21-943 0 0,0 2 0 0 0,1-1 0 0 0,-13 12 0 0 0,19-15 0 0 0,0 0 0 0 0,0 0 0 0 0,1 0 0 0 0,-1 0 0 0 0,1 0 0 0 0,0 1 0 0 0,0-1 0 0 0,0 1 0 0 0,0-1 0 0 0,1 1 0 0 0,-1 0 0 0 0,1-1 0 0 0,-1 6 0 0 0,-7 27 0 0 0,7-29 0 0 0,0 0 0 0 0,0 1 0 0 0,1-1 0 0 0,-1 12 0 0 0,0 16 0 0 0,1-24 0 0 0,0-1 0 0 0,1 15 0 0 0,0-13 0 0 0,0 5 0 0 0,4-12 0 0 0,-2-3 0 0 0,2 3-78 0 0,1-1-1 0 0,-1 1 0 0 0,1 0 1 0 0,0-1-1 0 0,1 0 1 0 0,-1 0-1 0 0,1-1 1 0 0,-1 1-1 0 0,1-1 1 0 0,0-1-1 0 0,0 1 0 0 0,0-1 1 0 0,1 0-1 0 0,-1 0 1 0 0,0-1-1 0 0,11 2 1 0 0,-6-2-99 0 0,0 0 1 0 0,1-1 0 0 0,-1 0-1 0 0,0-1 1 0 0,0 0 0 0 0,0-1-1 0 0,0 0 1 0 0,21-8-1 0 0,-23 7-362 0 0,-1-1-1 0 0,0 0 0 0 0,9-7 0 0 0,9-7-3870 0 0,-13 8-3098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5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13823 0 0,'0'0'315'0'0,"0"0"45"0"0,0 0 21 0 0,0 0-49 0 0,1-2-220 0 0,14-12 759 0 0,-10 14 590 0 0,-5 0-1391 0 0,1 0 0 0 0,-1 0 0 0 0,0 0 1 0 0,1 0-1 0 0,-1 0 0 0 0,1 0 0 0 0,-1 0 1 0 0,0 0-1 0 0,1 0 0 0 0,-1 0 0 0 0,1 0 1 0 0,-1 0-1 0 0,0 0 0 0 0,1 0 0 0 0,-1 0 1 0 0,1 0-1 0 0,-1 0 0 0 0,0 0 0 0 0,1 0 1 0 0,0 1-1 0 0,14 7 1336 0 0,0 0-1 0 0,16 13 1 0 0,-29-19-1391 0 0,-1-1 0 0 0,1 1 0 0 0,-1 0 0 0 0,0 0-1 0 0,0 0 1 0 0,1-1 0 0 0,-1 1 0 0 0,0 1 0 0 0,-1-1 0 0 0,2 4 0 0 0,1 1-7 0 0,17 27 586 0 0,-14-26-164 0 0,-1 1-1 0 0,7 14 1 0 0,-1 1-310 0 0,-6-15-111 0 0,-1 1 0 0 0,0 0 0 0 0,-1-1 0 0 0,4 17 0 0 0,-5-14-9 0 0,0 1 0 0 0,7 16 0 0 0,-8-24 0 0 0,1 1 0 0 0,1-1 0 0 0,-1 0 0 0 0,1 0 0 0 0,0-1 0 0 0,0 1 0 0 0,7 8 0 0 0,-1-5 0 0 0,-2-1-64 0 0,-6-6-273 0 0,-1-1 329 0 0,1 0 0 0 0,-1 1 0 0 0,0-1 0 0 0,0 0 1 0 0,0 0-1 0 0,1 0 0 0 0,-1 1 0 0 0,0-1 0 0 0,1 0 0 0 0,-1 0 1 0 0,0 0-1 0 0,0 0 0 0 0,1 0 0 0 0,-1 0 0 0 0,0 0 0 0 0,1 0 1 0 0,-1 0-1 0 0,0 0 0 0 0,1 0 0 0 0,-1 0 0 0 0,0 0 0 0 0,1 0 1 0 0,-1 0-1 0 0,3 0-1911 0 0,-2 1-3870 0 0,-6-8 4254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55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7 15663 0 0,'0'0'356'0'0,"0"0"50"0"0,0 0 20 0 0,0 0-42 0 0,0 0-112 0 0,0 0 463 0 0,0-4 499 0 0,0 4-1167 0 0,0 0-1 0 0,0 0 0 0 0,0 0 1 0 0,0 0-1 0 0,0 0 1 0 0,0 0-1 0 0,0 0 1 0 0,0 0-1 0 0,0 0 0 0 0,0-1 1 0 0,0 1-1 0 0,0 0 1 0 0,0 0-1 0 0,0 0 1 0 0,0 0-1 0 0,0 0 1 0 0,0 0-1 0 0,0 0 0 0 0,0 0 1 0 0,0 0-1 0 0,0 0 1 0 0,0 0-1 0 0,0 0 1 0 0,0 0-1 0 0,0 0 0 0 0,0 0 1 0 0,0-1-1 0 0,0 1 1 0 0,0 0-1 0 0,0 0 1 0 0,0 0-1 0 0,0 0 0 0 0,0 0 1 0 0,0 0-1 0 0,0 0 1 0 0,0 0-1 0 0,0 0 1 0 0,0 0-1 0 0,0 0 0 0 0,0 0 1 0 0,0 0-1 0 0,0 0 1 0 0,0 0-1 0 0,0 0 1 0 0,0 0-1 0 0,0 0 0 0 0,0 0 1 0 0,-1 0-1 0 0,1 0 1 0 0,0 0-1 0 0,0 0 1 0 0,0 0-1 0 0,0 0 0 0 0,0 0 1 0 0,0 0-1 0 0,0 0 1 0 0,0 0-1 0 0,0 0 1 0 0,0 0-1 0 0,0 0 0 0 0,0 0 1 0 0,0 0-1 0 0,0 0 1 0 0,-1 0-1 0 0,1 0 1 0 0,0 0-1 0 0,-79 83 1574 0 0,16-12-1640 0 0,53-59 0 0 0,2-2 0 0 0,-14 16 0 0 0,-21 34 0 0 0,17-22-829 0 0,25-37-125 0 0,1-1-56 0 0,0 0-149 0 0,0 0-573 0 0,0 0-253 0 0,0 0-51 0 0,0 0-11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56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6 13823 0 0,'0'0'630'0'0,"0"0"-13"0"0,1-1-393 0 0,1-6-57 0 0,-1 6 563 0 0,2-3 313 0 0,-1 2 504 0 0,-2 2 4631 0 0,-4 18-6080 0 0,-2 0-1 0 0,0 0 1 0 0,-1-1 0 0 0,-1 0-1 0 0,-19 31 1 0 0,-7 13 855 0 0,-17 60-132 0 0,43-98-673 0 0,-7 39 0 0 0,13-47-148 0 0,0 1 0 0 0,1-1 0 0 0,2 20 0 0 0,-1-33-12 0 0,1 0 0 0 0,-1-1 0 0 0,0 1 0 0 0,1 0 0 0 0,0 0 0 0 0,-1 0 0 0 0,1 0 0 0 0,0 0 0 0 0,0-1 0 0 0,0 1 0 0 0,0 0 0 0 0,0-1 0 0 0,0 1 0 0 0,1-1-1 0 0,-1 1 1 0 0,0-1 0 0 0,1 0 0 0 0,-1 1 0 0 0,1-1 0 0 0,0 0 0 0 0,-1 0 0 0 0,1 0 0 0 0,0 0 0 0 0,0 0 0 0 0,1 0 0 0 0,0 0-21 0 0,0 0 0 0 0,0 0 0 0 0,0-1 0 0 0,0 1-1 0 0,0-1 1 0 0,0 0 0 0 0,0 0 0 0 0,0 0 0 0 0,0 0 0 0 0,0 0 0 0 0,-1-1 0 0 0,1 1 0 0 0,0-1-1 0 0,0 0 1 0 0,0 1 0 0 0,3-3 0 0 0,-1 0-323 0 0,0 1-1 0 0,0-1 1 0 0,0 0-1 0 0,0 0 1 0 0,-1-1-1 0 0,0 0 1 0 0,0 0 0 0 0,0 0-1 0 0,6-8 1 0 0,-7 8-396 0 0,0-1-1 0 0,-1 0 1 0 0,1 1 0 0 0,-1-1 0 0 0,0 0 0 0 0,1-8 0 0 0,1-2-1295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4:56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5663 0 0,'0'0'356'0'0,"0"0"50"0"0,0 0 20 0 0,0 0-42 0 0,5 4-236 0 0,3-1 209 0 0,0-1 0 0 0,0 0 0 0 0,1 0 0 0 0,-1 0 0 0 0,0-1 0 0 0,1-1-1 0 0,0 1 1 0 0,10-2 0 0 0,7-1 1505 0 0,38-8 0 0 0,-53 8-1701 0 0,116-28 902 0 0,-45 5-2822 0 0,-70 21 749 0 0,0 2-13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06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1 110 11975 0 0,'0'0'267'0'0,"0"0"42"0"0,10-7 417 0 0,-6 6-515 0 0,0-1 0 0 0,0 0 1 0 0,0 0-1 0 0,0 0 0 0 0,-1 0 1 0 0,1-1-1 0 0,0 1 0 0 0,-1-1 1 0 0,0 0-1 0 0,4-4 0 0 0,0 0 443 0 0,16-12 1906 0 0,-22 18-2048 0 0,-1 1 0 0 0,0 0 0 0 0,1-1-323 0 0,1 1-19 0 0,-1-1-1 0 0,1 0 1 0 0,-1 0-1 0 0,1 0 1 0 0,-1 0-1 0 0,1-1 1 0 0,-1 1-1 0 0,0 0 1 0 0,1-1-1 0 0,-1 1 1 0 0,0-1-1 0 0,0 1 1 0 0,0-1-1 0 0,0 1 1 0 0,0-1-1 0 0,0 0 1 0 0,1-3-1 0 0,-2 4 202 0 0,0 1 117 0 0,0 0 21 0 0,0 0-66 0 0,-1-1-294 0 0,-2-1-151 0 0,0 0 0 0 0,0 0 1 0 0,0 0-1 0 0,0 1 0 0 0,0-1 0 0 0,0 1 0 0 0,-1 0 1 0 0,1 0-1 0 0,0 0 0 0 0,-1 1 0 0 0,1-1 0 0 0,0 1 1 0 0,-1-1-1 0 0,1 1 0 0 0,-5 1 0 0 0,-1 0 131 0 0,0 1 0 0 0,1 0 0 0 0,-18 6 0 0 0,15-4 331 0 0,-23 8-113 0 0,13-4-90 0 0,1-2-1 0 0,-33 7 1 0 0,26-7-257 0 0,1 1 0 0 0,-33 13 0 0 0,-9 2 0 0 0,-35 14 0 0 0,34-19 0 0 0,59-13 0 0 0,11-4 0 0 0,-1 0 0 0 0,0 0 0 0 0,0 0 0 0 0,0 0 0 0 0,0 0 0 0 0,0 0 0 0 0,1 0 0 0 0,-1 1 0 0 0,0-1 0 0 0,0 0 0 0 0,0 0 0 0 0,0 0 0 0 0,0 0 0 0 0,1 0 0 0 0,-1 0 0 0 0,0 0 0 0 0,0 1 0 0 0,0-1 0 0 0,0 0 0 0 0,0 0 0 0 0,0 0 0 0 0,0 0 0 0 0,0 0 0 0 0,0 1 0 0 0,0-1 0 0 0,0 0 0 0 0,0 0 0 0 0,1 0 0 0 0,-1 0 0 0 0,0 1 0 0 0,0-1 0 0 0,0 0 0 0 0,0 0 0 0 0,0 0 0 0 0,-1 0 0 0 0,1 1 0 0 0,0-1 0 0 0,0 0 0 0 0,0 0 0 0 0,0 0 0 0 0,0 0 0 0 0,0 0 0 0 0,0 1 0 0 0,0-1 0 0 0,0 0 0 0 0,0 0 0 0 0,0 0 0 0 0,0 0 0 0 0,-1 0 0 0 0,1 1 0 0 0,0-1 0 0 0,0 0 0 0 0,0 0 0 0 0,0 0 0 0 0,0 0 0 0 0,0 0 0 0 0,-1 0 0 0 0,1 0 0 0 0,0 0 0 0 0,0 0 0 0 0,0 0 0 0 0,0 0 0 0 0,-1 0 0 0 0,1 1 0 0 0,0-1 0 0 0,12 3 0 0 0,-12-3 0 0 0,38 8 0 0 0,49 3 0 0 0,20 4 0 0 0,-32-5 0 0 0,-55-8 0 0 0,0 0 0 0 0,-1 2 0 0 0,32 8 0 0 0,-40-6 0 0 0,-2 2 0 0 0,-4 2 0 0 0,-5-8 0 0 0,1 1 0 0 0,-1 0 0 0 0,0 0 0 0 0,0-1 0 0 0,0 1 0 0 0,-1 0 0 0 0,1 0 0 0 0,0-1 0 0 0,-1 1 0 0 0,0 0 0 0 0,0-1 0 0 0,0 1 0 0 0,0-1 0 0 0,0 1 0 0 0,0-1 0 0 0,-1 1 0 0 0,1-1 0 0 0,-1 0 0 0 0,1 0 0 0 0,-1 1 0 0 0,0-1 0 0 0,-2 1 0 0 0,-6 7 0 0 0,0-2 0 0 0,0 0 0 0 0,-14 9 0 0 0,21-15 0 0 0,-34 28 0 0 0,29-23 0 0 0,1 0 0 0 0,-1-1 0 0 0,0 0 0 0 0,-12 7 0 0 0,-110 59 0 0 0,60-32 0 0 0,-100 75 0 0 0,156-107 0 0 0,-16 12 0 0 0,21-13 0 0 0,9-7 0 0 0,-1 0 0 0 0,1 1 0 0 0,-1-1 0 0 0,1 1 0 0 0,-1-1 0 0 0,1 1 0 0 0,0-1 0 0 0,-1 1 0 0 0,1-1 0 0 0,0 1 0 0 0,-1-1 0 0 0,1 1 0 0 0,0-1 0 0 0,0 1 0 0 0,-1 1 0 0 0,1-2 0 0 0,1 5 0 0 0,14 5 0 0 0,-6-6 0 0 0,1 1 0 0 0,0-2 0 0 0,-1 0 0 0 0,1 0 0 0 0,1 0 0 0 0,-1-1 0 0 0,0-1 0 0 0,0 0 0 0 0,1 0 0 0 0,-1-1 0 0 0,11-2 0 0 0,10-1 0 0 0,-1-2 0 0 0,43-12 0 0 0,-51 12 188 0 0,42-3 1 0 0,11-3 365 0 0,-71 10-378 0 0,18-3 749 0 0,-11 5-909 0 0,-11-1-16 0 0,0 0 0 0 0,0 1 0 0 0,0-1 0 0 0,0 0 0 0 0,0 0 0 0 0,0 1 0 0 0,0-1 0 0 0,0 0 0 0 0,0 1 0 0 0,0-1 0 0 0,0 0 0 0 0,0 1 0 0 0,0-1 0 0 0,0 0 0 0 0,0 0 0 0 0,0 1 0 0 0,0-1 0 0 0,0 0 0 0 0,0 1 0 0 0,0-1 0 0 0,-1 0 0 0 0,1 0 0 0 0,0 1 0 0 0,0-1 0 0 0,-1 0 0 0 0,-10 13-2103 0 0,-10 0-6092 0 0,14-10-155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16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15 10135 0 0,'0'0'231'0'0,"0"0"29"0"0,0 0-243 0 0,0 0-1 0 0,0 0 1 0 0,-1 0 0 0 0,1 0-1 0 0,0 0 1 0 0,0 0 0 0 0,-1-1 0 0 0,1 1-1 0 0,0 0 1 0 0,0 0 0 0 0,0 0-1 0 0,0 0 1 0 0,-1-1 0 0 0,1 1-1 0 0,0 0 1 0 0,0 0 0 0 0,0 0-1 0 0,0-1 1 0 0,0 1 0 0 0,0 0-1 0 0,0 0 1 0 0,0-1 0 0 0,0 1 0 0 0,-1 0-1 0 0,1 0 1 0 0,0-1 0 0 0,0 1-1 0 0,0 0 1 0 0,0 0 0 0 0,1-1-1 0 0,0-2 41 0 0,2 1-57 0 0,2-12-9 0 0,6-21 1051 0 0,-3 11 1225 0 0,7-37 0 0 0,-15 57-1932 0 0,1 1 1 0 0,0-1-1 0 0,0 0 0 0 0,1 1 0 0 0,1-5 0 0 0,0 2 624 0 0,0-1 0 0 0,-1 1 1 0 0,1-1-1 0 0,0-10 0 0 0,-3 17-946 0 0,0 0 0 0 0,0 0 1 0 0,0 0-1 0 0,0 0 1 0 0,0 0-1 0 0,0 0 0 0 0,0 0 1 0 0,0 0-1 0 0,0 0 0 0 0,0 0 1 0 0,0 0-1 0 0,0 0 0 0 0,0 0 1 0 0,0 0-1 0 0,-1 0 0 0 0,1 0 1 0 0,0 0-1 0 0,0 0 0 0 0,0 0 1 0 0,0 0-1 0 0,0 0 0 0 0,0 0 1 0 0,0 0-1 0 0,0 0 0 0 0,0 0 1 0 0,0 0-1 0 0,0-1 0 0 0,0 1 1 0 0,-7 15 662 0 0,-7 21 254 0 0,-30 89-930 0 0,-7 9 0 0 0,-2-5 0 0 0,34-85 0 0 0,-21 40 0 0 0,89-164 0 0 0,-24 39 0 0 0,33-48 0 0 0,-47 75 0 0 0,0 0 0 0 0,1 1 0 0 0,0 1 0 0 0,17-13 0 0 0,-20 16 0 0 0,-6 6 0 0 0,0 1 0 0 0,0-1 0 0 0,0 1 0 0 0,0 0 0 0 0,1 0 0 0 0,-1 0 0 0 0,0 0 0 0 0,1 1 0 0 0,0-1 0 0 0,-1 1 0 0 0,7-2 0 0 0,1 2 0 0 0,-3 6 0 0 0,-1 1 0 0 0,-2 4 0 0 0,-4-5 0 0 0,0 0 0 0 0,0 0 0 0 0,0 0 0 0 0,-1 0 0 0 0,1 0 0 0 0,-1 0 0 0 0,-1 0 0 0 0,1 0 0 0 0,-1 1 0 0 0,0-1 0 0 0,0 0 0 0 0,-2 7 0 0 0,-1-4 0 0 0,0 0 0 0 0,0-1 0 0 0,0 1 0 0 0,-1-1 0 0 0,0 0 0 0 0,-10 10 0 0 0,6-8 0 0 0,0 0 0 0 0,-15 10 0 0 0,-1 1 0 0 0,-29 24 1883 0 0,52-41-1734 0 0,2-2-160 0 0,-1 0 0 0 0,1-1 0 0 0,0 1 1 0 0,-1-1-1 0 0,1 1 0 0 0,0 0 0 0 0,0-1 0 0 0,-1 1 0 0 0,1 0 0 0 0,0 0 0 0 0,0-1 0 0 0,0 1 0 0 0,0 0 1 0 0,0-1-1 0 0,0 1 0 0 0,0 0 0 0 0,0 0 0 0 0,0-1 0 0 0,0 1 0 0 0,0 0 0 0 0,1-1 0 0 0,-1 1 1 0 0,0 0-1 0 0,0-1 0 0 0,1 1 0 0 0,0 1 0 0 0,0 0-80 0 0,4 8-384 0 0,-4-8-33 0 0,0 0 133 0 0,1 1 365 0 0,1 0-1 0 0,-1-1 0 0 0,1 1 0 0 0,0 0 0 0 0,0-1 0 0 0,0 0 0 0 0,0 1 0 0 0,0-1 0 0 0,0 0 0 0 0,1-1 1 0 0,-1 1-1 0 0,5 1 0 0 0,-3-2 4 0 0,0 0 1 0 0,-1-1-1 0 0,1 1 1 0 0,-1-1-1 0 0,1 0 0 0 0,-1 0 1 0 0,1-1-1 0 0,0 1 1 0 0,-1-1-1 0 0,1 0 1 0 0,-1-1-1 0 0,0 1 1 0 0,7-3-1 0 0,6-4-1384 0 0,-11 0-981 0 0,-5 4 1878 0 0,4-6-1041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17.2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7503 0 0,'0'0'399'0'0,"0"0"60"0"0,0 0 21 0 0,0 0-59 0 0,1-1-276 0 0,28-19 106 0 0,-20 14 545 0 0,0 0 0 0 0,0 0 0 0 0,1 1 1 0 0,0 0-1 0 0,13-5 0 0 0,-8 5-463 0 0,-10 2-244 0 0,1 2-1 0 0,-1-1 1 0 0,1 1 0 0 0,-1-1 0 0 0,1 1 0 0 0,-1 1 0 0 0,1-1-1 0 0,6 1 1 0 0,-1 1-89 0 0,1 2 0 0 0,-2 2 72 0 0,-9-5-68 0 0,0 1-1 0 0,-1-1 1 0 0,1 1-1 0 0,0-1 1 0 0,-1 1-1 0 0,1-1 1 0 0,-1 1-1 0 0,1 0 1 0 0,-1-1-1 0 0,1 1 1 0 0,-1 0-1 0 0,1-1 1 0 0,-1 1-1 0 0,1 0 1 0 0,-1-1-1 0 0,0 1 1 0 0,0 0-1 0 0,1 0 1 0 0,-1 0-1 0 0,0-1 1 0 0,0 1 0 0 0,0 0-1 0 0,0 0 1 0 0,0 0-1 0 0,0 0 1 0 0,0-1-1 0 0,0 1 1 0 0,0 0-1 0 0,0 0 1 0 0,0 0-1 0 0,0-1 1 0 0,-1 1-1 0 0,1 0 1 0 0,0 0-1 0 0,-1-1 1 0 0,1 1-1 0 0,0 0 1 0 0,-1 0-1 0 0,1-1 1 0 0,-2 2-1 0 0,0 2-103 0 0,-1-1-1 0 0,0 1 1 0 0,0-1-1 0 0,0 1 1 0 0,-6 4-1 0 0,-72 49-3348 0 0,-1-1 1261 0 0,80-55 2526 0 0,2-1 136 0 0,0 0 34 0 0,0 0 4 0 0,12-2 512 0 0,76-16 96 0 0,-32 4-1321 0 0,-35 6-3800 0 0,-13 3 2467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17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32 13823 0 0,'0'0'630'0'0,"0"0"-13"0"0,1-2-393 0 0,11-22-57 0 0,-11 22 563 0 0,-1 2 242 0 0,0 0 42 0 0,6-3 3457 0 0,-4 2-2030 0 0,-2 7-2171 0 0,0-3-678 0 0,-1 17 659 0 0,-1 0 0 0 0,0 0-1 0 0,-9 34 1 0 0,-24 57 1056 0 0,11-40-953 0 0,22-66-348 0 0,2-2-13 0 0,-1-1 0 0 0,0 0 0 0 0,0 0 0 0 0,0 0 0 0 0,0 0 0 0 0,0 0 0 0 0,0 0 0 0 0,-1 0 0 0 0,-2 3 0 0 0,3-4-330 0 0,1-1-138 0 0,0 0-33 0 0,0 0-140 0 0,0 0-572 0 0,-6 0-1777 0 0,4 0 1462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18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428 6447 0 0,'0'0'298'0'0,"0"0"-10"0"0,0 0-50 0 0,0 0 493 0 0,0 0 238 0 0,0 0 45 0 0,0 0 8 0 0,0 0 2 0 0,-8-5 3188 0 0,6 2-3770 0 0,1 0 1 0 0,-1 0-1 0 0,1 0 0 0 0,0 0 0 0 0,0 0 0 0 0,1 0 0 0 0,-1 0 1 0 0,1 0-1 0 0,-1 0 0 0 0,1 0 0 0 0,0-1 0 0 0,0 1 0 0 0,1-5 1 0 0,0 3-275 0 0,-1 1 1 0 0,1-1 0 0 0,0 1 0 0 0,0-1-1 0 0,1 1 1 0 0,-1-1 0 0 0,1 1 0 0 0,4-8-1 0 0,5-9 563 0 0,-10 18-633 0 0,0 0 0 0 0,1 1 0 0 0,-1-1 1 0 0,1 0-1 0 0,-1 0 0 0 0,1 1 1 0 0,0-1-1 0 0,3-3 0 0 0,11-6-98 0 0,-1 1 0 0 0,2 1 0 0 0,-1 0 0 0 0,1 1 0 0 0,29-11 0 0 0,-31 14 0 0 0,-1 1 341 0 0,1 0 1 0 0,0 1-1 0 0,0 1 0 0 0,0 0 1 0 0,20-1-1 0 0,-33 4-341 0 0,-1 0 0 0 0,1-1 0 0 0,0 1 0 0 0,-1 0 0 0 0,1 0 0 0 0,0 0 0 0 0,-1 1 0 0 0,1-1 0 0 0,0 0 0 0 0,-1 0 0 0 0,1 1 0 0 0,-1-1 0 0 0,1 1 0 0 0,2 1 0 0 0,1 0 0 0 0,-2-1 0 0 0,14 8 0 0 0,-11-5 0 0 0,-1 0 0 0 0,1 0 0 0 0,-1 1 0 0 0,6 6 0 0 0,3 3 0 0 0,-2-6 0 0 0,11 6 0 0 0,-20-11 0 0 0,1-1 0 0 0,0 1 0 0 0,0-1 0 0 0,0 0 0 0 0,0 0 0 0 0,0 0 0 0 0,1 0 0 0 0,-1-1 0 0 0,0 0 0 0 0,1 0 0 0 0,-1 0 0 0 0,1 0 0 0 0,7 0 0 0 0,1-3 0 0 0,0 1 0 0 0,0-2 0 0 0,0 0 0 0 0,0 0 0 0 0,0-1 0 0 0,-1-1 0 0 0,0 0 0 0 0,0-1 0 0 0,0 0 0 0 0,-1-1 0 0 0,21-15 0 0 0,-26 17 0 0 0,1-1 0 0 0,-1 0 0 0 0,0-1 0 0 0,0 1 0 0 0,0-1 0 0 0,-1 0 0 0 0,0-1 0 0 0,-1 1 0 0 0,0-1 0 0 0,0 0 0 0 0,0 0 0 0 0,-1 0 0 0 0,0 0 0 0 0,-1-1 0 0 0,0 1 0 0 0,1-12 0 0 0,-2 16 0 0 0,-1 0 0 0 0,1 0 0 0 0,-1 1 0 0 0,0-1 0 0 0,-1-6 0 0 0,1 8 0 0 0,-1 1 0 0 0,1 0 0 0 0,-1-1 0 0 0,1 1 0 0 0,-1-1 0 0 0,1 1 0 0 0,-1 0 0 0 0,0-1 0 0 0,0 1 0 0 0,0 0 0 0 0,0 0 0 0 0,0 0 0 0 0,0-1 0 0 0,0 1 0 0 0,0 0 0 0 0,0 0 0 0 0,-2-1 0 0 0,-9-6 0 0 0,9 6 0 0 0,1 1 0 0 0,0-1 0 0 0,-1 1 0 0 0,1-1 0 0 0,0 1 0 0 0,-1 0 0 0 0,0 0 0 0 0,1 0 0 0 0,-1 0 0 0 0,0 1 0 0 0,0-1 0 0 0,1 0 0 0 0,-1 1 0 0 0,-5 0 0 0 0,-1 0 0 0 0,0 0 0 0 0,0 1 0 0 0,1 0 0 0 0,-1 1 0 0 0,0 0 0 0 0,0 0 0 0 0,1 0 0 0 0,-1 2 0 0 0,1-1 0 0 0,0 1 0 0 0,0 0 0 0 0,0 0 0 0 0,1 1 0 0 0,0 0 0 0 0,-1 0 0 0 0,2 1 0 0 0,-10 9 0 0 0,-23 39 0 0 0,1 1 0 0 0,-29 61 0 0 0,52-90 0 0 0,-5 13 0 0 0,9-17 0 0 0,-25 36 0 0 0,32-52 0 0 0,-1-1 0 0 0,1 1 0 0 0,-1-1 0 0 0,0 0 0 0 0,0-1 0 0 0,-1 1 0 0 0,1-1 0 0 0,-1 0 0 0 0,0 0 0 0 0,-12 5 0 0 0,14-7 65 0 0,-1 0-1 0 0,0 0 1 0 0,0 0-1 0 0,0-1 1 0 0,0 1 0 0 0,0-1-1 0 0,-1-1 1 0 0,1 1-1 0 0,0-1 1 0 0,0 1 0 0 0,-1-2-1 0 0,1 1 1 0 0,0 0-1 0 0,0-1 1 0 0,-1 0 0 0 0,1 0-1 0 0,-8-4 1 0 0,10 4-51 0 0,-1 0 0 0 0,1 0 0 0 0,0 0-1 0 0,-1-1 1 0 0,1 0 0 0 0,0 1 0 0 0,0-1 0 0 0,0 0 0 0 0,0 0 0 0 0,1-1 0 0 0,-1 1 0 0 0,0-1 0 0 0,1 1 0 0 0,0-1 0 0 0,0 0 0 0 0,-1 0 0 0 0,2 0 0 0 0,-1 0-1 0 0,-2-4 1 0 0,-1-6 224 0 0,0 1-1 0 0,-10-16 1 0 0,-7-15-1173 0 0,20 38 347 0 0,0-1 170 0 0,0 1-1 0 0,0 0 0 0 0,-1 0 0 0 0,-3-6 0 0 0,4 9-16 0 0,1 1 0 0 0,0-1 0 0 0,-1 1 0 0 0,1-1 0 0 0,-1 1 0 0 0,1 0 0 0 0,-1 0 0 0 0,0-1 0 0 0,0 1 0 0 0,-2-1 0 0 0,-16-6-1101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4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4 8287 0 0,'0'0'191'0'0,"1"-1"26"0"0,2 0-138 0 0,0-1 0 0 0,0 1 0 0 0,0-1 0 0 0,0 0 0 0 0,0 0 0 0 0,0-1 0 0 0,-1 1 0 0 0,1-1-1 0 0,-1 1 1 0 0,1-1 0 0 0,-1 0 0 0 0,0 0 0 0 0,0 1 0 0 0,0-2 0 0 0,-1 1 0 0 0,2-4 0 0 0,-2 6 232 0 0,-1-1 0 0 0,0 1 0 0 0,0-1 1 0 0,0 1-1 0 0,0-1 0 0 0,-1 1 0 0 0,1-1 0 0 0,0 1 1 0 0,-1-2-1 0 0,-1-7 619 0 0,2-31 4069 0 0,-1 33-4197 0 0,1 1 0 0 0,-1-1 0 0 0,2 1 1 0 0,-1 0-1 0 0,2-9 0 0 0,-1 15-258 0 0,-1 1-28 0 0,0 0-72 0 0,1-1-289 0 0,3-3-66 0 0,-3 3 282 0 0,1 15 626 0 0,10 38-657 0 0,7 36-72 0 0,-3-1-268 0 0,9 75 0 0 0,-16-100 0 0 0,-5-44 0 0 0,-2 0 0 0 0,0 1 0 0 0,-1 25 0 0 0,-1-33 0 0 0,0-6 0 0 0,0-1 0 0 0,0 0 0 0 0,0 0 0 0 0,-1 0 0 0 0,0 0 0 0 0,0 0 0 0 0,0-1 0 0 0,0 1 0 0 0,-1 0 0 0 0,1 0 0 0 0,-5 6 0 0 0,0-2 0 0 0,0-1 0 0 0,-3-3 0 0 0,6-4 8 0 0,2 0-13 0 0,0 0 1 0 0,0 0-1 0 0,0 0 1 0 0,0-1-1 0 0,0 1 1 0 0,0 0-1 0 0,0-1 1 0 0,0 1-1 0 0,0-1 1 0 0,0 1-1 0 0,0-1 1 0 0,0 1 0 0 0,0-1-1 0 0,0 0 1 0 0,-1 0-1 0 0,0-1-169 0 0,0 1 0 0 0,1 0 1 0 0,-1-1-1 0 0,0 0 0 0 0,0 1 0 0 0,1-1 0 0 0,-1 0 0 0 0,1 0 0 0 0,-1 0 1 0 0,1 0-1 0 0,0 0 0 0 0,0 0 0 0 0,-1-3 0 0 0,-1-2-1062 0 0,1 1-1 0 0,0-1 1 0 0,-1-8-1 0 0,0-3-6271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6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7503 0 0,'0'0'399'0'0,"0"0"60"0"0,0 0 21 0 0,0 0-59 0 0,0 0-204 0 0,1-1 170 0 0,3 0-217 0 0,0 0 0 0 0,-1-1 0 0 0,1 2-1 0 0,0-1 1 0 0,0 0 0 0 0,0 1 0 0 0,6-1 0 0 0,11-1 492 0 0,132-15 2928 0 0,-137 16-3500 0 0,-2-1-78 0 0,-10 2-21 0 0,-1 0 1 0 0,0-1-1 0 0,1 1 1 0 0,-1 0-1 0 0,0 0 1 0 0,1 1-1 0 0,-1-1 0 0 0,0 1 1 0 0,0 0-1 0 0,1 0 1 0 0,-1 0-1 0 0,0 0 1 0 0,0 0-1 0 0,0 1 1 0 0,0-1-1 0 0,4 4 1 0 0,13 4-1642 0 0,-18-8-725 0 0,-2-1-5475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5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54 13823 0 0,'0'0'630'0'0,"0"0"-13"0"0,2-1-393 0 0,23-18 691 0 0,7-4 3099 0 0,-20 15-2211 0 0,-12 8-1755 0 0,0 0 0 0 0,0 0 0 0 0,0 0 0 0 0,0 0 1 0 0,0 0-1 0 0,0 0 0 0 0,0 0 0 0 0,0 0 1 0 0,0 0-1 0 0,0 0 0 0 0,0 0 0 0 0,-1 0 0 0 0,1 0 1 0 0,0 0-1 0 0,0 0 0 0 0,0 0 0 0 0,0-1 0 0 0,0 1 1 0 0,0 0-1 0 0,0 0 0 0 0,0 0 0 0 0,0 0 0 0 0,0 0 1 0 0,0 0-1 0 0,0 0 0 0 0,0 0 0 0 0,0 0 0 0 0,0 0 1 0 0,0 0-1 0 0,0 0 0 0 0,0 0 0 0 0,0 0 1 0 0,0 0-1 0 0,0 0 0 0 0,0 0 0 0 0,0 0 0 0 0,0 0 1 0 0,0-1-1 0 0,0 1 0 0 0,0 0 0 0 0,1 0 0 0 0,-1 0 1 0 0,0 0-1 0 0,0 0 0 0 0,0 0 0 0 0,0 0 0 0 0,0 0 1 0 0,0 0-1 0 0,0 0 0 0 0,0 0 0 0 0,0 0 1 0 0,0 0-1 0 0,0 0 0 0 0,0 0 0 0 0,-2 1 154 0 0,0 0 0 0 0,0-1 0 0 0,0 1 0 0 0,0 1 0 0 0,0-1 0 0 0,0 0 0 0 0,1 0 0 0 0,-4 3 0 0 0,-62 57 187 0 0,-88 84 342 0 0,143-130-731 0 0,0 1 0 0 0,-14 24 0 0 0,25-37 0 0 0,-13 21 0 0 0,13-23-303 0 0,0 0-1 0 0,1 1 1 0 0,-1-1 0 0 0,0 0-1 0 0,1 0 1 0 0,-1 0 0 0 0,1 0-1 0 0,-1 1 1 0 0,1-1-1 0 0,0 0 1 0 0,0 0 0 0 0,-1 1-1 0 0,1-1 1 0 0,0 0 0 0 0,0 0-1 0 0,0 1 1 0 0,0-1 0 0 0,0 0-1 0 0,0 0 1 0 0,1 1 0 0 0,-1-1-1 0 0,1 2 1 0 0,0-1-5018 0 0,-1-2-1317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5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45 13823 0 0,'0'0'315'0'0,"0"0"45"0"0,1-1 21 0 0,21-33 214 0 0,-21 32 125 0 0,3-4 698 0 0,-2 4 4472 0 0,-3 10-5774 0 0,0 0 0 0 0,0 0 1 0 0,0 0-1 0 0,-1 0 0 0 0,0-1 1 0 0,-6 14-1 0 0,-26 46 1009 0 0,23-45-999 0 0,-68 143-126 0 0,68-139 85 0 0,-28 70 1041 0 0,36-85-1006 0 0,0 0-1 0 0,1 1 1 0 0,0-1-1 0 0,0 1 1 0 0,1-1 0 0 0,1 22-1 0 0,0-30-110 0 0,0-2-13 0 0,0 0 0 0 0,0 0 0 0 0,0 0 0 0 0,0 0 0 0 0,1 0 0 0 0,-1 0 0 0 0,0 0-1 0 0,0 0 1 0 0,1-1 0 0 0,-1 1 0 0 0,1 0 0 0 0,-1 0 0 0 0,1 0 0 0 0,-1 0 0 0 0,1-1 0 0 0,-1 1 0 0 0,2 1 0 0 0,-1 0-333 0 0,-1-2 279 0 0,1 0 1 0 0,0 0-1 0 0,-1 0 0 0 0,1 0 1 0 0,-1 0-1 0 0,1 1 0 0 0,-1-1 1 0 0,1 0-1 0 0,-1 0 0 0 0,1 1 1 0 0,-1-1-1 0 0,1 0 1 0 0,-1 1-1 0 0,0-1 0 0 0,1 1 1 0 0,0 0-1 0 0,-1-1 25 0 0,1 1 0 0 0,-1-1 0 0 0,1 1 0 0 0,-1-1 0 0 0,1 1 0 0 0,0-1 0 0 0,-1 1 0 0 0,1-1 0 0 0,0 0 0 0 0,-1 1 0 0 0,1-1-1 0 0,0 0 1 0 0,-1 1 0 0 0,1-1 0 0 0,0 0 0 0 0,0 0 0 0 0,1 0 0 0 0,1 1-20 0 0,0-1 0 0 0,0-1 0 0 0,0 1 0 0 0,0 0 0 0 0,0-1 0 0 0,0 1 0 0 0,0-1 0 0 0,0 0 0 0 0,0 0 0 0 0,0 0 0 0 0,4-3-1 0 0,-1 1-256 0 0,-3 2-11 0 0,-1-1 0 0 0,1 1 0 0 0,-1-1 0 0 0,0 1 0 0 0,0-1 0 0 0,0 0 0 0 0,0 0 0 0 0,0 0 0 0 0,0-1 0 0 0,0 1 0 0 0,-1 0 0 0 0,1-1 0 0 0,-1 1-1 0 0,1 0 1 0 0,-1-1 0 0 0,1-3 0 0 0,0 1-362 0 0,-1 0 1 0 0,0 0-1 0 0,0 0 0 0 0,0 0 0 0 0,0-1 0 0 0,-1 1 0 0 0,0-9 0 0 0,-2 2-4441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5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1 10135 0 0,'-6'0'146'0'0,"0"1"-1"0"0,0 0 0 0 0,1 1 0 0 0,-1 0 1 0 0,0-1-1 0 0,1 2 0 0 0,0-1 1 0 0,-7 4-1 0 0,11-5-149 0 0,0-1 1083 0 0,1 0 370 0 0,0 0 73 0 0,0 0-125 0 0,0 0-574 0 0,36 2 1041 0 0,-25-1-1190 0 0,0 0 1 0 0,0-1 0 0 0,18-2-1 0 0,28-6 564 0 0,40-7-795 0 0,-71 11-521 0 0,1 1-1 0 0,42 2 0 0 0,-66 1-170 0 0,-1 0-1324 0 0,-2 0-379 0 0,0 0-80 0 0,0 0-15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6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4 18 13823 0 0,'0'0'315'0'0,"0"0"45"0"0,0 0 21 0 0,0 0-49 0 0,1-1-220 0 0,0-6 39 0 0,-1 5 569 0 0,0 2 249 0 0,0 0 45 0 0,0 0-951 0 0,0 0 1 0 0,0-1 0 0 0,0 1 0 0 0,0 0 0 0 0,0-1 0 0 0,0 1-1 0 0,0 0 1 0 0,0-1 0 0 0,-1 1 0 0 0,1 0 0 0 0,0-1 0 0 0,0 1 0 0 0,0 0-1 0 0,-1-1 1 0 0,1 1 0 0 0,0 0 0 0 0,0 0 0 0 0,0-1 0 0 0,-1 1-1 0 0,1 0 1 0 0,0 0 0 0 0,-1 0 0 0 0,1-1 0 0 0,0 1 0 0 0,-1 0 0 0 0,1 0-1 0 0,0 0 1 0 0,-1 0 0 0 0,1 0 0 0 0,0 0 0 0 0,-1-1 0 0 0,1 1-1 0 0,0 0 1 0 0,-1 0 0 0 0,1 0 0 0 0,0 0 0 0 0,-1 0 0 0 0,1 0 0 0 0,0 1-1 0 0,-1-1 1 0 0,1 0 0 0 0,0 0 0 0 0,-1 0 0 0 0,-15 4 829 0 0,9 0-711 0 0,1 0 0 0 0,0 0 0 0 0,0 1 0 0 0,0 0 0 0 0,1 0-1 0 0,0 0 1 0 0,0 1 0 0 0,-5 6 0 0 0,-4 7-144 0 0,-13 26-1 0 0,-64 137 1005 0 0,75-142-731 0 0,2 1 1 0 0,-16 71-1 0 0,23-76-311 0 0,1 0 0 0 0,2-1 0 0 0,1 47 0 0 0,3-69 0 0 0,1 0 0 0 0,0 0 0 0 0,1-1 0 0 0,1 1 0 0 0,0-1 0 0 0,1 1 0 0 0,0-1 0 0 0,1 0 0 0 0,0-1 0 0 0,0 1 0 0 0,2-1 0 0 0,12 19 0 0 0,-10-20-323 0 0,0 0 0 0 0,1 0 1 0 0,0-1-1 0 0,0 0 0 0 0,12 7 0 0 0,-9-8-582 0 0,0 0 1 0 0,1-1-1 0 0,-1-1 0 0 0,1 0 1 0 0,1-1-1 0 0,-1 0 0 0 0,21 3 1 0 0,6-3-6178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6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35 11975 0 0,'0'0'547'0'0,"0"0"-11"0"0,1-2-344 0 0,1-1-1 0 0,0 1-1 0 0,0-1 1 0 0,0 1-1 0 0,1 0 1 0 0,-1 0-1 0 0,1 0 1 0 0,-1 0-1 0 0,1 0 1 0 0,0 0 0 0 0,0 1-1 0 0,-1 0 1 0 0,1-1-1 0 0,0 1 1 0 0,0 0-1 0 0,0 0 1 0 0,4 0-1 0 0,-2 0 93 0 0,0 0 0 0 0,0 1 0 0 0,0 0 0 0 0,0 0 0 0 0,0 0 0 0 0,-1 1 0 0 0,1-1 0 0 0,0 1 0 0 0,8 2 0 0 0,-11-2 229 0 0,2 1-326 0 0,0-1 1 0 0,1 1-1 0 0,-1 0 0 0 0,-1 0 0 0 0,1 1 1 0 0,0-1-1 0 0,0 1 0 0 0,-1 0 0 0 0,0 0 1 0 0,1 0-1 0 0,-1 0 0 0 0,4 7 0 0 0,4 5 433 0 0,14 27-1 0 0,-24-42-605 0 0,4 11 55 0 0,0 0 1 0 0,-1 0-1 0 0,0 1 1 0 0,0-1 0 0 0,-1 1-1 0 0,-1 0 1 0 0,0 0-1 0 0,-1 0 1 0 0,0 0-1 0 0,0 0 1 0 0,-2 0-1 0 0,-1 14 1 0 0,-4 14 303 0 0,-2-1 0 0 0,-16 50 0 0 0,13-53-314 0 0,4-13-58 0 0,-1-1 0 0 0,-1 0 0 0 0,-1 0 0 0 0,-1 0 0 0 0,-1-2 0 0 0,0 1 0 0 0,-2-2 0 0 0,0 0 0 0 0,-1 0 0 0 0,-18 16 0 0 0,4-5-733 0 0,-23 22-2579 0 0,44-46 2859 0 0,0 0 0 0 0,0 0 0 0 0,0-1-1 0 0,-1 1 1 0 0,-13 4 0 0 0,1-1-2000 0 0,16-7-3690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7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4 15663 0 0,'0'0'356'0'0,"0"0"50"0"0,1-2 20 0 0,9-14 92 0 0,0 3 65 0 0,-8 12-293 0 0,-1-1 679 0 0,-1 2 45 0 0,0 0-61 0 0,0 0-288 0 0,0 0-121 0 0,1 2-28 0 0,1 3-387 0 0,0-1 0 0 0,0 1 0 0 0,0 0 0 0 0,0 0 0 0 0,-1 0 0 0 0,0 1 0 0 0,0-1 0 0 0,-1 0 0 0 0,0 0 0 0 0,0 9 0 0 0,-1 8 492 0 0,-6 25 0 0 0,7-44-618 0 0,-2 11-3 0 0,-3 22 0 0 0,-2-1 0 0 0,-1 0 0 0 0,-15 40 0 0 0,14-50 72 0 0,8-23 299 0 0,1-2 117 0 0,0 0 21 0 0,0 0-66 0 0,-2-22-278 0 0,3 16-165 0 0,0 0 0 0 0,0-1 0 0 0,1 1 0 0 0,0 0 0 0 0,0 0 0 0 0,0 0 0 0 0,1 0 0 0 0,0 1 0 0 0,6-11 0 0 0,3 0 0 0 0,25-26 0 0 0,-12 14 0 0 0,-16 19 0 0 0,-1 0 0 0 0,2 1 0 0 0,10-7 0 0 0,-9 9 0 0 0,0 4 0 0 0,-10 3 0 0 0,1-1 0 0 0,-1 1 0 0 0,0 0 0 0 0,1-1 0 0 0,-1 1 0 0 0,0 0 0 0 0,1 0 0 0 0,-1 0 0 0 0,0 0 0 0 0,0 0 0 0 0,0 0 0 0 0,1 2 0 0 0,7 9 0 0 0,-9-7 0 0 0,-1-3 0 0 0,2 3 0 0 0,-1 0 0 0 0,-1 0 0 0 0,1-1 0 0 0,-1 1 0 0 0,0 0 0 0 0,0-1 0 0 0,0 1 0 0 0,0-1 0 0 0,-1 1 0 0 0,0-1 0 0 0,0 0 0 0 0,0 1 0 0 0,-4 5 0 0 0,-4 2 0 0 0,0 1 0 0 0,-19 17 0 0 0,29-29 0 0 0,-4 2 0 0 0,0 0 0 0 0,0 0 0 0 0,0-1 0 0 0,-7 5 0 0 0,-9 5 0 0 0,-28 26 0 0 0,46-37 0 0 0,-1 1 0 0 0,-3 12 0 0 0,3-2 0 0 0,3-9 0 0 0,1-1 0 0 0,-1 1 0 0 0,1-1 0 0 0,0 0 0 0 0,-1 1 0 0 0,1-1 0 0 0,0 0 0 0 0,3 4 0 0 0,2 3 0 0 0,1-6 0 0 0,-1 0 0 0 0,0-1 0 0 0,1 1 0 0 0,0-1 0 0 0,9 1 0 0 0,-11-2-302 0 0,1-1 1 0 0,0 0-1 0 0,0 0 1 0 0,0 0-1 0 0,-1-1 0 0 0,1 0 1 0 0,0 0-1 0 0,0 0 1 0 0,-1-1-1 0 0,9-4 0 0 0,-5 2-421 0 0,-1 0 0 0 0,0-1 0 0 0,0 0-1 0 0,0 0 1 0 0,11-12 0 0 0,-5 4-1324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7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9351 0 0,'0'0'439'0'0,"0"0"62"0"0,0 0 33 0 0,0 0-65 0 0,3 0-309 0 0,2 0-22 0 0,-1-1 0 0 0,0 2 1 0 0,1-1-1 0 0,-1 0 0 0 0,0 1 0 0 0,1 0 1 0 0,7 3-1 0 0,21 3 2508 0 0,14-4-2309 0 0,-42-3-220 0 0,0 0 0 0 0,-1-1 0 0 0,1 1 0 0 0,-1-1 0 0 0,1 0 0 0 0,6-2 0 0 0,19-3 251 0 0,-27 7-1248 0 0,4 1 854 0 0,-3-5-5840 0 0,8-10 3819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8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6 21191 0 0,'1'-2'480'0'0,"7"-7"0"0"0,1 0 0 0 0,-1 1 0 0 0,12-9 0 0 0,-18 16-109 0 0,-2 1 117 0 0,0 0 21 0 0,0 0 3 0 0,1 2-347 0 0,1-1 0 0 0,0 1 0 0 0,0-1 0 0 0,-1 1 0 0 0,1 0-1 0 0,-1 0 1 0 0,1 0 0 0 0,-1 0 0 0 0,0 0 0 0 0,0 0 0 0 0,2 2 0 0 0,-3 0-151 0 0,1-1 0 0 0,-1 0-1 0 0,0 0 1 0 0,0 0 0 0 0,0 1 0 0 0,0-1 0 0 0,-1 0 0 0 0,1 0 0 0 0,-1 0 0 0 0,0 1 0 0 0,-1 4-1 0 0,0-3-14 0 0,-33 91 31 0 0,23-69-71 0 0,2-1 0 0 0,1 2 1 0 0,-9 45-1 0 0,18-71-655 0 0,0-2-258 0 0,0 0-56 0 0,0 0-13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29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7 10135 0 0,'0'0'231'0'0,"0"0"29"0"0,0 0 19 0 0,3-11 1999 0 0,-2 9-1980 0 0,1-1-1 0 0,0 1 1 0 0,-1 0-1 0 0,1 0 0 0 0,0 0 1 0 0,0 1-1 0 0,1-1 1 0 0,-1 0-1 0 0,0 1 1 0 0,1-1-1 0 0,-1 1 0 0 0,0 0 1 0 0,5-2-1 0 0,-6 3 569 0 0,-1 0 124 0 0,0 0 30 0 0,14-5 1144 0 0,-8 1-1648 0 0,-4 3-4 0 0,-2 1 0 0 0,0 0 0 0 0,0 0 0 0 0,0 0-68 0 0,2-1-289 0 0,6-3-66 0 0,-6 3 282 0 0,-2 1 117 0 0,0 0 21 0 0,2-1-66 0 0,2-2-428 0 0,0 1 0 0 0,1 0 0 0 0,-1 0 1 0 0,0 0-1 0 0,1 1 0 0 0,0-1 0 0 0,-1 1 1 0 0,1 0-1 0 0,0 0 0 0 0,8 0 0 0 0,24-2-17 0 0,-6-4 61 0 0,-22 4 5 0 0,-1 1 0 0 0,0 0 0 0 0,1 1 0 0 0,-1 0 0 0 0,15 0 0 0 0,-12 1 337 0 0,0 0 0 0 0,0 1 1 0 0,12 3-1 0 0,-19-3-401 0 0,0 0 0 0 0,0 0 0 0 0,0-1 0 0 0,1 1 0 0 0,-1-1 0 0 0,0 0 0 0 0,4-1 0 0 0,-6 1 0 0 0,0 0 0 0 0,-1 0 0 0 0,1 0 0 0 0,0 0 0 0 0,-1 0 0 0 0,1 0 0 0 0,0 0 0 0 0,-1 1 0 0 0,3 0 0 0 0,14 4 0 0 0,1 0 0 0 0,0-1 0 0 0,0-1 0 0 0,1-1 0 0 0,-1-1 0 0 0,1 0 0 0 0,31-4 0 0 0,18 4 0 0 0,52-8 0 0 0,11 14 0 0 0,-81-3 0 0 0,87-4 0 0 0,18-13 0 0 0,-137 11 0 0 0,164-21 0 0 0,-65-6 0 0 0,-57 20 0 0 0,109-4 0 0 0,-114 14 0 0 0,113-3 0 0 0,-54-1 0 0 0,-97 1 0 0 0,-14 1 0 0 0,0 0 0 0 0,-1 1 0 0 0,1-1 0 0 0,0 1 0 0 0,-1 0 0 0 0,7 1 0 0 0,-7-1 0 0 0,-1 0 0 0 0,1 0 0 0 0,-1 0 0 0 0,0 0 0 0 0,1-1 0 0 0,-1 1 0 0 0,1-1 0 0 0,-1 1 0 0 0,4-2 0 0 0,16-3 0 0 0,-4 3-9 0 0,-12-3 0 0 0,2-2 26 0 0,17-1 56 0 0,-23 8 298 0 0,-2 0 117 0 0,0 0 21 0 0,0 0-66 0 0,0 0-427 0 0,-43-4-5551 0 0,10 2 1514 0 0,12-2 1974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36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303 6447 0 0,'0'0'298'0'0,"0"0"-10"0"0,0-8-39 0 0,0-1 1260 0 0,1 0 1 0 0,0 0-1 0 0,0 0 0 0 0,4-14 1 0 0,-4 21-1305 0 0,35-122 4592 0 0,-35 121-4285 0 0,-1-2-164 0 0,1-1 0 0 0,0 1 0 0 0,0 0-1 0 0,2-7 1 0 0,2-8 473 0 0,-1 3 83 0 0,-2 11-556 0 0,-1 0 1 0 0,1 0-1 0 0,-2 0 1 0 0,1-6 0 0 0,-1 12-349 0 0,0 0 0 0 0,0 0 1 0 0,0 0-1 0 0,0 0 0 0 0,0 0 1 0 0,0 0-1 0 0,0 0 0 0 0,0 0 1 0 0,0 0-1 0 0,0 0 0 0 0,0 0 0 0 0,0 0 1 0 0,0 0-1 0 0,0 0 0 0 0,0 0 1 0 0,0 0-1 0 0,0 0 0 0 0,0 0 1 0 0,0 0-1 0 0,-1 0 0 0 0,1 0 1 0 0,0 0-1 0 0,0 0 0 0 0,0 0 0 0 0,0 0 1 0 0,0 0-1 0 0,0 0 0 0 0,0 0 1 0 0,0 0-1 0 0,0 0 0 0 0,0 0 1 0 0,0 0-1 0 0,0 0 0 0 0,0 0 1 0 0,0 0-1 0 0,0 0 0 0 0,0 0 1 0 0,0 0-1 0 0,0 0 0 0 0,0 0 0 0 0,0 0 1 0 0,0 0-1 0 0,0 0 0 0 0,0 0 1 0 0,0 0-1 0 0,0-1 0 0 0,0 1 1 0 0,0 0-1 0 0,0 0 0 0 0,0 0 1 0 0,0 0-1 0 0,0 0 0 0 0,0 0 0 0 0,0 0 1 0 0,0 0-1 0 0,-4 6 4 0 0,-3 11-8 0 0,-23 97 4 0 0,0-2 0 0 0,-45 113 0 0 0,49-158 0 0 0,26-67 0 0 0,0 0 0 0 0,0 0 0 0 0,0 0 0 0 0,1 0 0 0 0,-1 0 0 0 0,0 0 0 0 0,0 0 0 0 0,0 0 0 0 0,0 0 0 0 0,0 0 0 0 0,0 0 0 0 0,0 0 0 0 0,0 0 0 0 0,0 1 0 0 0,0-1 0 0 0,0 0 0 0 0,1 0 0 0 0,-1 0 0 0 0,0 0 0 0 0,0 0 0 0 0,0 0 0 0 0,0 0 0 0 0,0 0 0 0 0,0 0 0 0 0,0 0 0 0 0,0 0 0 0 0,0 0 0 0 0,0 0 0 0 0,0 0 0 0 0,0 0 0 0 0,0 0 0 0 0,0 1 0 0 0,0-1 0 0 0,0 0 0 0 0,0 0 0 0 0,0 0 0 0 0,0 0 0 0 0,0 0 0 0 0,0 0 0 0 0,0 0 0 0 0,0 0 0 0 0,0 0 0 0 0,0 0 0 0 0,0 0 0 0 0,0 1 0 0 0,0-1 0 0 0,0 0 0 0 0,0 0 0 0 0,0 0 0 0 0,0 0 0 0 0,0 0 0 0 0,0 0 0 0 0,0 0 0 0 0,0 0 0 0 0,0 0 0 0 0,0 0 0 0 0,0 0 0 0 0,0 0 0 0 0,0 0 0 0 0,0 0 0 0 0,0 1 0 0 0,0-1 0 0 0,-1 0 0 0 0,1 0 0 0 0,0 0 0 0 0,0 0 0 0 0,7-6 0 0 0,7-12 0 0 0,18-35 0 0 0,43-66 0 0 0,-61 99 0 0 0,1 1 0 0 0,1 0 0 0 0,30-27 0 0 0,-42 43 0 0 0,-1 1 0 0 0,0 0 0 0 0,0-1 0 0 0,1 1 0 0 0,-1 1 0 0 0,1-1 0 0 0,0 0 0 0 0,6-1 0 0 0,-10 3 0 0 0,1 0 0 0 0,0-1 0 0 0,-1 1 0 0 0,1 0 0 0 0,-1 0 0 0 0,1 0 0 0 0,-1 0 0 0 0,1 0 0 0 0,0 0 0 0 0,-1 0 0 0 0,1 0 0 0 0,-1 0 0 0 0,1 0 0 0 0,0 1 0 0 0,-1-1 0 0 0,2 0 0 0 0,-1 2 0 0 0,0-1 0 0 0,0 0 0 0 0,0 1 0 0 0,0-1 0 0 0,-1 0 0 0 0,1 1 0 0 0,0-1 0 0 0,-1 1 0 0 0,1 0 0 0 0,-1-1 0 0 0,1 1 0 0 0,-1-1 0 0 0,0 1 0 0 0,0 0 0 0 0,1-1 0 0 0,-1 1 0 0 0,0 0 0 0 0,-1 2 0 0 0,1 3 0 0 0,-1-1 0 0 0,0 1 0 0 0,-2 10 0 0 0,-1-7 0 0 0,0 1 0 0 0,-1-1 0 0 0,-1 0 0 0 0,1 0 0 0 0,-1 0 0 0 0,-1-1 0 0 0,0 0 0 0 0,0 0 0 0 0,-1-1 0 0 0,-17 15 0 0 0,19-19 0 0 0,0 0 0 0 0,0 0 0 0 0,0 0 0 0 0,0-1 0 0 0,0 0 0 0 0,-12 3 0 0 0,-7 4 0 0 0,15-7 0 0 0,10-3 0 0 0,0 0 0 0 0,-1 0 0 0 0,1 0 0 0 0,0 0 0 0 0,-1 1 0 0 0,1-1 0 0 0,0 0 0 0 0,-1 0 0 0 0,1 0 0 0 0,0 0 0 0 0,0 0 0 0 0,-1 1 0 0 0,1-1 0 0 0,0 0 0 0 0,-1 0 0 0 0,1 1 0 0 0,0-1 0 0 0,0 0 0 0 0,-1 0 0 0 0,1 1 0 0 0,0-1 0 0 0,0 0 0 0 0,0 1 0 0 0,0-1 0 0 0,-1 0 0 0 0,1 1 0 0 0,0-1 0 0 0,0 0 0 0 0,0 1 0 0 0,0-1 0 0 0,0 0 0 0 0,0 1 0 0 0,0-1 0 0 0,0 0 0 0 0,0 1 0 0 0,0 0 0 0 0,4 11 0 0 0,-2-9 0 0 0,-1 3 0 0 0,1 1 0 0 0,1-1 0 0 0,-1 1 0 0 0,1-1 0 0 0,1 1 0 0 0,4 7 0 0 0,3 5 0 0 0,-4-11 0 0 0,1-3 0 0 0,3-3 0 0 0,-6-4-299 0 0,-1 1 0 0 0,1-1 0 0 0,-1 0 0 0 0,1-1 0 0 0,-1 1 0 0 0,0-1 0 0 0,0 0 0 0 0,0 0 0 0 0,0 0 0 0 0,-1 0 0 0 0,6-7 0 0 0,1-4-1723 0 0,-2-1-24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8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7 17 10135 0 0,'0'0'231'0'0,"0"0"29"0"0,2-2 19 0 0,23-12 1877 0 0,-25 14-1138 0 0,0 0-63 0 0,0 0-290 0 0,0 0-121 0 0,0 0-28 0 0,0 0 66 0 0,0 0 288 0 0,0 0 122 0 0,0 0 28 0 0,0 0-65 0 0,0 0-290 0 0,0 0-121 0 0,0 0-28 0 0,0 0-4 0 0,-10 6 512 0 0,-2 1-724 0 0,1 1 0 0 0,-14 12 0 0 0,0 0-72 0 0,4-2 86 0 0,-1 1 0 0 0,2 1-1 0 0,1 0 1 0 0,0 2 0 0 0,-19 29 0 0 0,-11 37-151 0 0,11-17-161 0 0,25-47-2 0 0,1 1 0 0 0,0 0 0 0 0,2 0 0 0 0,2 1 0 0 0,0 1 0 0 0,1 0 0 0 0,-5 53 0 0 0,10-59 0 0 0,2 0 0 0 0,0 0 0 0 0,1-1 0 0 0,6 37 0 0 0,-5-49 0 0 0,1 0 0 0 0,0 0 0 0 0,0 0 0 0 0,0-1 0 0 0,1 1 0 0 0,0-1 0 0 0,10 14 0 0 0,-11-18 0 0 0,-1 1 0 0 0,1-1 0 0 0,0 0 0 0 0,0 0 0 0 0,1 0 0 0 0,-1 0 0 0 0,1 0 0 0 0,-1-1 0 0 0,1 1 0 0 0,0-1 0 0 0,0 0 0 0 0,0 0 0 0 0,0-1 0 0 0,0 1 0 0 0,0-1 0 0 0,8 2 0 0 0,-1-4 0 0 0,-1-2 0 0 0,-9 2-23 0 0,0 1 0 0 0,0-1 1 0 0,0 1-1 0 0,0-1 0 0 0,0 1 0 0 0,0-1 0 0 0,0 0 0 0 0,0 1 0 0 0,-1-1 1 0 0,1 0-1 0 0,1-1 0 0 0,-2-4-869 0 0,0 5 385 0 0,-2-18-3431 0 0,0 9 1893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36.8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81 0 0,0 0 481 0 0,0 0 237 0 0,0 0 45 0 0,2 0-61 0 0,26 3 1124 0 0,44-1 1 0 0,11 1-1844 0 0,-63 0-234 0 0,30 5-133 0 0,-48-8-72 0 0,-1 0 1 0 0,1 0 0 0 0,-1 0-1 0 0,1 0 1 0 0,-1 0 0 0 0,1 0-1 0 0,-1-1 1 0 0,0 1-1 0 0,1 0 1 0 0,-1-1 0 0 0,0 1-1 0 0,2-2 1 0 0,-1 1-1027 0 0,0 1-5932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37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5663 0 0,'0'0'356'0'0,"0"0"50"0"0,0 0 20 0 0,0 0-42 0 0,0 0-180 0 0,0 0 176 0 0,0 0 107 0 0,0 0 22 0 0,2 1 3 0 0,0 0-445 0 0,-1 0 0 0 0,0-1 0 0 0,0 1 0 0 0,0 0 0 0 0,0 0 0 0 0,0 0-1 0 0,0 0 1 0 0,0 0 0 0 0,0 0 0 0 0,0 0 0 0 0,0 0 0 0 0,-1 0 0 0 0,1 1 0 0 0,0-1 0 0 0,-1 0-1 0 0,1 2 1 0 0,1 1 161 0 0,-1 0-1 0 0,0 1 0 0 0,0-1 0 0 0,-1 0 0 0 0,1 6 0 0 0,-1-1 109 0 0,0 1-1 0 0,-1 0 0 0 0,0-1 0 0 0,-3 15 0 0 0,2-15-272 0 0,-35 117 821 0 0,31-106 100 0 0,6-18-1680 0 0,-3-10-2633 0 0,0-2-4521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37.5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1975 0 0,'0'0'267'0'0,"0"0"42"0"0,0 0 17 0 0,0 0-28 0 0,0 0-58 0 0,0 0 491 0 0,0 0 238 0 0,0 2 45 0 0,1 6-567 0 0,0-1 1 0 0,-1 1 0 0 0,0 0 0 0 0,-1-1 0 0 0,1 1 0 0 0,-4 11 0 0 0,-15 47 1213 0 0,4-15-707 0 0,-6 28 200 0 0,2-9-911 0 0,-15 105 0 0 0,28-128-243 0 0,2-26 0 0 0,2-1 0 0 0,0 1 0 0 0,1 29 0 0 0,2-36 0 0 0,1 1 0 0 0,0-1 0 0 0,1 0 0 0 0,0-1 0 0 0,7 18 0 0 0,-8-26 0 0 0,0 0 0 0 0,1-1 0 0 0,-1 0 0 0 0,1 1 0 0 0,0-1 0 0 0,0 0 0 0 0,0 0 0 0 0,0 0 0 0 0,1-1 0 0 0,-1 1 0 0 0,1-1 0 0 0,0 0 0 0 0,0 0 0 0 0,0 0 0 0 0,1-1 0 0 0,-1 1 0 0 0,1-1 0 0 0,6 2 0 0 0,3 0-69 0 0,1 0 0 0 0,-1-2 0 0 0,1 0 0 0 0,19 1-1 0 0,-14-3-2991 0 0,21-3 0 0 0,4-4-4255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38.1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0 10135 0 0,'0'0'231'0'0,"2"0"29"0"0,0 0-169 0 0,1 0-36 0 0,10-9 442 0 0,-12 8-104 0 0,-1 1 106 0 0,0 0 11 0 0,0 0 70 0 0,4 2-192 0 0,0 0 0 0 0,-1 0 0 0 0,0 1 0 0 0,1-1 0 0 0,-1 1 0 0 0,0 0 0 0 0,0 0 0 0 0,0 0 0 0 0,-1 0 0 0 0,1 1 0 0 0,-1-1-1 0 0,0 0 1 0 0,0 1 0 0 0,0 0 0 0 0,2 6 0 0 0,1 4-14 0 0,-2-1-1 0 0,0 1 0 0 0,2 18 1 0 0,-1-1 553 0 0,0-1-363 0 0,-2 1 0 0 0,-3 54 0 0 0,0-61-616 0 0,0-3 52 0 0,-1 0 0 0 0,-1 0 0 0 0,0 0 0 0 0,-2 0 0 0 0,0-1 0 0 0,-1 1 0 0 0,-2-2 0 0 0,0 1 0 0 0,-1-1 0 0 0,-15 25 0 0 0,12-20 0 0 0,10-20 0 0 0,0 1 0 0 0,-1-1 0 0 0,1 0 0 0 0,-1 0 0 0 0,0 1 0 0 0,0-2 0 0 0,-5 7 0 0 0,-5 1 144 0 0,1-1 0 0 0,-2-1 0 0 0,-27 15 1 0 0,32-19-638 0 0,0-2 1 0 0,-17 6 0 0 0,17-7-1435 0 0,1-1-1 0 0,-1 1 0 0 0,-14-1 1 0 0,11-1-4511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38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17503 0 0,'0'0'399'0'0,"0"0"60"0"0,0 0 21 0 0,0 0-59 0 0,2 2-276 0 0,-1-1-116 0 0,1 0-1 0 0,-1 0 1 0 0,0 0-1 0 0,0 1 1 0 0,0-1-1 0 0,0 0 1 0 0,0 0-1 0 0,-1 1 1 0 0,1-1-1 0 0,0 1 0 0 0,0-1 1 0 0,-1 1-1 0 0,1-1 1 0 0,-1 2-1 0 0,4 27 1001 0 0,-4-2-492 0 0,-2-1-1 0 0,-1 0 1 0 0,-1 1-1 0 0,-12 44 1 0 0,4-20-564 0 0,10-44-436 0 0,-8 37 1274 0 0,2-16-7627 0 0,4-16-500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38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77 21191 0 0,'0'0'480'0'0,"0"0"67"0"0,0 0 31 0 0,0 0-56 0 0,-1-1-341 0 0,-1-5-21 0 0,1 5 101 0 0,0-1 0 0 0,1 1 0 0 0,-1-1 0 0 0,1 0 0 0 0,-1 1 0 0 0,1-1 0 0 0,0 0 0 0 0,0 1 0 0 0,0-1 0 0 0,0 0 0 0 0,0 1 0 0 0,0-1 0 0 0,0 0 0 0 0,1-1 0 0 0,1-20 213 0 0,-2 23-535 0 0,0-1 0 0 0,0 0-1 0 0,0 0 1 0 0,0 1 0 0 0,-1-1-1 0 0,1 0 1 0 0,0 1 0 0 0,0-1-1 0 0,-1 0 1 0 0,1 0 0 0 0,0 1-1 0 0,-1-1 1 0 0,1 1 0 0 0,-1-1-1 0 0,1 0 1 0 0,-1 1 0 0 0,1-1-1 0 0,-1 1 1 0 0,1-1-1 0 0,-1 1 1 0 0,0-1 0 0 0,1 1-1 0 0,-1-1 1 0 0,0 1 0 0 0,1 0-1 0 0,-1 0 1 0 0,0-1 0 0 0,1 1-1 0 0,-1 0 1 0 0,-1-1 0 0 0,-24-1-3779 0 0,20 2 3539 0 0,-16-2-1746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1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85 4607 0 0,'0'0'208'0'0,"0"0"135"0"0,0 0 440 0 0,0 0 193 0 0,0 0 42 0 0,0 0-63 0 0,0 0-290 0 0,0 0-121 0 0,0 0-28 0 0,0 0-4 0 0,0 0 0 0 0,0 0 0 0 0,0 0 0 0 0,0 0 0 0 0,0 0 0 0 0,0 0 0 0 0,0 0 0 0 0,0 0 0 0 0,0 0 0 0 0,-5-9 956 0 0,-7 2 144 0 0,6-2 472 0 0,0-4-1456 0 0,6 12-241 0 0,0 1 101 0 0,0 0 21 0 0,0 0-66 0 0,0-2-294 0 0,3-5-133 0 0,5 0-16 0 0,-5 5 0 0 0,-2 2 0 0 0,0-1 0 0 0,1 0 0 0 0,-1 1 0 0 0,0-1 0 0 0,1 1 0 0 0,-1 0 0 0 0,1-1 0 0 0,-1 1 0 0 0,1 0 0 0 0,-1 0 0 0 0,1 0 0 0 0,-1 0 0 0 0,3 0 0 0 0,41-2-11 0 0,29-3 465 0 0,-65 4-271 0 0,1 0 0 0 0,-1 1 1 0 0,10 1-1 0 0,-6-1-9 0 0,-1 1 1 0 0,0-2-1 0 0,1 0 1 0 0,21-4-1 0 0,-22 2-174 0 0,0 1 0 0 0,1 0 0 0 0,-1 0 0 0 0,0 1 0 0 0,1 1 0 0 0,-1 0 0 0 0,15 3 0 0 0,-26-3 0 0 0,11 1-64 0 0,-9-1-273 0 0,-10 12-1294 0 0,6-11 1350 0 0,0 0 0 0 0,0 0 0 0 0,0 0 0 0 0,0 0-1 0 0,0 0 1 0 0,-1 0 0 0 0,1-1 0 0 0,0 1 0 0 0,0 0 0 0 0,-1 0-1 0 0,1-1 1 0 0,-1 1 0 0 0,1-1 0 0 0,-2 1 0 0 0,-6 1-1254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2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126 0 0,0 0 204 0 0,0 0 111 0 0,0 0 22 0 0,0 0 3 0 0,0 0 0 0 0,0 0 0 0 0,0 0 0 0 0,0 0 0 0 0,0 0 0 0 0,1 3 0 0 0,1-2-419 0 0,-1 1 0 0 0,0-1 0 0 0,0 1 1 0 0,0-1-1 0 0,1 0 0 0 0,-1 0 0 0 0,1 1 0 0 0,-1-1 0 0 0,1 0 0 0 0,0 0 0 0 0,-1-1 0 0 0,1 1 0 0 0,0 0 0 0 0,-1 0 1 0 0,1-1-1 0 0,0 1 0 0 0,0-1 0 0 0,0 0 0 0 0,-1 1 0 0 0,1-1 0 0 0,2 0 0 0 0,115 10 2910 0 0,-16-3-2838 0 0,-75-6-165 0 0,-1-1 0 0 0,1-2 0 0 0,39-6 0 0 0,17 0 755 0 0,-32 4 373 0 0,-47 4-979 0 0,-5 0-149 0 0,0 0 1 0 0,1 0-1 0 0,-1 0 0 0 0,0 0 1 0 0,0 0-1 0 0,1 0 0 0 0,-1 0 1 0 0,0 0-1 0 0,0 0 0 0 0,0 0 1 0 0,1 0-1 0 0,-1 0 0 0 0,0 0 1 0 0,0 0-1 0 0,0 1 0 0 0,1-1 1 0 0,-1 0-1 0 0,0 0 0 0 0,0 0 1 0 0,0 0-1 0 0,1 0 0 0 0,-1 0 1 0 0,0 1-1 0 0,0-1 0 0 0,0 0 1 0 0,0 0-1 0 0,0 0 0 0 0,1 1 1 0 0,-1-1-1 0 0,0 0 0 0 0,0 0 1 0 0,0 0-1 0 0,0 1 0 0 0,0-1 1 0 0,0 0-1 0 0,0 0 0 0 0,0 0 1 0 0,0 1-1 0 0,0-1 0 0 0,0 0 0 0 0,0 0 1 0 0,0 1-1 0 0,0-1 0 0 0,0 0 1 0 0,0 0-1 0 0,0 0 0 0 0,0 1 1 0 0,0-1-1 0 0,0 0 0 0 0,0 0 1 0 0,0 0-1 0 0,0 1 0 0 0,0-1 1 0 0,-1 0-1 0 0,1 0 0 0 0,0 0 1 0 0,0 1-1 0 0,0-1 0 0 0,0 0 1 0 0,-1 0-1 0 0,-9 10-4 0 0,10-9 4 0 0,-1 0 0 0 0,-4 4 0 0 0,0-1 0 0 0,-1 1 0 0 0,1-1 0 0 0,-1 0 0 0 0,1 0 0 0 0,-1-1 0 0 0,0 0 0 0 0,-7 3 0 0 0,7-4-287 0 0,0 0 0 0 0,0 0 0 0 0,0-1 0 0 0,0 0 1 0 0,0 0-1 0 0,0-1 0 0 0,-12 0 0 0 0,-38-4-3028 0 0,33-3 1269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4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40 11975 0 0,'-6'-2'-32'0'0,"-7"-2"953"0"0,13 3-896 0 0,0 1 0 0 0,0 0 1 0 0,-1-1-1 0 0,1 1 0 0 0,0 0 1 0 0,0-1-1 0 0,0 1 0 0 0,0 0 0 0 0,-1-1 1 0 0,1 1-1 0 0,0 0 0 0 0,0-1 0 0 0,0 1 1 0 0,0-1-1 0 0,0 1 0 0 0,0 0 1 0 0,0-1-1 0 0,0 1 0 0 0,0 0 0 0 0,0-1 1 0 0,0 1-1 0 0,1 0 0 0 0,-1-1 1 0 0,0 1-1 0 0,0 0 0 0 0,0-1 0 0 0,0 1 1 0 0,0 0-1 0 0,1-1 0 0 0,-1 1 0 0 0,0 0 1 0 0,0-1-1 0 0,1 1 0 0 0,1-5 295 0 0,0 1-1 0 0,0 0 1 0 0,0-1 0 0 0,1-8-1 0 0,-2 9 38 0 0,0 0 0 0 0,0 0 0 0 0,1 0-1 0 0,-1 0 1 0 0,1 1 0 0 0,-1-1-1 0 0,5-5 1 0 0,65-101 3662 0 0,-49 72-2641 0 0,33-42 1 0 0,-51 75-1310 0 0,-1-1 0 0 0,1 1 0 0 0,-1-1 0 0 0,-1 0 0 0 0,3-7 0 0 0,-3 8-40 0 0,0-1 0 0 0,1 1 0 0 0,-1-1 0 0 0,1 1-1 0 0,0 0 1 0 0,8-9 0 0 0,11-9-29 0 0,-16 15 0 0 0,-4 1 72 0 0,-1 6 299 0 0,-9 15 626 0 0,-21 33-1025 0 0,12-20-366 0 0,-17 35 1 0 0,30-52 322 0 0,0 0 0 0 0,1 0 0 0 0,0 0 0 0 0,0 0-1 0 0,1 0 1 0 0,1 0 0 0 0,-1 19 0 0 0,2-27 71 0 0,0 0 0 0 0,0-1 0 0 0,0 1 0 0 0,0-1 0 0 0,-1 1 0 0 0,1 0 0 0 0,0-1 0 0 0,-1 1 0 0 0,1-1 0 0 0,-1 1 0 0 0,1-1 0 0 0,-1 1 0 0 0,0-1 0 0 0,1 1 0 0 0,-3 2 0 0 0,2-4 0 0 0,1 1 0 0 0,-1-1 0 0 0,0 1 0 0 0,1 0 0 0 0,-1-1 0 0 0,0 1 0 0 0,1 0 0 0 0,-1 0 0 0 0,1-1 0 0 0,0 1 0 0 0,-1 0 0 0 0,1 0 0 0 0,0 0 0 0 0,-1 0 0 0 0,1 0 0 0 0,0-1 0 0 0,0 1 0 0 0,-1 2 0 0 0,2-3 0 0 0,-1 0 0 0 0,0 1 0 0 0,0-1 0 0 0,0 0 0 0 0,1 0 0 0 0,-1 1 0 0 0,0-1 0 0 0,0 0 0 0 0,1 0 0 0 0,-1 1 0 0 0,0-1 0 0 0,0 0 0 0 0,1 0 0 0 0,-1 0 0 0 0,0 1 0 0 0,1-1 0 0 0,-1 0 0 0 0,0 0 0 0 0,1 0 0 0 0,0 0 0 0 0,1 1 0 0 0,11 7 0 0 0,-6-7 0 0 0,-1 1 0 0 0,0-1 0 0 0,0 0 0 0 0,1-1 0 0 0,-1 0 0 0 0,0 0 0 0 0,0 0 0 0 0,1-1 0 0 0,-1 1 0 0 0,0-2 0 0 0,0 1 0 0 0,0-1 0 0 0,0 0 0 0 0,9-4 0 0 0,9-4 0 0 0,-2-2 0 0 0,26-17 0 0 0,-41 25 0 0 0,4-3 0 0 0,0-1 0 0 0,-1 0 0 0 0,0-1 0 0 0,0 0 0 0 0,-1-1 0 0 0,0 0 0 0 0,-1 0 0 0 0,0-1 0 0 0,8-13 0 0 0,-15 21 97 0 0,0 0-1 0 0,0 1 1 0 0,0-1-1 0 0,0 1 1 0 0,-1-1-1 0 0,1 0 1 0 0,-1 0-1 0 0,0-5 1 0 0,2-6 418 0 0,-2 12-72 0 0,-1 2-294 0 0,1 0-149 0 0,-1-1 1 0 0,1 1-1 0 0,-1 0 1 0 0,1 0-1 0 0,0 0 0 0 0,-1 0 1 0 0,1 0-1 0 0,-1 0 1 0 0,1-1-1 0 0,-1 1 0 0 0,1 0 1 0 0,0 0-1 0 0,-1 0 1 0 0,1 1-1 0 0,-1-1 0 0 0,1 0 1 0 0,0 0-1 0 0,-1 0 1 0 0,1 0-1 0 0,-1 0 0 0 0,1 0 1 0 0,0 1-1 0 0,-1-1 1 0 0,1 0-1 0 0,0 0 0 0 0,-1 0 1 0 0,1 1-1 0 0,0-1 0 0 0,-1 0 1 0 0,1 1-1 0 0,0-1 1 0 0,-1 0-1 0 0,1 1 0 0 0,0-1 1 0 0,0 0-1 0 0,0 1 1 0 0,-1-1-1 0 0,1 0 0 0 0,0 1 1 0 0,0-1-1 0 0,0 1 1 0 0,-1 0-2 0 0,-6 10 1 0 0,1 1 0 0 0,0-1 0 0 0,1 2 0 0 0,0-1 0 0 0,0 1 0 0 0,-3 20 0 0 0,6-28 0 0 0,1 18 0 0 0,1-16 0 0 0,0 1 0 0 0,0-1 0 0 0,1 0 0 0 0,0 1 0 0 0,0-1 0 0 0,1 0 0 0 0,0 0 0 0 0,3 8 0 0 0,3 1 0 0 0,-3-14 0 0 0,-2-1 0 0 0,3 5 0 0 0,-4-4 0 0 0,0 0 0 0 0,0 0 0 0 0,0 0 0 0 0,0-1 0 0 0,1 1 0 0 0,-1 0 0 0 0,5 1 0 0 0,-4-1 0 0 0,-2-1 0 0 0,0 0 0 0 0,0-1 0 0 0,0 1 0 0 0,0-1 0 0 0,0 1 0 0 0,0-1 0 0 0,0 1 0 0 0,0-1 0 0 0,0 0 0 0 0,0 0 0 0 0,0 1 0 0 0,0-1 0 0 0,0 0 0 0 0,0 0 0 0 0,0 0 0 0 0,1 0 0 0 0,0 0 0 0 0,2 0 0 0 0,14-2 0 0 0,-9 0 5 0 0,-2-1 1 0 0,3-5-81 0 0,-9 7-262 0 0,-1 1 268 0 0,1 0 0 0 0,-1 0 0 0 0,0-1 1 0 0,0 1-1 0 0,0 0 0 0 0,1 0 0 0 0,-1 0 1 0 0,0-1-1 0 0,0 1 0 0 0,0 0 0 0 0,0-1 1 0 0,0 1-1 0 0,1 0 0 0 0,-1 0 0 0 0,0-1 1 0 0,0 1-1 0 0,0 0 0 0 0,0-1 0 0 0,0 1 0 0 0,0 0 1 0 0,0-1-1 0 0,0 1 0 0 0,0 0 0 0 0,0 0 1 0 0,0-1-1 0 0,0 1 0 0 0,0-1 0 0 0,-1-8-3866 0 0,-1 1-1543 0 0,2 0-254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4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5663 0 0,'4'0'170'0'0,"0"-1"0"0"0,0 1-1 0 0,-1-1 1 0 0,1 0 0 0 0,0 0 0 0 0,5-2-1 0 0,-7 2 215 0 0,-2 1-112 0 0,0 0 463 0 0,0 0 234 0 0,0 0 45 0 0,0 0-61 0 0,0 0-288 0 0,0 0-121 0 0,0 0-28 0 0,0 0-72 0 0,21 4 659 0 0,6 2-751 0 0,-13-3-161 0 0,-1 0 1 0 0,1-1-1 0 0,26 0 0 0 0,-28-2-255 0 0,-10 0-273 0 0,-2 0-138 0 0,0 0-33 0 0,0 0-140 0 0,0 0-572 0 0,-2 1-253 0 0,-21 7-5530 0 0,11-5 101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45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4 23 13823 0 0,'0'0'315'0'0,"0"0"45"0"0,0 0 21 0 0,1-2-49 0 0,0 0-273 0 0,4-14 145 0 0,-4 14 516 0 0,-1 2 249 0 0,0 0 45 0 0,0 0-61 0 0,0 0-288 0 0,0 0-121 0 0,-2 1-28 0 0,-14 11 53 0 0,2 1-1 0 0,-1 1 0 0 0,2 0 1 0 0,-1 0-1 0 0,-13 22 0 0 0,-2 1 118 0 0,-56 78-234 0 0,9-9-288 0 0,35-55 40 0 0,-120 165 1640 0 0,154-204-1844 0 0,5-1-133 0 0,3-11 99 0 0,-1 1 0 0 0,0-1 0 0 0,0 1 0 0 0,1-1 0 0 0,-1 0 0 0 0,0 1 0 0 0,1-1 0 0 0,-1 1 0 0 0,0-1 0 0 0,1 0 0 0 0,-1 1 0 0 0,1-1 0 0 0,-1 0 0 0 0,0 0 0 0 0,1 1 0 0 0,-1-1 0 0 0,1 0 0 0 0,-1 0 0 0 0,1 0 0 0 0,-1 0 0 0 0,1 1 0 0 0,-1-1 0 0 0,1 0 0 0 0,-1 0 0 0 0,1 0 0 0 0,-1 0 0 0 0,1 0 0 0 0,0 0 0 0 0,17-4-3142 0 0,-4-2-5353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9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5663 0 0,'0'0'356'0'0,"0"0"50"0"0,0 0 20 0 0,0 0-42 0 0,0 0-112 0 0,0 0 463 0 0,11-5 2201 0 0,-3 3-2485 0 0,-1 1 0 0 0,1 0 0 0 0,-1 0 0 0 0,1 1 0 0 0,-1 0-1 0 0,15 1 1 0 0,-18-1-346 0 0,3 0 278 0 0,1 0 0 0 0,-1 0 0 0 0,12-4 0 0 0,-14 3-179 0 0,1 0-1 0 0,-1 1 0 0 0,0-1 1 0 0,1 1-1 0 0,-1 0 0 0 0,0 0 0 0 0,10 2 1 0 0,-12-1-185 0 0,16 0-21 0 0,12 4-199 0 0,-29-4-850 0 0,-2-1-385 0 0,0 0-79 0 0,0 0-18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5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11975 0 0,'2'0'267'0'0,"18"0"368"0"0,-18 0-337 0 0,0 0-196 0 0,7 0 47 0 0,-6 0 571 0 0,0-1 249 0 0,7-1-168 0 0,-1 0-121 0 0,-1 0 1 0 0,1 0 0 0 0,0-1-1 0 0,14-6 1 0 0,-22 8-169 0 0,1 1-299 0 0,0-1 0 0 0,0 1 0 0 0,0 0 0 0 0,-1-1 0 0 0,1 0 0 0 0,0 1-1 0 0,0-1 1 0 0,1-1 0 0 0,3 0 1387 0 0,2-2-1445 0 0,-2-1-138 0 0,-12 0-17 0 0,1 2 0 0 0,13 0 0 0 0,2 0 0 0 0,-10 3 0 0 0,8 2 0 0 0,0 2 0 0 0,-8-4 0 0 0,0 1 0 0 0,1-1 0 0 0,-1 1 0 0 0,1 0 0 0 0,-1-1 0 0 0,1 0 0 0 0,-1 1 0 0 0,1-1 0 0 0,-1 1 0 0 0,1-1 0 0 0,-1 1 0 0 0,1-1 0 0 0,-1 0 0 0 0,1 0 0 0 0,0 1 0 0 0,-1-1 0 0 0,1 0 0 0 0,0 0 0 0 0,-1 0 0 0 0,1 0 0 0 0,0 1 0 0 0,0-1 0 0 0,19-1 0 0 0,-15 1 0 0 0,69-6 0 0 0,23-1 0 0 0,-91 8-21 0 0,-11 2-135 0 0,-9 2-496 0 0,10-4 305 0 0,0 0-224 0 0,1-1-6292 0 0,3 0 425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6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4 13823 0 0,'0'0'315'0'0,"4"-12"447"0"0,-4 10 5752 0 0,-7 13-6134 0 0,0 1 1 0 0,1 0 0 0 0,0 0-1 0 0,-7 23 1 0 0,1-2-195 0 0,-104 264-171 0 0,110-280-14 0 0,-20 64-1 0 0,24-70 72 0 0,2-8 299 0 0,0-3 117 0 0,0 0 21 0 0,0 0-66 0 0,10-7-278 0 0,12-13 172 0 0,0-1 1 0 0,20-25-1 0 0,-22 22 173 0 0,45-39 0 0 0,-43 47-505 0 0,0 2 1 0 0,31-17-1 0 0,-52 31-5 0 0,-1-1 0 0 0,1 1 0 0 0,-1 0 0 0 0,1-1 0 0 0,-1 1 0 0 0,1 0 0 0 0,-1 0 0 0 0,0 0 0 0 0,1-1 0 0 0,-1 1 0 0 0,1 0 0 0 0,-1 0 0 0 0,1 0 0 0 0,-1 0 0 0 0,1 0 0 0 0,-1 0 0 0 0,1 0 0 0 0,-1 0 0 0 0,1 0 0 0 0,0 1 0 0 0,0 0 0 0 0,0 0 0 0 0,0 0 0 0 0,0 1 0 0 0,-1-1 0 0 0,1 0 0 0 0,-1 0 0 0 0,1 0 0 0 0,-1 1 0 0 0,1-1 0 0 0,-1 0 0 0 0,1 2 0 0 0,4 24 0 0 0,-3-19 0 0 0,-2-6 0 0 0,0 1 0 0 0,0-1 0 0 0,-1 0 0 0 0,1 1 0 0 0,0-1 0 0 0,-1 0 0 0 0,0 1 0 0 0,1-1 0 0 0,-1 0 0 0 0,0 1 0 0 0,0-1 0 0 0,0 0 0 0 0,-1 0 0 0 0,1 0 0 0 0,0 0 0 0 0,-1 0 0 0 0,-1 1 0 0 0,-3 4 0 0 0,-1 0 0 0 0,1 0 0 0 0,-10 6 0 0 0,9-7 0 0 0,-1 0 0 0 0,0 0 0 0 0,-1-1 0 0 0,1 0 0 0 0,-1-1 0 0 0,0 0 0 0 0,0 0 0 0 0,-12 3 0 0 0,16-5 0 0 0,6 0 0 0 0,4 2 0 0 0,-4-4 0 0 0,12 10 0 0 0,-11-5 0 0 0,-1-2 0 0 0,11 22 0 0 0,7 6 0 0 0,-10-17 0 0 0,-5-12 0 0 0,-1 0 0 0 0,11 5 0 0 0,-8-7 0 0 0,-4-1 0 0 0,10-1 0 0 0,-3-2-201 0 0,-6-3-647 0 0,-3 6 739 0 0,1 0 0 0 0,-1 0-1 0 0,0 0 1 0 0,1 0 0 0 0,-1 0 0 0 0,0 0-1 0 0,1 0 1 0 0,-1 0 0 0 0,1 1-1 0 0,0-1 1 0 0,-1 0 0 0 0,1 0 0 0 0,0 0-1 0 0,1 0 1 0 0,16-11-2736 0 0,0 0-5342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6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9351 0 0,'0'0'439'0'0,"0"0"62"0"0,0 0 33 0 0,0 0-65 0 0,1-1-309 0 0,4-1-17 0 0,-1 0 0 0 0,0 0 0 0 0,1 0 0 0 0,-1 1 0 0 0,1-1 0 0 0,0 1 0 0 0,-1 0 0 0 0,9 0 0 0 0,18-5 2390 0 0,8-1-877 0 0,-8 2-988 0 0,-5 3-651 0 0,3 0-17 0 0,-23 2-114 0 0,15 3-2627 0 0,-10-2 1848 0 0,-2 1-5095 0 0,1 0-1724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7.1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34 15663 0 0,'0'0'719'0'0,"0"0"-20"0"0,2-1-449 0 0,0 1-223 0 0,1 0-43 0 0,8-9 244 0 0,-9 7 343 0 0,-1 1 0 0 0,1-1 0 0 0,-1 1 0 0 0,1-1 1 0 0,-1 0-1 0 0,0 0 0 0 0,0 0 0 0 0,1 0 0 0 0,-1 0 0 0 0,0-2 0 0 0,0 3 3 0 0,-1 1-50 0 0,0 0-11 0 0,0 0-1 0 0,0 0 0 0 0,0 0 0 0 0,0 0-68 0 0,1 2-289 0 0,0 2-99 0 0,1 0-1 0 0,-1 1 1 0 0,0-1 0 0 0,0 1 0 0 0,0-1-1 0 0,-1 1 1 0 0,0-1 0 0 0,1 1 0 0 0,-2 0-1 0 0,1-1 1 0 0,0 1 0 0 0,-1-1 0 0 0,0 1-1 0 0,0-1 1 0 0,-1 0 0 0 0,-1 5 0 0 0,-34 113 1061 0 0,22-70-1117 0 0,11-36 0 0 0,0 0 0 0 0,-2 0 0 0 0,-7 16 0 0 0,11-28 0 0 0,1 0 0 0 0,-1 0 0 0 0,1 0 0 0 0,-1 0 0 0 0,1 0 0 0 0,-1 6 0 0 0,3 3 0 0 0,1-5-64 0 0,-2-6-273 0 0,0-2-138 0 0,9-10-681 0 0,-3 2-111 0 0,-2 0 0 0 0,7-13 0 0 0,-9 16 851 0 0,6-12-1119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49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1 10135 0 0,'0'0'231'0'0,"0"0"29"0"0,0 0 19 0 0,-1-1-41 0 0,-2-3-44 0 0,3 3 552 0 0,0 1 232 0 0,0 0 40 0 0,0 0-63 0 0,-1-13 1936 0 0,0 11-2536 0 0,1 1 1 0 0,0 0 0 0 0,0-1 0 0 0,0 1-1 0 0,-1-1 1 0 0,1 1 0 0 0,0 0 0 0 0,1-1-1 0 0,-1 1 1 0 0,0 0 0 0 0,0-1 0 0 0,1 1-1 0 0,-1 0 1 0 0,1-1 0 0 0,-1 1-1 0 0,1 0 1 0 0,-1-1 0 0 0,1 1 0 0 0,0 0-1 0 0,1-2 1 0 0,-1 3-256 0 0,1-1 1 0 0,0 1-1 0 0,0 0 0 0 0,0 0 0 0 0,0-1 1 0 0,0 1-1 0 0,-1 0 0 0 0,1 0 0 0 0,0 1 1 0 0,2-1-1 0 0,-2 1-41 0 0,-1-1 1 0 0,1 1-1 0 0,-1 0 1 0 0,1-1 0 0 0,-1 1-1 0 0,0 0 1 0 0,1 0-1 0 0,-1 0 1 0 0,0 0 0 0 0,0 0-1 0 0,0 0 1 0 0,0 0-1 0 0,0 1 1 0 0,0-1-1 0 0,0 0 1 0 0,0 0 0 0 0,1 2-1 0 0,-2-2-30 0 0,6 12-13 0 0,12 65-16 0 0,-2-13 0 0 0,4 13 0 0 0,-7-27 0 0 0,-9-36 0 0 0,0 0 0 0 0,0 0 0 0 0,10 19 0 0 0,-11-27 0 0 0,0 1 0 0 0,-1-1 0 0 0,4 17 0 0 0,-5-17 0 0 0,1 1 0 0 0,0 0 0 0 0,6 13 0 0 0,-7-20 0 0 0,-1 0 0 0 0,0 0 0 0 0,1 0 0 0 0,-1 0 0 0 0,0 0 0 0 0,1 0 0 0 0,-1 0 0 0 0,0 0 0 0 0,0 0 0 0 0,0-1 0 0 0,0 1 0 0 0,0 2 0 0 0,0 0 0 0 0,0 0 0 0 0,0 1 0 0 0,1-1 0 0 0,-1 0 0 0 0,1 0 0 0 0,2 6 0 0 0,-3-8 0 0 0,1 0 0 0 0,-1 1 0 0 0,0-1 0 0 0,0 1 0 0 0,1-1 0 0 0,-1 0 0 0 0,0 1 0 0 0,0-1 0 0 0,0 1 0 0 0,-1-1 0 0 0,1 1 0 0 0,0-1 0 0 0,0 0 0 0 0,-1 1 0 0 0,1-1 0 0 0,-1 0 0 0 0,1 1 0 0 0,-2 1 0 0 0,-5 16 0 0 0,5-10 0 0 0,-3 7 0 0 0,3-13 0 0 0,-6 17 0 0 0,0-13 0 0 0,-8 5 0 0 0,13-11 12 0 0,0 0-15 0 0,-9 15-70 0 0,11-14-264 0 0,1-2-138 0 0,0 0-33 0 0,0 0 65 0 0,1-1 294 0 0,6-3 61 0 0,-6 2-62 0 0,0 1 0 0 0,0 0 0 0 0,0-1 1 0 0,-1 1-1 0 0,1-1 0 0 0,0 1 0 0 0,-1-1 0 0 0,1 1 0 0 0,-1-1 0 0 0,1 1 0 0 0,-1-1 1 0 0,0 1-1 0 0,0-1 0 0 0,0 0 0 0 0,0 1 0 0 0,0-1 0 0 0,0-2 0 0 0,0-7-956 0 0,3 1-1142 0 0,-4 1-4916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0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39 11975 0 0,'0'0'547'0'0,"0"0"-11"0"0,0-13 549 0 0,-1 1 1887 0 0,0 2 1756 0 0,1 8-4184 0 0,0 2-28 0 0,-1 0-72 0 0,0-1-421 0 0,-1 1-1 0 0,1 0 1 0 0,-1 0 0 0 0,1 0-1 0 0,0 0 1 0 0,-1 0 0 0 0,1 0-1 0 0,-1 0 1 0 0,1 0 0 0 0,0 0-1 0 0,-1 1 1 0 0,1-1-1 0 0,0 1 1 0 0,-1-1 0 0 0,1 1-1 0 0,0-1 1 0 0,0 1 0 0 0,0 0-1 0 0,-3 1 1 0 0,1 1 139 0 0,-5 2 22 0 0,0 1 0 0 0,0 0 1 0 0,0 1-1 0 0,1 0 0 0 0,-6 8 1 0 0,-21 18 314 0 0,8-10-499 0 0,-31 33 0 0 0,25-22 0 0 0,12-14 0 0 0,3-2 0 0 0,0-2 0 0 0,-21 16 0 0 0,28-26 8 0 0,-2 4-3 0 0,-13 20-82 0 0,24-29-260 0 0,1-1-138 0 0,0 0-33 0 0,0 0-72 0 0,0 0-285 0 0,0 0-126 0 0,0 0-29 0 0,3-1-72 0 0,11-8-1114 0 0,26-22 0 0 0,-20 13 670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0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44 13823 0 0,'0'0'315'0'0,"-1"-2"45"0"0,1 2-328 0 0,-1-1 0 0 0,1 1 0 0 0,0-1 0 0 0,0 1 0 0 0,0-1 0 0 0,0 1 0 0 0,0-1 0 0 0,0 0-1 0 0,0 1 1 0 0,0-1 0 0 0,0 1 0 0 0,0-1 0 0 0,0 1 0 0 0,0-1 0 0 0,0 0 0 0 0,0 1 0 0 0,0-1 0 0 0,1 1 0 0 0,-1-1 0 0 0,0 1 0 0 0,1-2 0 0 0,6-20 241 0 0,-7 20 447 0 0,5-2 5192 0 0,-9 10-4499 0 0,1 1-1304 0 0,1 1 0 0 0,0-1 0 0 0,-2 9 0 0 0,-3 15 895 0 0,-64 181-396 0 0,55-162-608 0 0,-17 44 0 0 0,26-77 0 0 0,-6 12 0 0 0,1 1 0 0 0,2 0 0 0 0,-7 35 0 0 0,15-60 0 0 0,2-4 0 0 0,-1 0 0 0 0,1 1 0 0 0,0-1 0 0 0,0 0 0 0 0,0 0 0 0 0,0 1 0 0 0,0-1 0 0 0,0 0 0 0 0,0 1 0 0 0,0-1 0 0 0,0 0 0 0 0,0 0 0 0 0,1 1 0 0 0,-1-1 0 0 0,0 0 0 0 0,1 0 0 0 0,-1 1 0 0 0,1-1 0 0 0,1 1 0 0 0,5 11 0 0 0,-2-12 0 0 0,-4-1 0 0 0,15 4 0 0 0,-10-7 0 0 0,-4 2 0 0 0,7-2-457 0 0,0-1 1 0 0,0 0-1 0 0,-1 0 0 0 0,0-1 1 0 0,0 0-1 0 0,0 0 0 0 0,0-1 1 0 0,-1 0-1 0 0,0-1 1 0 0,0 1-1 0 0,-1-1 0 0 0,1 0 1 0 0,-2-1-1 0 0,1 0 0 0 0,8-15 1 0 0,-8 9-6366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1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1975 0 0,'0'0'547'0'0,"0"0"-11"0"0,0 0-203 0 0,2 0 419 0 0,23-2 3274 0 0,36-5 0 0 0,-34 3-3318 0 0,-11 3 123 0 0,0 0-1 0 0,29 4 1 0 0,-14 3-699 0 0,-18-4-125 0 0,-1 1-1 0 0,1-2 1 0 0,-1 0 0 0 0,1 0-1 0 0,15-2 1 0 0,-22 0-630 0 0,-1-1-1 0 0,0 1 1 0 0,1-1 0 0 0,-1-1-1 0 0,0 1 1 0 0,0-1-1 0 0,0 0 1 0 0,6-5 0 0 0,-8 6-1423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1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11975 0 0,'0'0'267'0'0,"0"0"42"0"0,0 0 17 0 0,0 0-28 0 0,0 0-58 0 0,0 0 491 0 0,0 0 238 0 0,0 0 45 0 0,0 0-61 0 0,0 0-288 0 0,3 0-121 0 0,8 0 240 0 0,0-1 1 0 0,15-2-1 0 0,-22 3-549 0 0,0-1-1 0 0,-1 0 1 0 0,1 0 0 0 0,0-1 0 0 0,-1 1 0 0 0,1-1 0 0 0,-1 1-1 0 0,0-1 1 0 0,0 0 0 0 0,0 0 0 0 0,5-4 0 0 0,-5 3-232 0 0,1 0 1 0 0,-1 0-1 0 0,1 1 1 0 0,6-4-1 0 0,-6 4 92 0 0,0 0 0 0 0,0-1-1 0 0,-1 1 1 0 0,7-6-1 0 0,12-9 786 0 0,-19 14-777 0 0,1 1 0 0 0,0-1-1 0 0,-1 0 1 0 0,0 0 0 0 0,1 0-1 0 0,2-4 1 0 0,0-1-167 0 0,1-1 345 0 0,0 0-1 0 0,-1 0 0 0 0,0 0 1 0 0,0-1-1 0 0,-1 0 0 0 0,7-20 1 0 0,-6 12-166 0 0,-4 12-109 0 0,0 1 1 0 0,0-1-1 0 0,-1 0 0 0 0,0-1 0 0 0,0 1 1 0 0,-1 0-1 0 0,1-10 0 0 0,-2 7-6 0 0,1 9 0 0 0,0-1 0 0 0,0 1 0 0 0,0 0 0 0 0,0-1 0 0 0,0 1 0 0 0,0 0 0 0 0,0-1 0 0 0,0 1 0 0 0,0 0 0 0 0,0-1 0 0 0,0 1 0 0 0,0 0 0 0 0,0-1 0 0 0,-1 1 0 0 0,1 0 0 0 0,0-1 0 0 0,0 1 0 0 0,0 0 0 0 0,0 0 0 0 0,-1-1 0 0 0,1 1 0 0 0,0 0 0 0 0,0 0 0 0 0,-1-1 0 0 0,1 1 0 0 0,0 0 0 0 0,0 0 0 0 0,-1 0 0 0 0,1 0 0 0 0,0-1 0 0 0,-1 1 0 0 0,1 0 0 0 0,0 0 0 0 0,0 0 0 0 0,-1 0 0 0 0,1 0 0 0 0,0 0 0 0 0,-1 0 0 0 0,1 0 0 0 0,0 0 0 0 0,-1 0 0 0 0,1 0 0 0 0,0 0 0 0 0,-1 0 0 0 0,1 0 0 0 0,0 0 0 0 0,-1 0 0 0 0,1 0 0 0 0,0 0 0 0 0,-1 1 0 0 0,1-1 0 0 0,-4 1 0 0 0,1-1 0 0 0,0 1 0 0 0,0 0 0 0 0,0 0 0 0 0,0 1 0 0 0,0-1 0 0 0,0 0 0 0 0,0 1 0 0 0,0 0 0 0 0,1 0 0 0 0,-1 0 0 0 0,1 0 0 0 0,-1 0 0 0 0,-2 4 0 0 0,-4 4 0 0 0,1 1 0 0 0,-9 14 0 0 0,1-1 0 0 0,11-17 0 0 0,1 0 0 0 0,0 0 0 0 0,1 0 0 0 0,0 1 0 0 0,-3 9 0 0 0,3-9 0 0 0,0 0 0 0 0,-1 0 0 0 0,1 0 0 0 0,-7 9 0 0 0,3-6 0 0 0,0 1 0 0 0,1 0 0 0 0,-8 18 0 0 0,12-25 0 0 0,0 0 0 0 0,1 1 0 0 0,-1-1 0 0 0,1 1 0 0 0,0-1 0 0 0,0 1 0 0 0,1-1 0 0 0,0 1 0 0 0,0 0 0 0 0,1 10 0 0 0,0-14 0 0 0,-1 1 0 0 0,0 0 0 0 0,1-1 0 0 0,0 1 0 0 0,-1 0 0 0 0,1-1 0 0 0,0 1 0 0 0,0-1 0 0 0,1 0 0 0 0,-1 1 0 0 0,2 1 0 0 0,1 1 0 0 0,7 9 0 0 0,-6-11 0 0 0,-2-2 0 0 0,-1 0 0 0 0,-1 0 0 0 0,1 1 0 0 0,0-1 0 0 0,-1 0 0 0 0,1 0 0 0 0,0 0 0 0 0,0-1 0 0 0,0 1 0 0 0,0 0 0 0 0,0-1 0 0 0,0 1 0 0 0,0-1 0 0 0,0 0 0 0 0,0 1 0 0 0,3-1 0 0 0,2 0 0 0 0,8-1 0 0 0,0 0 0 0 0,0 0 0 0 0,0-2 0 0 0,-1 0 0 0 0,1 0 0 0 0,0-1 0 0 0,-1-1 0 0 0,23-11 0 0 0,-27 10-1443 0 0,1 0 0 0 0,-1-1 0 0 0,0 0 0 0 0,15-15 0 0 0,-13 11-1078 0 0,1 1-5191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2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1975 0 0,'0'0'267'0'0,"0"0"42"0"0,0 0 17 0 0,0 0-28 0 0,0 0 12 0 0,0 0 778 0 0,0 0 356 0 0,2 1 76 0 0,1 1-1119 0 0,0-1 1 0 0,0 1-1 0 0,1-1 1 0 0,-1 0 0 0 0,0 0-1 0 0,0 0 1 0 0,1-1 0 0 0,-1 1-1 0 0,0-1 1 0 0,1 0-1 0 0,-1 0 1 0 0,6 0 0 0 0,8-2 843 0 0,22-5 1 0 0,-11 1-945 0 0,-6 3-288 0 0,-6 1-12 0 0,0 0-1 0 0,0-2 1 0 0,0 1 0 0 0,-1-2-1 0 0,27-12 1 0 0,-33 13-134 0 0,-8 3-563 0 0,-1 1-258 0 0,0 0-1421 0 0,0 0-5475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0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43 15663 0 0,'0'0'356'0'0,"0"0"50"0"0,0 0 20 0 0,0 0-42 0 0,1-1-250 0 0,5-7 327 0 0,1 1 0 0 0,0 0 0 0 0,0 0 0 0 0,1 1 1 0 0,0 0-1 0 0,0 1 0 0 0,0-1 0 0 0,1 2 1 0 0,-1-1-1 0 0,1 1 0 0 0,11-3 0 0 0,-14 4-309 0 0,5-1 322 0 0,0-1 0 0 0,1 1 0 0 0,21-4 0 0 0,-17 4-179 0 0,-11 3-260 0 0,0 0 1 0 0,0 0 0 0 0,0 0 0 0 0,0 1-1 0 0,0-1 1 0 0,0 1 0 0 0,0 0-1 0 0,8 2 1 0 0,14 1 135 0 0,0 2 0 0 0,0 1 0 0 0,33 11 0 0 0,-21-5 76 0 0,-23-7-146 0 0,1-1 1 0 0,-1-1-1 0 0,1 0 1 0 0,-1-1 0 0 0,1 0-1 0 0,0-2 1 0 0,0 0-1 0 0,0-1 1 0 0,0-1 0 0 0,21-4-1 0 0,-11-1-101 0 0,-15 4 0 0 0,-4-4 0 0 0,-7-2 0 0 0,-1 6 2 0 0,-1 0 0 0 0,0 0 0 0 0,0 0 0 0 0,0 0 0 0 0,-1 0 0 0 0,1 0 0 0 0,-1 0-1 0 0,0 0 1 0 0,1 1 0 0 0,-1-1 0 0 0,0 0 0 0 0,-1 1 0 0 0,1 0 0 0 0,0 0 0 0 0,-1-1 0 0 0,1 1 0 0 0,-1 1 0 0 0,0-1 0 0 0,0 0-1 0 0,1 1 1 0 0,-1-1 0 0 0,0 1 0 0 0,0 0 0 0 0,-6-2 0 0 0,-3 1 2 0 0,1 0 0 0 0,-1 1 0 0 0,0 0 0 0 0,0 0 0 0 0,-18 3 0 0 0,16 0-6 0 0,0 0 0 0 0,1 2 0 0 0,-1-1 0 0 0,1 2 0 0 0,0 0 0 0 0,0 0 0 0 0,-21 14 0 0 0,28-15 2 0 0,0 0 0 0 0,1 1 0 0 0,-1-1 0 0 0,1 1 0 0 0,0 0 0 0 0,1 1 0 0 0,-1-1 0 0 0,-3 8 0 0 0,-28 52 0 0 0,22-38 0 0 0,5-9 0 0 0,-9 15 0 0 0,17-31 0 0 0,-1 0 0 0 0,1 1 0 0 0,-1-1 0 0 0,1 0 0 0 0,0 1 0 0 0,0 0 0 0 0,0-1 0 0 0,0 1 0 0 0,0-1 0 0 0,1 1 0 0 0,-1 0 0 0 0,1 0 0 0 0,-1-1 0 0 0,1 1 0 0 0,0 4 0 0 0,0-3 0 0 0,-1-1 0 0 0,0 1 0 0 0,1-1 0 0 0,-2 1 0 0 0,1-1 0 0 0,0 0 0 0 0,-1 1 0 0 0,1-1 0 0 0,-1 0 0 0 0,0 0 0 0 0,0 0 0 0 0,0 0 0 0 0,-1-1 0 0 0,1 1 0 0 0,-1 0 0 0 0,-3 2 0 0 0,1 0 0 0 0,-1-1 0 0 0,0 1 0 0 0,-1-1 0 0 0,1 0 0 0 0,-1 0 0 0 0,-13 5 0 0 0,11-7 0 0 0,0 0 0 0 0,0 0 0 0 0,0 0 0 0 0,-1-1 0 0 0,1-1 0 0 0,0 1 0 0 0,-1-1 0 0 0,1-1 0 0 0,-1 0 0 0 0,1 0 0 0 0,0-1 0 0 0,0 0 0 0 0,0-1 0 0 0,0 0 0 0 0,0 0 0 0 0,-8-6 0 0 0,12 6 0 0 0,1 0 0 0 0,-1-1 0 0 0,1 1 0 0 0,0-1 0 0 0,0 0 0 0 0,1-1 0 0 0,-1 1 0 0 0,1-1 0 0 0,0 1 0 0 0,0-1 0 0 0,1 0 0 0 0,-1 0 0 0 0,-1-7 0 0 0,1 3 0 0 0,0 0 0 0 0,1 0 0 0 0,0 0 0 0 0,1 0 0 0 0,0 0 0 0 0,0 0 0 0 0,2-12 0 0 0,0 8-948 0 0,1 0-1 0 0,1 0 1 0 0,0 0 0 0 0,1 1-1 0 0,9-20 1 0 0,-13 31 898 0 0,1-1-1935 0 0,-1 2-51 0 0,0 0-11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2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2 0-42 0 0,48 7 2343 0 0,-31-4 47 0 0,22 5 0 0 0,-39-8-2729 0 0,0 1 0 0 0,1-1 0 0 0,-1 1 1 0 0,0 0-1 0 0,0 0 0 0 0,0-1 0 0 0,0 2 0 0 0,0-1 1 0 0,0 0-1 0 0,0 0 0 0 0,0 1 0 0 0,0-1 0 0 0,0 1 1 0 0,2 2-1 0 0,1 1 263 0 0,3 5-222 0 0,-1 0 1 0 0,1 0-1 0 0,-2 1 0 0 0,1-1 0 0 0,-2 2 0 0 0,1-1 0 0 0,-2 0 0 0 0,1 1 0 0 0,-2 0 0 0 0,1 0 0 0 0,-2 0 0 0 0,3 25 0 0 0,1 53-86 0 0,-4-75 0 0 0,1 0 0 0 0,6 21 0 0 0,-6-24 0 0 0,-2-1 0 0 0,4-5-133 0 0,-4-5-563 0 0,-1-1-258 0 0,-18-47-5559 0 0,12 37 4977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2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 13823 0 0,'0'0'315'0'0,"0"0"45"0"0,0 0 21 0 0,0 0-49 0 0,0 0-81 0 0,0 0 481 0 0,0 0 237 0 0,0 0 45 0 0,0 0 8 0 0,0 0 2 0 0,0 0 0 0 0,0 0 0 0 0,0 0-137 0 0,0 0-509 0 0,-2 0 38 0 0,-12 7-146 0 0,0 1-1 0 0,1 0 0 0 0,0 1 0 0 0,0 0 0 0 0,-19 19 0 0 0,26-22-269 0 0,-5 4 0 0 0,1 1 0 0 0,-12 17 0 0 0,13-17-21 0 0,0 1-1 0 0,-21 18 1 0 0,29-28-316 0 0,1-2-138 0 0,0 0-33 0 0,0 0-140 0 0,0 0-572 0 0,0 0-253 0 0,0 0-51 0 0,0 0-11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3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1 13823 0 0,'0'0'315'0'0,"0"0"45"0"0,0 0 21 0 0,0 0-49 0 0,2-1-220 0 0,9-5 90 0 0,-10 4 850 0 0,-1 0 5873 0 0,-10 14-6632 0 0,1-1-1 0 0,0 1 1 0 0,1 0 0 0 0,0 1 0 0 0,1 0-1 0 0,-8 17 1 0 0,11-21-286 0 0,-1-1-1 0 0,-7 11 1 0 0,-8 12-11 0 0,8-6 4 0 0,-25 54 0 0 0,32-68 0 0 0,2 1 0 0 0,-1-1 0 0 0,2 1 0 0 0,-1 0 0 0 0,0 15 0 0 0,2-11 0 0 0,1 0 0 0 0,0 0 0 0 0,3 16 0 0 0,-2-27 0 0 0,0 0 0 0 0,0 0 0 0 0,1 0 0 0 0,-1 0 0 0 0,1 0 0 0 0,0-1 0 0 0,0 1 0 0 0,0-1 0 0 0,1 1 0 0 0,0-1 0 0 0,0 0 0 0 0,0 0 0 0 0,7 7 0 0 0,-6-7 0 0 0,-2-3 0 0 0,-1 1 0 0 0,1-1 0 0 0,0 0 0 0 0,0 1 0 0 0,0-1 0 0 0,0 0 0 0 0,1 0 0 0 0,-1 0 0 0 0,0-1 0 0 0,0 1 0 0 0,0 0 0 0 0,1-1 0 0 0,-1 0 0 0 0,5 1 0 0 0,1 2 0 0 0,-6-2 0 0 0,0 0 0 0 0,0 0 0 0 0,0 0 0 0 0,0-1 0 0 0,0 1 0 0 0,0-1 0 0 0,0 1 0 0 0,0-1 0 0 0,1 0 0 0 0,1 0 0 0 0,-1 1 0 0 0,1 0 0 0 0,10-5 0 0 0,-7 0-2390 0 0,0-8-5470 0 0,-3-1 1222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3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3823 0 0,'0'0'315'0'0,"0"0"45"0"0,0 0 21 0 0,0 0-49 0 0,1 2-220 0 0,-1-1-88 0 0,1 0 0 0 0,-1 0 0 0 0,1 1 0 0 0,-1-1 0 0 0,1 0 0 0 0,0 0 0 0 0,-1 0 0 0 0,1 0 0 0 0,0 0-1 0 0,0 0 1 0 0,0 0 0 0 0,0 0 0 0 0,0 0 0 0 0,0 0 0 0 0,0 0 0 0 0,0-1 0 0 0,0 1 0 0 0,0 0 0 0 0,0-1 0 0 0,0 1 0 0 0,1-1-1 0 0,-1 1 1 0 0,0-1 0 0 0,3 1 0 0 0,0 0 249 0 0,7 0 404 0 0,1 1 0 0 0,-1-1 0 0 0,1-1 1 0 0,-1 0-1 0 0,1-1 0 0 0,14-2 0 0 0,5-1 660 0 0,0 2-1291 0 0,0-2 0 0 0,0-2 0 0 0,56-16 0 0 0,-71 17-5459 0 0,0 3-1894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5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1 153 6447 0 0,'22'-2'483'0'0,"-2"-15"-219"0"0,9-8 2653 0 0,-27 24-2405 0 0,-1 0 68 0 0,17-20 2296 0 0,-17 19-1921 0 0,-1 2-290 0 0,0 0-121 0 0,0 0-28 0 0,0 0-72 0 0,1-1-289 0 0,2 1-134 0 0,12-14 418 0 0,12-13 2606 0 0,-26 26-2602 0 0,5-3-363 0 0,-6 4 5 0 0,1 0-1 0 0,-1-1 1 0 0,1 1 0 0 0,-1 0-1 0 0,1 0 1 0 0,-1 0 0 0 0,1-1-1 0 0,-1 1 1 0 0,1 0 0 0 0,-1-1-1 0 0,1 1 1 0 0,-1 0 0 0 0,0-1 0 0 0,1 1-1 0 0,-1 0 1 0 0,0-1 0 0 0,1 1-1 0 0,-1-1 1 0 0,0 1 0 0 0,1-1-1 0 0,-1 1 1 0 0,0 0 0 0 0,0-1-1 0 0,1 0 1 0 0,-1 0-61 0 0,0 0-1 0 0,-1-1 1 0 0,1 1 0 0 0,0 0-1 0 0,0 0 1 0 0,-1 0-1 0 0,1 0 1 0 0,0-1 0 0 0,-1 1-1 0 0,1 0 1 0 0,-1 0 0 0 0,0 0-1 0 0,1 0 1 0 0,-1 0-1 0 0,0 0 1 0 0,0 0 0 0 0,1 0-1 0 0,-1 1 1 0 0,0-1 0 0 0,0 0-1 0 0,0 0 1 0 0,0 1-1 0 0,0-1 1 0 0,0 0 0 0 0,0 1-1 0 0,0-1 1 0 0,0 1-1 0 0,-1 0 1 0 0,1-1 0 0 0,0 1-1 0 0,0 0 1 0 0,0 0 0 0 0,0-1-1 0 0,-1 1 1 0 0,1 0-1 0 0,-2 0 1 0 0,-6 0 256 0 0,-1 1 0 0 0,1 0 0 0 0,-17 3 0 0 0,16-2-210 0 0,-263 45-70 0 0,242-40 0 0 0,-32 12 0 0 0,-19 4 0 0 0,44-16 0 0 0,-2 1 0 0 0,1 1 0 0 0,-40 16 0 0 0,70-21 0 0 0,9-4 0 0 0,0 1 0 0 0,-1-1 0 0 0,1 0 0 0 0,0 0 0 0 0,0 0 0 0 0,0 0 0 0 0,-1 0 0 0 0,1 0 0 0 0,0 0 0 0 0,0 0 0 0 0,0 0 0 0 0,0 1 0 0 0,0-1 0 0 0,-1 0 0 0 0,1 0 0 0 0,0 0 0 0 0,0 0 0 0 0,0 0 0 0 0,0 1 0 0 0,0-1 0 0 0,0 0 0 0 0,0 0 0 0 0,0 0 0 0 0,0 0 0 0 0,0 1 0 0 0,0-1 0 0 0,0 0 0 0 0,-1 0 0 0 0,1 0 0 0 0,0 1 0 0 0,0-1 0 0 0,0 0 0 0 0,0 0 0 0 0,1 0 0 0 0,-1 1 0 0 0,1 0 0 0 0,1 0 0 0 0,0 0 0 0 0,0 0 0 0 0,0 0 0 0 0,0 0 0 0 0,0-1 0 0 0,0 1 0 0 0,0 0 0 0 0,0-1 0 0 0,4 1 0 0 0,24 2 0 0 0,-12-4 0 0 0,-11 0 0 0 0,1 1 0 0 0,0 0 0 0 0,0 0 0 0 0,10 2 0 0 0,20 2 0 0 0,-2-1 0 0 0,1 2 0 0 0,71 18 0 0 0,-74-13 0 0 0,-23-7 0 0 0,0 0 0 0 0,-1 0 0 0 0,1 1 0 0 0,-1 0 0 0 0,14 9 0 0 0,-6 2 0 0 0,-14-6 0 0 0,-2-4 0 0 0,-1-2 0 0 0,1 0 0 0 0,-1 0 0 0 0,0 1 0 0 0,-1-1 0 0 0,1 0 0 0 0,0 1 0 0 0,-1-1 0 0 0,0 0 0 0 0,0 1 0 0 0,0-1 0 0 0,0 5 0 0 0,-1-5 0 0 0,0-1 0 0 0,0 1 0 0 0,0-1 0 0 0,0 1 0 0 0,0-1 0 0 0,0 0 0 0 0,0 1 0 0 0,-1-1 0 0 0,1 0 0 0 0,-1 0 0 0 0,0 0 0 0 0,0 0 0 0 0,1 0 0 0 0,-1-1 0 0 0,-3 3 0 0 0,1-1 0 0 0,0 1 0 0 0,0 0 0 0 0,1 0 0 0 0,-5 6 0 0 0,5-6 0 0 0,0 1 0 0 0,0-1 0 0 0,-1 0 0 0 0,0-1 0 0 0,-4 4 0 0 0,-48 26 0 0 0,13-8 0 0 0,-3 3 0 0 0,-68 46 0 0 0,93-60 0 0 0,-1-2 0 0 0,-42 19 0 0 0,42-21 0 0 0,0 0 0 0 0,1 1 0 0 0,-27 19 0 0 0,30-17 0 0 0,-1-2 0 0 0,-27 12 0 0 0,27-13 0 0 0,1-1 0 0 0,-32 23 0 0 0,11-4 0 0 0,39-28 0 0 0,-1 0 0 0 0,1 0 0 0 0,0 0 0 0 0,-1 1 0 0 0,1-1 0 0 0,-1 0 0 0 0,1 0 0 0 0,0 1 0 0 0,-1-1 0 0 0,1 0 0 0 0,0 1 0 0 0,-1-1 0 0 0,1 0 0 0 0,0 1 0 0 0,0-1 0 0 0,-1 1 0 0 0,1-1 0 0 0,0 0 0 0 0,0 1 0 0 0,6 6 0 0 0,-2-3 0 0 0,-2-2 0 0 0,-1-1 0 0 0,1 0 0 0 0,0 0 0 0 0,0 0 0 0 0,0 0 0 0 0,0 0 0 0 0,0 0 0 0 0,0 0 0 0 0,0 0 0 0 0,0-1 0 0 0,4 1 0 0 0,4 1 0 0 0,1 0 0 0 0,-1-1 0 0 0,1-1 0 0 0,-1 0 0 0 0,14-1 0 0 0,8 0 0 0 0,414-35 0 0 0,-271 21 0 0 0,-114 12 357 0 0,-54 3-271 0 0,-6 0 402 0 0,-1 0 21 0 0,0 0-66 0 0,-11 8-278 0 0,-15 0-165 0 0,5-1 30 0 0,13-8-73 0 0,5-1-77 0 0,1 2-576 0 0,0 0-258 0 0,-11-2-1140 0 0,4 0-3765 0 0,8 2-1853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02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38 8287 0 0,'0'0'382'0'0,"0"0"-8"0"0,0 0-102 0 0,-8-4 1432 0 0,7 4-1581 0 0,1 0 0 0 0,-1 0 0 0 0,1 0-1 0 0,-1 0 1 0 0,1-1 0 0 0,-1 1 0 0 0,1 0 0 0 0,-1 0-1 0 0,1-1 1 0 0,-1 1 0 0 0,1-1 0 0 0,-1 1-1 0 0,1 0 1 0 0,0-1 0 0 0,-1 1 0 0 0,1-1 0 0 0,0 1-1 0 0,-1-1 1 0 0,1 1 0 0 0,0-1 0 0 0,-1 1 0 0 0,1-1-1 0 0,0 1 1 0 0,0-1 0 0 0,0 1 0 0 0,0-1-1 0 0,-1 0 1 0 0,1 1 0 0 0,0-1 0 0 0,0 1 0 0 0,0-1-1 0 0,0 1 1 0 0,0-1 0 0 0,0 0 0 0 0,1 0-1 0 0,0-1 195 0 0,0-1 0 0 0,0 1 0 0 0,0 0 0 0 0,1 0 0 0 0,-1 0 0 0 0,1 0-1 0 0,0 0 1 0 0,2-2 0 0 0,2-1 292 0 0,0 0-1 0 0,1 0 0 0 0,0 0 1 0 0,0 1-1 0 0,0 0 1 0 0,1 1-1 0 0,8-4 0 0 0,4-2 125 0 0,-19 9-691 0 0,0 0 0 0 0,-1-1 0 0 0,1 1 0 0 0,0 0 0 0 0,-1-1 0 0 0,1 1 0 0 0,-1-1 0 0 0,1 1 0 0 0,-1-1 0 0 0,1 1 0 0 0,-1-1 0 0 0,1 1 0 0 0,-1-1 0 0 0,1 0 0 0 0,-1 1 0 0 0,0-1 0 0 0,1-1 0 0 0,-1 2-7 0 0,1-1 1 0 0,-1 0 0 0 0,1 1-1 0 0,-1-1 1 0 0,0 1 0 0 0,1-1-1 0 0,-1 0 1 0 0,1 1-1 0 0,-1-1 1 0 0,1 1 0 0 0,0-1-1 0 0,-1 1 1 0 0,1-1 0 0 0,-1 1-1 0 0,1 0 1 0 0,0-1 0 0 0,-1 1-1 0 0,1 0 1 0 0,0-1-1 0 0,1 1 1 0 0,25-8-14 0 0,0 2-1 0 0,1 1 1 0 0,0 1-1 0 0,0 2 1 0 0,0 0-1 0 0,0 2 1 0 0,48 6-1 0 0,-48-1-21 0 0,44 13 0 0 0,-5 0 0 0 0,-50-13 0 0 0,-11-4 0 0 0,0 1 0 0 0,0-1 0 0 0,1 0 0 0 0,-1-1 0 0 0,0 1 0 0 0,1-1 0 0 0,11-2 0 0 0,-13 2 7 0 0,0-1 1 0 0,0 0-1 0 0,1 0 0 0 0,-1 0 0 0 0,0-1 1 0 0,0 0-1 0 0,7-3 0 0 0,-9 4 7 0 0,2-1 206 0 0,-1 0-1 0 0,0 0 1 0 0,0 0-1 0 0,0-1 1 0 0,-1 0-1 0 0,1 1 1 0 0,-1-1 0 0 0,5-5-1 0 0,-7 7-219 0 0,1 0 0 0 0,-1 0 0 0 0,0-1 0 0 0,0 1 0 0 0,0 0 0 0 0,0-1 0 0 0,0 1 0 0 0,-1-1 0 0 0,1 0 0 0 0,0 1 0 0 0,-1-1 0 0 0,1 1 0 0 0,-1-1 0 0 0,1 0 0 0 0,-1 0 0 0 0,0 1 0 0 0,1-4 0 0 0,-1-2 0 0 0,1 1 0 0 0,-1-1 0 0 0,0 1 0 0 0,-1-10 0 0 0,1 13 0 0 0,-1 1 0 0 0,0 0 0 0 0,0-1 0 0 0,0 1 0 0 0,0 0 0 0 0,0-1 0 0 0,0 1 0 0 0,-1 0 0 0 0,1 0 0 0 0,-1 0 0 0 0,1 0 0 0 0,-1 1 0 0 0,0-1 0 0 0,0 0 0 0 0,1 1 0 0 0,-1-1 0 0 0,0 1 0 0 0,-1 0 0 0 0,1-1 0 0 0,0 1 0 0 0,0 0 0 0 0,-1 0 0 0 0,1 0 0 0 0,0 1 0 0 0,-1-1 0 0 0,1 1 0 0 0,0-1 0 0 0,-1 1 0 0 0,1 0 0 0 0,-1 0 0 0 0,1 0 0 0 0,-5 0 0 0 0,-4 1 0 0 0,1 1 0 0 0,-1 0 0 0 0,0 1 0 0 0,1 0 0 0 0,-15 5 0 0 0,13-1 0 0 0,-1-1 0 0 0,1 1 0 0 0,1 1 0 0 0,-1 0 0 0 0,-12 13 0 0 0,6-6 0 0 0,7-7 0 0 0,1 2 0 0 0,1-1 0 0 0,0 1 0 0 0,-15 23 0 0 0,-24 49 0 0 0,36-58 0 0 0,-2 0 0 0 0,0-2 0 0 0,-28 34 0 0 0,39-53 0 0 0,0 0 0 0 0,0 1 0 0 0,0-1 0 0 0,-1-1 0 0 0,0 1 0 0 0,1-1 0 0 0,-1 1 0 0 0,0-1 0 0 0,0 0 0 0 0,0 0 0 0 0,0-1 0 0 0,-5 2 0 0 0,-6 0 0 0 0,1-1 0 0 0,0-1 0 0 0,-25 0 0 0 0,33-1 0 0 0,0 0 0 0 0,0 0 0 0 0,-1-1 0 0 0,1 0 0 0 0,0 0 0 0 0,0 0 0 0 0,-8-3 0 0 0,-24-8 0 0 0,30 11 0 0 0,0-1 0 0 0,0-1 0 0 0,0 1 0 0 0,1-1 0 0 0,-1-1 0 0 0,1 1 0 0 0,-1-1 0 0 0,1-1 0 0 0,1 1 0 0 0,-12-10 0 0 0,-60-63-64 0 0,72 70-273 0 0,5 6-138 0 0,2 0-1705 0 0,4-6-6692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06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71 8287 0 0,'0'0'191'0'0,"0"0"26"0"0,0 0 9 0 0,-1-1-34 0 0,-1-3-152 0 0,-13-13 102 0 0,1-2 2594 0 0,13 19-2509 0 0,1 0 1 0 0,0-1-1 0 0,0 1 0 0 0,-1 0 0 0 0,1 0 0 0 0,0-1 0 0 0,0 1 1 0 0,-1 0-1 0 0,1-1 0 0 0,0 1 0 0 0,0 0 0 0 0,0-1 0 0 0,0 1 0 0 0,-1 0 1 0 0,1-1-1 0 0,0 1 0 0 0,0 0 0 0 0,0-1 0 0 0,0 1 0 0 0,0 0 1 0 0,0-1-1 0 0,0 1 0 0 0,0-1 0 0 0,0 1 0 0 0,0 0 0 0 0,0-1 0 0 0,0 1 1 0 0,0 0-1 0 0,1-1 0 0 0,-1 1 0 0 0,0-1 0 0 0,0 1 0 0 0,0 0 1 0 0,0-1-1 0 0,1 1 0 0 0,-1 0 0 0 0,0 0 0 0 0,1-1 0 0 0,-1 0-1322 0 0,1-1 1639 0 0,-1 2-28 0 0,2-1-4 0 0,30-11 1024 0 0,-30 11-1024 0 0,-2 1 0 0 0,0 0 0 0 0,0 0 0 0 0,11 8 87 0 0,-8-6-597 0 0,0 0 0 0 0,-1-1 0 0 0,1 1 0 0 0,-1 1 0 0 0,1-1 0 0 0,-1 0 0 0 0,0 0 0 0 0,0 1 0 0 0,2 4 0 0 0,2 0-5 0 0,1 3 3 0 0,-1 0 0 0 0,0 0 0 0 0,0 0 0 0 0,-1 1 0 0 0,0 0 0 0 0,3 13 0 0 0,8 17 0 0 0,12 19 0 0 0,31 76 0 0 0,-53-119 273 0 0,-3-8 82 0 0,1 0 0 0 0,-2 0 0 0 0,0 1 0 0 0,2 11 0 0 0,-4-10-355 0 0,-4 0 0 0 0,-5 7 0 0 0,2-13 0 0 0,4-3 0 0 0,-11 2-64 0 0,11-7-147 0 0,2 2 85 0 0,-21-18-1437 0 0,20 19 698 0 0,2-3 466 0 0,-1 0 0 0 0,0 1-1 0 0,0 0 1 0 0,-1-1 0 0 0,1 1 0 0 0,0 0 0 0 0,-3-3 0 0 0,-2-5-888 0 0,-16-25-1748 0 0,6 13 1499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06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13 11975 0 0,'0'0'267'0'0,"0"0"42"0"0,0 0 17 0 0,0 0-28 0 0,-3-1-58 0 0,-18-9 1460 0 0,19 9-686 0 0,2 1-61 0 0,0 0-288 0 0,0 0-121 0 0,0 0-28 0 0,0 0-4 0 0,0 0 0 0 0,0 0 0 0 0,-2 1 0 0 0,-40 26 1536 0 0,41-26-2002 0 0,0 0 1 0 0,0 0-1 0 0,0 0 0 0 0,0 0 0 0 0,0 0 1 0 0,0 1-1 0 0,0-1 0 0 0,0 0 1 0 0,1 0-1 0 0,-1 1 0 0 0,0 1 0 0 0,1-2-41 0 0,-1 1 0 0 0,0-1 1 0 0,1 0-1 0 0,-1 1 0 0 0,0-1 0 0 0,0 0 0 0 0,0 1 0 0 0,0-1 0 0 0,0 0 0 0 0,0 0 0 0 0,-2 2 0 0 0,-55 33-5 0 0,-34 38 0 0 0,86-69 0 0 0,-1 0 0 0 0,0-1 0 0 0,-11 6 0 0 0,-10 5 0 0 0,28-15 0 0 0,0 0 0 0 0,0 0 0 0 0,0 0 0 0 0,0 0 0 0 0,0 0 0 0 0,0 1 0 0 0,0-1 0 0 0,0 0-1 0 0,1 0 1 0 0,-1 0 0 0 0,0 0 0 0 0,0 0 0 0 0,0 0 0 0 0,0 0 0 0 0,0 0 0 0 0,0 0 0 0 0,0 0 0 0 0,0 0 0 0 0,0 0 0 0 0,0 0 0 0 0,0 0 0 0 0,0 0-1 0 0,0 0 1 0 0,0 0 0 0 0,0 0 0 0 0,0 0 0 0 0,0 1 0 0 0,0-1 0 0 0,0 0 0 0 0,0 0 0 0 0,0 0 0 0 0,0 0 0 0 0,0 0 0 0 0,0 0 0 0 0,0 0-1 0 0,0 0 1 0 0,0 0 0 0 0,0 0 0 0 0,0 0 0 0 0,0 0 0 0 0,0 0 0 0 0,0 0 0 0 0,0 0 0 0 0,0 0 0 0 0,0 1 0 0 0,0-1 0 0 0,0 0 0 0 0,0 0 0 0 0,-1 0-1 0 0,1 0 1 0 0,0 0 0 0 0,0 0 0 0 0,0 0 0 0 0,0 0 0 0 0,0 0 0 0 0,0 0 0 0 0,0 0 0 0 0,0 0 0 0 0,0 0 0 0 0,0 0 0 0 0,0 0 0 0 0,0 0-1 0 0,0 0 1 0 0,0 0 0 0 0,8 0 12 0 0,9-3-220 0 0,-1 0-2321 0 0,25-11-1 0 0,-21 6-4290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07.3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60 10135 0 0,'0'0'231'0'0,"1"-2"29"0"0,8-18 305 0 0,-7 14-261 0 0,-1 4 89 0 0,0 0 1 0 0,0-1-1 0 0,0 1 0 0 0,0 0 0 0 0,1 0 0 0 0,-1 0 1 0 0,1 0-1 0 0,2-3 0 0 0,-1 2-1344 0 0,5-3 6498 0 0,-11 14-1658 0 0,-2 2-3855 0 0,0 1-1 0 0,0 0 0 0 0,-4 17 1 0 0,4-13 619 0 0,-10 22 0 0 0,-2-3-515 0 0,-3 4-20 0 0,1 2-1 0 0,2 0 1 0 0,-14 52-1 0 0,26-72-117 0 0,-2 6 0 0 0,-3 28 0 0 0,9-47 0 0 0,0 0 0 0 0,1 0 0 0 0,0 0 0 0 0,0 0 0 0 0,0 0 0 0 0,1 0 0 0 0,0 0 0 0 0,1 0 0 0 0,2 9 0 0 0,1-7 0 0 0,3-1 0 0 0,-6-6-51 0 0,0-1 0 0 0,1 0 0 0 0,-1 1 1 0 0,1-1-1 0 0,-1 0 0 0 0,1 0 0 0 0,0-1 0 0 0,-1 1 0 0 0,1-1 0 0 0,0 1 0 0 0,-1-1 0 0 0,1 0 0 0 0,0 0 1 0 0,-1 0-1 0 0,1 0 0 0 0,0 0 0 0 0,0 0 0 0 0,-1-1 0 0 0,1 0 0 0 0,0 1 0 0 0,-1-1 0 0 0,1 0 0 0 0,3-2 1 0 0,4-3-381 0 0,0 0 1 0 0,0-1 0 0 0,-1 0-1 0 0,11-10 1 0 0,-1 2-149 0 0,-14 10 4 0 0,-1 1 0 0 0,1 0-1 0 0,-1-1 1 0 0,0 0 0 0 0,0 0-1 0 0,-1 0 1 0 0,1-1 0 0 0,-1 1-1 0 0,2-7 1 0 0,8-15-1472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07.7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0135 0 0,'0'0'231'0'0,"0"0"29"0"0,0 0 19 0 0,1 1-41 0 0,5 2 520 0 0,0-1 1 0 0,1 1-1 0 0,-1-1 0 0 0,1 0 0 0 0,-1 0 0 0 0,1-1 0 0 0,0 0 0 0 0,13 1 1 0 0,-4-2 203 0 0,0 0 1 0 0,28-5 0 0 0,-23 2-29 0 0,27 1 0 0 0,8-1-138 0 0,-50 3-796 0 0,22-5 0 0 0,45-6-2293 0 0,-71 11-2948 0 0,-2 0-1641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0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0 15663 0 0,'0'0'356'0'0,"0"0"50"0"0,0 0 20 0 0,0 0-42 0 0,2 0-250 0 0,1 0 218 0 0,0 0 1 0 0,-1 0 0 0 0,1 0 0 0 0,-1 1 0 0 0,1-1 0 0 0,-1 1 0 0 0,1-1 0 0 0,-1 1 0 0 0,1 0 0 0 0,-1 0-1 0 0,0 0 1 0 0,1 0 0 0 0,3 3 0 0 0,-3-2 300 0 0,-1-1-605 0 0,-1 1-1 0 0,1-1 1 0 0,-1 1 0 0 0,1-1-1 0 0,-1 1 1 0 0,1 0 0 0 0,-1-1 0 0 0,0 1-1 0 0,0 0 1 0 0,0 0 0 0 0,0 0 0 0 0,0 0-1 0 0,1 4 1 0 0,-1-2 89 0 0,0 0-1 0 0,0 0 1 0 0,-1 0 0 0 0,1 0-1 0 0,-1 8 1 0 0,-1-4-61 0 0,0 0 0 0 0,-1-1 0 0 0,0 1 0 0 0,0 0 0 0 0,-1-1 0 0 0,0 0 0 0 0,0 1 0 0 0,-6 8 0 0 0,1-3 33 0 0,-1 1-1 0 0,-1-2 0 0 0,-11 13 0 0 0,-5-2 435 0 0,-1 2 354 0 0,2 3-1174 0 0,24-27-223 0 0,1-1-11 0 0,0 0-1 0 0,-6 0-587 0 0,4 0-5546 0 0,2 0-875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08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0 11975 0 0,'0'0'267'0'0,"0"0"42"0"0,0 0 17 0 0,0 0-28 0 0,-2 0-196 0 0,0 1 5 0 0,0-1 1 0 0,0 0 0 0 0,1 0-1 0 0,-1 0 1 0 0,0 1 0 0 0,0-1-1 0 0,0 1 1 0 0,0 0 0 0 0,1-1-1 0 0,-1 1 1 0 0,0 0 0 0 0,1 0-1 0 0,-1 0 1 0 0,1 0 0 0 0,-1 0-1 0 0,1 0 1 0 0,-1 1 0 0 0,1-1-1 0 0,0 0 1 0 0,0 1 0 0 0,-1-1-1 0 0,1 1 1 0 0,0 0 0 0 0,0-1-1 0 0,1 1 1 0 0,-2 2 0 0 0,-3 3 475 0 0,-6 12 192 0 0,1 0 0 0 0,0 0 0 0 0,2 1 0 0 0,-11 35 0 0 0,-15 88 158 0 0,28-117-1037 0 0,-1 11 104 0 0,1 0 0 0 0,-3 74 0 0 0,9-98 0 0 0,1 1 0 0 0,0 0 0 0 0,0-1 0 0 0,2 1 0 0 0,0-1 0 0 0,0 0 0 0 0,1 0 0 0 0,1 0 0 0 0,0 0 0 0 0,0-1 0 0 0,12 19 0 0 0,-10-22-220 0 0,0 0-1 0 0,1-1 1 0 0,0 0-1 0 0,0 0 0 0 0,1-1 1 0 0,0 0-1 0 0,0 0 1 0 0,0-1-1 0 0,1 0 1 0 0,0-1-1 0 0,14 6 1 0 0,5-3-6606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08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1975 0 0,'11'0'165'0'0,"0"0"-1"0"0,-1-1 1 0 0,1 0-1 0 0,0 0 1 0 0,19-7-1 0 0,-19 5 364 0 0,0 1 0 0 0,0 0-1 0 0,1 0 1 0 0,-1 1 0 0 0,12 1 0 0 0,-14 0 33 0 0,-1 1 0 0 0,-1 0 0 0 0,1 1 1 0 0,0 0-1 0 0,0 0 0 0 0,0 1 0 0 0,-1 0 1 0 0,0 0-1 0 0,12 8 0 0 0,-12-7-442 0 0,-1 1-1 0 0,1 1 1 0 0,-1-1-1 0 0,0 1 1 0 0,-1 0-1 0 0,1 1 1 0 0,-1-1-1 0 0,0 1 1 0 0,-1 0-1 0 0,0 0 1 0 0,0 1 0 0 0,0-1-1 0 0,-1 1 1 0 0,3 12-1 0 0,0 1 72 0 0,-2 0-1 0 0,0 0 1 0 0,-1 0-1 0 0,-2 1 1 0 0,0-1 0 0 0,-2 28-1 0 0,-2-25-9 0 0,0-1 1 0 0,-1 0-1 0 0,-8 23 0 0 0,8-33-180 0 0,-1-1 0 0 0,-1 0 0 0 0,1-1 0 0 0,-2 1 0 0 0,1-1 0 0 0,-2 0 0 0 0,1-1 0 0 0,-2 0 0 0 0,-14 15 0 0 0,4-6 35 0 0,15-14-65 0 0,0 0-1 0 0,-1-1 1 0 0,0 0-1 0 0,0 1 1 0 0,0-1 0 0 0,0-1-1 0 0,-1 1 1 0 0,1-1-1 0 0,-9 4 1 0 0,6-5-1038 0 0,0 1-1 0 0,0-1 1 0 0,0 0 0 0 0,-9 0 0 0 0,5-1-978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1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2 10135 0 0,'0'0'464'0'0,"0"0"-9"0"0,0 0-87 0 0,0 0 728 0 0,2 0 353 0 0,1-1-1081 0 0,0 0-1 0 0,-1 1 0 0 0,1-1 1 0 0,0 0-1 0 0,0-1 0 0 0,-1 1 1 0 0,1 0-1 0 0,-1-1 1 0 0,1 1-1 0 0,-1-1 0 0 0,0 0 1 0 0,0 0-1 0 0,4-4 0 0 0,2-3 551 0 0,-1 0-1 0 0,8-14 1 0 0,4-5 681 0 0,22-29-1109 0 0,-33 48-288 0 0,-1 0 0 0 0,0-1 0 0 0,-1 1 0 0 0,0-1 0 0 0,-1-1-1 0 0,0 1 1 0 0,4-13 0 0 0,-9 22-170 0 0,1 0-1 0 0,-1-1 1 0 0,0 1 0 0 0,0 0-1 0 0,0 0 1 0 0,0-1-1 0 0,0 1 1 0 0,0 0 0 0 0,0-1-1 0 0,0 1 1 0 0,0 0 0 0 0,-1 0-1 0 0,0-3 1 0 0,1 2 456 0 0,0 2 21 0 0,0 0-66 0 0,-2 1-294 0 0,-3 4-146 0 0,-1 1-1 0 0,1-1 1 0 0,0 1-1 0 0,1 0 1 0 0,-1 0-1 0 0,1 0 1 0 0,-4 9-1 0 0,-1 4-4 0 0,-11 28 0 0 0,16-37 2 0 0,1-1 0 0 0,0 0 0 0 0,1 1 0 0 0,0 0 0 0 0,0-1 0 0 0,1 1 0 0 0,0 19 0 0 0,6-6 0 0 0,0-15 0 0 0,-3-5 0 0 0,8 4 0 0 0,-7-6 0 0 0,0 0 0 0 0,1 0 0 0 0,-1 0 0 0 0,0-1 0 0 0,1 1 0 0 0,-1-1 0 0 0,0 0 0 0 0,6 0 0 0 0,-6 0 0 0 0,0 0 0 0 0,-1-1 0 0 0,1 1 0 0 0,0 0 0 0 0,0-1 0 0 0,-1 0 0 0 0,1 1 0 0 0,0-1 0 0 0,-1 0 0 0 0,1-1 0 0 0,2-1 0 0 0,3-1 0 0 0,-5 2 0 0 0,0 0 0 0 0,0 0 0 0 0,0 0 0 0 0,0-1 0 0 0,0 1 0 0 0,-1-1 0 0 0,5-4 0 0 0,5-7 0 0 0,-5 9 0 0 0,0-1 0 0 0,-1 0 0 0 0,0 0 0 0 0,0-1 0 0 0,0 0 0 0 0,-1 0 0 0 0,0 0 0 0 0,0-1 0 0 0,-1 1 0 0 0,0-1 0 0 0,5-14 0 0 0,-5 10 0 0 0,-2 6 98 0 0,-6 8 143 0 0,-6 8 351 0 0,0 29 90 0 0,8-31-816 0 0,1 0 1 0 0,-1-1-1 0 0,2 1 0 0 0,-1 0 0 0 0,1 0 0 0 0,0 0 0 0 0,1 0 0 0 0,-1 0 0 0 0,2 0 0 0 0,2 10 0 0 0,-1-1 50 0 0,3 5 84 0 0,1-14 0 0 0,-3-5 0 0 0,13 10 0 0 0,-14-12 0 0 0,-2 0 0 0 0,1 0 0 0 0,-1 0 0 0 0,0 0 0 0 0,1 0 0 0 0,-1 0 0 0 0,1 0 0 0 0,-1-1 0 0 0,1 1 0 0 0,-1-1 0 0 0,1 1 0 0 0,-1-1 0 0 0,1 0 0 0 0,-1 1 0 0 0,1-1 0 0 0,2 0 0 0 0,2 0 0 0 0,9 0-58 0 0,-12-2-126 0 0,-1 1-17 0 0,-1 0-287 0 0,4-5-7303 0 0,-4 4-367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9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13 8287 0 0,'0'0'191'0'0,"0"0"26"0"0,0 0 9 0 0,-2 1-34 0 0,-7 1 872 0 0,6-4 3121 0 0,4-7 352 0 0,2-1-4425 0 0,-2 7-832 0 0,0-3 1041 0 0,1 0-1 0 0,0 0 1 0 0,0 1-1 0 0,0-1 1 0 0,1 1-1 0 0,0 0 1 0 0,6-9-1 0 0,-7 11-135 0 0,0 0-1 0 0,0 0 0 0 0,-1 0 1 0 0,1 0-1 0 0,-1 0 1 0 0,2-5-1 0 0,6-13 573 0 0,-4 15-602 0 0,0 0-1 0 0,0 0 1 0 0,6-5-1 0 0,-5 6-136 0 0,-1 0-1 0 0,0 0 1 0 0,6-10-1 0 0,-5 4 322 0 0,6-9 693 0 0,-9 19-603 0 0,-6 11-253 0 0,-4 7-176 0 0,-15 29 0 0 0,14-31 0 0 0,0 1 0 0 0,-8 23 0 0 0,8-7 0 0 0,-5 40 0 0 0,11-55 0 0 0,4-13 0 0 0,0 0 0 0 0,2 10 0 0 0,2-4 0 0 0,-5-8 0 0 0,1-1 0 0 0,-1 0 0 0 0,0 0 0 0 0,1 0 0 0 0,-1 0 0 0 0,1 0 0 0 0,0 0 0 0 0,-1 0 0 0 0,1-1 0 0 0,-1 1 0 0 0,4 0 0 0 0,7 1 0 0 0,-9-2 0 0 0,0 0 0 0 0,0 0 0 0 0,0 0 0 0 0,0 0 0 0 0,0-1 0 0 0,0 1 0 0 0,0-1 0 0 0,0 0 0 0 0,0 0 0 0 0,0 0 0 0 0,0 0 0 0 0,0 0 0 0 0,-1 0 0 0 0,1-1 0 0 0,0 0 0 0 0,-1 1 0 0 0,1-1 0 0 0,2-3 0 0 0,3-2 0 0 0,51-44 0 0 0,-44 37 0 0 0,-14 13 0 0 0,3-3 0 0 0,0 1 0 0 0,0-1 0 0 0,-1 0 0 0 0,1-1 0 0 0,-1 1 0 0 0,0-1 0 0 0,0 1 0 0 0,-1-1 0 0 0,3-5 0 0 0,-5 10 0 0 0,0 0 0 0 0,0 0 0 0 0,0 1 0 0 0,0-1 0 0 0,0 0 0 0 0,0 0 0 0 0,0 0 0 0 0,0 0 0 0 0,0 0 0 0 0,0 0 0 0 0,1 1 0 0 0,-1-1 0 0 0,0 0 0 0 0,0 0 0 0 0,0 0 0 0 0,0 0 0 0 0,0 0 0 0 0,0 0 0 0 0,1 0 0 0 0,-1 0 0 0 0,0 0 0 0 0,0 0 0 0 0,0 0 0 0 0,0 1 0 0 0,0-1 0 0 0,1 0 0 0 0,-1 0 0 0 0,0 0 0 0 0,0 0 0 0 0,0 0 0 0 0,0 0 0 0 0,0 0 0 0 0,1 0 0 0 0,-1 0 0 0 0,0 0 0 0 0,0-1 0 0 0,0 1 0 0 0,0 0 0 0 0,1 0 0 0 0,-1 0 0 0 0,0 0 0 0 0,0 0 0 0 0,0 0 0 0 0,0 0 0 0 0,0 0 0 0 0,0 0 0 0 0,1 0 0 0 0,-1 0 0 0 0,0-1 0 0 0,0 1 0 0 0,0 0 0 0 0,0 0 0 0 0,0 0 0 0 0,0 0 0 0 0,1 13 0 0 0,-13 46 0 0 0,6-31 0 0 0,-4 36 0 0 0,10-54 0 0 0,5-2 0 0 0,-5-7-132 0 0,1-1 0 0 0,0 0 0 0 0,0 1 0 0 0,0-1 0 0 0,0 0 0 0 0,0 0 0 0 0,0 0 0 0 0,0 0 0 0 0,0 0 0 0 0,0 0 0 0 0,0 0 0 0 0,0 0 0 0 0,0 0 0 0 0,0 0 0 0 0,0 0 0 0 0,0-1 0 0 0,0 1 0 0 0,-1 0 0 0 0,1-1 0 0 0,0 1 0 0 0,1-1 0 0 0,17-12-6138 0 0,-10 3-812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9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1975 0 0,'0'0'267'0'0,"0"0"42"0"0,0 0 17 0 0,0 0-28 0 0,0 0-58 0 0,2 0 491 0 0,26-7 1901 0 0,-18 4-1483 0 0,0 1-1 0 0,14-2 0 0 0,-9 2 194 0 0,26-6 0 0 0,2-1-730 0 0,8 3-612 0 0,-51 6 0 0 0,0 0 0 0 0,-1 0 0 0 0,1 0 0 0 0,0 0 0 0 0,0 0 0 0 0,0 0 0 0 0,0 0 0 0 0,0 0 0 0 0,0 0 0 0 0,0 0 0 0 0,0 0 0 0 0,0 0 0 0 0,0 0 0 0 0,0 0 0 0 0,0 0 0 0 0,0 0 0 0 0,0 0 0 0 0,-1 0 0 0 0,1 0 0 0 0,0 0 0 0 0,0 0 0 0 0,0 0 0 0 0,0 0 0 0 0,0 1 0 0 0,0-1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1 0 0 0,0-1 0 0 0,1 0 0 0 0,-1 0 0 0 0,0 0 0 0 0,0 0 0 0 0,0 0 0 0 0,0 0 0 0 0,0 0 0 0 0,0 0 0 0 0,0 0 0 0 0,0 0 0 0 0,0 0 0 0 0,0 0 0 0 0,-9 7 0 0 0,-11 6 0 0 0,3-4 0 0 0,-34 11 0 0 0,33-13 0 0 0,-29 14 0 0 0,29-12 0 0 0,14-7 0 0 0,-1 0 0 0 0,1 0 0 0 0,-1 1 0 0 0,1-1 0 0 0,0 1 0 0 0,0 0 0 0 0,-5 5 0 0 0,5 0 0 0 0,4-6 0 0 0,0-1 0 0 0,1 1 0 0 0,-1-1 0 0 0,0 1 0 0 0,1-1 0 0 0,0 0 0 0 0,-1 1 0 0 0,1-1 0 0 0,0 0 0 0 0,-1 0 0 0 0,1 1 0 0 0,0-1 0 0 0,0 0 0 0 0,0 0 0 0 0,0 0 0 0 0,0 0 0 0 0,0 0 0 0 0,1 0 0 0 0,-1 0 0 0 0,0-1 0 0 0,0 1 0 0 0,1 0 0 0 0,-1-1 0 0 0,0 1 0 0 0,1-1 0 0 0,-1 1 0 0 0,1-1 0 0 0,1 1 0 0 0,7 1 0 0 0,-1 0 0 0 0,1-1 0 0 0,10 1 0 0 0,-18-2 0 0 0,9 0 0 0 0,-1-1 0 0 0,0 0 0 0 0,18-4 0 0 0,9-1 0 0 0,-33 5-195 0 0,-1 1-1 0 0,0-1 0 0 0,1 0 1 0 0,-1 0-1 0 0,0 0 1 0 0,0-1-1 0 0,6-2 1 0 0,7-8-7451 0 0,-14 11 2488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5:59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84 13823 0 0,'0'0'315'0'0,"0"0"45"0"0,6-9 465 0 0,0 7-857 0 0,3-2 3305 0 0,-10 6 638 0 0,-3 2-4507 0 0,-6 9 1006 0 0,0 0 0 0 0,1 0 0 0 0,-9 21 0 0 0,13-25-410 0 0,2-3 0 0 0,0 0 0 0 0,1 1 0 0 0,0-1 0 0 0,-3 10 0 0 0,5-13 0 0 0,-1 0 0 0 0,1 0 0 0 0,0 0 0 0 0,0 1 0 0 0,1-1 0 0 0,-1 0 0 0 0,1 0 0 0 0,-1 0 0 0 0,1 0 0 0 0,0 0 0 0 0,0-1 0 0 0,0 1 0 0 0,2 3 0 0 0,3 4 0 0 0,4 4 0 0 0,-3-12 0 0 0,-3-1 0 0 0,1 1 61 0 0,0-1 0 0 0,1 0 0 0 0,-1 0 0 0 0,1 0 0 0 0,-1 0 1 0 0,0-1-1 0 0,1 0 0 0 0,-1 0 0 0 0,1-1 0 0 0,-1 1 0 0 0,1-1 0 0 0,-1-1 0 0 0,0 1 0 0 0,9-4 0 0 0,6-3 307 0 0,-1-1-1 0 0,26-17 1 0 0,-33 19-339 0 0,-8 5 22 0 0,0-1 0 0 0,0 0 1 0 0,0 0-1 0 0,-1-1 0 0 0,1 1 0 0 0,-1-1 0 0 0,0 0 1 0 0,0 0-1 0 0,0 0 0 0 0,0 0 0 0 0,-1 0 0 0 0,0-1 1 0 0,0 1-1 0 0,0-1 0 0 0,0 1 0 0 0,-1-1 0 0 0,1 0 1 0 0,-1 0-1 0 0,0-9 0 0 0,0 10-10 0 0,-1 0 0 0 0,0 0 0 0 0,0 0 0 0 0,-1-1 0 0 0,1 1 0 0 0,-1 0 0 0 0,0 0 0 0 0,0 0 0 0 0,0 0 0 0 0,-1 0 0 0 0,1 1 0 0 0,-1-1 0 0 0,0 0 0 0 0,0 1-1 0 0,0-1 1 0 0,-1 1 0 0 0,1 0 0 0 0,-1-1 0 0 0,0 1 0 0 0,0 1 0 0 0,0-1 0 0 0,0 0 0 0 0,0 1 0 0 0,-5-3 0 0 0,-3-1-202 0 0,-1 0 0 0 0,-1 1-1 0 0,1 1 1 0 0,-1 0 0 0 0,1 1 0 0 0,-1 0-1 0 0,0 1 1 0 0,0 0 0 0 0,0 1 0 0 0,-1 1 0 0 0,1 0-1 0 0,-15 2 1 0 0,-106 17-4763 0 0,62-9 2368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12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6 8287 0 0,'0'0'191'0'0,"0"0"26"0"0,0 0 9 0 0,-1-4-34 0 0,-6-12-78 0 0,5 12 274 0 0,2 4 110 0 0,0 0 12 0 0,0 0 2 0 0,0 0 0 0 0,0 0 0 0 0,0 0 0 0 0,0 0 0 0 0,0 0 0 0 0,0 0 0 0 0,0 0 0 0 0,0 0 0 0 0,0 0 0 0 0,0 0 0 0 0,0 0 0 0 0,0 0-69 0 0,14 0 37 0 0,-7 1-70 0 0,1-1-1 0 0,-1-1 0 0 0,10-1 0 0 0,2 0 140 0 0,0 0 1 0 0,0 2-1 0 0,30 2 0 0 0,-37-2-602 0 0,117 10 53 0 0,-109-9 0 0 0,170 2 0 0 0,-68 1 0 0 0,186-3 540 0 0,-9 0 968 0 0,-244-2-1508 0 0,224-14 0 0 0,-145-5 0 0 0,-122 18 0 0 0,-7 0 0 0 0,-10 0 0 0 0,-6 1 0 0 0,-35-3-2793 0 0,31 4 1770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12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222 8287 0 0,'-2'1'382'0'0,"1"0"-337"0"0,0 0 0 0 0,-1 0 0 0 0,1 0 0 0 0,-1-1 0 0 0,1 1 0 0 0,-1 0 0 0 0,0-1 0 0 0,1 1 0 0 0,-1-1 0 0 0,-2 1 1 0 0,-22 7 119 0 0,24-8 555 0 0,-1 2 249 0 0,-13 11 998 0 0,15-12-1302 0 0,1-1-121 0 0,-1 1-28 0 0,-2 1-384 0 0,0-1-1 0 0,1 1 1 0 0,-1-1-1 0 0,0 1 1 0 0,0-1-1 0 0,-5 1 1 0 0,5-1-29 0 0,-5 3 311 0 0,10-2-18 0 0,11-1 330 0 0,-11-1-214 0 0,-2 0 0 0 0,0 0 0 0 0,0 0 70 0 0,0 0 288 0 0,0 0 122 0 0,2-2 28 0 0,13-7-27 0 0,-8 5-895 0 0,0 0 1 0 0,0-1-1 0 0,-1 0 0 0 0,1 0 1 0 0,-1-1-1 0 0,8-9 0 0 0,-9 9 58 0 0,0 1 0 0 0,0 1-1 0 0,0-1 1 0 0,6-4 0 0 0,-6 6-63 0 0,-1-1-1 0 0,0 1 1 0 0,0-1 0 0 0,0 1 0 0 0,0-1 0 0 0,-1 0 0 0 0,0-1 0 0 0,5-6 0 0 0,-1-2 140 0 0,0-1-1 0 0,1 1 1 0 0,16-21 0 0 0,-14 22 139 0 0,-1 0 1 0 0,14-26-1 0 0,-16 26-372 0 0,-6 11 0 0 0,-4 3 0 0 0,-6 6 0 0 0,-12 14 0 0 0,-62 93 0 0 0,38-49 0 0 0,39-58 0 0 0,0 0 0 0 0,1 1 0 0 0,1-1 0 0 0,0 1 0 0 0,0 0 0 0 0,0 0 0 0 0,1 1 0 0 0,0-1 0 0 0,1 1 0 0 0,0 0 0 0 0,1-1 0 0 0,-1 12 0 0 0,7 5 0 0 0,-5-25 0 0 0,0 1 0 0 0,0-1 0 0 0,1 0 0 0 0,-1 0 0 0 0,0 1 0 0 0,1-1 0 0 0,-1 0 0 0 0,1 0 0 0 0,-1 0 0 0 0,1 0 0 0 0,1 2 0 0 0,5 0 0 0 0,-4-3 0 0 0,3 1 0 0 0,0 1 0 0 0,1-1 0 0 0,-1 0 0 0 0,0-1 0 0 0,1 0 0 0 0,-1 0 0 0 0,1 0 0 0 0,-1-1 0 0 0,1 0 0 0 0,-1 0 0 0 0,0-1 0 0 0,0 1 0 0 0,1-1 0 0 0,-1-1 0 0 0,6-2 0 0 0,-2 0 0 0 0,0 0 0 0 0,0-1 0 0 0,0 0 0 0 0,-1-1 0 0 0,0 1 0 0 0,0-2 0 0 0,-1 1 0 0 0,0-2 0 0 0,0 1 0 0 0,-1-1 0 0 0,0 0 0 0 0,0 0 0 0 0,-1-1 0 0 0,0 1 0 0 0,-1-2 0 0 0,7-16 0 0 0,-12 27 0 0 0,0 0 0 0 0,0 0 0 0 0,0 0 0 0 0,0 0 0 0 0,0 0 0 0 0,0-1 0 0 0,0 1 0 0 0,0 0 0 0 0,0 0 0 0 0,0 0 0 0 0,0 0 0 0 0,0 0 0 0 0,1 0 0 0 0,-1 0 0 0 0,0 0 0 0 0,0 0 0 0 0,0-1 0 0 0,0 1 0 0 0,0 0 0 0 0,0 0 0 0 0,0 0 0 0 0,0 0 0 0 0,0 0 0 0 0,-1 0 0 0 0,1 0 0 0 0,0 0 0 0 0,0-1 0 0 0,0 1 0 0 0,0 0 0 0 0,0 0 0 0 0,0 0 0 0 0,0 0 0 0 0,0 0 0 0 0,0 0 0 0 0,0 0 0 0 0,0 0 0 0 0,0 0 0 0 0,0 0 0 0 0,0 0 0 0 0,0 0 0 0 0,0-1 0 0 0,-1 1 0 0 0,1 0 0 0 0,0 0 0 0 0,0 0 0 0 0,0 0 0 0 0,0 0 0 0 0,0 0 0 0 0,0 0 0 0 0,0 0 0 0 0,-7 2 0 0 0,-4 6 0 0 0,7-4 0 0 0,1 1 0 0 0,0-1 0 0 0,0 1 0 0 0,0 0 0 0 0,1 0 0 0 0,0 0 0 0 0,0 0 0 0 0,-3 10 0 0 0,-1 4 0 0 0,5-16 0 0 0,0-1 0 0 0,0 1 0 0 0,1 0 0 0 0,-1 0 0 0 0,1 0 0 0 0,0-1 0 0 0,0 5 0 0 0,-2 14 0 0 0,-3-12 0 0 0,4-8 0 0 0,1 0 0 0 0,-1 0 0 0 0,0 1 0 0 0,1-1 0 0 0,-1 0 0 0 0,1 1 0 0 0,-1-1 0 0 0,1 1 0 0 0,-1 2 0 0 0,1-2 0 0 0,0 1 0 0 0,1-1 0 0 0,-1 0 0 0 0,1 1 0 0 0,-1-1 0 0 0,1 0 0 0 0,0 0 0 0 0,0 1 0 0 0,0-1 0 0 0,2 3 0 0 0,-2-3-87 0 0,0 0 1 0 0,0-1-1 0 0,0 1 0 0 0,0 0 0 0 0,0-1 1 0 0,1 0-1 0 0,-1 1 0 0 0,0-1 0 0 0,1 0 1 0 0,-1 1-1 0 0,1-1 0 0 0,-1 0 0 0 0,1 0 1 0 0,0 0-1 0 0,0 0 0 0 0,-1-1 0 0 0,1 1 1 0 0,0 0-1 0 0,0-1 0 0 0,0 1 1 0 0,0-1-1 0 0,0 0 0 0 0,0 0 0 0 0,0 1 1 0 0,-1-1-1 0 0,1-1 0 0 0,0 1 0 0 0,0 0 1 0 0,0 0-1 0 0,0-1 0 0 0,0 1 0 0 0,0-1 1 0 0,0 1-1 0 0,3-2 0 0 0,1-1-583 0 0,-1 0 0 0 0,1 0 0 0 0,0-1 0 0 0,-1 0 0 0 0,1 0 0 0 0,-1 0 0 0 0,0 0 0 0 0,-1-1 0 0 0,6-6 0 0 0,2-6-7042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13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5663 0 0,'0'0'356'0'0,"-2"0"50"0"0,0 0-261 0 0,-1-1-77 0 0,-8 8 816 0 0,10-6-164 0 0,1-1 249 0 0,-6 36 2207 0 0,7-29-2806 0 0,0 1 1 0 0,6 14-1 0 0,0 6-349 0 0,-3-9-21 0 0,-2-15 0 0 0,-1 1 0 0 0,0-1 0 0 0,0 1 0 0 0,-1 0 0 0 0,0 0 0 0 0,1 5 0 0 0,2 31 0 0 0,-5-26-154 0 0,0-13 93 0 0,0 1-600 0 0,-5 4-5997 0 0,-3-2-224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13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67 19351 0 0,'0'0'886'0'0,"0"0"-21"0"0,0 0-410 0 0,0 0 320 0 0,0 0 200 0 0,1-1 38 0 0,11-16 606 0 0,-11 15-1075 0 0,-1 2-28 0 0,0 0-72 0 0,0 0-217 0 0,0-1 161 0 0,-1-1-339 0 0,1 1 1 0 0,0-1-1 0 0,0 1 1 0 0,0-1-1 0 0,-1 1 1 0 0,1-1-1 0 0,-1 1 1 0 0,1 0-1 0 0,-1-1 1 0 0,1 1-1 0 0,-1 0 1 0 0,0-1-1 0 0,0 1 0 0 0,0 0 1 0 0,0 0-1 0 0,0 0 1 0 0,0 0-1 0 0,0 0 1 0 0,0 0-1 0 0,0 0 1 0 0,0 0-1 0 0,0 0 1 0 0,-1 0-1 0 0,1 1 1 0 0,0-1-1 0 0,-2 0 1 0 0,-2-2-813 0 0,0 1 0 0 0,0 0 0 0 0,0 1 0 0 0,0-1 0 0 0,-1 1 0 0 0,-4-1-1 0 0,5 1-1281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0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54 17503 0 0,'0'0'399'0'0,"0"0"60"0"0,0 0 21 0 0,-1-8 86 0 0,3 6-562 0 0,-1 1 1 0 0,1 0-1 0 0,-1-1 0 0 0,1 1 0 0 0,0 0 0 0 0,0 0 0 0 0,-1 0 0 0 0,1 1 1 0 0,0-1-1 0 0,0 0 0 0 0,2 0 0 0 0,11-5 828 0 0,-5 0-393 0 0,1 0 0 0 0,-1 2 0 0 0,1-1 0 0 0,0 1 0 0 0,0 1 0 0 0,14-3 0 0 0,72-7 3375 0 0,-62 9-3375 0 0,-30 3-439 0 0,0 0 0 0 0,0 1 0 0 0,1-1 0 0 0,-1 1 0 0 0,0 1 0 0 0,1-1 0 0 0,-1 1 0 0 0,0 0 0 0 0,1 0 0 0 0,-1 0 0 0 0,0 1 0 0 0,0 0 0 0 0,0 0 0 0 0,0 0 0 0 0,-1 1 0 0 0,1-1 0 0 0,-1 1 0 0 0,1 0 0 0 0,-1 0 0 0 0,0 1 0 0 0,5 5 0 0 0,-3-1 0 0 0,-3-5 0 0 0,0 1 0 0 0,1-1 0 0 0,-1 0 0 0 0,0 1 0 0 0,7 3 0 0 0,-7-4 0 0 0,13 7 0 0 0,-9-7 0 0 0,1 0 0 0 0,-1-1 0 0 0,0 0 0 0 0,1 0 0 0 0,-1 0 0 0 0,1-1 0 0 0,-1 0 0 0 0,1-1 0 0 0,-1 0 0 0 0,1 0 0 0 0,0 0 0 0 0,-1-1 0 0 0,12-3 0 0 0,-5 1 0 0 0,0-2 0 0 0,0 1 0 0 0,0-2 0 0 0,-1 0 0 0 0,0 0 0 0 0,13-10 0 0 0,-22 14 68 0 0,-1 1 1 0 0,0-2-1 0 0,-1 1 0 0 0,1 0 0 0 0,0-1 1 0 0,0 1-1 0 0,-1-1 0 0 0,0 0 0 0 0,1 0 1 0 0,-1 0-1 0 0,0 0 0 0 0,-1 0 1 0 0,1 0-1 0 0,2-6 0 0 0,-4 6 11 0 0,1 0 0 0 0,0 0-1 0 0,-1 0 1 0 0,0 0 0 0 0,0 0 0 0 0,0 0-1 0 0,0 0 1 0 0,0 0 0 0 0,-1-1 0 0 0,1 1 0 0 0,-1 0-1 0 0,-2-5 1 0 0,3 6-79 0 0,-1 0 0 0 0,0 0 0 0 0,0 1 0 0 0,1-1 0 0 0,-1 0 0 0 0,0 1 0 0 0,-1-1 0 0 0,1 0 0 0 0,0 1 0 0 0,0-1 0 0 0,-1 1 0 0 0,1 0 0 0 0,0-1 0 0 0,-1 1 0 0 0,0 0 0 0 0,1 0 0 0 0,-1 0 0 0 0,0 0 0 0 0,-2-1 0 0 0,1 1 0 0 0,-1 1 0 0 0,1-1 0 0 0,0 1 0 0 0,-1-1 0 0 0,1 1 0 0 0,0 0 0 0 0,-5 1 0 0 0,3-1 0 0 0,-7 1 0 0 0,-1 1 0 0 0,1 0 0 0 0,0 1 0 0 0,-1 0 0 0 0,1 0 0 0 0,1 1 0 0 0,-1 1 0 0 0,1 0 0 0 0,-1 1 0 0 0,1 0 0 0 0,1 1 0 0 0,-12 9 0 0 0,-12 12 0 0 0,1 2 0 0 0,1 1 0 0 0,-40 53 0 0 0,33-31 0 0 0,-5 7 0 0 0,37-53 0 0 0,1 1 0 0 0,-2-1 0 0 0,1-1 0 0 0,-1 1 0 0 0,-12 6 0 0 0,18-11 0 0 0,-1-1 0 0 0,0 0 0 0 0,-1 0 0 0 0,1 0 0 0 0,0 0 0 0 0,0 0 0 0 0,0-1 0 0 0,0 1 0 0 0,-1-1 0 0 0,1 0 0 0 0,0 0 0 0 0,0 0 0 0 0,-1 0 0 0 0,1-1 0 0 0,0 1 0 0 0,0-1 0 0 0,0 0 0 0 0,-1 0 0 0 0,1 0 0 0 0,0 0 0 0 0,1-1 0 0 0,-1 1 0 0 0,-3-3 0 0 0,-7-5 0 0 0,0 0 0 0 0,1 0 0 0 0,-18-18 0 0 0,24 22 0 0 0,-48-39-1279 0 0,11 10 150 0 0,41 32 1013 0 0,-1-1-518 0 0,0 1-6922 0 0,-5-3-602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23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387 4607 0 0,'0'0'102'0'0,"0"0"20"0"0,0 0 6 0 0,0 0 51 0 0,0 0 213 0 0,0 0 96 0 0,0 0 21 0 0,0 0-66 0 0,0 0-222 0 0,0 0 166 0 0,0 0 101 0 0,-1 1 21 0 0,-20 17 3423 0 0,7-7-2788 0 0,13-9-600 0 0,1-2-28 0 0,0 0-4 0 0,0 0 0 0 0,-3 0 0 0 0,2 0-376 0 0,0 0-97 0 0,0-1 0 0 0,1 1 0 0 0,-1 0 0 0 0,0 0 0 0 0,1 0 0 0 0,-1 0 0 0 0,0 0 1 0 0,1 0-1 0 0,-1 1 0 0 0,1-1 0 0 0,-1 0 0 0 0,0 0 0 0 0,1 0 0 0 0,-1 1 0 0 0,0-1 0 0 0,1 0 0 0 0,-1 1 0 0 0,1-1 0 0 0,-1 0 0 0 0,0 1 0 0 0,-7 6 188 0 0,6-5-21 0 0,-1 0 1 0 0,1 1 0 0 0,0-1-1 0 0,-1 1 1 0 0,-2 4-1 0 0,4-5-60 0 0,0 0 297 0 0,0 1-294 0 0,0 7-61 0 0,1-7 283 0 0,0-3 117 0 0,2 10 464 0 0,0 0-803 0 0,1 2-97 0 0,1 0 0 0 0,0-1-1 0 0,1 0 1 0 0,9 17 0 0 0,-10-22 148 0 0,-3-4 288 0 0,0 0 21 0 0,5 6-87 0 0,-3-4-401 0 0,0 0 0 0 0,0-1-1 0 0,0 1 1 0 0,0-1 0 0 0,1 0-1 0 0,-1 0 1 0 0,1 0-1 0 0,7 4 1 0 0,14 13-21 0 0,-13-12 0 0 0,21 7 0 0 0,-20-8 0 0 0,-6-1 0 0 0,-5-4 0 0 0,2 0 0 0 0,-1 0 0 0 0,0 0 0 0 0,0 0 0 0 0,1-1 0 0 0,-1 1 0 0 0,5 0 0 0 0,15 7 133 0 0,0-1-1 0 0,1-1 1 0 0,0-1-1 0 0,26 3 1 0 0,-10 1-724 0 0,-20-5 577 0 0,-15-6 33 0 0,0 0 24 0 0,72-5 1506 0 0,-45 2-1170 0 0,-18 2-379 0 0,-1-1 0 0 0,23-7 0 0 0,8-3 0 0 0,-9 4 0 0 0,34-15 0 0 0,-34 11 0 0 0,47-11 0 0 0,-11 7 0 0 0,-34 8 0 0 0,0 1 0 0 0,0 1 0 0 0,55-1 0 0 0,-56 7 0 0 0,-14 0 0 0 0,41 3 0 0 0,45 2 0 0 0,-35-3 0 0 0,12-2 0 0 0,-23-1 0 0 0,-17 1 0 0 0,52-6 0 0 0,-20-1 0 0 0,-41 7 0 0 0,-8 0 0 0 0,-16 1 0 0 0,-2 3 0 0 0,-10-3 0 0 0,0 0 0 0 0,1 1 0 0 0,-1-1 0 0 0,0 0 0 0 0,1 0 0 0 0,-1 1 0 0 0,0-1 0 0 0,1 0 0 0 0,-1 0 0 0 0,0 1 0 0 0,0-1 0 0 0,1 0 0 0 0,-1 1 0 0 0,0-1 0 0 0,0 0 0 0 0,0 1 0 0 0,1-1 0 0 0,-1 1 0 0 0,0-1 0 0 0,0 0 0 0 0,0 1 0 0 0,0 0 0 0 0,-1 2 0 0 0,-2 0 0 0 0,-3 14 0 0 0,4-12 0 0 0,1-2 0 0 0,0 0 0 0 0,0-1 0 0 0,0 1 0 0 0,0 0 0 0 0,-1-1 0 0 0,1 1 0 0 0,-1-1 0 0 0,1 0 0 0 0,-1 1 0 0 0,0-1 0 0 0,0 0 0 0 0,-3 3 0 0 0,-19 21 0 0 0,18-17 0 0 0,4-3 0 0 0,10-9 0 0 0,65-43 352 0 0,-3 2 227 0 0,-63 40-372 0 0,-1 0 0 0 0,10-10 1 0 0,-11 10-109 0 0,-1 0 0 0 0,1 0 0 0 0,0 0 0 0 0,11-5 0 0 0,3 0-99 0 0,0 1 0 0 0,0 2 0 0 0,1-1 0 0 0,0 2 0 0 0,28-4 0 0 0,-42 8 0 0 0,-3 1 0 0 0,-1-1 0 0 0,1 1 0 0 0,-1 0 0 0 0,0 0 0 0 0,1 0 0 0 0,-1 1 0 0 0,1-1 0 0 0,-1 0 0 0 0,1 1 0 0 0,-1 0 0 0 0,3 1 0 0 0,1-1 0 0 0,-3 0 0 0 0,0 0 0 0 0,0-1 0 0 0,1 0 0 0 0,-1 0 0 0 0,0 0 0 0 0,0 0 0 0 0,0 0 0 0 0,5-2 0 0 0,-5 2 0 0 0,12 1 0 0 0,-9 0 0 0 0,21 1 0 0 0,0-1 0 0 0,0-1 0 0 0,30-4 0 0 0,29-1 0 0 0,-46 4 0 0 0,-26 0 0 0 0,1 0 0 0 0,0 1 0 0 0,-1 1 0 0 0,1 0 0 0 0,23 6 0 0 0,-38-7 0 0 0,22 5 0 0 0,3-2 0 0 0,2 1 0 0 0,50 14 0 0 0,-64-15 0 0 0,-10-2 0 0 0,1-1 0 0 0,0 1 0 0 0,0-1 0 0 0,-1 0 0 0 0,1 0 0 0 0,0 0 0 0 0,0 0 0 0 0,5-2 0 0 0,4 1 0 0 0,36 1 0 0 0,73-2 0 0 0,-30-1 0 0 0,-68 4 0 0 0,1-1 0 0 0,-1-2 0 0 0,38-6 0 0 0,30-6 0 0 0,-21 4 0 0 0,-61 9 0 0 0,7 2 0 0 0,-2-2 0 0 0,-12 1 0 0 0,21-1 0 0 0,0-1 0 0 0,125-4 0 0 0,-139 7 0 0 0,0-2 0 0 0,20-2 0 0 0,12-2 0 0 0,69 0 0 0 0,-52-1 0 0 0,-48 6 0 0 0,1 3 0 0 0,39-3 0 0 0,-4-5 1613 0 0,30-1-3170 0 0,-19-2 1557 0 0,-54 8 0 0 0,17-5 0 0 0,-11 2 0 0 0,-5 1 0 0 0,0 1 0 0 0,0-1 0 0 0,0 1 0 0 0,8-1 0 0 0,88-17 1992 0 0,-76 16-1992 0 0,20-2 0 0 0,-28 4 0 0 0,-12 1 0 0 0,-1 0 0 0 0,1-1 0 0 0,0 1 0 0 0,0-1 0 0 0,-1 0 0 0 0,1 0 0 0 0,4-2 0 0 0,12-5 0 0 0,29-6 0 0 0,-40 12 0 0 0,43-15 0 0 0,-18 3 0 0 0,-13 6 0 0 0,-18 7 0 0 0,26-12 0 0 0,-19 10 0 0 0,-1 2 0 0 0,6-2 0 0 0,0 3 0 0 0,3-6 0 0 0,13-2 0 0 0,-1-2 0 0 0,-25 8 0 0 0,18-11 0 0 0,-22 10 0 0 0,1 0 0 0 0,12-3 0 0 0,16-4 0 0 0,-12 3 0 0 0,9-6 0 0 0,3-7 0 0 0,-10 5 0 0 0,4-6 0 0 0,-22 18 0 0 0,13-11 0 0 0,-5 6 0 0 0,-8 6 0 0 0,-1 0 0 0 0,1 0 0 0 0,1 0 0 0 0,-1 0 0 0 0,0 0 0 0 0,0 1 0 0 0,5-2 0 0 0,22-14 0 0 0,-23 13 0 0 0,10-1 0 0 0,5-1 0 0 0,-19 6 1 0 0,1-1 36 0 0,0 0 0 0 0,-1-1 0 0 0,1 1-1 0 0,0-1 1 0 0,-1 1 0 0 0,1-1 0 0 0,-1 0 0 0 0,0 0-1 0 0,0-1 1 0 0,0 1 0 0 0,6-6 0 0 0,-6 5 163 0 0,0 0 1 0 0,1 0 0 0 0,-1 0-1 0 0,0 0 1 0 0,-1-1 0 0 0,1 1-1 0 0,3-8 1 0 0,-1 3-201 0 0,1 1 0 0 0,-3-2 0 0 0,-3 9 0 0 0,0-1 0 0 0,1 1 0 0 0,-1-1 0 0 0,0 1 0 0 0,0-1 0 0 0,0 0 0 0 0,0 1 0 0 0,0-1 0 0 0,0 1 0 0 0,0-1 0 0 0,0 1 0 0 0,0-1 0 0 0,0 0 0 0 0,0 1 0 0 0,0-1 0 0 0,0 1 0 0 0,0-1 0 0 0,0 1 0 0 0,-1-1 0 0 0,1 1 0 0 0,0-1 0 0 0,0 1 0 0 0,-1-1 0 0 0,1 1 0 0 0,0-1 0 0 0,-1 1 0 0 0,1-1 0 0 0,-1 1 0 0 0,1 0 0 0 0,0-1 0 0 0,-1 1 0 0 0,1-1 0 0 0,-1 1 0 0 0,1 0 0 0 0,-1 0 0 0 0,1-1 0 0 0,-1 1 0 0 0,1 0 0 0 0,-1 0 0 0 0,1 0 0 0 0,-1-1 0 0 0,0 1 0 0 0,1 0 0 0 0,-1 0 0 0 0,1 0 0 0 0,-1 0 0 0 0,0 0 0 0 0,-1 0 0 0 0,-2 0 0 0 0,-1-1 0 0 0,1 1 0 0 0,-1 0 0 0 0,1 0 0 0 0,-1 0 0 0 0,1 1 0 0 0,-1 0 0 0 0,-7 2 0 0 0,11-3 0 0 0,0 1 0 0 0,-1-1 0 0 0,1 1 0 0 0,0 0 0 0 0,0-1 0 0 0,-1 1 0 0 0,1 0 0 0 0,0 0 0 0 0,0 0 0 0 0,-1 1 0 0 0,-4 2 0 0 0,-47 18-64 0 0,46-20-235 0 0,-1 2-146 0 0,0-2-8545 0 0,2 0-444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1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6 10135 0 0,'0'0'464'0'0,"0"0"-9"0"0,0 0-223 0 0,0 0 156 0 0,0 0 100 0 0,0 0 21 0 0,2 0 3 0 0,3 1-106 0 0,-1-1-1 0 0,0 0 0 0 0,1-1 1 0 0,-1 1-1 0 0,1-1 0 0 0,-1 0 1 0 0,0 0-1 0 0,0 0 0 0 0,0-1 1 0 0,0 1-1 0 0,5-3 0 0 0,0-1 158 0 0,-1 1 1 0 0,0-1-1 0 0,0-1 0 0 0,10-8 0 0 0,31-25 117 0 0,-46 36-502 0 0,21-18 569 0 0,-2-1 0 0 0,35-43 0 0 0,-34 37-303 0 0,-17 23-348 0 0,-1 0 1 0 0,-1-1 0 0 0,1 0 0 0 0,-1 0 0 0 0,0-1-1 0 0,0 1 1 0 0,0-1 0 0 0,-1 0 0 0 0,0 0 0 0 0,-1 0-1 0 0,4-14 1 0 0,-4 12-97 0 0,-2 9 0 0 0,0 0 0 0 0,0 0 0 0 0,0 0 0 0 0,0-1 0 0 0,1 1 0 0 0,-1 0 0 0 0,0-1 0 0 0,0 1 0 0 0,0 0 0 0 0,0 0 0 0 0,0-1 0 0 0,0 1 0 0 0,0 0 0 0 0,0 0 0 0 0,0-1 0 0 0,0 1 0 0 0,0 0 0 0 0,0-1 0 0 0,0 1 0 0 0,-1 0 0 0 0,1 0 0 0 0,0-1 0 0 0,0 1 0 0 0,0 0 0 0 0,0 0 0 0 0,0-1 0 0 0,0 1 0 0 0,-1 0 0 0 0,1 0 0 0 0,0 0 0 0 0,0-1 0 0 0,0 1 0 0 0,-1 0 0 0 0,1 0 0 0 0,-1-1 0 0 0,-6-6 0 0 0,1-1 0 0 0,6 8 0 0 0,0-1 0 0 0,-1 1 0 0 0,1-1 0 0 0,0 1 0 0 0,-1-1 0 0 0,1 1 0 0 0,0-1 0 0 0,-1 1 0 0 0,1 0 0 0 0,-1-1 0 0 0,1 1 0 0 0,-1-1 0 0 0,1 1 0 0 0,0 0 0 0 0,-1-1 0 0 0,1 1 0 0 0,-1 0 0 0 0,0 0 0 0 0,1 0 0 0 0,-1-1 0 0 0,1 1 0 0 0,-1 0 0 0 0,1 0 0 0 0,-1 0 0 0 0,1 0 0 0 0,-1 0 0 0 0,0 0 0 0 0,0 0 0 0 0,-1 0 0 0 0,0 0 0 0 0,0-1 0 0 0,0 1 0 0 0,0-1 0 0 0,0 1 0 0 0,0 0 0 0 0,0 0 0 0 0,0 0 0 0 0,0 0 0 0 0,-1 1 0 0 0,1-1 0 0 0,0 0 0 0 0,0 1 0 0 0,0 0 0 0 0,0-1 0 0 0,-2 2 0 0 0,-4 1 0 0 0,3-1 0 0 0,0 0 0 0 0,0 0 0 0 0,1 1 0 0 0,-1-1 0 0 0,0 1 0 0 0,1 0 0 0 0,-1 0 0 0 0,-4 5 0 0 0,-1 2 0 0 0,-18 21 0 0 0,15-13 454 0 0,0 0-1 0 0,1 1 1 0 0,-16 34 0 0 0,22-40-612 0 0,1-1 1 0 0,1 1-1 0 0,0 1 0 0 0,0-1 1 0 0,2 0-1 0 0,-1 1 1 0 0,1 15-1 0 0,2-23 145 0 0,0-1 1 0 0,0 1-1 0 0,1-1 1 0 0,0 1-1 0 0,0-1 0 0 0,0 0 1 0 0,0 1-1 0 0,1-1 1 0 0,0 0-1 0 0,0 0 0 0 0,1 0 1 0 0,-1 0-1 0 0,1-1 1 0 0,0 1-1 0 0,1-1 0 0 0,-1 1 1 0 0,1-1-1 0 0,-1 0 1 0 0,1 0-1 0 0,6 4 0 0 0,-4-4 6 0 0,0-1-1 0 0,0 1 0 0 0,0-1 0 0 0,1 0 0 0 0,-1 0 1 0 0,1-1-1 0 0,-1 0 0 0 0,1 0 0 0 0,0-1 1 0 0,0 0-1 0 0,0 0 0 0 0,-1 0 0 0 0,1-1 0 0 0,14-1 1 0 0,4-3-28 0 0,-1 0 0 0 0,45-15 0 0 0,-27 7 23 0 0,-33 10 19 0 0,-6 1-15 0 0,1 0 0 0 0,0 0 0 0 0,-1 0 0 0 0,0-1 1 0 0,1 1-1 0 0,-1-1 0 0 0,0 0 0 0 0,1 0 0 0 0,2-3 0 0 0,-4 4-363 0 0,-2 1-117 0 0,0 0-1022 0 0,0 0-4209 0 0,0 0-1801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2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105 0 0,0 0 410 0 0,0 0 184 0 0,0 0 40 0 0,0 0-63 0 0,0 0-290 0 0,0 0-121 0 0,0 0-28 0 0,0 0-4 0 0,1 1 0 0 0,1 1-345 0 0,25 28 2439 0 0,-24-27-2523 0 0,-1-1 0 0 0,0 1 0 0 0,0 0 1 0 0,-1 0-1 0 0,1 0 0 0 0,-1 0 0 0 0,1 0 1 0 0,-1 0-1 0 0,0 1 0 0 0,1 3 0 0 0,-2-3 20 0 0,0 0 0 0 0,1 0 0 0 0,-1 0 0 0 0,1 0-1 0 0,0 0 1 0 0,0 0 0 0 0,1 0 0 0 0,-1-1 0 0 0,1 1 0 0 0,0-1 0 0 0,0 1-1 0 0,0-1 1 0 0,4 6 0 0 0,-1-2 27 0 0,0 0-1 0 0,-1 0 1 0 0,0 0-1 0 0,3 10 0 0 0,-3-9-138 0 0,0 1-1 0 0,0-1 0 0 0,7 10 0 0 0,-1-4 406 0 0,-1 1 0 0 0,-1 0 1 0 0,-1 0-1 0 0,11 28 0 0 0,-11-25-329 0 0,-1-5-67 0 0,-6-10 0 0 0,1 10 0 0 0,-1-3 0 0 0,-2 0 0 0 0,-5-2 0 0 0,0-3-64 0 0,6-4-273 0 0,1-1-138 0 0,0 0-33 0 0,0 0 65 0 0,-2 0 294 0 0,-6 0-75 0 0,6 0-855 0 0,2 0-370 0 0,0-2 888 0 0,-1 0-1 0 0,1 0 1 0 0,-1 1-1 0 0,1-1 1 0 0,-1 0-1 0 0,0 0 1 0 0,-1-2-1 0 0,-4-8-1074 0 0,1-1 100 0 0,4 10 0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3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1 10135 0 0,'0'0'231'0'0,"0"0"29"0"0,0 0 19 0 0,-7 1 564 0 0,3 0 2443 0 0,2 1-2904 0 0,0 0-1 0 0,0 0 1 0 0,0 0 0 0 0,0 0 0 0 0,0 0-1 0 0,1 0 1 0 0,-1 1 0 0 0,1-1 0 0 0,-1 0-1 0 0,0 4 1 0 0,0-1-160 0 0,-1-1 0 0 0,1 0 0 0 0,-1 0 0 0 0,-4 5 0 0 0,-8 6-34 0 0,-1 0 0 0 0,-1-1 0 0 0,0 0 0 0 0,-1-2 0 0 0,-29 16 0 0 0,37-24-188 0 0,0 0 0 0 0,-19 4 0 0 0,9-2 0 0 0,-27 21-829 0 0,38-22-454 0 0,-1 2-4653 0 0,-1-3 136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3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76 8287 0 0,'7'-7'154'0'0,"1"-4"118"0"0,7-24 296 0 0,-15 34-554 0 0,1-1 728 0 0,-1 2 234 0 0,0 0 42 0 0,-10-11 933 0 0,2 3 3473 0 0,1 23-4912 0 0,0 1 1 0 0,-1-1-1 0 0,-12 18 0 0 0,17-30-509 0 0,1-1-1 0 0,0 1 1 0 0,-1-1-1 0 0,0 1 1 0 0,-5 2 0 0 0,5-3-4 0 0,0 1 1 0 0,0-1 0 0 0,1 0-1 0 0,-1 1 1 0 0,-2 3 0 0 0,4-6 18 0 0,1 1 1 0 0,-1 0-1 0 0,1 0 1 0 0,-1 0-1 0 0,1-1 1 0 0,0 1-1 0 0,-1 0 1 0 0,1 0 0 0 0,0 0-1 0 0,0 0 1 0 0,0 0-1 0 0,0 0 1 0 0,0 0-1 0 0,-1 0 1 0 0,2 0-1 0 0,-1 0 1 0 0,0 0 0 0 0,0 0-1 0 0,0 0 1 0 0,0-1-1 0 0,1 1 1 0 0,-1 0-1 0 0,1 1 1 0 0,0 2 84 0 0,0-1 0 0 0,0 1 0 0 0,0 0 0 0 0,0-1 0 0 0,-1 1 0 0 0,0 0 0 0 0,1-1 0 0 0,-1 1 0 0 0,-1 0 0 0 0,1-1 0 0 0,0 1 0 0 0,-1 0-1 0 0,-1 3 1 0 0,-2 6-41 0 0,-1 0 1 0 0,-7 16-1 0 0,2-6-85 0 0,0 3 23 0 0,2 1 0 0 0,1 1 0 0 0,-4 32 0 0 0,10-57 0 0 0,0-2 0 0 0,1 0 0 0 0,0-1 0 0 0,-1 1 0 0 0,1 0 0 0 0,0 0 0 0 0,0 0 0 0 0,0 0 0 0 0,0 0 0 0 0,0 0 0 0 0,0 0 0 0 0,0 0 0 0 0,0 0 0 0 0,1-1 0 0 0,-1 1 0 0 0,0 0 0 0 0,0 0 0 0 0,1 0 0 0 0,-1 0 0 0 0,1 1 0 0 0,0 1 0 0 0,0 0 0 0 0,0 0 0 0 0,1 0 0 0 0,-1 0 0 0 0,1 0 0 0 0,-1 0 0 0 0,1 0 0 0 0,0-1 0 0 0,0 1 0 0 0,0-1 0 0 0,0 1 0 0 0,1-1 0 0 0,-1 0 0 0 0,1 0 0 0 0,3 3 0 0 0,-4-4 0 0 0,0 0 0 0 0,0 1 0 0 0,0-1 0 0 0,0 0 0 0 0,0 0 0 0 0,0 0 0 0 0,0 0 0 0 0,1-1 0 0 0,-1 1 0 0 0,0-1 0 0 0,0 1 0 0 0,1-1 0 0 0,-1 0 0 0 0,4 0 0 0 0,2 0 0 0 0,5 0 0 0 0,0-2 0 0 0,-1 1 0 0 0,1-2 0 0 0,0 0 0 0 0,0 0 0 0 0,-1-1 0 0 0,16-7 0 0 0,-26 10 0 0 0,1 1 0 0 0,-1-1 0 0 0,1 0 0 0 0,-1 0 0 0 0,0-1 0 0 0,1 1 0 0 0,-1 0 0 0 0,0-1 0 0 0,0 1 0 0 0,0-1 0 0 0,3-3 0 0 0,1-1 0 0 0,-4 5-97 0 0,-1 0 0 0 0,1-1 0 0 0,0 0 0 0 0,-1 1 1 0 0,1-1-1 0 0,-1 0 0 0 0,0 0 0 0 0,1 0 0 0 0,0-3 0 0 0,-1 3-332 0 0,0 0 0 0 0,-1 0 0 0 0,1 0 0 0 0,-1 0 0 0 0,1 0-1 0 0,-1 0 1 0 0,0-1 0 0 0,0 1 0 0 0,0-4 0 0 0,0-6-6391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4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0135 0 0,'0'0'464'0'0,"0"0"-9"0"0,3 0-295 0 0,108-10 4153 0 0,-26 0-641 0 0,161-2 624 0 0,-227 11-4080 0 0,-18 1-623 0 0,2 0-5855 0 0,-3 0-1045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7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95 10135 0 0,'0'0'231'0'0,"0"0"29"0"0,0 0 19 0 0,0 0 105 0 0,0 0 410 0 0,0 0 184 0 0,0 0 40 0 0,0 0-63 0 0,0 0-290 0 0,0 0-121 0 0,0 0-28 0 0,0 0-4 0 0,0 0 0 0 0,1-1 0 0 0,-1 1-490 0 0,1-1-1 0 0,-1 1 1 0 0,0 0 0 0 0,0 0-1 0 0,0-1 1 0 0,1 1 0 0 0,-1 0-1 0 0,0 0 1 0 0,0-1 0 0 0,0 1-1 0 0,1 0 1 0 0,-1-1-1 0 0,0 1 1 0 0,0 0 0 0 0,0-1-1 0 0,0 1 1 0 0,0 0 0 0 0,0 0-1 0 0,0-1 1 0 0,0 1 0 0 0,0 0-1 0 0,0-1 1 0 0,0 1-1 0 0,0 0 1 0 0,0-1 0 0 0,0 0-1 0 0,-8-1 321 0 0,7 1 136 0 0,0 1 0 0 0,0 0 1 0 0,-1 0-1 0 0,1-1 0 0 0,0 1 0 0 0,0-1 0 0 0,-1 1 0 0 0,1-1 1 0 0,0 1-1 0 0,0-1 0 0 0,-2-1 0 0 0,9-8 114 0 0,-5 9-552 0 0,-1 0 0 0 0,1 0 0 0 0,0-1 0 0 0,0 1 0 0 0,0 0 0 0 0,0 0 0 0 0,0 0 0 0 0,0 0 0 0 0,0 1 0 0 0,0-1 0 0 0,0 0 0 0 0,0 0 0 0 0,0 1 0 0 0,1-1 0 0 0,-1 0 0 0 0,0 1 0 0 0,0-1 1 0 0,1 1-1 0 0,1-1 0 0 0,1 0 106 0 0,11-5 25 0 0,0 1 0 0 0,0 1 1 0 0,0 0-1 0 0,1 1 0 0 0,26-2 1 0 0,-12 1-83 0 0,41-4-89 0 0,85 0 0 0 0,-145 8 0 0 0,-1 2-64 0 0,-8-2-273 0 0,-2 0-138 0 0,0 0-33 0 0,0 0-140 0 0,0 0-572 0 0,0 0-253 0 0,0 0-779 0 0,-2 0-3069 0 0,-6 0-1317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8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0 13823 0 0,'0'0'315'0'0,"0"0"45"0"0,0 0 21 0 0,-1 1-49 0 0,-22 13 1620 0 0,22-13-938 0 0,1-1-61 0 0,0 0-906 0 0,-1 0-1 0 0,1 1 1 0 0,0-1 0 0 0,0 0-1 0 0,0 1 1 0 0,0-1 0 0 0,-1 0-1 0 0,1 1 1 0 0,0-1 0 0 0,0 0-1 0 0,0 1 1 0 0,0-1-1 0 0,0 0 1 0 0,0 1 0 0 0,0-1-1 0 0,0 1 1 0 0,0-1 0 0 0,0 0-1 0 0,0 1 1 0 0,0-1 0 0 0,0 0-1 0 0,0 1 1 0 0,1-1 0 0 0,-1 0-1 0 0,0 1 1 0 0,0-1 0 0 0,0 0-1 0 0,0 1 1 0 0,1-1 0 0 0,-1 0-1 0 0,0 0 1 0 0,0 1 0 0 0,1-1-1 0 0,-1 0 1 0 0,1 1 0 0 0,7 8 510 0 0,-5-6-415 0 0,1 0-1 0 0,-1 0 1 0 0,1-1 0 0 0,0 0-1 0 0,0 0 1 0 0,0 0-1 0 0,0 0 1 0 0,0-1-1 0 0,1 0 1 0 0,-1 1 0 0 0,0-2-1 0 0,1 1 1 0 0,-1 0-1 0 0,6-1 1 0 0,6 0-143 0 0,1-1 1 0 0,25-4-1 0 0,-24 2 16 0 0,26-1 0 0 0,62-5-15 0 0,-50 3 0 0 0,-49 5 0 0 0,16-1-133 0 0,-19 3 71 0 0,3 1-3764 0 0,2-2-3337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9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8287 0 0,'0'0'382'0'0,"0"0"-8"0"0,0 0-102 0 0,0 0 463 0 0,0-6 866 0 0,0 3 1459 0 0,0 1-3472 0 0,2-5 2985 0 0,10-8-79 0 0,-10 14-2202 0 0,-1 0 1 0 0,1-1 0 0 0,0 1-1 0 0,0 0 1 0 0,0 0-1 0 0,0 0 1 0 0,0 1-1 0 0,0-1 1 0 0,0 0 0 0 0,0 1-1 0 0,0-1 1 0 0,0 1-1 0 0,4 0 1 0 0,6 2-260 0 0,-8 0 47 0 0,0 0 0 0 0,0 0-1 0 0,0 1 1 0 0,-1 0 0 0 0,1 0-1 0 0,-1 0 1 0 0,1 0 0 0 0,-1 1-1 0 0,0-1 1 0 0,0 1 0 0 0,0-1-1 0 0,4 9 1 0 0,1 3 265 0 0,-1 0 1 0 0,8 19-1 0 0,-7-8-161 0 0,0 1 0 0 0,-2 0 0 0 0,5 41 0 0 0,0 85 935 0 0,-8-82-926 0 0,7 4-193 0 0,-9-57 0 0 0,1-13 0 0 0,5 7 0 0 0,-2-4 0 0 0,1 1 0 0 0,-1-2-64 0 0,-4-5-273 0 0,-1-2-138 0 0,0 0-33 0 0,-1-3 90 0 0,0 1 1 0 0,-1-1-1 0 0,1 1 0 0 0,-1 0 1 0 0,0-1-1 0 0,0 1 0 0 0,-3-2 1 0 0,-10-11-7156 0 0,7 7 935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49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6 14 13823 0 0,'0'0'315'0'0,"0"0"45"0"0,0 0 21 0 0,0-2-49 0 0,-3-3-81 0 0,2 4 481 0 0,1 1 237 0 0,0 0 45 0 0,0-5 2936 0 0,-2 12-510 0 0,-1-1-3355 0 0,0 0-1 0 0,0 0 0 0 0,-1 0 1 0 0,0 0-1 0 0,0-1 1 0 0,-6 7-1 0 0,-32 27 764 0 0,42-39-847 0 0,-14 12 258 0 0,-24 13 0 0 0,10-7-169 0 0,-5 2-90 0 0,0-1 0 0 0,-1-2 0 0 0,-1-2 0 0 0,-1-1 0 0 0,-51 13 0 0 0,79-24-30 0 0,-15 2-341 0 0,22-5 307 0 0,1 1 0 0 0,0-1 0 0 0,0 0 0 0 0,0 0 1 0 0,-1 0-1 0 0,1 0 0 0 0,0 0 0 0 0,0 0 0 0 0,-1 0 0 0 0,1 0 0 0 0,0 0 1 0 0,0 0-1 0 0,0 0 0 0 0,-1 0 0 0 0,1 0 0 0 0,0-1 0 0 0,0 1 1 0 0,-1 0-1 0 0,1 0 0 0 0,0 0 0 0 0,0 0 0 0 0,0 0 0 0 0,-1 0 0 0 0,1 0 1 0 0,0-1-1 0 0,0 1 0 0 0,0 0 0 0 0,0 0 0 0 0,0 0 0 0 0,-1 0 1 0 0,1-1-1 0 0,0 1 0 0 0,0 0 0 0 0,0 0 0 0 0,0 0 0 0 0,0-1 0 0 0,0 1 1 0 0,0 0-1 0 0,0 0 0 0 0,-1-1 0 0 0,1 1 0 0 0,0 0 0 0 0,0 0 1 0 0,0 0-1 0 0,0-1 0 0 0,0 1 0 0 0,0 0 0 0 0,0 0 0 0 0,1-1 0 0 0,-1 1 1 0 0,0 0-1 0 0,0 0 0 0 0,0 0 0 0 0,0-1 0 0 0,0 1 0 0 0,0 0 1 0 0,0 0-1 0 0,1-1 0 0 0,7-10-2745 0 0,8-1-2512 0 0,1 0-1317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1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 13823 0 0,'0'0'315'0'0,"0"0"45"0"0,0 0 21 0 0,0 0-49 0 0,0 0-149 0 0,0 0 194 0 0,3 1 110 0 0,25 5 5497 0 0,-23-6-5618 0 0,0 1 0 0 0,0 0 0 0 0,1 0 0 0 0,-1 1 0 0 0,0 0 0 0 0,0-1 0 0 0,0 2-1 0 0,0-1 1 0 0,-1 1 0 0 0,1-1 0 0 0,-1 1 0 0 0,8 7 0 0 0,-9-7-256 0 0,0 1-1 0 0,0-1 1 0 0,0 1-1 0 0,-1 0 1 0 0,0 1 0 0 0,1-1-1 0 0,-2 0 1 0 0,1 0-1 0 0,2 9 1 0 0,0 4 558 0 0,2 23 1 0 0,-2-14-438 0 0,-3-6-231 0 0,0 1 0 0 0,-1-1 0 0 0,-1 1 0 0 0,-1-1 0 0 0,-5 25 0 0 0,3-15 0 0 0,0-6 0 0 0,-1-1 0 0 0,-1 0 0 0 0,0 0 0 0 0,-2-1 0 0 0,-1 0 0 0 0,0 0 0 0 0,-2-1 0 0 0,0 0 0 0 0,-18 24 0 0 0,12-23-666 0 0,-34 37 0 0 0,42-50 439 0 0,0-1 0 0 0,0 0 1 0 0,-1-1-1 0 0,-1 0 0 0 0,1 0 0 0 0,-18 7 0 0 0,-29 9-2574 0 0,55-22 2548 0 0,0-1 1 0 0,0 1-1 0 0,-1-1 1 0 0,1 0-1 0 0,0 0 1 0 0,0 0-1 0 0,-1 0 1 0 0,1 0-1 0 0,0 0 1 0 0,0-1 0 0 0,-1 1-1 0 0,1-1 1 0 0,-3-1-1 0 0,-1 0-196 0 0,-25-9-1598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50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197 8287 0 0,'0'-2'191'0'0,"26"-65"443"0"0,-2 4 1044 0 0,-12 21 2635 0 0,-11 41-3289 0 0,-1 1-69 0 0,0-1-849 0 0,0 0 1 0 0,0 0 0 0 0,0 0-1 0 0,0 0 1 0 0,-1 0-1 0 0,1 1 1 0 0,0-1-1 0 0,0 0 1 0 0,-1 0-1 0 0,1 0 1 0 0,0 0-1 0 0,-1 1 1 0 0,1-1-1 0 0,-1 0 1 0 0,1 0 0 0 0,-1 1-1 0 0,1-1 1 0 0,-1 0-1 0 0,0 1 1 0 0,1-1-1 0 0,-1 1 1 0 0,0-1-1 0 0,1 1 1 0 0,-1-1-1 0 0,0 1 1 0 0,0-1 0 0 0,1 1-1 0 0,-1 0 1 0 0,0-1-1 0 0,0 1 1 0 0,0 0-1 0 0,0 0 1 0 0,1 0-1 0 0,-1-1 1 0 0,0 1-1 0 0,0 0 1 0 0,0 0-1 0 0,0 0 1 0 0,0 0 0 0 0,0 1-1 0 0,1-1 1 0 0,-2 0-1 0 0,-2 1 98 0 0,0-1 1 0 0,1 1-1 0 0,-1 0 0 0 0,0 0 1 0 0,1 1-1 0 0,-1-1 0 0 0,1 1 1 0 0,-5 2-1 0 0,1 2-73 0 0,0-1-1 0 0,1 1 1 0 0,0 1 0 0 0,0-1-1 0 0,0 1 1 0 0,1 0 0 0 0,-7 12-1 0 0,-1 4 380 0 0,-12 31 0 0 0,-22 73-510 0 0,12-52 736 0 0,-12 35 576 0 0,28-67-1312 0 0,14-32 0 0 0,0 0 0 0 0,0 0 0 0 0,-3 15 0 0 0,6-16 0 0 0,1-5 0 0 0,0 0 0 0 0,0 0 0 0 0,0 0 0 0 0,1 0 0 0 0,0 0 0 0 0,0 0 0 0 0,0 0 0 0 0,1 0 0 0 0,0 0 0 0 0,1 6 0 0 0,2 0 0 0 0,-2-8 0 0 0,1-1 0 0 0,-1 0 0 0 0,1 0 0 0 0,0 0 0 0 0,-1 0 0 0 0,1 0 0 0 0,0 0 0 0 0,0-1 0 0 0,0 0 0 0 0,0 1 0 0 0,0-1 0 0 0,0 0 0 0 0,7 1 0 0 0,-5-2 0 0 0,-1 1 0 0 0,1 0 0 0 0,0-1 0 0 0,0 0 0 0 0,0-1 0 0 0,0 1 0 0 0,0-1 0 0 0,9-2 0 0 0,8-4-1221 0 0,32-14-1 0 0,-46 17 597 0 0,-1 0 0 0 0,1-1 0 0 0,-1 1 0 0 0,0-1 0 0 0,0-1-1 0 0,-1 1 1 0 0,9-10 0 0 0,-5 1-6883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6:50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0 13823 0 0,'0'0'315'0'0,"0"0"45"0"0,0 0 21 0 0,0 0-49 0 0,-2 0-220 0 0,-22-8 2054 0 0,16 4 1245 0 0,18 6 640 0 0,3-1-3863 0 0,-1 1 1 0 0,1-2-1 0 0,-1 0 1 0 0,1 0-1 0 0,-1-1 0 0 0,19-4 1 0 0,3 1 548 0 0,55-5-431 0 0,93-11-4 0 0,-128 7-1178 0 0,-53 13-1304 0 0,-1 0-6692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08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81 11975 0 0,'0'0'267'0'0,"-2"-4"42"0"0,-6-12 17 0 0,6 12-28 0 0,3 3-196 0 0,1-3-88 0 0,-1 0 0 0 0,1 1 0 0 0,-1-1 0 0 0,0 0 0 0 0,0-5 0 0 0,6-17 1740 0 0,32-51 6034 0 0,-37 75-7344 0 0,4-4-289 0 0,-1 0-66 0 0,-3 3 431 0 0,-2 2-455 0 0,1 1 1 0 0,-1 0-1 0 0,0-1 1 0 0,0 1-1 0 0,1-1 1 0 0,-1 1-1 0 0,0 0 1 0 0,1-1-1 0 0,-1 1 1 0 0,0 0-1 0 0,1 0 0 0 0,-1-1 1 0 0,1 1-1 0 0,-1 0 1 0 0,0 0-1 0 0,1-1 1 0 0,-1 1-1 0 0,1 0 1 0 0,-1 0-1 0 0,1 0 1 0 0,0 0-1 0 0,0-1-64 0 0,0 1-1 0 0,0 0 1 0 0,-1 0-1 0 0,1 0 1 0 0,0-1 0 0 0,0 1-1 0 0,0 0 1 0 0,0 0-1 0 0,0 0 1 0 0,0 1-1 0 0,0-1 1 0 0,0 0 0 0 0,0 0-1 0 0,-1 0 1 0 0,1 1-1 0 0,0-1 1 0 0,0 0-1 0 0,0 1 1 0 0,0-1 0 0 0,-1 1-1 0 0,1-1 1 0 0,0 1-1 0 0,0-1 1 0 0,-1 1-1 0 0,1 0 1 0 0,0-1 0 0 0,-1 1-1 0 0,1 0 1 0 0,0 1-1 0 0,1 1-1 0 0,5 4 127 0 0,0 1 0 0 0,-1 1 0 0 0,-1-1 0 0 0,1 1 0 0 0,-1 0 0 0 0,5 12 0 0 0,-1 3 341 0 0,9 32-1 0 0,-2 7-394 0 0,-6-23-19 0 0,1 0 1 0 0,19 43 0 0 0,-25-68-54 0 0,1 0 0 0 0,2 18 0 0 0,-4-19 0 0 0,0 1 0 0 0,8 19 0 0 0,1-3-672 0 0,-13-30 604 0 0,1 1 0 0 0,-1-1 0 0 0,1 1 0 0 0,-1-1 0 0 0,1 1-1 0 0,0-1 1 0 0,0 1 0 0 0,0-1 0 0 0,0 0 0 0 0,0 0 0 0 0,0 1 0 0 0,2 0 0 0 0,-1 1 268 0 0,0 3 796 0 0,-1 10-635 0 0,0-14-432 0 0,-1 0 0 0 0,0-1 0 0 0,0 1 0 0 0,0 0 0 0 0,0 0 0 0 0,-1-1 0 0 0,1 1 0 0 0,0 0 0 0 0,-1 0 0 0 0,1-1 0 0 0,-1 1 0 0 0,1 0 0 0 0,-1-1 0 0 0,0 1 0 0 0,0-1 0 0 0,0 1 0 0 0,0-1 0 0 0,0 1 0 0 0,0-1 0 0 0,-1 2 0 0 0,-3 2-265 0 0,-4 9 175 0 0,8-14 161 0 0,0 0 0 0 0,0 0-1 0 0,1 1 1 0 0,-1-1 0 0 0,0 1 0 0 0,0-1-1 0 0,0 0 1 0 0,1 1 0 0 0,-1-1 0 0 0,0 1-1 0 0,1 0 1 0 0,-1-1 0 0 0,1 1 0 0 0,-1 0-1 0 0,0 1 1 0 0,-14 15-72 0 0,14-15-299 0 0,1-2-117 0 0,0 0-21 0 0,0 0-3 0 0,-1-2 0 0 0,-1-5-147 0 0,0-1 0 0 0,1 1 0 0 0,-1-1-1 0 0,1 1 1 0 0,1-16 0 0 0,-1 0-5122 0 0,-1 9-19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09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24 11975 0 0,'0'0'267'0'0,"0"0"42"0"0,0 0 17 0 0,2-1-28 0 0,4-6-196 0 0,7-7 767 0 0,-12 12 100 0 0,-1 2 45 0 0,0 0-61 0 0,0 0-288 0 0,0 0-121 0 0,0 0-28 0 0,0 0 66 0 0,0 0 288 0 0,0 0 122 0 0,0 0 28 0 0,0 0-133 0 0,-6 10-550 0 0,-6 16-393 0 0,9-20 301 0 0,0 1 1 0 0,0-1-1 0 0,-1 0 0 0 0,1 0 1 0 0,-1 0-1 0 0,0-1 0 0 0,-9 10 1 0 0,4-8-234 0 0,1-1-1 0 0,0 1 1 0 0,-1-1 0 0 0,0-1 0 0 0,-1 0 0 0 0,1 0-1 0 0,-1-1 1 0 0,0 0 0 0 0,0 0 0 0 0,-1-1 0 0 0,1-1-1 0 0,0 0 1 0 0,-12 1 0 0 0,1-1-128 0 0,-18-1-522 0 0,35-1 586 0 0,1-1-1 0 0,1 1 1 0 0,-1-1-1 0 0,0 0 1 0 0,0 1-1 0 0,0-1 1 0 0,0-1-1 0 0,0 1 1 0 0,1 0-1 0 0,-1-1 1 0 0,-2-1-1 0 0,-12-6-1043 0 0,15 8 704 0 0,0 1 1 0 0,0-1-1 0 0,0 0 0 0 0,0 0 1 0 0,0-1-1 0 0,0 1 1 0 0,-2-2-1 0 0,4 1-4653 0 0,0-7-1393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10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6 10135 0 0,'0'0'231'0'0,"0"0"29"0"0,0 0 19 0 0,0 0 105 0 0,0 0 410 0 0,0 0 184 0 0,0 0 40 0 0,0 0-63 0 0,0 0-290 0 0,0 0-121 0 0,0 0-28 0 0,0 0-4 0 0,2 1 0 0 0,1-1-313 0 0,1 0-1 0 0,-1-1 1 0 0,0 1-1 0 0,0-1 1 0 0,0 1 0 0 0,0-1-1 0 0,0 0 1 0 0,1 0-1 0 0,-2 0 1 0 0,1 0-1 0 0,0-1 1 0 0,0 1 0 0 0,4-4-1 0 0,2-1 259 0 0,-1 0 0 0 0,1-1 0 0 0,6-7 0 0 0,25-34 687 0 0,-25 29-1160 0 0,-5 6 423 0 0,-1-1-1 0 0,0 0 0 0 0,-1 0 1 0 0,9-25-1 0 0,-16 36-404 0 0,0-1 0 0 0,0 1 0 0 0,0-1 0 0 0,-1 1 0 0 0,1-1 0 0 0,-1 1 0 0 0,0-6 0 0 0,0 6-2 0 0,-1-6 0 0 0,1 8 0 0 0,0 1 0 0 0,-1 0 0 0 0,1-1 0 0 0,0 1 0 0 0,0-1 0 0 0,0 1 0 0 0,-1 0 0 0 0,1-1 0 0 0,0 1 0 0 0,0 0 0 0 0,-1-1 0 0 0,1 1 0 0 0,0 0 0 0 0,-1 0 0 0 0,1-1 0 0 0,0 1 0 0 0,-1 0 0 0 0,1 0 0 0 0,-1-1 0 0 0,-1 1 0 0 0,1 0 0 0 0,-1 0 0 0 0,1 0 0 0 0,-1 0 0 0 0,1 0 0 0 0,-1 0 0 0 0,1 0 0 0 0,-1 1 0 0 0,1-1 0 0 0,0 0 0 0 0,-1 1 0 0 0,1-1 0 0 0,-1 1 0 0 0,1 0 0 0 0,0-1 0 0 0,-1 1 0 0 0,1 0 0 0 0,0 0 0 0 0,0 0 0 0 0,-2 1 0 0 0,-25 26 0 0 0,19-18 0 0 0,-4 3 0 0 0,1 1 0 0 0,1 0 0 0 0,-17 27 0 0 0,22-32 0 0 0,1 1 0 0 0,0 1 0 0 0,1-1 0 0 0,0 0 0 0 0,0 1 0 0 0,1 0 0 0 0,-2 14 0 0 0,5-22 0 0 0,0 1 0 0 0,0 0 0 0 0,0 0 0 0 0,0-1 0 0 0,1 1 0 0 0,-1 0 0 0 0,1-1 0 0 0,0 1 0 0 0,0 0 0 0 0,0-1 0 0 0,0 1 0 0 0,1-1 0 0 0,0 0 0 0 0,-1 1 0 0 0,1-1 0 0 0,0 0 0 0 0,1 0 0 0 0,-1 0 0 0 0,0-1 0 0 0,1 1 0 0 0,0 0 0 0 0,0-1 0 0 0,-1 0 0 0 0,2 1 0 0 0,-1-1 0 0 0,0 0 0 0 0,0-1 0 0 0,0 1 0 0 0,1 0 0 0 0,-1-1 0 0 0,1 0 0 0 0,-1 0 0 0 0,1 0 0 0 0,0 0 0 0 0,-1-1 0 0 0,1 1 0 0 0,0-1 0 0 0,7-1 0 0 0,-1 0 0 0 0,0-1 0 0 0,0-1 0 0 0,0 0 0 0 0,0-1 0 0 0,-1 0 0 0 0,17-9 0 0 0,51-37 0 0 0,-56 35 0 0 0,-1-1 0 0 0,-1-1 0 0 0,-1-1 0 0 0,0-1 0 0 0,-2 0 0 0 0,27-40 0 0 0,-39 53 67 0 0,0 0-1 0 0,-1 0 1 0 0,0-1-1 0 0,0 0 0 0 0,0 0 1 0 0,-1 1-1 0 0,0-1 1 0 0,0 0-1 0 0,-1-1 1 0 0,0 1-1 0 0,0 0 1 0 0,-1 0-1 0 0,0-11 1 0 0,-1 16 442 0 0,-7-1-148 0 0,7 2-351 0 0,1 1-1 0 0,-1 0 0 0 0,1-1 0 0 0,-1 1 0 0 0,1 0 0 0 0,-1-1 0 0 0,1 1 1 0 0,-1 0-1 0 0,1 0 0 0 0,-1 0 0 0 0,1-1 0 0 0,-1 1 0 0 0,0 0 0 0 0,1 0 0 0 0,-1 0 1 0 0,1 0-1 0 0,-1 0 0 0 0,1 0 0 0 0,-1 0 0 0 0,0 0 0 0 0,1 1 0 0 0,-1-1 1 0 0,1 0-1 0 0,-1 0 0 0 0,1 0 0 0 0,-2 1 0 0 0,-5 3-9 0 0,0 0 0 0 0,0 0 0 0 0,0 1 0 0 0,1 0 0 0 0,0 0 0 0 0,0 0 0 0 0,0 1 0 0 0,0 0 0 0 0,1 1 0 0 0,0-1 0 0 0,0 1 0 0 0,1 0 0 0 0,0 0 0 0 0,-6 14 0 0 0,6-9 0 0 0,4 0 0 0 0,5-2 0 0 0,-2-7 0 0 0,0-1 0 0 0,0 1 0 0 0,0-1 0 0 0,1 1 0 0 0,-1-1 0 0 0,0 0 0 0 0,1 0 0 0 0,0-1 0 0 0,-1 1 0 0 0,1-1 0 0 0,0 0 0 0 0,7 2 0 0 0,6-1 0 0 0,31 1 0 0 0,4 0 0 0 0,-40 1 0 0 0,-3 5 0 0 0,-8-7 0 0 0,0 0 0 0 0,-1 0 0 0 0,1 0 0 0 0,-1 1 0 0 0,1-1 0 0 0,-1 0 0 0 0,0 0 0 0 0,1 0 0 0 0,-1 1 0 0 0,0-1 0 0 0,-1 0 0 0 0,1 1 0 0 0,0-1 0 0 0,-1 0 0 0 0,1 0 0 0 0,-2 3 0 0 0,-1 4 0 0 0,-1-1 0 0 0,-8 15 0 0 0,-4 8 0 0 0,12-21 0 0 0,2-4 0 0 0,0 1 0 0 0,0-1 0 0 0,0 1 0 0 0,0 8 0 0 0,2-3 0 0 0,10-4 0 0 0,6 1 0 0 0,-11-9 0 0 0,-2-1 0 0 0,5 1-397 0 0,1 0 0 0 0,-1-1 0 0 0,1 0 0 0 0,9-2 0 0 0,-15 2 253 0 0,-1 1 0 0 0,1-1 0 0 0,-1 0-1 0 0,1-1 1 0 0,-1 1 0 0 0,1 0 0 0 0,-1-1-1 0 0,0 1 1 0 0,1-1 0 0 0,-1 0 0 0 0,0 1 0 0 0,0-1-1 0 0,0 0 1 0 0,-1 0 0 0 0,1-1 0 0 0,0 1-1 0 0,-1 0 1 0 0,2-3 0 0 0,7-20-1380 0 0,-1-1-11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14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7503 0 0,'0'0'384'0'0,"-6"10"88"0"0,6-10 8 0 0,0 0 8 0 0,0 14-392 0 0,0 2-96 0 0,0-3 0 0 0,0 3 0 0 0,0-2-384 0 0,0 0-104 0 0,0 1-24 0 0,0 1 0 0 0,-2 0-1224 0 0,0-2-248 0 0,-2 9-56 0 0,4-23-8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1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5663 0 0,'0'0'356'0'0,"1"-1"50"0"0,9-8-55 0 0,0 1 0 0 0,20-12 1 0 0,0 0 984 0 0,-28 19-893 0 0,-1 0-294 0 0,7-5-312 0 0,-8 6 105 0 0,1-1 1 0 0,-1 1 0 0 0,0-1-1 0 0,1 1 1 0 0,-1 0 0 0 0,1-1-1 0 0,-1 1 1 0 0,0 0 0 0 0,1 0-1 0 0,-1-1 1 0 0,1 1-1 0 0,-1 0 1 0 0,1 0 0 0 0,-1 0-1 0 0,1-1 1 0 0,0 1 0 0 0,-1 0-1 0 0,1 0 1 0 0,-1 0 0 0 0,1 0-1 0 0,-1 0-454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26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8 10135 0 0,'0'0'464'0'0,"0"0"-9"0"0,0 0-155 0 0,2-1 443 0 0,5-4-166 0 0,0 0 1 0 0,-1-1-1 0 0,0 1 1 0 0,0-1-1 0 0,-1-1 1 0 0,7-8-1 0 0,3-2 43 0 0,141-154 3988 0 0,-103 106-3171 0 0,-10 10-739 0 0,-35 46-656 0 0,-1-1 1 0 0,0 0-1 0 0,10-20 1 0 0,-14 24 173 0 0,0-1 0 0 0,-1 1 1 0 0,1-1-1 0 0,-1 0 0 0 0,0 1 0 0 0,-1-1 1 0 0,1-14-1 0 0,-2 16-118 0 0,-4-21-31 0 0,0 18-67 0 0,4 6 21 0 0,-1 1-1 0 0,0 0 0 0 0,0 0 1 0 0,0 0-1 0 0,0 0 1 0 0,0 0-1 0 0,-1 1 0 0 0,1-1 1 0 0,0 0-1 0 0,0 0 1 0 0,0 1-1 0 0,-1-1 0 0 0,1 1 1 0 0,0-1-1 0 0,-1 1 1 0 0,1-1-1 0 0,-1 1 1 0 0,1 0-1 0 0,0 0 0 0 0,-1-1 1 0 0,1 1-1 0 0,-1 0 1 0 0,1 1-1 0 0,0-1 0 0 0,-1 0 1 0 0,1 0-1 0 0,-1 0 1 0 0,-1 2-1 0 0,0-1 51 0 0,-1 0-1 0 0,1 1 1 0 0,0-1 0 0 0,1 1-1 0 0,-1 0 1 0 0,0 0 0 0 0,0 0-1 0 0,1 0 1 0 0,-1 1 0 0 0,1-1-1 0 0,-3 4 1 0 0,-5 8-3 0 0,0 1-1 0 0,1 1 1 0 0,0-1-1 0 0,1 1 1 0 0,1 1-1 0 0,1-1 1 0 0,0 1 0 0 0,-4 22-1 0 0,2-4-209 0 0,-15 85-1100 0 0,3 18 892 0 0,-9 81 92 0 0,25-191 258 0 0,-7 29 0 0 0,-1 8 0 0 0,11-50 0 0 0,-2-4 0 0 0,3-11 0 0 0,0 0 0 0 0,0 0 0 0 0,-1 0 0 0 0,1 0 0 0 0,0 0 0 0 0,-1 0 0 0 0,1 0 0 0 0,0 0 0 0 0,-1 0 0 0 0,1-1 0 0 0,0 1 0 0 0,0 0 0 0 0,-1 0 0 0 0,1 0 0 0 0,0 0 0 0 0,-1-1 0 0 0,1 1 0 0 0,0 0 0 0 0,0 0 0 0 0,0 0 0 0 0,-1-1 0 0 0,1 1 0 0 0,0 0 0 0 0,0-1 0 0 0,-22-21 0 0 0,17 16 0 0 0,4 6 0 0 0,1-1 0 0 0,-1 1 0 0 0,1-1 0 0 0,0 1 0 0 0,-1-1 0 0 0,1 1 0 0 0,0-1 0 0 0,0 1 0 0 0,-1-1 0 0 0,1 1 0 0 0,0-1 0 0 0,0 0 0 0 0,0 1 0 0 0,0-1 0 0 0,0 1 0 0 0,0-1 0 0 0,-1 0 0 0 0,2 1 0 0 0,-1-1 0 0 0,0 1 0 0 0,0-1 0 0 0,0 0 0 0 0,0 1 0 0 0,0-1 0 0 0,0 1 0 0 0,1-2 0 0 0,-1 1 0 0 0,3-10 0 0 0,0 0 0 0 0,0 1 0 0 0,0 0 0 0 0,2-1 0 0 0,-1 1 0 0 0,1 0 0 0 0,1 1 0 0 0,7-11 0 0 0,9-18 0 0 0,73-129 0 0 0,-62 114 0 0 0,-30 43 0 0 0,-3 10 0 0 0,0-1 0 0 0,0 1 0 0 0,0 0 0 0 0,0 0 0 0 0,0-1 0 0 0,0 1 0 0 0,0 0 0 0 0,0-1 0 0 0,0 1 0 0 0,0 0 0 0 0,0-1 0 0 0,0 1 0 0 0,-1 0 0 0 0,1-1 0 0 0,0 1 0 0 0,0 0 0 0 0,0-1 0 0 0,0 1 0 0 0,0 0 0 0 0,-1 0 0 0 0,1-1 0 0 0,0 1 0 0 0,0 0 0 0 0,-1 0 0 0 0,1-1 0 0 0,-2 1 0 0 0,0 0 0 0 0,0 0 0 0 0,0-1 0 0 0,1 2 0 0 0,-1-1 0 0 0,0 0 0 0 0,0 0 0 0 0,0 0 0 0 0,0 1 0 0 0,0-1 0 0 0,1 1 0 0 0,-1 0 0 0 0,-2 0 0 0 0,-26 13 0 0 0,29-13 0 0 0,-13 8 0 0 0,7-3 0 0 0,1 0 0 0 0,-1-1 0 0 0,-9 5 0 0 0,7-4 0 0 0,1 0 0 0 0,1 1 0 0 0,2 2 0 0 0,0 1 0 0 0,4-10 0 0 0,1 0 0 0 0,0 0 0 0 0,0 1 0 0 0,0-1 0 0 0,-1 0 0 0 0,1 0 0 0 0,0 1 0 0 0,0-1 0 0 0,0 0 0 0 0,0 1 0 0 0,0-1 0 0 0,0 0 0 0 0,-1 0 0 0 0,1 1 0 0 0,0-1 0 0 0,0 0 0 0 0,0 1 0 0 0,0-1 0 0 0,0 0 0 0 0,0 1 0 0 0,0-1 0 0 0,0 0 0 0 0,0 0 0 0 0,1 1 0 0 0,-1-1 0 0 0,0 0 0 0 0,0 1 0 0 0,0-1 0 0 0,0 0 0 0 0,0 1 0 0 0,0-1 0 0 0,1 0 0 0 0,-1 0 0 0 0,0 1 0 0 0,0-1 0 0 0,0 0 0 0 0,1 0 0 0 0,-1 0 0 0 0,0 1 0 0 0,0-1 0 0 0,1 0 0 0 0,-1 0 0 0 0,0 0 0 0 0,0 0 0 0 0,1 0 0 0 0,-1 1 0 0 0,0-1 0 0 0,1 0 0 0 0,-1 0 0 0 0,0 0 0 0 0,1 0 0 0 0,-1 0 0 0 0,0 0 0 0 0,1 0 0 0 0,-1 0 0 0 0,0 0 0 0 0,0 0 0 0 0,1 0 0 0 0,-1 0 0 0 0,0 0 0 0 0,1-1 0 0 0,23 5 0 0 0,-13-3 0 0 0,-1-1 0 0 0,1 0 0 0 0,0-1 0 0 0,0 0 0 0 0,-1-1 0 0 0,1 0 0 0 0,11-5 0 0 0,3 1 0 0 0,58-20 0 0 0,15 6 0 0 0,-73 15 0 0 0,-19 4 0 0 0,1-1 0 0 0,-1 1 0 0 0,0-1 0 0 0,1 0 0 0 0,-1 0 0 0 0,0-1 0 0 0,0 0 0 0 0,-1 0 0 0 0,1 0 0 0 0,10-8 0 0 0,-8 4 0 0 0,-2 1 64 0 0,-4 5 273 0 0,-2 1-324 0 0,0 0-1 0 0,0-1 0 0 0,0 1 0 0 0,0 0 0 0 0,0-1 0 0 0,0 1 0 0 0,0-1 0 0 0,0 1 0 0 0,-1 0 1 0 0,1-1-1 0 0,0 1 0 0 0,0 0 0 0 0,0-1 0 0 0,0 1 0 0 0,0 0 0 0 0,-1-1 0 0 0,1 1 0 0 0,0 0 1 0 0,0 0-1 0 0,-1-1 0 0 0,1 1 0 0 0,0 0 0 0 0,0 0 0 0 0,-1-1 0 0 0,1 1 0 0 0,0 0 0 0 0,-1 0 1 0 0,1-1-1 0 0,-12 2 496 0 0,-12 11 217 0 0,23-12-719 0 0,-6 4-6 0 0,4-3 0 0 0,1 0 0 0 0,-1 0 0 0 0,0 1 0 0 0,1-1 0 0 0,-1 1 0 0 0,-3 3 0 0 0,-8 8 0 0 0,8-4 0 0 0,-14 57 0 0 0,17-57 0 0 0,0 0 0 0 0,0 0 0 0 0,1 0 0 0 0,1 0 0 0 0,-1 1 0 0 0,1-1 0 0 0,1 17 0 0 0,2-14 0 0 0,5 5 0 0 0,-3-13 0 0 0,-1-2 0 0 0,-2 2 0 0 0,2 1 0 0 0,12 5 0 0 0,-13-9 0 0 0,0 0 0 0 0,-1 0 0 0 0,1 0 0 0 0,0 0 0 0 0,0-1 0 0 0,0 1 0 0 0,0-1 0 0 0,3 1 0 0 0,11-1 0 0 0,-11-2 0 0 0,-3 0 0 0 0,13-4 0 0 0,-2-1 0 0 0,1-1 0 0 0,-1 0 0 0 0,0 0 0 0 0,15-15 0 0 0,-20 16 0 0 0,0-1 0 0 0,0 0 0 0 0,-1 0 0 0 0,0-1 0 0 0,0 0 0 0 0,-1 0 0 0 0,0-1 0 0 0,5-11 0 0 0,-8 11 0 0 0,0 0 0 0 0,-1 0 0 0 0,0 0 0 0 0,0-1 0 0 0,-1 1 0 0 0,-1 0 0 0 0,0-13 0 0 0,0 21 0 0 0,-1-1 0 0 0,1 1 0 0 0,0 0 0 0 0,-1-1 0 0 0,1 1 0 0 0,-1 0 0 0 0,0 0 0 0 0,0 0 0 0 0,0 0 0 0 0,0 0 0 0 0,0 0 0 0 0,0 0 0 0 0,-1 0 0 0 0,1 0 0 0 0,-1 0 0 0 0,1 0 0 0 0,-1 1 0 0 0,0-1 0 0 0,1 1 0 0 0,-1-1 0 0 0,0 1 0 0 0,0 0 0 0 0,0 0 0 0 0,-4-2 0 0 0,4 2 0 0 0,0 0 0 0 0,0 1 0 0 0,0-1 0 0 0,0 0 0 0 0,0 1 0 0 0,-1-1 0 0 0,1 1 0 0 0,0 0 0 0 0,0 0 0 0 0,0 0 0 0 0,-1 0 0 0 0,1 0 0 0 0,0 0 0 0 0,0 1 0 0 0,0-1 0 0 0,0 1 0 0 0,0 0 0 0 0,-1-1 0 0 0,1 1 0 0 0,0 0 0 0 0,1 0 0 0 0,-1 0 0 0 0,0 0 0 0 0,0 1 0 0 0,-2 1 0 0 0,-2 2 0 0 0,0 0 0 0 0,-1 0 0 0 0,-10 6 0 0 0,3-2 0 0 0,4-1 0 0 0,5 2 0 0 0,8 1 0 0 0,-1-9 0 0 0,0 1 0 0 0,0-1 0 0 0,1 0 0 0 0,-1 0 0 0 0,1 0 0 0 0,-1 0 0 0 0,1-1 0 0 0,-1 1 0 0 0,1-1 0 0 0,0 0 0 0 0,0 1 0 0 0,0-1 0 0 0,0-1 0 0 0,0 1 0 0 0,0 0 0 0 0,0-1 0 0 0,5 1 0 0 0,0 0 0 0 0,1-1 0 0 0,0 0 0 0 0,-1-1 0 0 0,1 0 0 0 0,8-2 0 0 0,101-30 0 0 0,-57 14 0 0 0,-45 14 0 0 0,28-3 0 0 0,-39 7 0 0 0,1 1 0 0 0,-1-1 0 0 0,0 1 0 0 0,1 0 0 0 0,-1 1 0 0 0,0 0 0 0 0,0-1 0 0 0,1 2 0 0 0,5 1 0 0 0,-2 4 0 0 0,-8-5 0 0 0,1 0 0 0 0,-1 1 0 0 0,0 0 0 0 0,0-1 0 0 0,0 1 0 0 0,0 0 0 0 0,0-1 0 0 0,-1 1 0 0 0,1 0 0 0 0,-1 0 0 0 0,0 0 0 0 0,1-1 0 0 0,-1 1 0 0 0,-1 0 0 0 0,1 0 0 0 0,0 0 0 0 0,-1 0 0 0 0,1-1 0 0 0,-1 1 0 0 0,0 0 0 0 0,0 0 0 0 0,0-1 0 0 0,0 1 0 0 0,-3 3 0 0 0,-7 15 0 0 0,8-15 0 0 0,1-1 0 0 0,-1-1 0 0 0,0 1 0 0 0,-6 7 0 0 0,7-10 0 0 0,0 0 0 0 0,0-1 0 0 0,1 1 0 0 0,-1 0 0 0 0,1 0 0 0 0,-1 0 0 0 0,1 0 0 0 0,0 1 0 0 0,0-1 0 0 0,0 0 0 0 0,0 0 0 0 0,0 1 0 0 0,-1 3 0 0 0,2-5 0 0 0,0 0 0 0 0,0 0 0 0 0,0 0 0 0 0,-1-1 0 0 0,1 1 0 0 0,0 0 0 0 0,-1 0 0 0 0,1 0 0 0 0,0 0 0 0 0,-1-1 0 0 0,1 1 0 0 0,-1 0 0 0 0,1-1 0 0 0,-1 1 0 0 0,-1 1 0 0 0,-6 2 0 0 0,7-4 0 0 0,1 0 0 0 0,0 0 0 0 0,0 0 0 0 0,-1 0 0 0 0,1 0 0 0 0,0 0 0 0 0,0 0 0 0 0,-1 0 0 0 0,1 0 0 0 0,0-1 0 0 0,0 1 0 0 0,-1 0 0 0 0,1 0 0 0 0,0 0 0 0 0,0 0 0 0 0,0-1 0 0 0,-1 1 0 0 0,1 0 0 0 0,0 0 0 0 0,0 0 0 0 0,0-1 0 0 0,0 1 0 0 0,0 0 0 0 0,-1 0 0 0 0,1-1 0 0 0,0 1 0 0 0,0-3 0 0 0,-1 0 0 0 0,1 1 0 0 0,0-1 0 0 0,0 0 0 0 0,0 1 0 0 0,0-1 0 0 0,1 0 0 0 0,-1 1 0 0 0,1-1 0 0 0,1-4 0 0 0,11-25 0 0 0,18-19 0 0 0,-26 41 0 0 0,2 0 0 0 0,-1 1 0 0 0,1 0 0 0 0,0 0 0 0 0,1 1 0 0 0,12-11 0 0 0,-3 2 0 0 0,-12 13 0 0 0,-1 1 0 0 0,1-1 0 0 0,0 1 0 0 0,6-4 0 0 0,5 1 0 0 0,-10 4-34 0 0,-3 1-33 0 0,-1 0 1 0 0,1 1 0 0 0,-1 0 0 0 0,1-1-1 0 0,-1 1 1 0 0,0 0 0 0 0,1 0 0 0 0,-1 0 0 0 0,1 1-1 0 0,-1-1 1 0 0,5 1 0 0 0,-3 10-1351 0 0,-2-8-6969 0 0,-2-3 7905 0 0,0 0-2078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27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266 13823 0 0,'-8'-1'-127'0'0,"1"1"423"0"0,0-1 1 0 0,1 0-1 0 0,-1 0 0 0 0,0 0 1 0 0,-7-4-1 0 0,13 5 424 0 0,1 0 249 0 0,0 0 45 0 0,0 0-61 0 0,0 0-288 0 0,4-8 395 0 0,-1 1-548 0 0,1 0 0 0 0,0 0 0 0 0,0 0 0 0 0,1 1 0 0 0,9-11 0 0 0,-11 13-416 0 0,0 1 0 0 0,-1-1 0 0 0,1 1 0 0 0,-1-1 0 0 0,0 0-1 0 0,-1 0 1 0 0,1 0 0 0 0,0 0 0 0 0,0-6 0 0 0,-1 5-20 0 0,1 1-1 0 0,-1-1 1 0 0,1 1 0 0 0,0 0-1 0 0,0-1 1 0 0,0 1 0 0 0,1 0-1 0 0,4-6 1 0 0,7-4-76 0 0,-7 8 0 0 0,-1-1 0 0 0,9-11 0 0 0,-1 3 0 0 0,14-11 0 0 0,-17 14-18 0 0,-3 4 96 0 0,-6 7-66 0 0,-1 0 359 0 0,-15 19 1069 0 0,12-14-1420 0 0,1 0 0 0 0,0-1 0 0 0,1 1 0 0 0,-1 0 0 0 0,1 0 0 0 0,-1 0 0 0 0,1 4 0 0 0,0-4-19 0 0,0 0 0 0 0,0 0 0 0 0,-1 0-1 0 0,1 1 1 0 0,-3 6 0 0 0,-2-2-1 0 0,0 0 0 0 0,0 0 0 0 0,-1 0 0 0 0,0 0 0 0 0,-10 10 0 0 0,7-9 0 0 0,0 1 0 0 0,-10 18 0 0 0,13-17-58 0 0,1-6-89 0 0,2 1 0 0 0,-1 0-1 0 0,1 0 1 0 0,0 0 0 0 0,0 1-1 0 0,1-1 1 0 0,0 0-1 0 0,-1 10 1 0 0,2-12 170 0 0,0 1 0 0 0,-1-1 0 0 0,1 0-1 0 0,-1 0 1 0 0,0 1 0 0 0,-1-1 0 0 0,1 0 0 0 0,-5 6 0 0 0,-10 20 990 0 0,17-31-1003 0 0,0 1 0 0 0,0 0 0 0 0,-1-1 0 0 0,1 1 0 0 0,0 0-1 0 0,0 0 1 0 0,0-1 0 0 0,0 1 0 0 0,0 0 0 0 0,0 0 0 0 0,0 0 0 0 0,0-1 0 0 0,0 1 0 0 0,0 1 0 0 0,9 9 6 0 0,2-4-16 0 0,-8-6 0 0 0,0 0 0 0 0,0-1 0 0 0,0 1 0 0 0,1-1 0 0 0,-1 0 0 0 0,0 0 0 0 0,0 0 0 0 0,0-1 0 0 0,1 1 0 0 0,-1-1 0 0 0,0 1 0 0 0,0-1 0 0 0,0 0 0 0 0,6-3 0 0 0,3-2 0 0 0,1 0 0 0 0,11-10 0 0 0,-15 11 0 0 0,15-12-370 0 0,-1-2 0 0 0,0 0 1 0 0,20-23-1 0 0,-9 9 22 0 0,-27 26 330 0 0,-1-1-1 0 0,1 1 0 0 0,-1-1 0 0 0,-1-1 0 0 0,0 1 0 0 0,8-16 1 0 0,17-58 1084 0 0,-17 43-190 0 0,-11 34-860 0 0,-2 8-12 0 0,-3 10-8 0 0,0-6 4 0 0,-7 12 0 0 0,1 1 0 0 0,-9 28 0 0 0,12-27 0 0 0,2-9 0 0 0,0 0 0 0 0,1 0 0 0 0,1 0 0 0 0,-2 22 0 0 0,6-23 0 0 0,5 0 0 0 0,6 1 0 0 0,-7-11 0 0 0,-3-1 0 0 0,4 0-25 0 0,0 0 0 0 0,-1 0 0 0 0,1 0 0 0 0,0-1 0 0 0,-1 0 0 0 0,1 0 0 0 0,-1-1 0 0 0,1 0 0 0 0,9-4 0 0 0,7-4-223 0 0,26-16 1 0 0,-31 16 116 0 0,-1 1 273 0 0,0-2 0 0 0,-1 0 0 0 0,0-1 1 0 0,25-25-1 0 0,-30 27-52 0 0,-8 7-85 0 0,0 1 0 0 0,0-1 0 0 0,0 1 0 0 0,-1-1 0 0 0,1 0 0 0 0,-1 0 0 0 0,0 0 0 0 0,0 0 0 0 0,0-1 0 0 0,0 1 0 0 0,0 0 0 0 0,-1-1 0 0 0,1 0 0 0 0,1-6 0 0 0,-3 9-5 0 0,0 1 0 0 0,0-1 0 0 0,0 0 0 0 0,0 1 0 0 0,1-1 0 0 0,-1 0 0 0 0,0 0 0 0 0,-1 1 0 0 0,1-1 0 0 0,0 0 0 0 0,0 0 0 0 0,0 1 0 0 0,0-1 0 0 0,-1 0 0 0 0,1 1 0 0 0,0-1 0 0 0,0 0 0 0 0,-1 1 0 0 0,1-1 0 0 0,-1 0 0 0 0,1 1 0 0 0,0-1 0 0 0,-1 1 0 0 0,1-1 0 0 0,-1 1 0 0 0,0-1 0 0 0,1 1 0 0 0,-1-1 0 0 0,1 1 0 0 0,-1 0 0 0 0,0-1 0 0 0,1 1 0 0 0,-1 0 0 0 0,0-1 0 0 0,-1 1 0 0 0,0-1 0 0 0,0 1 0 0 0,0 0 0 0 0,-1 0 0 0 0,1 0 0 0 0,0 1 0 0 0,0-1 0 0 0,-5 1 0 0 0,4 1 0 0 0,-1 0 0 0 0,0-1 0 0 0,1 1 0 0 0,-1 0 0 0 0,1 1 0 0 0,-1-1 0 0 0,1 1 0 0 0,0-1 0 0 0,0 1 0 0 0,-5 6 0 0 0,-11 9 0 0 0,13-12 0 0 0,-1 0 0 0 0,1 0 0 0 0,1 0 0 0 0,-1 1 0 0 0,1 0 0 0 0,1 0 0 0 0,-1 0 0 0 0,-5 13 0 0 0,0 4 0 0 0,-11 36 0 0 0,10-18 0 0 0,11-39 0 0 0,0 1 0 0 0,-1 0 0 0 0,1-1 0 0 0,1 1 0 0 0,-1-1 0 0 0,0 1 0 0 0,1-1 0 0 0,0 1 0 0 0,0-1 0 0 0,1 4 0 0 0,5 15 0 0 0,-4-13 0 0 0,5-3 0 0 0,-5-5 0 0 0,0 0 0 0 0,1-1 0 0 0,-1 1 0 0 0,0-1 0 0 0,1 0 0 0 0,-1 0 0 0 0,0 0 0 0 0,0 0 0 0 0,1-1 0 0 0,-1 1 0 0 0,0-1 0 0 0,5-1 0 0 0,38-16 0 0 0,-42 16 0 0 0,3-2 0 0 0,0 0 0 0 0,0-1 0 0 0,0 0 0 0 0,0 0 0 0 0,-1-1 0 0 0,0 0 0 0 0,0 0 0 0 0,-1 0 0 0 0,9-14 0 0 0,-7 11 0 0 0,1 0 0 0 0,-1 0 0 0 0,2 0 0 0 0,10-8 0 0 0,12-5 0 0 0,48-26 0 0 0,-66 43 0 0 0,-13 5 0 0 0,0 0 0 0 0,0 0 0 0 0,1 0 0 0 0,-1 0 0 0 0,0 0 0 0 0,0 0 0 0 0,1 0 0 0 0,-1 0 0 0 0,0 0 0 0 0,0 0 0 0 0,1 0 0 0 0,-1 0 0 0 0,0 0 0 0 0,0 0 0 0 0,1 0 0 0 0,-1 0 0 0 0,0 0 0 0 0,0 0 0 0 0,0 0 0 0 0,1 0 0 0 0,-1 1 0 0 0,0-1 0 0 0,0 0 0 0 0,0 0 0 0 0,1 0 0 0 0,-1 0 0 0 0,0 1 0 0 0,0-1 0 0 0,0 0 0 0 0,0 0 0 0 0,1 0 0 0 0,-1 1 0 0 0,0-1 0 0 0,0 1 0 0 0,0 0 0 0 0,-1 0 0 0 0,1 0 0 0 0,-1 0 0 0 0,1 0 0 0 0,-1-1 0 0 0,1 1 0 0 0,-1 0 0 0 0,0 0 0 0 0,1 0 0 0 0,-1 0 0 0 0,-2 1 0 0 0,2-1 0 0 0,0 0 0 0 0,0 0 0 0 0,0 0 0 0 0,0 0 0 0 0,0 0 0 0 0,0 0 0 0 0,0 0 0 0 0,1 0 0 0 0,-1 1 0 0 0,0-1 0 0 0,1 0 0 0 0,-1 1 0 0 0,1-1 0 0 0,-1 0 0 0 0,1 1 0 0 0,-1-1 0 0 0,1 1 0 0 0,0 2 0 0 0,5 15 0 0 0,-4-18 0 0 0,-1 0 0 0 0,1 0 0 0 0,-1 0 0 0 0,0 0 0 0 0,1 1 0 0 0,-1-1 0 0 0,0 0 0 0 0,1 0 0 0 0,-1 0 0 0 0,0 0 0 0 0,0 0 0 0 0,0 1 0 0 0,0-1 0 0 0,0 0 0 0 0,0 0 0 0 0,-1 0 0 0 0,1 0 0 0 0,0 0 0 0 0,0 0 0 0 0,-1 1 0 0 0,1-1 0 0 0,-1 0 0 0 0,1 0 0 0 0,-1 0 0 0 0,1 0 0 0 0,-1 0 0 0 0,0 0 0 0 0,1 0 0 0 0,-2 0 0 0 0,-8 10 0 0 0,0 0 0 0 0,-14 23 0 0 0,24-34 0 0 0,0 0 0 0 0,0 1 0 0 0,0-1 0 0 0,-1 0 0 0 0,1 0 0 0 0,0 1 0 0 0,0-1 0 0 0,0 0 0 0 0,0 1 0 0 0,-1-1 0 0 0,1 0 0 0 0,0 1 0 0 0,0-1 0 0 0,0 0 0 0 0,0 1 0 0 0,0-1 0 0 0,0 0 0 0 0,0 1 0 0 0,0-1 0 0 0,0 0 0 0 0,0 1 0 0 0,0-1 0 0 0,0 1 0 0 0,0-1 0 0 0,1 1 0 0 0,11 3 0 0 0,0-3 0 0 0,18-19 0 0 0,-25 15 0 0 0,10-8 0 0 0,-3 1 0 0 0,4-2 0 0 0,1 1 0 0 0,0 1 0 0 0,0 1 0 0 0,24-10 0 0 0,59-28 0 0 0,-99 46 0 0 0,1 0 0 0 0,-1 1 0 0 0,0-1 0 0 0,1 0 0 0 0,-1 1 0 0 0,1-1 0 0 0,-1 1 0 0 0,1-1 0 0 0,-1 1 0 0 0,1 0 0 0 0,-1 0 0 0 0,1 0 0 0 0,-1-1 0 0 0,1 1 0 0 0,-1 1 0 0 0,1-1 0 0 0,-1 0 0 0 0,1 0 0 0 0,0 1 0 0 0,-1-1 0 0 0,0 1 0 0 0,1-1 0 0 0,-1 1 0 0 0,1-1 0 0 0,-1 1 0 0 0,2 1 0 0 0,1 0 0 0 0,5 5 0 0 0,0 3 0 0 0,-6 1 0 0 0,-4-1 0 0 0,-4 6 0 0 0,-12 28 0 0 0,11-32 0 0 0,1 0 0 0 0,0 1 0 0 0,-5 25 0 0 0,10-26 0 0 0,1-10 0 0 0,1 9 13 0 0,-4-7-18 0 0,-7 5-67 0 0,8-8-265 0 0,1-1-138 0 0,1-8-7315 0 0,2-1-368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28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23 6447 0 0,'0'0'142'0'0,"2"-1"22"0"0,15-10 146 0 0,-13 9-303 0 0,0 0 0 0 0,0-1 0 0 0,0 1 0 0 0,-1-1 0 0 0,1 0 0 0 0,-1 0 0 0 0,4-4 0 0 0,-4 3 190 0 0,0 1 0 0 0,0 0-1 0 0,1 1 1 0 0,-1-1 0 0 0,1 1-1 0 0,-1-1 1 0 0,6-1-1 0 0,14-12 2050 0 0,-11-1-9 0 0,18-4-701 0 0,-38 14 183 0 0,4 6 5205 0 0,-2 12-6904 0 0,0 0-1 0 0,1 0 1 0 0,0 1 0 0 0,0 0-1 0 0,1-1 1 0 0,1 1 0 0 0,-3 19-1 0 0,-4 13-11 0 0,-37 144-8 0 0,38-140 0 0 0,7-32 0 0 0,-1 0 0 0 0,-8 24 0 0 0,2-4 0 0 0,8-30 0 0 0,1-1 0 0 0,-2 0 0 0 0,1 0 0 0 0,0 1 0 0 0,-1-1 0 0 0,0 0 0 0 0,-1 0 0 0 0,-2 5 0 0 0,-21 32 0 0 0,26-42 0 0 0,0 1 0 0 0,0-1 0 0 0,-1 0 0 0 0,1 1 0 0 0,0-1 0 0 0,0 0 0 0 0,0 1 0 0 0,-1-1 0 0 0,1 0 0 0 0,0 1 0 0 0,0-1 0 0 0,-1 0 0 0 0,1 0 0 0 0,0 1 0 0 0,-1-1 0 0 0,1 0 0 0 0,0 0 0 0 0,-1 1 0 0 0,1-1 0 0 0,0 0 0 0 0,-1 0 0 0 0,0 0 0 0 0,0 0 0 0 0,0-1 0 0 0,0 0 0 0 0,-1 0 0 0 0,1 1 0 0 0,0-1 0 0 0,0 0 0 0 0,0 0 0 0 0,0 0 0 0 0,0 0 0 0 0,0-1 0 0 0,0 1 0 0 0,0 0 0 0 0,0 0 0 0 0,0 0 0 0 0,1-1 0 0 0,-2-1 0 0 0,1-1 0 0 0,-1 1 0 0 0,0-1 0 0 0,1 0 0 0 0,-1 0 0 0 0,0-5 0 0 0,1 2-3 0 0,1 0-1 0 0,0 0 1 0 0,0 0-1 0 0,0 0 0 0 0,1 0 1 0 0,0 0-1 0 0,1 0 1 0 0,-1 0-1 0 0,1 1 1 0 0,5-12-1 0 0,0 3 125 0 0,1 1-1 0 0,1 0 0 0 0,12-17 1 0 0,-13 20 154 0 0,-6 7-164 0 0,0 1 0 0 0,1 0 0 0 0,-1 0 0 0 0,0 0-1 0 0,1 0 1 0 0,0 0 0 0 0,0 1 0 0 0,0-1 0 0 0,0 1-1 0 0,0 0 1 0 0,6-4 0 0 0,-5 4-111 0 0,0 1 0 0 0,1-1 0 0 0,-1 0 0 0 0,0 1 0 0 0,1 0 0 0 0,-1 0 0 0 0,1 1 0 0 0,-1-1 0 0 0,8 1 0 0 0,-3 3 0 0 0,6 17 0 0 0,-13-17 0 0 0,-1-1 0 0 0,1 1 0 0 0,0-1 0 0 0,0 1 0 0 0,0-1 0 0 0,0 0 0 0 0,0 0 0 0 0,0 0 0 0 0,1 0 0 0 0,-1 0 0 0 0,1 0 0 0 0,-1 0 0 0 0,1-1 0 0 0,4 2 0 0 0,-2 0 0 0 0,19 2 0 0 0,-18-3 0 0 0,1-1 0 0 0,19-2 0 0 0,26-3 0 0 0,-52 4 0 0 0,0 0 0 0 0,1 0 0 0 0,-1 0 0 0 0,0 0 0 0 0,0-1 0 0 0,1 1 0 0 0,-1 0 0 0 0,0 0 0 0 0,0 0 0 0 0,1 0 0 0 0,-1 0 0 0 0,0 0 0 0 0,0 0 0 0 0,1 0 0 0 0,-1 0 0 0 0,0 0 0 0 0,0 0 0 0 0,1 0 0 0 0,-1 0 0 0 0,0 1 0 0 0,0-1 0 0 0,1 0 0 0 0,-1 0 0 0 0,0 0 0 0 0,0 0 0 0 0,1 0 0 0 0,-1 0 0 0 0,0 1 0 0 0,0-1 0 0 0,0 0 0 0 0,0 0 0 0 0,1 0 0 0 0,-1 0 0 0 0,0 1 0 0 0,0-1 0 0 0,0 0 0 0 0,0 0 0 0 0,0 1 0 0 0,1-1 0 0 0,-1 0 0 0 0,0 0 0 0 0,0 1 0 0 0,0-1 0 0 0,0 0 0 0 0,0 0 0 0 0,0 1 0 0 0,0-1 0 0 0,0 0 0 0 0,0 0 0 0 0,0 1 0 0 0,0-1 0 0 0,0 0 0 0 0,0 0 0 0 0,0 1 0 0 0,0-1 0 0 0,0 0 0 0 0,0 0 0 0 0,-1 1 0 0 0,1-1 0 0 0,0 0 0 0 0,-10 14 0 0 0,9-12 0 0 0,-59 95 2032 0 0,9-11-3843 0 0,46-78 1590 0 0,4-6-166 0 0,1-2-101 0 0,0 0-21 0 0,0-2-139 0 0,9-31-4010 0 0,-4 14-380 0 0,1 0-954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2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0 13823 0 0,'0'0'315'0'0,"0"0"45"0"0,0 0 21 0 0,0 0-49 0 0,0 0-12 0 0,2 1 770 0 0,0 0-777 0 0,-1 0 1 0 0,1 0-1 0 0,-1 0 1 0 0,1 0 0 0 0,-1 0-1 0 0,1 1 1 0 0,-1-1 0 0 0,0 0-1 0 0,1 1 1 0 0,-1-1 0 0 0,0 1-1 0 0,0-1 1 0 0,0 1-1 0 0,0-1 1 0 0,0 1 0 0 0,-1 0-1 0 0,2 2 1 0 0,-1-1 28 0 0,-1 1 1 0 0,1 0-1 0 0,-1-1 0 0 0,0 1 1 0 0,0 0-1 0 0,0-1 0 0 0,0 1 1 0 0,-2 6-1 0 0,-1 6 148 0 0,-2-1 0 0 0,1 1 0 0 0,-2-1 0 0 0,-9 17 0 0 0,-34 55 768 0 0,38-70-1156 0 0,-1 0-1 0 0,-1-1 1 0 0,-23 25 0 0 0,32-38-388 0 0,1-1 0 0 0,0 1 0 0 0,-1-1 0 0 0,0 0 1 0 0,1 0-1 0 0,-1-1 0 0 0,0 1 0 0 0,0-1 0 0 0,0 0 1 0 0,0 0-1 0 0,0 0 0 0 0,0 0 0 0 0,-8 0 0 0 0,-10-1-1247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28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7503 0 0,'0'0'399'0'0,"0"0"60"0"0,0 0 21 0 0,0 0-59 0 0,-2 1-276 0 0,0 0-134 0 0,-1 0 0 0 0,1 0 0 0 0,0 0 0 0 0,0 1-1 0 0,-1 0 1 0 0,1-1 0 0 0,1 1 0 0 0,-1 0 0 0 0,0 0 0 0 0,-2 2-1 0 0,-2 2 330 0 0,5-4 148 0 0,1-2 21 0 0,0 0-66 0 0,2 1-294 0 0,1 1-138 0 0,13 14-6 0 0,-11-11-431 0 0,-1-1-1 0 0,1 0 1 0 0,0-1 0 0 0,0 1-1 0 0,0-1 1 0 0,0 0 0 0 0,11 5-1 0 0,-15-8 362 0 0,14 10-4507 0 0,-5 0-1228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29.2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52 13823 0 0,'-2'1'315'0'0,"0"0"-226"0"0,-12 2 557 0 0,-14-7 675 0 0,27 3-1103 0 0,0 0 1 0 0,-1 0-1 0 0,1-1 0 0 0,0 1 1 0 0,0 0-1 0 0,0 0 0 0 0,0-1 1 0 0,1 1-1 0 0,-1 0 1 0 0,0-1-1 0 0,0 1 0 0 0,1-1 1 0 0,-1 1-1 0 0,0-4 0 0 0,0 2 108 0 0,0 0-186 0 0,0 0 1 0 0,0 0-1 0 0,0 0 0 0 0,1 0 0 0 0,-1 0 1 0 0,1 0-1 0 0,0 0 0 0 0,0 0 0 0 0,0 0 1 0 0,0 0-1 0 0,0 0 0 0 0,1 0 0 0 0,-1 0 1 0 0,1 0-1 0 0,0 0 0 0 0,0 0 0 0 0,0 0 1 0 0,0 1-1 0 0,0-1 0 0 0,2-2 0 0 0,4-4 257 0 0,-1 0 0 0 0,1 0 0 0 0,0 1 0 0 0,11-9 0 0 0,3-3 273 0 0,-9 8-645 0 0,2 0-1 0 0,-1 1 1 0 0,2 0-1 0 0,-1 1 1 0 0,1 1 0 0 0,18-8-1 0 0,-30 15-24 0 0,0 1 0 0 0,0 0 0 0 0,0 0 0 0 0,0 0 0 0 0,0 0 0 0 0,6 0 0 0 0,8 2 0 0 0,-13 3 0 0 0,-3-3 0 0 0,1 2 28 0 0,0-1 0 0 0,0 1 1 0 0,0-1-1 0 0,-1 1 0 0 0,1 0 0 0 0,-1 0 0 0 0,1 0 1 0 0,-1 0-1 0 0,0 0 0 0 0,0 0 0 0 0,-1 0 0 0 0,1 0 1 0 0,0 0-1 0 0,-1 0 0 0 0,0 1 0 0 0,0-1 0 0 0,0 0 1 0 0,0 0-1 0 0,0 0 0 0 0,-2 6 0 0 0,0 3 142 0 0,-1-1-1 0 0,0 0 1 0 0,-1 0-1 0 0,-7 16 1 0 0,4-12-69 0 0,-2 1 1 0 0,1-1-1 0 0,-2-1 0 0 0,0 1 1 0 0,-22 23-1 0 0,23-30-101 0 0,0-3 0 0 0,2-7 0 0 0,7 1 0 0 0,0 0 0 0 0,-1 0 0 0 0,1 1 0 0 0,0-1 0 0 0,0 0 0 0 0,0 0 0 0 0,-1 0 0 0 0,1 0 0 0 0,0 0 0 0 0,1 0 0 0 0,-1 0 0 0 0,0 0 0 0 0,0 0 0 0 0,0 0 0 0 0,0 0 0 0 0,1 0 0 0 0,-1 1 0 0 0,0-1 0 0 0,1 0 0 0 0,-1 0 0 0 0,2-1 0 0 0,11-19 0 0 0,-12 19 0 0 0,69-87 0 0 0,-59 75 0 0 0,0 1 0 0 0,1 0 0 0 0,0 1 0 0 0,0 1 0 0 0,2-1 0 0 0,-1 2 0 0 0,28-16 0 0 0,-33 22 0 0 0,-1 0 0 0 0,1 1 0 0 0,0 0 0 0 0,0 1 0 0 0,0 0 0 0 0,10-1 0 0 0,-7 5 0 0 0,-2 5 0 0 0,-8-3 0 0 0,1-1 0 0 0,0 1 0 0 0,-1 0 0 0 0,0-1 0 0 0,0 1 0 0 0,0 0 0 0 0,0 0 0 0 0,-1 0 0 0 0,0 0 0 0 0,1 0 0 0 0,-1 0 0 0 0,-1 7 0 0 0,-2 6 0 0 0,-7 28 0 0 0,5-23 0 0 0,-11 37 0 0 0,16-59-14 0 0,1 0 0 0 0,-1 0 0 0 0,0 0 0 0 0,0 0 1 0 0,0-1-1 0 0,0 1 0 0 0,1 0 0 0 0,-1 0 0 0 0,0 0 0 0 0,0 0 0 0 0,0 0 0 0 0,1 0 0 0 0,-1 0 0 0 0,0 0 1 0 0,0 0-1 0 0,0 0 0 0 0,1 0 0 0 0,-1 0 0 0 0,0 0 0 0 0,0 0 0 0 0,0 0 0 0 0,1 0 0 0 0,-1 0 0 0 0,0 0 0 0 0,0 0 1 0 0,0 1-1 0 0,0-1 0 0 0,1 0 0 0 0,-1 0 0 0 0,0 0 0 0 0,0 0 0 0 0,0 0 0 0 0,0 0 0 0 0,0 1 0 0 0,1-1 1 0 0,-1 0-1 0 0,0 0 0 0 0,0 0 0 0 0,0 0 0 0 0,0 0 0 0 0,0 1 0 0 0,0-1 0 0 0,0 0 0 0 0,0 0 0 0 0,0 0 0 0 0,1 1 1 0 0,-1-1-1 0 0,0 0 0 0 0,0 0 0 0 0,0 0 0 0 0,0 1 0 0 0,0-1 0 0 0,0 0 0 0 0,0 0 0 0 0,0 0 0 0 0,0 1 1 0 0,-1-1-1 0 0,1 0 0 0 0,0 0 0 0 0,0 0 0 0 0,0 0 0 0 0,0 1 0 0 0,0-1 0 0 0,0 0 0 0 0,12-8-1645 0 0,-11 8 1534 0 0,9-8-2720 0 0,2 0-5342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29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2 182 15663 0 0,'0'0'719'0'0,"1"-2"-20"0"0,6-12-468 0 0,-3 8 40 0 0,-1 0 1 0 0,0-1-1 0 0,0 0 0 0 0,-1 1 1 0 0,1-1-1 0 0,1-9 0 0 0,-2-1 1019 0 0,0 8-384 0 0,-1 1 0 0 0,0-1 1 0 0,0 0-1 0 0,-1 0 1 0 0,-1-15-1 0 0,0 23-819 0 0,0 0-1 0 0,1 0 0 0 0,-1 0 1 0 0,0 0-1 0 0,0 0 1 0 0,0 0-1 0 0,0 0 0 0 0,0 0 1 0 0,0 0-1 0 0,0 0 1 0 0,0 1-1 0 0,0-1 0 0 0,-1 1 1 0 0,-1-2-1 0 0,0 0 122 0 0,-1 1-196 0 0,0-1-1 0 0,0 1 1 0 0,0 0 0 0 0,0 0-1 0 0,0 0 1 0 0,0 0 0 0 0,0 0-1 0 0,0 1 1 0 0,0 0 0 0 0,0 0-1 0 0,0 0 1 0 0,0 1-1 0 0,-5 0 1 0 0,-2 1-10 0 0,0 0 1 0 0,1 1-1 0 0,-20 8 0 0 0,17-4-2 0 0,0 0 0 0 0,0 1 0 0 0,-21 16 0 0 0,-31 34 0 0 0,43-38 0 0 0,1 2 0 0 0,1 1 0 0 0,-33 49 0 0 0,49-65 0 0 0,1 1 0 0 0,0 0 0 0 0,0-1 0 0 0,0 1 0 0 0,-2 14 0 0 0,4-15 0 0 0,0 5 0 0 0,2-11 0 0 0,-1 0 0 0 0,1 1 0 0 0,0-1 0 0 0,-1 0 0 0 0,1 0 0 0 0,0 1 0 0 0,0-1 0 0 0,0 0 0 0 0,0 0 0 0 0,0 0 0 0 0,0 0 0 0 0,0 0 0 0 0,1 0 0 0 0,-1 0 0 0 0,0-1 0 0 0,0 1 0 0 0,1 0 0 0 0,-1-1 0 0 0,0 1 0 0 0,1-1 0 0 0,-1 1 0 0 0,1-1 0 0 0,-1 0 0 0 0,1 1 0 0 0,-1-1 0 0 0,1 0 0 0 0,-1 0 0 0 0,1 0 0 0 0,1 0 0 0 0,5-1 0 0 0,-1 1 0 0 0,1-1 0 0 0,-1-1 0 0 0,11-3 0 0 0,15-7 0 0 0,54-27 0 0 0,-44 18 0 0 0,-5 3 0 0 0,63-27 0 0 0,-93 44 0 0 0,-7 5 0 0 0,-5 5 0 0 0,3-9 0 0 0,-10 18 222 0 0,-1 0 0 0 0,-28 30 0 0 0,23-29 165 0 0,-22 33 0 0 0,-33 56 297 0 0,-56 97-2317 0 0,118-188 1667 0 0,-1 1 1 0 0,0-2-1 0 0,-1 1 0 0 0,-16 16 1 0 0,26-32-477 0 0,2-1 85 0 0,0 0 248 0 0,0 0 0 0 0,-1-1-1 0 0,1 1 1 0 0,0 0 0 0 0,-1 0 0 0 0,1-1-1 0 0,0 1 1 0 0,0 0 0 0 0,-1-1-1 0 0,1 1 1 0 0,0-1 0 0 0,0 1 0 0 0,-1 0-1 0 0,1-1 1 0 0,0 1 0 0 0,0-1 0 0 0,0 1-1 0 0,0-1 1 0 0,0 1 0 0 0,0 0 0 0 0,0-1-1 0 0,0 1 1 0 0,0-2 0 0 0,-1-10-2153 0 0,3-4-3530 0 0,3-3-1476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0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229 17503 0 0,'1'-2'399'0'0,"41"-78"1553"0"0,-32 55 88 0 0,0-1 1 0 0,12-52-1 0 0,-22 76-1528 0 0,-3-7 444 0 0,3 8-949 0 0,0 1 1 0 0,0 0-1 0 0,0-1 1 0 0,-1 1-1 0 0,1-1 0 0 0,0 1 1 0 0,0 0-1 0 0,-1-1 0 0 0,1 1 1 0 0,0 0-1 0 0,0 0 0 0 0,-1-1 1 0 0,1 1-1 0 0,0 0 1 0 0,-1 0-1 0 0,1-1 0 0 0,0 1 1 0 0,-1 0-1 0 0,1 0 0 0 0,-1-1 1 0 0,-1 1 33 0 0,0 1 1 0 0,-1-1 0 0 0,1 0-1 0 0,0 0 1 0 0,0 1 0 0 0,0-1-1 0 0,0 1 1 0 0,0 0-1 0 0,0-1 1 0 0,0 1 0 0 0,0 0-1 0 0,1 0 1 0 0,-4 3 0 0 0,-24 18 832 0 0,-3 6-752 0 0,0 1-1 0 0,3 2 1 0 0,0 1-1 0 0,-29 43 1 0 0,51-64-122 0 0,1-1 0 0 0,0 1 0 0 0,0 0 0 0 0,1 0 0 0 0,1 1 0 0 0,-1-1 0 0 0,-1 14 0 0 0,5-24 0 0 0,1 0 0 0 0,0 0 0 0 0,0-1 0 0 0,0 1 0 0 0,0 0 0 0 0,0 0 0 0 0,0-1 0 0 0,0 1 0 0 0,0 0 0 0 0,1 0 0 0 0,-1-1 0 0 0,0 1 0 0 0,1 1 0 0 0,0 0 0 0 0,0-1 0 0 0,1 0 0 0 0,-1 1 0 0 0,1-1 0 0 0,-1 0 0 0 0,1 0 0 0 0,0 1 0 0 0,-1-1 0 0 0,1-1 0 0 0,0 1 0 0 0,0 0 0 0 0,0 0 0 0 0,-1-1 0 0 0,1 1 0 0 0,0-1 0 0 0,0 1 0 0 0,4-1 0 0 0,-1 1 0 0 0,1-1 0 0 0,0 0 0 0 0,-1 0 0 0 0,1 0 0 0 0,7-2 0 0 0,6-4 0 0 0,0 0 0 0 0,-1-1 0 0 0,1-1 0 0 0,-2-1 0 0 0,19-12 0 0 0,30-14 0 0 0,-65 35 0 0 0,-1-1 0 0 0,1 1 0 0 0,0 0 0 0 0,-1-1 0 0 0,1 1 0 0 0,0 0 0 0 0,-1 0 0 0 0,1 0 0 0 0,0 0 0 0 0,0 0 0 0 0,-1 0 0 0 0,1 0 0 0 0,0 0 0 0 0,0 0 0 0 0,0 0 0 0 0,3 6 0 0 0,-5 6 0 0 0,1-12 0 0 0,-3 8 0 0 0,0 1 0 0 0,-1-1 0 0 0,0 0 0 0 0,-9 14 0 0 0,-2 4 0 0 0,-6 11 51 0 0,8-14-211 0 0,-12 27 0 0 0,25-49-1244 0 0,0-1-511 0 0,0 0-108 0 0,0 0-22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0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77 15663 0 0,'0'0'356'0'0,"1"-1"50"0"0,3-5-247 0 0,0 1 1 0 0,1-1-1 0 0,0 1 1 0 0,0 0-1 0 0,8-5 1 0 0,18-19-20 0 0,-22 19 671 0 0,0-1 0 0 0,0 0 0 0 0,-2-1-1 0 0,1 1 1 0 0,5-14 0 0 0,-7-3 729 0 0,-6 26-1028 0 0,0 2 0 0 0,0 0 0 0 0,0 0 0 0 0,0 0 0 0 0,0 0 0 0 0,-2 1-68 0 0,-4 1-432 0 0,0 1 1 0 0,-1 0-1 0 0,1 0 0 0 0,0 0 1 0 0,1 1-1 0 0,-1-1 1 0 0,1 2-1 0 0,0-1 0 0 0,0 0 1 0 0,0 1-1 0 0,-6 8 0 0 0,-6 9 1 0 0,-21 37 0 0 0,11-18-15 0 0,-19 38 2 0 0,44-76 0 0 0,0 0 0 0 0,1 0 0 0 0,0 1 0 0 0,0-1 0 0 0,0 1 0 0 0,0-1 0 0 0,0 0 0 0 0,1 1 0 0 0,-1-1 0 0 0,1 1 0 0 0,0-1 0 0 0,0 1 0 0 0,0 0 0 0 0,1-1 0 0 0,0 5 0 0 0,5 2 0 0 0,-5-9-51 0 0,0 0 0 0 0,1-1 0 0 0,-1 1 0 0 0,1 0 0 0 0,-1-1 0 0 0,1 1 0 0 0,0-1 0 0 0,-1 0-1 0 0,1 0 1 0 0,-1 1 0 0 0,1-1 0 0 0,0 0 0 0 0,-1 0 0 0 0,1-1 0 0 0,-1 1 0 0 0,1 0 0 0 0,0 0 0 0 0,-1-1 0 0 0,1 1 0 0 0,-1-1 0 0 0,1 1 0 0 0,2-2-1 0 0,2-1-278 0 0,-1 0-1 0 0,1-1 0 0 0,-1 1 0 0 0,8-7 0 0 0,12-15-2205 0 0,-11 5-3321 0 0,-4 0-1225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1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19351 0 0,'0'0'439'0'0,"0"0"62"0"0,0 0 33 0 0,0 0-65 0 0,0 0-237 0 0,0 0 156 0 0,0 0 100 0 0,0 0 21 0 0,0 0-66 0 0,1-2-294 0 0,5-6-82 0 0,2-4-1673 0 0,-1 4-3307 0 0,2 1-2403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2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01 10135 0 0,'0'0'464'0'0,"0"0"-9"0"0,-6-2 241 0 0,5 0 3797 0 0,2-1-4225 0 0,0 0-1 0 0,0 0 1 0 0,0 0-1 0 0,1 0 0 0 0,0 0 1 0 0,-1 1-1 0 0,1-1 1 0 0,0 0-1 0 0,0 1 1 0 0,1-1-1 0 0,3-2 0 0 0,33-26 2349 0 0,-24 19-2297 0 0,84-61 813 0 0,-91 68-981 0 0,-2 0 1 0 0,1-1-1 0 0,-1 1 0 0 0,0-2 1 0 0,0 1-1 0 0,0-1 0 0 0,5-8 0 0 0,-3 2 153 0 0,0-1-1 0 0,11-27 0 0 0,-18 40 68 0 0,-1 1 117 0 0,0-1-458 0 0,-1 0-1 0 0,1 0 1 0 0,0 1 0 0 0,-1-1 0 0 0,1 0-1 0 0,0 1 1 0 0,-1-1 0 0 0,1 1 0 0 0,-1-1-1 0 0,1 0 1 0 0,-1 1 0 0 0,0-1 0 0 0,1 1 0 0 0,-1-1-1 0 0,1 1 1 0 0,-1 0 0 0 0,0-1 0 0 0,0 1-1 0 0,1 0 1 0 0,-1-1 0 0 0,0 1 0 0 0,0 0-1 0 0,-18-6 404 0 0,15 6-433 0 0,0-1 0 0 0,0 1 0 0 0,0 0 0 0 0,0 0 0 0 0,0 0 0 0 0,-1 0 0 0 0,1 1 0 0 0,0 0 0 0 0,0 0 0 0 0,0 0 0 0 0,0 0 0 0 0,0 1 0 0 0,-6 3 0 0 0,-3 2 0 0 0,0 1 0 0 0,-17 14 0 0 0,16-11 0 0 0,4-3 0 0 0,-1 1 0 0 0,2-1 0 0 0,-1 2 0 0 0,1 0 0 0 0,1 0 0 0 0,-15 22 0 0 0,19-25 0 0 0,0 0 0 0 0,1 0 0 0 0,0 1 0 0 0,0-1 0 0 0,0 1 0 0 0,1-1 0 0 0,0 1 0 0 0,0 0 0 0 0,1 0 0 0 0,0 0 0 0 0,1 0 0 0 0,0 14 0 0 0,1-18 0 0 0,0 1 0 0 0,0-1 0 0 0,0 0 0 0 0,0 0 0 0 0,1 1 0 0 0,0-1 0 0 0,-1 0 0 0 0,2 0 0 0 0,-1-1 0 0 0,0 1 0 0 0,1 0 0 0 0,0-1 0 0 0,-1 1 0 0 0,1-1 0 0 0,1 0 0 0 0,-1 0 0 0 0,0 0 0 0 0,1-1 0 0 0,0 1 0 0 0,-1-1 0 0 0,1 0 0 0 0,0 0 0 0 0,6 3 0 0 0,-1-2 0 0 0,0 0 0 0 0,1-1 0 0 0,-1 0 0 0 0,0 0 0 0 0,1-1 0 0 0,-1 0 0 0 0,1 0 0 0 0,-1-1 0 0 0,19-2 0 0 0,-21 1 0 0 0,0 0 0 0 0,1 0 0 0 0,-1 0 0 0 0,0-1 0 0 0,1 1 0 0 0,-1-2 0 0 0,0 1 0 0 0,0-1 0 0 0,-1 0 0 0 0,12-6 0 0 0,19-15 0 0 0,-27 18 0 0 0,0 0 0 0 0,-1-1 0 0 0,16-13 0 0 0,-19 15 0 0 0,-1-1 0 0 0,0 1 0 0 0,-1-1 0 0 0,1 0 0 0 0,-1 0 0 0 0,0 0 0 0 0,-1-1 0 0 0,1 1 0 0 0,2-8 0 0 0,4-11 0 0 0,15-25 0 0 0,-32 71 0 0 0,1 0 0 0 0,-3 26 0 0 0,8-43 0 0 0,0 1 0 0 0,0 0 0 0 0,-1 0 0 0 0,0-1 0 0 0,0 1 0 0 0,-2 4 0 0 0,2-5 0 0 0,0-1 0 0 0,0 1 0 0 0,1 0 0 0 0,-1 0 0 0 0,1-1 0 0 0,0 1 0 0 0,0 0 0 0 0,0 0 0 0 0,1 0 0 0 0,-1 7 0 0 0,2 28 0 0 0,2-28 0 0 0,-3-11 0 0 0,0 0 0 0 0,1 1 0 0 0,-1-1 0 0 0,1 1 0 0 0,-1-1 0 0 0,1 0 0 0 0,0 0 0 0 0,-1 1 0 0 0,1-1 0 0 0,-1 0 0 0 0,1 0 0 0 0,-1 0 0 0 0,1 0 0 0 0,0 1 0 0 0,-1-1 0 0 0,1 0 0 0 0,0 0 0 0 0,3-1-174 0 0,0 1-1 0 0,-1 0 1 0 0,1-1-1 0 0,0 0 1 0 0,-1 0-1 0 0,1 0 1 0 0,0 0-1 0 0,-1-1 1 0 0,0 1-1 0 0,1-1 1 0 0,-1 0-1 0 0,0 0 1 0 0,6-4-1 0 0,-3 0-658 0 0,0 0-1 0 0,0 0 1 0 0,0 0-1 0 0,-1-1 1 0 0,5-7-1 0 0,0-2-6674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41 17503 0 0,'0'0'399'0'0,"-9"0"1178"0"0,9 0-1514 0 0,-1 0 0 0 0,1 0 0 0 0,-1 0 0 0 0,1 0 0 0 0,0 0 0 0 0,-1 0 0 0 0,1 0 0 0 0,0-1 0 0 0,0 1 0 0 0,-1 0-1 0 0,1 0 1 0 0,0 0 0 0 0,-1 0 0 0 0,1-1 0 0 0,0 1 0 0 0,0 0 0 0 0,-1 0 0 0 0,1-1 0 0 0,0 1 0 0 0,0 0 0 0 0,-1 0 0 0 0,1-1 0 0 0,0 1 0 0 0,0 0 0 0 0,0-1-1 0 0,0 1 1 0 0,0 0 0 0 0,-1-1 0 0 0,1 0 0 0 0,5-8 174 0 0,-2 7-381 0 0,-1 0 0 0 0,0 0 0 0 0,1 0 0 0 0,-1 0-1 0 0,1 0 1 0 0,4-1 0 0 0,-1 1-703 0 0,0 0-1 0 0,0 0 0 0 0,0 1 1 0 0,0 0-1 0 0,1 0 0 0 0,-1 1 1 0 0,8-1-1 0 0,8 3-1199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8 15663 0 0,'0'0'719'0'0,"0"0"-20"0"0,-2 0-449 0 0,-2-2 20 0 0,-1 1-1 0 0,1 0 0 0 0,0 0 1 0 0,-1 0-1 0 0,1 0 0 0 0,0 1 1 0 0,-1 0-1 0 0,1 0 0 0 0,-1 0 1 0 0,-6 1-1 0 0,8 0-127 0 0,1-1 0 0 0,-1 1 0 0 0,1 0-1 0 0,-1 0 1 0 0,1 0 0 0 0,0 0 0 0 0,-1 0 0 0 0,1 0 0 0 0,0 0 0 0 0,0 1 0 0 0,0 0-1 0 0,0-1 1 0 0,0 1 0 0 0,0 0 0 0 0,1 0 0 0 0,-1-1 0 0 0,0 1 0 0 0,1 1 0 0 0,-1-1-1 0 0,1 0 1 0 0,-1 3 0 0 0,-30 64 635 0 0,-21 58 598 0 0,-79 185-1375 0 0,129-305 0 0 0,1 0 0 0 0,-1 0 0 0 0,-1 11 0 0 0,2-10 0 0 0,2-8 0 0 0,0 0 0 0 0,-1 0 0 0 0,1 0 0 0 0,0 1 0 0 0,0-1 0 0 0,0 0 0 0 0,0 0 0 0 0,0 0 0 0 0,0 0 0 0 0,0 0 0 0 0,0 0 0 0 0,0 1 0 0 0,0-1 0 0 0,0 0 0 0 0,0 0 0 0 0,0 0 0 0 0,0 0 0 0 0,0 0 0 0 0,0 0 0 0 0,0 1 0 0 0,0-1 0 0 0,0 0 0 0 0,0 0 0 0 0,0 0 0 0 0,0 0 0 0 0,0 0 0 0 0,0 1 0 0 0,0-1 0 0 0,0 0 0 0 0,0 0 0 0 0,0 0 0 0 0,1 0 0 0 0,-1 0 0 0 0,0 0 0 0 0,0 0 0 0 0,0 1 0 0 0,0-1 0 0 0,0 0 0 0 0,0 0 0 0 0,0 0 0 0 0,0 0 0 0 0,1 0 0 0 0,-1 0 0 0 0,0 0 0 0 0,0 0 0 0 0,0 0 0 0 0,1 0 0 0 0,6-4 0 0 0,7-8 0 0 0,-7 3-167 0 0,-1-1-1 0 0,0 1 1 0 0,-1-1-1 0 0,4-11 1 0 0,-7 15 68 0 0,0 0 0 0 0,-1 1 0 0 0,0-1 0 0 0,0 0 0 0 0,0 1 0 0 0,-1-1 0 0 0,0 0 0 0 0,0 0 0 0 0,-1-9 0 0 0,-2-2 58 0 0,0 0 0 0 0,-1 0-1 0 0,-6-16 1 0 0,10 32 41 0 0,0 1 0 0 0,0-1 0 0 0,0 1 0 0 0,0-1 0 0 0,-1 1 0 0 0,1-1 0 0 0,0 1 0 0 0,0-1 0 0 0,-1 1 0 0 0,1-1 0 0 0,0 1 0 0 0,-1-1 0 0 0,1 1 0 0 0,-1 0 0 0 0,1-1 0 0 0,-1 1 0 0 0,1-1 0 0 0,0 1 0 0 0,-1 0 0 0 0,1 0 0 0 0,-1-1 0 0 0,0 1 0 0 0,1 0 0 0 0,-1 0 0 0 0,1-1 0 0 0,-1 1 0 0 0,1 0 0 0 0,-1 0 0 0 0,1 0 0 0 0,-1 0 0 0 0,0 0 0 0 0,1 0 0 0 0,-1 0 0 0 0,1 0 0 0 0,-1 0 0 0 0,1 0 0 0 0,-1 0 0 0 0,0 1 0 0 0,1-1 0 0 0,-1 0 0 0 0,1 0 0 0 0,-1 0 0 0 0,1 1 0 0 0,-1-1 0 0 0,0 1 0 0 0,0-1 0 0 0,0 0 0 0 0,1 0 0 0 0,-1 0 0 0 0,1 0 0 0 0,-1 0 0 0 0,0 1 0 0 0,1-1 0 0 0,-1 0 0 0 0,1 0 0 0 0,-1 1 0 0 0,1-1 0 0 0,-1 0 0 0 0,1 1 0 0 0,-1-1 0 0 0,1 0 0 0 0,-1 1 0 0 0,1-1 0 0 0,-1 1 0 0 0,1-1 0 0 0,0 1 0 0 0,-1-1 0 0 0,1 1 0 0 0,0-1 0 0 0,-1 1 0 0 0,1 0 0 0 0,-1 1 0 0 0,0 0 0 0 0,-7 10 0 0 0,8-10 0 0 0,0 8 0 0 0,1-8 1 0 0,0 1 1 0 0,0 0-1 0 0,0-1 0 0 0,1 0 1 0 0,-1 1-1 0 0,0-1 0 0 0,1 0 1 0 0,0 0-1 0 0,0 0 0 0 0,-1 0 1 0 0,1 0-1 0 0,0 0 0 0 0,1 0 1 0 0,-1-1-1 0 0,0 1 0 0 0,0-1 1 0 0,1 1-1 0 0,-1-1 0 0 0,1 0 1 0 0,-1 0-1 0 0,1 0 0 0 0,-1 0 1 0 0,1-1-1 0 0,0 1 0 0 0,-1-1 1 0 0,1 1-1 0 0,0-1 0 0 0,5 0 1 0 0,3-1-82 0 0,1 0-1 0 0,-1 0 1 0 0,0-1 0 0 0,1 0 0 0 0,15-6-1 0 0,-16 4-251 0 0,1-1 0 0 0,15-9-1 0 0,-7 2-179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4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83 13823 0 0,'0'0'315'0'0,"0"0"45"0"0,0 0 21 0 0,1-2-49 0 0,8-18 340 0 0,1 1-1 0 0,1 1 0 0 0,17-23 1 0 0,-11 16 634 0 0,49-82 2394 0 0,-32 47-2121 0 0,-21 35-666 0 0,-59 86 1142 0 0,24-28-1973 0 0,-34 65 1 0 0,29-49-83 0 0,19-35 0 0 0,0 0 0 0 0,1 1 0 0 0,0-1 0 0 0,2 1 0 0 0,-7 23 0 0 0,10-27 0 0 0,0-6 0 0 0,1 0 0 0 0,0 0 0 0 0,0 0 0 0 0,1 0 0 0 0,0 0 0 0 0,0 0 0 0 0,1 10 0 0 0,4-5 0 0 0,-4-9 0 0 0,1 0 0 0 0,0 0 0 0 0,-1 0 0 0 0,1 0 0 0 0,0-1 0 0 0,0 1 0 0 0,0 0 0 0 0,0-1 0 0 0,0 0 0 0 0,0 1 0 0 0,0-1 0 0 0,0 0 0 0 0,0 0 0 0 0,0 0 0 0 0,-1 0 0 0 0,1 0 0 0 0,0-1 0 0 0,4 0 0 0 0,-2 0 0 0 0,1 0 0 0 0,-1-1 0 0 0,0 1 0 0 0,1-1 0 0 0,-1 0 0 0 0,0 0 0 0 0,5-4 0 0 0,102-67 0 0 0,-51 25 0 0 0,27-20 0 0 0,-10 9 0 0 0,21-13 0 0 0,-66 49 0 0 0,-24 19 0 0 0,-6 6 0 0 0,-4 5 0 0 0,-7 13 170 0 0,-1 0-1 0 0,0-1 1 0 0,-2-1 0 0 0,0 0-1 0 0,-17 19 1 0 0,-7 12 252 0 0,23-32-11 0 0,7-9-384 0 0,0 0-1 0 0,0 1 1 0 0,1 0-1 0 0,-8 16 1 0 0,13-23-364 0 0,0-2-138 0 0,0 0-33 0 0,24 9-100 0 0,-18-9 608 0 0,0 0 0 0 0,0 0 0 0 0,0-1 0 0 0,0 0 0 0 0,-1-1 0 0 0,1 1 0 0 0,10-5 0 0 0,41-21 0 0 0,-30 13 0 0 0,13-6 0 0 0,-1-2 0 0 0,-1-2 0 0 0,-1-1 0 0 0,57-50 0 0 0,-33 28 1384 0 0,-59 46-941 0 0,-3 14-278 0 0,-2 0-165 0 0,-1-1 0 0 0,0 0 0 0 0,0 0 0 0 0,-2 0 0 0 0,-8 14 0 0 0,8-14 0 0 0,-24 37 0 0 0,22-38 0 0 0,1-1 0 0 0,1 1 0 0 0,0 0 0 0 0,0 0 0 0 0,1 1 0 0 0,0 0 0 0 0,-3 16 0 0 0,7-16 0 0 0,4-1 0 0 0,-1-11 0 0 0,-1 1 0 0 0,0 0 0 0 0,0-1 0 0 0,0 1 0 0 0,0 0 0 0 0,1-1 0 0 0,-1 1 0 0 0,0-1 0 0 0,1 0 0 0 0,-1 1 0 0 0,0-1 0 0 0,1 0 0 0 0,-1 0 0 0 0,0 0 0 0 0,1 0 0 0 0,-1 0 0 0 0,0 0 0 0 0,1 0 0 0 0,1-1 0 0 0,27-7 0 0 0,6-7 0 0 0,-1 0 0 0 0,0-3 0 0 0,-2 0 0 0 0,38-29 0 0 0,-54 33 0 0 0,0-1 0 0 0,-2-1 0 0 0,16-19 0 0 0,-1 1 0 0 0,-3 4 0 0 0,-2-2 0 0 0,29-46 0 0 0,33-74 0 0 0,-66 113 0 0 0,11-24 0 0 0,-31 56 0 0 0,-6 8 0 0 0,-6 8 0 0 0,10-8 0 0 0,-21 19 0 0 0,1 2 0 0 0,0 0 0 0 0,2 1 0 0 0,-28 46 0 0 0,-53 111 0 0 0,90-161 0 0 0,-8 19 0 0 0,2 2 0 0 0,1 0 0 0 0,2 0 0 0 0,-9 49 0 0 0,22-79 0 0 0,8-11 0 0 0,-2-2 0 0 0,0-1 0 0 0,0 1 0 0 0,0-1 0 0 0,-1 0 0 0 0,0-1 0 0 0,0 1 0 0 0,0-1 0 0 0,0 0 0 0 0,-1 0 0 0 0,0-1 0 0 0,0 1 0 0 0,0-1 0 0 0,5-12 0 0 0,-2 2 0 0 0,0-1 0 0 0,-2 1 0 0 0,0-2 0 0 0,3-19 0 0 0,-2 16 39 0 0,-5 18-5 0 0,0 0 0 0 0,0-1-1 0 0,0 1 1 0 0,0 0-1 0 0,-1-1 1 0 0,0 1 0 0 0,1-1-1 0 0,-1 1 1 0 0,0-1 0 0 0,-1 1-1 0 0,0-6 1 0 0,-4-3 312 0 0,0 20-1166 0 0,1 2 907 0 0,1-2-87 0 0,0 0 0 0 0,0 0 0 0 0,1 0 0 0 0,0 1 0 0 0,1-1 0 0 0,0 1 0 0 0,0-1 0 0 0,1 0 0 0 0,1 16 0 0 0,2-7 0 0 0,0-14 0 0 0,-1-1 0 0 0,0-1 0 0 0,0 1 0 0 0,0-1 0 0 0,0 1 0 0 0,0-1 0 0 0,0 0 0 0 0,0 0 0 0 0,0 0 0 0 0,1 0 0 0 0,-1 0 0 0 0,0 0 0 0 0,1-1 0 0 0,-1 1 0 0 0,0-1 0 0 0,1 1 0 0 0,-1-1 0 0 0,1 0 0 0 0,-1 0 0 0 0,1 0 0 0 0,-1 0 0 0 0,1-1 0 0 0,-1 1 0 0 0,4-2 0 0 0,7-1 0 0 0,0-2 0 0 0,23-10 0 0 0,-25 10 0 0 0,6-2 0 0 0,-1-1 0 0 0,0 0 0 0 0,-1-1 0 0 0,0-1 0 0 0,-1-1 0 0 0,0 0 0 0 0,0-1 0 0 0,-1 0 0 0 0,-1-1 0 0 0,0 0 0 0 0,-1-1 0 0 0,0-1 0 0 0,15-28 0 0 0,-26 43 0 0 0,1 0 0 0 0,-1 0 0 0 0,0 0 0 0 0,0 0 0 0 0,0 0 0 0 0,0-1 0 0 0,0 1 0 0 0,0 0 0 0 0,0 0 0 0 0,0 0 0 0 0,0 0 0 0 0,0 0 0 0 0,0 0 0 0 0,1 0 0 0 0,-1-1 0 0 0,0 1 0 0 0,0 0 0 0 0,0 0 0 0 0,0 0 0 0 0,0 0 0 0 0,0 0 0 0 0,0 0 0 0 0,0-1 0 0 0,0 1 0 0 0,0 0 0 0 0,0 0 0 0 0,0 0 0 0 0,-1 0 0 0 0,1 0 0 0 0,0 0 0 0 0,0-1 0 0 0,0 1 0 0 0,0 0 0 0 0,0 0 0 0 0,0 0 0 0 0,0 0 0 0 0,0 0 0 0 0,0 0 0 0 0,0 0 0 0 0,-1-1 0 0 0,-4 3 0 0 0,-7 5 0 0 0,-5 8 162 0 0,1 0 0 0 0,1 1 0 0 0,-17 21 0 0 0,2-1 574 0 0,16-18-934 0 0,1 0 1 0 0,0 1-1 0 0,2 0 0 0 0,0 0 0 0 0,1 2 1 0 0,-9 24-1 0 0,14-31 198 0 0,5 0 0 0 0,7-3 0 0 0,-5-9 0 0 0,0-1 0 0 0,0 1 0 0 0,1-1 0 0 0,-1 0 0 0 0,0 0 0 0 0,1 0 0 0 0,-1 0 0 0 0,1 0 0 0 0,-1 0 0 0 0,1-1 0 0 0,0 0 0 0 0,-1 1 0 0 0,1-1 0 0 0,-1 0 0 0 0,1 0 0 0 0,0 0 0 0 0,-1-1 0 0 0,6 0 0 0 0,2-1 0 0 0,-1 0 0 0 0,1-1 0 0 0,16-7 0 0 0,-10 3 0 0 0,-1-1 0 0 0,0-1 0 0 0,22-17 0 0 0,38-38 0 0 0,-72 61 0 0 0,13-14 0 0 0,0-1 0 0 0,-1-1 0 0 0,-1 0 0 0 0,-1-1 0 0 0,16-29 0 0 0,29-44 0 0 0,-56 91 0 0 0,-2 3 0 0 0,-3 9 0 0 0,-6 12 0 0 0,-4 2 0 0 0,1 1 0 0 0,-13 42 0 0 0,23-54 0 0 0,4-1 0 0 0,6-1 0 0 0,-6-9 0 0 0,0-1 0 0 0,1 1 0 0 0,-1-1 0 0 0,0 1 0 0 0,1-1 0 0 0,0 0 0 0 0,-1 0 0 0 0,1 0 0 0 0,0 0 0 0 0,-1 0 0 0 0,1-1 0 0 0,0 1 0 0 0,0-1 0 0 0,0 0 0 0 0,-1 0 0 0 0,1 0 0 0 0,0 0 0 0 0,0-1 0 0 0,3 0 0 0 0,1 0 0 0 0,1-1 0 0 0,-1 0 0 0 0,1-1 0 0 0,-1 0 0 0 0,11-6 0 0 0,-11 7 0 0 0,-5 6 0 0 0,-5 7 0 0 0,3-10 0 0 0,-3 7 0 0 0,0 1 0 0 0,-1-1 0 0 0,0-1 0 0 0,-10 15 0 0 0,8-13 0 0 0,1 0 0 0 0,-9 20 0 0 0,9-17 0 0 0,3-7 0 0 0,0 1 0 0 0,0-1 0 0 0,0 0 0 0 0,1 1 0 0 0,0-1 0 0 0,0 1 0 0 0,0 0 0 0 0,1 10 0 0 0,3-7 0 0 0,-2-8 0 0 0,0 0 0 0 0,0-1 0 0 0,0 1 0 0 0,1 0 0 0 0,-1 0 0 0 0,0-1 0 0 0,0 1 0 0 0,1-1 0 0 0,-1 1 0 0 0,1-1 0 0 0,-1 0 0 0 0,1 1 0 0 0,-1-1 0 0 0,0 0 0 0 0,1 0 0 0 0,-1 0 0 0 0,1 0 0 0 0,-1 0 0 0 0,3-1 0 0 0,0 1 0 0 0,1-1 0 0 0,-1 0 0 0 0,0 0 0 0 0,1-1 0 0 0,4-1 0 0 0,-6 1 0 0 0,109-54 0 0 0,-96 47 0 0 0,-1-1 0 0 0,0 0 0 0 0,-1-1 0 0 0,25-25 0 0 0,-34 30-4 0 0,24-25 467 0 0,-1-2-1 0 0,28-41 1 0 0,-52 67-372 0 0,1 0-1 0 0,-1 1 1 0 0,2 0 0 0 0,-1 0-1 0 0,7-6 1 0 0,-11 11-428 0 0,-1 1-138 0 0,-1 2-33 0 0,-30 36 559 0 0,18-24 211 0 0,1 1 0 0 0,-13 20 0 0 0,22-29-212 0 0,0 0 0 0 0,0 0-1 0 0,0 0 1 0 0,1 0 0 0 0,0 1 0 0 0,0-1-1 0 0,1 1 1 0 0,0-1 0 0 0,0 1-1 0 0,0 9 1 0 0,0 1-50 0 0,1-12 0 0 0,0-1 0 0 0,0 1 0 0 0,0 0 0 0 0,0-1 0 0 0,1 1 0 0 0,1 5 0 0 0,-2-8 0 0 0,1 0 0 0 0,0-1 0 0 0,0 1 0 0 0,0-1 0 0 0,0 1 0 0 0,0-1 0 0 0,0 0 0 0 0,0 1 0 0 0,0-1 0 0 0,1 0 0 0 0,-1 0 0 0 0,0 0 0 0 0,1 0 0 0 0,-1 0 0 0 0,1 0 0 0 0,-1 0 0 0 0,1-1 0 0 0,-1 1 0 0 0,1 0 0 0 0,-1-1 0 0 0,3 1 0 0 0,0 0 0 0 0,0 0 0 0 0,0-1 0 0 0,0 0 0 0 0,0 0 0 0 0,0 0 0 0 0,0 0 0 0 0,0 0 0 0 0,-1-1 0 0 0,1 0 0 0 0,0 0 0 0 0,0 0 0 0 0,7-3 0 0 0,4-3 0 0 0,24-13 0 0 0,-36 18 0 0 0,14-9 0 0 0,0-1 0 0 0,-1 0 0 0 0,0-1 0 0 0,-1-1 0 0 0,0 0 0 0 0,-1-1 0 0 0,-1-1 0 0 0,0 0 0 0 0,-1-1 0 0 0,-1 0 0 0 0,-1-1 0 0 0,0 0 0 0 0,-2-1 0 0 0,0 0 0 0 0,-1 0 0 0 0,0-1 0 0 0,-2 1 0 0 0,5-29 0 0 0,-12 40-76 0 0,-3 8-116 0 0,-6 9-325 0 0,10-9 426 0 0,-28 28-1009 0 0,28-27 1070 0 0,-1 0-1 0 0,1 1 1 0 0,0-1 0 0 0,-1 1 0 0 0,1-1-1 0 0,0 1 1 0 0,0-1 0 0 0,0 1-1 0 0,0 0 1 0 0,0-1 0 0 0,1 1-1 0 0,-1 0 1 0 0,0 0 0 0 0,0 3-1 0 0,0-1-395 0 0,1-2-545 0 0,0-2-42 0 0,1 2 548 0 0,0 1 1 0 0,1-1-1 0 0,0 0 0 0 0,-1 0 1 0 0,1 0-1 0 0,0 0 0 0 0,4 3 1 0 0,-5-4 210 0 0,2 2-369 0 0,1 0-1 0 0,-1-1 1 0 0,1 1-1 0 0,0-1 0 0 0,0 0 1 0 0,0 0-1 0 0,1-1 1 0 0,6 3-1 0 0,35 4-4202 0 0,-45-8 4771 0 0,27 4-2504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5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8 13823 0 0,'0'0'315'0'0,"0"0"45"0"0,0 0 21 0 0,0 0-49 0 0,4-2-220 0 0,38-22 919 0 0,-25 11 76 0 0,-9 5-777 0 0,11-10 486 0 0,-1-2 0 0 0,-1 0 0 0 0,-1 0 0 0 0,0-2 0 0 0,-2 0 0 0 0,20-39 0 0 0,26-50 1083 0 0,-55 100-1734 0 0,-5 7-165 0 0,-5 7 0 0 0,-4 9 0 0 0,-7 18 0 0 0,2 0 0 0 0,1 2 0 0 0,-17 58 0 0 0,9-10 0 0 0,20-68 0 0 0,10-5 0 0 0,-6-5 0 0 0,-1-2 0 0 0,1 1 0 0 0,0 0 0 0 0,1 0 0 0 0,-1-1 0 0 0,0 0 0 0 0,0 1 0 0 0,0-1 0 0 0,0-1 0 0 0,0 1 0 0 0,0 0 0 0 0,0-1 0 0 0,0 1 0 0 0,0-1 0 0 0,0 0 0 0 0,0 0 0 0 0,0 0 0 0 0,4-3 0 0 0,3 0 0 0 0,-1-2 0 0 0,1 1 0 0 0,16-14 0 0 0,-18 12 0 0 0,64-56 0 0 0,-60 51 0 0 0,0-1 0 0 0,-1 0 0 0 0,15-23 0 0 0,64-95 2048 0 0,-84 123-2048 0 0,-5 3 0 0 0,-4 4 0 0 0,-3 3 0 0 0,6-2 0 0 0,1 0 0 0 0,-6 4 0 0 0,0-1 0 0 0,1 1 0 0 0,0 0 0 0 0,0 0 0 0 0,0 0 0 0 0,1 0 0 0 0,-1 1 0 0 0,1-1 0 0 0,0 1 0 0 0,0 0 0 0 0,-4 9 0 0 0,0 5 0 0 0,-10 38 0 0 0,10-27 0 0 0,1 1 0 0 0,-1 45 0 0 0,1-52 0 0 0,1-7 0 0 0,5-7-64 0 0,4-2-273 0 0,-3-6-138 0 0,-1-2-33 0 0,2 1-4 0 0,0-1 303 0 0,0 1 0 0 0,0-1 0 0 0,-1 0 0 0 0,1 1 0 0 0,0-1 0 0 0,0 0 0 0 0,0 0 0 0 0,3-1 0 0 0,9-3-6166 0 0,-3-2-1145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5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406 13823 0 0,'0'0'315'0'0,"0"0"45"0"0,0 0 21 0 0,0 0-49 0 0,0 0-81 0 0,0 0 481 0 0,0 0 237 0 0,0 0 45 0 0,0 0 8 0 0,0 0 2 0 0,0 0 0 0 0,0 0 0 0 0,0 0-69 0 0,0 0-290 0 0,0 0-121 0 0,0 0-28 0 0,0 0-4 0 0,0 0 0 0 0,-11-15 1536 0 0,9 14-1995 0 0,-1 0-1 0 0,0 0 1 0 0,0 0 0 0 0,1 0-1 0 0,-1 0 1 0 0,0 1 0 0 0,0-1-1 0 0,0 1 1 0 0,0 0 0 0 0,0 0-1 0 0,0 0 1 0 0,0 0 0 0 0,0 1-1 0 0,0-1 1 0 0,0 1 0 0 0,0-1-1 0 0,-2 2 1 0 0,-4 1 85 0 0,0 0 1 0 0,1 1-1 0 0,-1 0 1 0 0,-9 6-1 0 0,-1 4-138 0 0,0 0 0 0 0,1 2 0 0 0,0 0 0 0 0,2 1 0 0 0,0 1 0 0 0,-19 26 0 0 0,27-32 0 0 0,1-1 0 0 0,0 1 0 0 0,0 1 0 0 0,1-1 0 0 0,1 1 0 0 0,-4 14 0 0 0,7-17 0 0 0,2-10 0 0 0,0 1 0 0 0,0-1 0 0 0,0 1 0 0 0,0-1 0 0 0,0 1 0 0 0,0-1 0 0 0,0 1 0 0 0,0-1 0 0 0,0 1 0 0 0,0-1 0 0 0,0 1 0 0 0,0-1 0 0 0,0 0 0 0 0,0 1 0 0 0,0-1 0 0 0,0 1 0 0 0,1-1 0 0 0,-1 1 0 0 0,0-1 0 0 0,0 0 0 0 0,1 1 0 0 0,-1-1 0 0 0,0 0 0 0 0,0 1 0 0 0,1-1 0 0 0,-1 0 0 0 0,0 1 0 0 0,1-1 0 0 0,-1 0 0 0 0,1 1 0 0 0,-1-1 0 0 0,0 0 0 0 0,1 0 0 0 0,-1 0 0 0 0,1 1 0 0 0,0-1 0 0 0,3 2 0 0 0,0 0 0 0 0,0 0 0 0 0,0 0 0 0 0,0-1 0 0 0,0 1 0 0 0,0-1 0 0 0,0 0 0 0 0,1 0 0 0 0,-1-1 0 0 0,0 1 0 0 0,1-1 0 0 0,-1 0 0 0 0,0 0 0 0 0,1 0 0 0 0,-1-1 0 0 0,0 0 0 0 0,1 0 0 0 0,-1 0 0 0 0,0 0 0 0 0,0 0 0 0 0,0-1 0 0 0,0 0 0 0 0,6-3 0 0 0,6-5 0 0 0,-1 0 0 0 0,0 0 0 0 0,-1-2 0 0 0,16-15 0 0 0,-4 2 0 0 0,-2 0 0 0 0,-1-2 0 0 0,-1 0 0 0 0,-1-2 0 0 0,24-42 0 0 0,-40 59 0 0 0,-5 12 0 0 0,0 0 0 0 0,0-1 0 0 0,0 1 0 0 0,0 0 0 0 0,0-1 0 0 0,0 1 0 0 0,0 0 0 0 0,0-1 0 0 0,0 1 0 0 0,0 0 0 0 0,0-1 0 0 0,0 1 0 0 0,0 0 0 0 0,0-1 0 0 0,0 1 0 0 0,0 0 0 0 0,0 0 0 0 0,-1-1 0 0 0,1 1 0 0 0,0 0 0 0 0,0-1 0 0 0,0 1 0 0 0,0 0 0 0 0,-1-1 0 0 0,0 1 0 0 0,1 0 0 0 0,-1 0 0 0 0,0 0 0 0 0,1 0 0 0 0,-1 1 0 0 0,0-1 0 0 0,1 0 0 0 0,-1 0 0 0 0,1 0 0 0 0,-1 1 0 0 0,0-1 0 0 0,1 0 0 0 0,-1 0 0 0 0,1 1 0 0 0,-1-1 0 0 0,1 1 0 0 0,-1-1 0 0 0,1 0 0 0 0,-1 1 0 0 0,1-1 0 0 0,-1 1 0 0 0,1-1 0 0 0,-1 2 0 0 0,-12 15 0 0 0,10-13 0 0 0,-11 16 0 0 0,-2 0 0 0 0,2 0 0 0 0,-21 40 0 0 0,32-54 0 0 0,0 1 0 0 0,1-1 0 0 0,0 0 0 0 0,0 1 0 0 0,0 0 0 0 0,-1 7 0 0 0,3-13 0 0 0,0 1 0 0 0,0-1 0 0 0,0 1 0 0 0,0-1 0 0 0,0 1 0 0 0,0-1 0 0 0,1 1 0 0 0,-1-1 0 0 0,0 1 0 0 0,1-1 0 0 0,-1 1 0 0 0,1-1 0 0 0,0 0 0 0 0,-1 1 0 0 0,1-1 0 0 0,0 0 0 0 0,0 1 0 0 0,0-1 0 0 0,0 0 0 0 0,0 0 0 0 0,0 0 0 0 0,0 0 0 0 0,0 0 0 0 0,0 0 0 0 0,0 0 0 0 0,1 0 0 0 0,-1 0 0 0 0,0-1 0 0 0,1 1 0 0 0,-1 0 0 0 0,1-1 0 0 0,-1 1 0 0 0,0-1 0 0 0,3 1 0 0 0,1 0 0 0 0,0-1 0 0 0,0 1 0 0 0,0-1 0 0 0,0 0 0 0 0,1 0 0 0 0,-1 0 0 0 0,8-3 0 0 0,38-10 0 0 0,-32 7 0 0 0,-5 2 0 0 0,0 0 0 0 0,0-1 0 0 0,-1-1 0 0 0,0-1 0 0 0,0 0 0 0 0,0 0 0 0 0,-1-1 0 0 0,0-1 0 0 0,0 0 0 0 0,-1 0 0 0 0,17-19 0 0 0,-26 25 0 0 0,13-15 0 0 0,-1 0 0 0 0,-1 0 0 0 0,0-2 0 0 0,10-22 0 0 0,-6 10 0 0 0,-12 24 0 0 0,-1 0 0 0 0,0 0 0 0 0,0-1 0 0 0,-1 1 0 0 0,4-17 0 0 0,-7 25 0 0 0,0 0 0 0 0,0 0 0 0 0,0 0 0 0 0,0 0 0 0 0,0 0 0 0 0,0-1 0 0 0,0 1 0 0 0,0 0 0 0 0,0 0 0 0 0,0 0 0 0 0,0 0 0 0 0,0 0 0 0 0,0 0 0 0 0,0-1 0 0 0,0 1 0 0 0,0 0 0 0 0,0 0 0 0 0,0 0 0 0 0,0 0 0 0 0,0 0 0 0 0,0 0 0 0 0,0-1 0 0 0,0 1 0 0 0,0 0 0 0 0,0 0 0 0 0,0 0 0 0 0,0 0 0 0 0,0 0 0 0 0,-1 0 0 0 0,1 0 0 0 0,0-1 0 0 0,0 1 0 0 0,0 0 0 0 0,0 0 0 0 0,0 0 0 0 0,0 0 0 0 0,0 0 0 0 0,0 0 0 0 0,-1 0 0 0 0,1 0 0 0 0,0 0 0 0 0,0 0 0 0 0,0 0 0 0 0,-7 2 0 0 0,-7 8 0 0 0,14-10 0 0 0,-8 7 0 0 0,2-1 0 0 0,-1 1 0 0 0,1 1 0 0 0,0-1 0 0 0,-10 17 0 0 0,-21 46 0 0 0,24-42 0 0 0,6-15 0 0 0,2 0 0 0 0,-1 0 0 0 0,1 0 0 0 0,1 1 0 0 0,1 0 0 0 0,0 0 0 0 0,0 0 0 0 0,0 19 0 0 0,3-31 0 0 0,0 1 0 0 0,0 0 0 0 0,0-1 0 0 0,1 1 0 0 0,-1 0 0 0 0,1-1 0 0 0,-1 1 0 0 0,1 0 0 0 0,0-1 0 0 0,0 0 0 0 0,0 1 0 0 0,0-1 0 0 0,1 1 0 0 0,-1-1 0 0 0,1 0 0 0 0,-1 0 0 0 0,1 0 0 0 0,0 0 0 0 0,0 0 0 0 0,0 0 0 0 0,0 0 0 0 0,0-1 0 0 0,0 1 0 0 0,0-1 0 0 0,0 1 0 0 0,1-1 0 0 0,-1 0 0 0 0,1 0 0 0 0,-1 0 0 0 0,1 0 0 0 0,-1 0 0 0 0,1-1 0 0 0,-1 1 0 0 0,6-1 0 0 0,1 1 0 0 0,0-1 0 0 0,0 0 0 0 0,0 0 0 0 0,0-1 0 0 0,0 0 0 0 0,0-1 0 0 0,0 0 0 0 0,-1-1 0 0 0,10-3 0 0 0,3-4-2 0 0,-1 0 0 0 0,0-1 1 0 0,-1-2-1 0 0,0 0 0 0 0,-1-1 0 0 0,0 0 0 0 0,-1-2 1 0 0,-1 0-1 0 0,23-28 0 0 0,6-17 47 0 0,57-101 0 0 0,-68 106 943 0 0,46-106 0 0 0,-79 158-988 0 0,0 2 0 0 0,0-1 0 0 0,0 1 0 0 0,0-1 0 0 0,-1 1 0 0 0,1-1 0 0 0,-1 1 0 0 0,1-1 0 0 0,-1-3 0 0 0,0 6 0 0 0,0-1 0 0 0,0 1 0 0 0,0-1 0 0 0,0 1 0 0 0,0 0 0 0 0,0-1 0 0 0,-1 1 0 0 0,1 0 0 0 0,0-1 0 0 0,0 1 0 0 0,0 0 0 0 0,0-1 0 0 0,-1 1 0 0 0,1 0 0 0 0,0-1 0 0 0,0 1 0 0 0,-1 0 0 0 0,1-1 0 0 0,0 1 0 0 0,-1 0 0 0 0,0-1 0 0 0,0 1 0 0 0,0 0 0 0 0,0 0 0 0 0,-1 0 0 0 0,1-1 0 0 0,0 1 0 0 0,0 0 0 0 0,0 1 0 0 0,0-1 0 0 0,-1 0 0 0 0,1 0 0 0 0,0 0 0 0 0,0 1 0 0 0,0-1 0 0 0,0 0 0 0 0,0 1 0 0 0,0-1 0 0 0,0 1 0 0 0,-2 1 0 0 0,-23 15 0 0 0,20-12 0 0 0,-11 8 0 0 0,1 1 0 0 0,1 0 0 0 0,0 1 0 0 0,1 0 0 0 0,-16 25 0 0 0,9-10 0 0 0,2 0 0 0 0,-19 43 0 0 0,26-45 0 0 0,1 0 0 0 0,-13 57 0 0 0,19-65 0 0 0,2 1 0 0 0,0-1 0 0 0,2 1 0 0 0,0-1 0 0 0,2 24 0 0 0,0-36-7 0 0,1 1 1 0 0,-1 0-1 0 0,1-1 1 0 0,1 1-1 0 0,-1-1 1 0 0,1 1-1 0 0,1-1 1 0 0,0 0-1 0 0,0-1 1 0 0,0 1-1 0 0,1-1 0 0 0,0 1 1 0 0,7 6-1 0 0,-8-11-6 0 0,0 1-1 0 0,0 0 1 0 0,0-1-1 0 0,0 0 1 0 0,0 0 0 0 0,1 0-1 0 0,0-1 1 0 0,-1 0-1 0 0,1 1 1 0 0,0-2-1 0 0,0 1 1 0 0,0 0-1 0 0,0-1 1 0 0,1 0-1 0 0,-1 0 1 0 0,0-1-1 0 0,0 0 1 0 0,1 1 0 0 0,-1-2-1 0 0,0 1 1 0 0,0-1-1 0 0,8-1 1 0 0,-3 0-283 0 0,1-1 0 0 0,0-1 0 0 0,-1 0 0 0 0,0 0 0 0 0,16-10 0 0 0,-20 11-75 0 0,-1-1 1 0 0,1 0 0 0 0,-1-1 0 0 0,0 1 0 0 0,0-1 0 0 0,0 0-1 0 0,-1 0 1 0 0,1 0 0 0 0,-1-1 0 0 0,4-7 0 0 0,3-13-1165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6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8 19351 0 0,'0'0'439'0'0,"0"0"62"0"0,0 0 33 0 0,0-1-65 0 0,0 0-428 0 0,0-1 1 0 0,0 1 0 0 0,-1 0-1 0 0,1-1 1 0 0,0 1 0 0 0,-1 0-1 0 0,1 0 1 0 0,-1 0 0 0 0,1-1-1 0 0,-1 1 1 0 0,1 0 0 0 0,-1 0-1 0 0,0 0 1 0 0,0 0-1 0 0,1 0 1 0 0,-1 0 0 0 0,0 0-1 0 0,0 0 1 0 0,-2-1 0 0 0,1 0 233 0 0,1 1 234 0 0,1 1-66 0 0,-16-10-1662 0 0,16 10 707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7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159 13823 0 0,'0'0'315'0'0,"-2"-2"45"0"0,1 2-343 0 0,1 0 0 0 0,-1 0 0 0 0,1-1 0 0 0,-1 1 0 0 0,1 0 0 0 0,-1-1 1 0 0,1 1-1 0 0,-1-1 0 0 0,1 1 0 0 0,0-1 0 0 0,-1 1 0 0 0,1-1 0 0 0,0 1 0 0 0,-1-1 0 0 0,1 1 0 0 0,0-1 0 0 0,-1 1 1 0 0,1-1-1 0 0,0 1 0 0 0,0-1 0 0 0,0 1 0 0 0,0-1 0 0 0,0 0 0 0 0,0 1 0 0 0,0-1 0 0 0,0 1 0 0 0,0-1 0 0 0,0 0 1 0 0,0 0-1 0 0,1-2 29 0 0,1 1 0 0 0,-1-1 1 0 0,1 1-1 0 0,0 0 1 0 0,0-1-1 0 0,3-2 0 0 0,8-11 324 0 0,-8 10 48 0 0,0 0 0 0 0,0 1 0 0 0,1-1 0 0 0,-1 1 0 0 0,12-8 0 0 0,9-3 1592 0 0,-24 14-1055 0 0,-2 0-739 0 0,-1 0-1 0 0,1-1 1 0 0,0 1-1 0 0,0-1 1 0 0,0 1 0 0 0,1 0-1 0 0,0-3 1 0 0,2-5 228 0 0,-2 10-440 0 0,-1 0 0 0 0,0-1 0 0 0,0 1 1 0 0,1 0-1 0 0,-1 0 0 0 0,0-1 0 0 0,0 1 0 0 0,1 0 0 0 0,-1 0 0 0 0,0-1 0 0 0,0 1 0 0 0,0 0 1 0 0,0-1-1 0 0,0 1 0 0 0,0 0 0 0 0,1-1 0 0 0,-1 1 0 0 0,0 0 0 0 0,0-1 0 0 0,0 1 0 0 0,0 0 1 0 0,0-1-1 0 0,0 1 0 0 0,0 0 0 0 0,0-1 0 0 0,-1 1 0 0 0,1-1 0 0 0,0 1 0 0 0,0 0 0 0 0,0 0 1 0 0,0-1-1 0 0,0 1 0 0 0,0 0 0 0 0,-1-1 0 0 0,1 1 0 0 0,0 0 0 0 0,0-1 0 0 0,-1 1 0 0 0,1 0 1 0 0,0 0-1 0 0,0 0 0 0 0,-1-1 0 0 0,1 1 0 0 0,-1 0 0 0 0,-11-3 16 0 0,11 3 19 0 0,-2 0 113 0 0,-1 1-1 0 0,1-1 1 0 0,-1 1-1 0 0,1-1 1 0 0,-1 1-1 0 0,1 0 1 0 0,-4 1-1 0 0,5-1 5 0 0,0 0 287 0 0,-3 1-294 0 0,-4 1-148 0 0,1 1 1 0 0,-1 0-1 0 0,1 1 0 0 0,0 0 1 0 0,0 0-1 0 0,0 1 0 0 0,1 0 1 0 0,0 0-1 0 0,0 0 0 0 0,1 1 1 0 0,-7 9-1 0 0,-18 23-1 0 0,22-29 0 0 0,1 0 0 0 0,-13 21 0 0 0,10-14 0 0 0,-13 17 0 0 0,16-24 0 0 0,1 1 0 0 0,-1 0 0 0 0,2 0 0 0 0,0 0 0 0 0,-6 16 0 0 0,2-7 0 0 0,9-17 0 0 0,0-1 0 0 0,-1 0 0 0 0,1 0 0 0 0,0 1 0 0 0,0-1 0 0 0,1 0 0 0 0,-1 1 0 0 0,0-1 0 0 0,1 1 0 0 0,-1-1 0 0 0,1 1 0 0 0,0-1 0 0 0,0 1 0 0 0,0 0 0 0 0,0-1 0 0 0,1 1 0 0 0,0 2 0 0 0,7 17 0 0 0,0-16 0 0 0,-3-3 0 0 0,-1 0 0 0 0,9 5 0 0 0,-10-8 0 0 0,0 1 0 0 0,1-1 0 0 0,-1 0 0 0 0,0 1 0 0 0,1-2 0 0 0,3 1 0 0 0,-2-1 0 0 0,-1 1 0 0 0,0-1 0 0 0,1 0 0 0 0,-1 0 0 0 0,0-1 0 0 0,1 1 0 0 0,-1-1 0 0 0,0 0 0 0 0,0 0 0 0 0,0-1 0 0 0,0 1 0 0 0,-1-1 0 0 0,1 1 0 0 0,-1-1 0 0 0,6-6 0 0 0,-7 6 0 0 0,1 1 0 0 0,0 0 0 0 0,0-1 0 0 0,0 1 0 0 0,0 0 0 0 0,4-1 0 0 0,-4 1 0 0 0,0 1 0 0 0,-1 0 0 0 0,1-1 0 0 0,-1 0 0 0 0,1 0 0 0 0,-1 1 0 0 0,0-1 0 0 0,0-1 0 0 0,0 1 0 0 0,0 0 0 0 0,2-3 0 0 0,2-4 74 0 0,0 0 0 0 0,1 1-1 0 0,0-1 1 0 0,0 1 0 0 0,10-8 0 0 0,-15 14-12 0 0,-1 1 1 0 0,1-1-1 0 0,-1 0 1 0 0,0 0-1 0 0,1 1 0 0 0,-1-1 1 0 0,0 0-1 0 0,0 0 1 0 0,0-1-1 0 0,-1 1 1 0 0,2-2-1 0 0,-2 1 15 0 0,1 1 0 0 0,0 0-1 0 0,0-1 1 0 0,0 1 0 0 0,0 0 0 0 0,0 0-1 0 0,1 0 1 0 0,1-3 0 0 0,6-4 31 0 0,-7 8-105 0 0,-1 1-1 0 0,0-1 1 0 0,0 0-1 0 0,0 0 1 0 0,0 0-1 0 0,0-1 1 0 0,0 1-1 0 0,0 0 1 0 0,0 0-1 0 0,-1 0 1 0 0,1-1-1 0 0,0 1 0 0 0,-1 0 1 0 0,1-1-1 0 0,-1 1 1 0 0,1 0-1 0 0,-1-1 1 0 0,0 1-1 0 0,0-1 1 0 0,1 1-1 0 0,-1 0 1 0 0,0-4-1 0 0,-1 4-2 0 0,1-1 0 0 0,0 1 0 0 0,0 0 0 0 0,0-1 0 0 0,0 1 0 0 0,0 0 0 0 0,0-1 0 0 0,1 1 0 0 0,-1-1 0 0 0,0 1 0 0 0,1 0 0 0 0,-1-1 0 0 0,1 1 0 0 0,-1 0 0 0 0,1 0 0 0 0,0-1 0 0 0,0 1 0 0 0,-1 0 0 0 0,1 0 0 0 0,0 0 0 0 0,0 0 0 0 0,0 0 0 0 0,2-1 0 0 0,4-4 0 0 0,-7 6 0 0 0,0 0 0 0 0,0 0 0 0 0,0 0 0 0 0,0 0 0 0 0,0 0 0 0 0,0 0 0 0 0,0-1 0 0 0,0 1 0 0 0,0 0 0 0 0,-1 0 0 0 0,1 0 0 0 0,0 0 0 0 0,0 0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1 0 0 0,0-1 0 0 0,0 0 0 0 0,-3 16 0 0 0,2-7 0 0 0,-3 12 0 0 0,-2 0 0 0 0,0-1 0 0 0,-1 0 0 0 0,0 0 0 0 0,-2-1 0 0 0,-18 31 0 0 0,25-48 0 0 0,-1 3 0 0 0,0 0 0 0 0,0-1 0 0 0,1 1 0 0 0,-1 0 0 0 0,1 1 0 0 0,0-1 0 0 0,1 0 0 0 0,-1 0 0 0 0,-1 11 0 0 0,6-5 0 0 0,-2-10 0 0 0,-1 0 0 0 0,1-1 0 0 0,-1 1 0 0 0,1-1 0 0 0,0 1 0 0 0,-1-1 0 0 0,1 0 0 0 0,-1 1 0 0 0,1-1 0 0 0,0 1 0 0 0,0-1 0 0 0,-1 0 0 0 0,1 0 0 0 0,0 1 0 0 0,-1-1 0 0 0,2 0 0 0 0,3 1 0 0 0,-1-1 0 0 0,1 0 0 0 0,-1-1 0 0 0,1 1 0 0 0,-1-1 0 0 0,1 0 0 0 0,7-2 0 0 0,34-14 0 0 0,-38 13 0 0 0,9-4 0 0 0,-2-1 0 0 0,1 0 0 0 0,21-18 0 0 0,-13 9 0 0 0,4-1 0 0 0,51-40 0 0 0,-68 50 0 0 0,-1-1 0 0 0,0 0 0 0 0,-1 0 0 0 0,0-1 0 0 0,7-12 0 0 0,-3 4 0 0 0,20-36 0 0 0,-53 90 0 0 0,12-16 179 0 0,3-5 451 0 0,-9 29 1 0 0,-2 7-359 0 0,10-37-191 0 0,2 1 0 0 0,-6 21 0 0 0,10-30-74 0 0,-1-1 1 0 0,1 1-1 0 0,0-1 0 0 0,0 0 0 0 0,0 1 0 0 0,0-1 0 0 0,1 0 0 0 0,0 1 1 0 0,0-1-1 0 0,0 0 0 0 0,0 1 0 0 0,4 5 0 0 0,4 4-7 0 0,-4-11 0 0 0,-2-2 0 0 0,0 1 0 0 0,1 0 0 0 0,-1-1 0 0 0,1 1 0 0 0,-1-1 0 0 0,1 0 0 0 0,-1 0 0 0 0,1-1 0 0 0,0 1 0 0 0,0-1 0 0 0,-1 1 0 0 0,1-1 0 0 0,0 0 0 0 0,-1-1 0 0 0,1 1 0 0 0,0-1 0 0 0,0 1 0 0 0,-1-1 0 0 0,1 0 0 0 0,-1 0 0 0 0,1-1 0 0 0,5-2 0 0 0,5-3 0 0 0,0-1 0 0 0,-1-1 0 0 0,22-17 0 0 0,-22 15-125 0 0,-1 0 0 0 0,0 0 0 0 0,0-1-1 0 0,-1-1 1 0 0,-1 0 0 0 0,13-22 0 0 0,-18 28-208 0 0,22-43 128 0 0,-24 45 380 0 0,-1-1 0 0 0,0 0 0 0 0,-1 1-1 0 0,1-1 1 0 0,-1 0 0 0 0,0 1-1 0 0,0-11 1 0 0,-2 7-159 0 0,0 9-16 0 0,1-1 0 0 0,0 1 0 0 0,-1 0 0 0 0,1-1 0 0 0,0 1 0 0 0,0 0 0 0 0,-1 0 0 0 0,1 0 0 0 0,-1-1 0 0 0,1 1 0 0 0,0 0 0 0 0,-1 0 0 0 0,1 0 0 0 0,0 0 0 0 0,-1 0 0 0 0,1 0 0 0 0,-1 0 0 0 0,1-1 0 0 0,0 1 0 0 0,-1 0 0 0 0,0 1 0 0 0,-4 0-88 0 0,0 1 1 0 0,1-1-1 0 0,-1 1 1 0 0,0 1-1 0 0,0-1 0 0 0,1 1 1 0 0,0 0-1 0 0,-1 0 1 0 0,-4 5-1 0 0,7-7-420 0 0,2-1-4 0 0,0 0 0 0 0,0 0 0 0 0,0 0 0 0 0,0 0-136 0 0,0 0-572 0 0,0 0-253 0 0,3 0-1246 0 0,8 0-4789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8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82 11975 0 0,'0'0'547'0'0,"2"-2"-11"0"0,1 1-438 0 0,12-11 17 0 0,-2 4 181 0 0,-12 7-161 0 0,1 1 0 0 0,-1-1 0 0 0,0 0-1 0 0,0 1 1 0 0,1-1 0 0 0,-1 0 0 0 0,0 0 0 0 0,0 1-1 0 0,0-1 1 0 0,0 0 0 0 0,0 0 0 0 0,0 0 0 0 0,0 0 0 0 0,-1-1-1 0 0,1 1 1 0 0,0 0 0 0 0,0 0 0 0 0,0-2 0 0 0,-1 2-24 0 0,1 0 0 0 0,-1 1 0 0 0,1-1 0 0 0,-1 0 0 0 0,1 1 0 0 0,-1-1 0 0 0,1 1 0 0 0,-1-1 0 0 0,1 1 0 0 0,0-1 0 0 0,-1 1 0 0 0,1-1 0 0 0,0 1 0 0 0,-1 0 0 0 0,2-1 0 0 0,0 0 159 0 0,-2 1-117 0 0,1 0 0 0 0,0-1 0 0 0,-1 1 0 0 0,1-1-1 0 0,0 0 1 0 0,-1 1 0 0 0,1-1 0 0 0,-1 1 0 0 0,1-1 0 0 0,-1 0-1 0 0,1 1 1 0 0,-1-1 0 0 0,1 0 0 0 0,-1 0 0 0 0,0 1 0 0 0,1-1-1 0 0,-1 0 1 0 0,0 0 0 0 0,0 0 0 0 0,0 1 0 0 0,1-1 0 0 0,-1 0-1 0 0,0-1 1 0 0,0 1-52 0 0,0 0-1 0 0,0 1 0 0 0,0-1 1 0 0,1 1-1 0 0,-1-1 0 0 0,0 1 1 0 0,1-1-1 0 0,-1 0 1 0 0,0 1-1 0 0,1-1 0 0 0,-1 1 1 0 0,1-1-1 0 0,-1 1 1 0 0,0 0-1 0 0,1-1 0 0 0,-1 1 1 0 0,1-1-1 0 0,0 1 0 0 0,-1 0 1 0 0,1 0-1 0 0,-1-1 1 0 0,1 1-1 0 0,-1 0 0 0 0,1 0 1 0 0,0 0-1 0 0,-1-1 0 0 0,1 1 1 0 0,0 0-1 0 0,-1 0 1 0 0,1 0-1 0 0,0 0 0 0 0,-1 0-204 0 0,2 0 548 0 0,-3 2-289 0 0,-11 21-89 0 0,-13 35 1 0 0,4-11 748 0 0,-35 60-163 0 0,-4 10-187 0 0,17-36-465 0 0,-4 13 0 0 0,35-66 0 0 0,-22 60 0 0 0,30-76 0 0 0,0 1 0 0 0,1 0 0 0 0,1 0 0 0 0,0 0 0 0 0,1 13 0 0 0,0-22 0 0 0,2-2 0 0 0,-1 0 0 0 0,0 0 0 0 0,0 0 0 0 0,1 0 0 0 0,-1 0 0 0 0,1 0 0 0 0,-1-1 0 0 0,1 1 0 0 0,0 0 0 0 0,0 0 0 0 0,0 0 0 0 0,0-1 0 0 0,0 1 0 0 0,2 2 0 0 0,-1-1 0 0 0,12 13 0 0 0,-4-8 0 0 0,1-4 0 0 0,-10-4 0 0 0,0 1 0 0 0,1-1 0 0 0,-1 0 0 0 0,0 1 0 0 0,1-1 0 0 0,-1 0 0 0 0,0 0 0 0 0,0 0 0 0 0,1 0 0 0 0,-1 0 0 0 0,0 0 0 0 0,1 0 0 0 0,-1 0 0 0 0,0-1 0 0 0,0 1 0 0 0,2-1 0 0 0,2-1 0 0 0,7-1 0 0 0,1 0 0 0 0,-1-1 0 0 0,1-1 0 0 0,-1 0 0 0 0,0-1 0 0 0,-1 0 0 0 0,1-1 0 0 0,-1 0 0 0 0,-1 0 0 0 0,1-1 0 0 0,13-15 0 0 0,2-4 0 0 0,-1-2 0 0 0,34-52 0 0 0,-39 55 448 0 0,39-40 0 0 0,-35 42 45 0 0,28-39 1 0 0,-49 56-356 0 0,12-14-111 0 0,-15 21-27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-1 0 0 0,0 1 0 0 0,0 0 0 0 0,0 0 0 0 0,0 0 0 0 0,0 0 0 0 0,0 0 0 0 0,0 0 0 0 0,0 0 0 0 0,-9 5 0 0 0,-13 9 0 0 0,16-10 0 0 0,-76 59 0 0 0,68-50 0 0 0,1-1 0 0 0,0 2 0 0 0,-17 23 0 0 0,24-30 0 0 0,0 2 0 0 0,-1 0 0 0 0,1 1 0 0 0,0 0 0 0 0,1-1 0 0 0,1 2 0 0 0,-6 12 0 0 0,8-16 0 0 0,-1-1 0 0 0,1 1 0 0 0,-6 6 0 0 0,6-9 0 0 0,-1 0 0 0 0,1 1 0 0 0,0-1 0 0 0,0 0 0 0 0,1 1 0 0 0,-1-1 0 0 0,1 1 0 0 0,0-1 0 0 0,0 7 0 0 0,3 1 0 0 0,-1-11 0 0 0,1 1 0 0 0,-1 0 0 0 0,1 0 0 0 0,-1 0 0 0 0,1-1 0 0 0,0 1 0 0 0,0-1 0 0 0,-1 1 0 0 0,1-1 0 0 0,0 0 0 0 0,0 0 0 0 0,0 0 0 0 0,0 0 0 0 0,1 0 0 0 0,-1 0 0 0 0,0 0 0 0 0,0-1 0 0 0,1 1 0 0 0,-1-1 0 0 0,4 1 0 0 0,5-1 0 0 0,-1 0 0 0 0,1 0 0 0 0,12-3 0 0 0,-18 2 0 0 0,7-2 0 0 0,-1 0 0 0 0,0-1 0 0 0,0 0 0 0 0,0-1 0 0 0,0 0 0 0 0,-1-1 0 0 0,10-6 0 0 0,-12 7 0 0 0,179-122 0 0 0,-165 110 0 0 0,-2-2 0 0 0,24-26 0 0 0,-22 24 0 0 0,-22 20 0 0 0,0 1 0 0 0,0 0 0 0 0,0 0 0 0 0,1 0 0 0 0,-1-1 0 0 0,0 1 0 0 0,0 0 0 0 0,0 0 0 0 0,0 0 0 0 0,1 0 0 0 0,-1-1 0 0 0,0 1 0 0 0,0 0 0 0 0,0 0 0 0 0,1 0 0 0 0,-1 0 0 0 0,0 0 0 0 0,0 0 0 0 0,0 0 0 0 0,1-1 0 0 0,-1 1 0 0 0,0 0 0 0 0,0 0 0 0 0,1 0 0 0 0,-1 0 0 0 0,0 0 0 0 0,0 0 0 0 0,0 0 0 0 0,1 0 0 0 0,-1 0 0 0 0,0 0 0 0 0,0 1 0 0 0,1-1 0 0 0,-1 0 0 0 0,0 0 0 0 0,0 0 0 0 0,0 0 0 0 0,1 0 0 0 0,-1 0 0 0 0,0 0 0 0 0,0 1 0 0 0,0-1 0 0 0,1 0 0 0 0,-1 0 0 0 0,0 0 0 0 0,0 0 0 0 0,0 1 0 0 0,0-1 0 0 0,0 0 0 0 0,1 0 0 0 0,-1 0 0 0 0,0 1 0 0 0,0-1 0 0 0,0 0 0 0 0,0 0 0 0 0,0 0 0 0 0,0 1 0 0 0,0-1 0 0 0,0 0 0 0 0,0 0 0 0 0,0 1 0 0 0,2 13 0 0 0,-2-13 0 0 0,0 14 0 0 0,-1 1 0 0 0,-1-1 0 0 0,0 0 0 0 0,-1 0 0 0 0,-1 0 0 0 0,-5 15 0 0 0,-4 16 0 0 0,-15 32 0 0 0,27-68 0 0 0,5-8 0 0 0,2-4 0 0 0,-1 1 0 0 0,-1-1 0 0 0,0 1 0 0 0,0-1 0 0 0,1 0 0 0 0,-2-1 0 0 0,1 1 0 0 0,7-6 0 0 0,24-25 0 0 0,-31 30 0 0 0,52-56 0 0 0,45-42 0 0 0,-89 91 0 0 0,-12 10 0 0 0,1-1 0 0 0,-1 1 0 0 0,0 0 0 0 0,1 0 0 0 0,-1-1 0 0 0,1 1 0 0 0,-1 0 0 0 0,0 0 0 0 0,1-1 0 0 0,-1 1 0 0 0,1 0 0 0 0,-1 0 0 0 0,1 0 0 0 0,-1 0 0 0 0,1 0 0 0 0,-1 0 0 0 0,1 0 0 0 0,-1 0 0 0 0,1 0 0 0 0,-1 0 0 0 0,1 0 0 0 0,0 1 0 0 0,0 0 0 0 0,-1 0 0 0 0,1 0 0 0 0,0 0 0 0 0,-1 0 0 0 0,1 0 0 0 0,-1 1 0 0 0,0-1 0 0 0,1 0 0 0 0,-1 0 0 0 0,0 0 0 0 0,0 0 0 0 0,0 1 0 0 0,0-1 0 0 0,0 0 0 0 0,0 0 0 0 0,0 2 0 0 0,-3 25 0 0 0,-27 77 0 0 0,17-65 0 0 0,6-18 0 0 0,7-13 0 0 0,0-9 0 0 0,0 0 0 0 0,0 1 0 0 0,1-1 0 0 0,-1 0 0 0 0,0 0 0 0 0,0 1 0 0 0,1-1 0 0 0,-1 0 0 0 0,0 0 0 0 0,1 0 0 0 0,-1 0 0 0 0,0 1 0 0 0,1-1 0 0 0,-1 0 0 0 0,1 0 0 0 0,-1 0 0 0 0,0 0 0 0 0,1 0 0 0 0,-1 0 0 0 0,0 0 0 0 0,1 0 0 0 0,-1 0 0 0 0,1 0 0 0 0,3-1 0 0 0,0 1 0 0 0,0-1 0 0 0,0-1 0 0 0,0 1 0 0 0,-1 0 0 0 0,1-1 0 0 0,0 0 0 0 0,-1 0 0 0 0,7-4 0 0 0,30-28 0 0 0,-20 17 0 0 0,-2 0-2601 0 0,17-20 0 0 0,-7 8-1687 0 0,-27 27-3222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9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158 13823 0 0,'0'0'315'0'0,"1"-2"45"0"0,3-2-233 0 0,0 0-1 0 0,0 0 1 0 0,1 1 0 0 0,-1-1-1 0 0,10-4 1 0 0,-9 5 68 0 0,0 0-1 0 0,-1 0 1 0 0,1 0 0 0 0,-1-1-1 0 0,1 0 1 0 0,6-8 0 0 0,0-1 1637 0 0,-9 11-1413 0 0,0 0 1 0 0,0 0-1 0 0,0-1 0 0 0,0 1 1 0 0,0-1-1 0 0,-1 1 0 0 0,1-1 1 0 0,1-4-1 0 0,-2 3-55 0 0,0 1 0 0 0,0-1 0 0 0,0 1 0 0 0,0-1-1 0 0,-1 1 1 0 0,0-1 0 0 0,1 0 0 0 0,-2-4 0 0 0,1 7-304 0 0,0 0 0 0 0,0 0 0 0 0,-1 0-1 0 0,1 0 1 0 0,0 0 0 0 0,-1 0 0 0 0,1 0 0 0 0,-1 0 0 0 0,1 0 0 0 0,-1 1 0 0 0,0-1-1 0 0,1 0 1 0 0,-1 0 0 0 0,0 0 0 0 0,1 1 0 0 0,-1-1 0 0 0,0 0 0 0 0,0 1 0 0 0,0-1 0 0 0,1 1-1 0 0,-1-1 1 0 0,0 1 0 0 0,0 0 0 0 0,0-1 0 0 0,0 1 0 0 0,0 0 0 0 0,0-1 0 0 0,0 1-1 0 0,0 0 1 0 0,0 0 0 0 0,0 0 0 0 0,0 0 0 0 0,0 0 0 0 0,-2 0 0 0 0,-4 1 35 0 0,0 0-1 0 0,1 1 1 0 0,-1 0 0 0 0,0 0 0 0 0,1 1 0 0 0,-1-1-1 0 0,1 1 1 0 0,0 1 0 0 0,-11 6 0 0 0,-41 46 707 0 0,19-17-487 0 0,26-28-315 0 0,1 1 0 0 0,0 1 0 0 0,2 0 0 0 0,-1 0 0 0 0,1 1 0 0 0,1 0 0 0 0,1 1 0 0 0,0 0 0 0 0,-9 23 0 0 0,17-37 0 0 0,-1 1 0 0 0,1-1 0 0 0,-1 1 0 0 0,1-1 0 0 0,0 1 0 0 0,0-1 0 0 0,-1 1 0 0 0,1-1 0 0 0,0 1 0 0 0,0-1 0 0 0,1 1 0 0 0,-1 0 0 0 0,0-1 0 0 0,0 1 0 0 0,1-1 0 0 0,-1 1 0 0 0,2 1 0 0 0,-2-2 0 0 0,1 0 0 0 0,0 0 0 0 0,-1-1 0 0 0,1 1 0 0 0,0 0 0 0 0,0 0 0 0 0,0-1 0 0 0,0 1 0 0 0,-1-1 0 0 0,1 1 0 0 0,0-1 0 0 0,0 1 0 0 0,0-1 0 0 0,0 0 0 0 0,0 1 0 0 0,0-1 0 0 0,0 0 0 0 0,1 0 0 0 0,-1 0 0 0 0,0 1 0 0 0,0-1 0 0 0,0 0 0 0 0,0-1 0 0 0,0 1 0 0 0,0 0 0 0 0,2 0 0 0 0,22-5 0 0 0,0-1 0 0 0,0-1 0 0 0,36-16 0 0 0,70-40 0 0 0,-51 24 0 0 0,-65 31 0 0 0,-15 8 0 0 0,0 0 0 0 0,0 0 0 0 0,0 0 0 0 0,0 0 0 0 0,0 0 0 0 0,0 0 0 0 0,0 0 0 0 0,0 0 0 0 0,1 0 0 0 0,-1 0 0 0 0,0 0 0 0 0,0 0 0 0 0,0 0 0 0 0,0 0 0 0 0,0 0 0 0 0,0 0 0 0 0,0-1 0 0 0,0 1 0 0 0,0 0 0 0 0,0 0 0 0 0,0 0 0 0 0,0 0 0 0 0,0 0 0 0 0,0 0 0 0 0,0 0 0 0 0,1 0 0 0 0,-1 0 0 0 0,0 0 0 0 0,0 0 0 0 0,0 0 0 0 0,0 0 0 0 0,0 0 0 0 0,0 0 0 0 0,0 0 0 0 0,0 0 0 0 0,0 0 0 0 0,0 1 0 0 0,0-1 0 0 0,0 0 0 0 0,0 0 0 0 0,0 0 0 0 0,1 0 0 0 0,-1 0 0 0 0,0 0 0 0 0,0 0 0 0 0,0 0 0 0 0,0 0 0 0 0,0 0 0 0 0,0 0 0 0 0,0 0 0 0 0,0 0 0 0 0,0 0 0 0 0,0 0 0 0 0,0 0 0 0 0,0 0 0 0 0,0 0 0 0 0,0 1 0 0 0,0-1 0 0 0,0 0 0 0 0,0 0 0 0 0,0 0 0 0 0,0 0 0 0 0,0 0 0 0 0,0 0 0 0 0,0 0 0 0 0,0 0 0 0 0,0 0 0 0 0,-3 7 0 0 0,-8 9 0 0 0,11-16 0 0 0,-108 135 0 0 0,4-5 0 0 0,68-87 0 0 0,-1-1 0 0 0,-45 40 0 0 0,72-73 0 0 0,-1-1 0 0 0,0 1 0 0 0,0-2 0 0 0,-21 11 0 0 0,20-14-64 0 0,11-5 16 0 0,0 1-1 0 0,-1 0 1 0 0,1-1-1 0 0,-1 0 1 0 0,1 1-1 0 0,0-1 1 0 0,0 0-1 0 0,-1 1 1 0 0,1-1-1 0 0,0 0 1 0 0,0 0-1 0 0,0 0 1 0 0,0 0-1 0 0,0 0 1 0 0,0 0-1 0 0,0-1 1 0 0,1 1-1 0 0,-1 0 1 0 0,0 0-1 0 0,1-1 1 0 0,-2-1-1 0 0,0-2-304 0 0,1 1-1 0 0,-1 0 1 0 0,1 0-1 0 0,0-1 1 0 0,-1-8-1 0 0,2 6-728 0 0,0 0 0 0 0,0 1 0 0 0,2-12 0 0 0,4-3-7106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39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427 17503 0 0,'0'0'399'0'0,"0"0"60"0"0,1-2 21 0 0,15-12 86 0 0,-14 13-529 0 0,-1 0 0 0 0,0 1 0 0 0,0-1 0 0 0,0 0 0 0 0,0 0 0 0 0,0 0 0 0 0,0 0 0 0 0,-1 0 0 0 0,1 0 0 0 0,0 0 0 0 0,0 0 0 0 0,-1 0 0 0 0,1 0 0 0 0,-1-1 0 0 0,1 1 0 0 0,-1 0 0 0 0,1 0 1 0 0,-1-1-1 0 0,0 1 0 0 0,1-2 0 0 0,-1-1 488 0 0,1 2 924 0 0,-2 1 72 0 0,0-5-857 0 0,-1 0-1 0 0,0 0 1 0 0,0 0-1 0 0,-5-8 1 0 0,6 12-151 0 0,-1 2-1 0 0,-3-1-444 0 0,0 0 0 0 0,1 1-1 0 0,-1 0 1 0 0,0 0 0 0 0,0 0-1 0 0,0 0 1 0 0,0 1 0 0 0,0 0-1 0 0,1 0 1 0 0,-1 0 0 0 0,0 0 0 0 0,1 1-1 0 0,-9 4 1 0 0,1 1 70 0 0,1 0 1 0 0,0 1-1 0 0,0 0 1 0 0,-9 11-1 0 0,-3 3-138 0 0,1 2 0 0 0,1 1 0 0 0,2 0 0 0 0,0 1 0 0 0,2 1 0 0 0,-19 39 0 0 0,35-63 0 0 0,-1 0 0 0 0,1 0 0 0 0,0 0 0 0 0,0 0 0 0 0,0 0 0 0 0,0 0 0 0 0,1 0 0 0 0,-1 7 0 0 0,3 3 0 0 0,-2-12 0 0 0,0 0 0 0 0,0 0 0 0 0,1 0 0 0 0,-1-1 0 0 0,0 1 0 0 0,1 0 0 0 0,-1 0 0 0 0,1-1 0 0 0,-1 1 0 0 0,1 0 0 0 0,0-1 0 0 0,0 2 0 0 0,2-1 0 0 0,-1 0 0 0 0,1 0 0 0 0,-1 0 0 0 0,1 0 0 0 0,0 0 0 0 0,-1-1 0 0 0,1 1 0 0 0,0-1 0 0 0,-1 0 0 0 0,1 0 0 0 0,0 0 0 0 0,-1 0 0 0 0,4-1 0 0 0,36-6 0 0 0,-21 1 0 0 0,-1-1 0 0 0,0-1 0 0 0,0-1 0 0 0,-1 0 0 0 0,0-2 0 0 0,30-21 0 0 0,97-90 0 0 0,-89 67 0 0 0,-3-3 0 0 0,60-82 0 0 0,-94 113 14 0 0,-1 1 1 0 0,-2-2-1 0 0,-1 0 1 0 0,21-50-1 0 0,-31 53 845 0 0,-6 25-826 0 0,0 0 1 0 0,-1 0 0 0 0,1-1-1 0 0,0 1 1 0 0,0 0 0 0 0,-1 0-1 0 0,1 0 1 0 0,0-1 0 0 0,0 1 0 0 0,-1 0-1 0 0,1 0 1 0 0,0 0 0 0 0,-1 0-1 0 0,1 0 1 0 0,0 0 0 0 0,-1-1-1 0 0,1 1 1 0 0,0 0 0 0 0,-1 0-1 0 0,1 0 1 0 0,0 0 0 0 0,-1 0-1 0 0,1 0 1 0 0,0 0 0 0 0,-1 0-1 0 0,1 1 1 0 0,-1-1 0 0 0,1 0-25 0 0,-4 0 5 0 0,1 1 1 0 0,-1 0 0 0 0,0 1-1 0 0,1-1 1 0 0,-1 0 0 0 0,0 1-1 0 0,1 0 1 0 0,0 0-1 0 0,-7 4 1 0 0,-29 28 6 0 0,23-20-23 0 0,-15 12 2 0 0,2 1 0 0 0,1 1 0 0 0,-41 54 0 0 0,46-50 0 0 0,2 1 0 0 0,-30 63 0 0 0,45-83 0 0 0,1-1 0 0 0,1 1 0 0 0,0 0 0 0 0,1 0 0 0 0,0 0 0 0 0,1 1 0 0 0,0-1 0 0 0,1 1 0 0 0,1-1 0 0 0,0 1 0 0 0,4 23 0 0 0,-4-33 0 0 0,1-1 0 0 0,0 1 0 0 0,0-1 0 0 0,0 0 0 0 0,0 0 0 0 0,1 0 0 0 0,-1 1 0 0 0,1-2 0 0 0,0 1 0 0 0,0 0 0 0 0,0 0 0 0 0,0 0 0 0 0,1-1 0 0 0,-1 1 0 0 0,1-1 0 0 0,-1 0 0 0 0,4 2 0 0 0,-1-1 0 0 0,0-1 0 0 0,-1 0 0 0 0,1 0 0 0 0,0 0 0 0 0,0-1 0 0 0,0 1 0 0 0,0-1 0 0 0,0 0 0 0 0,0-1 0 0 0,8 1 0 0 0,3-2 0 0 0,0 0 0 0 0,0-2 0 0 0,0 1 0 0 0,0-2 0 0 0,0 0 0 0 0,19-8 0 0 0,-9 2 0 0 0,-1-2 0 0 0,0-1 0 0 0,-1 0 0 0 0,0-2 0 0 0,30-25 0 0 0,-54 40 0 0 0,-13 10 0 0 0,-22 19 0 0 0,-16 29 0 0 0,45-50 0 0 0,0 1 0 0 0,1 0 0 0 0,-1-1 0 0 0,2 2 0 0 0,-6 13 0 0 0,8-15 0 0 0,6-1 0 0 0,-3-7-31 0 0,0 1 1 0 0,1-1-1 0 0,-1 0 0 0 0,0 0 0 0 0,0 0 1 0 0,0 0-1 0 0,0 1 0 0 0,0-1 1 0 0,0-1-1 0 0,0 1 0 0 0,0 0 1 0 0,1 0-1 0 0,-1 0 0 0 0,0-1 0 0 0,1 1 1 0 0,19-9-951 0 0,-16 7 670 0 0,15-8-1944 0 0,-1-1 0 0 0,0-1-1 0 0,33-28 1 0 0,-46 35 1946 0 0,25-17-2250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8:57:40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1 13823 0 0,'0'0'630'0'0,"2"0"-13"0"0,3-2-870 0 0,-1 1 620 0 0,-1 0-1 0 0,0-1 1 0 0,0 1-1 0 0,0 0 1 0 0,0-1 0 0 0,0 0-1 0 0,0 0 1 0 0,0 0 0 0 0,0 0-1 0 0,-1 0 1 0 0,1-1 0 0 0,-1 1-1 0 0,0-1 1 0 0,0 1 0 0 0,0-1-1 0 0,3-3 1 0 0,-3 0 109 0 0,2 0 260 0 0,0-1-1 0 0,-1 0 0 0 0,0 0 0 0 0,0 0 1 0 0,1-8-1 0 0,8-26 675 0 0,-8 29-843 0 0,-1 0-1 0 0,4-24 0 0 0,15-150 2098 0 0,-18 160-2664 0 0,2 1 0 0 0,11-35 0 0 0,-12 44 0 0 0,4-20 0 0 0,-5 30 0 0 0,-1 9 0 0 0,-1 8 0 0 0,-2-2 0 0 0,0 1 0 0 0,-2 19 0 0 0,0-19 0 0 0,1 0 0 0 0,1 19 0 0 0,1-21 0 0 0,0 0 0 0 0,-1 0 0 0 0,-1 1 0 0 0,1-1 0 0 0,-1 0 0 0 0,0 0 0 0 0,-1 0 0 0 0,-3 10 0 0 0,-23 88 0 0 0,11-35 0 0 0,7-36 0 0 0,0-3 0 0 0,2 1 0 0 0,-6 38 0 0 0,14-66 0 0 0,0-10-64 0 0,-1-13-1650 0 0,0 7-6307 0 0,1 9-1412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6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29 10135 0 0,'0'0'231'0'0,"0"0"29"0"0,1-1 19 0 0,1 0-258 0 0,-1 0 1 0 0,1-1 0 0 0,0 1-1 0 0,0 0 1 0 0,-1 0-1 0 0,1 0 1 0 0,0 0 0 0 0,0 1-1 0 0,0-1 1 0 0,0 1 0 0 0,0-1-1 0 0,2 0 1 0 0,8-2 129 0 0,-3-4 974 0 0,-5 3 3395 0 0,-1 2 6097 0 0,-79 29-10601 0 0,70-24-16 0 0,0-1 0 0 0,1 1 0 0 0,-1 0 0 0 0,1 1 0 0 0,0 0 0 0 0,0-1 0 0 0,-7 8 0 0 0,-8 6 0 0 0,4-4 0 0 0,-26 28 0 0 0,-7 7 0 0 0,44-44 0 0 0,1 0 0 0 0,1 0 0 0 0,-1 1 0 0 0,1 0 0 0 0,-1-1 0 0 0,1 1 0 0 0,1 1 0 0 0,-1-1 0 0 0,1 0 0 0 0,-3 8 0 0 0,2-3 0 0 0,1 0 0 0 0,-1 0 0 0 0,2-1 0 0 0,-1 2 0 0 0,1 10 0 0 0,1-18 0 0 0,0-1 0 0 0,0 0 0 0 0,0 0 0 0 0,0 0 0 0 0,0 0 0 0 0,1 0 0 0 0,-1 1 0 0 0,1-1 0 0 0,-1 0 0 0 0,1 0 0 0 0,0 0 0 0 0,0 0 0 0 0,0 0 0 0 0,0 0 0 0 0,0-1 0 0 0,0 1 0 0 0,0 0 0 0 0,1 0 0 0 0,-1-1 0 0 0,1 1 0 0 0,-1-1 0 0 0,1 1 0 0 0,0-1 0 0 0,3 2 0 0 0,-2-1 0 0 0,3 2 0 0 0,0-1 0 0 0,1-1 0 0 0,-1 1 0 0 0,1-1 0 0 0,0 0 0 0 0,0-1 0 0 0,0 1 0 0 0,0-1 0 0 0,11 0 0 0 0,8 2 0 0 0,-16-2-51 0 0,0-1 0 0 0,0 1 0 0 0,0-2 0 0 0,0 1 0 0 0,13-4 0 0 0,47-13-506 0 0,-68 16 544 0 0,0 0-495 0 0,8-6-3305 0 0,-5 4-2212 0 0,-4 2-1057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6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1975 0 0,'0'0'267'0'0,"0"0"42"0"0,0 0 17 0 0,0 0-28 0 0,0 0-58 0 0,0 0 491 0 0,0 0 238 0 0,0 0 45 0 0,0 0-61 0 0,2 0-288 0 0,3 2-394 0 0,0-1 0 0 0,0 0 0 0 0,0-1 1 0 0,0 1-1 0 0,0-1 0 0 0,1 0 0 0 0,8-1 0 0 0,38-9 1557 0 0,-16 2-669 0 0,50-10-543 0 0,-3 5-1309 0 0,-81 13-2918 0 0,-2 0-1295 0 0,0 0-252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7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1 0 8287 0 0,'0'0'191'0'0,"0"0"26"0"0,0 0 9 0 0,0 0 110 0 0,0 0 444 0 0,0 0 196 0 0,0 0 42 0 0,0 0-63 0 0,0 0-290 0 0,0 0-121 0 0,0 0-28 0 0,0 0-4 0 0,0 0 0 0 0,0 0 0 0 0,0 0 0 0 0,0 0 70 0 0,0 0 288 0 0,0 0 122 0 0,0 0 28 0 0,-2 0-65 0 0,-3 0-800 0 0,0 0-1 0 0,0 0 1 0 0,0 1-1 0 0,0-1 1 0 0,1 1 0 0 0,-1 0-1 0 0,0 1 1 0 0,0-1 0 0 0,0 1-1 0 0,1 0 1 0 0,-1 0 0 0 0,1 0-1 0 0,0 0 1 0 0,-1 1 0 0 0,1 0-1 0 0,0 0 1 0 0,-4 4 0 0 0,-32 27 589 0 0,30-27-529 0 0,0 1 0 0 0,1 0 1 0 0,-16 18-1 0 0,-3 8-215 0 0,-23 30 0 0 0,34-37 289 0 0,0 1-1 0 0,-12 31 0 0 0,22-43-118 0 0,0 1 0 0 0,2 0-1 0 0,0 0 1 0 0,1 0-1 0 0,-2 24 1 0 0,5-30-148 0 0,0 0 1 0 0,1-1 0 0 0,1 1-1 0 0,0 0 1 0 0,0-1 0 0 0,5 18-1 0 0,-5-23-21 0 0,1 0-1 0 0,0 1 1 0 0,0-1-1 0 0,1 0 1 0 0,0 0-1 0 0,0-1 1 0 0,0 1-1 0 0,0 0 0 0 0,0-1 1 0 0,1 0-1 0 0,0 0 1 0 0,0 0-1 0 0,0 0 1 0 0,6 3-1 0 0,-5-4 0 0 0,0 1 0 0 0,-1-1 0 0 0,2-1 0 0 0,-1 1 0 0 0,0-1 0 0 0,0 0 0 0 0,1 0 0 0 0,10 2 0 0 0,0-1-50 0 0,-12-4-114 0 0,-2 0-23 0 0,0 1-288 0 0,-2 0-33 0 0,1-5-425 0 0,1-10-2999 0 0,-3 7 2397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45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5 15663 0 0,'0'0'719'0'0,"0"0"-20"0"0,1-2-449 0 0,10-32 1630 0 0,4 5 81 0 0,-9 17-912 0 0,0 1 0 0 0,12-18 0 0 0,3-2-85 0 0,0-2 1 0 0,21-48-1 0 0,-18 32-561 0 0,-9 21 109 0 0,-1-1 0 0 0,-1 0 0 0 0,13-48 0 0 0,-25 67-512 0 0,-2 10 0 0 0,1 0 0 0 0,0 0 0 0 0,0 0 0 0 0,-1 0 0 0 0,1 0 0 0 0,0 0 0 0 0,-1-1 0 0 0,1 1 0 0 0,0 0 0 0 0,-1 0 0 0 0,1 0 0 0 0,0 0 0 0 0,0 0 0 0 0,-1 0 0 0 0,1 0 0 0 0,0 1 0 0 0,-1-1 0 0 0,1 0 0 0 0,0 0 0 0 0,-1 0 0 0 0,1 0 0 0 0,0 0 0 0 0,0 0 0 0 0,-1 0 0 0 0,1 1 0 0 0,-3 1 0 0 0,1-1 0 0 0,0 1 0 0 0,0 0 0 0 0,0 0 0 0 0,0 0 0 0 0,0 1 0 0 0,0-1 0 0 0,1 0 0 0 0,-1 1 0 0 0,1-1 0 0 0,-1 1 0 0 0,1-1 0 0 0,0 1 0 0 0,0 0 0 0 0,0 0 0 0 0,0-1 0 0 0,1 1 0 0 0,-1 3 0 0 0,1-5 0 0 0,-1 0 0 0 0,1-1 0 0 0,0 1 0 0 0,-1 0 0 0 0,1 0 0 0 0,0 0 0 0 0,0 0 0 0 0,0-1 0 0 0,0 1 0 0 0,0 0 0 0 0,0 0 0 0 0,0 0 0 0 0,0 0 0 0 0,0 0 0 0 0,0-1 0 0 0,0 1 0 0 0,0 0 0 0 0,1 0 0 0 0,-1 0 0 0 0,0-1 0 0 0,1 2 0 0 0,1 0 0 0 0,-1 2 0 0 0,0-1 0 0 0,0 0 0 0 0,1 0 0 0 0,-1 0 0 0 0,1-1 0 0 0,0 1 0 0 0,0 0 0 0 0,0-1 0 0 0,0 1 0 0 0,0-1 0 0 0,1 1 0 0 0,-1-1 0 0 0,1 0 0 0 0,-1 0 0 0 0,1 0 0 0 0,0-1 0 0 0,0 1 0 0 0,0-1 0 0 0,0 1 0 0 0,6 1 0 0 0,2 0 0 0 0,1 0 0 0 0,0-1 0 0 0,0 0 0 0 0,16 0 0 0 0,-23-1 0 0 0,0-2 0 0 0,0 1 0 0 0,0 0 0 0 0,10-3 0 0 0,25-3 0 0 0,-30 4 0 0 0,-10 2 0 0 0,0 0 0 0 0,0-1 0 0 0,1 1 0 0 0,-1 0 0 0 0,0 0 0 0 0,1 0 0 0 0,-1 0 0 0 0,0 0 0 0 0,0 0 0 0 0,1 0 0 0 0,-1 0 0 0 0,0 0 0 0 0,1 0 0 0 0,-1 0 0 0 0,0 0 0 0 0,0 0 0 0 0,1 0 0 0 0,-1 0 0 0 0,0 0 0 0 0,1 0 0 0 0,-1 0 0 0 0,0 0 0 0 0,0 0 0 0 0,1 1 0 0 0,-1-1 0 0 0,0 0 0 0 0,0 0 0 0 0,1 0 0 0 0,-1 0 0 0 0,0 1 0 0 0,0-1 0 0 0,1 0 0 0 0,-1 0 0 0 0,0 0 0 0 0,0 1 0 0 0,0-1 0 0 0,0 0 0 0 0,1 1 0 0 0,-1-1 0 0 0,0 0 0 0 0,0 0 0 0 0,0 1 0 0 0,0-1 0 0 0,0 0 0 0 0,0 0 0 0 0,0 1 0 0 0,0-1 0 0 0,0 0 0 0 0,0 1 0 0 0,0-1 0 0 0,0 0 0 0 0,0 1 0 0 0,0-1 0 0 0,0 0 0 0 0,0 0 0 0 0,0 1 0 0 0,0-1 0 0 0,0 0 0 0 0,0 1 0 0 0,-1-1 0 0 0,1 0 0 0 0,0 1 0 0 0,-4 14 0 0 0,0-1 0 0 0,0 1 0 0 0,-2-1 0 0 0,-7 16 0 0 0,4-9 0 0 0,5-12 0 0 0,1 1 0 0 0,0-1 0 0 0,1 1 0 0 0,0 0 0 0 0,1 0 0 0 0,0 0 0 0 0,1 0 0 0 0,0 0 0 0 0,0 0 0 0 0,1 0 0 0 0,4 18 0 0 0,-5-26 0 0 0,1 1 0 0 0,0-1 0 0 0,0 0 0 0 0,0 0 0 0 0,1 0 0 0 0,-1 0 0 0 0,0 0 0 0 0,1-1 0 0 0,-1 1 0 0 0,1 0 0 0 0,-1-1 0 0 0,1 1 0 0 0,0-1 0 0 0,0 1 0 0 0,0-1 0 0 0,0 0 0 0 0,0 0 0 0 0,0 0 0 0 0,0 0 0 0 0,0 0 0 0 0,0 0 0 0 0,1 0 0 0 0,-1-1 0 0 0,0 1 0 0 0,0-1 0 0 0,1 0 0 0 0,3 0 0 0 0,1 1 0 0 0,1-1 0 0 0,0 0 0 0 0,-1-1 0 0 0,1 1 0 0 0,0-2 0 0 0,-1 1 0 0 0,9-3 0 0 0,-8-1 0 0 0,-6 2-227 0 0,0 0-1 0 0,-1-1 1 0 0,1 1 0 0 0,-1-1-1 0 0,1 1 1 0 0,-1-1-1 0 0,0 1 1 0 0,0-1 0 0 0,-1 0-1 0 0,1 0 1 0 0,-1 1 0 0 0,1-1-1 0 0,-2-7 1 0 0,1 4-384 0 0,1 0 1 0 0,-1 1-1 0 0,4-12 1 0 0,0 3-1422 0 0,-3 12-15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7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7503 0 0,'0'0'399'0'0,"0"0"60"0"0,0 0 21 0 0,0 0-59 0 0,2-1-276 0 0,25-2 1445 0 0,115-19 779 0 0,-140 22-3049 0 0,-2 0-269 0 0,0 0-1290 0 0,0 0-4924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8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9 17503 0 0,'0'0'399'0'0,"0"0"60"0"0,0 0 21 0 0,0 0-59 0 0,0 0-204 0 0,1-2 170 0 0,0-1-176 0 0,0-1 0 0 0,1 1 0 0 0,-1 0 0 0 0,1 0 0 0 0,0 0 1 0 0,0 1-1 0 0,0-1 0 0 0,0 0 0 0 0,0 1 0 0 0,1-1 0 0 0,2-2 0 0 0,4-2-24 0 0,1 1-1 0 0,0 0 1 0 0,0 0 0 0 0,1 1-1 0 0,11-5 1 0 0,1 1-38 0 0,-8 3 414 0 0,29-8 0 0 0,-38 13-486 0 0,-1 0 0 0 0,0 0 1 0 0,0 1-1 0 0,0-1 0 0 0,1 1 1 0 0,-1 1-1 0 0,0-1 0 0 0,0 1 1 0 0,10 2-1 0 0,2 2-77 0 0,-12-4 0 0 0,0 0 0 0 0,-1 0 0 0 0,1 1 0 0 0,-1 0 0 0 0,1 0 0 0 0,-1 0 0 0 0,1 0 0 0 0,6 6 0 0 0,17 17-16 0 0,-17-14 60 0 0,21 15 0 0 0,-23-20 285 0 0,0-1 1 0 0,1-1-1 0 0,0 0 0 0 0,0 0 1 0 0,15 3-1 0 0,-14-5-392 0 0,-1 0 1 0 0,1-1-1 0 0,0 0 1 0 0,16-1-1 0 0,44-6-500 0 0,-61 5 636 0 0,-1-1 0 0 0,0-1 0 0 0,0 0 0 0 0,1 0 0 0 0,-2-1 0 0 0,1 0 0 0 0,0 0 0 0 0,-1-1 0 0 0,0 0 0 0 0,0-1 0 0 0,13-11 0 0 0,-10 1-73 0 0,-9 14 0 0 0,-1-1 0 0 0,1 0 0 0 0,0 1 0 0 0,-1-1 0 0 0,1 0 0 0 0,-1 0 0 0 0,0 0 0 0 0,0 0 0 0 0,0 0 0 0 0,0 0 0 0 0,-1 0 0 0 0,1-1 0 0 0,-1 1 0 0 0,0 0 0 0 0,0 0 0 0 0,0 0 0 0 0,0-1 0 0 0,-1 1 0 0 0,1 0 0 0 0,-3-6 0 0 0,3 9 0 0 0,-1-3 0 0 0,0-1 0 0 0,0 1 0 0 0,-1-1 0 0 0,1 1 0 0 0,-1 0 0 0 0,0-1 0 0 0,0 1 0 0 0,0 0 0 0 0,-1 0 0 0 0,1 0 0 0 0,-1 1 0 0 0,1-1 0 0 0,-1 0 0 0 0,0 1 0 0 0,0 0 0 0 0,0 0 0 0 0,0 0 0 0 0,-1 0 0 0 0,1 0 0 0 0,-1 1 0 0 0,1-1 0 0 0,-1 1 0 0 0,1 0 0 0 0,-1 0 0 0 0,-5 0 0 0 0,-2-1 0 0 0,-1 0 0 0 0,0 1 0 0 0,0 1 0 0 0,0 0 0 0 0,0 1 0 0 0,-21 4 0 0 0,23-3 0 0 0,-1 1 0 0 0,1 1 0 0 0,0 0 0 0 0,-19 9 0 0 0,-37 28 0 0 0,51-31 0 0 0,0 0 0 0 0,1 1 0 0 0,0 1 0 0 0,1 0 0 0 0,-21 25 0 0 0,-39 61 0 0 0,58-73 0 0 0,11-16 0 0 0,-1-1 0 0 0,-11 13 0 0 0,9-13 0 0 0,-1-2 0 0 0,7-5 0 0 0,-1-1 0 0 0,1 1 0 0 0,0 0 0 0 0,0 0 0 0 0,0-1 0 0 0,-1 1 0 0 0,1-1 0 0 0,0 1 0 0 0,-1-1 0 0 0,1 0 0 0 0,0 1 0 0 0,-1-1 0 0 0,1 0 0 0 0,-1 0 0 0 0,1 0 0 0 0,0 0 0 0 0,-3 0 0 0 0,-2-1 0 0 0,1 1-21 0 0,0-1 0 0 0,0 0 0 0 0,-1 0 1 0 0,1 0-1 0 0,0-1 0 0 0,0 1 0 0 0,0-1 0 0 0,0 0 0 0 0,1-1 0 0 0,-1 1 1 0 0,1-1-1 0 0,-1 0 0 0 0,1 0 0 0 0,-5-5 0 0 0,2 2-59 0 0,0-1-1 0 0,0 0 1 0 0,1-1-1 0 0,0 1 1 0 0,1-1 0 0 0,-9-16-1 0 0,-5-12-1963 0 0,18 34 1532 0 0,1 2-204 0 0,0 0-857 0 0,0-4-379 0 0,2-11-80 0 0,-2 11-15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8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0 15663 0 0,'0'0'719'0'0,"0"0"-20"0"0,0 0-306 0 0,2 0 371 0 0,6 0 209 0 0,-6 0 41 0 0,0 1-61 0 0,-1-1-821 0 0,1 0-1 0 0,-1 1 1 0 0,1 0 0 0 0,-1-1-1 0 0,0 1 1 0 0,0 0 0 0 0,1-1 0 0 0,-1 1-1 0 0,0 0 1 0 0,0 0 0 0 0,0 0-1 0 0,0 0 1 0 0,0 0 0 0 0,0 1 0 0 0,0-1-1 0 0,0 0 1 0 0,0 0 0 0 0,-1 1-1 0 0,2 1 1 0 0,5 8 495 0 0,-6-9-557 0 0,0-1 0 0 0,-1 1 0 0 0,1-1 0 0 0,-1 1 0 0 0,1 0 0 0 0,-1-1 0 0 0,0 1 0 0 0,0 0 0 0 0,0 0 0 0 0,0-1 0 0 0,0 1 0 0 0,0 0 0 0 0,0 0 0 0 0,-1 1 0 0 0,1 1-9 0 0,-1 6 88 0 0,-1 1 1 0 0,0-1-1 0 0,-1 0 0 0 0,0 0 1 0 0,0-1-1 0 0,-9 18 0 0 0,0-6 361 0 0,-24 36 0 0 0,33-53-487 0 0,-10 10-179 0 0,12-12-513 0 0,-3 2 1077 0 0,1-2-9750 0 0,3-2 1630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19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67 11975 0 0,'0'0'547'0'0,"-2"0"-11"0"0,-3 0-203 0 0,4 0 419 0 0,1 0 220 0 0,0 0 42 0 0,0 0 8 0 0,8-18 3005 0 0,-2 9-3737 0 0,1 1 0 0 0,0 0 0 0 0,0 0 0 0 0,1 1 0 0 0,0 0 0 0 0,0 1 0 0 0,1-1 0 0 0,0 1-1 0 0,0 1 1 0 0,0 0 0 0 0,1 0 0 0 0,16-5 0 0 0,-13 6-25 0 0,0 1 1 0 0,0 0-1 0 0,0 1 0 0 0,0 0 0 0 0,1 1 0 0 0,-1 1 1 0 0,1 0-1 0 0,-1 1 0 0 0,22 3 0 0 0,-29-3-259 0 0,-1 0-5 0 0,0-1-1 0 0,0 1 1 0 0,0 1 0 0 0,1-1 0 0 0,-1 0-1 0 0,-1 1 1 0 0,1 0 0 0 0,0 1-1 0 0,0-1 1 0 0,-1 1 0 0 0,1-1 0 0 0,-1 1-1 0 0,6 5 1 0 0,0 4-1 0 0,2-2 0 0 0,-1 1 0 0 0,20 12 0 0 0,-17-12 0 0 0,-10-8 0 0 0,0-1 0 0 0,1 1 0 0 0,-1 0 0 0 0,1-1 0 0 0,-1 0 0 0 0,1 0 0 0 0,-1 0 0 0 0,1-1 0 0 0,0 0 0 0 0,0 1 0 0 0,0-2 0 0 0,0 1 0 0 0,0-1 0 0 0,7 1 0 0 0,-5-2 0 0 0,0 0 0 0 0,-1-1 0 0 0,1 0 0 0 0,-1 1 0 0 0,1-2 0 0 0,-1 1 0 0 0,0-1 0 0 0,1 0 0 0 0,-2-1 0 0 0,1 1 0 0 0,10-9 0 0 0,-7 6 0 0 0,-6 4 0 0 0,-1 0 0 0 0,1 0 0 0 0,-1 0 0 0 0,1 0 0 0 0,-1-1 0 0 0,0 1 0 0 0,0-1 0 0 0,0 1 0 0 0,0-1 0 0 0,0 0 0 0 0,0 0 0 0 0,-1 0 0 0 0,1 0 0 0 0,-1 0 0 0 0,0 0 0 0 0,0 0 0 0 0,1-4 0 0 0,-1 3-7 0 0,0 2 12 0 0,-1 1 0 0 0,1 0-1 0 0,-1 0 1 0 0,0-1 0 0 0,1 1 0 0 0,-1-1 0 0 0,0 1 0 0 0,0 0 0 0 0,0-1 0 0 0,0 1 0 0 0,0-1 0 0 0,0 1 0 0 0,-1 0 0 0 0,1-1 0 0 0,-1-1 0 0 0,1 1 42 0 0,-1 0-1 0 0,0 1 0 0 0,0-1 1 0 0,0 0-1 0 0,0 1 1 0 0,0-1-1 0 0,0 1 1 0 0,0-1-1 0 0,0 1 1 0 0,-1-1-1 0 0,1 1 0 0 0,0 0 1 0 0,-1 0-1 0 0,1-1 1 0 0,-1 1-1 0 0,-2-1 1 0 0,-30-12 986 0 0,21 9-880 0 0,9 4-153 0 0,0 0 0 0 0,1 0 0 0 0,-1 1 0 0 0,0-1 0 0 0,0 1 0 0 0,0 0 0 0 0,0 0 0 0 0,0 0 0 0 0,0 0 0 0 0,0 1 0 0 0,0 0 0 0 0,0 0 0 0 0,-4 1 0 0 0,-3 2 0 0 0,1 0 0 0 0,-1 1 0 0 0,-12 7 0 0 0,7-1 0 0 0,0 0 0 0 0,1 1 0 0 0,0 0 0 0 0,1 1 0 0 0,1 1 0 0 0,-22 29 0 0 0,26-34 0 0 0,0 0 0 0 0,0 0 0 0 0,-1-1 0 0 0,0-1 0 0 0,-1 0 0 0 0,-15 9 0 0 0,-8 5 0 0 0,29-18-5 0 0,-1 0 0 0 0,0-1 0 0 0,0 0 0 0 0,1 1 0 0 0,-1-2-1 0 0,0 1 1 0 0,-1-1 0 0 0,1 0 0 0 0,0 0 0 0 0,0-1 0 0 0,0 0 0 0 0,-1 0 0 0 0,1 0 0 0 0,0-1 0 0 0,0 0 0 0 0,0 0-1 0 0,-8-2 1 0 0,2-1-33 0 0,1 0-1 0 0,-1 0 0 0 0,1-1 1 0 0,0 0-1 0 0,0-1 0 0 0,0-1 0 0 0,-15-12 1 0 0,16 7-854 0 0,9 10 828 0 0,0 0-1 0 0,0 1 1 0 0,-1-1-1 0 0,1 0 1 0 0,-1 0-1 0 0,1 1 0 0 0,-1-1 1 0 0,1 0-1 0 0,-1 1 1 0 0,0 0-1 0 0,0-1 1 0 0,-3-1-1 0 0,3 3-660 0 0,2 0-246 0 0,0 0-997 0 0,1-2-4020 0 0,0-6-1724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20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15663 0 0,'0'0'356'0'0,"0"0"50"0"0,0 0 20 0 0,0 0-42 0 0,0 0-42 0 0,2 0 750 0 0,19 2 1201 0 0,-15-2-1600 0 0,0 1-1 0 0,0-1 1 0 0,1 1 0 0 0,8 3 0 0 0,-11-3-534 0 0,0 0-1 0 0,-1 1 1 0 0,1-1 0 0 0,-1 1 0 0 0,1 0 0 0 0,-1 0-1 0 0,1 0 1 0 0,-1 0 0 0 0,0 1 0 0 0,0-1 0 0 0,0 1-1 0 0,-1 0 1 0 0,1 0 0 0 0,0 0 0 0 0,-1 0 0 0 0,0 0-1 0 0,0 1 1 0 0,2 3 0 0 0,1 3-29 0 0,0 1-1 0 0,0 0 1 0 0,-2-1 0 0 0,1 1-1 0 0,-1 1 1 0 0,-1-1 0 0 0,0 0-1 0 0,-1 1 1 0 0,0-1 0 0 0,0 1-1 0 0,-1-1 1 0 0,-1 1-1 0 0,0-1 1 0 0,0 1 0 0 0,-2-1-1 0 0,-3 15 1 0 0,-5 13-114 0 0,6-16-16 0 0,-2 0 0 0 0,0-1 0 0 0,-14 28 0 0 0,11-32-845 0 0,-1 0 0 0 0,-16 23 0 0 0,21-34 8 0 0,-1 0 1 0 0,1 0-1 0 0,-1 0 1 0 0,0-1-1 0 0,-1 0 0 0 0,0 0 1 0 0,-12 6-1 0 0,7-5-7951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22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0 13823 0 0,'0'0'315'0'0,"0"0"45"0"0,0 0 21 0 0,0 0-49 0 0,0 0-81 0 0,0 0 481 0 0,0 0 237 0 0,0 0 45 0 0,0 0-61 0 0,0 0-288 0 0,4-2-121 0 0,10-4-28 0 0,-10 4-4 0 0,-4 2 0 0 0,0 0 0 0 0,0 0 0 0 0,0 0-68 0 0,0 0-217 0 0,1 2 161 0 0,2 0-353 0 0,-1 1 1 0 0,0 0 0 0 0,0 0-1 0 0,-1 0 1 0 0,1 0-1 0 0,0 0 1 0 0,-1 0 0 0 0,0 0-1 0 0,0 1 1 0 0,0-1-1 0 0,0 0 1 0 0,0 1 0 0 0,-1-1-1 0 0,1 1 1 0 0,-1-1-1 0 0,0 1 1 0 0,0-1 0 0 0,-1 1-1 0 0,1-1 1 0 0,-2 6-1 0 0,-2 8 158 0 0,-1 0 0 0 0,0-1 1 0 0,-9 17-1 0 0,3-6-108 0 0,-3 6-85 0 0,-31 54 0 0 0,42-79-133 0 0,2-6-563 0 0,1-2-258 0 0,0 0-56 0 0,0 0-149 0 0,0 0-573 0 0,0 0-253 0 0,0 0-51 0 0,0 0-11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24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47 8287 0 0,'0'0'382'0'0,"0"0"-8"0"0,0 0-32 0 0,1-1 750 0 0,16-19 3269 0 0,-16 19-3538 0 0,-1 1-250 0 0,0 0-49 0 0,3-3 1116 0 0,0 0 0 0 0,0 0 1 0 0,0 1-1 0 0,6-5 0 0 0,-7 11-1609 0 0,-1 0 0 0 0,1 0 0 0 0,-1 1 0 0 0,0-1-1 0 0,0 0 1 0 0,0 0 0 0 0,-1 0 0 0 0,1 1 0 0 0,-1-1 0 0 0,0 0 0 0 0,0 1-1 0 0,-1-1 1 0 0,0 5 0 0 0,-1 2 13 0 0,-1 0 0 0 0,0 0 0 0 0,-8 21 0 0 0,4-15 270 0 0,0-1 0 0 0,-2 1-1 0 0,0-2 1 0 0,0 1 0 0 0,-23 27 0 0 0,28-37-166 0 0,3-3-128 0 0,-9 9-23 0 0,1-6 3 0 0,1 0 0 0 0,8-6 0 0 0,0 0 0 0 0,0 1 0 0 0,-1-1 0 0 0,1 0 0 0 0,0 0 0 0 0,-1 1 0 0 0,1-1 0 0 0,0 0 0 0 0,-1 0 0 0 0,1 0 0 0 0,0 1 0 0 0,-1-1 0 0 0,1 0 0 0 0,-1 0 0 0 0,1 0 0 0 0,0 0 0 0 0,-1 0 0 0 0,1 0 0 0 0,-1 0 0 0 0,1 0 0 0 0,0 0 0 0 0,-1 0 0 0 0,1 0 0 0 0,-1 0 0 0 0,1 0 0 0 0,0 0 0 0 0,-1 0 0 0 0,1 0 0 0 0,-1-1 0 0 0,-9-1 0 0 0,7 1 0 0 0,-1 0 0 0 0,1 0 0 0 0,-1-1 0 0 0,1 0 0 0 0,0 1 0 0 0,-1-1 0 0 0,1 0 0 0 0,0 0 0 0 0,0-1 0 0 0,1 1 0 0 0,-1-1 0 0 0,0 1 0 0 0,1-1 0 0 0,-1 0 0 0 0,1 0 0 0 0,0 0 0 0 0,0 0 0 0 0,0 0 0 0 0,1-1 0 0 0,-1 1 0 0 0,1 0 0 0 0,-1-1 0 0 0,0-4 0 0 0,-1-3 0 0 0,1-1 0 0 0,0 1 0 0 0,0-1 0 0 0,1 0 0 0 0,0 0 0 0 0,2-11 0 0 0,8-68 0 0 0,-6 78 0 0 0,-1 1 0 0 0,2 0 0 0 0,0 0 0 0 0,0 0 0 0 0,7-13 0 0 0,-9 21 0 0 0,-2 3 0 0 0,1-1 0 0 0,-1 1 0 0 0,1 0 0 0 0,0 0 0 0 0,0 0 0 0 0,0 0 0 0 0,-1 0 0 0 0,1 0 0 0 0,0 0 0 0 0,0 0 0 0 0,1 0 0 0 0,-1 0 0 0 0,2-1 0 0 0,3-3 151 0 0,-1 0 0 0 0,1 0-1 0 0,1 1 1 0 0,-1 0 0 0 0,9-4 0 0 0,-11 6-92 0 0,0 1 0 0 0,0 0 0 0 0,0 0 0 0 0,0 0 0 0 0,0 0 0 0 0,0 1 0 0 0,0-1 0 0 0,0 1 0 0 0,0 0 0 0 0,0 0 0 0 0,7 2 0 0 0,16-1-768 0 0,-21-1 540 0 0,0 0-1 0 0,-1 1 0 0 0,1 0 1 0 0,8 1-1 0 0,-8 0 337 0 0,-1-1 0 0 0,0 1 0 0 0,0-1 0 0 0,1-1 0 0 0,8 1 0 0 0,5 0 328 0 0,30 5 0 0 0,-37-4-495 0 0,-5-1 0 0 0,11-4 0 0 0,-14 3 9 0 0,-4 0-13 0 0,1 0 0 0 0,0 0 0 0 0,0 0 0 0 0,0 0 0 0 0,0 0 0 0 0,0-1-1 0 0,0 1 1 0 0,0 0 0 0 0,0 0 0 0 0,0-1 0 0 0,0 1 0 0 0,0-1 0 0 0,-1 1 0 0 0,1-1 0 0 0,0 1 0 0 0,0-1 0 0 0,0-1 0 0 0,1 1-333 0 0,-2 1-138 0 0,0 0-33 0 0,0 0-4 0 0,0 0 0 0 0,0 0 0 0 0,0 0 0 0 0,0 0-136 0 0,0 0-572 0 0,0 0-253 0 0,0 0-51 0 0,0 0-11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24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0 0-65 0 0,0 0-169 0 0,0 0 442 0 0,0 0 229 0 0,0 0 42 0 0,2 2-59 0 0,7 7-289 0 0,-7-6-121 0 0,-2-3-28 0 0,0 0-72 0 0,4 0-422 0 0,-1 1-1 0 0,1 0 1 0 0,-1 0 0 0 0,0 1 0 0 0,0-1-1 0 0,1 1 1 0 0,2 2 0 0 0,6 1-24 0 0,7 2 2 0 0,0-1 0 0 0,0-1 0 0 0,37 5 0 0 0,6 1 0 0 0,-57-10 0 0 0,0 1 0 0 0,-1-1 0 0 0,1 1 0 0 0,5 3 0 0 0,2 1 0 0 0,22 7 0 0 0,-23-8 0 0 0,-2-1 72 0 0,-7-2 109 0 0,0 1 0 0 0,0-1 0 0 0,0 0 0 0 0,0 1 0 0 0,0-1 0 0 0,0 1 1 0 0,-1 0-1 0 0,1-1 0 0 0,1 7 0 0 0,-3-8-172 0 0,0 1 0 0 0,0-1 1 0 0,0 0-1 0 0,0 0 0 0 0,-1 1 1 0 0,1-1-1 0 0,0 0 0 0 0,-1 0 0 0 0,1 1 1 0 0,-1-1-1 0 0,1 0 0 0 0,-1 0 1 0 0,0 0-1 0 0,1 0 0 0 0,-1 0 1 0 0,0 0-1 0 0,-1 1 0 0 0,0 2-11 0 0,-9 12 2 0 0,0 0 0 0 0,-1-1 0 0 0,-1-1 0 0 0,0 1 0 0 0,-17 12 0 0 0,-80 55 0 0 0,59-45 0 0 0,41-30 0 0 0,3-2-64 0 0,6-4-273 0 0,1-1-138 0 0,0 0-33 0 0,0 0-4 0 0,0 0 0 0 0,1-1 364 0 0,1 0 1 0 0,-1 0-1 0 0,1-1 1 0 0,0 1-1 0 0,-1 0 0 0 0,1 1 1 0 0,0-1-1 0 0,2-1 1 0 0,0 0-197 0 0,34-19-3873 0 0,-25 11 2682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6:25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103 13703 0 0,'0'0'630'0'0,"0"0"-14"0"0,0 0-208 0 0,0 0 596 0 0,0 0 305 0 0,0 0 60 0 0,0 0-83 0 0,0 0-381 0 0,0 0-164 0 0,0 0-34 0 0,0 0-35 0 0,0 0-107 0 0,0 0-42 0 0,0 0-10 0 0,0 0-1 0 0,0 0 0 0 0,0 0 0 0 0,0 0 0 0 0,-1 1-68 0 0,-10 8-122 0 0,1 0 1 0 0,0 1-1 0 0,1 0 1 0 0,-15 22-1 0 0,13-15-221 0 0,2 1 1 0 0,0 0-1 0 0,0 1 0 0 0,2 0 1 0 0,-6 23-1 0 0,11-36-101 0 0,0 0-1 0 0,1 0 1 0 0,0 0-1 0 0,1 0 1 0 0,-1 0-1 0 0,1 0 1 0 0,0 0-1 0 0,1 0 1 0 0,-1 0-1 0 0,1 0 1 0 0,0 0-1 0 0,3 6 1 0 0,-3-8 1 0 0,0-1 1 0 0,1 1-1 0 0,0-1 1 0 0,0 0 0 0 0,0 1-1 0 0,0-1 1 0 0,0 0-1 0 0,1 0 1 0 0,-1 0 0 0 0,1-1-1 0 0,0 1 1 0 0,0-1-1 0 0,0 1 1 0 0,0-1-1 0 0,0 0 1 0 0,0 0 0 0 0,1 0-1 0 0,-1-1 1 0 0,6 3-1 0 0,3-2 201 0 0,-1 0 0 0 0,0 0 0 0 0,1-1 0 0 0,0-1 0 0 0,-1 0-1 0 0,1 0 1 0 0,16-4 0 0 0,-17 2-199 0 0,0 0 0 0 0,-1-1 0 0 0,1 0 0 0 0,-1-1 0 0 0,1 0 0 0 0,-1-1 0 0 0,-1 0 0 0 0,12-8 0 0 0,-1 0 194 0 0,-2-1-1 0 0,32-31 0 0 0,-40 36-188 0 0,-1-1 0 0 0,-1 0 0 0 0,1 0 0 0 0,10-20 0 0 0,-16 26 7 0 0,-1-1 0 0 0,0 0-1 0 0,0 1 1 0 0,-1-1 0 0 0,1 0-1 0 0,-1 0 1 0 0,0 1 0 0 0,-1-1-1 0 0,1 0 1 0 0,-1 0-1 0 0,0 0 1 0 0,0 0 0 0 0,0 0-1 0 0,-1 0 1 0 0,-1-7 0 0 0,2 11 4 0 0,-4-14 259 0 0,-8-22 1 0 0,10 32-304 0 0,-1 1 1 0 0,1-1 0 0 0,-1 1 0 0 0,1 0 0 0 0,-1 0 0 0 0,-1 0 0 0 0,1 0-1 0 0,-7-6 1 0 0,-3-1 7 0 0,-1 0 0 0 0,-1 1 1 0 0,0 0-1 0 0,0 1 0 0 0,-20-7 0 0 0,26 12-425 0 0,-1 0 1 0 0,0 1 0 0 0,-1 1-1 0 0,1 0 1 0 0,-14-2-1 0 0,16 4-1136 0 0,1 0 0 0 0,-1 0 0 0 0,0 1 0 0 0,-11 2 0 0 0,-5 2-7855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6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3 0-250 0 0,73 5 5774 0 0,55 8-3635 0 0,-96-6-2252 0 0,-20-4-25 0 0,49-2 4 0 0,-55-1 2 0 0,0 0-1 0 0,0 0 1 0 0,15-3-1 0 0,-12 1-140 0 0,-10 1-557 0 0,3 1-258 0 0,17-2-1358 0 0,-7 1-2767 0 0,-11 0-2003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25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11975 0 0,'0'0'267'0'0,"0"-2"42"0"0,0 0-270 0 0,0 0-1 0 0,0 1 1 0 0,1-1-1 0 0,-1 0 1 0 0,1 0-1 0 0,-1 1 0 0 0,1-1 1 0 0,-1 1-1 0 0,1-1 1 0 0,0 0-1 0 0,0 1 1 0 0,0-1-1 0 0,0 1 1 0 0,0 0-1 0 0,0-1 1 0 0,0 1-1 0 0,1 0 0 0 0,-1-1 1 0 0,0 1-1 0 0,1 0 1 0 0,1-1-1 0 0,8-6 1202 0 0,21-11-1 0 0,-18 11 632 0 0,-11 7-2109 0 0,11-7 3289 0 0,-14 7-2983 0 0,0 1 0 0 0,0 0 0 0 0,1 0 0 0 0,-1 0 0 0 0,0 0 0 0 0,1 0 0 0 0,-1-1 0 0 0,0 1 0 0 0,1 0 0 0 0,-1 0 0 0 0,0 0 0 0 0,1 0 0 0 0,-1 0 0 0 0,0 0 0 0 0,1 0 0 0 0,-1 0 0 0 0,0 0 0 0 0,1 0-1 0 0,-1 1 1 0 0,0-1 0 0 0,1 0 0 0 0,-1 0 0 0 0,0 0 0 0 0,1 0 0 0 0,-1 0 0 0 0,0 1 0 0 0,0-1 0 0 0,1 0 0 0 0,-1 0 0 0 0,0 0 0 0 0,0 1 0 0 0,1-1 0 0 0,-1 0 0 0 0,0 0 0 0 0,0 1 0 0 0,1-1 0 0 0,-1 0 0 0 0,0 1 0 0 0,0-1 0 0 0,0 1 0 0 0,3 10-47 0 0,-2 0 0 0 0,1 1-1 0 0,-1 0 1 0 0,-1-1 0 0 0,0 1 0 0 0,-1 0-1 0 0,-3 18 1 0 0,0 8 57 0 0,-7 42 597 0 0,6-57-415 0 0,2-1 0 0 0,1 1 1 0 0,1 0-1 0 0,1 24 0 0 0,1-31-260 0 0,-1-10 0 0 0,1-1 0 0 0,-1 1 0 0 0,1-1 0 0 0,0 0 0 0 0,3 9 0 0 0,3 0 0 0 0,-1-11 0 0 0,-4-2 0 0 0,1 2 0 0 0,14 5 0 0 0,-14-7 0 0 0,0 0 0 0 0,0 0 0 0 0,0-1 0 0 0,0 1 0 0 0,0-1 0 0 0,0 0 0 0 0,0 0 0 0 0,0 0 0 0 0,0 0 0 0 0,0 0 0 0 0,0-1 0 0 0,0 1 0 0 0,0-1 0 0 0,0 0 0 0 0,-1 0 0 0 0,1 0 0 0 0,0 0 0 0 0,0 0 0 0 0,-1-1 0 0 0,4-2 0 0 0,5-3 0 0 0,-1-1 0 0 0,0-1 0 0 0,13-14 0 0 0,-13 13 0 0 0,99-112 0 0 0,-18 18 0 0 0,-68 78 0 0 0,-14 16 0 0 0,18-19 0 0 0,-19 24 0 0 0,-5 8 0 0 0,-6 7 0 0 0,3-10 0 0 0,-35 106 1304 0 0,10-35-576 0 0,-26 98-708 0 0,40-122-22 0 0,-10 79 0 0 0,7-27 2 0 0,13-88-64 0 0,0-9-273 0 0,2 6-1437 0 0,2-13-866 0 0,3-8 1455 0 0,6-6-1691 0 0,14-34-1 0 0,-13 17 830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46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1 15663 0 0,'0'0'356'0'0,"0"0"50"0"0,0 0 20 0 0,-2-2-42 0 0,0 0 69 0 0,1 2-1200 0 0,-3 1 1869 0 0,-7-2 4667 0 0,26 5-4603 0 0,-2 1-829 0 0,67 1-43 0 0,-32-3 475 0 0,0-2-417 0 0,0-2 1 0 0,67-10-1 0 0,-82 5 211 0 0,-22 4-150 0 0,-1 0 0 0 0,21-1 1 0 0,-20 5-285 0 0,-7 6-133 0 0,-3-4-16 0 0,0-2 0 0 0,-1 1 0 0 0,0-1 0 0 0,0 0 0 0 0,0 0 0 0 0,0 1 0 0 0,-1-1 0 0 0,1 0 0 0 0,0 0 0 0 0,-1 1 0 0 0,0-1 0 0 0,-1 4 0 0 0,-43 123 0 0 0,-1 0 0 0 0,5 46 683 0 0,8 1-1 0 0,-14 223 1 0 0,41-329-683 0 0,-2 9 0 0 0,4 115 0 0 0,6-178 0 0 0,2-5 0 0 0,-3-9 0 0 0,1 0 0 0 0,0 0 0 0 0,0-1 0 0 0,0 1 0 0 0,0-1 0 0 0,0 0 0 0 0,5 2 0 0 0,-7-2 0 0 0,0-1 0 0 0,1 0 0 0 0,-1 0 0 0 0,1 1 0 0 0,-1-1 0 0 0,1 0 0 0 0,-1 1 0 0 0,0-1 0 0 0,1 0 0 0 0,-1 1 0 0 0,0-1 0 0 0,0 0 0 0 0,1 1 0 0 0,-1-1 0 0 0,0 1 0 0 0,0-1 0 0 0,1 1 0 0 0,-1-1 0 0 0,0 1 0 0 0,0-1 0 0 0,0 1 0 0 0,0-1 0 0 0,0 1 0 0 0,0-1 0 0 0,0 1 0 0 0,0-1 0 0 0,0 1 0 0 0,0-1 0 0 0,0 0 0 0 0,0 1 0 0 0,0-1 0 0 0,0 1 0 0 0,0-1 0 0 0,0 1 0 0 0,-1-1 0 0 0,1 1 0 0 0,0-1 0 0 0,0 1 0 0 0,0-1 0 0 0,-1 0 0 0 0,1 1 0 0 0,0-1 0 0 0,-1 1 0 0 0,1-1 0 0 0,0 0 0 0 0,-1 1 0 0 0,1-1 0 0 0,-1 0 0 0 0,1 0 0 0 0,0 1 0 0 0,-2-1 0 0 0,2 0 0 0 0,-5 4 0 0 0,0-1 0 0 0,0 0 0 0 0,0 0 0 0 0,-1 0 0 0 0,1-1 0 0 0,-1 0 0 0 0,0 0 0 0 0,1 0 0 0 0,-1-1 0 0 0,-11 1 0 0 0,-16 6 0 0 0,-5 5 0 0 0,18-6 0 0 0,0 0 0 0 0,-22 3 0 0 0,-100 10 0 0 0,133-18 0 0 0,2 1-201 0 0,6-2-850 0 0,1-1-385 0 0,0 0-79 0 0,0 0-18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7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37 11975 0 0,'0'0'267'0'0,"0"0"42"0"0,0 0 17 0 0,0 0-28 0 0,2 1-196 0 0,14 9 781 0 0,0 0 1 0 0,1-2 0 0 0,0 0-1 0 0,1 0 1 0 0,0-2 0 0 0,0 0-1 0 0,20 3 1 0 0,-23-7-560 0 0,0 0 1 0 0,0 0-1 0 0,0-1 1 0 0,0-1 0 0 0,0-1-1 0 0,0 0 1 0 0,-1-1-1 0 0,1-1 1 0 0,24-6-1 0 0,40-14 1487 0 0,-77 22-1801 0 0,-1 1 1 0 0,1-1 0 0 0,-1 0-1 0 0,0 0 1 0 0,0-1 0 0 0,1 1-1 0 0,-1 0 1 0 0,0 0 0 0 0,0-1-1 0 0,0 1 1 0 0,0 0 0 0 0,-1-1-1 0 0,1 1 1 0 0,1-2 0 0 0,3-6 66 0 0,-3 7 62 0 0,0 0 1 0 0,0 0-1 0 0,0 1 0 0 0,0-1 0 0 0,1 0 0 0 0,-1 1 1 0 0,5-2-1 0 0,7-5 558 0 0,-14 6-548 0 0,-1 1-135 0 0,1 0 1 0 0,-1-1-1 0 0,0 1 0 0 0,0 0 0 0 0,0 0 1 0 0,0 1-1 0 0,0-1 0 0 0,0 0 0 0 0,0 0 1 0 0,0 0-1 0 0,0 1 0 0 0,0-1 0 0 0,0 0 1 0 0,0 1-1 0 0,-1-1 0 0 0,1 1 0 0 0,0-1 1 0 0,0 1-1 0 0,-1 0 0 0 0,1 0 0 0 0,-3-1 1 0 0,-1 1 130 0 0,-3-1-38 0 0,-1 1 0 0 0,0 0 0 0 0,1 0 0 0 0,-1 1 0 0 0,0 0 0 0 0,1 0 0 0 0,-1 1 0 0 0,1 0 0 0 0,-1 1 0 0 0,1 0 0 0 0,0 0 0 0 0,0 1 0 0 0,0 0 0 0 0,-11 8 0 0 0,6-3-107 0 0,1 0 0 0 0,-17 16 0 0 0,17-14 0 0 0,-26 19 0 0 0,29-24 0 0 0,0-1 0 0 0,1 1 0 0 0,-1 1 0 0 0,2 0 0 0 0,-1 0 0 0 0,-12 14 0 0 0,12-12-40 0 0,0-1 0 0 0,-1 0 0 0 0,0 0 0 0 0,0-1-1 0 0,-1 0 1 0 0,0-1 0 0 0,0 0 0 0 0,0-1 0 0 0,-21 8 0 0 0,29-12 17 0 0,-1 0 1 0 0,1 0-1 0 0,-1-1 0 0 0,0 1 1 0 0,1-1-1 0 0,-1 0 1 0 0,0 0-1 0 0,0 0 1 0 0,1 0-1 0 0,-1 0 0 0 0,0 0 1 0 0,1-1-1 0 0,-1 1 1 0 0,0-1-1 0 0,1 0 0 0 0,-1 0 1 0 0,1 0-1 0 0,-1 0 1 0 0,1 0-1 0 0,-1-1 1 0 0,1 1-1 0 0,-3-3 0 0 0,0 0-82 0 0,1 0-1 0 0,0-1 1 0 0,0 1-1 0 0,0-1 1 0 0,0 0-1 0 0,1 0 1 0 0,0 0-1 0 0,0-1 1 0 0,-2-6-1 0 0,0 1-27 0 0,1-1-1 0 0,1 1 1 0 0,0-1 0 0 0,-2-15-1 0 0,3 1-2630 0 0,2 1-3613 0 0,2 8-1335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1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3 150 10135 0 0,'0'0'231'0'0,"3"-5"308"0"0,0-1-272 0 0,-1-1-249 0 0,-2-3 454 0 0,1-6 978 0 0,0 1 0 0 0,2 0 0 0 0,6-23 0 0 0,-6 26-609 0 0,-3 11-329 0 0,0 1 0 0 0,0 0 0 0 0,1-1-413 0 0,-1 1 0 0 0,1-1-1 0 0,-1 1 1 0 0,0-1 0 0 0,1 1 0 0 0,-1-1-1 0 0,0 0 1 0 0,1 1 0 0 0,-1-1 0 0 0,0 1-1 0 0,0-1 1 0 0,1 0 0 0 0,-1 1-1 0 0,0-1 1 0 0,0 1 0 0 0,0-1 0 0 0,0 0-1 0 0,0 1 1 0 0,0-1 0 0 0,0 0 0 0 0,0 1-1 0 0,0-1 1 0 0,0 0 0 0 0,0 1 0 0 0,-1-1-1 0 0,1 0 1 0 0,0 1 0 0 0,0-1 0 0 0,-1 1-1 0 0,1-1 1 0 0,0 1 0 0 0,-1-1-1 0 0,1 0 1 0 0,0 1 0 0 0,-1-1 0 0 0,1 1-1 0 0,-1-1 1 0 0,-1 0 272 0 0,0 1 117 0 0,-6 0-431 0 0,0 1 0 0 0,0 1 0 0 0,0-1 0 0 0,0 1 0 0 0,0 0 0 0 0,1 1 0 0 0,-1 0 0 0 0,1 0 0 0 0,0 1 0 0 0,-1 0 0 0 0,-10 7 0 0 0,10-5-13 0 0,0 1-1 0 0,0-1 0 0 0,1 1 1 0 0,0 1-1 0 0,0-1 0 0 0,1 1 0 0 0,-1 0 1 0 0,2 1-1 0 0,-6 9 0 0 0,-36 78 888 0 0,34-69-192 0 0,6-12-1101 0 0,0 0 0 0 0,1 1 0 0 0,-8 29-1 0 0,12-36 336 0 0,-1-1-1 0 0,1 1 1 0 0,-1-1-1 0 0,-1 0 1 0 0,-7 13-1 0 0,8-15 28 0 0,1-1 0 0 0,0 1 0 0 0,0 0 0 0 0,0 0 0 0 0,1 0 0 0 0,0 0 0 0 0,0 0 0 0 0,0 9 0 0 0,-2 14 0 0 0,-5 22 0 0 0,-4 26 0 0 0,-11 39 0 0 0,15-64 0 0 0,6-37 0 0 0,-4 24 0 0 0,-2-12 21 0 0,-1 0 1 0 0,-20 40-1 0 0,22-53 249 0 0,-1-1 0 0 0,0 0-1 0 0,-12 14 1 0 0,16-22-246 0 0,-1 1 1 0 0,0-2-1 0 0,1 1 0 0 0,-2 0 0 0 0,1-1 1 0 0,-1 0-1 0 0,1 0 0 0 0,-1 0 0 0 0,-7 2 0 0 0,9-4 87 0 0,3-2-85 0 0,-1 1 0 0 0,0 0 0 0 0,0-1 0 0 0,1 1 0 0 0,-1-1 0 0 0,0 1 0 0 0,0-1 1 0 0,1 0-1 0 0,-1 0 0 0 0,0 0 0 0 0,0 0 0 0 0,0 0 0 0 0,0 0 0 0 0,1-1 1 0 0,-1 1-1 0 0,0 0 0 0 0,0-1 0 0 0,-2 0 0 0 0,-1-2-26 0 0,0 1 0 0 0,-1-1 0 0 0,-6-5 0 0 0,4 3 0 0 0,0 0 0 0 0,-1 0 0 0 0,1 1 0 0 0,-1 0 0 0 0,-14-4 0 0 0,12 6 0 0 0,3 2-133 0 0,7 0-563 0 0,-3 0-504 0 0,-1 1 202 0 0,0-1-3644 0 0,-8-3 2606 0 0,10 3-11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2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492 11975 0 0,'0'0'267'0'0,"0"0"42"0"0,0 0 17 0 0,2-1-28 0 0,-2 1-292 0 0,1 0-1 0 0,0 0 0 0 0,-1 0 1 0 0,1 0-1 0 0,-1 0 0 0 0,1 0 1 0 0,-1-1-1 0 0,1 1 0 0 0,0 0 1 0 0,-1 0-1 0 0,1-1 0 0 0,-1 1 1 0 0,1 0-1 0 0,-1-1 0 0 0,0 1 1 0 0,1 0-1 0 0,-1-1 1 0 0,1 1-1 0 0,-1-1 0 0 0,0 1 1 0 0,1-1-1 0 0,-1 1 0 0 0,0-1 1 0 0,1 0-1 0 0,0-2 44 0 0,20-22 1312 0 0,-15 18-870 0 0,-1 1 0 0 0,1-1 0 0 0,0 1 0 0 0,0 1 0 0 0,1-1-1 0 0,12-7 1 0 0,-2 0 484 0 0,27-21 482 0 0,-2-1 1 0 0,48-52-1 0 0,-70 65-1330 0 0,-5 7 252 0 0,-2-1 1 0 0,22-30-1 0 0,-32 42-329 0 0,-1-1 0 0 0,1 0 0 0 0,-1 0 0 0 0,0 0 0 0 0,0 0 0 0 0,0 0 0 0 0,-1 0 0 0 0,0 0 0 0 0,0 0 0 0 0,0-1 0 0 0,0 1 0 0 0,-1 0 0 0 0,0-1 0 0 0,0 1 0 0 0,-2-10 0 0 0,-1-1-50 0 0,3 14 44 0 0,-1-1 1 0 0,0 2-1 0 0,0-1 0 0 0,0 0 0 0 0,0 0 1 0 0,0 0-1 0 0,-1 0 0 0 0,1 1 1 0 0,-2-3-1 0 0,2 3 444 0 0,-10-2 464 0 0,-2 0-803 0 0,12 3-148 0 0,0 0 0 0 0,0-1-1 0 0,0 1 1 0 0,0 0 0 0 0,0 0-1 0 0,0 0 1 0 0,0 0 0 0 0,0 0 0 0 0,0 0-1 0 0,0 0 1 0 0,0 0 0 0 0,0 0-1 0 0,1 0 1 0 0,-1 1 0 0 0,0-1 0 0 0,0 0-1 0 0,0 1 1 0 0,0-1 0 0 0,0 1-1 0 0,0-1 1 0 0,1 1 0 0 0,-1-1 0 0 0,0 1-1 0 0,-1 0 1 0 0,-1 2-3 0 0,-1-1 2 0 0,0 1 0 0 0,0 0 0 0 0,0-1 0 0 0,0 2 0 0 0,1-1 0 0 0,-1 0 0 0 0,1 1 0 0 0,-3 3 0 0 0,-22 36 0 0 0,17-26 0 0 0,-57 104 0 0 0,42-73 0 0 0,17-30 0 0 0,-6 21 0 0 0,-5 8 0 0 0,11-27 0 0 0,0 0 0 0 0,2 0 0 0 0,-8 32 0 0 0,10-34 0 0 0,-1 1 0 0 0,-9 19 0 0 0,-5 15 0 0 0,-12 65 0 0 0,4-12 0 0 0,26-101 0 0 0,0 1 0 0 0,-1 0 0 0 0,0-1 0 0 0,-4 6 0 0 0,4-6 0 0 0,0 0 0 0 0,1 0 0 0 0,-1 0 0 0 0,1 0 0 0 0,-2 6 0 0 0,-3 5 0 0 0,-5 8 0 0 0,6-9-2679 0 0,3 1 390 0 0,14-22 1129 0 0,-6 3 426 0 0,-1 0 0 0 0,0-1 0 0 0,0 1 0 0 0,0-1 0 0 0,0 0 0 0 0,5-7 0 0 0,1-4-5408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3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89 11975 0 0,'-15'1'552'0'0,"15"-1"-523"0"0,0 0-1 0 0,0 0 0 0 0,0 0 1 0 0,1 0-1 0 0,-1-1 0 0 0,0 1 1 0 0,0 0-1 0 0,0 0 0 0 0,0 0 1 0 0,0 0-1 0 0,0 0 0 0 0,0 0 1 0 0,0 0-1 0 0,0 0 0 0 0,0 0 1 0 0,0 0-1 0 0,0 0 0 0 0,0 0 1 0 0,0 0-1 0 0,0 0 0 0 0,0 0 1 0 0,0 0-1 0 0,0 0 0 0 0,0 0 1 0 0,0 0-1 0 0,0 0 0 0 0,0 0 1 0 0,0 0-1 0 0,1 0 0 0 0,-1 0 1 0 0,0 0-1 0 0,0-1 0 0 0,0 1 1 0 0,0 0-1 0 0,0 0 0 0 0,0 0 1 0 0,0 0-1 0 0,0 0 0 0 0,0 0 1 0 0,0 0-1 0 0,0 0 0 0 0,0 0 1 0 0,0 0-1 0 0,0 0 0 0 0,-1 0 1 0 0,1 0-1 0 0,0 0 0 0 0,0 0 1 0 0,0 0-1 0 0,0 0 1 0 0,0-1-1 0 0,28-7 3390 0 0,-8 2-2662 0 0,27-7 343 0 0,1 2 0 0 0,90-10-1 0 0,-102 14-1117 0 0,4 0 481 0 0,12-3-242 0 0,-21 7-2931 0 0,-28 2 277 0 0,-3 1-102 0 0,0 0-22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3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149 0 0,0 0 194 0 0,0 0 110 0 0,0 0 22 0 0,0 0 71 0 0,2 1 286 0 0,25 20 223 0 0,29 23 2822 0 0,-51-39-3617 0 0,0 0 0 0 0,0 1 1 0 0,0-1-1 0 0,-1 1 0 0 0,0 0 1 0 0,0 0-1 0 0,5 11 0 0 0,-8-14-294 0 0,1 1 0 0 0,1 0 0 0 0,-1-1 0 0 0,0 0 0 0 0,1 1 0 0 0,0-1 0 0 0,4 4 0 0 0,12 15 0 0 0,-12-14 0 0 0,-4-4 0 0 0,0-1 0 0 0,0 1 0 0 0,0-1 0 0 0,-1 1 0 0 0,4 6 0 0 0,39 48 0 0 0,-35-45 0 0 0,1 0 0 0 0,-6-3 0 0 0,-8-2-64 0 0,2-7-273 0 0,-7 0-420 0 0,5-3-2810 0 0,-4-16-3436 0 0,5 8 1011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3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 15663 0 0,'0'0'356'0'0,"-3"0"50"0"0,-10 0 20 0 0,9 0-42 0 0,4 0-112 0 0,0 0 463 0 0,0 0 234 0 0,0 0 45 0 0,2 2-129 0 0,4 9-581 0 0,-3-1-196 0 0,-4-5 48 0 0,0 0 0 0 0,0-1 0 0 0,0 1 0 0 0,-1 0 1 0 0,1-1-1 0 0,-1 1 0 0 0,0-1 0 0 0,-3 5 0 0 0,-8 19 420 0 0,10-19-572 0 0,-2 0-1 0 0,1 0 0 0 0,-1-1 1 0 0,-9 13-1 0 0,-11 19-4 0 0,17-25 13 0 0,0 0 0 0 0,-13 18-1 0 0,18-29-47 0 0,-1 0 0 0 0,1 0-1 0 0,-1 0 1 0 0,0 0-1 0 0,0 0 1 0 0,-1-1 0 0 0,1 0-1 0 0,-1 0 1 0 0,1 0 0 0 0,-1 0-1 0 0,-6 1 1 0 0,-6 5-1057 0 0,13-6 447 0 0,0-1 0 0 0,0 0-1 0 0,0 0 1 0 0,-6 1 0 0 0,8-2-1799 0 0,2-1-3697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4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 13823 0 0,'0'0'630'0'0,"0"0"-13"0"0,0 0-252 0 0,0 0 391 0 0,0 0 216 0 0,0 0 42 0 0,0 0-61 0 0,0 0-288 0 0,0 0-121 0 0,0 0-28 0 0,0 0-4 0 0,0 0 0 0 0,0 0 0 0 0,0 0 0 0 0,-2 1 0 0 0,-2 2-401 0 0,-1 0 0 0 0,1 0 0 0 0,1 1-1 0 0,-1-1 1 0 0,0 1 0 0 0,1 0 0 0 0,-4 6 0 0 0,-21 36 941 0 0,15-23-839 0 0,10-18-213 0 0,-81 141 0 0 0,71-119 0 0 0,1 0 0 0 0,1 1 0 0 0,-12 48 0 0 0,10-30 0 0 0,10-35 0 0 0,3-11-8 0 0,0 1 0 0 0,1-1 1 0 0,-1 1-1 0 0,0 0 0 0 0,0-1 0 0 0,0 1 0 0 0,1-1 0 0 0,-1 1 1 0 0,0-1-1 0 0,1 1 0 0 0,-1-1 0 0 0,0 1 0 0 0,1-1 0 0 0,-1 1 0 0 0,1-1 1 0 0,0 1-1 0 0,0 0-139 0 0,1 0 0 0 0,-1 0-1 0 0,1-1 1 0 0,-1 1 0 0 0,1 0 0 0 0,-1-1 0 0 0,1 1 0 0 0,-1-1 0 0 0,1 1 0 0 0,0-1 0 0 0,-1 0-1 0 0,1 0 1 0 0,0 0 0 0 0,-1 0 0 0 0,1 0 0 0 0,3 0 0 0 0,27-9-5086 0 0,-27 7 4804 0 0,11-5-1107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4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1975 0 0,'0'0'547'0'0,"0"0"-11"0"0,1 0-344 0 0,4-2-626 0 0,9-5 5793 0 0,-13 6-4335 0 0,10 5 2680 0 0,-7 0-3343 0 0,-1 0-1 0 0,0 1 1 0 0,0 0-1 0 0,-1-1 1 0 0,4 9-1 0 0,3 6 124 0 0,4 7-467 0 0,-10-17 293 0 0,2 0 0 0 0,8 14 1 0 0,-7-13-107 0 0,-1 0 0 0 0,6 12 0 0 0,-7-13-103 0 0,0 0 0 0 0,0-1 0 0 0,1 0 0 0 0,7 10 0 0 0,7 6-101 0 0,-14-16 0 0 0,1-1 0 0 0,0 1 0 0 0,1-1 0 0 0,0 0 0 0 0,0 0 0 0 0,0-1 0 0 0,1 0 0 0 0,0 0 0 0 0,16 8 0 0 0,-21-13-52 0 0,0 1 0 0 0,-1-1 0 0 0,1 0 0 0 0,0 1 0 0 0,0-1 0 0 0,0-1 0 0 0,0 1 1 0 0,0 0-1 0 0,0-1 0 0 0,4 1 0 0 0,3 0-253 0 0,-8-1-203 0 0,-2 0-4 0 0,0 0 0 0 0,-1-11-711 0 0,1-6-446 0 0,0 16 1439 0 0,0-1-1 0 0,0 1 0 0 0,0-1 1 0 0,0 1-1 0 0,0-1 1 0 0,0 1-1 0 0,-1-1 1 0 0,1 1-1 0 0,0-1 1 0 0,-1 1-1 0 0,1-1 0 0 0,-2-1 1 0 0,-3-7-1305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4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0 13823 0 0,'0'0'630'0'0,"0"0"-13"0"0,0 0-252 0 0,-8 4 1363 0 0,-1-1-637 0 0,0 1 0 0 0,0 0 0 0 0,0 0 0 0 0,-10 8 0 0 0,12-7-957 0 0,0 0-1 0 0,1 0 0 0 0,0 1 1 0 0,0-1-1 0 0,1 1 1 0 0,-1 1-1 0 0,2-1 1 0 0,-1 1-1 0 0,-5 9 0 0 0,-12 18 663 0 0,16-25-523 0 0,-1-1 0 0 0,-8 20 0 0 0,8-15-890 0 0,0-1 1 0 0,-13 19-1 0 0,10-19-368 0 0,-10 22 0 0 0,19-32-35 0 0,1-2-72 0 0,0 0-285 0 0,0 0-126 0 0,0 0-29 0 0,0 0-4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5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 15663 0 0,'0'0'356'0'0,"2"1"50"0"0,13 6-100 0 0,-7-3-143 0 0,0 0 0 0 0,0-1 0 0 0,14 4 0 0 0,-15-5 103 0 0,0 0-1 0 0,1 1 1 0 0,-1-1-1 0 0,-1 2 1 0 0,1-1-1 0 0,0 1 1 0 0,11 9-1 0 0,-4-3 529 0 0,-1 2-1 0 0,16 17 0 0 0,-25-23-662 0 0,0-1 1 0 0,0 1-1 0 0,-1-1 0 0 0,0 1 0 0 0,0 0 0 0 0,-1 0 1 0 0,0 0-1 0 0,0 1 0 0 0,0-1 0 0 0,0 1 0 0 0,-1-1 1 0 0,-1 1-1 0 0,1-1 0 0 0,-1 12 0 0 0,0-3 154 0 0,-2 0 1 0 0,1 0-1 0 0,-2 0 0 0 0,0 0 1 0 0,-7 20-1 0 0,-1-8-285 0 0,-2-1 0 0 0,0 1 0 0 0,-2-2 0 0 0,-24 33 0 0 0,28-45 0 0 0,-1 1 0 0 0,-1-2 0 0 0,0 1 0 0 0,-1-2 0 0 0,-19 13 0 0 0,29-21 0 0 0,-1 1-244 0 0,-1 0-1 0 0,0-1 1 0 0,0 1 0 0 0,0-1-1 0 0,0 0 1 0 0,-1-1 0 0 0,1 0-1 0 0,-1 0 1 0 0,1 0 0 0 0,-10 1-1 0 0,15-3-1997 0 0,0-2-3078 0 0,0-6-1318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5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42 10135 0 0,'0'0'464'0'0,"0"0"-9"0"0,1-2-295 0 0,29-51 5777 0 0,10-17 259 0 0,-32 57-5839 0 0,-5 12-238 0 0,-1 0 20 0 0,-1-1 349 0 0,-1 2 21 0 0,0 0-66 0 0,-6 11-278 0 0,-76 142-165 0 0,30-55 0 0 0,-52 131 0 0 0,90-195 0 0 0,5-13 33 0 0,4-10-94 0 0,0 0 1 0 0,1 1 0 0 0,0-1-1 0 0,-2 16 1 0 0,6-25-1344 0 0,0-2-511 0 0,0 0-107 0 0,0 0-24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5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262 15663 0 0,'0'0'356'0'0,"0"0"50"0"0,0 0 20 0 0,7-14 106 0 0,-6 8-393 0 0,-1 5 67 0 0,0 0 0 0 0,0 0 0 0 0,0 0 0 0 0,0 0 1 0 0,0 0-1 0 0,0 0 0 0 0,-1 0 0 0 0,1 0 0 0 0,0 1 0 0 0,0-1 1 0 0,-1 0-1 0 0,1 0 0 0 0,-1 0 0 0 0,1 0 0 0 0,-1 1 0 0 0,1-1 0 0 0,-1 0 1 0 0,1 0-1 0 0,-1 1 0 0 0,-1-2 0 0 0,-17-5 2169 0 0,16 6-2282 0 0,0 1 3 0 0,-1-1-1 0 0,1 1 1 0 0,-1 0 0 0 0,0 0-1 0 0,1 0 1 0 0,-1 0-1 0 0,0 1 1 0 0,1 0 0 0 0,-1-1-1 0 0,1 1 1 0 0,-1 1-1 0 0,1-1 1 0 0,0 0 0 0 0,-7 4-1 0 0,-3 3 140 0 0,0 1 1 0 0,-14 12-1 0 0,11-9 313 0 0,3-1-447 0 0,0 0 1 0 0,1 0-1 0 0,0 1 0 0 0,1 1 1 0 0,-12 17-1 0 0,-5 5-101 0 0,21-29 0 0 0,1 1 0 0 0,1-1 0 0 0,-1 2 0 0 0,1-1 0 0 0,1 0 0 0 0,-1 1 0 0 0,1 0 0 0 0,0 0 0 0 0,-4 14 0 0 0,8-20-42 0 0,0 0 1 0 0,0 0-1 0 0,0 0 0 0 0,0 0 1 0 0,0 0-1 0 0,0 0 0 0 0,0 0 0 0 0,1 1 1 0 0,-1-1-1 0 0,1 0 0 0 0,-1 0 1 0 0,1-1-1 0 0,0 1 0 0 0,0 0 0 0 0,0 0 1 0 0,0 0-1 0 0,0 0 0 0 0,0-1 1 0 0,1 1-1 0 0,1 1 0 0 0,-2-2 3 0 0,0-1-1 0 0,0 1 0 0 0,0-1 1 0 0,1 1-1 0 0,-1-1 1 0 0,0 0-1 0 0,0 1 1 0 0,1-1-1 0 0,-1 0 1 0 0,0 0-1 0 0,0 0 1 0 0,1 0-1 0 0,-1 0 0 0 0,0 0 1 0 0,1-1-1 0 0,-1 1 1 0 0,0 0-1 0 0,2-1 1 0 0,0 0 109 0 0,16-3 35 0 0,0-1 1 0 0,0-2-1 0 0,-1 1 1 0 0,0-2-1 0 0,22-12 1 0 0,-16 5-152 0 0,0 0 1 0 0,-1-2-1 0 0,23-20 0 0 0,-27 19 175 0 0,-2-1 0 0 0,0 0-1 0 0,-1-1 1 0 0,24-41-1 0 0,41-94 331 0 0,-74 140-454 0 0,10-16-5 0 0,-12 23 0 0 0,0 0 0 0 0,0-1 0 0 0,4-14 0 0 0,-8 15 26 0 0,-5 9 53 0 0,-5 8 259 0 0,-77 108 580 0 0,72-95-746 0 0,2 0 0 0 0,0 1-1 0 0,-15 40 1 0 0,21-43-451 0 0,1-1 0 0 0,-3 25 0 0 0,6-35 155 0 0,2 0 0 0 0,-1 0 1 0 0,1 0-1 0 0,0 0 0 0 0,1 0 1 0 0,0 0-1 0 0,3 10 0 0 0,-4-17 114 0 0,1-1 0 0 0,0 1-1 0 0,-1-1 1 0 0,1 0 0 0 0,0 1-1 0 0,0-1 1 0 0,0 0 0 0 0,0 1-1 0 0,0-1 1 0 0,0 0-1 0 0,0 0 1 0 0,0 0 0 0 0,1 0-1 0 0,-1 0 1 0 0,2 1 0 0 0,-2-1 10 0 0,10 4 0 0 0,-8-5 0 0 0,0 0 0 0 0,0 1 0 0 0,0-2 0 0 0,0 1 0 0 0,0 0 0 0 0,-1 0 0 0 0,1-1 0 0 0,0 0 0 0 0,0 0 0 0 0,0 0 0 0 0,0 0 0 0 0,5-2 0 0 0,0-2 0 0 0,0 1 0 0 0,15-12 0 0 0,-11 4 0 0 0,1 0 0 0 0,-2-1 0 0 0,1 0 0 0 0,9-17 0 0 0,-4 8 0 0 0,19-33 0 0 0,-27 40 0 0 0,0 1 0 0 0,1 0 0 0 0,0 0 0 0 0,18-17 0 0 0,-18 25 0 0 0,-9 6-4 0 0,3 1-6 0 0,7 12 88 0 0,-9-9 52 0 0,0-1-1 0 0,0 1 1 0 0,0 1 0 0 0,-1-1-1 0 0,1 0 1 0 0,-1 0-1 0 0,0 0 1 0 0,0 1 0 0 0,0 5-1 0 0,6 23 503 0 0,-4-26-632 0 0,0 0 0 0 0,0-1 0 0 0,1 1 0 0 0,0 0 0 0 0,1-1 0 0 0,-1 0 0 0 0,1 0 0 0 0,10 9 0 0 0,-6-7 0 0 0,0 0 0 0 0,0-1 0 0 0,0 0 0 0 0,1-1 0 0 0,15 8 0 0 0,55 18 0 0 0,-28-12 0 0 0,-42-15 0 0 0,-1 2 0 0 0,-2 3 0 0 0,-4-2-64 0 0,-2-6-273 0 0,-1-2-138 0 0,0 0-33 0 0,0 0 65 0 0,0 0 86 0 0,0 0-738 0 0,0 0-354 0 0,0-10-6683 0 0,0 0 864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6.2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7 1 15663 0 0,'0'0'356'0'0,"-1"1"50"0"0,-3 4-137 0 0,1-1 1 0 0,-1 0-1 0 0,0 0 1 0 0,0-1 0 0 0,0 1-1 0 0,-1-1 1 0 0,1 0-1 0 0,-7 3 1 0 0,4-2 229 0 0,1 0-1 0 0,0 0 1 0 0,0 1 0 0 0,0 0-1 0 0,-6 7 1 0 0,-5 6 127 0 0,0-1 1 0 0,-2 0-1 0 0,-38 26 0 0 0,-8 7 421 0 0,-80 74-875 0 0,127-109-1816 0 0,1-1-3750 0 0,2-2-2568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8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253 11975 0 0,'0'0'547'0'0,"0"0"-11"0"0,-2-2-344 0 0,-3-3-29 0 0,4 4 567 0 0,6-16 2874 0 0,-4 16-3060 0 0,11-7 484 0 0,3 0-448 0 0,0 1 1 0 0,0 0-1 0 0,30-7 0 0 0,14-7 1127 0 0,-26 9-1189 0 0,1 1-1 0 0,59-10 0 0 0,7-2 151 0 0,-94 21-638 0 0,1 1 153 0 0,0-1 1 0 0,0-1 0 0 0,0 1 0 0 0,-1-1 0 0 0,11-6 0 0 0,-16 8-161 0 0,0 0 1 0 0,0 1-1 0 0,1-1 1 0 0,-1 0-1 0 0,-1 0 1 0 0,1 0-1 0 0,0 0 0 0 0,0 0 1 0 0,0 0-1 0 0,0 0 1 0 0,-1-1-1 0 0,1 1 1 0 0,-1 0-1 0 0,1 0 1 0 0,-1-1-1 0 0,1 1 1 0 0,-1 0-1 0 0,0 0 1 0 0,1-1-1 0 0,-1 1 1 0 0,0 0-1 0 0,0-1 1 0 0,0 1-1 0 0,0 0 0 0 0,0-1 1 0 0,0 1-1 0 0,-1 0 1 0 0,1-1-1 0 0,0 1 1 0 0,-1 0-1 0 0,1-1 1 0 0,-1 1-1 0 0,1 0 1 0 0,-1 0-1 0 0,0 0 1 0 0,1 0-1 0 0,-1-1 1 0 0,-1 0-1 0 0,1 0-23 0 0,-1 0 0 0 0,0 0 0 0 0,0 0 0 0 0,0 0 0 0 0,0 0 0 0 0,0 1 0 0 0,-1-1 0 0 0,1 1 0 0 0,0-1 0 0 0,-1 1 0 0 0,1 0 0 0 0,-1 0 0 0 0,1 0 0 0 0,-1 0 0 0 0,0 0 0 0 0,1 1 0 0 0,-1-1 0 0 0,0 1 0 0 0,0 0 0 0 0,1 0 0 0 0,-1 0 0 0 0,-3 0 0 0 0,-1 1 0 0 0,-1-1 0 0 0,1 1 0 0 0,-1 1 0 0 0,1 0 0 0 0,0 0 0 0 0,0 0 0 0 0,-8 4 0 0 0,-11 6 0 0 0,1 2 0 0 0,0 0 0 0 0,-40 32 0 0 0,52-36 0 0 0,0 1 0 0 0,1 1 0 0 0,1 0 0 0 0,0 0 0 0 0,0 1 0 0 0,2 0 0 0 0,-1 1 0 0 0,2 0 0 0 0,-13 27 0 0 0,18-36 0 0 0,0 0 0 0 0,0 0 0 0 0,-1 0 0 0 0,1 0 0 0 0,-1 0 0 0 0,0-1 0 0 0,-7 6 0 0 0,-8 10 0 0 0,14-15 0 0 0,0 0 0 0 0,0 0 0 0 0,0-1 0 0 0,-1 1 0 0 0,0-1 0 0 0,1-1 0 0 0,-1 1 0 0 0,-8 2 0 0 0,1-1 0 0 0,1 0 0 0 0,-1-2 0 0 0,-18 4 0 0 0,17-6 0 0 0,10-4 0 0 0,2 1 0 0 0,-11-5 0 0 0,6 3 0 0 0,0 0 0 0 0,1 0 0 0 0,-11-9 0 0 0,15 11 0 0 0,0 0 0 0 0,0-1 0 0 0,0 1 0 0 0,0-1 0 0 0,0 0 0 0 0,0 1 0 0 0,1-1 0 0 0,-1 0 0 0 0,1 0 0 0 0,0 0 0 0 0,0 0 0 0 0,-1-6 0 0 0,-2-31-1776 0 0,5 0-4048 0 0,0 22-2768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9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61 15663 0 0,'-14'-13'356'0'0,"11"10"50"0"0,3 3 20 0 0,0 0-42 0 0,13 1-97 0 0,-1-3 1175 0 0,-1 0 1 0 0,14-3-1 0 0,-15 2-982 0 0,0 0-1 0 0,18 0 0 0 0,-5 2-76 0 0,0-1 0 0 0,0-1 0 0 0,35-9 0 0 0,-48 9-325 0 0,1 1 0 0 0,-1 0-1 0 0,1 1 1 0 0,-1 0 0 0 0,1 1-1 0 0,12 1 1 0 0,-16-2 195 0 0,1 2-2586 0 0,-15 6-3240 0 0,-3-1 3506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9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3823 0 0,'32'3'871'0'0,"0"-2"0"0"0,0-1-1 0 0,0-1 1 0 0,57-10 0 0 0,-19 1 2251 0 0,-61 9-3919 0 0,-7 0-4140 0 0,-2 1-1749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09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1 15663 0 0,'0'0'356'0'0,"2"-2"50"0"0,-1 2-380 0 0,0-1 0 0 0,0 0 1 0 0,0 0-1 0 0,0 0 1 0 0,0 0-1 0 0,-1 0 0 0 0,1 0 1 0 0,0 0-1 0 0,0 0 1 0 0,-1 0-1 0 0,1 0 0 0 0,-1-1 1 0 0,1 1-1 0 0,-1 0 1 0 0,0 0-1 0 0,1-3 1 0 0,-3-19 399 0 0,0 8-343 0 0,2 13 8 0 0,0-1 0 0 0,0 1 0 0 0,0 0 0 0 0,1-1 0 0 0,-1 1 0 0 0,1-1 0 0 0,0 1 0 0 0,0 0 0 0 0,-1 0 0 0 0,2-1 0 0 0,-1 1 1 0 0,0 0-1 0 0,0 0 0 0 0,1 0 0 0 0,2-3 0 0 0,9-17 1182 0 0,-5 1 128 0 0,-5 12-933 0 0,0 0-1 0 0,1 0 1 0 0,1 0 0 0 0,6-10-1 0 0,11-16 320 0 0,-1 0 0 0 0,-2-1-1 0 0,24-65 1 0 0,4-1 745 0 0,-34 77-1217 0 0,-1 0 0 0 0,-1-1 0 0 0,-1 0 0 0 0,11-50 0 0 0,-20 70-198 0 0,0 2-24 0 0,0 0 0 0 0,-1 0 0 0 0,1 1 0 0 0,-1-1 0 0 0,0 0 0 0 0,0 0 0 0 0,0 0 0 0 0,-1 1 0 0 0,1-1 0 0 0,-1 0 0 0 0,0 0 0 0 0,0 1 0 0 0,-1-1 0 0 0,1 0 0 0 0,-4-5 0 0 0,1 4-93 0 0,1 7 0 0 0,1 5 0 0 0,1-6 0 0 0,-1 7 0 0 0,-1 1 0 0 0,1 0 0 0 0,0-1 0 0 0,1 1 0 0 0,0 0 0 0 0,0 9 0 0 0,0 6 0 0 0,-4 23 0 0 0,0-6 0 0 0,0-9 0 0 0,-14 55 0 0 0,4-25 0 0 0,7-24 0 0 0,-2-1 0 0 0,-2 0 0 0 0,-25 55 0 0 0,27-71 0 0 0,1 0 0 0 0,1 1 0 0 0,1 0 0 0 0,-8 40 0 0 0,14-50 0 0 0,1-11 0 0 0,0-1 0 0 0,0 1 0 0 0,0-1 0 0 0,0 1 0 0 0,0-1 0 0 0,0 1 0 0 0,0-1 0 0 0,1 1 0 0 0,-1-1 0 0 0,0 1 0 0 0,0-1 0 0 0,1 1 0 0 0,-1-1 0 0 0,0 0 0 0 0,0 1 0 0 0,1-1 0 0 0,0 1 0 0 0,8-2 0 0 0,0-4 0 0 0,-3-2 0 0 0,2-17-769 0 0,-7 23 695 0 0,-1 0 0 0 0,0 0 0 0 0,1 0 0 0 0,-1-1 0 0 0,0 1 0 0 0,0 0 0 0 0,0 0 0 0 0,0-1 1 0 0,0 1-1 0 0,0 0 0 0 0,0 0 0 0 0,0 0 0 0 0,-1-1 0 0 0,1 1 0 0 0,0 0 0 0 0,-1 0 0 0 0,0-2 0 0 0,-3-1-520 0 0,3 4 440 0 0,0-1-1 0 0,0 0 1 0 0,1 1 0 0 0,-1-1 0 0 0,0 1-1 0 0,1-1 1 0 0,-1 0 0 0 0,1 0 0 0 0,-1 1-1 0 0,0-1 1 0 0,1 0 0 0 0,0 0-1 0 0,-1 0 1 0 0,1 0 0 0 0,-1 0 0 0 0,1 1-1 0 0,0-1 1 0 0,-1-2 0 0 0,4-13-1878 0 0,-2 13-15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16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5 10135 0 0,'0'0'231'0'0,"0"0"29"0"0,0 0 19 0 0,0-2-41 0 0,0 2-213 0 0,0-1 0 0 0,0 1-1 0 0,0-1 1 0 0,0 0-1 0 0,0 1 1 0 0,0-1 0 0 0,0 1-1 0 0,1-1 1 0 0,-1 1 0 0 0,0-1-1 0 0,0 1 1 0 0,0-1-1 0 0,1 1 1 0 0,-1-1 0 0 0,0 1-1 0 0,1-1 1 0 0,-1 1-1 0 0,0-1 1 0 0,1 1 0 0 0,-1 0-1 0 0,1-1 1 0 0,-1 1 0 0 0,1 0-1 0 0,-1-1 1 0 0,1 1-1 0 0,-1 0 1 0 0,1-1 0 0 0,-1 1-1 0 0,1 0 1 0 0,-1 0-1 0 0,1 0 1 0 0,0-1 127 0 0,8-4 826 0 0,-7 4 40 0 0,-2 1 6 0 0,0 0 0 0 0,0 0 0 0 0,1-1 0 0 0,1-1-204 0 0,12-12-359 0 0,-4 9 5034 0 0,-11 5-5051 0 0,-4-3-217 0 0,3 2 161 0 0,-2 1 18 0 0,-5 0 379 0 0,8-1-489 0 0,5-4-178 0 0,4-1-118 0 0,-5 3 0 0 0,0 1 0 0 0,0 0 0 0 0,0-1 0 0 0,0 1 0 0 0,7-3 0 0 0,5-4 0 0 0,-10 7 0 0 0,8-2 0 0 0,-2 2 0 0 0,-10 4 0 0 0,4 6 0 0 0,-4-8 0 0 0,-1 1 0 0 0,0-1 0 0 0,0 1 0 0 0,0-1 0 0 0,0 1 0 0 0,0-1 0 0 0,0 1 0 0 0,0-1 0 0 0,0 1 0 0 0,0-1 0 0 0,0 1 0 0 0,0-1 0 0 0,0 1 0 0 0,0-1 0 0 0,0 1 0 0 0,0-1 0 0 0,0 1 0 0 0,0-1 0 0 0,0 0 0 0 0,-1 2 0 0 0,0-1 0 0 0,-1 0 0 0 0,1 1 0 0 0,-1-1 0 0 0,1 0 0 0 0,-1 0 0 0 0,1 1 0 0 0,-1-1 0 0 0,0-1 0 0 0,1 1 0 0 0,-1 0 0 0 0,0 0 0 0 0,0-1 0 0 0,0 1 0 0 0,-2 0 0 0 0,2-1 0 0 0,-12 4 0 0 0,4-3 0 0 0,16 2-133 0 0,-7-3-15 0 0,1 1 0 0 0,0-1 0 0 0,0 0 1 0 0,-1 1-1 0 0,1-1 0 0 0,-1 0 0 0 0,1 1 1 0 0,0-1-1 0 0,-1 0 0 0 0,1 0 0 0 0,-1 0 0 0 0,1 1 1 0 0,0-1-1 0 0,-1 0 0 0 0,1 0 0 0 0,-1 0 1 0 0,0 0-1 0 0,1 0-875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0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154 6447 0 0,'0'0'142'0'0,"0"0"22"0"0,0 0 13 0 0,5-4-20 0 0,18-9-50 0 0,-18 10 274 0 0,-5 3 110 0 0,0 0 18 0 0,0 0 3 0 0,0 0 0 0 0,0 0 0 0 0,1-2-99 0 0,0 0 0 0 0,0 0 0 0 0,0 0 0 0 0,0 0 0 0 0,0 0 0 0 0,0 0 0 0 0,3-2 0 0 0,1-3-133 0 0,10-16 1768 0 0,-14 22-1536 0 0,0 0 0 0 0,1 0-340 0 0,13-21 336 0 0,-10 17-51 0 0,-4 4-342 0 0,1 0 1 0 0,-1-1 0 0 0,0 1-1 0 0,0 0 1 0 0,0 0 0 0 0,0 0-1 0 0,0-1 1 0 0,0 1 0 0 0,-1-1-1 0 0,1 1 1 0 0,0-1 0 0 0,0-2-1 0 0,2-5-99 0 0,0 0 56 0 0,-2 6 374 0 0,0 1-354 0 0,-2-9 1418 0 0,1 9-1139 0 0,0 2 117 0 0,0 0 21 0 0,0 0-66 0 0,-12 17-278 0 0,-28 64-11 0 0,21-39 623 0 0,-59 133-151 0 0,-15 32-135 0 0,90-205-491 0 0,3-1 0 0 0,-1 0 0 0 0,1 0 0 0 0,-1 0 0 0 0,1 0 0 0 0,-1 0 0 0 0,1 0 0 0 0,-1 0 0 0 0,1-1 0 0 0,0 1 0 0 0,0 0 0 0 0,-1 0 0 0 0,1 0 0 0 0,0 1 0 0 0,0-1 0 0 0,0 0 0 0 0,0 0 0 0 0,0 1 0 0 0,0 6-64 0 0,0-6-273 0 0,0-2-138 0 0,0 0-33 0 0,0 0 65 0 0,2 0 294 0 0,-1 0-70 0 0,1 0 0 0 0,0 0 1 0 0,-1-1-1 0 0,1 1 0 0 0,-1-1 0 0 0,1 1 0 0 0,-1-1 1 0 0,1 1-1 0 0,-1-1 0 0 0,1 0 0 0 0,-1 0 0 0 0,1 0 0 0 0,-1 1 1 0 0,0-1-1 0 0,1-1 0 0 0,-1 1 0 0 0,0 0 0 0 0,0 0 1 0 0,0 0-1 0 0,0-1 0 0 0,0 1 0 0 0,1-3 0 0 0,1 0-430 0 0,3-4-1397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1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1975 0 0,'0'0'547'0'0,"0"0"-11"0"0,0 0-203 0 0,0 0 419 0 0,0 0 220 0 0,0 0 42 0 0,0 0-61 0 0,0 0-288 0 0,0 0-121 0 0,0 0-28 0 0,0 0-4 0 0,0 0 0 0 0,0 0 0 0 0,0 0 0 0 0,1 2-68 0 0,1 0-365 0 0,7 15 14 0 0,-7-11 158 0 0,0 1 0 0 0,0 0 0 0 0,-1-1-1 0 0,1 1 1 0 0,-2 0 0 0 0,1 11 0 0 0,5 36 41 0 0,-7-50-292 0 0,1-2 0 0 0,0-1 0 0 0,0 1 0 0 0,0-1 0 0 0,0 1 0 0 0,0 0 0 0 0,0-1 0 0 0,0 1 0 0 0,1-1 0 0 0,-1 1 0 0 0,1-1 0 0 0,-1 1 0 0 0,2 1 0 0 0,3 8 0 0 0,1-2 0 0 0,2-2 0 0 0,-5-6 0 0 0,0 0 0 0 0,-1 0 0 0 0,1 0 0 0 0,0-1 0 0 0,6 1 0 0 0,-8-1 0 0 0,10 0 0 0 0,-9 0 0 0 0,0-1 0 0 0,0 1 0 0 0,0 0 0 0 0,0-1 0 0 0,-1 1 0 0 0,1-1 0 0 0,0 1 0 0 0,0-1 0 0 0,0 0 0 0 0,-1 0 0 0 0,1 0 0 0 0,0 0 0 0 0,-1 0 0 0 0,3-2 0 0 0,2-2 0 0 0,10-5 0 0 0,-7 5 0 0 0,0 0 0 0 0,0-1 0 0 0,-1-1 0 0 0,1 1 0 0 0,6-9 0 0 0,16-17 50 0 0,17-18 1340 0 0,-44 45-1303 0 0,1-1 1 0 0,0 1-1 0 0,0 0 0 0 0,1 1 0 0 0,11-9 0 0 0,17-12-2 0 0,-34 25-85 0 0,0 0 0 0 0,1 0 0 0 0,-1-1 0 0 0,0 1 0 0 0,0 0 0 0 0,1 0 0 0 0,-1 0 0 0 0,0 0 0 0 0,1 0 0 0 0,-1-1 0 0 0,0 1 0 0 0,0 0 0 0 0,1 0 0 0 0,-1 0 0 0 0,0 0 0 0 0,1 0 0 0 0,-1 0 0 0 0,0 0 0 0 0,1 0 0 0 0,-1 0 0 0 0,0 0 0 0 0,1 0 0 0 0,-1 0 0 0 0,0 0 0 0 0,0 1 0 0 0,1-1 0 0 0,-1 0 0 0 0,0 0 0 0 0,1 0 0 0 0,-1 0 0 0 0,0 0 0 0 0,0 1 0 0 0,1-1 0 0 0,-1 0 0 0 0,0 0 0 0 0,0 0 0 0 0,0 1 0 0 0,1-1 0 0 0,-1 0 0 0 0,0 0 0 0 0,0 1 0 0 0,0-1 0 0 0,0 0 0 0 0,1 1 0 0 0,-1-1 0 0 0,0 0 0 0 0,0 0 0 0 0,0 1 0 0 0,0-1 0 0 0,0 0 0 0 0,0 1 0 0 0,0-1 0 0 0,0 0 0 0 0,0 1 0 0 0,0-1 0 0 0,0 0 0 0 0,0 1 0 0 0,0-1 0 0 0,0 0 0 0 0,0 1 0 0 0,0 3 0 0 0,1 1 0 0 0,-1-1 0 0 0,0 1 0 0 0,0-1 0 0 0,0 1 0 0 0,-1-1 0 0 0,1 0 0 0 0,-2 5 0 0 0,-13 36 0 0 0,8-26 0 0 0,-29 69-7 0 0,19-50 86 0 0,-29 52 1075 0 0,6-14-332 0 0,15-26-822 0 0,-13 32 0 0 0,29-61 0 0 0,18-29-632 0 0,0 0 0 0 0,7-10 0 0 0,20-20-1383 0 0,-21 23-4226 0 0,-3 1-1279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1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464'0'0,"0"0"-9"0"0,0 0-87 0 0,0 0 728 0 0,0 0 353 0 0,0 0 73 0 0,0 0-125 0 0,0 0-574 0 0,0 0-250 0 0,0 0-49 0 0,0 0 59 0 0,0 0 287 0 0,0 0 122 0 0,0 0 28 0 0,0 0-65 0 0,2 0-290 0 0,31 2 839 0 0,-30-1-1492 0 0,-1 0-1 0 0,1 0 1 0 0,-1 0-1 0 0,0 0 1 0 0,0 0-1 0 0,1 1 1 0 0,-1-1-1 0 0,0 1 1 0 0,0 0-1 0 0,0 0 1 0 0,-1-1-1 0 0,1 1 1 0 0,0 0-1 0 0,2 4 1 0 0,-3-4-13 0 0,7 9 194 0 0,-2 0 0 0 0,1 0 0 0 0,-2 0 0 0 0,1 1 0 0 0,-2 0 0 0 0,6 20 0 0 0,-4-13 156 0 0,13 29-1 0 0,-5-19-348 0 0,-3-6 0 0 0,21 33 0 0 0,-20-34 0 0 0,-6-11 0 0 0,-2 1 0 0 0,-2-2 0 0 0,0 0-64 0 0,-2-8-273 0 0,-11-28-3522 0 0,10 24 3394 0 0,-2-9-2254 0 0,0 1-4789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5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20 17503 0 0,'0'0'399'0'0,"0"0"60"0"0,1-2 21 0 0,0-1-409 0 0,1-1 1 0 0,0 1-1 0 0,0 0 1 0 0,0 0-1 0 0,1 0 1 0 0,-1 0-1 0 0,0 0 1 0 0,1 1-1 0 0,0-1 1 0 0,4-3-1 0 0,37-23 2193 0 0,-31 21-997 0 0,-11 6-1265 0 0,39-24 1194 0 0,66-32-1 0 0,-71 43-1183 0 0,39-19 923 0 0,-71 32-849 0 0,-1 1 0 0 0,0 0 0 0 0,0-1 0 0 0,1 2 0 0 0,-1-1-1 0 0,1 0 1 0 0,-1 1 0 0 0,1-1 0 0 0,-1 1 0 0 0,1 0 0 0 0,-1 0 0 0 0,5 1 0 0 0,14 4-86 0 0,-15 1 0 0 0,-4-2 0 0 0,1 0 0 0 0,-1 0 0 0 0,1 0 0 0 0,-1 0 0 0 0,0 0 0 0 0,0 1 0 0 0,0 0 0 0 0,-1-1 0 0 0,1 1 0 0 0,1 5 0 0 0,7 13 0 0 0,-6-15 0 0 0,-1 0 0 0 0,0 1 0 0 0,-1-1 0 0 0,0 0 0 0 0,0 1 0 0 0,3 16 0 0 0,-3-6 0 0 0,-1-1 0 0 0,0 24 0 0 0,-2-32 0 0 0,-1 0 0 0 0,0 0 0 0 0,-1 0 0 0 0,0 0 0 0 0,0 0 0 0 0,-1-1 0 0 0,-1 1 0 0 0,-4 9 0 0 0,-2 1 0 0 0,-1-1 0 0 0,-21 27 0 0 0,-1 7 0 0 0,25-38 0 0 0,-1-1 0 0 0,0 0 0 0 0,-18 20 0 0 0,-49 38-283 0 0,-134 97-1 0 0,151-125 22 0 0,8-9-3749 0 0,49-34 2987 0 0,2-1-1228 0 0,0 0-4912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2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 11975 0 0,'0'0'267'0'0,"0"0"42"0"0,0 0 17 0 0,0 0-28 0 0,0 0-58 0 0,0 0 491 0 0,0 0 238 0 0,0 0 45 0 0,0 0 8 0 0,0 0 2 0 0,0 0 0 0 0,0 0 0 0 0,0 0-69 0 0,-2 1-290 0 0,-22 19 772 0 0,17-15-1377 0 0,0 1-1 0 0,1-1 1 0 0,-9 11 0 0 0,-74 107 910 0 0,-7 9 108 0 0,80-113-1048 0 0,-1 1-153 0 0,1 1 1 0 0,-15 26 0 0 0,30-45-1637 0 0,2-5-638 0 0,5-9-130 0 0,-5 9-29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2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0 11975 0 0,'0'0'547'0'0,"0"0"-11"0"0,0 0-135 0 0,0 0 705 0 0,0 0 344 0 0,0 0 72 0 0,0 0-125 0 0,0 0-574 0 0,0 0-250 0 0,-2 1-49 0 0,-2-1-423 0 0,1 2 0 0 0,0-1 1 0 0,0 0-1 0 0,-1 1 0 0 0,1-1 0 0 0,0 1 1 0 0,0 0-1 0 0,1 0 0 0 0,-1 0 1 0 0,0 0-1 0 0,1 0 0 0 0,-1 1 0 0 0,1-1 1 0 0,0 1-1 0 0,-1 0 0 0 0,1 0 0 0 0,-1 3 1 0 0,-6 9 715 0 0,1 1 1 0 0,-8 20-1 0 0,3-7-379 0 0,-82 217-438 0 0,71-176 0 0 0,23-68 0 0 0,-28 90 0 0 0,26-81 0 0 0,1 0 0 0 0,0 0 0 0 0,1 1 0 0 0,0-1 0 0 0,1 0 0 0 0,2 17 0 0 0,-2-26 0 0 0,1 0 0 0 0,-1 1 0 0 0,1-1 0 0 0,0 0 0 0 0,0 0 0 0 0,0 0 0 0 0,0 0 0 0 0,2 3 0 0 0,-3-4 0 0 0,1-1 0 0 0,-1 1 0 0 0,0 0 0 0 0,1 0 0 0 0,-1 0 0 0 0,1-1 0 0 0,-1 1 0 0 0,1 0 0 0 0,0-1 0 0 0,-1 1 0 0 0,1-1 0 0 0,0 1 0 0 0,0-1 0 0 0,-1 1 0 0 0,1-1 0 0 0,0 1 0 0 0,0-1 0 0 0,0 1 0 0 0,-1-1 0 0 0,1 0 0 0 0,0 0 0 0 0,0 1 0 0 0,0-1 0 0 0,0 0 0 0 0,0 0 0 0 0,0 0 0 0 0,-1 0 0 0 0,1 0 0 0 0,0 0 0 0 0,0 0 0 0 0,1-1 0 0 0,1 1 0 0 0,2 0-209 0 0,-1 0 1 0 0,0-1-1 0 0,1 1 0 0 0,-1-1 1 0 0,0 0-1 0 0,0 0 0 0 0,0 0 1 0 0,0 0-1 0 0,0-1 0 0 0,8-4 1 0 0,-6 2-345 0 0,0-1 1 0 0,0 0-1 0 0,0 0 1 0 0,0 0-1 0 0,5-9 1 0 0,3-1-1494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3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6 13823 0 0,'0'0'315'0'0,"0"0"45"0"0,0 0 21 0 0,0 0-49 0 0,-1-1-220 0 0,-4-3 39 0 0,3 3 569 0 0,2 1 249 0 0,0 0 45 0 0,0 0 8 0 0,0 0 2 0 0,0 0 0 0 0,0 0 0 0 0,0 0-137 0 0,-1 24-93 0 0,0-11-432 0 0,0 1-1 0 0,-1-1 0 0 0,-4 17 0 0 0,1-9-191 0 0,3-15-170 0 0,0 1 0 0 0,0-1 0 0 0,-1 0 0 0 0,-4 8 0 0 0,3-8 0 0 0,1 0 0 0 0,0 1 0 0 0,-4 13 0 0 0,1 2 0 0 0,-11 27 0 0 0,10-31 0 0 0,1 1 0 0 0,-7 30 0 0 0,9-25 0 0 0,2-14 0 0 0,5-2-64 0 0,-2-6-273 0 0,0-4-138 0 0,2 0 395 0 0,-1-1 0 0 0,0 0-1 0 0,-1 1 1 0 0,1-1 0 0 0,0 0 0 0 0,-1 0-1 0 0,1 0 1 0 0,-1-1 0 0 0,0 1-1 0 0,0 0 1 0 0,0 0 0 0 0,-1-1 0 0 0,1 1-1 0 0,-1 0 1 0 0,0-1 0 0 0,1 1 0 0 0,-2 0-1 0 0,1-1 1 0 0,0 1 0 0 0,-1-1-1 0 0,1 1 1 0 0,-3-6 0 0 0,1 2-196 0 0,0 0 0 0 0,-1 0 1 0 0,0 0-1 0 0,-1 1 0 0 0,1-1 0 0 0,-1 1 1 0 0,-1 0-1 0 0,1 0 0 0 0,-9-8 0 0 0,11 12 227 0 0,0 0-1 0 0,0 0 1 0 0,0 1 0 0 0,0-1-1 0 0,-1 1 1 0 0,1-1-1 0 0,0 1 1 0 0,-1 0 0 0 0,1 0-1 0 0,-1 0 1 0 0,0 1 0 0 0,1-1-1 0 0,-1 0 1 0 0,0 1-1 0 0,1 0 1 0 0,-1-1 0 0 0,0 1-1 0 0,0 0 1 0 0,1 1-1 0 0,-1-1 1 0 0,0 0 0 0 0,-3 2-1 0 0,1-1 38 0 0,0 1 0 0 0,0 0-1 0 0,0 0 1 0 0,0 0 0 0 0,0 1 0 0 0,1 0 0 0 0,-1 0-1 0 0,1 0 1 0 0,0 0 0 0 0,-5 5 0 0 0,8-7 453 0 0,2 0-292 0 0,-1 1-148 0 0,0-1-1 0 0,0 0 1 0 0,0 0 0 0 0,1 1-1 0 0,-1-1 1 0 0,1 0 0 0 0,-1 0-1 0 0,1 0 1 0 0,-1 0 0 0 0,1 0-1 0 0,-1 0 1 0 0,1 0 0 0 0,0 0-1 0 0,0 0 1 0 0,0 0-1 0 0,-1 0 1 0 0,1 0 0 0 0,0 0-1 0 0,0-1 1 0 0,0 1 0 0 0,0 0-1 0 0,1 0 1 0 0,2 1 0 0 0,0 1 119 0 0,1-1 0 0 0,-1 0 0 0 0,0 0 0 0 0,1 0 0 0 0,-1 0-1 0 0,1-1 1 0 0,-1 0 0 0 0,1 0 0 0 0,0 0 0 0 0,6 0 0 0 0,8 0 306 0 0,24-3 1 0 0,-31 1-551 0 0,88-1 2039 0 0,-89 0-2318 0 0,4 0-3082 0 0,-15 2-3678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3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5 11975 0 0,'0'0'547'0'0,"0"0"-11"0"0,1-1-344 0 0,0 0 23 0 0,0 0 0 0 0,0 0 0 0 0,0 0 0 0 0,0 0 0 0 0,0 0 0 0 0,0 0 1 0 0,0 0-1 0 0,1 0 0 0 0,-1 1 0 0 0,0-1 0 0 0,0 0 0 0 0,1 1 0 0 0,-1-1 0 0 0,1 1 0 0 0,-1 0 0 0 0,0-1 0 0 0,1 1 0 0 0,-1 0 0 0 0,1 0 1 0 0,-1 0-1 0 0,1 0 0 0 0,-1 0 0 0 0,1 0 0 0 0,1 0 0 0 0,1 1 160 0 0,0-1-190 0 0,0 0 1 0 0,0 0 0 0 0,0 1-1 0 0,0 0 1 0 0,0 0-1 0 0,0 0 1 0 0,-1 0-1 0 0,1 0 1 0 0,0 1-1 0 0,-1 0 1 0 0,1 0-1 0 0,-1 0 1 0 0,1 0-1 0 0,-1 0 1 0 0,0 1 0 0 0,0-1-1 0 0,0 1 1 0 0,0 0-1 0 0,-1 0 1 0 0,1 0-1 0 0,-1 0 1 0 0,0 0-1 0 0,0 1 1 0 0,3 4-1 0 0,-1 2 257 0 0,0-1 0 0 0,-1 1-1 0 0,0-1 1 0 0,0 1 0 0 0,-1 0-1 0 0,-1 0 1 0 0,0 0-1 0 0,0 17 1 0 0,0-1-442 0 0,-2 1 0 0 0,0-1 0 0 0,-2 0 0 0 0,-11 43 0 0 0,7-45 0 0 0,-1-1 0 0 0,-1 1 0 0 0,-1-1 0 0 0,-1-1 0 0 0,-1 0 0 0 0,-1-1 0 0 0,-1 0 0 0 0,-1-1 0 0 0,-1 0 0 0 0,0-2 0 0 0,-1 0 0 0 0,-27 21 0 0 0,28-27-44 0 0,0 0-1 0 0,-33 17 1 0 0,35-29-1969 0 0,11-2-5577 0 0,3 2-122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3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7503 0 0,'0'0'399'0'0,"0"0"60"0"0,0 0 21 0 0,0 0-59 0 0,1-2-276 0 0,0 0 74 0 0,0 0 0 0 0,0-1 0 0 0,0 1 0 0 0,0 0 0 0 0,1 0 0 0 0,-1 0-1 0 0,1 0 1 0 0,0 0 0 0 0,-1 1 0 0 0,1-1 0 0 0,0 0 0 0 0,0 1 0 0 0,0-1 0 0 0,3-1 0 0 0,1 1 381 0 0,-1-1 0 0 0,1 1 1 0 0,11-2-1 0 0,-3 0-229 0 0,24-8 705 0 0,47-9 0 0 0,-69 18-1076 0 0,-1 0 0 0 0,0 1 0 0 0,0 0 0 0 0,19 1 0 0 0,-22 2 0 0 0,-4 0-269 0 0,-6-1-1135 0 0,-2 0-511 0 0,-2 1-108 0 0,-6 4-22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4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2 1-220 0 0,3 3 314 0 0,0-1-1 0 0,1 0 1 0 0,-1-1-1 0 0,1 1 1 0 0,-1-1-1 0 0,1 0 1 0 0,0 0-1 0 0,0-1 0 0 0,0 0 1 0 0,-1 0-1 0 0,2 0 1 0 0,6-1-1 0 0,12 0 1702 0 0,41-5-1 0 0,-49 3-1725 0 0,18-5-389 0 0,-30 5 160 0 0,1 0 0 0 0,-1 0 0 0 0,1 1 0 0 0,0 0 1 0 0,0 0-1 0 0,0 1 0 0 0,-1 0 0 0 0,1 0 0 0 0,0 0 1 0 0,11 2-1 0 0,-16-1-1223 0 0,-1-1-385 0 0,0 0-79 0 0,0 0-18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6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26 4607 0 0,'0'0'102'0'0,"0"0"20"0"0,0 0 6 0 0,2 0-21 0 0,-1 1-105 0 0,-1-1 1 0 0,1 0-1 0 0,0 0 0 0 0,0 0 0 0 0,0 0 0 0 0,0 0 1 0 0,0 0-1 0 0,-1 0 0 0 0,1 0 0 0 0,0 0 0 0 0,0 0 1 0 0,0-1-1 0 0,0 1 0 0 0,-1 0 0 0 0,1-1 1 0 0,0 1-1 0 0,0 0 0 0 0,-1-1 0 0 0,2 0 0 0 0,1-1 47 0 0,27-9 1831 0 0,-29 10-1368 0 0,7-9 476 0 0,-1 1 584 0 0,3-2-756 0 0,-7 7-467 0 0,1 0-1 0 0,-1 0 1 0 0,1 0 0 0 0,6-3 0 0 0,-8 5-115 0 0,0 0 0 0 0,0 0 0 0 0,0 0-1 0 0,-1 0 1 0 0,1 0 0 0 0,0 0 0 0 0,1-4 0 0 0,11-11 1991 0 0,-12 16-1782 0 0,-2-1-406 0 0,1 0 0 0 0,0 1 0 0 0,0-1 0 0 0,0 0 0 0 0,0 0 1 0 0,0 1-1 0 0,0-1 0 0 0,1 1 0 0 0,-1-1 0 0 0,1 1 0 0 0,1-2 0 0 0,-2 2 126 0 0,-1 1-145 0 0,0 0 0 0 0,0-1-1 0 0,1 1 1 0 0,-1 0 0 0 0,0 0 0 0 0,0 0 0 0 0,0 0-1 0 0,0 0 1 0 0,0-1 0 0 0,0 1 0 0 0,0 0 0 0 0,1 0-1 0 0,-1 0 1 0 0,0 0 0 0 0,0-1 0 0 0,0 1 0 0 0,0 0 0 0 0,0 0-1 0 0,0 0 1 0 0,0-1 0 0 0,0 1 0 0 0,0 0 0 0 0,0 0-1 0 0,0 0 1 0 0,0-1 0 0 0,0 1 0 0 0,0 0 0 0 0,0 0-1 0 0,0 0 1 0 0,0-1 0 0 0,-1 1 0 0 0,1 0 0 0 0,0 0 0 0 0,0 0-1 0 0,0 0 1 0 0,0-1 0 0 0,0 1 0 0 0,-1 0 0 0 0,1 0 21 0 0,0 0 0 0 0,0-1 0 0 0,0 1 0 0 0,0 0 0 0 0,0 0 0 0 0,0 0 0 0 0,-1-1 0 0 0,1 1 0 0 0,0 0 0 0 0,0 0 0 0 0,0-1 0 0 0,0 1 0 0 0,0 0 0 0 0,0 0 0 0 0,0-1 0 0 0,0 1 0 0 0,0 0 0 0 0,0 0 0 0 0,0 0 0 0 0,0-1 0 0 0,0 1 0 0 0,0 0 0 0 0,0 0 0 0 0,0-1 0 0 0,0 1 0 0 0,0 0 0 0 0,1 0 0 0 0,-1-1 0 0 0,0 1 0 0 0,0 0 0 0 0,0 0 0 0 0,0 0 0 0 0,1-1 0 0 0,1-3 264 0 0,0 0 1 0 0,0 0-1 0 0,0 0 0 0 0,0-1 1 0 0,-1 1-1 0 0,0-1 0 0 0,1-4 0 0 0,0 4 343 0 0,-2 4-203 0 0,1-1-294 0 0,2-6-133 0 0,-1-2-16 0 0,-2-5 1024 0 0,-2 24 0 0 0,1-4-1024 0 0,1 0 0 0 0,-1 0 0 0 0,0 0 0 0 0,0 0 0 0 0,-1 1 0 0 0,-1 4 0 0 0,0-2 0 0 0,-44 124 0 0 0,31-88 0 0 0,11-29 0 0 0,-1 0 0 0 0,-12 25 0 0 0,11-30 111 0 0,2 1-1 0 0,-1 0 1 0 0,-4 18 0 0 0,9-27-19 0 0,0 0 0 0 0,0-1 0 0 0,0 1 0 0 0,0 0 0 0 0,0 0 0 0 0,0-1 0 0 0,0 1-1 0 0,-1-1 1 0 0,1 1 0 0 0,0-1 0 0 0,-1 0 0 0 0,1 1 0 0 0,-1-1 0 0 0,0 0 0 0 0,-2 2 0 0 0,-18 13-22 0 0,20-15-407 0 0,2-1-138 0 0,0 0-33 0 0,14-15-9330 0 0,-4 7 2756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7.2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8 10135 0 0,'0'0'231'0'0,"0"0"29"0"0,0 0 19 0 0,0 0 105 0 0,0 0 410 0 0,0 0 184 0 0,0 0 40 0 0,-2 1-63 0 0,2-1-865 0 0,0 0 0 0 0,0 0 0 0 0,0 0-1 0 0,0 0 1 0 0,0 0 0 0 0,0 0 0 0 0,-1 0 0 0 0,1 0 0 0 0,0 0 0 0 0,0 0 0 0 0,0 0-1 0 0,0 0 1 0 0,0 0 0 0 0,0 0 0 0 0,0 0 0 0 0,0 0 0 0 0,0 0 0 0 0,0 1 0 0 0,-1-1-1 0 0,1 0 1 0 0,0 0 0 0 0,0 0 0 0 0,0 0 0 0 0,0 0 0 0 0,0 0 0 0 0,0 0 0 0 0,0 0-1 0 0,0 0 1 0 0,0 0 0 0 0,0 0 0 0 0,0 1 0 0 0,0-1 0 0 0,0 0 0 0 0,0 0 0 0 0,0 0-1 0 0,0 0 1 0 0,0 0 0 0 0,0 0 0 0 0,0 0 0 0 0,0 0 0 0 0,0 1 0 0 0,0-1 0 0 0,0 0-1 0 0,0 0 1 0 0,0 0 0 0 0,0 0 0 0 0,0 0 0 0 0,0 0 0 0 0,0 0 0 0 0,0 0 0 0 0,0 0-1 0 0,0 1 1 0 0,0-1 0 0 0,0 0 0 0 0,0 0 0 0 0,0 0 0 0 0,0 0 0 0 0,0 0-1 0 0,10 1 2186 0 0,24-2-1963 0 0,-15 0 692 0 0,23-1-249 0 0,-26 0-312 0 0,29 2-1 0 0,57 1-442 0 0,-51-2 0 0 0,145-5 0 0 0,160 8 0 0 0,-228-6 1883 0 0,-124 5-1734 0 0,4 0-197 0 0,-6-1-289 0 0,-2 0-138 0 0,0 0-33 0 0,0 0-72 0 0,-2 1-285 0 0,-15 6-2511 0 0,8-7-4475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8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60 10135 0 0,'0'0'231'0'0,"0"0"29"0"0,0 0 19 0 0,1-2-41 0 0,1 0-210 0 0,-1-1 0 0 0,0 0-1 0 0,0 0 1 0 0,0 0-1 0 0,0 0 1 0 0,1-6 0 0 0,-2 7 718 0 0,6-9 1250 0 0,-1 1-196 0 0,0 1 0 0 0,1 0 0 0 0,7-9 0 0 0,-10 14-1780 0 0,-2 2 207 0 0,-1 2 161 0 0,0 0 100 0 0,0 0 21 0 0,0 0-66 0 0,2 12-278 0 0,-1-5-165 0 0,-1-1 0 0 0,0 1 0 0 0,-1 0 0 0 0,1 0 0 0 0,-1-1 0 0 0,-1 1 0 0 0,-1 6 0 0 0,-3 12 0 0 0,4-14 0 0 0,-2 0 0 0 0,1 0 0 0 0,-7 12 0 0 0,-4 13 0 0 0,-10 50 0 0 0,10-56 0 0 0,11-26 0 0 0,1 1 0 0 0,0-1 0 0 0,0 1 0 0 0,0-1 0 0 0,-2 9 0 0 0,-12 76 0 0 0,14-79 0 0 0,0 6 301 0 0,2-14-159 0 0,0 0 346 0 0,0-2 21 0 0,0 0-66 0 0,-1 1-294 0 0,1 1-130 0 0,-17 16-22 0 0,9-12 3 0 0,-19 6 0 0 0,19-9 0 0 0,8-2 0 0 0,0-1 0 0 0,-1 0 0 0 0,1 0 0 0 0,0 0 0 0 0,-1 0 0 0 0,1 0 0 0 0,0 0 0 0 0,-1 0 0 0 0,1 0 0 0 0,0 0 0 0 0,0 0 0 0 0,-1 0 0 0 0,1 0 0 0 0,0 0 0 0 0,-1 0 0 0 0,1 0 0 0 0,0-1 0 0 0,-1 1 0 0 0,1 0 0 0 0,0 0 0 0 0,0 0 0 0 0,-1 0 0 0 0,1-1 0 0 0,0 1 0 0 0,0 0 0 0 0,-1 0 0 0 0,1 0 0 0 0,0-1 0 0 0,0 1 0 0 0,-1 0 0 0 0,1 0 0 0 0,0-1 0 0 0,0 1 0 0 0,0 0 0 0 0,0-1 0 0 0,0 1 0 0 0,-1 0 0 0 0,1 0 0 0 0,0-1 0 0 0,0 1 0 0 0,0 0 0 0 0,0-1 0 0 0,0 1 0 0 0,0 0 0 0 0,0-1 0 0 0,0 1 0 0 0,0 0 0 0 0,0-1 0 0 0,0 1 0 0 0,0-1 0 0 0,0-9 0 0 0,-1-1 0 0 0,1 1 0 0 0,0-1 0 0 0,1 0 0 0 0,0 1 0 0 0,1 0 0 0 0,0-1 0 0 0,1 1 0 0 0,6-15 0 0 0,4-22 0 0 0,1-7 475 0 0,28-70 0 0 0,32-49 609 0 0,-66 156-1070 0 0,18-35-14 0 0,-21 43 0 0 0,3 2 0 0 0,2 2 0 0 0,6 0 0 0 0,-12 6 0 0 0,0 0 0 0 0,167 7 0 0 0,-145-8 0 0 0,209-6 0 0 0,-210 4 0 0 0,1-1 0 0 0,46-12 0 0 0,49-14 0 0 0,-111 27 0 0 0,-1 2 0 0 0,-8 0 0 0 0,0 1 0 0 0,-1-1 0 0 0,1 1 0 0 0,-1-1 0 0 0,1 0 0 0 0,-1 1 0 0 0,1-1 0 0 0,-1 1 0 0 0,1 0 0 0 0,-1-1 0 0 0,0 1 0 0 0,1-1 0 0 0,-1 1 0 0 0,1 1 0 0 0,1 1 0 0 0,-1 1 0 0 0,0 14 0 0 0,-1-11 0 0 0,-1-1 0 0 0,0 1 0 0 0,0 0 0 0 0,0-1 0 0 0,-1 1 0 0 0,0-1 0 0 0,-5 11 0 0 0,3-5 0 0 0,0-1 0 0 0,1-2 0 0 0,3-9 0 0 0,1 1 0 0 0,-1-1 0 0 0,0 0 0 0 0,1 0 0 0 0,-1 1 0 0 0,0-1 0 0 0,1 0 0 0 0,-1 1 0 0 0,1-1 0 0 0,-1 0 0 0 0,0 0 0 0 0,1 0 0 0 0,-1 0 0 0 0,1 1 0 0 0,-1-1 0 0 0,1 0 0 0 0,-1 0 0 0 0,1 0 0 0 0,0 0 0 0 0,9-2 0 0 0,3-5 0 0 0,-11 3 0 0 0,-2 2 0 0 0,4-2 18 0 0,-3 4-26 0 0,0-1-1 0 0,0 0 0 0 0,0 0 0 0 0,-1 0 0 0 0,1 0 0 0 0,0 0 0 0 0,-1 0 0 0 0,1 0 0 0 0,-1 0 0 0 0,1 0 0 0 0,-1-1 0 0 0,1 1 0 0 0,-1 0 1 0 0,0 0-1 0 0,1 0 0 0 0,-1-3 0 0 0,0 2-687 0 0,-1 1-258 0 0,-2-2 300 0 0,0-1 0 0 0,0 1 0 0 0,-1 1 0 0 0,1-1 0 0 0,-1 0 0 0 0,0 1 0 0 0,0 0 0 0 0,-6-3 0 0 0,8 4-1382 0 0,2 1-11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9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31 11975 0 0,'0'0'267'0'0,"0"0"42"0"0,0 0 17 0 0,0 0-28 0 0,0 0-58 0 0,0 0 491 0 0,0 0 238 0 0,0 0 45 0 0,0 0-61 0 0,0 0-288 0 0,0 0-121 0 0,0 0-28 0 0,0 0-4 0 0,0 0 0 0 0,0 0 0 0 0,0 0 0 0 0,0 0-68 0 0,3 0-289 0 0,59-25 1910 0 0,-59 23-2065 0 0,-2 1 0 0 0,1 1 0 0 0,-1-1 0 0 0,0 1 0 0 0,0 0 0 0 0,1-1 0 0 0,-1 1 0 0 0,0 0 0 0 0,0 0 0 0 0,1 0 0 0 0,-1 0 0 0 0,0 0 0 0 0,0 0 0 0 0,1 0 0 0 0,1 1 0 0 0,8-1 0 0 0,6 2 0 0 0,-12 1 0 0 0,-4 0 0 0 0,11 7 0 0 0,-10-5 0 0 0,-2-2 0 0 0,2 1 64 0 0,0 0 0 0 0,0 0 0 0 0,-1 0 0 0 0,0 0 0 0 0,0 0 0 0 0,0 0 0 0 0,0 1 0 0 0,-1-1 0 0 0,0 0 0 0 0,0 1 0 0 0,0-1 0 0 0,0 0 0 0 0,-1 1 0 0 0,1-1 0 0 0,-3 7 0 0 0,0-3 107 0 0,-1 0-1 0 0,1-1 1 0 0,-2 0 0 0 0,1 0-1 0 0,-9 11 1 0 0,3-6-171 0 0,0-1 0 0 0,0 1 0 0 0,-1-2 0 0 0,0 0 0 0 0,-1 0 0 0 0,-19 11 0 0 0,22-15 0 0 0,0-1 0 0 0,0-1 0 0 0,0 1 0 0 0,-1-2 0 0 0,0 1 0 0 0,0-1 0 0 0,0-1 0 0 0,0 0 0 0 0,0 0 0 0 0,-15 0 0 0 0,19-3 0 0 0,1-3 0 0 0,6-5 0 0 0,0 5 0 0 0,2-4 0 0 0,12-7 0 0 0,-8 9 0 0 0,2 3 0 0 0,1 5 0 0 0,-7-2 0 0 0,1 2 0 0 0,7 13 0 0 0,-10-13 0 0 0,1 1 0 0 0,-1 0 0 0 0,0-1 0 0 0,0 1 0 0 0,0 0 0 0 0,0 0 0 0 0,0-1 0 0 0,-1 1 0 0 0,1 4 0 0 0,9 34 0 0 0,-9-37 0 0 0,-1-2 0 0 0,0-1 0 0 0,1 0 0 0 0,-1 1 0 0 0,1-1 0 0 0,-1 0 0 0 0,1 1 0 0 0,0-1 0 0 0,-1 0 0 0 0,1 0 0 0 0,0 0 0 0 0,0 0 0 0 0,1 2 0 0 0,6 4 0 0 0,3-5 0 0 0,-1-2 0 0 0,-3-4-1093 0 0,-1-1 1 0 0,0 1-1 0 0,0-1 1 0 0,0 0-1 0 0,0-1 0 0 0,-1 1 1 0 0,10-13-1 0 0,-9 11-416 0 0,6-8-5129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6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2 17503 0 0,'0'0'399'0'0,"0"0"60"0"0,0 0 21 0 0,0 0-59 0 0,0 0-136 0 0,0 0 457 0 0,2-1 228 0 0,13-10 765 0 0,22-11 0 0 0,-30 18-1513 0 0,3-4-119 0 0,0 0-1 0 0,0 0 1 0 0,-1-1 0 0 0,0 0-1 0 0,12-17 1 0 0,-17 21-14 0 0,-1 1-1 0 0,0-1 1 0 0,-1 1-1 0 0,3-6 1 0 0,-4 8 399 0 0,-1 2 21 0 0,0 0-66 0 0,-1-1-294 0 0,0 0-148 0 0,1 0 0 0 0,0 1 0 0 0,-1-1 0 0 0,1 1 0 0 0,-1-1 0 0 0,1 1 0 0 0,-1 0 0 0 0,1-1 0 0 0,-1 1 0 0 0,1-1 1 0 0,-1 1-1 0 0,1 0 0 0 0,-1 0 0 0 0,0-1 0 0 0,1 1 0 0 0,-1 0 0 0 0,1 0 0 0 0,-2-1 0 0 0,-3 4-4 0 0,4-3 2 0 0,-8 5 1 0 0,1 0 0 0 0,-1 0 0 0 0,1 0 0 0 0,0 1 0 0 0,0 1 0 0 0,0-1 0 0 0,1 1 0 0 0,0 1 0 0 0,1-1 0 0 0,-1 1 0 0 0,1 0 0 0 0,1 0 0 0 0,0 1 0 0 0,-7 15 0 0 0,10-19 0 0 0,0 0 0 0 0,0 0 0 0 0,1 0 0 0 0,0 1 0 0 0,0-1 0 0 0,0 0 0 0 0,1 0 0 0 0,-1 1 0 0 0,1-1 0 0 0,1 0 0 0 0,-1 0 0 0 0,3 11 0 0 0,-2-13 0 0 0,-1-1 0 0 0,1 1 0 0 0,0 0 0 0 0,0-1 0 0 0,1 1 0 0 0,-1-1 0 0 0,0 1 0 0 0,1-1 0 0 0,0 0 0 0 0,0 1 0 0 0,-1-1 0 0 0,1 0 0 0 0,0 0 0 0 0,1 0 0 0 0,-1-1 0 0 0,0 1 0 0 0,0 0 0 0 0,1-1 0 0 0,-1 0 0 0 0,1 1 0 0 0,-1-1 0 0 0,1 0 0 0 0,0 0 0 0 0,-1-1 0 0 0,5 2 0 0 0,3-1 0 0 0,-1-1 0 0 0,1 0 0 0 0,-1 0 0 0 0,1-1 0 0 0,-1 0 0 0 0,1 0 0 0 0,14-6 0 0 0,5-2 0 0 0,28-13 0 0 0,-29 9 0 0 0,-1-1 0 0 0,-1-1 0 0 0,0-2 0 0 0,32-26 0 0 0,-15 6 0 0 0,54-60 0 0 0,-65 58 0 0 0,0-1 0 0 0,-3-2 0 0 0,-2-2 0 0 0,33-69 0 0 0,-55 102 0 0 0,-1 0 0 0 0,0 0 0 0 0,0-1 0 0 0,1-16 0 0 0,-5 28 0 0 0,1 0 0 0 0,-1-1 0 0 0,0 1 0 0 0,0 0 0 0 0,0 0 0 0 0,0-1 0 0 0,0 1 0 0 0,0 0 0 0 0,0-1 0 0 0,0 1 0 0 0,0 0 0 0 0,0-1 0 0 0,0 1 0 0 0,0 0 0 0 0,0 0 0 0 0,0-1 0 0 0,-1 1 0 0 0,1 0 0 0 0,0-1 0 0 0,0 1 0 0 0,0 0 0 0 0,0 0 0 0 0,0-1 0 0 0,-1 1 0 0 0,1 0 0 0 0,0-1 0 0 0,-2 1 0 0 0,1 0 0 0 0,-1 0 0 0 0,1 0 0 0 0,0 0 0 0 0,-1 0 0 0 0,1 0 0 0 0,-1 0 0 0 0,1 1 0 0 0,0-1 0 0 0,-1 1 0 0 0,1-1 0 0 0,0 1 0 0 0,-1-1 0 0 0,1 1 0 0 0,-2 1 0 0 0,0 0 0 0 0,0-1 0 0 0,0 1 0 0 0,1 0 0 0 0,-1 0 0 0 0,0 0 0 0 0,-2 3 0 0 0,0 4 0 0 0,0-1 0 0 0,0 1 0 0 0,-5 14 0 0 0,-2 3 0 0 0,-104 216 0 0 0,77-158 0 0 0,11-24 0 0 0,-34 102 0 0 0,34-60 0 0 0,-14 50 0 0 0,30-116 0 0 0,-1-1 0 0 0,-20 36 0 0 0,17-45 0 0 0,15-25 0 0 0,1-1 0 0 0,-1 1 0 0 0,1-1 0 0 0,-1 1 0 0 0,1-1 0 0 0,-1 0 0 0 0,1 1 0 0 0,-1-1 0 0 0,1 1 0 0 0,-1-1 0 0 0,1 0 0 0 0,-1 0 0 0 0,0 1 0 0 0,1-1 0 0 0,-2 0 0 0 0,1 0 0 0 0,0-1 0 0 0,1 1 0 0 0,-1-1 0 0 0,0 1 0 0 0,0-1 0 0 0,0 1 0 0 0,0-1 0 0 0,0 1 0 0 0,1-1 0 0 0,-1 0 0 0 0,0 0 0 0 0,1 1 0 0 0,-1-1 0 0 0,0 0 0 0 0,1 0 0 0 0,-1 0 0 0 0,1 0 0 0 0,-1-1 0 0 0,-9-19 0 0 0,8 12 0 0 0,1 1 0 0 0,0-1 0 0 0,0 0 0 0 0,0 0 0 0 0,2-12 0 0 0,6-46 0 0 0,-7 67 0 0 0,4-26 0 0 0,1 1 0 0 0,1-1 0 0 0,10-25 0 0 0,-11 40 0 0 0,0-1 0 0 0,1 0 0 0 0,0 1 0 0 0,1 0 0 0 0,0 1 0 0 0,0-1 0 0 0,2 2 0 0 0,11-13 0 0 0,6-1 0 0 0,1 1 0 0 0,0 1 0 0 0,2 2 0 0 0,39-20 0 0 0,76-30 0 0 0,-110 55 0 0 0,0 2 0 0 0,50-11 0 0 0,-80 22 0 0 0,0 0 0 0 0,0 0 0 0 0,0 1 0 0 0,0-1 0 0 0,0 1 0 0 0,0 0 0 0 0,0 0 0 0 0,0 0 0 0 0,7 2 0 0 0,-1 5 0 0 0,-9-5 0 0 0,0 1 0 0 0,0-1 0 0 0,0 1 0 0 0,0-1 0 0 0,0 1 0 0 0,-1-1 0 0 0,1 1 0 0 0,-1 0 0 0 0,0-1 0 0 0,0 1 0 0 0,0 0 0 0 0,0-1 0 0 0,0 1 0 0 0,-1 4 0 0 0,-10 37 0 0 0,-1-14 0 0 0,-1 0 0 0 0,-32 55 0 0 0,37-67 32 0 0,6-12-74 0 0,-1 0 1 0 0,1 0 0 0 0,-7 8 0 0 0,25-19-1609 0 0,2-7-562 0 0,-2-3-3529 0 0,0-2-1971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39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5 11975 0 0,'0'0'267'0'0,"0"0"42"0"0,0 0 17 0 0,0 0-28 0 0,0 0-58 0 0,0 0 491 0 0,0 0 238 0 0,0 0 45 0 0,0 0-61 0 0,0 0-288 0 0,0 0-121 0 0,0 0-28 0 0,2-1 66 0 0,0 0-1071 0 0,3 0 3262 0 0,-7 0-494 0 0,1 1-1783 0 0,1 0 15 0 0,-4 12 81 0 0,-21 56-574 0 0,16-44-34 0 0,0 0-1 0 0,1 0 1 0 0,-8 48-1 0 0,16-70-320 0 0,0-2-138 0 0,2 0-33 0 0,1-1 192 0 0,1 1 0 0 0,-1-1 0 0 0,1 0 0 0 0,-1 0-1 0 0,0 0 1 0 0,1 0 0 0 0,-1-1 0 0 0,0 1 0 0 0,0-1 0 0 0,0 0 0 0 0,0 0 0 0 0,0 0-1 0 0,0 0 1 0 0,-1-1 0 0 0,4-2 0 0 0,4-6-1454 0 0,-1 0-1 0 0,10-15 1 0 0,-2 0-277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0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0 13823 0 0,'0'0'315'0'0,"0"0"45"0"0,0 0 21 0 0,0 0-49 0 0,0 0-81 0 0,0 0 481 0 0,0 0 237 0 0,-2 1 45 0 0,1-1-907 0 0,0 0 0 0 0,0 1 0 0 0,0-1 0 0 0,0 1 1 0 0,0-1-1 0 0,1 1 0 0 0,-1 0 0 0 0,0-1 1 0 0,0 1-1 0 0,0 0 0 0 0,0 0 0 0 0,1 0 0 0 0,-1 0 1 0 0,0-1-1 0 0,1 1 0 0 0,-1 0 0 0 0,1 0 1 0 0,-1 0-1 0 0,1 0 0 0 0,-1 0 0 0 0,1 0 0 0 0,0 0 1 0 0,0 1-1 0 0,-1 0 0 0 0,1 0-109 0 0,-30 86 3586 0 0,18-49-3069 0 0,7-23-209 0 0,-13 30 1 0 0,11-33-307 0 0,1 2 0 0 0,1-1 0 0 0,1 0 0 0 0,-4 20 0 0 0,5-25 0 0 0,-1 0-64 0 0,3-7-273 0 0,1-2-138 0 0,0 0-33 0 0,0 0-72 0 0,0 0-285 0 0,0 0-126 0 0,0 0-29 0 0,2-14-1872 0 0,0-10-1129 0 0,-2 11 1974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0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0135 0 0,'0'0'464'0'0,"0"0"-9"0"0,0 0-155 0 0,0 0 443 0 0,0 0 227 0 0,0 0 44 0 0,0 0-61 0 0,0 0-288 0 0,0 0-121 0 0,1-9 996 0 0,3 3-899 0 0,1 1 0 0 0,0 0 1 0 0,0 0-1 0 0,0 0 0 0 0,1 0 0 0 0,9-6 0 0 0,-6 5 246 0 0,-8 5-873 0 0,0 1-1 0 0,0-1 1 0 0,0 0 0 0 0,-1 1 0 0 0,1-1 0 0 0,0 0-1 0 0,0 1 1 0 0,0-1 0 0 0,0 1 0 0 0,0-1 0 0 0,0 1-1 0 0,0 0 1 0 0,0-1 0 0 0,0 1 0 0 0,0 0-1 0 0,0 0 1 0 0,0 0 0 0 0,0 0 0 0 0,0 0 0 0 0,0 0-1 0 0,1 0 1 0 0,0 0 0 0 0,4 0 6 0 0,55-5 505 0 0,66-3 1022 0 0,-46 10-1547 0 0,-70-1-64 0 0,-8 0-273 0 0,-3-1-138 0 0,0 0-1034 0 0,-2-1-4210 0 0,-8-2-1801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1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88 8287 0 0,'0'0'382'0'0,"0"0"-8"0"0,2-1-240 0 0,8-3-152 0 0,-4 2 571 0 0,-1 0-1 0 0,0 0 0 0 0,0 0 0 0 0,8-6 1 0 0,5-4 3089 0 0,-13 9-3201 0 0,1 0 0 0 0,-1 0 1 0 0,1 1-1 0 0,-1-1 1 0 0,11-1-1 0 0,-15 4 551 0 0,11-2 983 0 0,-11 1-1866 0 0,0 1-1 0 0,0 0 1 0 0,0 0 0 0 0,0 0-1 0 0,0 0 1 0 0,0 0 0 0 0,0 0 0 0 0,0 0-1 0 0,0 0 1 0 0,0 0 0 0 0,0 1-1 0 0,0-1 1 0 0,0 0 0 0 0,0 0 0 0 0,0 1-1 0 0,0-1 1 0 0,-1 1 0 0 0,1-1-1 0 0,0 1 1 0 0,0-1 0 0 0,0 1 0 0 0,0 0-1 0 0,-1-1 1 0 0,2 2 0 0 0,-1 0 7 0 0,0 0-1 0 0,0-1 1 0 0,0 1 0 0 0,-1 0 0 0 0,1 0 0 0 0,-1 0 0 0 0,1 0 0 0 0,-1 0-1 0 0,1 0 1 0 0,-1 0 0 0 0,0 0 0 0 0,0 3 0 0 0,-1 4-92 0 0,0 0 0 0 0,-1 0 0 0 0,0 0-1 0 0,-1 0 1 0 0,0 0 0 0 0,-7 16 0 0 0,-5 14-26 0 0,-14 34 2 0 0,1-3 0 0 0,26-62 0 0 0,2-6 0 0 0,-1 0 0 0 0,0 0 0 0 0,1 0 0 0 0,-1 0 0 0 0,0 0 0 0 0,0 0 0 0 0,0 0 0 0 0,-1 0 0 0 0,1 0 0 0 0,0 0 0 0 0,-1 0 0 0 0,1-1 0 0 0,-1 1 0 0 0,0-1 0 0 0,-3 3 0 0 0,5-3 29 0 0,-1 0 0 0 0,0 0 0 0 0,0 0 0 0 0,0 0-1 0 0,-1 0 1 0 0,1 0 0 0 0,0-1 0 0 0,0 1 0 0 0,0 0 0 0 0,-1-1 0 0 0,1 1-1 0 0,0-1 1 0 0,0 1 0 0 0,-1-1 0 0 0,1 0 0 0 0,0 0 0 0 0,-1 1 0 0 0,1-1-1 0 0,0 0 1 0 0,-1 0 0 0 0,1 0 0 0 0,-1-1 0 0 0,1 1 0 0 0,-2 0 0 0 0,-2-1 180 0 0,3 0-178 0 0,0 0 0 0 0,-1 1 1 0 0,1-1-1 0 0,0 0 0 0 0,0 0 0 0 0,0 0 1 0 0,0 0-1 0 0,0 0 0 0 0,0-1 0 0 0,1 1 1 0 0,-1-1-1 0 0,0 1 0 0 0,1-1 0 0 0,-1 1 1 0 0,1-1-1 0 0,-1 0 0 0 0,1 0 0 0 0,0 0 1 0 0,-2-3-1 0 0,-3-6 128 0 0,1 0 0 0 0,-5-17 0 0 0,7 21-144 0 0,1-2-15 0 0,-1 1 0 0 0,2-1 0 0 0,-1 1 0 0 0,1-1 0 0 0,0 0 0 0 0,1 1 0 0 0,0-1 0 0 0,0 0 0 0 0,1 0 0 0 0,2-9 0 0 0,1 0 0 0 0,0 1 0 0 0,2-1 0 0 0,14-30 0 0 0,-14 36 205 0 0,0 0 0 0 0,1 1-1 0 0,0 0 1 0 0,17-19 0 0 0,-19 24-112 0 0,0 1 0 0 0,0 0 0 0 0,1 0 0 0 0,0 1 1 0 0,0-1-1 0 0,0 1 0 0 0,0 1 0 0 0,1-1 0 0 0,0 1 0 0 0,8-3 0 0 0,3 0-93 0 0,-5 1 0 0 0,1 1 0 0 0,0 0 0 0 0,0 1 0 0 0,1 1 0 0 0,-1 0 0 0 0,23 0 0 0 0,1 4 0 0 0,-1 2 0 0 0,41 10 0 0 0,-11 3 0 0 0,-55-14 0 0 0,0-2 0 0 0,-2-1 0 0 0,-2-5 0 0 0,1 0 0 0 0,-2-2-269 0 0,-7 6 112 0 0,0 0 1 0 0,0 0 0 0 0,0-1 0 0 0,0 1-1 0 0,0 0 1 0 0,0 0 0 0 0,-1 0-1 0 0,1 0 1 0 0,0 0 0 0 0,0 0-1 0 0,-1 0 1 0 0,1 0 0 0 0,-1 0 0 0 0,1 0-1 0 0,-1 0 1 0 0,1 1 0 0 0,-1-1-1 0 0,0 0 1 0 0,1 0 0 0 0,-2-1 0 0 0,-16-15-1708 0 0,16 16 1668 0 0,-22-16-1849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4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75 10135 0 0,'0'0'231'0'0,"0"0"29"0"0,0 0 19 0 0,-2-2-41 0 0,-7-3-44 0 0,7 4 552 0 0,2 1 232 0 0,0 0 40 0 0,0-1-719 0 0,1 1 0 0 0,-1-1 0 0 0,1 1-1 0 0,0-1 1 0 0,-1 0 0 0 0,1 1 0 0 0,-1-1-1 0 0,0 1 1 0 0,1-1 0 0 0,-1 0 0 0 0,1 0-1 0 0,-1 1 1 0 0,0-1 0 0 0,0 0 0 0 0,1 0 0 0 0,-1 1-1 0 0,0-1 1 0 0,0 0 0 0 0,0-1 0 0 0,6-12 2549 0 0,-3 11-2734 0 0,0 1 0 0 0,0 0 0 0 0,0 0-1 0 0,0 0 1 0 0,1 0 0 0 0,-1 0 0 0 0,1 0 0 0 0,5-1-1 0 0,35-7 1204 0 0,-18 4-994 0 0,-24 6-323 0 0,1-1 0 0 0,0 1 0 0 0,0 0 0 0 0,0 0 0 0 0,0 0 0 0 0,-1 0 0 0 0,1 1 0 0 0,0-1 0 0 0,0 1 0 0 0,0-1 0 0 0,3 3 0 0 0,11 1 9 0 0,-12-1-6 0 0,8 9-79 0 0,-11-10-371 0 0,3 3 745 0 0,-2-4-8189 0 0,-3-1 371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5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260 13823 0 0,'0'0'315'0'0,"2"1"45"0"0,15 0 84 0 0,-1 1-1 0 0,1-2 1 0 0,30-3-1 0 0,18-6 4267 0 0,21-10-2181 0 0,-70 14-2113 0 0,55-18 1038 0 0,-49 15-1285 0 0,-19 7-166 0 0,0-1 1 0 0,0 1-1 0 0,0-1 1 0 0,-1 0-1 0 0,1 0 0 0 0,0 0 1 0 0,2-3-1 0 0,-2 2 69 0 0,-1 1 0 0 0,1 0 1 0 0,0 0-1 0 0,0 0 0 0 0,4-3 0 0 0,1 2 140 0 0,-5 2-120 0 0,0 0 0 0 0,0 0 0 0 0,0-1-1 0 0,0 1 1 0 0,0-1 0 0 0,0 1 0 0 0,-1-1 0 0 0,1 0-1 0 0,-1 0 1 0 0,1 0 0 0 0,-1 0 0 0 0,0-1 0 0 0,0 1-1 0 0,3-4 1 0 0,7-10-73 0 0,-11 15-19 0 0,0 0 0 0 0,1-1 0 0 0,-1 1 0 0 0,0 0-1 0 0,0-1 1 0 0,0 1 0 0 0,0 0 0 0 0,-1-1 0 0 0,1 1-1 0 0,0-1 1 0 0,-1 0 0 0 0,1 1 0 0 0,-1-1 0 0 0,1 1-1 0 0,0-4 1 0 0,-1-3 0 0 0,1 6 0 0 0,-1 0 0 0 0,1 0 0 0 0,-1-1 0 0 0,0 1 0 0 0,0 0 0 0 0,0-1 0 0 0,0 1 0 0 0,-1 0 0 0 0,1 0 0 0 0,0-1 0 0 0,-1 1 0 0 0,0 0 0 0 0,1 0 0 0 0,-1 0 0 0 0,0 0 0 0 0,0 0 0 0 0,0 0 0 0 0,0 0 0 0 0,-1 0 0 0 0,1 0 0 0 0,-3-2 0 0 0,2 1 60 0 0,-1 0 0 0 0,-1 0 0 0 0,1 0 0 0 0,0 1 0 0 0,-1 0-1 0 0,1-1 1 0 0,-1 1 0 0 0,0 0 0 0 0,1 1 0 0 0,-1-1 0 0 0,0 1 0 0 0,0 0 0 0 0,0 0-1 0 0,0 0 1 0 0,0 0 0 0 0,-6 0 0 0 0,-4 1 198 0 0,-1 0-1 0 0,1 2 0 0 0,-21 3 1 0 0,35-5-258 0 0,-10 2 0 0 0,0 1 0 0 0,0 0 0 0 0,1 1 0 0 0,-1 0 0 0 0,1 1 0 0 0,0-1 0 0 0,0 2 0 0 0,0-1 0 0 0,1 1 0 0 0,0 1 0 0 0,0 0 0 0 0,1 0 0 0 0,0 0 0 0 0,0 1 0 0 0,-10 14 0 0 0,-74 131 0 0 0,83-135-456 0 0,1-1-1 0 0,-9 34 1 0 0,0-1-151 0 0,13-41 644 0 0,-1-1-1 0 0,0 1 1 0 0,-7 10-1 0 0,9-16 103 0 0,0 0 0 0 0,0 0-1 0 0,0-1 1 0 0,-1 1 0 0 0,1-1 0 0 0,-1 1-1 0 0,1-1 1 0 0,-1 0 0 0 0,0 0-1 0 0,0 0 1 0 0,-6 2 0 0 0,7-3-128 0 0,1-1 0 0 0,-1 0 0 0 0,0 0 1 0 0,0 0-1 0 0,0 0 0 0 0,0 0 0 0 0,1 0 0 0 0,-1-1 0 0 0,0 1 1 0 0,0 0-1 0 0,0-1 0 0 0,1 1 0 0 0,-1-1 0 0 0,-3-1 1 0 0,-2-1-15 0 0,0 0 3 0 0,0 0 0 0 0,1-1 0 0 0,-1 0 0 0 0,1 0 0 0 0,0 0 0 0 0,-9-9 0 0 0,-5-3 0 0 0,11 10 0 0 0,1-1 0 0 0,0 0 0 0 0,1 0 0 0 0,0-1 0 0 0,0 0 0 0 0,0 0 0 0 0,1-1 0 0 0,0 0 0 0 0,-7-14 0 0 0,11 20-118 0 0,0 0-1 0 0,0 0 1 0 0,0 1 0 0 0,0-1-1 0 0,0 1 1 0 0,-1-1 0 0 0,1 1-1 0 0,-1 0 1 0 0,0 0 0 0 0,1 0 0 0 0,-1 0-1 0 0,0 0 1 0 0,-4-1 0 0 0,4 2-126 0 0,0-1 0 0 0,0 0 0 0 0,-1 0 0 0 0,1 0 0 0 0,0 0 0 0 0,0-1 0 0 0,1 1 0 0 0,-1-1 0 0 0,-3-4 0 0 0,5 6-62 0 0,1-1 1 0 0,-1 0-1 0 0,0 1 0 0 0,1-1 1 0 0,-1 0-1 0 0,1 1 0 0 0,0-1 1 0 0,0 0-1 0 0,0 1 1 0 0,0-1-1 0 0,0 0 0 0 0,0 1 1 0 0,0-4-1 0 0,1 1-385 0 0,-1-13-1867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3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9 77 8287 0 0,'0'0'191'0'0,"0"0"26"0"0,2 0 9 0 0,0 0-137 0 0,2 0 17 0 0,8-8-71 0 0,7-12 2845 0 0,-18 18-1925 0 0,-1 2-290 0 0,4-7 536 0 0,-4 6-969 0 0,0 1 1 0 0,1-1 0 0 0,-1 0-1 0 0,0 1 1 0 0,1-1 0 0 0,-1 0-1 0 0,0 1 1 0 0,1-1 0 0 0,-1 1 0 0 0,0-1-1 0 0,1 1 1 0 0,-1-1 0 0 0,1 1-1 0 0,-1-1 1 0 0,1 1 0 0 0,0-1-1 0 0,-1-1-58 0 0,0 1 0 0 0,0-1 0 0 0,0 1 0 0 0,0-1 0 0 0,0 1 0 0 0,0 0 0 0 0,-1-1 0 0 0,1 1 0 0 0,-1-1 0 0 0,0-1 0 0 0,0 2-40 0 0,1 0-26 0 0,-1 0 0 0 0,0 0 0 0 0,0 0 0 0 0,0 0 0 0 0,0 1 0 0 0,0-1 0 0 0,0 0 0 0 0,0 1 0 0 0,-1-1 0 0 0,1 1 0 0 0,0-1 0 0 0,0 1 0 0 0,0-1 0 0 0,-1 1 0 0 0,1 0 0 0 0,0 0 0 0 0,0 0 0 0 0,-1 0 0 0 0,1 0 0 0 0,0 0 0 0 0,0 0 0 0 0,-3 0 0 0 0,-29 5 2120 0 0,23-1-2228 0 0,0 0 0 0 0,-1 1 0 0 0,2-1 0 0 0,-18 12 0 0 0,-11 6 0 0 0,26-15 251 0 0,1-1 0 0 0,0 2 1 0 0,1 0-1 0 0,0 0 0 0 0,-15 16 0 0 0,-13 10 290 0 0,28-25-541 0 0,0 0 0 0 0,1 1 0 0 0,0 0 0 0 0,0 0 0 0 0,1 1 0 0 0,1 0 0 0 0,-9 17 0 0 0,5-6 0 0 0,2-1 0 0 0,1 1 0 0 0,-8 33 0 0 0,6-14 0 0 0,2 1 0 0 0,2 0 0 0 0,1 0 0 0 0,2 70 0 0 0,5-76 0 0 0,-2-1 0 0 0,-1 1 0 0 0,-2-1 0 0 0,-1 0 0 0 0,-13 47 0 0 0,14-70 0 0 0,-1-1 0 0 0,-1 0 0 0 0,0 0 0 0 0,0-1 0 0 0,-1 0 0 0 0,-1 0 0 0 0,1 0 0 0 0,-2 0 0 0 0,1-1 0 0 0,-1 0 0 0 0,-1-1 0 0 0,1 0 0 0 0,-1 0 0 0 0,-1-1 0 0 0,0 0 0 0 0,0-1 0 0 0,0 0 0 0 0,-15 7 0 0 0,-5 0 0 0 0,21-8 0 0 0,-1 0 0 0 0,-18 5 0 0 0,25-9 0 0 0,-1-1 0 0 0,0 1 0 0 0,0-1 0 0 0,0 1 0 0 0,0-1 0 0 0,0 0 0 0 0,0-1 0 0 0,0 1 0 0 0,0-1 0 0 0,-8-2 0 0 0,0 0 187 0 0,-20-7 933 0 0,31 9-1081 0 0,0 1 0 0 0,0-1 0 0 0,-1 1 0 0 0,1-1 0 0 0,0 0 0 0 0,0 0 0 0 0,0 0 0 0 0,0 0 0 0 0,0 0 0 0 0,0 0 0 0 0,0 0 0 0 0,0 0 0 0 0,0 0 0 0 0,0 0 0 0 0,1 0 0 0 0,-1-1 0 0 0,0 1 0 0 0,0-2 0 0 0,-4-8-581 0 0,1 3-384 0 0,3-15 418 0 0,3 14 352 0 0,-2 7-569 0 0,8-4-2761 0 0,0 0-5043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6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44 10135 0 0,'0'0'231'0'0,"0"0"29"0"0,0 0 19 0 0,0 0 105 0 0,0 0 410 0 0,0 0 184 0 0,1-8 995 0 0,-2-10-764 0 0,1 17-693 0 0,0-1-4 0 0,0-2-276 0 0,0 1-1 0 0,0-1 1 0 0,1 1 0 0 0,0 0-1 0 0,-1-1 1 0 0,1 1 0 0 0,0-1-1 0 0,1 1 1 0 0,-1 0-1 0 0,0 0 1 0 0,1 0 0 0 0,0 0-1 0 0,0 0 1 0 0,0 0 0 0 0,3-3-1 0 0,-1 2-12 0 0,0 0 0 0 0,1 0 0 0 0,-1 0 0 0 0,1 1-1 0 0,0 0 1 0 0,1 0 0 0 0,-1 0 0 0 0,7-2 0 0 0,5-1-145 0 0,-1 1 1 0 0,1 1 0 0 0,0 0 0 0 0,0 2-1 0 0,23-2 1 0 0,-25 5 120 0 0,1 0-1 0 0,-1 1 1 0 0,0 0-1 0 0,0 1 1 0 0,0 1-1 0 0,0 0 1 0 0,21 10-1 0 0,26 7 262 0 0,-50-19-460 0 0,0-1 0 0 0,0 1 0 0 0,-1-2 0 0 0,25-1 0 0 0,9 0 0 0 0,-33 2 0 0 0,0 0 0 0 0,0-1 0 0 0,0-1 0 0 0,0 0 0 0 0,0-1 0 0 0,0 0 0 0 0,-1-1 0 0 0,22-7 0 0 0,-28 8 0 0 0,2-2 0 0 0,7-14 0 0 0,-12 16 24 0 0,-1 0-1 0 0,0-1 1 0 0,0 1 0 0 0,0-1 0 0 0,0 1-1 0 0,-1-1 1 0 0,1 0 0 0 0,-1 1-1 0 0,1-1 1 0 0,-1 0 0 0 0,0 1-1 0 0,0-1 1 0 0,0 0 0 0 0,-1 1-1 0 0,1-1 1 0 0,-1 0 0 0 0,1 1-1 0 0,-1-1 1 0 0,0 1 0 0 0,0-1-1 0 0,0 1 1 0 0,0-1 0 0 0,0 1-1 0 0,-2-3 1 0 0,1 1 26 0 0,0 1 0 0 0,-1 0 0 0 0,1 0 0 0 0,-1 0 0 0 0,1 0-1 0 0,-1 0 1 0 0,0 1 0 0 0,0-1 0 0 0,0 1 0 0 0,0-1 0 0 0,0 1 0 0 0,-1 0 0 0 0,1 1-1 0 0,0-1 1 0 0,-1 0 0 0 0,-4 0 0 0 0,-6-1-23 0 0,-1 1-1 0 0,0 1 0 0 0,1 0 1 0 0,-1 1-1 0 0,0 1 1 0 0,1 0-1 0 0,-1 1 1 0 0,0 1-1 0 0,1 0 0 0 0,0 1 1 0 0,0 0-1 0 0,0 1 1 0 0,0 1-1 0 0,1 0 1 0 0,0 1-1 0 0,0 0 0 0 0,1 1 1 0 0,0 1-1 0 0,0 0 1 0 0,1 0-1 0 0,0 1 1 0 0,-12 14-1 0 0,2-1-26 0 0,13-15 0 0 0,0 0 0 0 0,-11 16 0 0 0,9-9 0 0 0,4-6 0 0 0,0 1 0 0 0,0-1 0 0 0,1 1 0 0 0,-7 18 0 0 0,10-20 0 0 0,-1 0 0 0 0,0 0 0 0 0,-1-1 0 0 0,0 1 0 0 0,0-1 0 0 0,-1 0 0 0 0,0 0 0 0 0,-6 7 0 0 0,8-10 0 0 0,0-1 0 0 0,1 1 0 0 0,0-1 0 0 0,0 1 0 0 0,0 0 0 0 0,-2 5 0 0 0,2-5 0 0 0,1 0 0 0 0,-1-1 0 0 0,0 1 0 0 0,0 0 0 0 0,-6 5 0 0 0,-1 2 0 0 0,7-8 0 0 0,0 0 0 0 0,-1 0 0 0 0,1-1 0 0 0,-1 1 0 0 0,1 0 0 0 0,-1-1 0 0 0,0 0 0 0 0,0 0 0 0 0,0 0 0 0 0,-1 0 0 0 0,1 0 0 0 0,0 0 0 0 0,-1-1 0 0 0,1 0 0 0 0,-1 1 0 0 0,0-2 0 0 0,-3 2 0 0 0,-1-1 0 0 0,1 0 0 0 0,0-1 0 0 0,0 0 0 0 0,-1 0 0 0 0,1-1 0 0 0,0 0 0 0 0,0 0 0 0 0,-1 0 0 0 0,1-1 0 0 0,0 0 0 0 0,-10-5 0 0 0,8 2 0 0 0,0 0 0 0 0,1 0 0 0 0,0 0 0 0 0,0-1 0 0 0,0-1 0 0 0,1 1 0 0 0,-1-1 0 0 0,-5-9 0 0 0,8 10-75 0 0,0-1-1 0 0,0 1 1 0 0,-1 1 0 0 0,0-1-1 0 0,0 1 1 0 0,0 0-1 0 0,0 0 1 0 0,-1 1 0 0 0,0-1-1 0 0,-10-3 1 0 0,12 6-272 0 0,-10-5-1270 0 0,9 0 594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8.0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0 8287 0 0,'0'0'382'0'0,"3"1"-8"0"0,16 8-87 0 0,-17-9 433 0 0,-2 0 249 0 0,0 0 45 0 0,0 0-61 0 0,0 0-288 0 0,0 0-121 0 0,0 0-28 0 0,0 0 66 0 0,0 0 288 0 0,0 0 122 0 0,0 0 28 0 0,0 0-65 0 0,2 1-735 0 0,-1 0 0 0 0,1 0-1 0 0,0-1 1 0 0,0 1 0 0 0,0-1 0 0 0,-1 1 0 0 0,1-1 0 0 0,0 0 0 0 0,3 1 0 0 0,-5-1-182 0 0,5-1 160 0 0,-1 1-1 0 0,0-1 1 0 0,0 0-1 0 0,0 0 0 0 0,0 0 1 0 0,0-1-1 0 0,0 1 1 0 0,6-4-1 0 0,29-20 226 0 0,-34 22-471 0 0,16-13 731 0 0,-1-1-1 0 0,34-37 1 0 0,-46 44-369 0 0,-1 0 0 0 0,0-1-1 0 0,0 0 1 0 0,-1 0 0 0 0,7-21 0 0 0,-12 23-146 0 0,-2 7-171 0 0,-1-7 3 0 0,-3 3 0 0 0,4 5 0 0 0,1 0 0 0 0,-1 1 0 0 0,1 0 0 0 0,-1-1 0 0 0,1 1 0 0 0,-1-1 0 0 0,1 1 0 0 0,-1-1 0 0 0,0 1 0 0 0,1 0 0 0 0,-1-1 0 0 0,1 1 0 0 0,-1 0 0 0 0,0 0 0 0 0,1 0 0 0 0,-1-1 0 0 0,0 1 0 0 0,1 0 0 0 0,-1 0 0 0 0,0 0 0 0 0,1 0 0 0 0,-2 0 0 0 0,0 1 0 0 0,-7-1 0 0 0,4 0 0 0 0,1 1 0 0 0,-1 1 0 0 0,1-1 0 0 0,-1 1 0 0 0,1-1 0 0 0,0 1 0 0 0,-1 0 0 0 0,1 1 0 0 0,-4 2 0 0 0,5-3 0 0 0,-7 5 0 0 0,1 0 0 0 0,-1 0 0 0 0,1 1 0 0 0,1 0 0 0 0,0 1 0 0 0,-9 11 0 0 0,3-1 0 0 0,0 1 0 0 0,-11 23 0 0 0,19-31 0 0 0,3-9 0 0 0,1 0 0 0 0,0 1 0 0 0,0-1 0 0 0,1 1 0 0 0,-1-1 0 0 0,1 1 0 0 0,-1 0 0 0 0,1 0 0 0 0,0-1 0 0 0,1 1 0 0 0,-1 0 0 0 0,1 0 0 0 0,-1 0 0 0 0,1 0 0 0 0,0 0 0 0 0,1 0 0 0 0,-1 0 0 0 0,1 0 0 0 0,0 0 0 0 0,0 0 0 0 0,0 0 0 0 0,0-1 0 0 0,3 6 0 0 0,-1-3 0 0 0,0 0 0 0 0,1 0 0 0 0,-1-1 0 0 0,1 0 0 0 0,8 9 0 0 0,-11-13 0 0 0,0 1 0 0 0,0-1 0 0 0,0 0 0 0 0,1 1 0 0 0,-1-1 0 0 0,0 0 0 0 0,1 0 0 0 0,-1 0 0 0 0,1 0 0 0 0,-1 0 0 0 0,1 0 0 0 0,0 0 0 0 0,-1 0 0 0 0,1-1 0 0 0,3 2 0 0 0,1-1 0 0 0,2 3 0 0 0,-4-3 0 0 0,-1 1 0 0 0,0-1 0 0 0,1 0 0 0 0,-1 0 0 0 0,1 0 0 0 0,-1-1 0 0 0,1 1 0 0 0,0-1 0 0 0,-1 0 0 0 0,1 0 0 0 0,-1 0 0 0 0,1 0 0 0 0,6-2 0 0 0,-1 0-981 0 0,-1 0 0 0 0,0-1 0 0 0,0 0 0 0 0,0 0 1 0 0,-1-1-1 0 0,1 0 0 0 0,7-6 0 0 0,-5 4-908 0 0,8-4-5823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8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29 8287 0 0,'0'0'191'0'0,"2"-1"26"0"0,10-7-67 0 0,-1-1 0 0 0,0 0 0 0 0,16-17 0 0 0,13-23 4537 0 0,12-12 138 0 0,-44 52-4036 0 0,-1 0 0 0 0,6-10 0 0 0,0 2 428 0 0,-12 16-705 0 0,-1 1-68 0 0,0-2-289 0 0,3-5-66 0 0,-3 6 282 0 0,0 1 117 0 0,0 0 21 0 0,0 0-66 0 0,-11 8-278 0 0,3-3-165 0 0,1 0 0 0 0,1 1 0 0 0,-1 0 0 0 0,1 0 0 0 0,0 0 0 0 0,0 1 0 0 0,1 0 0 0 0,0 0 0 0 0,-7 12 0 0 0,-15 30 0 0 0,2-6 0 0 0,-23 56 0 0 0,48-98 0 0 0,-9 22 0 0 0,-1-1 0 0 0,-13 23 0 0 0,21-41 0 0 0,-1 1 0 0 0,2-1 0 0 0,-1 1 0 0 0,0 0 0 0 0,1-1 0 0 0,0 1 0 0 0,-1 8 0 0 0,1-7 0 0 0,0 0 0 0 0,0-1 0 0 0,0 1 0 0 0,-4 8 0 0 0,-1 3 0 0 0,7-12 0 0 0,1-3 0 0 0,6 12 0 0 0,-3-12 0 0 0,-3-1 0 0 0,12 7 0 0 0,-9-9 0 0 0,-2 1 0 0 0,9-1-361 0 0,0 0-1 0 0,1-1 1 0 0,-1-1 0 0 0,0 0-1 0 0,0 0 1 0 0,0-1 0 0 0,-1 0-1 0 0,20-11 1 0 0,-30 14 190 0 0,1 0-1 0 0,-1 0 0 0 0,0 0 1 0 0,0 1-1 0 0,0-1 1 0 0,0-1-1 0 0,-1 1 0 0 0,1 0 1 0 0,0 0-1 0 0,0 0 1 0 0,0 0-1 0 0,-1-1 0 0 0,1 1 1 0 0,-1 0-1 0 0,1 0 0 0 0,0-3 1 0 0,-1 4 91 0 0,6-14-1455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6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84'0'0,"0"0"88"0"0,0 0 8 0 0,0 0 8 0 0,0 0-392 0 0,0 0-96 0 0,0 0 0 0 0,0 0 0 0 0,0 0 432 0 0,0 0 64 0 0,21 0 16 0 0,-21 0 0 0 0,0 0-1232 0 0,10 8-240 0 0,-10-8-56 0 0,14 8-8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9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1975 0 0,'2'0'267'0'0,"5"1"-118"0"0,0 0 0 0 0,1-1 1 0 0,-1 0-1 0 0,1-1 0 0 0,-1 0 0 0 0,1 0 1 0 0,10-3-1 0 0,-3 1 561 0 0,15-4 609 0 0,1 2 1 0 0,1 2-1 0 0,51 0 0 0 0,-38 1-1228 0 0,-36 0-539 0 0,0 2 1 0 0,18 0-1 0 0,-24 0-988 0 0,-3 0-78 0 0,0 0-20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9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3823 0 0,'0'0'315'0'0,"0"0"45"0"0,0 0 21 0 0,0 0-49 0 0,0 0-81 0 0,0 0 481 0 0,2-1 237 0 0,0 0-529 0 0,0 0 1 0 0,0 0-1 0 0,0 1 0 0 0,-1-1 0 0 0,1 1 0 0 0,0-1 1 0 0,0 1-1 0 0,0 0 0 0 0,0 0 0 0 0,0 0 0 0 0,0 0 0 0 0,3 1 1 0 0,-1-1-356 0 0,1 2 1 0 0,-1-1-1 0 0,1 1 1 0 0,-1-1-1 0 0,1 1 1 0 0,-1 0-1 0 0,4 3 1 0 0,-3-2 19 0 0,-1 1-1 0 0,0-1 1 0 0,0 0 0 0 0,0 1-1 0 0,-1 0 1 0 0,1 0 0 0 0,-1 0-1 0 0,4 7 1 0 0,18 38 918 0 0,-21-42-991 0 0,8 18 448 0 0,-2 0 0 0 0,12 39 0 0 0,-22-61-573 0 0,1 0 0 0 0,1 0 0 0 0,-1-1 0 0 0,0 1 0 0 0,1 0 0 0 0,0 0 0 0 0,-1-1 0 0 0,1 1 0 0 0,0-1 0 0 0,0 0 0 0 0,5 4 0 0 0,-7-5-10 0 0,2 0 18 0 0,-2-1 406 0 0,0 0 154 0 0,0 0 33 0 0,0 0-65 0 0,2 1-294 0 0,6 3-197 0 0,-6-3-289 0 0,-2-1-138 0 0,0 0-33 0 0,0 0-72 0 0,0-2-285 0 0,5-17-1416 0 0,-5 5-3831 0 0,-2 2-970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49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24 13823 0 0,'0'0'630'0'0,"1"-1"-13"0"0,15-10-294 0 0,0 0 1051 0 0,-14 10-862 0 0,-2 1 0 0 0,0 0 0 0 0,0 0 0 0 0,0 0 0 0 0,0 0 0 0 0,0 0 0 0 0,0 0 0 0 0,0 0 0 0 0,0 0 0 0 0,0 0 0 0 0,-1 3 0 0 0,-6 7-356 0 0,-1 0 1 0 0,0 0-1 0 0,-18 17 0 0 0,15-16-14 0 0,0 0 0 0 0,-13 20 0 0 0,-119 170-513 0 0,126-174 390 0 0,14-20-244 0 0,-1-1 0 0 0,0 0 0 0 0,-5 6 0 0 0,2-2-1759 0 0,7-10 961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3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06 10135 0 0,'0'0'231'0'0,"0"0"29"0"0,0 0 19 0 0,0 0 105 0 0,0 0 410 0 0,0 0 184 0 0,2-1 40 0 0,5 0-201 0 0,0 0-1 0 0,0 0 1 0 0,0-1 0 0 0,0 0-1 0 0,-1-1 1 0 0,14-6-1 0 0,-11 4-297 0 0,-1-1 1 0 0,0 1-1 0 0,0-2 0 0 0,10-9 0 0 0,5-6 464 0 0,25-28-395 0 0,-40 41-470 0 0,0-1 185 0 0,0 0-1 0 0,12-20 0 0 0,-17 25-244 0 0,-1-1 0 0 0,1 0 0 0 0,-1 1 0 0 0,-1-1 0 0 0,1 0 0 0 0,-1 0 0 0 0,0 0 0 0 0,0 0 0 0 0,0-10 0 0 0,-1 14 3 0 0,0 1 1 0 0,0-1-1 0 0,-1 0 0 0 0,1 0 1 0 0,0 0-1 0 0,-1 1 0 0 0,1-1 1 0 0,-1 0-1 0 0,1 1 0 0 0,-1-1 1 0 0,0 0-1 0 0,0 1 0 0 0,0-1 1 0 0,0 1-1 0 0,0-1 0 0 0,0 1 1 0 0,0 0-1 0 0,0-1 0 0 0,-1 1 1 0 0,1 0-1 0 0,-1 0 0 0 0,1 0 1 0 0,0 0-1 0 0,-1 0 0 0 0,0 0 1 0 0,1 0-1 0 0,-1 0 0 0 0,0 1 1 0 0,1-1-1 0 0,-1 1 0 0 0,0-1 1 0 0,-1 1-1 0 0,-1-1-37 0 0,2 0-24 0 0,0 0 0 0 0,-1 0 0 0 0,1 1 0 0 0,-1 0 0 0 0,1-1 0 0 0,-1 1 0 0 0,1 0 0 0 0,-1 0 0 0 0,0 0 0 0 0,-4 1 0 0 0,2 0 0 0 0,3-1 0 0 0,0 0 0 0 0,0 1 0 0 0,0-1 0 0 0,1 0 0 0 0,-1 1 0 0 0,0 0 0 0 0,0-1 0 0 0,0 1 0 0 0,1 0 0 0 0,-1 0 0 0 0,0 0 0 0 0,-2 2 0 0 0,-4 2 0 0 0,-1-1 0 0 0,-4 2 0 0 0,-24 14 0 0 0,33-17 0 0 0,0 0 0 0 0,0 0 0 0 0,0 0 0 0 0,1 1 0 0 0,-1-1 0 0 0,1 1 0 0 0,0 0 0 0 0,0 0 0 0 0,-4 8 0 0 0,-6 12 0 0 0,6-13 0 0 0,-8 22 0 0 0,11-24 0 0 0,1 1 0 0 0,1 0 0 0 0,-1 0 0 0 0,1 0 0 0 0,1 0 0 0 0,0 1 0 0 0,1-1 0 0 0,0 0 0 0 0,1 13 0 0 0,0-19 0 0 0,-1 0 0 0 0,1 0 0 0 0,0 1 0 0 0,1-1 0 0 0,-1 0 0 0 0,1 0 0 0 0,-1 0 0 0 0,1 0 0 0 0,0-1 0 0 0,1 1 0 0 0,-1 0 0 0 0,1-1 0 0 0,-1 0 0 0 0,1 1 0 0 0,0-1 0 0 0,0 0 0 0 0,1-1 0 0 0,-1 1 0 0 0,1 0 0 0 0,-1-1 0 0 0,1 0 0 0 0,0 0 0 0 0,-1 0 0 0 0,8 2 0 0 0,3 0 0 0 0,0 0 0 0 0,0-2 0 0 0,0 0 0 0 0,0 0 0 0 0,1-1 0 0 0,-1-1 0 0 0,15-2 0 0 0,102-18 0 0 0,-89 12 0 0 0,-34 6-64 0 0,-6 2-273 0 0,-2 0-138 0 0,0 0-33 0 0,0 0-140 0 0,0 0-572 0 0,0 0-253 0 0,-2 0-51 0 0,-6 0-11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5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8 6447 0 0,'0'0'298'0'0,"0"0"-10"0"0,0 0-50 0 0,0 0 493 0 0,0 0 238 0 0,-2 0 45 0 0,-2-1-757 0 0,-31-4 3177 0 0,1 4 1705 0 0,32 1-4627 0 0,2 0 0 0 0,0 0 0 0 0,0 0 0 0 0,0 0 0 0 0,0 0 0 0 0,0 0 0 0 0,0 0 0 0 0,0 0 0 0 0,0 0 0 0 0,0 0 0 0 0,0 0 0 0 0,-2 0-69 0 0,-4 3-294 0 0,14-1-133 0 0,57 1-16 0 0,-51-1 0 0 0,-12-1 0 0 0,25 1 0 0 0,-18-3-133 0 0,-8 0-563 0 0,-1 1-258 0 0,0 0-1421 0 0,0 0-5475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6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1 11975 0 0,'0'0'547'0'0,"0"0"-11"0"0,0 0-203 0 0,0 0 419 0 0,0 0 220 0 0,0 0 42 0 0,3-11 1148 0 0,-5 16-1387 0 0,-30 70 5726 0 0,11-15-6501 0 0,13-41 0 0 0,1 0 0 0 0,-6 30 0 0 0,11-43 24 0 0,1-3-41 0 0,0-1-1 0 0,1 1 1 0 0,-1-1-1 0 0,1 1 1 0 0,0-1-1 0 0,0 1 1 0 0,0 0-1 0 0,1 4 1 0 0,-1-5-679 0 0,0-2-258 0 0,0 0-56 0 0,0 0-149 0 0,0 0-573 0 0,0 0-253 0 0,0 0-51 0 0,0 0-11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6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1975 0 0,'0'0'547'0'0,"0"0"-11"0"0,2 0-203 0 0,6 0 1225 0 0,1-1-1 0 0,-1-1 0 0 0,0 1 1 0 0,14-6-1 0 0,-19 6-1258 0 0,0 1 1 0 0,0-1-1 0 0,0 1 0 0 0,0 0 1 0 0,0 0-1 0 0,0 0 1 0 0,0 0-1 0 0,0 0 0 0 0,5 1 1 0 0,14 1 1095 0 0,-18-3-1395 0 0,14-1 0 0 0,14 4 0 0 0,-20-1 0 0 0,0-1 0 0 0,22-2 0 0 0,4 0 0 0 0,-19 2 0 0 0,-16 0-38 0 0,-2-1 15 0 0,0 1 1 0 0,0 0-1 0 0,0 0 0 0 0,0 0 1 0 0,0 0-1 0 0,0 0 0 0 0,0 0 0 0 0,0 0 1 0 0,0 0-1 0 0,0 0 0 0 0,0 0 1 0 0,-1 0-1 0 0,1 0 0 0 0,0 1 0 0 0,2 0 1 0 0,-3-1-416 0 0,8 2 1012 0 0,-4 0-1988 0 0,-4-1-4564 0 0,-18 7 3931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6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49 15663 0 0,'0'0'719'0'0,"1"0"-20"0"0,6-4-455 0 0,11-11-67 0 0,-11 10 1003 0 0,0 1 0 0 0,1 0 0 0 0,0 0-1 0 0,10-3 1 0 0,-9 4-1166 0 0,-8 2 498 0 0,-1 1 0 0 0,0 0-502 0 0,0 0 0 0 0,0 0 0 0 0,0 1 0 0 0,1-1 0 0 0,-1 0 1 0 0,0 0-1 0 0,0 0 0 0 0,0 0 0 0 0,0 0 0 0 0,0 0 0 0 0,0 0 0 0 0,0 0 0 0 0,0 0 0 0 0,0 0 0 0 0,0 0 0 0 0,0 0 0 0 0,1 0 0 0 0,-1 0 0 0 0,0 0 1 0 0,0 0-1 0 0,0 0 0 0 0,0 0 0 0 0,0 0 0 0 0,0 0 0 0 0,0 0 0 0 0,0 0 0 0 0,0 0 0 0 0,1 0 0 0 0,-1 0 0 0 0,0 0 0 0 0,0 0 0 0 0,0 0 1 0 0,0 0-1 0 0,0 0 0 0 0,0 0 0 0 0,0 0 0 0 0,0 0 0 0 0,0 0 0 0 0,1 0 0 0 0,-1 0 0 0 0,0 0 0 0 0,0 0 0 0 0,0 0 0 0 0,0 0 0 0 0,0-1 0 0 0,0 1 1 0 0,0 0-1 0 0,0 0 0 0 0,0 0 0 0 0,0 0 0 0 0,3-2 414 0 0,10 7-234 0 0,-12-4-190 0 0,0-1 0 0 0,0 1 0 0 0,0-1 0 0 0,0 1 0 0 0,0 0 0 0 0,0 0 0 0 0,0-1 0 0 0,0 1 0 0 0,0 0 0 0 0,0 0 0 0 0,0 0 0 0 0,0 1 0 0 0,11 30 0 0 0,-9-25 0 0 0,-2 0 0 0 0,1 0 0 0 0,-1 0 0 0 0,0 0 0 0 0,0 1 0 0 0,-1-1 0 0 0,0 0 0 0 0,-2 15 0 0 0,1-17 0 0 0,0 0 0 0 0,-1-1 0 0 0,1 1 0 0 0,-1 0 0 0 0,0-1 0 0 0,0 1 0 0 0,-1-1 0 0 0,1 0 0 0 0,-1 0 0 0 0,0 0 0 0 0,0 0 0 0 0,0 0 0 0 0,-1 0 0 0 0,-4 3 0 0 0,-6 3 86 0 0,0 0-1 0 0,0-1 1 0 0,-1 0-1 0 0,0-2 1 0 0,-1 0 0 0 0,0 0-1 0 0,0-1 1 0 0,0-1-1 0 0,-1-1 1 0 0,-17 3-1 0 0,26-6 415 0 0,6 0-58 0 0,-2-3-336 0 0,4 2-135 0 0,0 0 0 0 0,0 0 0 0 0,0 0 0 0 0,0-1 0 0 0,0 1 0 0 0,0 0 0 0 0,0 0 0 0 0,0 0 0 0 0,0 0 0 0 0,0 0 0 0 0,0 0 0 0 0,0 0 0 0 0,0 0 0 0 0,0 0 0 0 0,0 0 0 0 0,0 0 0 0 0,0 0 0 0 0,0 0 0 0 0,0 0-1 0 0,0 0 1 0 0,0 0 0 0 0,0-1 0 0 0,0 1 0 0 0,0 0 0 0 0,0 0 0 0 0,0 0 0 0 0,0 0 0 0 0,0 0 0 0 0,0 0 0 0 0,0 0 0 0 0,0 0 0 0 0,0 0 0 0 0,0 0 0 0 0,0 0 0 0 0,0 0 0 0 0,0 0 0 0 0,0 0 0 0 0,0 0 0 0 0,0 0-1 0 0,0-1 1 0 0,0 1 0 0 0,0 0 0 0 0,0 0 0 0 0,0 0 0 0 0,0 0 0 0 0,0 0 0 0 0,0 0 0 0 0,0 0 0 0 0,0 0 0 0 0,-1 0 0 0 0,1 0 0 0 0,0 0 0 0 0,0 0 0 0 0,0 0 0 0 0,0 0 0 0 0,0 0 0 0 0,0 0 0 0 0,0 0 0 0 0,0 0-1 0 0,0 0 1 0 0,0 0 0 0 0,0 0 0 0 0,0 0 0 0 0,0 0 0 0 0,-1 0 0 0 0,20-3 459 0 0,33-1 0 0 0,-27 3 34 0 0,21 1 188 0 0,-26 3-652 0 0,1 0 0 0 0,9 3 0 0 0,-8-6 0 0 0,-13-2 0 0 0,-2-2-133 0 0,-5 2-387 0 0,-1 1-1 0 0,1-1 1 0 0,0 1 0 0 0,-1-1 0 0 0,1 0 0 0 0,-1 1 0 0 0,3-5-1 0 0,0-2-8008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7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11 10135 0 0,'0'0'231'0'0,"0"0"29"0"0,0 0 19 0 0,0 0 105 0 0,0 0 410 0 0,0 0 184 0 0,2-1 40 0 0,2-2-1982 0 0,1-2 5252 0 0,-3 4 1910 0 0,-7 7-4404 0 0,-11 20-1708 0 0,-23 51-1 0 0,5-10-84 0 0,-8 7-1 0 0,-114 230 0 0 0,146-279 0 0 0,1 0 0 0 0,-9 48 0 0 0,15-57 0 0 0,1 0 0 0 0,1 1 0 0 0,0-1 0 0 0,1 0 0 0 0,1 0 0 0 0,3 17 0 0 0,-3-29 0 0 0,0 1 0 0 0,1 0 0 0 0,-1-1 0 0 0,1 1 0 0 0,0-1 0 0 0,0 0 0 0 0,1 1 0 0 0,0-1 0 0 0,-1 0 0 0 0,1-1 0 0 0,0 1 0 0 0,1 0 0 0 0,-1-1 0 0 0,1 0 0 0 0,0 0 0 0 0,-1 0 0 0 0,1 0 0 0 0,0 0 0 0 0,1-1 0 0 0,-1 0 0 0 0,0 0 0 0 0,1 0 0 0 0,-1 0 0 0 0,1-1 0 0 0,0 0 0 0 0,0 1 0 0 0,-1-2 0 0 0,1 1 0 0 0,5 0 0 0 0,28-2 0 0 0,-26-3 0 0 0,4-4 0 0 0,-14 4 0 0 0,-1 1 0 0 0,4-8-201 0 0,-8-27-3800 0 0,1 24 2467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8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13823 0 0,'0'0'630'0'0,"0"0"-13"0"0,0 0-252 0 0,2 0 391 0 0,29-2 2505 0 0,1 0-1346 0 0,-29 3-1683 0 0,-1 0 0 0 0,1 0 0 0 0,0 0 0 0 0,-1 0-1 0 0,1 0 1 0 0,0 1 0 0 0,-1-1 0 0 0,0 1 0 0 0,1-1 0 0 0,1 3 0 0 0,-3-4-223 0 0,2 4 100 0 0,1 0-1 0 0,0 0 1 0 0,-1 0 0 0 0,0 1-1 0 0,0-1 1 0 0,0 1 0 0 0,-1-1-1 0 0,0 1 1 0 0,1 0 0 0 0,-2 0-1 0 0,1 0 1 0 0,2 10 0 0 0,4 12 118 0 0,-4-15-227 0 0,4 24 0 0 0,-6-25 0 0 0,1 0 0 0 0,6 20 0 0 0,-7-27 0 0 0,0 1 0 0 0,-1 0 0 0 0,1 0 0 0 0,-1 0 0 0 0,0 6 0 0 0,3 6 0 0 0,1-12 0 0 0,-2-4 0 0 0,9 11 17 0 0,-12-11-18 0 0,1 0 0 0 0,0 0 0 0 0,-1 0 0 0 0,1 0-1 0 0,0-1 1 0 0,0 1 0 0 0,0 0 0 0 0,0-1 0 0 0,0 1 0 0 0,-1-1 0 0 0,1 1 0 0 0,0-1 0 0 0,0 1 0 0 0,2 0 0 0 0,11 4-201 0 0,-12-5-849 0 0,-3 0 921 0 0,1 0-1 0 0,0 0 1 0 0,0 0-1 0 0,-1 0 1 0 0,1-1-1 0 0,0 1 1 0 0,0 0-1 0 0,0 0 1 0 0,-1 0-1 0 0,1-1 1 0 0,0 1-1 0 0,0 0 1 0 0,0 0-1 0 0,0 0 1 0 0,-1-1-1 0 0,1 1 1 0 0,0 0-1 0 0,0 0 1 0 0,0-1-1 0 0,0 1 1 0 0,0 0-1 0 0,0-1 1 0 0,0 1-1 0 0,0 0 1 0 0,0 0-1 0 0,0-1 1 0 0,0 1-1 0 0,0 0 1 0 0,0-1-1 0 0,0 1 1 0 0,0 0-1 0 0,0 0 1 0 0,0-1-1 0 0,0 1 1 0 0,0 0-1 0 0,0 0 1 0 0,0-1-1 0 0,1 1 1 0 0,3-16-2851 0 0,-3 14 2595 0 0,3-16-1658 0 0,-6-2-4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7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4 19351 0 0,'0'0'439'0'0,"0"0"62"0"0,0 0 33 0 0,0 0-65 0 0,0 0-237 0 0,0 0 156 0 0,0 0 100 0 0,2-1 21 0 0,4-4-164 0 0,0 0 0 0 0,-1 0 1 0 0,1-1-1 0 0,-1 0 0 0 0,6-9 0 0 0,13-13 656 0 0,19-17 382 0 0,-25 25-1153 0 0,1 0 1 0 0,39-30 0 0 0,-39 36 90 0 0,1 0 0 0 0,0 2 0 0 0,1 0 0 0 0,25-9 0 0 0,-23 17-321 0 0,-11 5 0 0 0,-3 8 0 0 0,-6-4 0 0 0,-1 0 0 0 0,0 0 0 0 0,0 0 0 0 0,1 9 0 0 0,7 16 0 0 0,-8-24 0 0 0,0-1 0 0 0,0 1 0 0 0,-1 0 0 0 0,1-1 0 0 0,0 12 0 0 0,1 7 0 0 0,-1-17 0 0 0,-1 1 0 0 0,-1-1 0 0 0,1 0 0 0 0,-1 0 0 0 0,0 0 0 0 0,-1 1 0 0 0,-2 10 0 0 0,-1-1 0 0 0,-1-1 0 0 0,-7 18 0 0 0,12-34 0 0 0,0 0 0 0 0,0 0 0 0 0,0 0 0 0 0,-1 0 0 0 0,1 0 0 0 0,0 1 0 0 0,0-1 0 0 0,0 0 0 0 0,0 0 0 0 0,0 0 0 0 0,0 0 0 0 0,0 0 0 0 0,0 0 0 0 0,0 0 0 0 0,0 1 0 0 0,0-1 0 0 0,0 0 0 0 0,0 0 0 0 0,0 0 0 0 0,0 0 0 0 0,0 0 0 0 0,0 0 0 0 0,0 0 0 0 0,0 1 0 0 0,0-1 0 0 0,0 0 0 0 0,0 0 0 0 0,0 0 0 0 0,0 0 0 0 0,0 0 0 0 0,0 0 0 0 0,0 0 0 0 0,0 1 0 0 0,0-1 0 0 0,0 0 0 0 0,1 0 0 0 0,-1 0 0 0 0,0 0 0 0 0,0 0 0 0 0,0 0 0 0 0,0 0 0 0 0,0 0 0 0 0,0 0 0 0 0,0 0 0 0 0,7-2 0 0 0,5-6 0 0 0,-11 8 0 0 0,32-25 0 0 0,32-25 0 0 0,88-50 0 0 0,-131 88 0 0 0,-12 5 0 0 0,0 1 0 0 0,1 1 0 0 0,0-1 0 0 0,0 2 0 0 0,1 0 0 0 0,19-5 0 0 0,-30 9 0 0 0,0-1 0 0 0,-1 1 0 0 0,1 0 0 0 0,0 0 0 0 0,0 0 0 0 0,0 0 0 0 0,0 0 0 0 0,-1 0 0 0 0,1 0 0 0 0,0 0 0 0 0,0 0 0 0 0,0 1 0 0 0,-1-1 0 0 0,1 0 0 0 0,0 0 0 0 0,0 1 0 0 0,0 0 0 0 0,1 4 0 0 0,-2-4 0 0 0,1 2 0 0 0,0 1 0 0 0,0-1 0 0 0,-1 0 0 0 0,1 1 0 0 0,-1-1 0 0 0,0 0 0 0 0,0 1 0 0 0,-1-1 0 0 0,1 1 0 0 0,0-1 0 0 0,-1 0 0 0 0,0 1 0 0 0,-1 3 0 0 0,-3 6 0 0 0,-13 24 0 0 0,6-12 0 0 0,-10 25 0 0 0,14-28 0 0 0,8-18 0 0 0,0 6 0 0 0,2-9 0 0 0,-1 0 0 0 0,0 0 0 0 0,0 0 0 0 0,0-1 0 0 0,0 1 0 0 0,1 0 0 0 0,-1 0 0 0 0,0-1 0 0 0,1 1 0 0 0,-1 0 0 0 0,0-1 0 0 0,1 0 0 0 0,-1 1 0 0 0,1-1 0 0 0,-1 0 0 0 0,1 0 0 0 0,-1 1 0 0 0,1-1 0 0 0,-1 0 0 0 0,3-1 0 0 0,3 1 0 0 0,-1-1 0 0 0,0 0 0 0 0,11-3 0 0 0,-6 0 0 0 0,0-1 0 0 0,-1 1 0 0 0,0-2 0 0 0,15-9 0 0 0,37-32 0 0 0,-47 35 0 0 0,25-22 0 0 0,-19 16 0 0 0,38-25 0 0 0,5 8 0 0 0,-64 34 0 0 0,1 1 0 0 0,0-1 0 0 0,-1 1 0 0 0,1 0 0 0 0,0-1 0 0 0,-1 1 0 0 0,1 0 0 0 0,0 0 0 0 0,0-1 0 0 0,0 1 0 0 0,-1 0 0 0 0,1 0 0 0 0,0 0 0 0 0,1 0 0 0 0,-2 1 0 0 0,1 0 0 0 0,-1 0 0 0 0,1 0 0 0 0,-1-1 0 0 0,0 1 0 0 0,1 0 0 0 0,-1 0 0 0 0,0 0 0 0 0,0 0 0 0 0,0 0 0 0 0,0 0 0 0 0,0 0 0 0 0,0 0 0 0 0,0 0 0 0 0,0 0 0 0 0,0 0 0 0 0,0 0 0 0 0,-1-1 0 0 0,1 1 0 0 0,-1 1 0 0 0,-6 22 0 0 0,-2-3 0 0 0,-1-1 0 0 0,-22 36 0 0 0,-3 2 0 0 0,-25 49-401 0 0,59-105-74 0 0,1-2-33 0 0,0 0-140 0 0,0 0-572 0 0,0-2 852 0 0,1 0-1 0 0,0 0 0 0 0,-1 0 1 0 0,1 0-1 0 0,0 1 1 0 0,0-1-1 0 0,0 0 0 0 0,0 1 1 0 0,1-3-1 0 0,3-2-545 0 0,28-52-5034 0 0,-19 36 3900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8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0 13823 0 0,'0'0'315'0'0,"0"0"45"0"0,0 0 21 0 0,0 0-49 0 0,0 0-81 0 0,0 0 481 0 0,0 0 237 0 0,0 0 45 0 0,0 0 8 0 0,0 0 2 0 0,0 0 0 0 0,-1 2 0 0 0,-46 69 657 0 0,-12 12-82 0 0,50-72-1592 0 0,0 0-1 0 0,-23 19 1 0 0,21-20-8 0 0,0 0 0 0 0,1 1 0 0 0,-9 12 0 0 0,12-13-15 0 0,4-5-32 0 0,0 0 0 0 0,-1-1-1 0 0,1 0 1 0 0,-1 0 0 0 0,0 0 0 0 0,0 0 0 0 0,-8 6 0 0 0,10-9-427 0 0,2-1-33 0 0,0 0-276 0 0,0 0-1144 0 0,0 0-506 0 0,1-4-102 0 0,2-18-22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8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15663 0 0,'0'0'719'0'0,"0"0"-20"0"0,1 1-449 0 0,6 1 175 0 0,-1-1 0 0 0,1 0 0 0 0,-1 0 0 0 0,1 0 0 0 0,0-1 0 0 0,0 0 0 0 0,-1 0-1 0 0,1 0 1 0 0,0-1 0 0 0,-1 0 0 0 0,1-1 0 0 0,7-2 0 0 0,-3 1 99 0 0,0 1 0 0 0,1 1 0 0 0,12-1 0 0 0,-6-1 43 0 0,-13 1-581 0 0,-1 1 0 0 0,1 1 0 0 0,0-1 0 0 0,0 0 0 0 0,6 1 0 0 0,12 6-2646 0 0,-14-6 1637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8:59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8 17503 0 0,'0'0'399'0'0,"0"0"60"0"0,3-1 21 0 0,-2 0-431 0 0,1 0 0 0 0,0 0 0 0 0,-1 0 1 0 0,1 0-1 0 0,-1-1 0 0 0,1 1 0 0 0,-1-1 0 0 0,0 1 1 0 0,1-1-1 0 0,-1 1 0 0 0,1-4 0 0 0,14-25-66 0 0,-2 1 892 0 0,4-6 1045 0 0,-14 26-1359 0 0,-1 1-1 0 0,10-14 1 0 0,3-2-74 0 0,-10 14-249 0 0,0 1 0 0 0,1 0-1 0 0,0 0 1 0 0,11-10 0 0 0,-13 15-127 0 0,-1 0 752 0 0,-6 9 47 0 0,-1 1-746 0 0,-11 23-164 0 0,3-6 0 0 0,1-1 0 0 0,0 1 0 0 0,-9 37 0 0 0,16-40 0 0 0,4-16 0 0 0,2 8 0 0 0,3-3 0 0 0,-4-7 0 0 0,1 0 0 0 0,0-1 0 0 0,-1 1 0 0 0,1-1 0 0 0,0 1 0 0 0,0-1 0 0 0,0 0 0 0 0,0 0 0 0 0,0 0 0 0 0,0-1 0 0 0,0 1 0 0 0,0-1 0 0 0,0 0 0 0 0,1 0 0 0 0,-1 0 0 0 0,0 0 0 0 0,0 0 0 0 0,0 0 0 0 0,0-1 0 0 0,0 0 0 0 0,0 0 0 0 0,0 0 0 0 0,4-2 0 0 0,8-3 0 0 0,-1 0 0 0 0,-1-1 0 0 0,19-14 0 0 0,-25 17 0 0 0,27-18 0 0 0,-2-2 0 0 0,34-31 0 0 0,-45 36 0 0 0,42-38 0 0 0,-54 50 363 0 0,-12 12 340 0 0,-2 2-329 0 0,1-2-336 0 0,1-1 0 0 0,0 1 0 0 0,0 0 0 0 0,0-1 0 0 0,1 2 0 0 0,-1-1 0 0 0,1 0 0 0 0,0 0 0 0 0,1 1 0 0 0,-1-1 0 0 0,1 1 0 0 0,0-1 0 0 0,1 1 0 0 0,-1-1 0 0 0,1 10 0 0 0,1-12-38 0 0,-1-1 0 0 0,1 1 0 0 0,-1-1 0 0 0,0 1 0 0 0,0-1 0 0 0,0 1 0 0 0,-1 2 0 0 0,1 2 0 0 0,9 9 0 0 0,-8-14-66 0 0,0 1-1 0 0,1-1 1 0 0,0 1-1 0 0,-1-1 1 0 0,1 0 0 0 0,0 0-1 0 0,0 0 1 0 0,0 0-1 0 0,1 0 1 0 0,-1-1 0 0 0,0 1-1 0 0,1 0 1 0 0,-1-1-1 0 0,4 2 1 0 0,-1-2-24 0 0,0 0-1 0 0,0 0 0 0 0,1 0 1 0 0,-1-1-1 0 0,0 0 1 0 0,1 0-1 0 0,-1 0 1 0 0,0-1-1 0 0,0 1 1 0 0,6-3-1 0 0,-6 3 97 0 0,-1-2 1 0 0,1 1-1 0 0,0 0 0 0 0,0-1 1 0 0,-1 0-1 0 0,1 0 1 0 0,-1 0-1 0 0,0-1 0 0 0,1 1 1 0 0,-1-1-1 0 0,5-5 0 0 0,-3 2 45 0 0,0-1 0 0 0,-1 1 0 0 0,0-1 0 0 0,6-11 0 0 0,-6 10 19 0 0,-3 6 14 0 0,-1 0 59 0 0,0 0 1 0 0,0 0 0 0 0,0 0 0 0 0,0-1-1 0 0,0 1 1 0 0,0 0 0 0 0,0-3-1 0 0,2-5 135 0 0,-3 9-192 0 0,0 1-241 0 0,0-1 0 0 0,1 1 0 0 0,-1-1 0 0 0,0 0 0 0 0,0 1 1 0 0,0-1-1 0 0,1 1 0 0 0,-1-1 0 0 0,0 1 0 0 0,0-1 0 0 0,0 0 1 0 0,0 1-1 0 0,0-1 0 0 0,0 1 0 0 0,0-1 0 0 0,-1 0 0 0 0,1 1 1 0 0,0-1-1 0 0,0 1 0 0 0,0-1 0 0 0,-1 1 0 0 0,1-1 0 0 0,0 1 1 0 0,0-1-1 0 0,-1 1 0 0 0,1-1 0 0 0,0 1 0 0 0,-1-1 0 0 0,1 1 1 0 0,-1-1-1 0 0,1 1 0 0 0,-1-1 0 0 0,-5-3-8717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00.5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 2759 0 0,'0'0'107'0'0,"0"0"-19"0"0,0 0 60 0 0,0 0 233 0 0,0 0 106 0 0,0 0 22 0 0,0 0 3 0 0,0 0 0 0 0,0 0 0 0 0,0 0 0 0 0,0 0 0 0 0,0 0 0 0 0,0 0 0 0 0,0 0 0 0 0,0 0 0 0 0,0 0 0 0 0,0 0 0 0 0,0 0 0 0 0,0 0 0 0 0,0 0 0 0 0,0 0 0 0 0,0 0 0 0 0,0 0 0 0 0,2 0 0 0 0,41-2 2663 0 0,59-10-1 0 0,1-1-1747 0 0,-71 10-1491 0 0,166-10 2176 0 0,-120 4-2112 0 0,-39 4 0 0 0,-11 1 0 0 0,-1 0 0 0 0,33 0 0 0 0,-39 3 0 0 0,40-8 0 0 0,2 0 0 0 0,-2 2 554 0 0,31 0 924 0 0,-36 5-1458 0 0,-32 0-22 0 0,35 2 0 0 0,-56 0 2 0 0,17 8 0 0 0,-13-4 0 0 0,-12 4 0 0 0,0-5-346 0 0,0 0-1 0 0,0 0 0 0 0,0 0 1 0 0,0 0-1 0 0,-1-1 1 0 0,1 0-1 0 0,-1 0 1 0 0,0 0-1 0 0,1-1 1 0 0,-1 0-1 0 0,-8 1 1 0 0,1-2-7504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01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97 15663 0 0,'0'0'356'0'0,"0"0"50"0"0,0 0 20 0 0,0 0-42 0 0,12-5 1592 0 0,8 5 1716 0 0,-18 1-3180 0 0,-2-1 0 0 0,13 5 2048 0 0,-9-2-2372 0 0,-1 0 0 0 0,1 0 0 0 0,-1 0 0 0 0,0 1 0 0 0,4 4 0 0 0,1 7-188 0 0,-8-9 0 0 0,0-3 0 0 0,0 8 0 0 0,1 0 0 0 0,-2 0 0 0 0,1 0 0 0 0,-1 0 0 0 0,-1 0 0 0 0,0 0 0 0 0,-1 0 0 0 0,0-1 0 0 0,0 1 0 0 0,-1-1 0 0 0,-1 0 0 0 0,-10 18 0 0 0,7-10 0 0 0,7-14 0 0 0,-1 0 0 0 0,0 0 0 0 0,0-1 0 0 0,0 1 0 0 0,0-1 0 0 0,0 1 0 0 0,-1-1 0 0 0,0 0 0 0 0,1 0 0 0 0,-1 0 0 0 0,0 0 0 0 0,-5 3 0 0 0,4-4 0 0 0,1 0 0 0 0,-1 0 0 0 0,0 0 0 0 0,0 0 0 0 0,0-1 0 0 0,0 1 0 0 0,0-1 0 0 0,0 0 0 0 0,0-1 0 0 0,-1 1 0 0 0,1-1 0 0 0,0 1 0 0 0,0-1 0 0 0,-1-1 0 0 0,1 1 0 0 0,0 0 0 0 0,0-1 0 0 0,-9-2 0 0 0,2-4 0 0 0,9 3 0 0 0,1 1 0 0 0,-7-5 0 0 0,-2-4 0 0 0,9 7 0 0 0,1 0 0 0 0,-3-3 0 0 0,1-1 0 0 0,0 1 0 0 0,0-1 0 0 0,0 0 0 0 0,1 0 0 0 0,1 0 0 0 0,-1 0 0 0 0,1 1 0 0 0,1-1 0 0 0,2-15 0 0 0,1 3 89 0 0,1 1-1 0 0,0 1 1 0 0,1-1-1 0 0,17-34 1 0 0,-17 41 361 0 0,-4 8-257 0 0,0 1-1 0 0,0-1 1 0 0,1 1-1 0 0,0 0 1 0 0,4-6-1 0 0,1 4-192 0 0,13-2 0 0 0,-18 7 0 0 0,13 0 0 0 0,-12 1 0 0 0,52 0 0 0 0,83 10 0 0 0,-130-10 13 0 0,-5 0-24 0 0,0 0 0 0 0,0 0 0 0 0,0 0 0 0 0,0 0 0 0 0,0 1 0 0 0,6 1 0 0 0,-35-21-6456 0 0,9 7 3932 0 0,-2 0-23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03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1 8287 0 0,'0'0'382'0'0,"0"0"-8"0"0,0 0-102 0 0,0 0 463 0 0,0 0 234 0 0,0 0 45 0 0,0 0-61 0 0,0 0-288 0 0,0 0-121 0 0,0 0-28 0 0,0 0-4 0 0,0 0 0 0 0,1 1 0 0 0,2 0-270 0 0,-1 0 0 0 0,0 0 0 0 0,-1 0 0 0 0,1 1 0 0 0,0-1 0 0 0,0 0 0 0 0,0 1 0 0 0,-1 0 0 0 0,1-1 0 0 0,-1 1 0 0 0,1 0 0 0 0,-1 0 0 0 0,0 0 0 0 0,0 0 0 0 0,0 0 0 0 0,0 0-1 0 0,0 0 1 0 0,0 0 0 0 0,-1 1 0 0 0,1-1 0 0 0,-1 0 0 0 0,1 0 0 0 0,-1 4 0 0 0,2 8 254 0 0,-2 0 0 0 0,-1 25-1 0 0,1-29-517 0 0,-2 23 22 0 0,-10 56 0 0 0,-11 43 72 0 0,10-71 223 0 0,6-23 125 0 0,-2 1 0 0 0,-2-1 1 0 0,-24 61-1 0 0,-60 75-420 0 0,84-157 0 0 0,-2 0 0 0 0,0-2 0 0 0,-1 1 0 0 0,-1-2 0 0 0,0 0 0 0 0,-1-1 0 0 0,-1 0 0 0 0,-28 16 0 0 0,35-22 36 0 0,7-6-29 0 0,-13 5-251 0 0,13-6-119 0 0,-2 1-222 0 0,3 0-8516 0 0,2-1 2463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03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9351 0 0,'0'0'439'0'0,"1"-3"62"0"0,1 0-283 0 0,-2 2-65 0 0,1 0-1 0 0,-1 0 0 0 0,1 0 0 0 0,-1 0 1 0 0,1 0-1 0 0,-1 0 0 0 0,1 0 0 0 0,-1 0 1 0 0,0 0-1 0 0,0 0 0 0 0,1-2 0 0 0,12-1 2718 0 0,-7 2-2773 0 0,0 0 0 0 0,0 1 0 0 0,0 0 0 0 0,0 1 0 0 0,0-1 0 0 0,1 1 0 0 0,-1 0 0 0 0,0 1 0 0 0,0-1 0 0 0,0 1-1 0 0,0 1 1 0 0,0-1 0 0 0,8 3 0 0 0,-8-2-9 0 0,1 1 0 0 0,-1 0-1 0 0,0-1 1 0 0,0 2 0 0 0,0-1-1 0 0,0 1 1 0 0,0 0 0 0 0,-1 0-1 0 0,0 0 1 0 0,0 1-1 0 0,9 10 1 0 0,-12-12-88 0 0,1 1 0 0 0,-1-1 0 0 0,-1 0 0 0 0,1 1 0 0 0,0-1 0 0 0,-1 1 0 0 0,0 0 0 0 0,0-1 0 0 0,0 1 0 0 0,0 0 0 0 0,0 0 0 0 0,-1-1 0 0 0,0 1 0 0 0,0 0 0 0 0,0 7 0 0 0,-2-3 0 0 0,0 0 0 0 0,0-1 0 0 0,-1 0 0 0 0,0 1 0 0 0,0-1 0 0 0,-7 11 0 0 0,4-8 314 0 0,-1-1 0 0 0,0 0-1 0 0,0 0 1 0 0,-1-1 0 0 0,-16 14 0 0 0,13-10-151 0 0,9-9-169 0 0,-1 1 0 0 0,-1-1 0 0 0,1 0-1 0 0,0 0 1 0 0,-1 0 0 0 0,0-1 0 0 0,1 1 0 0 0,-1-1-1 0 0,-5 2 1 0 0,7-3-331 0 0,2-1-138 0 0,0 0-33 0 0,0 0 133 0 0,0 0 577 0 0,1 1-189 0 0,-1 0 1 0 0,0 0 0 0 0,0 0-1 0 0,0 0 1 0 0,1-1 0 0 0,-1 1 0 0 0,0 0-1 0 0,1 0 1 0 0,-1-1 0 0 0,1 1-1 0 0,-1 0 1 0 0,1-1 0 0 0,-1 1-1 0 0,1 0 1 0 0,-1-1 0 0 0,1 1-1 0 0,0-1 1 0 0,-1 1 0 0 0,1-1-1 0 0,0 1 1 0 0,0-1 0 0 0,0 1 0 0 0,21 8-795 0 0,-15-6 828 0 0,41 13-63 0 0,-18-5-192 0 0,-17-5-1339 0 0,-5-3-2286 0 0,0 0-4355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05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7 583 13823 0 0,'0'0'315'0'0,"3"-7"426"0"0,-1-2-471 0 0,0 1 0 0 0,0 0-1 0 0,-1-1 1 0 0,-1 1 0 0 0,0 0 0 0 0,-1-15-1 0 0,1 20 4 0 0,-1 0 0 0 0,1 0 0 0 0,-1 0 0 0 0,0 0 1 0 0,0 0-1 0 0,0 0 0 0 0,-1 0 0 0 0,1 0 0 0 0,-1 1 0 0 0,1-1 0 0 0,-1 0 0 0 0,0 1 0 0 0,0 0 0 0 0,-3-3 0 0 0,4 4 170 0 0,-34-9-206 0 0,26 10-57 0 0,0 0-1 0 0,0 1 1 0 0,-1 0 0 0 0,1 0-1 0 0,0 1 1 0 0,1 0 0 0 0,-1 1-1 0 0,0-1 1 0 0,1 2 0 0 0,-16 8-1 0 0,15-7-116 0 0,1 0 0 0 0,1 1 0 0 0,-10 8 0 0 0,-4 4 616 0 0,-2 2-406 0 0,2 0 1 0 0,0 1 0 0 0,-32 43-1 0 0,41-49-250 0 0,6-7-23 0 0,0 0 0 0 0,1 1 0 0 0,-7 15 0 0 0,11-23 0 0 0,1-1 0 0 0,0 1 0 0 0,-1-1 0 0 0,1 1 0 0 0,0 0 0 0 0,0-1 0 0 0,-1 1 0 0 0,1 0 0 0 0,0-1 0 0 0,0 1 0 0 0,0-1 0 0 0,0 1 0 0 0,0 0 0 0 0,0-1 0 0 0,0 1 0 0 0,0 0 0 0 0,0-1 0 0 0,0 1 0 0 0,1 0 0 0 0,-1 0 0 0 0,5 3 0 0 0,-4-4 0 0 0,2 2 0 0 0,1-1 0 0 0,-1 1 0 0 0,1-1 0 0 0,-1 1 0 0 0,1-1 0 0 0,0 0 0 0 0,0 0 0 0 0,0-1 0 0 0,-1 1 0 0 0,1-1 0 0 0,0 0 0 0 0,0 0 0 0 0,0 0 0 0 0,0-1 0 0 0,0 1 0 0 0,0-1 0 0 0,-1 0 0 0 0,8-2 0 0 0,6-3 0 0 0,-1-1 0 0 0,28-15 0 0 0,-42 21 0 0 0,25-13 0 0 0,-1-2 0 0 0,-1 0 0 0 0,0-2 0 0 0,-1-1 0 0 0,-1-1 0 0 0,31-35 0 0 0,-2-8 512 0 0,60-96 0 0 0,-82 110-171 0 0,-2-2 1 0 0,37-95-1 0 0,-64 142-283 0 0,1 0 0 0 0,-1 0 1 0 0,0 0-1 0 0,0 0 0 0 0,0 0 0 0 0,-1-1 0 0 0,1 1 0 0 0,-1 0 1 0 0,0 0-1 0 0,0 0 0 0 0,-1 0 0 0 0,1-1 0 0 0,-1 1 0 0 0,0 0 1 0 0,-1-4-1 0 0,1 7 7 0 0,0 0-1 0 0,-1 1 1 0 0,1-1 0 0 0,0 1 0 0 0,0 0-1 0 0,0-1 1 0 0,-1 1 0 0 0,1 0 0 0 0,0 0 0 0 0,0 0-1 0 0,-1 0 1 0 0,1 0 0 0 0,0 0 0 0 0,-1 0-1 0 0,1 0 1 0 0,-1 1 0 0 0,-3 0-64 0 0,-1 1 1 0 0,2 0-1 0 0,-1-1 0 0 0,0 2 1 0 0,0-1-1 0 0,1 1 0 0 0,-1-1 1 0 0,1 1-1 0 0,0 0 0 0 0,0 1 1 0 0,0-1-1 0 0,0 1 0 0 0,0 0 1 0 0,-3 5-1 0 0,-6 7-2 0 0,1 2-1 0 0,-10 20 1 0 0,21-36 1 0 0,-39 75 0 0 0,3 2 0 0 0,-40 124 0 0 0,71-183 0 0 0,0 1 0 0 0,-3 23 0 0 0,7-37 0 0 0,2 1 0 0 0,-1 0 0 0 0,1-1 0 0 0,0 1 0 0 0,1 0 0 0 0,0 0 0 0 0,0-1 0 0 0,0 1 0 0 0,4 9 0 0 0,-4-16 0 0 0,-1 0 0 0 0,1 1 0 0 0,-1-1 0 0 0,1 0 0 0 0,0 0 0 0 0,-1 0 0 0 0,1 0 0 0 0,0 0 0 0 0,0 0 0 0 0,0 0 0 0 0,0 0 0 0 0,0 0 0 0 0,0 0 0 0 0,0 0 0 0 0,0-1 0 0 0,0 1 0 0 0,0 0 0 0 0,2 0 0 0 0,0 0 0 0 0,-1-1 0 0 0,1 1 0 0 0,-1-1 0 0 0,1 1 0 0 0,0-1 0 0 0,-1 0 0 0 0,1 0 0 0 0,5-1 0 0 0,0 0 0 0 0,0-1 0 0 0,1 0 0 0 0,-1-1 0 0 0,14-6 0 0 0,-5 0 0 0 0,0 0 0 0 0,-1-1 0 0 0,0-1 0 0 0,24-22 0 0 0,50-59 0 0 0,1 1 0 0 0,-79 80 0 0 0,0 0 0 0 0,1 1 0 0 0,20-12 0 0 0,-23 17 0 0 0,-1-1 0 0 0,0 3 0 0 0,0 9 0 0 0,-6-4 0 0 0,-2 1 0 0 0,1 0 0 0 0,0 0 0 0 0,0 0 0 0 0,-1 0 0 0 0,1 0 0 0 0,-1 0 0 0 0,0 0 0 0 0,0 0 0 0 0,0 0 0 0 0,-1 1 0 0 0,1-1 0 0 0,-1 0 0 0 0,0 1 0 0 0,0 3 0 0 0,-1 7 0 0 0,0-1 0 0 0,-6 21 0 0 0,1 0 0 0 0,1-3 0 0 0,2-15 0 0 0,0-1 0 0 0,2 0 0 0 0,0 22 0 0 0,1-32 0 0 0,1-1 0 0 0,-1 1 0 0 0,1-1 0 0 0,0 1 0 0 0,0-1 0 0 0,1 0 0 0 0,-1 0 0 0 0,1 1 0 0 0,0-1 0 0 0,0 0 0 0 0,0 0 0 0 0,1-1 0 0 0,0 1 0 0 0,-1 0 0 0 0,1-1 0 0 0,4 4 0 0 0,6 5 0 0 0,0 0 0 0 0,26 17 0 0 0,-33-26 0 0 0,0 0 0 0 0,-1 0 0 0 0,2-1 0 0 0,-1 1 0 0 0,0-1 0 0 0,0-1 0 0 0,1 1 0 0 0,-1-1 0 0 0,1 0 0 0 0,11 0 0 0 0,-11-1 0 0 0,-1 0 0 0 0,0 0 0 0 0,1-1 0 0 0,-1 1 0 0 0,0-1 0 0 0,0-1 0 0 0,0 1 0 0 0,1-1 0 0 0,-2 0 0 0 0,8-3 0 0 0,-3 1 0 0 0,-9 4-35 0 0,-1-1 1 0 0,1 1-1 0 0,-1 0 1 0 0,1 0-1 0 0,0 0 1 0 0,-1-1-1 0 0,1 1 0 0 0,-1 0 1 0 0,1-1-1 0 0,-1 1 1 0 0,1 0-1 0 0,-1-1 1 0 0,0 1-1 0 0,1-1 1 0 0,-1 1-1 0 0,1-1 0 0 0,-1 1 1 0 0,0-1-1 0 0,1 1 1 0 0,-1-1-1 0 0,0 1 1 0 0,0-1-1 0 0,0 1 0 0 0,1-1 1 0 0,-1 1-1 0 0,0-1 1 0 0,0 0-1 0 0,0 1 1 0 0,0-1-1 0 0,0 1 0 0 0,0-1 1 0 0,0 0-1 0 0,0 1 1 0 0,0-1-1 0 0,0 1 1 0 0,0-1-1 0 0,0 1 0 0 0,0-1 1 0 0,-1 0-1 0 0,1 1 1 0 0,0-1-1 0 0,0 1 1 0 0,-1-1-1 0 0,1 1 0 0 0,0-1 1 0 0,-1 1-1 0 0,1-1 1 0 0,0 1-1 0 0,-1-1 1 0 0,1 1-1 0 0,-1 0 0 0 0,1-1 1 0 0,-1 1-1 0 0,1 0 1 0 0,-1-1-1 0 0,0 1 1 0 0,0-1-96 0 0,0 0-318 0 0,0 0 1 0 0,0-1-1 0 0,-1 1 1 0 0,1 0-1 0 0,-1 0 1 0 0,1-1-1 0 0,-1 1 0 0 0,1 0 1 0 0,-4-1-1 0 0,-1-1-633 0 0,-5-5-966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05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6 18 15663 0 0,'0'0'719'0'0,"0"0"-20"0"0,0-1-449 0 0,3-10 2025 0 0,-2 6 3579 0 0,-4 6-1912 0 0,-3 2-5746 0 0,-12 8 2033 0 0,0-1 0 0 0,-31 26 0 0 0,5-3 541 0 0,-60 49-307 0 0,20-15-318 0 0,-89 59-1529 0 0,167-122 897 0 0,0 0 0 0 0,0 0-1 0 0,0-1 1 0 0,-9 3 0 0 0,14-5-533 0 0,1-1-4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44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67 6447 0 0,'23'-3'298'0'0,"-19"2"-10"0"0,-4 1-50 0 0,0 0 493 0 0,0 0 238 0 0,0 0 45 0 0,0 0-61 0 0,0 0-288 0 0,0 0-121 0 0,0 0-28 0 0,2 0-1054 0 0,4-2 3024 0 0,2-7 1724 0 0,0-1-3625 0 0,12-18 363 0 0,-19 26-439 0 0,7-10 83 0 0,-6 9-495 0 0,0 0 0 0 0,0-1 0 0 0,0 0 0 0 0,0 1 1 0 0,-1-1-1 0 0,1 0 0 0 0,-1 0 0 0 0,0 0 0 0 0,0 0 0 0 0,-1 0 0 0 0,1 0 0 0 0,-1 0 0 0 0,0 0 0 0 0,0-5 0 0 0,0 8-69 0 0,0 0-1 0 0,-1 1 0 0 0,1-1 1 0 0,0 0-1 0 0,0 1 0 0 0,0-1 1 0 0,0 0-1 0 0,0 0 1 0 0,0 1-1 0 0,0-1 0 0 0,0 0 1 0 0,0 1-1 0 0,0-1 1 0 0,1 0-1 0 0,-1 1 0 0 0,0-1 1 0 0,0 0-1 0 0,1 1 0 0 0,-1-1 1 0 0,1-1-1 0 0,13-9 15 0 0,12-10-51 0 0,-20 17 9 0 0,10-15 0 0 0,-4 3 0 0 0,0 1 72 0 0,-11 14 299 0 0,0 0 117 0 0,12-16 613 0 0,-8 9-1085 0 0,-6-1-16 0 0,-6 15 0 0 0,-5 12 0 0 0,2-4 0 0 0,-16 26 0 0 0,20-30 0 0 0,-1 0 0 0 0,-13 16 0 0 0,12-17 0 0 0,1 1 0 0 0,1 0 0 0 0,-1 0 0 0 0,-6 16 0 0 0,7-12 0 0 0,-2-1 0 0 0,-8 13 0 0 0,-16 20 0 0 0,21-27 0 0 0,-28 31 0 0 0,35-45 0 0 0,-1-1 0 0 0,1 0 0 0 0,1 1 0 0 0,-6 8 0 0 0,5-7 0 0 0,0 5 0 0 0,9-1 0 0 0,-4-7 0 0 0,11 12 0 0 0,-9-12 0 0 0,10 11 0 0 0,3-1 0 0 0,-10-7 0 0 0,-5-3 0 0 0,1-1 0 0 0,0 0 0 0 0,0 1 0 0 0,0-1 0 0 0,0 0 0 0 0,0 0 0 0 0,5 2 0 0 0,-2 0 0 0 0,12 16 0 0 0,-10-14 0 0 0,-6-5 0 0 0,-1 0 0 0 0,1 0 0 0 0,-1-1 0 0 0,1 1 0 0 0,0-1 0 0 0,-1 1 0 0 0,1-1 0 0 0,0 1 0 0 0,0-1 0 0 0,-1 1 0 0 0,1-1 0 0 0,0 1 0 0 0,0-1 0 0 0,0 0 0 0 0,0 1 0 0 0,0-1 0 0 0,-1 0 0 0 0,1 0 0 0 0,0 0 0 0 0,0 0 0 0 0,0 0 0 0 0,0 0 0 0 0,0 0 0 0 0,0 0 0 0 0,0 0 0 0 0,-1 0 0 0 0,1 0 0 0 0,0-1 0 0 0,0 1 0 0 0,1-1 0 0 0,2 0 0 0 0,0-1-125 0 0,0 0 1 0 0,1 0-1 0 0,-1 0 1 0 0,-1 0-1 0 0,1-1 0 0 0,0 1 1 0 0,0-1-1 0 0,-1 0 1 0 0,1 0-1 0 0,-1 0 0 0 0,3-4 1 0 0,21-18-789 0 0,-16 17 465 0 0,-6 5 162 0 0,-1 1-1 0 0,0-1 1 0 0,0 0-1 0 0,0 0 1 0 0,0-1-1 0 0,0 1 1 0 0,-1-1-1 0 0,0 0 0 0 0,6-8 1 0 0,-7 7-334 0 0,1 1 0 0 0,0-1 1 0 0,0 1-1 0 0,6-7 0 0 0,0 0-265 0 0,7-10-1162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7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51 21191 0 0,'3'0'480'0'0,"3"-2"-219"0"0,0 0 0 0 0,0 0 1 0 0,0-1-1 0 0,0 1 0 0 0,0-1 0 0 0,8-6 0 0 0,-14 9-188 0 0,1-1-1 0 0,0 1 0 0 0,-1 0 1 0 0,1-1-1 0 0,-1 1 0 0 0,1-1 1 0 0,-1 1-1 0 0,0-1 1 0 0,1 1-1 0 0,-1-1 0 0 0,1 1 1 0 0,-1-1-1 0 0,0 1 1 0 0,1-1-1 0 0,-1 1 0 0 0,0-1 1 0 0,0 0-1 0 0,1 1 0 0 0,-1-1 1 0 0,0 1-1 0 0,0-1 1 0 0,0 0-1 0 0,0 1 0 0 0,0-1 1 0 0,0 0-1 0 0,0 1 1 0 0,0-1-1 0 0,0 0 0 0 0,0 1 1 0 0,0-1-1 0 0,-1 1 1 0 0,1-1-1 0 0,0 0 0 0 0,0 1 1 0 0,0-1-1 0 0,-1 1 0 0 0,1-1 1 0 0,0 1-1 0 0,-1-1 1 0 0,1 1-1 0 0,-1-1 0 0 0,1 1 1 0 0,-1-1-1 0 0,1 1 1 0 0,0-1-1 0 0,-1 1 0 0 0,0-1 1 0 0,1 1-1 0 0,-1 0 0 0 0,1 0 1 0 0,-1-1-1 0 0,1 1 1 0 0,-1 0-1 0 0,0 0 0 0 0,1-1 1 0 0,-1 1-1 0 0,1 0 1 0 0,-1 0-1 0 0,0 0 0 0 0,1 0 1 0 0,-2 0-1 0 0,-14 1 215 0 0,1 0-1 0 0,-1 2 0 0 0,0-1 1 0 0,1 2-1 0 0,0 0 1 0 0,-19 8-1 0 0,14-4 58 0 0,1 1 0 0 0,-1 1-1 0 0,2 1 1 0 0,-21 15 0 0 0,37-25-344 0 0,-1 1 0 0 0,1 0 0 0 0,0 0 0 0 0,0 0 0 0 0,0 0 0 0 0,0 1 0 0 0,0-1 0 0 0,0 0 0 0 0,0 1 0 0 0,1 0 0 0 0,0-1 0 0 0,-1 1 0 0 0,1 0 0 0 0,0-1 0 0 0,0 1 0 0 0,0 0 0 0 0,0 5 0 0 0,1-5 0 0 0,0 1 0 0 0,0-1 0 0 0,0 0 0 0 0,1 0 0 0 0,0 0 0 0 0,-1 0 0 0 0,1 0 0 0 0,0 1 0 0 0,1-2 0 0 0,-1 1 0 0 0,0 0 0 0 0,1 0 0 0 0,0 0 0 0 0,-1-1 0 0 0,1 1 0 0 0,3 3 0 0 0,8 6 0 0 0,-1-1 0 0 0,2 0 0 0 0,-1-1 0 0 0,1 0 0 0 0,28 13 0 0 0,-15-8 0 0 0,-22-12 0 0 0,-1 0 0 0 0,0 0 0 0 0,1 0 0 0 0,-1 0 0 0 0,0 1 0 0 0,-1-1 0 0 0,1 1 0 0 0,-1 0 0 0 0,1 0 0 0 0,-1 0 0 0 0,0 1 0 0 0,-1-1 0 0 0,1 1 0 0 0,-1 0 0 0 0,0 0 0 0 0,0 0 0 0 0,0 0 0 0 0,-1 0 0 0 0,0 0 0 0 0,0 0 0 0 0,0 0 0 0 0,0 0 0 0 0,-1 1 0 0 0,0-1 0 0 0,0 0 0 0 0,-1 0 0 0 0,1 1 0 0 0,-1-1 0 0 0,0 0 0 0 0,0 0 0 0 0,-1 0 0 0 0,0 0 0 0 0,0 0 0 0 0,-5 9 0 0 0,2-4 0 0 0,-1-1 0 0 0,0 1 0 0 0,-1-1 0 0 0,1 0 0 0 0,-2-1 0 0 0,1 0 0 0 0,-2 0 0 0 0,1-1 0 0 0,-1 1 0 0 0,0-2 0 0 0,0 1 0 0 0,0-2 0 0 0,-16 8 0 0 0,24-12-70 0 0,0-1 0 0 0,0 1 0 0 0,0-1 1 0 0,0 0-1 0 0,0 1 0 0 0,-1-1 0 0 0,1 0 0 0 0,0 0 0 0 0,0 0 1 0 0,0 0-1 0 0,0 0 0 0 0,-1 0 0 0 0,1 0 0 0 0,0 0 0 0 0,0 0 1 0 0,0 0-1 0 0,0-1 0 0 0,0 1 0 0 0,0 0 0 0 0,-1-1 0 0 0,1 1 1 0 0,0-1-1 0 0,0 1 0 0 0,0-1 0 0 0,0 0 0 0 0,1 1 0 0 0,-1-1 0 0 0,0 0 1 0 0,0 0-1 0 0,0 0 0 0 0,0 1 0 0 0,1-1 0 0 0,-1 0 0 0 0,0 0 1 0 0,0-2-1 0 0,0 1-221 0 0,0 0 1 0 0,0-1 0 0 0,1 1 0 0 0,-1-1-1 0 0,1 1 1 0 0,-1-1 0 0 0,1 1 0 0 0,0-1-1 0 0,0 1 1 0 0,0-1 0 0 0,0 1 0 0 0,0-1-1 0 0,1 1 1 0 0,-1-1 0 0 0,2-3-1 0 0,6-12-5972 0 0,1-1-1643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4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2 11975 0 0,'5'-1'2050'0'0,"-14"1"-766"0"0,-24 2-153 0 0,20-2-804 0 0,1 1 910 0 0,11-1 743 0 0,5 0-1101 0 0,-2 0-367 0 0,-2 0 0 0 0,13 0 512 0 0,-8 0-888 0 0,13 0 246 0 0,-1 0 1 0 0,0-1-1 0 0,1-1 1 0 0,17-4-1 0 0,-25 3-281 0 0,-1 1 1 0 0,1 0-1 0 0,0 1 0 0 0,-1 0 1 0 0,19 1-1 0 0,-1-3-101 0 0,-13 3 0 0 0,49 17 0 0 0,-38-9 0 0 0,-21-8 0 0 0,-2 0 0 0 0,-1 0 0 0 0,1 1 0 0 0,-1-1 0 0 0,0 0 0 0 0,1 1 0 0 0,-1-1 0 0 0,0 1 0 0 0,1 0 0 0 0,-1-1 0 0 0,0 1 0 0 0,0 0 0 0 0,0-1 0 0 0,2 2 0 0 0,4 2 0 0 0,1 1 0 0 0,1-1 0 0 0,16 6 0 0 0,-22-10-121 0 0,0 1 1 0 0,-1-1-1 0 0,1 1 0 0 0,0-1 0 0 0,-1 0 0 0 0,1 0 0 0 0,0 0 1 0 0,-1 0-1 0 0,1-1 0 0 0,0 1 0 0 0,-1-1 0 0 0,1 0 1 0 0,-1 1-1 0 0,1-1 0 0 0,-1 0 0 0 0,1-1 0 0 0,-1 1 1 0 0,5-3-1 0 0,-3 1-211 0 0,-1 1 1 0 0,1-1-1 0 0,-1 0 1 0 0,0 0-1 0 0,1 0 1 0 0,-1 0-1 0 0,-1-1 1 0 0,1 1-1 0 0,4-8 1 0 0,-3-7-1422 0 0,-3 15 1460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48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22 8287 0 0,'0'0'191'0'0,"-2"-3"26"0"0,-6-10 2101 0 0,6 13-2107 0 0,1 1 0 0 0,-1-1 0 0 0,1-1 0 0 0,-1 1 0 0 0,1 0 0 0 0,-1 0 0 0 0,1-1 0 0 0,-1 1 0 0 0,1 0 0 0 0,-1-1 0 0 0,1 0 0 0 0,-2 0 0 0 0,2 0 112 0 0,-7 0 701 0 0,6 1 0 0 0,2 0-69 0 0,0 0-290 0 0,0 0-121 0 0,0 0-28 0 0,0 0-4 0 0,0 0 0 0 0,0 0 0 0 0,0 0 0 0 0,0 0 0 0 0,-8 1 1468 0 0,15 0-1753 0 0,-6-1 161 0 0,-1 0 100 0 0,0 0 21 0 0,3 0-66 0 0,42 2-206 0 0,-43-2 134 0 0,-2 0 117 0 0,0 0 21 0 0,0 0-66 0 0,7 10-278 0 0,-3-4-165 0 0,-1 0 0 0 0,1 0 0 0 0,-1 1 0 0 0,3 11 0 0 0,-5-15 0 0 0,0 0 0 0 0,0 0 0 0 0,0 0 0 0 0,1 1 0 0 0,-1-2 0 0 0,1 1 0 0 0,2 3 0 0 0,1 3 0 0 0,-3-5 0 0 0,1 0 0 0 0,0 0 0 0 0,-1 0 0 0 0,6 4 0 0 0,-6-6 0 0 0,0 1 0 0 0,-1-1 0 0 0,1 0 0 0 0,0 1 0 0 0,0-1 0 0 0,-1 0 0 0 0,0 1 0 0 0,1 0 0 0 0,-1-1 0 0 0,0 1 0 0 0,0 0 0 0 0,-1 0 0 0 0,2 3 0 0 0,5 39 0 0 0,-7-37 0 0 0,1 4 0 0 0,8 4 0 0 0,-8-12 0 0 0,-1-3 0 0 0,0 0 0 0 0,0 0 0 0 0,1 0 0 0 0,-1 0 0 0 0,0 0 0 0 0,1 0 0 0 0,-1-1 0 0 0,1 1 0 0 0,-1 0 0 0 0,1 0 0 0 0,-1 0 0 0 0,1 0 0 0 0,0 0 0 0 0,-1-1 0 0 0,1 1 0 0 0,0 0 0 0 0,0-1 0 0 0,0 1 0 0 0,1 0 0 0 0,7 7-64 0 0,-7-6-273 0 0,-1 0-284 0 0,-1-2 604 0 0,0 0 0 0 0,1 0-1 0 0,-1 0 1 0 0,0 0-1 0 0,0 0 1 0 0,0 0 0 0 0,0 1-1 0 0,1-1 1 0 0,-1 0 0 0 0,0 0-1 0 0,0 0 1 0 0,0 0 0 0 0,0 1-1 0 0,0-1 1 0 0,1 0-1 0 0,-1 0 1 0 0,0 0 0 0 0,0 1-1 0 0,0-1 1 0 0,0 0 0 0 0,0 0-1 0 0,0 0 1 0 0,0 1-1 0 0,0-1 1 0 0,0 0 0 0 0,0 0-1 0 0,0 0 1 0 0,0 1 0 0 0,0-1-1 0 0,0 0 1 0 0,0 0 0 0 0,0 1-1 0 0,0-1 1 0 0,0 0-1 0 0,0 0 1 0 0,0 0 0 0 0,0 0-1 0 0,-1 1 1 0 0,1-1 0 0 0,0 0-1 0 0,0 0 1 0 0,0 0-1 0 0,0 1 1 0 0,0-1 0 0 0,-1 0-1 0 0,1 0 1 0 0,0 0 0 0 0,0 0-1 0 0,0 0 1 0 0,0 0 0 0 0,-1 1-1 0 0,1-1 1 0 0,0 0-1 0 0,0 0 1 0 0,0 0 0 0 0,-1 0-1 0 0,1 0 1 0 0,0 0 0 0 0,0 0-1 0 0,0 0 1 0 0,-1 0-1 0 0,1 0 1 0 0,-1 1-724 0 0,1-1-230 0 0,0 0-42 0 0,-2-1 590 0 0,1-1-1 0 0,-1 1 1 0 0,1 0 0 0 0,-1 0 0 0 0,1 1 0 0 0,-1-1-1 0 0,1 0 1 0 0,-1 0 0 0 0,-2 0 0 0 0,-1-1-221 0 0,-24-12-1392 0 0,27 13 1866 0 0,1 0 1 0 0,0 0-1 0 0,0 0 0 0 0,0 0 0 0 0,0 0 1 0 0,0 0-1 0 0,0 0 0 0 0,0 0 1 0 0,0-1-1 0 0,0 1 0 0 0,0-2 1 0 0,1 2 158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48.5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28 8287 0 0,'7'0'60'0'0,"-4"0"-2"0"0,-1 0 0 0 0,0 0 0 0 0,0 0 0 0 0,0 0-1 0 0,0 0 1 0 0,1-1 0 0 0,-1 1 0 0 0,0-1 0 0 0,0 1-1 0 0,0-1 1 0 0,0 0 0 0 0,0 0 0 0 0,0 0 0 0 0,0 0-1 0 0,0 0 1 0 0,1-2 0 0 0,-1 2 662 0 0,-2 1 249 0 0,0 0 45 0 0,0 0 8 0 0,0 0 2 0 0,1-2 0 0 0,1-5 838 0 0,-1 7-1736 0 0,-1 0 0 0 0,0 0 1 0 0,0-1-1 0 0,0 1 0 0 0,0 0 1 0 0,0 0-1 0 0,0 0 0 0 0,0-1 1 0 0,0 1-1 0 0,0 0 0 0 0,0 0 1 0 0,0-1-1 0 0,0 1 1 0 0,0 0-1 0 0,-1 0 0 0 0,1 0 1 0 0,0-1-1 0 0,0 1 0 0 0,0 0 1 0 0,0 0-1 0 0,0 0 0 0 0,0-1 1 0 0,0 1-1 0 0,-1 0 0 0 0,1 0 1 0 0,0 0-1 0 0,0 0 0 0 0,0-1 1 0 0,0 1-1 0 0,-1 0 1 0 0,1 0-1 0 0,0 0 0 0 0,0 0 1 0 0,0 0-1 0 0,-1 0 0 0 0,1 0 1 0 0,0 0-1 0 0,0-1 0 0 0,0 1 1 0 0,-1 0-1 0 0,1 0 0 0 0,0 0 1 0 0,0 0-1 0 0,0 0 0 0 0,-1 0 1 0 0,1 0-1 0 0,-10 12 473 0 0,-5 3-582 0 0,10-10-17 0 0,0 0 0 0 0,0 0 0 0 0,1 1 0 0 0,-1 0 0 0 0,-3 7 0 0 0,2-4 36 0 0,0 0 0 0 0,0 0-1 0 0,-1-1 1 0 0,-14 15 0 0 0,14-16 144 0 0,0-1 0 0 0,1 1 0 0 0,0 1 1 0 0,1-1-1 0 0,-1 1 0 0 0,-4 11 0 0 0,4-8-106 0 0,-1-1 0 0 0,0 0 0 0 0,0 0 0 0 0,-1 0 0 0 0,0-1 0 0 0,-14 12 0 0 0,-17 20 16 0 0,-15 21-966 0 0,53-61 368 0 0,1-1-140 0 0,0 0-572 0 0,0 0-253 0 0,0 0-51 0 0,0 0-11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0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5 13823 0 0,'-4'4'675'0'0,"3"-3"-545"0"0,-14 0 704 0 0,13-1-102 0 0,2 0 237 0 0,0 0 45 0 0,0 0 8 0 0,2-1-523 0 0,1 0 0 0 0,-1 0 0 0 0,0 0 0 0 0,1 0 0 0 0,-1 1 0 0 0,1-1 1 0 0,-1 0-1 0 0,5 1 0 0 0,-3-1-299 0 0,1 0 333 0 0,12-3-137 0 0,-1 2 1 0 0,0-1-1 0 0,29 1 1 0 0,-24 2 253 0 0,-17-1-516 0 0,0 1 0 0 0,0 0 1 0 0,1 0-1 0 0,-1 1 0 0 0,0-1 0 0 0,6 2 0 0 0,-2 0-130 0 0,-1-1 0 0 0,1 0-1 0 0,0 0 1 0 0,9-1 0 0 0,8 1-7 0 0,-20-2 3 0 0,14 3 0 0 0,21 5 0 0 0,-28-2 0 0 0,-3 1 0 0 0,-9-6 0 0 0,0 1 0 0 0,0-1 0 0 0,0 0 0 0 0,0 0 0 0 0,0 0 0 0 0,0 0 0 0 0,0 0 0 0 0,0 0 0 0 0,0 1 0 0 0,0-1 0 0 0,0 0 0 0 0,0 0 0 0 0,0 0 0 0 0,0 0 0 0 0,0 0 0 0 0,0 0 0 0 0,0 0 0 0 0,0 1 0 0 0,0-1 0 0 0,0 0 0 0 0,0 0 0 0 0,0 0 0 0 0,0 0 0 0 0,-1 0 0 0 0,1 0 0 0 0,0 0 0 0 0,0 0 0 0 0,0 0 0 0 0,0 1 0 0 0,0-1 0 0 0,0 0 0 0 0,0 0 0 0 0,0 0 0 0 0,-1 0 0 0 0,1 0 0 0 0,0 0 0 0 0,0 0 0 0 0,0 0 0 0 0,0 0 0 0 0,0 0 0 0 0,0 0 0 0 0,-1 0 0 0 0,1 0 0 0 0,0 0 0 0 0,-3 0-420 0 0,-1 0 0 0 0,1 0-1 0 0,-1 0 1 0 0,1-1 0 0 0,-1 1 0 0 0,1-1-1 0 0,0 0 1 0 0,-1 0 0 0 0,-4-2-1 0 0,2-1-1112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1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74 6447 0 0,'0'0'142'0'0,"0"0"22"0"0,0 0 13 0 0,0-2-20 0 0,-3-3 18 0 0,2 4 561 0 0,18-16 2273 0 0,-16 16-1985 0 0,1-6 892 0 0,-1 7-1762 0 0,-1-1 1 0 0,1 1-1 0 0,-1-1 0 0 0,0 1 0 0 0,1-1 1 0 0,-1 1-1 0 0,0-1 0 0 0,0 0 0 0 0,0 1 1 0 0,1-1-1 0 0,-1 0 0 0 0,0 1 0 0 0,0-1 1 0 0,0 0-1 0 0,0 1 0 0 0,0-1 0 0 0,0 0 1 0 0,0 1-1 0 0,0-1 0 0 0,0 0 0 0 0,-1 0 1 0 0,-5-23 5407 0 0,5 22-5118 0 0,1 2-217 0 0,0 0 161 0 0,0 0 100 0 0,0 0 21 0 0,-10 6 83 0 0,-2 2-685 0 0,-57 40 1022 0 0,60-42-727 0 0,2 1 0 0 0,-1 1 0 0 0,1 0 0 0 0,0 0 0 0 0,-11 17 0 0 0,4 0-192 0 0,-12 31 0 0 0,19-37-11 0 0,-2 0 0 0 0,-1-1 0 0 0,-22 34 0 0 0,31-52 1 0 0,-6 10 0 0 0,-14 20 0 0 0,19-25 0 0 0,0-1 0 0 0,0 1 0 0 0,1-1 0 0 0,-1 1 0 0 0,1 0 0 0 0,0 0 0 0 0,0-1 0 0 0,0 7 0 0 0,-4 41 0 0 0,2-25 0 0 0,1 45 0 0 0,2-68 0 0 0,0 1 0 0 0,0-1 0 0 0,-1 1 0 0 0,1-1 0 0 0,-1 0 0 0 0,0 1 0 0 0,0-1 0 0 0,0 0 0 0 0,-1 0 0 0 0,0 0 0 0 0,1 0 0 0 0,-4 4 0 0 0,1 6 0 0 0,4-13 0 0 0,0-1 0 0 0,0 1 0 0 0,0 0 0 0 0,0-1 0 0 0,0 1 0 0 0,0 0 0 0 0,0-1 0 0 0,1 1 0 0 0,-1-1 0 0 0,0 1 0 0 0,0 0 0 0 0,1-1 0 0 0,-1 1 0 0 0,0-1 0 0 0,1 1 0 0 0,-1-1 0 0 0,1 1 0 0 0,-1-1 0 0 0,1 1 0 0 0,-1-1 0 0 0,1 1 0 0 0,-1-1 0 0 0,2 1 0 0 0,1 1 0 0 0,-1 0 0 0 0,1 1 0 0 0,0-1 0 0 0,-1 1 0 0 0,0-1 0 0 0,4 6 0 0 0,-5-5 11 0 0,0-2-16 0 0,-1 0 0 0 0,1 0 0 0 0,-1 0 0 0 0,1 0 0 0 0,0 0 0 0 0,0 0 0 0 0,-1 0 0 0 0,1 0 0 0 0,0-1 0 0 0,0 1 0 0 0,0 0 0 0 0,0 0 0 0 0,0-1 0 0 0,1 1 0 0 0,0 1-332 0 0,1-1-138 0 0,0 1 270 0 0,1 0 203 0 0,19-2-2194 0 0,-18-8-774 0 0,2-3 1435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1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2 1-61 0 0,11 6-10 0 0,-1-1 0 0 0,0 2-1 0 0,0 0 1 0 0,0 0 0 0 0,-1 1 0 0 0,0 0 0 0 0,-1 1-1 0 0,13 15 1 0 0,-10-10-884 0 0,26 21 1 0 0,7 9 264 0 0,-17-18 545 0 0,-21-20-623 0 0,0 0-1 0 0,8 9 0 0 0,29 37-245 0 0,-32-39 0 0 0,-10-12 0 0 0,4 2 13 0 0,-4-6 6 0 0,-6-7-98 0 0,3 9-7 0 0,-57-65-10894 0 0,38 43 8421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1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4 28 10135 0 0,'0'0'464'0'0,"0"0"-9"0"0,-1-2-295 0 0,-2-5 430 0 0,6 4-756 0 0,-3 3 282 0 0,0 0 1 0 0,0 0-1 0 0,1 0 1 0 0,-1 0 0 0 0,0 0-1 0 0,0 0 1 0 0,0 0 0 0 0,0 0-1 0 0,0 0 1 0 0,0 0 0 0 0,0 0-1 0 0,0 0 1 0 0,1 0-1 0 0,-1 0 1 0 0,0 0 0 0 0,0-1-1 0 0,0 1 1 0 0,0 0 0 0 0,0 0-1 0 0,0 0 1 0 0,0 0-1 0 0,0 0 1 0 0,0 0 0 0 0,0 0-1 0 0,0 0 1 0 0,0 0 0 0 0,0-1-1 0 0,0 1 1 0 0,1 0-1 0 0,-1 0 1 0 0,0 0 0 0 0,0 0-1 0 0,0 0 1 0 0,0 0 0 0 0,0 0-1 0 0,0 0 1 0 0,0-1 0 0 0,0 1-1 0 0,0 0 1 0 0,0 0-1 0 0,0 0 1 0 0,-1 0 0 0 0,1 0-1 0 0,0 0 1 0 0,-1-3-622 0 0,1 3 746 0 0,0-1 1 0 0,0 0-1 0 0,0 1 1 0 0,-1-1 0 0 0,1 1-1 0 0,0-1 1 0 0,0 1-1 0 0,-1 0 1 0 0,1-1-1 0 0,0 1 1 0 0,-1-1 0 0 0,1 1-1 0 0,-1-1 1 0 0,1 1-1 0 0,0 0 1 0 0,-1-1-1 0 0,1 1 1 0 0,-1 0 0 0 0,1-1-1 0 0,-1 1 1 0 0,1 0-1 0 0,-1 0 1 0 0,1 0-1 0 0,-1-1 1 0 0,1 1 0 0 0,-1 0-1 0 0,-1 0 271 0 0,2 0 0 0 0,-1 2 0 0 0,-5 10-286 0 0,0 0-1 0 0,-1 0 1 0 0,-1 0 0 0 0,-9 11-1 0 0,-114 141-225 0 0,102-126 12 0 0,17-23-31 0 0,1 0 0 0 0,1 0 0 0 0,-12 25 0 0 0,21-38-318 0 0,1-2-138 0 0,0 0-1034 0 0,0 0-4210 0 0,0 0-1801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2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5663 0 0,'0'0'719'0'0,"0"0"-20"0"0,2 0-449 0 0,9 0 456 0 0,-1 0-1 0 0,0-1 0 0 0,0-1 1 0 0,0 0-1 0 0,11-3 0 0 0,5-1 119 0 0,49-17 308 0 0,-73 22-1132 0 0,0 0 0 0 0,1 1 0 0 0,-1-1 0 0 0,0 1 0 0 0,1-1 0 0 0,-1 1 0 0 0,1 0 0 0 0,-1 0 0 0 0,0 0 0 0 0,4 1 0 0 0,2 0 0 0 0,2-1 0 0 0,-8 1-239 0 0,0 0 1 0 0,1-1-1 0 0,-1 1 0 0 0,0-1 0 0 0,0 0 1 0 0,1 0-1 0 0,-1 1 0 0 0,0-2 0 0 0,1 1 0 0 0,-1 0 1 0 0,0 0-1 0 0,3-1 0 0 0,2-1-859 0 0,3 0-436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2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1 15663 0 0,'0'0'356'0'0,"0"0"50"0"0,0 0 20 0 0,0 0-42 0 0,1-1-250 0 0,2-6-3 0 0,-1 1 1 0 0,0-1-1 0 0,2-9 1 0 0,-3 11 203 0 0,1 0 0 0 0,-1 0 0 0 0,0 0 1 0 0,1 0-1 0 0,0 0 0 0 0,1 0 0 0 0,-1 0 1 0 0,1 1-1 0 0,4-7 0 0 0,35-32 1431 0 0,-24 24-501 0 0,26-32 0 0 0,-20 17-1068 0 0,-4 5 437 0 0,34-37-1 0 0,16-8-25 0 0,-65 70-619 0 0,-4 3 18 0 0,0 0 1 0 0,1 0-1 0 0,-1 0 1 0 0,0 0 0 0 0,0-1-1 0 0,0 1 1 0 0,0-1-1 0 0,0 1 1 0 0,0 0-1 0 0,1-4 1 0 0,-1 4 363 0 0,-1 1 117 0 0,-2 2 21 0 0,-28 29-387 0 0,2 2-1 0 0,2 1 1 0 0,1 1-1 0 0,-27 48 1 0 0,48-75-252 0 0,0 1-1 0 0,0 0 1 0 0,0 0-1 0 0,1 0 1 0 0,1 0-1 0 0,0 1 1 0 0,0-1-1 0 0,1 1 1 0 0,0-1-1 0 0,0 1 1 0 0,1-1-1 0 0,0 1 1 0 0,2 9-1 0 0,-1-17 126 0 0,-1 1-1 0 0,1-1 0 0 0,0 0 0 0 0,0 1 0 0 0,0-1 0 0 0,0 0 0 0 0,1 0 0 0 0,-1 0 1 0 0,0 0-1 0 0,1 0 0 0 0,0 0 0 0 0,-1 0 0 0 0,1-1 0 0 0,0 1 0 0 0,0-1 0 0 0,0 1 1 0 0,0-1-1 0 0,0 0 0 0 0,0 1 0 0 0,0-1 0 0 0,1 0 0 0 0,-1 0 0 0 0,0-1 0 0 0,1 1 0 0 0,-1 0 1 0 0,4 0-1 0 0,4 0 5 0 0,0 0 0 0 0,0-1-1 0 0,0 0 1 0 0,0 0 0 0 0,13-3 0 0 0,-14 0 1 0 0,1 1 0 0 0,-1-1 0 0 0,0-1 0 0 0,0 0 0 0 0,0 0 0 0 0,9-6 0 0 0,13-6 0 0 0,-18 10 0 0 0,1-1 0 0 0,-2 0 0 0 0,1-1 0 0 0,-1 0 0 0 0,0-1 0 0 0,-1 0 0 0 0,0-1 0 0 0,0 0 0 0 0,-1-1 0 0 0,11-14 0 0 0,-5 3 96 0 0,-9 13 65 0 0,0 0 0 0 0,0 0 0 0 0,-1-1 0 0 0,0 0 0 0 0,-1 0 0 0 0,0-1 0 0 0,6-20 0 0 0,-7 17 282 0 0,-4 13-441 0 0,0 1 1 0 0,0 0-1 0 0,0 0 1 0 0,0 0-1 0 0,0 0 0 0 0,1 0 1 0 0,-1 0-1 0 0,0 0 1 0 0,0-1-1 0 0,0 1 1 0 0,0 0-1 0 0,0 0 1 0 0,0 0-1 0 0,0 0 1 0 0,0 0-1 0 0,0 0 1 0 0,0 0-1 0 0,0-1 0 0 0,0 1 1 0 0,0 0-1 0 0,0 0 1 0 0,0 0-1 0 0,0 0 1 0 0,0 0-1 0 0,0 0 1 0 0,0-1-1 0 0,0 1 1 0 0,0 0-1 0 0,-1 0 1 0 0,1 0-1 0 0,0 0 0 0 0,0 0 1 0 0,0 0-1 0 0,0 0 1 0 0,0 0-1 0 0,0-1 1 0 0,0 1-1 0 0,0 0 1 0 0,0 0-1 0 0,-1 0 1 0 0,1 0-1 0 0,0 0 1 0 0,0 0-1 0 0,0 0 0 0 0,-6 3 46 0 0,-7 8-41 0 0,13-11-7 0 0,-5 6 0 0 0,-1 0 0 0 0,1 0 0 0 0,0 0 0 0 0,1 1 0 0 0,0 0 0 0 0,0 0 0 0 0,0 0 0 0 0,1 0 0 0 0,0 1 0 0 0,0-1 0 0 0,0 1 0 0 0,0 8 0 0 0,-5 19 0 0 0,8-21 0 0 0,1-10 0 0 0,0 1 0 0 0,0-1 0 0 0,1 0 0 0 0,-1 1 0 0 0,1-1 0 0 0,0 0 0 0 0,0 0 0 0 0,1 0 0 0 0,2 3 0 0 0,3 1 0 0 0,-4-6-63 0 0,-1 0 0 0 0,0-1 0 0 0,1 1 0 0 0,-1-1 0 0 0,1 0 0 0 0,0 1 0 0 0,-1-2 0 0 0,1 1 0 0 0,0 0 0 0 0,4-1 0 0 0,3 0-295 0 0,0 0-1 0 0,12-3 1 0 0,-1 1 150 0 0,-18 2 195 0 0,14-5-62 0 0,-16 4-296 0 0,-2 1-117 0 0,2-1-21 0 0,0-1 164 0 0,1 0-1 0 0,-1 0 0 0 0,0 0 1 0 0,0 0-1 0 0,0-1 1 0 0,0 1-1 0 0,0-1 0 0 0,-1 1 1 0 0,3-4-1 0 0,2-6-678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2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0 17503 0 0,'0'0'399'0'0,"1"2"60"0"0,5 4-210 0 0,-1-2-114 0 0,-1 1 1 0 0,0 0-1 0 0,0 1 1 0 0,0-1 0 0 0,5 10-1 0 0,23 34 2967 0 0,-14-22-2059 0 0,-1 0-1 0 0,14 33 0 0 0,-22-38-783 0 0,-1 0-1 0 0,-1 0 0 0 0,6 33 1 0 0,-10-42-143 0 0,-2 0 0 0 0,0 0 0 0 0,0 0 0 0 0,-1 1 1 0 0,-1-1-1 0 0,0 0 0 0 0,-5 21 0 0 0,3-22-116 0 0,-1-1 0 0 0,0 0 0 0 0,-1-1 0 0 0,0 1 0 0 0,-1-1 0 0 0,-9 14 0 0 0,11-19 0 0 0,0 1 0 0 0,0-1 0 0 0,-1 0 0 0 0,0 0 0 0 0,0-1 0 0 0,0 0 0 0 0,0 1 0 0 0,-1-2 0 0 0,1 1 0 0 0,-1-1 0 0 0,0 0 0 0 0,-9 4 0 0 0,11-6-221 0 0,0-1 0 0 0,0 1 0 0 0,0-1-1 0 0,0 1 1 0 0,-1-1 0 0 0,1-1 0 0 0,0 1 0 0 0,0 0-1 0 0,0-1 1 0 0,0 0 0 0 0,0 0 0 0 0,1 0 0 0 0,-1-1-1 0 0,0 1 1 0 0,0-1 0 0 0,1 0 0 0 0,-1 0 0 0 0,-5-4-1 0 0,7 4 3 0 0,0 0 0 0 0,0 0 0 0 0,0-1 0 0 0,0 1 0 0 0,1 0 0 0 0,-3-5 0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8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0 19351 0 0,'0'0'439'0'0,"1"2"62"0"0,0-1-437 0 0,1 1 1 0 0,-1-1-1 0 0,-1 1 0 0 0,1 0 1 0 0,0-1-1 0 0,0 1 0 0 0,0 0 1 0 0,-1 0-1 0 0,1-1 0 0 0,-1 1 0 0 0,0 0 1 0 0,1 0-1 0 0,-1 0 0 0 0,0 0 1 0 0,0-1-1 0 0,0 1 0 0 0,-1 2 0 0 0,-6 36-68 0 0,5-32 31 0 0,-6 20 799 0 0,-2 0 0 0 0,-1-1 1 0 0,-18 32-1 0 0,16-33-328 0 0,-212 386 1843 0 0,209-387-2341 0 0,-1 0 0 0 0,-1-1 0 0 0,-31 33 0 0 0,46-53 29 0 0,2-3-48 0 0,0 0 0 0 0,0 0 0 0 0,0 0-1 0 0,-1 0 1 0 0,1 0 0 0 0,0 0 0 0 0,0-1 0 0 0,0 1-1 0 0,-1 0 1 0 0,1-1 0 0 0,-2 1 0 0 0,5-11-2468 0 0,3-6-358 0 0,3-4-5342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3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0 11975 0 0,'0'0'267'0'0,"0"0"42"0"0,0 0 17 0 0,0 0-28 0 0,0 0-58 0 0,0 0 491 0 0,0 0 238 0 0,0 0 45 0 0,2 0 8 0 0,68-17 3935 0 0,-17 3-3138 0 0,-46 12-1542 0 0,48-11 626 0 0,108-9 0 0 0,-83 24 415 0 0,-39 1-1916 0 0,390 19-509 0 0,-369-18 1107 0 0,59 2 0 0 0,-50-10 697 0 0,93-15 0 0 0,-31 2-99 0 0,-88 13-598 0 0,225-18 0 0 0,-206 18 0 0 0,21-1 0 0 0,77-5 0 0 0,-144 9 0 0 0,1 1 0 0 0,22 2 0 0 0,-23 0 0 0 0,0-1 0 0 0,27-3 0 0 0,-28 0 0 0 0,1 1 0 0 0,-1 1 0 0 0,1 1 0 0 0,31 5 0 0 0,14 2 0 0 0,-39-5 0 0 0,-22-2 0 0 0,0-1 0 0 0,0 0 0 0 0,0 0 0 0 0,0 0 0 0 0,0 0 0 0 0,0 0 0 0 0,0 0 0 0 0,0 0 0 0 0,0-1 0 0 0,0 1 0 0 0,0-1 0 0 0,2-1 0 0 0,4 0 0 0 0,3 0 0 0 0,0 0 0 0 0,-11 2 0 0 0,0 0 0 0 0,0 0 0 0 0,1 0 0 0 0,-1 0 0 0 0,0 0 0 0 0,0 0 0 0 0,1 0 0 0 0,-1 0 0 0 0,0 0 0 0 0,0 0 0 0 0,1-1 0 0 0,-1 1 0 0 0,0 0 0 0 0,0 0 0 0 0,0 0 0 0 0,1 0 0 0 0,-1 0 0 0 0,0-1 0 0 0,0 1 0 0 0,0 0 0 0 0,1 0 0 0 0,-1 0 0 0 0,0 0 0 0 0,0-1 0 0 0,0 1 0 0 0,0 0 0 0 0,0 0 0 0 0,0-1 0 0 0,1 1 0 0 0,-1 0 0 0 0,0 0 0 0 0,0-1 0 0 0,0 1 0 0 0,0 0 0 0 0,0 0 0 0 0,0-1 0 0 0,0 1 0 0 0,0 0 0 0 0,0 0 0 0 0,0-1 0 0 0,0 1 0 0 0,0 0 0 0 0,0 0 0 0 0,0-1 0 0 0,0 1 0 0 0,0 0 0 0 0,-1 0 0 0 0,1 0 0 0 0,0-1 0 0 0,0 1 0 0 0,0 0 0 0 0,0 0 0 0 0,0-1 0 0 0,-1 1 0 0 0,1 0 0 0 0,0 0 0 0 0,0 0 0 0 0,0 0 0 0 0,-1-1 0 0 0,1 1 0 0 0,0 0 0 0 0,0 0 0 0 0,0 0 0 0 0,-1 0 0 0 0,1 0 0 0 0,0 0 0 0 0,-1-1 0 0 0,-1-1-295 0 0,-1 0 0 0 0,0 0 0 0 0,1 0 0 0 0,-1 0 0 0 0,0 1 0 0 0,0-1 0 0 0,0 1 0 0 0,-4-2 0 0 0,-5-2-638 0 0,-24-9-1090 0 0,-8 1-22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5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5 97 15663 0 0,'0'0'356'0'0,"0"0"50"0"0,0 0 20 0 0,1-2-42 0 0,0 0-268 0 0,8-13-84 0 0,1-1 2138 0 0,0 0 0 0 0,8-18 0 0 0,-17 33-2136 0 0,-1 0 2 0 0,0 1 0 0 0,0 0 0 0 0,0 0 0 0 0,0 0 0 0 0,1-1 0 0 0,-1 1 0 0 0,0 0 0 0 0,0 0 0 0 0,0-1-1 0 0,0 1 1 0 0,0 0 0 0 0,0 0 0 0 0,0-1 0 0 0,0 1 0 0 0,0 0 0 0 0,0 0 0 0 0,0-1 0 0 0,0 1 0 0 0,0 0 0 0 0,0 0 0 0 0,0-1 0 0 0,0 1 0 0 0,0 0 0 0 0,0 0-1 0 0,0-1 1 0 0,0 1 0 0 0,-1 0 0 0 0,1 0 0 0 0,0 0 0 0 0,0-1 0 0 0,0 1 0 0 0,0 0 0 0 0,0 0 0 0 0,-1 0 0 0 0,1-1 0 0 0,0 1 0 0 0,0 0 0 0 0,0 0 0 0 0,-1 0-1 0 0,1 0 1 0 0,0 0 0 0 0,-1-1 0 0 0,-14 0 196 0 0,9 2-248 0 0,0 1 0 0 0,0-1-1 0 0,-10 4 1 0 0,-16 10 996 0 0,-55 15 0 0 0,69-24-970 0 0,-26 12 0 0 0,30-11-11 0 0,0-2 0 0 0,0 1 0 0 0,-18 3 0 0 0,52-15 1 0 0,36-17 0 0 0,4-1 0 0 0,-45 18 0 0 0,-10 4 0 0 0,1-1 0 0 0,0 1 0 0 0,0 0 0 0 0,1 1 0 0 0,-1 0 0 0 0,7-1 0 0 0,-1 3 0 0 0,4 2 0 0 0,-13 2 0 0 0,-2-3 0 0 0,0 0 0 0 0,0 1 0 0 0,0-1 0 0 0,0 1 0 0 0,-1-1 0 0 0,1 1 0 0 0,0-1 0 0 0,-1 1 0 0 0,0-1 0 0 0,1 1 0 0 0,-1 0 0 0 0,0-1 0 0 0,-1 1 0 0 0,1-1 0 0 0,0 1 0 0 0,-1 0 0 0 0,1-1 0 0 0,-2 4 0 0 0,-2 7 0 0 0,-1-1 0 0 0,-5 12 0 0 0,8-20 0 0 0,-9 17 0 0 0,-21 31 0 0 0,14-25 0 0 0,6-11 0 0 0,0-2 0 0 0,-1 1 0 0 0,0-2 0 0 0,-1 0 0 0 0,-25 18 0 0 0,-9 9 0 0 0,46-38 0 0 0,-14 13 0 0 0,0-1 0 0 0,-1-1 0 0 0,-28 18 0 0 0,39-28 0 0 0,-1 1 0 0 0,0 1 0 0 0,-1-1 0 0 0,1-1 0 0 0,-1 0 0 0 0,0 0 0 0 0,0 0 0 0 0,0-1 0 0 0,0 0 0 0 0,-16 1 0 0 0,7-4 0 0 0,13-2 0 0 0,2 1 0 0 0,-4-5 0 0 0,5 4 0 0 0,0-1 0 0 0,0 1 0 0 0,0-1 0 0 0,1 1 0 0 0,-1-1 0 0 0,1 0 0 0 0,0 1 0 0 0,0-1 0 0 0,0 1 0 0 0,0-1 0 0 0,1 0 0 0 0,0 1 0 0 0,0-1 0 0 0,0 1 0 0 0,0-1 0 0 0,0 1 0 0 0,1 0 0 0 0,2-6 0 0 0,-1 3 0 0 0,0 0 0 0 0,1 1 0 0 0,0-1 0 0 0,0 1 0 0 0,0 0 0 0 0,1 0 0 0 0,-1 0 0 0 0,1 0 0 0 0,8-5 0 0 0,-11 9 0 0 0,-1 0 0 0 0,1-1 0 0 0,-1 1 0 0 0,1 0 0 0 0,0 0 0 0 0,-1 1 0 0 0,1-1 0 0 0,0 0 0 0 0,0 0 0 0 0,-1 1 0 0 0,1-1 0 0 0,0 1 0 0 0,4-1 0 0 0,0 1 0 0 0,12-1 0 0 0,-14 5 0 0 0,-3-3 0 0 0,7 8 0 0 0,-6-5 0 0 0,-1 0 0 0 0,1 0 0 0 0,-1 1 0 0 0,0-1 0 0 0,1 6 0 0 0,-1-6 0 0 0,-1 1 0 0 0,1-1 0 0 0,0 0 0 0 0,1 0 0 0 0,-1 0 0 0 0,4 7 0 0 0,2-1 0 0 0,-3 1 0 0 0,-5 2 0 0 0,0-1 0 0 0,6-2 0 0 0,0-2-64 0 0,-5-7-205 0 0,1-1 1 0 0,0 1-1 0 0,0-1 0 0 0,-1 1 1 0 0,1 0-1 0 0,0-1 0 0 0,0 1 1 0 0,-1-1-1 0 0,1 0 0 0 0,0 1 1 0 0,0-1-1 0 0,0 0 0 0 0,0 1 1 0 0,0-1-1 0 0,0 0 0 0 0,0 0 1 0 0,-1 0-1 0 0,1 0 0 0 0,0 0 1 0 0,0 0-1 0 0,0 0 0 0 0,0 0 1 0 0,0 0-1 0 0,0 0 0 0 0,0-1 1 0 0,1 1-1 0 0,0-1 143 0 0,14-2-7382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6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1 11975 0 0,'0'0'267'0'0,"0"0"42"0"0,0 0 17 0 0,2-1-28 0 0,-1-1-243 0 0,0 1-42 0 0,-1 0-1 0 0,1 0 0 0 0,0 0 0 0 0,-1 1 0 0 0,1-1 1 0 0,0 0-1 0 0,0 1 0 0 0,0-1 0 0 0,0 1 1 0 0,-1-1-1 0 0,1 1 0 0 0,0-1 0 0 0,0 1 0 0 0,0-1 1 0 0,2 1-1 0 0,12-6 2338 0 0,1-1 7269 0 0,-14 9-9464 0 0,5 8-138 0 0,-1 3-17 0 0,-1 29 72 0 0,-4-37 2 0 0,0 0 0 0 0,-1-1 0 0 0,1 1 0 0 0,-1 0 0 0 0,0 0 0 0 0,0-1 0 0 0,0 1 0 0 0,-2 8 0 0 0,-12 37 913 0 0,3-15-664 0 0,10-33-323 0 0,1 1 0 0 0,-1-1 0 0 0,0 1 0 0 0,1-1 0 0 0,-1 0 0 0 0,0 1 0 0 0,-1-1 0 0 0,1 0 0 0 0,-2 2 0 0 0,-33 30 0 0 0,34-33 0 0 0,1 1 0 0 0,-1-1 0 0 0,1 0 0 0 0,-1 0 0 0 0,0 0 0 0 0,1 0 0 0 0,-1 0 0 0 0,0 0 0 0 0,0 0 0 0 0,0-1 0 0 0,0 1 0 0 0,0 0 0 0 0,-3-1 0 0 0,-14 5 0 0 0,15-4 0 0 0,2-1 0 0 0,0 1 0 0 0,1-1 0 0 0,-1 0 0 0 0,1 0 0 0 0,-1 0 0 0 0,1 0 0 0 0,-1 0 0 0 0,0 0 0 0 0,1 0 0 0 0,-1-1 0 0 0,1 1 0 0 0,-1 0 0 0 0,1-1 0 0 0,-1 1 0 0 0,1-1 0 0 0,-2-1 0 0 0,0 1 0 0 0,0 0 0 0 0,0 0 0 0 0,0-1 0 0 0,1 1 0 0 0,-1-1 0 0 0,0 0 0 0 0,1 0 0 0 0,0 0 0 0 0,-1 0 0 0 0,1 0 0 0 0,0-1 0 0 0,0 1 0 0 0,0-1 0 0 0,0 1 0 0 0,1-1 0 0 0,-1 0 0 0 0,-2-6 0 0 0,2 5 0 0 0,1-1 0 0 0,-1-1 0 0 0,1 1 0 0 0,0 0 0 0 0,0 0 0 0 0,1 0 0 0 0,0-1 0 0 0,0 1 0 0 0,0 0 0 0 0,1-7 0 0 0,0-25 0 0 0,-2 32 0 0 0,1 0 0 0 0,0 0 0 0 0,0 0 0 0 0,0 0 0 0 0,1 0 0 0 0,0 1 0 0 0,0-1 0 0 0,0 0 0 0 0,0 0 0 0 0,4-7 0 0 0,-3 8 0 0 0,2-5 0 0 0,0 1 0 0 0,1 0 0 0 0,0-1 0 0 0,1 2 0 0 0,8-12 0 0 0,-10 16 0 0 0,0 0 0 0 0,0 0 0 0 0,0 0 0 0 0,0 0 0 0 0,0 1 0 0 0,1-1 0 0 0,-1 1 0 0 0,1 0 0 0 0,-1 1 0 0 0,1-1 0 0 0,0 1 0 0 0,0 0 0 0 0,0 0 0 0 0,9-1 0 0 0,-8 1 0 0 0,-4 1 0 0 0,0 0 0 0 0,0 0 0 0 0,-1 0 0 0 0,1 0 0 0 0,0 0 0 0 0,0 0 0 0 0,0 0 0 0 0,0 1 0 0 0,0-1 0 0 0,0 1 0 0 0,0 0 0 0 0,-1-1 0 0 0,1 1 0 0 0,0 0 0 0 0,1 1 0 0 0,22 6 0 0 0,-17-5 0 0 0,1 0 0 0 0,0 0 0 0 0,-1 1 0 0 0,10 5 0 0 0,-2 2 0 0 0,-15-10-219 0 0,1-1 1 0 0,-1 1-1 0 0,0 0 0 0 0,1-1 0 0 0,-1 1 0 0 0,1-1 1 0 0,-1 0-1 0 0,1 1 0 0 0,-1-1 0 0 0,1 0 1 0 0,-1 0-1 0 0,1 0 0 0 0,0 0 0 0 0,-1 0 0 0 0,1 0 1 0 0,-1-1-1 0 0,1 1 0 0 0,-1 0 0 0 0,1-1 1 0 0,-1 1-1 0 0,1-1 0 0 0,-1 0 0 0 0,0 1 0 0 0,1-1 1 0 0,-1 0-1 0 0,0 0 0 0 0,1 0 0 0 0,-1 0 1 0 0,0 0-1 0 0,0 0 0 0 0,0 0 0 0 0,0 0 0 0 0,0 0 1 0 0,1-2-1 0 0,6-7-1828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6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 13823 0 0,'0'0'630'0'0,"0"0"-13"0"0,0 0-184 0 0,0 0 677 0 0,0 0 340 0 0,0 0 72 0 0,0 0-57 0 0,0 0-288 0 0,0 0-121 0 0,0 0-28 0 0,2 0-140 0 0,1 0-626 0 0,18-2-180 0 0,11-2 609 0 0,0 2-1 0 0,63 4 1 0 0,-89-1-691 0 0,7 1 0 0 0,3 7 0 0 0,-5-3 0 0 0,-3 2 0 0 0,-7-6 19 0 0,-1 0 0 0 0,1 1 0 0 0,-1-1-1 0 0,0 0 1 0 0,1 0 0 0 0,-1 1 0 0 0,0-1 0 0 0,0 0 0 0 0,0 0 0 0 0,-1 1-1 0 0,1-1 1 0 0,-1 0 0 0 0,1 0 0 0 0,-1 0 0 0 0,0 0 0 0 0,1 1 0 0 0,-3 2-1 0 0,1 0 81 0 0,-1 0 0 0 0,0 0-1 0 0,0 0 1 0 0,-1-1-1 0 0,-6 9 1 0 0,-9 4 187 0 0,-1-1 0 0 0,-36 23 0 0 0,-2 1-27 0 0,-3 9-259 0 0,61-49 0 0 0,0 1 0 0 0,-1-1 0 0 0,1 0 0 0 0,0 0 0 0 0,0 0 0 0 0,-1 1 0 0 0,1-1 0 0 0,0 0 0 0 0,0 0 0 0 0,0 1 0 0 0,-1-1 0 0 0,1 0 0 0 0,0 0 0 0 0,0 1 0 0 0,0-1 0 0 0,0 0 0 0 0,-1 1 0 0 0,1-1 0 0 0,0 0 0 0 0,0 0 0 0 0,0 1 0 0 0,0-1 0 0 0,0 0 0 0 0,0 1 0 0 0,0-1 0 0 0,0 1 0 0 0,1 0 0 0 0,0 0 0 0 0,0-1 0 0 0,1 1 0 0 0,-1 0 0 0 0,0 0 0 0 0,0-1 0 0 0,1 1 0 0 0,-1-1 0 0 0,0 1 0 0 0,1-1 0 0 0,-1 0 0 0 0,1 1 0 0 0,-1-1 0 0 0,0 0 0 0 0,1 0 0 0 0,1 0 0 0 0,28 0 0 0 0,-29 0 0 0 0,44-4-20 0 0,55-11-1 0 0,-63 9-139 0 0,-36 5-891 0 0,-2 1-385 0 0,0 0-1545 0 0,0 0-5886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8.2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8 11975 0 0,'0'0'547'0'0,"0"0"-11"0"0,-2-1-344 0 0,-3-3-29 0 0,4 3 567 0 0,-3-1 602 0 0,1 0 2392 0 0,79 8 1004 0 0,-73-6-4502 0 0,1-1-1 0 0,0 1 1 0 0,-1-1-1 0 0,1 1 1 0 0,5-3-1 0 0,11-2 45 0 0,86-5-249 0 0,-53 6-23 0 0,56-11 0 0 0,-91 11 2 0 0,-33 8 67 0 0,-17 1-403 0 0,22-5-1445 0 0,1 1 1 0 0,-15 2 0 0 0,7-1-266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9:58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823 0 0,'0'0'315'0'0,"0"0"45"0"0,0 0 21 0 0,0 0-49 0 0,3 0-220 0 0,29 6-44 0 0,-22-5 643 0 0,0 0 1 0 0,0-1-1 0 0,0 0 0 0 0,0-1 1 0 0,0 0-1 0 0,0 0 0 0 0,0-1 1 0 0,0-1-1 0 0,0 0 0 0 0,-1 0 1 0 0,19-9-1 0 0,-23 9-445 0 0,1 0 1 0 0,1 0-1 0 0,-1 0 0 0 0,0 1 0 0 0,12-3 0 0 0,-4 3-630 0 0,-1 1 0 0 0,24-1 0 0 0,-35 2-5539 0 0,-2 0-2059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11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32 11975 0 0,'-17'-5'267'0'0,"14"4"42"0"0,3 1 17 0 0,2-8 74 0 0,-1 6-395 0 0,1-2 257 0 0,-1 0 0 0 0,0 0 0 0 0,1 0 0 0 0,-1 0 0 0 0,-1 0-1 0 0,2-8 1 0 0,1-15 4574 0 0,-2 24-4473 0 0,0 0 1 0 0,-1 1 0 0 0,1-1 0 0 0,-1 0 0 0 0,0 0-1 0 0,0 0 1 0 0,0 0 0 0 0,0 0 0 0 0,-1 0 0 0 0,0-4-1 0 0,1 6 133 0 0,0 1 15 0 0,0 0 1 0 0,0 0 0 0 0,0 0 0 0 0,0 0 0 0 0,0 0-69 0 0,1-1-294 0 0,5-2-147 0 0,-1 1 0 0 0,1 0 0 0 0,0 0-1 0 0,0 1 1 0 0,0-1 0 0 0,0 1 0 0 0,0 1 0 0 0,0-1-1 0 0,0 1 1 0 0,7 0 0 0 0,5 1-3 0 0,0 1-1 0 0,22 4 1 0 0,-27-2 1 0 0,-4 1 72 0 0,-9-3-36 0 0,1-1 0 0 0,-1 0 0 0 0,0 1 0 0 0,1-1 0 0 0,-1 0 0 0 0,0 1 0 0 0,0-1 0 0 0,0 0-1 0 0,0 1 1 0 0,0-1 0 0 0,0 1 0 0 0,0-1 0 0 0,-1 0 0 0 0,1 1 0 0 0,0-1 0 0 0,-1 0 0 0 0,1 1 0 0 0,-1-1 0 0 0,0 0 0 0 0,1 0 0 0 0,-1 0 0 0 0,0 1-1 0 0,0-1 1 0 0,0 0 0 0 0,1 0 0 0 0,-1 0 0 0 0,0 0 0 0 0,-2 1 0 0 0,-2 2 198 0 0,0 1-1 0 0,-1-1 1 0 0,-12 7-1 0 0,6-3-233 0 0,-24 19 0 0 0,27-19 0 0 0,0 0 0 0 0,-1-1 0 0 0,-18 9 0 0 0,15-9 0 0 0,-19 14 0 0 0,31-21 0 0 0,1 0 0 0 0,0 0 0 0 0,0 0 0 0 0,-1 0 0 0 0,1 1 0 0 0,0-1 0 0 0,-1 0 0 0 0,1 0 0 0 0,0 0 0 0 0,0 1 0 0 0,0-1 0 0 0,-1 0 0 0 0,1 0 0 0 0,0 0 0 0 0,0 1 0 0 0,0-1 0 0 0,0 0 0 0 0,-1 1 0 0 0,1-1 0 0 0,0 0 0 0 0,0 0 0 0 0,0 1 0 0 0,0-1 0 0 0,0 0 0 0 0,0 1 0 0 0,0-1 0 0 0,0 1 0 0 0,1 1 0 0 0,0 0 0 0 0,1 0 0 0 0,0-1 0 0 0,-1 1 0 0 0,1 0 0 0 0,0-1 0 0 0,0 1 0 0 0,0-1 0 0 0,0 1 0 0 0,2 0 0 0 0,27 13 0 0 0,-31-15 0 0 0,8 3 0 0 0,0 0 0 0 0,1 0 0 0 0,12 8 0 0 0,8 10 0 0 0,-28-20 0 0 0,1 0 0 0 0,-1 0 0 0 0,1 0 0 0 0,0 0 0 0 0,-1 0 0 0 0,1 0 0 0 0,0 0 0 0 0,-1 0 0 0 0,1-1 0 0 0,0 1 0 0 0,2 0 0 0 0,26 5-2535 0 0,-5-5-4158 0 0,-22-1-2095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32.0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30 4607 0 0,'0'0'102'0'0,"0"0"20"0"0,0 0 6 0 0,0 0 51 0 0,0 0 213 0 0,0 0 96 0 0,0 0 21 0 0,0 0 3 0 0,0 0 0 0 0,-2 1 0 0 0,-1 1-93 0 0,0-1-1 0 0,0 0 0 0 0,0 1 1 0 0,-1-1-1 0 0,1-1 0 0 0,0 1 0 0 0,-1 0 1 0 0,1-1-1 0 0,-1 0 0 0 0,-5 0 1 0 0,-24 4 1123 0 0,12 4-455 0 0,0 0 920 0 0,-3-1 3603 0 0,25-8-5167 0 0,2-7-294 0 0,-5 3-61 0 0,1 4 283 0 0,3-1-263 0 0,-1 1 1 0 0,0-1 0 0 0,0 1-1 0 0,0 0 1 0 0,1-1-1 0 0,-1 1 1 0 0,0 0-1 0 0,1 0 1 0 0,0 0 0 0 0,-1 0-1 0 0,1 0 1 0 0,1 0-1 0 0,-1 0 70 0 0,9-5-175 0 0,0 2 1 0 0,-1 0-1 0 0,1 0 0 0 0,0 1 1 0 0,20-3-1 0 0,-6 2-5 0 0,42 0 0 0 0,-42 6 2 0 0,-1 0 0 0 0,27 6 0 0 0,23-2 0 0 0,-48-5 0 0 0,-20-1 0 0 0,0 0 0 0 0,0 1 0 0 0,0 0 0 0 0,0-1 0 0 0,5 3 0 0 0,-7-2 12 0 0,1 0 0 0 0,-1 0 0 0 0,0-1 0 0 0,0 1 0 0 0,6-1 0 0 0,-8 0 359 0 0,3 2 547 0 0,-2-2-438 0 0,-4 0-273 0 0,-47 1-1135 0 0,22 0 73 0 0,24-1-1657 0 0,2 0-6017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33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67 4607 0 0,'0'0'102'0'0,"0"0"20"0"0,2-4 6 0 0,5-11 51 0 0,-6 11 213 0 0,-1 4 96 0 0,0 0 21 0 0,2-1-66 0 0,5-5-294 0 0,23-26 1165 0 0,-27 28-854 0 0,1 0-1 0 0,0 0 0 0 0,0 0 0 0 0,0 0 0 0 0,1 0 0 0 0,5-3 0 0 0,-9 7-385 0 0,0-1 0 0 0,0 1-1 0 0,0-1 1 0 0,0 1-1 0 0,-1 0 1 0 0,1 0 0 0 0,0 0-1 0 0,0-1 1 0 0,0 1 0 0 0,0 0-1 0 0,0 0 1 0 0,0 0 0 0 0,1 1-1 0 0,10-3 432 0 0,-11 1-403 0 0,0 1-1 0 0,0-1 0 0 0,0 0 1 0 0,1 1-1 0 0,-1-1 0 0 0,0 0 1 0 0,0 0-1 0 0,0 0 0 0 0,0 0 1 0 0,-1 0-1 0 0,1 0 0 0 0,0 0 1 0 0,0 0-1 0 0,0 0 0 0 0,-1-1 1 0 0,1 1-1 0 0,-1 0 0 0 0,1 0 1 0 0,-1-1-1 0 0,1-1 0 0 0,0 2-96 0 0,-1-1-1 0 0,1 1 1 0 0,0-1-1 0 0,0 1 1 0 0,0-1-1 0 0,0 1 1 0 0,0 0-1 0 0,0-1 1 0 0,0 1 0 0 0,0 0-1 0 0,0 0 1 0 0,1 0-1 0 0,-1 0 1 0 0,0 0-1 0 0,1 0 1 0 0,2-1-1 0 0,-4 2 7 0 0,2-1 360 0 0,0-1 117 0 0,4-3 21 0 0,-4 4-66 0 0,-1 0-294 0 0,6-1-61 0 0,-1-6 519 0 0,-6 6 4842 0 0,-7 0-5433 0 0,-1 1 56 0 0,7 1 299 0 0,-1 1 117 0 0,-3 2-390 0 0,1 0-1 0 0,-1 0 1 0 0,1 0 0 0 0,0 1 0 0 0,0-1 0 0 0,-4 6-1 0 0,3-3-24 0 0,0 1-1 0 0,1 0 0 0 0,0 0 0 0 0,1 0 0 0 0,-5 13 0 0 0,-4 11-72 0 0,-24 40 0 0 0,24-51 0 0 0,9-17 0 0 0,0 1 0 0 0,1 0 0 0 0,0-1 0 0 0,0 1 0 0 0,0 0 0 0 0,0 0 0 0 0,0 0 0 0 0,1 1 0 0 0,-1 3 0 0 0,-5 26 0 0 0,3-19 0 0 0,1 0 0 0 0,-1 17 0 0 0,3-25 0 0 0,0-1 0 0 0,0 0 0 0 0,0 1 0 0 0,-1-1 0 0 0,-4 9 0 0 0,3-9 0 0 0,1 0 0 0 0,0 0 0 0 0,0 1 0 0 0,1-1 0 0 0,-2 9 0 0 0,3 20 0 0 0,0-22 0 0 0,0 0 0 0 0,-1 0 0 0 0,-3 15 0 0 0,2-17 0 0 0,1 0 0 0 0,1 0 0 0 0,0 0 0 0 0,0 0 0 0 0,1-1 0 0 0,4 18 0 0 0,-3-11 0 0 0,2 25 0 0 0,-4-22 64 0 0,-2 60 803 0 0,2-50 250 0 0,3-19-1117 0 0,2-1 0 0 0,5-3 0 0 0,11 0 0 0 0,-13-2 72 0 0,-6-4 299 0 0,-2-1 117 0 0,0 0 21 0 0,0 0-134 0 0,0 0-577 0 0,0 0-248 0 0,0 0-50 0 0,-12 1-91 0 0,-5-2 265 0 0,2-1-7000 0 0,4 4-1286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34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5 8287 0 0,'0'0'382'0'0,"-2"0"-8"0"0,-4 0-170 0 0,4 0 176 0 0,2 0 107 0 0,0 0 22 0 0,0 0 71 0 0,0 0 286 0 0,0 0 124 0 0,0 0 30 0 0,0 0-65 0 0,0 0-290 0 0,0 0-121 0 0,0 0-28 0 0,-6-4 259 0 0,5 1 4082 0 0,11-14-3657 0 0,-9 16-829 0 0,5-6 412 0 0,-2 6 2071 0 0,6 0-2838 0 0,2 4-16 0 0,-7 0 0 0 0,-2-2 0 0 0,0 1 0 0 0,-1-1 0 0 0,1 1 0 0 0,-1 0 0 0 0,1 0 0 0 0,-1 0 0 0 0,0 0 0 0 0,0 0 0 0 0,2 3 0 0 0,1-1 0 0 0,-3-1 0 0 0,0-1 0 0 0,0 0 0 0 0,0 0 0 0 0,0 1 0 0 0,-1-1 0 0 0,1 1 0 0 0,-1 0 0 0 0,0-1 0 0 0,1 1 0 0 0,0 3 0 0 0,3 5 0 0 0,6 12 0 0 0,-1 1 0 0 0,7 26 0 0 0,32 128 0 0 0,-48-174 0 0 0,16 41 0 0 0,-15-41 0 0 0,0 1 0 0 0,-1-1 0 0 0,1 0 0 0 0,0 0 0 0 0,1 1 0 0 0,-1-2 0 0 0,1 1 0 0 0,-1 0 0 0 0,7 5 0 0 0,0-1 0 0 0,8 0 0 0 0,-14-8 0 0 0,3 0 0 0 0,-10-6-64 0 0,2 4-273 0 0,-2-11-1350 0 0,-8-11-7965 0 0,6 12 3920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8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4 19351 0 0,'-17'-4'424'0'0,"9"4"88"0"0,-4 0 24 0 0,2 0 8 0 0,2 0-440 0 0,0 2-104 0 0,1 0 0 0 0,-3 4 0 0 0,4 4 432 0 0,4 0 64 0 0,2-10 16 0 0,-2 13 0 0 0,2 3-824 0 0,2 0-160 0 0,6 0-32 0 0,-2-3-8400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35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3 10 10135 0 0,'0'0'231'0'0,"0"0"29"0"0,0 0 19 0 0,0 0 105 0 0,0 0 410 0 0,-3-1 184 0 0,-20-4 2215 0 0,11 1 1408 0 0,10 4-4504 0 0,1 0 0 0 0,0 0 0 0 0,0 0 0 0 0,0 0 0 0 0,0 0-1 0 0,0 1 1 0 0,0-1 0 0 0,0 0 0 0 0,0 0 0 0 0,0 1 0 0 0,0-1 0 0 0,0 1-1 0 0,0-1 1 0 0,0 1 0 0 0,0-1 0 0 0,0 1 0 0 0,-2 1 0 0 0,-11 5 806 0 0,11-6-902 0 0,0 0 1 0 0,1 0 0 0 0,-1 1-1 0 0,0-1 1 0 0,1 1-1 0 0,-1-1 1 0 0,1 1 0 0 0,-1 0-1 0 0,1 0 1 0 0,0 0-1 0 0,0 1 1 0 0,0-1 0 0 0,0 0-1 0 0,0 1 1 0 0,-2 3-1 0 0,-4 9 445 0 0,-12 23-1 0 0,15-26 96 0 0,-5 10-440 0 0,0-1 1 0 0,-1-1-1 0 0,-2 0 0 0 0,0 0 1 0 0,-22 25-1 0 0,-19 5-101 0 0,32-30 0 0 0,13-11 6 0 0,-11 9 2 0 0,19-17-13 0 0,0 0 1 0 0,-1 0 0 0 0,1-1-1 0 0,0 1 1 0 0,-1-1 0 0 0,1 1-1 0 0,-1-1 1 0 0,1 1 0 0 0,-1-1 0 0 0,1 0-1 0 0,-1 0 1 0 0,1 0 0 0 0,-1 0-1 0 0,1 0 1 0 0,-1 0 0 0 0,1 0-1 0 0,-3-1 1 0 0,3 1-333 0 0,13-10-1203 0 0,-9 8 1142 0 0,0 0 0 0 0,-1 0 1 0 0,0 0-1 0 0,1 0 0 0 0,-1-1 1 0 0,3-3-1 0 0,4-8-2183 0 0,-1 0-4241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35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22 13823 0 0,'0'0'315'0'0,"0"0"45"0"0,0 0 21 0 0,0 0-49 0 0,1-1-220 0 0,0-4 39 0 0,-1 4 569 0 0,0 1 249 0 0,-8-5 998 0 0,-12-4-758 0 0,19 9-693 0 0,1 0-4 0 0,0 0 0 0 0,0 0 0 0 0,0 0 0 0 0,0 0-68 0 0,12 7 171 0 0,-9-5-567 0 0,1 0 1 0 0,-1-1-1 0 0,1 1 1 0 0,0-1-1 0 0,0 0 1 0 0,-1 0-1 0 0,1-1 1 0 0,0 1-1 0 0,0-1 1 0 0,5 0-1 0 0,5-1 297 0 0,23-4-1 0 0,-26 3-216 0 0,0 1-1 0 0,19-1 1 0 0,-9 2-128 0 0,30-3 0 0 0,-31 2 0 0 0,-15 3 0 0 0,-2 0 0 0 0,13 6-15 0 0,-13-3 31 0 0,-2-1 55 0 0,0-2-52 0 0,0-1-1 0 0,0 1 1 0 0,0 0 0 0 0,0 0-1 0 0,0 0 1 0 0,-1 0-1 0 0,1 0 1 0 0,-1 0 0 0 0,1 0-1 0 0,-1 0 1 0 0,0 1 0 0 0,0-1-1 0 0,0 0 1 0 0,0 0-1 0 0,0 0 1 0 0,-1 3 0 0 0,0-1 40 0 0,0-1 0 0 0,-1 1 0 0 0,1-1 0 0 0,-1 0 0 0 0,0 0 0 0 0,0 0 0 0 0,0 0 0 0 0,0 0 0 0 0,-3 3 1 0 0,-6 5 195 0 0,0-1 1 0 0,-1 0 0 0 0,-23 14-1 0 0,23-16-209 0 0,-31 20-46 0 0,-79 39 0 0 0,103-58 0 0 0,1 1 0 0 0,-1 1 0 0 0,-18 15 0 0 0,37-26 0 0 0,0 0 0 0 0,0 1 0 0 0,-1-1 0 0 0,1 0 0 0 0,0 0 0 0 0,0 0 0 0 0,0 0 0 0 0,-1 1 0 0 0,1-1 0 0 0,0 0 0 0 0,0 0 0 0 0,0 0 0 0 0,0 1 0 0 0,-1-1 0 0 0,1 0 0 0 0,0 0 0 0 0,0 1 0 0 0,0-1 0 0 0,0 0 0 0 0,0 0 0 0 0,0 1 0 0 0,0-1 0 0 0,0 0 0 0 0,0 0 0 0 0,0 1 0 0 0,0-1 0 0 0,0 0 0 0 0,0 0 0 0 0,0 1 0 0 0,0-1 0 0 0,0 0 0 0 0,0 1 0 0 0,0-1 0 0 0,0 0 0 0 0,0 0 0 0 0,0 1 0 0 0,0-1 0 0 0,0 0 0 0 0,1 0 0 0 0,-1 1 0 0 0,0-1 0 0 0,0 0 0 0 0,0 0 0 0 0,0 0 0 0 0,1 1 0 0 0,-1-1 0 0 0,0 0 0 0 0,0 0 0 0 0,0 0 0 0 0,1 0 0 0 0,-1 0 0 0 0,0 1 0 0 0,0-1 0 0 0,1 0 0 0 0,-1 0 0 0 0,0 0 0 0 0,0 0 0 0 0,1 0 0 0 0,-1 0 0 0 0,0 0 0 0 0,0 0 0 0 0,1 0 0 0 0,-1 0 0 0 0,0 0 0 0 0,1 0 0 0 0,9 3 0 0 0,0-1 0 0 0,0 0 0 0 0,0 0 0 0 0,0-1 0 0 0,0 0 0 0 0,16-2 0 0 0,-18 1 0 0 0,46 0 0 0 0,36 2 0 0 0,-80-3 0 0 0,-7 0 0 0 0,0 1 0 0 0,0 0 0 0 0,0 0 0 0 0,-1 0 0 0 0,1 0 0 0 0,0 0 0 0 0,0 0 0 0 0,5 2 0 0 0,3 0 0 0 0,0 0 0 0 0,0 0 0 0 0,0-2 0 0 0,0 0-64 0 0,-1-4-921 0 0,-3-3-4068 0 0,-5 6 2489 0 0,-1-1-5594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16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0135 0 0,'0'0'231'0'0,"0"0"29"0"0,0 0 19 0 0,0 0 37 0 0,0 0 125 0 0,0 0 58 0 0,0 0 11 0 0,0 0 2 0 0,0 0 0 0 0,0 0 0 0 0,0 0 0 0 0,0 0-69 0 0,0 0-222 0 0,3 1 166 0 0,1 0-70 0 0,1 0-1 0 0,0 0 1 0 0,0-1 0 0 0,-1 0-1 0 0,1 0 1 0 0,0 0 0 0 0,8-1-1 0 0,22-2 788 0 0,-30 4-1095 0 0,-1-1 0 0 0,0 0 1 0 0,0 0-1 0 0,0-1 0 0 0,0 1 0 0 0,0-1 0 0 0,5-1 0 0 0,7-1 865 0 0,-4 2-391 0 0,-4 1-356 0 0,0-1 0 0 0,0 1 0 0 0,0 1-1 0 0,11 1 1 0 0,-13 0-127 0 0,20 1 0 0 0,-22-3 0 0 0,-1 0 0 0 0,1 0 0 0 0,0 0 0 0 0,0 1 0 0 0,0-1 0 0 0,-1 1 0 0 0,1 0 0 0 0,4 2 0 0 0,24 7 0 0 0,21 5 0 0 0,-29-11 0 0 0,-17-6 0 0 0,0 0 0 0 0,3 1 36 0 0,11-2 100 0 0,1 2-1 0 0,28 1 1 0 0,-42 0 71 0 0,10 0 484 0 0,26 4 0 0 0,-33-3-676 0 0,31 6-14 0 0,-23-2-1 0 0,21 2 0 0 0,-5-2 0 0 0,-25-3 0 0 0,-3-1 0 0 0,-1-1 0 0 0,1 1 0 0 0,0-1 0 0 0,14-2 0 0 0,45-1 0 0 0,-60 3 0 0 0,22-1 0 0 0,12-3 0 0 0,-7 3 0 0 0,45 0 0 0 0,-42 2 0 0 0,-33-1 0 0 0,1 1 0 0 0,0-2 0 0 0,0 1 0 0 0,0 0 0 0 0,6-2 0 0 0,4 1 0 0 0,11 2 0 0 0,52 2 0 0 0,-60-2 0 0 0,-7-1 0 0 0,1 0 0 0 0,-1 0 0 0 0,-1-1 0 0 0,13-3 0 0 0,97-20 0 0 0,-62 11 0 0 0,15-4 0 0 0,-26 6 0 0 0,71-8 0 0 0,74 0 0 0 0,-186 18 0 0 0,11 0 0 0 0,0 1 0 0 0,22 2 0 0 0,47 1 0 0 0,-79-3 0 0 0,0 1 0 0 0,-1-1 0 0 0,1 0 0 0 0,0-1 0 0 0,0 1 0 0 0,5-3 0 0 0,7 1 0 0 0,15 0 0 0 0,20-1 0 0 0,0 1 0 0 0,63 8 0 0 0,-88-3 0 0 0,-19-3 0 0 0,0 1 0 0 0,1 0 0 0 0,13 4 0 0 0,3 1 0 0 0,-15-4 0 0 0,0 0 0 0 0,20 7 0 0 0,-5 0 0 0 0,8 1 0 0 0,0 0 0 0 0,1-3 0 0 0,0 0 0 0 0,68 2 0 0 0,-95-9 0 0 0,-1 0 0 0 0,1 1 0 0 0,-1 0 0 0 0,1 0 0 0 0,-1 1 0 0 0,0 0 0 0 0,8 3 0 0 0,-1-1 0 0 0,11 2 0 0 0,38 3 0 0 0,2 1 0 0 0,-48-7 0 0 0,31 1 0 0 0,-31-4 0 0 0,25 5 0 0 0,-19-2 0 0 0,0-1 0 0 0,23 0 0 0 0,-24-2 0 0 0,1 1 0 0 0,25 5 0 0 0,-35-4 0 0 0,0-1 0 0 0,14 0 0 0 0,-15-1 0 0 0,-1 1 0 0 0,1 0 0 0 0,12 3 0 0 0,-5 0 0 0 0,0-1 0 0 0,0 0 0 0 0,1-2 0 0 0,33 0 0 0 0,-35-1 0 0 0,0 1 0 0 0,29 4 0 0 0,-28-2 0 0 0,0-1 0 0 0,24 0 0 0 0,-18-2 0 0 0,29 4 0 0 0,14 0 0 0 0,-57-4 0 0 0,135 4 0 0 0,-80-1 0 0 0,124-12 0 0 0,-53 6 0 0 0,-42 3 0 0 0,-16 2 0 0 0,11-1 0 0 0,74-9 0 0 0,52-4 0 0 0,13 13 0 0 0,-96 2 0 0 0,55-1 0 0 0,-24-3 0 0 0,-50 1 0 0 0,-52 1 0 0 0,114 5 0 0 0,-130-4 0 0 0,47-4 0 0 0,-81 2 0 0 0,39-3 0 0 0,60 0 0 0 0,-44 7 0 0 0,55 2 0 0 0,-80-5 0 0 0,42-2 0 0 0,-14-8 0 0 0,-41 5 0 0 0,45-2 0 0 0,59-4 0 0 0,-1 0 0 0 0,-16 4 0 0 0,-43 2 0 0 0,-9-4 0 0 0,0 0 0 0 0,40-1 0 0 0,33-1 0 0 0,37 4 0 0 0,18-6 0 0 0,37-4 0 0 0,-54 12 0 0 0,105-12 0 0 0,-208 7 0 0 0,107-11 0 0 0,-115 13 0 0 0,-37 3 0 0 0,-1 2 0 0 0,1 0 0 0 0,0 2 0 0 0,34 3 0 0 0,-53 0-16 0 0,-7 1-99 0 0,-5 1-796 0 0,-5 5-4515 0 0,-3-2-1890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17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2 16 17503 0 0,'0'0'399'0'0,"-2"0"60"0"0,-33-4 571 0 0,-5-2-555 0 0,24 7 104 0 0,1 1 0 0 0,-1 1 0 0 0,1 0 0 0 0,-1 0 0 0 0,-18 8 0 0 0,-30 7 531 0 0,63-17-601 0 0,-17 1 99 0 0,63-15-608 0 0,-7 3 0 0 0,-18 4 0 0 0,-1 0 0 0 0,2 1 0 0 0,-1 2 0 0 0,1 0 0 0 0,31 0 0 0 0,-34 3 0 0 0,-11 0 0 0 0,0 0 0 0 0,0 1 0 0 0,0 0 0 0 0,12 2 0 0 0,-7 2 0 0 0,-3 4 0 0 0,-1 2 0 0 0,-7-8 0 0 0,0 1 0 0 0,0-1 0 0 0,0 1 0 0 0,-1 0 0 0 0,0-1 0 0 0,1 1 0 0 0,-1-1 0 0 0,0 1 0 0 0,-1 0 0 0 0,1-1 0 0 0,-1 1 0 0 0,1-1 0 0 0,-1 1 0 0 0,0-1 0 0 0,-1 1 0 0 0,1-1 0 0 0,-3 5 0 0 0,-4 7 0 0 0,0 0 0 0 0,-15 18 0 0 0,21-29 0 0 0,-8 9 88 0 0,0-1 0 0 0,-2 0-1 0 0,1 0 1 0 0,-1-1 0 0 0,-1-1 0 0 0,-20 14-1 0 0,-91 45 971 0 0,31-20-682 0 0,67-33-376 0 0,12-7 0 0 0,0 0 0 0 0,0-1 0 0 0,-1-1 0 0 0,-1 0 0 0 0,-25 8 0 0 0,28-13 0 0 0,13-2 0 0 0,-1 0 0 0 0,1 0 0 0 0,-1 0 0 0 0,1 0 0 0 0,-1 0 0 0 0,1 0 0 0 0,-1 0 0 0 0,1 0 0 0 0,-1 0 0 0 0,1 0 0 0 0,0 0 0 0 0,-1-1 0 0 0,1 1 0 0 0,-1 0 0 0 0,1 0 0 0 0,0 0 0 0 0,-1-1 0 0 0,1 1 0 0 0,-1 0 0 0 0,0-1 0 0 0,1 0 0 0 0,0 1 0 0 0,0-1 0 0 0,-1 1 0 0 0,1-1 0 0 0,0 0 0 0 0,0 1 0 0 0,0-1 0 0 0,0 0 0 0 0,-1 1 0 0 0,1-1 0 0 0,0 0 0 0 0,0 0 0 0 0,1 1 0 0 0,-1-2 0 0 0,1-2 0 0 0,0-1 0 0 0,1 1 0 0 0,0-1 0 0 0,-1 1 0 0 0,2 0 0 0 0,-1 0 0 0 0,6-8 0 0 0,22-24 0 0 0,-24 30 0 0 0,2 0 0 0 0,-1 0 0 0 0,0 1 0 0 0,1 0 0 0 0,0 1 0 0 0,0 0 0 0 0,1 0 0 0 0,9-3 0 0 0,-17 7 0 0 0,18-7 0 0 0,-14 8 0 0 0,-2 0 0 0 0,-1-1 0 0 0,-1 0 0 0 0,1 0 0 0 0,-1 0 0 0 0,0 0 0 0 0,1 0 0 0 0,-1 0 0 0 0,1 0 0 0 0,-1 0 0 0 0,0 0 0 0 0,1 1 0 0 0,-1-1 0 0 0,0 1 0 0 0,0-1 0 0 0,1 1 0 0 0,-1-1 0 0 0,0 1 0 0 0,0 0 0 0 0,1-1 0 0 0,-1 1 0 0 0,0 0 0 0 0,0 0 0 0 0,0 0 0 0 0,0 0 0 0 0,1 2 0 0 0,1 0 0 0 0,-1 0 0 0 0,0 0 0 0 0,0 1 0 0 0,-1-1 0 0 0,1 0 0 0 0,-1 1 0 0 0,1-1 0 0 0,-1 1 0 0 0,0-1 0 0 0,0 1 0 0 0,-1 0 0 0 0,1-1 0 0 0,-1 1 0 0 0,1 0 0 0 0,-2 6 0 0 0,0 4 0 0 0,0 0 0 0 0,-5 21 0 0 0,3-17 0 0 0,1 11 0 0 0,3-23 0 0 0,0 10 0 0 0,1-3-64 0 0,-1-10-273 0 0,2-3-138 0 0,1-1 211 0 0,1 1 0 0 0,-1 0 0 0 0,0-1 0 0 0,0 0 0 0 0,0 0 1 0 0,0 0-1 0 0,0 0 0 0 0,-1-1 0 0 0,1 1 0 0 0,0-1 0 0 0,-1 0 0 0 0,5-3 0 0 0,13-13-6651 0 0,-9 4-167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18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91 10135 0 0,'0'0'231'0'0,"2"0"29"0"0,-1 0-219 0 0,0 0 1 0 0,0 0-1 0 0,0 0 0 0 0,0-1 0 0 0,0 1 1 0 0,1 0-1 0 0,-1-1 0 0 0,0 1 0 0 0,0-1 1 0 0,0 1-1 0 0,0-1 0 0 0,0 0 0 0 0,-1 1 1 0 0,1-1-1 0 0,0 0 0 0 0,0 0 0 0 0,1-1 1 0 0,13-19 808 0 0,-12 17-534 0 0,-1 0 0 0 0,1 0 1 0 0,0 0-1 0 0,0 1 0 0 0,4-5 1 0 0,40-21 4373 0 0,-45 28-4178 0 0,-2 1 0 0 0,0 0 0 0 0,0 0-380 0 0,1-1-1 0 0,-1 1 1 0 0,0 0 0 0 0,1 0-1 0 0,-1-1 1 0 0,1 1-1 0 0,-1 0 1 0 0,0 0 0 0 0,1 0-1 0 0,-1 0 1 0 0,1 0-1 0 0,-1-1 1 0 0,0 1 0 0 0,1 0-1 0 0,-1 0 1 0 0,1 0 0 0 0,-1 0-1 0 0,1 0 1 0 0,-1 0-1 0 0,0 0 1 0 0,1 0 0 0 0,-1 1-1 0 0,1-1 1 0 0,1 4-37 0 0,-2-1 1 0 0,1 1-1 0 0,0 0 0 0 0,-1 0 1 0 0,0-1-1 0 0,0 1 1 0 0,0 0-1 0 0,0 0 0 0 0,-2 5 1 0 0,-10 36 994 0 0,10-39-1069 0 0,-6 12-21 0 0,0-1 0 0 0,0 1 0 0 0,-20 27 0 0 0,-1 1 0 0 0,25-40 0 0 0,1 0 0 0 0,-1 0 0 0 0,-1-1 0 0 0,1 1 0 0 0,-1-1 0 0 0,0 0 0 0 0,0 0 0 0 0,-7 4 0 0 0,2-1 0 0 0,1-2 0 0 0,-10 5 0 0 0,7-8 0 0 0,3-8 0 0 0,6 3 0 0 0,1 0 0 0 0,0-1 0 0 0,-1 0 0 0 0,1 1 0 0 0,0-1 0 0 0,0 0 0 0 0,1 0 0 0 0,-1 0 0 0 0,1 0 0 0 0,-2-5 0 0 0,-10-38 0 0 0,8 24 0 0 0,3 1 0 0 0,2 6 0 0 0,4 12 0 0 0,-3 2 0 0 0,5-6 360 0 0,0-1 0 0 0,-1 0 0 0 0,7-14 0 0 0,-10 11-8 0 0,-2 9-336 0 0,0 1 0 0 0,0 0 0 0 0,1 0 0 0 0,-1-1 0 0 0,0 1 0 0 0,0 0 0 0 0,1 0 0 0 0,-1 0 0 0 0,1 0 0 0 0,-1-1 0 0 0,1 1 0 0 0,-1 0 0 0 0,1 0 0 0 0,0 0 0 0 0,1-2 0 0 0,1 0-16 0 0,1 0 0 0 0,0-1 0 0 0,0 1 0 0 0,0 1 0 0 0,0-1 0 0 0,6-2 0 0 0,27-17 0 0 0,-32 19 0 0 0,0 0 0 0 0,0 1 0 0 0,0-1 0 0 0,0 1 0 0 0,0 0 0 0 0,0 0 0 0 0,1 0 0 0 0,-1 1 0 0 0,1 0 0 0 0,-1 0 0 0 0,1 0 0 0 0,6 1 0 0 0,-8 0 0 0 0,0 1 0 0 0,1-1 0 0 0,-1 1 0 0 0,7 2 0 0 0,3 7 0 0 0,11 8 0 0 0,6 0 0 0 0,-29-17-232 0 0,0 0 0 0 0,-1 0 1 0 0,1 0-1 0 0,0-1 0 0 0,0 1 0 0 0,0 0 0 0 0,-1-1 0 0 0,1 1 0 0 0,0-1 1 0 0,0 0-1 0 0,0 1 0 0 0,0-1 0 0 0,0 0 0 0 0,0 0 0 0 0,0 0 0 0 0,0-1 1 0 0,0 1-1 0 0,0 0 0 0 0,0-1 0 0 0,-1 1 0 0 0,1-1 0 0 0,0 0 0 0 0,0 0 1 0 0,0 1-1 0 0,-1-1 0 0 0,1 0 0 0 0,0 0 0 0 0,-1-1 0 0 0,1 1 1 0 0,-1 0-1 0 0,0 0 0 0 0,1-1 0 0 0,-1 1 0 0 0,0-1 0 0 0,0 1 0 0 0,2-4 1 0 0,6-12-2305 0 0,0-1-22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19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8 15663 0 0,'0'0'719'0'0,"0"0"-20"0"0,1-1-449 0 0,3-4 207 0 0,1 0-1 0 0,0 0 0 0 0,0 1 1 0 0,0-1-1 0 0,0 1 1 0 0,1 0-1 0 0,0 0 1 0 0,-1 1-1 0 0,2 0 0 0 0,-1 0 1 0 0,0 0-1 0 0,0 1 1 0 0,13-3-1 0 0,6-3 1029 0 0,-10 2-1249 0 0,0 2 0 0 0,-1 0 0 0 0,2 1 1 0 0,-1 0-1 0 0,0 1 0 0 0,1 1 0 0 0,17 1 0 0 0,-21 1-182 0 0,-1 0 0 0 0,0 0 0 0 0,0 1 0 0 0,0 1-1 0 0,0 0 1 0 0,0 0 0 0 0,-1 1 0 0 0,1 1 0 0 0,-1-1-1 0 0,14 10 1 0 0,-22-13 317 0 0,-2 1 117 0 0,-1 1-450 0 0,0 0 1 0 0,1 0-1 0 0,-1-1 1 0 0,0 1-1 0 0,-1 0 1 0 0,1-1-1 0 0,0 1 1 0 0,-1-1-1 0 0,1 1 1 0 0,-1-1 0 0 0,0 0-1 0 0,0 0 1 0 0,0 1-1 0 0,0-1 1 0 0,-3 2-1 0 0,-9 8 203 0 0,-17 11-1 0 0,23-17-220 0 0,-13 9-20 0 0,-32 17 0 0 0,46-28 0 0 0,0 0 0 0 0,1 0 0 0 0,0 0 0 0 0,0 1 0 0 0,-8 7 0 0 0,0 1 0 0 0,14-13 0 0 0,-1 0 0 0 0,1 0 0 0 0,0 0 0 0 0,0 1 0 0 0,-1-1 0 0 0,1 0 0 0 0,0 0 0 0 0,0 1 0 0 0,-1-1 0 0 0,1 0 0 0 0,0 0 0 0 0,0 1 0 0 0,0-1 0 0 0,0 0 0 0 0,-1 1 0 0 0,1-1 0 0 0,0 0 0 0 0,0 1 0 0 0,0-1 0 0 0,0 0 0 0 0,0 1 0 0 0,0-1 0 0 0,0 1 0 0 0,1 1 0 0 0,1-1 0 0 0,0 0 0 0 0,0 0 0 0 0,-1 1 0 0 0,1-1 0 0 0,0 0 0 0 0,0-1 0 0 0,0 1 0 0 0,0 0 0 0 0,0-1 0 0 0,0 1 0 0 0,4 0 0 0 0,-2 0 0 0 0,21 5 0 0 0,0-2 0 0 0,0 0 0 0 0,37-1 0 0 0,77-7 0 0 0,-127 3 0 0 0,14 1-133 0 0,-24 0-563 0 0,-2 0-258 0 0,0 0-1694 0 0,0 0-6561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5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8287 0 0,'0'0'191'0'0,"0"0"26"0"0,0 0 9 0 0,0 0 42 0 0,0 0 158 0 0,0 0 72 0 0,0 0 12 0 0,0 0 2 0 0,0 0 0 0 0,0 0 0 0 0,0 0 0 0 0,0 0 0 0 0,0 0 0 0 0,4-6 299 0 0,-3 2 1962 0 0,-2 2-2412 0 0,1-1 2600 0 0,6 1 193 0 0,13-3-3406 0 0,6-4 268 0 0,-18 7 222 0 0,0 0-1 0 0,0 1 1 0 0,0 0-1 0 0,0 0 1 0 0,12 1-1 0 0,22-1 386 0 0,26 0-623 0 0,-58 0 0 0 0,-1 0 0 0 0,1 0 0 0 0,-1-1 0 0 0,1 0 0 0 0,-1 0 0 0 0,12-6 0 0 0,-18 8 0 0 0,0-1 0 0 0,-1 1 0 0 0,1-1 0 0 0,0 1 0 0 0,0 0 0 0 0,0-1 0 0 0,0 1 0 0 0,0 0 0 0 0,-1 1 0 0 0,1-1 0 0 0,2 0 0 0 0,15 1 0 0 0,7-8 0 0 0,-18 4 0 0 0,0 0 0 0 0,0 1 0 0 0,1 1 0 0 0,15-2 0 0 0,-19 3 0 0 0,-2 0 0 0 0,-1 0 0 0 0,1 0 0 0 0,0 0 0 0 0,-1 0 0 0 0,1 1 0 0 0,-1-1 0 0 0,1 1 0 0 0,-1 0 0 0 0,5 1 0 0 0,3 0 0 0 0,-1-6-133 0 0,-9 3-39 0 0,1 1 0 0 0,0-1 0 0 0,-1 0 0 0 0,1 0 0 0 0,-1 0 0 0 0,0 0 0 0 0,1 1 0 0 0,-1-1 0 0 0,0 0 0 0 0,1 0 0 0 0,-1 0 0 0 0,0 0 0 0 0,0 0 0 0 0,0 0 0 0 0,0 0 0 0 0,0-1 0 0 0,-1-11-5945 0 0,0 3-965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54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0 10135 0 0,'0'0'464'0'0,"0"0"-9"0"0,0 0-155 0 0,0 0 443 0 0,0 0 227 0 0,0 0 44 0 0,2 0-61 0 0,6 0-288 0 0,-6 0-121 0 0,-2 0-28 0 0,0 0-72 0 0,0 0-217 0 0,-1 12 1158 0 0,-4 1-857 0 0,0 1 0 0 0,1-1 0 0 0,1 0 0 0 0,-3 23 0 0 0,4-22-519 0 0,-7 21-1 0 0,0 1-9 0 0,5-19 1 0 0,-9 21 0 0 0,1-1 0 0 0,-20 57 443 0 0,20-60 425 0 0,8-25-627 0 0,0 0-1 0 0,-3 14 0 0 0,5-14-245 0 0,0-2-25 0 0,0 0 0 0 0,0-1 0 0 0,-1 1 0 0 0,1-1 0 0 0,-8 12 0 0 0,23-37-3971 0 0,-7 7 2467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56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83 8287 0 0,'0'0'191'0'0,"0"0"26"0"0,0 0 9 0 0,0 0 42 0 0,0 0 158 0 0,0 0 72 0 0,0 0 12 0 0,0 0-67 0 0,0 0-222 0 0,0 0 166 0 0,0 0 101 0 0,0 0 21 0 0,0 0-66 0 0,0 0-222 0 0,0 0 166 0 0,0 0 101 0 0,0 0 21 0 0,0 0-66 0 0,0 2-294 0 0,-2 2-657 0 0,4-1 1423 0 0,6-6 4822 0 0,-7 3-5698 0 0,0-1-1 0 0,0 1 0 0 0,0-1 1 0 0,0 0-1 0 0,0 1 1 0 0,0-1-1 0 0,0 0 0 0 0,0 0 1 0 0,0 0-1 0 0,0 0 0 0 0,0 0 1 0 0,0 0-1 0 0,0 0 1 0 0,-1 0-1 0 0,1 0 0 0 0,0-1 1 0 0,4-5 255 0 0,51-52 823 0 0,-42 45-1117 0 0,-9 10 0 0 0,-1-1 0 0 0,0 0 0 0 0,6-7 0 0 0,76-109 2032 0 0,-78 105-2013 0 0,-7 14-20 0 0,0 0 1 0 0,0 0 0 0 0,-1 0 0 0 0,1 1 0 0 0,0-1 0 0 0,1 0-1 0 0,-1 0 1 0 0,0 1 0 0 0,0-1 0 0 0,1 1 0 0 0,-1-1 0 0 0,1 1-1 0 0,-1 0 1 0 0,3-2 0 0 0,4-3 0 0 0,-3 2 0 0 0,-5 11 0 0 0,-7 8 0 0 0,5-12 0 0 0,0 0 0 0 0,1 0 0 0 0,0 0 0 0 0,-1 0 0 0 0,1 1 0 0 0,0-1 0 0 0,1 0 0 0 0,-1 1 0 0 0,1-1 0 0 0,-1 7 0 0 0,-1 0 0 0 0,0 1 0 0 0,-1 0 0 0 0,0-1 0 0 0,-6 12 0 0 0,1 2 0 0 0,-2-3 0 0 0,5-10 0 0 0,5 0 0 0 0,7 1 0 0 0,-1-3 0 0 0,4-2 0 0 0,-6-6 0 0 0,0 1 0 0 0,1-1 0 0 0,-1 0 0 0 0,0 0 0 0 0,1-1 0 0 0,-1 1 0 0 0,1-1 0 0 0,-1 0 0 0 0,1 0 0 0 0,-1-1 0 0 0,1 1 0 0 0,-1-1 0 0 0,0 0 0 0 0,6-2 0 0 0,-3 1 0 0 0,-1 0 0 0 0,1-1 0 0 0,0 0 0 0 0,10-7 0 0 0,-7 3 0 0 0,8-5 0 0 0,29-26 0 0 0,-41 33 0 0 0,14-14 0 0 0,20-23 0 0 0,-1-1 0 0 0,-26 28 0 0 0,19-26 0 0 0,-9 11 0 0 0,-22 28 0 0 0,1 1 0 0 0,-1-1 0 0 0,0 0-1 0 0,0 0 1 0 0,0 1 0 0 0,0-1 0 0 0,0 0 0 0 0,-1 0 0 0 0,1 0 0 0 0,0 0-1 0 0,-1 0 1 0 0,1-3 0 0 0,3-12 74 0 0,-4 15 297 0 0,-11 2 1218 0 0,12 5-1588 0 0,0 0 0 0 0,-1 0 0 0 0,1 1 0 0 0,-1-1 0 0 0,0 0 0 0 0,-1 0 0 0 0,1 0 0 0 0,-1 0 0 0 0,0 1-1 0 0,0-1 1 0 0,0 0 0 0 0,-1 0 0 0 0,0-1 0 0 0,0 1 0 0 0,0 0 0 0 0,-4 5 0 0 0,-1 2-1 0 0,0 0 0 0 0,1 0 0 0 0,1 1 0 0 0,0 0 0 0 0,-5 19 0 0 0,8-7 0 0 0,-1-15 0 0 0,-2 5 0 0 0,6-11 0 0 0,1-1 0 0 0,4 10 0 0 0,-1-11 0 0 0,-3-1 0 0 0,1 2 0 0 0,0-1 0 0 0,13 4 0 0 0,-12-5-28 0 0,-1-1-1 0 0,1 1 1 0 0,-1-1-1 0 0,1 0 1 0 0,-1 0-1 0 0,1 0 1 0 0,-1 0-1 0 0,0-1 1 0 0,1 1 0 0 0,6-3-1 0 0,-3 0-112 0 0,1 1 1 0 0,-1-2-1 0 0,11-5 0 0 0,-17 8-367 0 0,-2-20-57 0 0,-1-11-636 0 0,3 31 811 0 0,-1-1-1 0 0,0 1 1 0 0,0 0 0 0 0,1-1-1 0 0,-1 1 1 0 0,1-1 0 0 0,-1 1-1 0 0,1 0 1 0 0,0-1 0 0 0,0 0-1 0 0,0 0-7117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57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6 11975 0 0,'23'-3'267'0'0,"-43"-5"917"0"0,10 7-1933 0 0,-5 1 3829 0 0,12 0 440 0 0,17 0-1942 0 0,75-2 1283 0 0,51 1-1026 0 0,-132 0-1818 0 0,-5 1-17 0 0,-1 0 0 0 0,1 0 0 0 0,0 1 0 0 0,-1-1 0 0 0,1 0 0 0 0,-1 1-1 0 0,1 0 1 0 0,-1-1 0 0 0,1 1 0 0 0,3 2 0 0 0,-3-3 0 0 0,1 2 0 0 0,8 8 0 0 0,-4-1 0 0 0,-1 3 0 0 0,-9-6 0 0 0,1-4 0 0 0,0 3 16 0 0,0 1 1 0 0,-1-1-1 0 0,0 1 0 0 0,0-1 0 0 0,0 1 0 0 0,-1-1 1 0 0,0 0-1 0 0,0 0 0 0 0,0 0 0 0 0,-1-1 0 0 0,-6 8 1 0 0,-4 2 123 0 0,0-2 0 0 0,-20 15 0 0 0,-13 10 176 0 0,38-30-122 0 0,-1 0 1 0 0,1 0 0 0 0,-15 6-1 0 0,-15 12 145 0 0,31-15-339 0 0,6 1 0 0 0,6-1 0 0 0,-2-8 0 0 0,1 0 0 0 0,-1 0 0 0 0,1-1 0 0 0,0 1 0 0 0,-1-1 0 0 0,1 1 0 0 0,0-1 0 0 0,0 0 0 0 0,0 0 0 0 0,0 0 0 0 0,0-1 0 0 0,0 1 0 0 0,4 0 0 0 0,3 0 0 0 0,0-1 0 0 0,0 0 0 0 0,10-1 0 0 0,37-1-640 0 0,-38 2 245 0 0,-1-1-1 0 0,22-3 0 0 0,-40 4 335 0 0,1 0-1 0 0,-1 0 0 0 0,0 0 0 0 0,1 0 1 0 0,-1 0-1 0 0,1-1 0 0 0,-1 1 0 0 0,0 0 0 0 0,1 0 1 0 0,-1 0-1 0 0,0 0 0 0 0,1 0 0 0 0,-1 0 1 0 0,0-1-1 0 0,1 1 0 0 0,-1 0 0 0 0,0 0 0 0 0,1 0 1 0 0,-1-1-1 0 0,0 1 0 0 0,0 0 0 0 0,1 0 1 0 0,-1-1-1 0 0,0 1 0 0 0,0 0 0 0 0,0-1 0 0 0,1 1 1 0 0,-1-1-1 0 0,-5-6-2569 0 0,1 1 1096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8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32 21191 0 0,'0'0'480'0'0,"0"0"67"0"0,0 0 31 0 0,0 0-56 0 0,-2 2-341 0 0,-14 15 1093 0 0,0 1 1 0 0,-16 24-1 0 0,13-12-494 0 0,1 1 1 0 0,-27 61-1 0 0,42-83-780 0 0,1 0 0 0 0,0 0 0 0 0,0 0 0 0 0,1 1 0 0 0,0-1 0 0 0,0 0 0 0 0,1 12 0 0 0,0-21 0 0 0,0 1 0 0 0,0-1 0 0 0,0 0 0 0 0,0 1 0 0 0,0-1 0 0 0,0 0 0 0 0,0 1 0 0 0,0-1 0 0 0,0 0 0 0 0,0 1 0 0 0,0-1 0 0 0,0 0 0 0 0,0 1 0 0 0,0-1 0 0 0,0 0 0 0 0,0 1 0 0 0,0-1 0 0 0,0 0 0 0 0,1 1 0 0 0,-1-1 0 0 0,0 0 0 0 0,0 1 0 0 0,0-1 0 0 0,1 0 0 0 0,-1 0 0 0 0,0 1 0 0 0,0-1 0 0 0,1 0 0 0 0,-1 0 0 0 0,0 1 0 0 0,1-1 0 0 0,-1 0 0 0 0,0 0 0 0 0,0 0 0 0 0,1 1 0 0 0,4-3 0 0 0,0-1 0 0 0,-1 0 0 0 0,1 0 0 0 0,-1 0 0 0 0,0-1 0 0 0,0 1 0 0 0,7-8 0 0 0,3-3 0 0 0,5-4 205 0 0,-1 0 0 0 0,-1-1-1 0 0,-1-1 1 0 0,19-32 0 0 0,45-92 819 0 0,-67 114-1024 0 0,-12 20 0 0 0,-4 7 0 0 0,-2 5 0 0 0,2-1 0 0 0,0 0 0 0 0,0 0 0 0 0,0 0 0 0 0,0 0 0 0 0,0 1 0 0 0,0-1 0 0 0,1 1 0 0 0,-1 0 0 0 0,0 0 0 0 0,1 0 0 0 0,0 0 0 0 0,-4 5 0 0 0,0 1 0 0 0,4 3 0 0 0,5-1 0 0 0,-2-7 0 0 0,1-1 0 0 0,0 1 0 0 0,0-1 0 0 0,0 0 0 0 0,0 1 0 0 0,0-1 0 0 0,1 0 0 0 0,-1 0 0 0 0,1 0 0 0 0,-1-1 0 0 0,1 1 0 0 0,0-1 0 0 0,-1 1 0 0 0,1-1 0 0 0,0 0 0 0 0,0 0 0 0 0,0 0 0 0 0,0 0 0 0 0,0-1 0 0 0,0 1 0 0 0,4-1 0 0 0,8 1 0 0 0,0-1 0 0 0,1 0 0 0 0,15-3 0 0 0,-15 2 0 0 0,6-1 0 0 0,-3-1 0 0 0,1 2 0 0 0,-1 1 0 0 0,23 2 0 0 0,-24 2 0 0 0,-15 0 0 0 0,-3-2 0 0 0,2 1 0 0 0,0-1 0 0 0,-1 1 0 0 0,1 0 0 0 0,-1 0 0 0 0,0 0 0 0 0,0 1 0 0 0,0-1 0 0 0,0 0 0 0 0,-1 0 0 0 0,1 1 0 0 0,-1-1 0 0 0,0 0 0 0 0,0 0 0 0 0,0 1 0 0 0,0-1 0 0 0,0 0 0 0 0,-1 1 0 0 0,0-1 0 0 0,0 0 0 0 0,0 0 0 0 0,-1 4 0 0 0,-4 7 0 0 0,0 0 0 0 0,-1-1 0 0 0,-10 16 0 0 0,14-24 0 0 0,-3 5 0 0 0,-1-1 0 0 0,0-1 0 0 0,0 1 0 0 0,-9 7 0 0 0,-20 22 0 0 0,35-36 0 0 0,7-5 0 0 0,7-7 0 0 0,124-96 0 0 0,-119 93 0 0 0,4-4 0 0 0,1 1 0 0 0,40-20 0 0 0,-48 29 0 0 0,71-29 0 0 0,-76 33 0 0 0,-1 0 0 0 0,1 0 0 0 0,0 1 0 0 0,0 1 0 0 0,0 0 0 0 0,20 0 0 0 0,-18 5 0 0 0,-11-3 0 0 0,0 1 0 0 0,1-1 0 0 0,-1 1 0 0 0,0-1 0 0 0,0 1 0 0 0,0 0 0 0 0,0 0 0 0 0,-1-1 0 0 0,1 1 0 0 0,0 0 0 0 0,-1 0 0 0 0,1 0 0 0 0,-1 0 0 0 0,0 0 0 0 0,0 0 0 0 0,1 0 0 0 0,-1-1 0 0 0,-1 1 0 0 0,1 0 0 0 0,-1 3 0 0 0,0 6 0 0 0,-1 0 0 0 0,-5 14 0 0 0,6-23 0 0 0,-21 61 0 0 0,12-37 0 0 0,1 1 0 0 0,-8 41 0 0 0,17-58-64 0 0,0-10 30 0 0,0 1 0 0 0,1-1 1 0 0,-1 0-1 0 0,1 1 0 0 0,-1-1 0 0 0,1 0 1 0 0,-1 0-1 0 0,1 1 0 0 0,-1-1 0 0 0,1 0 1 0 0,-1 0-1 0 0,1 0 0 0 0,-1 0 0 0 0,1 1 1 0 0,-1-1-1 0 0,1 0 0 0 0,-1 0 0 0 0,1 0 0 0 0,-1 0 1 0 0,1 0-1 0 0,1-1 0 0 0,-2 1-35 0 0,4 0-108 0 0,0-1 1 0 0,0 1-1 0 0,0-1 0 0 0,0 0 1 0 0,0 0-1 0 0,0 0 0 0 0,0-1 0 0 0,0 0 1 0 0,-1 1-1 0 0,1-1 0 0 0,4-3 1 0 0,4-5-1372 0 0,19-16 1 0 0,-29 24 1389 0 0,19-17-1377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57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 11975 0 0,'0'0'547'0'0,"0"0"-11"0"0,0 0-203 0 0,0 0 419 0 0,2 0 220 0 0,0-1-780 0 0,0 1-1 0 0,0 0 0 0 0,0 0 0 0 0,0 0 1 0 0,0 0-1 0 0,0 1 0 0 0,0-1 0 0 0,-1 0 0 0 0,1 1 1 0 0,0-1-1 0 0,0 1 0 0 0,0 0 0 0 0,-1-1 1 0 0,1 1-1 0 0,2 2 0 0 0,-3-2 833 0 0,-1-1 0 0 0,4 2-69 0 0,-1 0-832 0 0,-1 0 0 0 0,1 0 1 0 0,-1 1-1 0 0,1-1 0 0 0,-1 0 0 0 0,0 1 1 0 0,0 0-1 0 0,0-1 0 0 0,0 1 0 0 0,0 0 0 0 0,-1 0 1 0 0,1 0-1 0 0,1 5 0 0 0,-2-5-15 0 0,1 0 0 0 0,-1 0 0 0 0,1 0 0 0 0,0 0 0 0 0,0-1 0 0 0,0 1 0 0 0,1-1 0 0 0,2 3 0 0 0,9 11 456 0 0,-6-3-365 0 0,-1-1-1 0 0,0 1 1 0 0,-1 0-1 0 0,-1 1 1 0 0,0-1-1 0 0,0 1 1 0 0,-2 0-1 0 0,1 0 1 0 0,-2 0-1 0 0,0 1 1 0 0,-1-1-1 0 0,0 1 1 0 0,-1-1-1 0 0,-1 1 1 0 0,-4 26-1 0 0,-5 12-198 0 0,-22 95 0 0 0,27-135 0 0 0,-1 0 0 0 0,0 0 0 0 0,-1-1 0 0 0,0 0 0 0 0,-13 15 0 0 0,2-1 0 0 0,15-22 126 0 0,0 0 0 0 0,0-1 0 0 0,-1 1-1 0 0,0-1 1 0 0,0 0 0 0 0,0 0 0 0 0,0 0 0 0 0,-7 4-1 0 0,-22 8 626 0 0,15-9-650 0 0,5 1-1316 0 0,9-5 229 0 0,10-7 328 0 0,6-1-1097 0 0,-1 0-4281 0 0,-1-2-2122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25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57 6447 0 0,'25'-2'483'0'0,"-25"2"-452"0"0,1 0-1 0 0,-1 0 0 0 0,0 0 1 0 0,0-1-1 0 0,0 1 1 0 0,0 0-1 0 0,0 0 1 0 0,0 0-1 0 0,0 0 1 0 0,0 0-1 0 0,0 0 1 0 0,1-1-1 0 0,-1 1 1 0 0,0 0-1 0 0,0 0 1 0 0,0 0-1 0 0,0 0 0 0 0,0 0 1 0 0,0-1-1 0 0,0 1 1 0 0,0 0-1 0 0,0 0 1 0 0,0 0-1 0 0,0 0 1 0 0,0-1-1 0 0,0 1 1 0 0,0 0-1 0 0,0 0 1 0 0,0 0-1 0 0,-1 0 1 0 0,1 0-1 0 0,0-1 1 0 0,0 1-1 0 0,0 0 0 0 0,0 0 1 0 0,0 0-1 0 0,0 0 1 0 0,0 0-1 0 0,0 0 1 0 0,0 0-1 0 0,0-1 1 0 0,-1 1-1 0 0,1 0 1 0 0,0 0-1 0 0,0 0 1 0 0,0 0-1 0 0,0 0 1 0 0,0 0-1 0 0,-1 0 1 0 0,1 0-1 0 0,0 0 0 0 0,0 0 1 0 0,0 0-1 0 0,0 0 13 0 0,-1 0 0 0 0,1-1-1 0 0,0 1 1 0 0,0 0-1 0 0,0 0 1 0 0,0 0 0 0 0,0 0-1 0 0,0 0 1 0 0,0 0 0 0 0,-1 0-1 0 0,1-1 1 0 0,0 1-1 0 0,0 0 1 0 0,0 0 0 0 0,0 0-1 0 0,0 0 1 0 0,0 0 0 0 0,0-1-1 0 0,0 1 1 0 0,0 0-1 0 0,0 0 1 0 0,0 0 0 0 0,0 0-1 0 0,0-1 1 0 0,0 1 0 0 0,0 0-1 0 0,0 0 1 0 0,0 0-1 0 0,0 0 1 0 0,0 0 0 0 0,0-1-1 0 0,0 1 1 0 0,0 0 0 0 0,0 0-1 0 0,0 0 1 0 0,1 0-1 0 0,-1 0 1 0 0,0-1 0 0 0,0 1-1 0 0,0 0 1 0 0,0 0 0 0 0,0 0-1 0 0,0 0 1 0 0,0 0-1 0 0,0 0 1 0 0,1 0 0 0 0,-1-1-1 0 0,0 1 1 0 0,0 0 0 0 0,0 0-1 0 0,0 0 1 0 0,0 0-1 0 0,1 0 1 0 0,-1 0 0 0 0,0 0-1 0 0,0 0 1 0 0,0 0 0 0 0,0 0-1 0 0,1 0 1 0 0,-1 0-1 0 0,0 0 1 0 0,0 0 0 0 0,0 0-1 0 0,-1-1 329 0 0,13-5 626 0 0,-10 4-485 0 0,-2 2 0 0 0,2-1-318 0 0,0-1 0 0 0,0 1 0 0 0,0-1 0 0 0,0 1 0 0 0,0 0 0 0 0,4-2 0 0 0,-6 3-16 0 0,2-1 334 0 0,-2 1 0 0 0,0 0 0 0 0,0 0 0 0 0,0 0 0 0 0,0 0 0 0 0,0 0 0 0 0,0 0 0 0 0,0 0 0 0 0,0 0 0 0 0,0 0 0 0 0,-2 0 0 0 0,-16 0 510 0 0,10-1-799 0 0,0 1 1 0 0,0 0-1 0 0,0 1 1 0 0,0 0 0 0 0,1 0-1 0 0,-12 3 1 0 0,10-1 157 0 0,9-3-368 0 0,0 0-1 0 0,0 0 1 0 0,0 0-1 0 0,0 0 1 0 0,0 0-1 0 0,0 0 1 0 0,0 0-1 0 0,0 0 1 0 0,0 0-1 0 0,0 0 1 0 0,0 0-1 0 0,1 0 1 0 0,-1 0-1 0 0,0 0 1 0 0,0 1-1 0 0,0-1 1 0 0,0 0-1 0 0,0 0 1 0 0,0 0-1 0 0,0 0 1 0 0,0 0-1 0 0,0 0 1 0 0,0 0-1 0 0,0 0 1 0 0,0 0-1 0 0,0 0 1 0 0,0 0-1 0 0,0 0 1 0 0,0 0-1 0 0,0 0 1 0 0,0 0-1 0 0,0 0 0 0 0,0 0 1 0 0,0 0-1 0 0,0 0 1 0 0,0 0-1 0 0,0 0 1 0 0,0 0-1 0 0,0 0 1 0 0,0 0-1 0 0,0 0 1 0 0,0 1-1 0 0,36-10 675 0 0,1 2-687 0 0,1 1 0 0 0,-21 4 0 0 0,1 1 0 0 0,19 1 0 0 0,-16 0 0 0 0,5-5 0 0 0,-14 3 0 0 0,-2 3 0 0 0,-5-1 0 0 0,15 2 0 0 0,-11-1 0 0 0,22 3 0 0 0,2-3 0 0 0,-20 0 0 0 0,-1-1 0 0 0,12 3 0 0 0,-2 1 0 0 0,-16-6 0 0 0,-2 1 0 0 0,9-2 0 0 0,-14 3-11 0 0,1 0-1 0 0,0 0 1 0 0,0 0 0 0 0,0 0 0 0 0,0 0-1 0 0,0 0 1 0 0,0 0 0 0 0,0 0-1 0 0,-1 0 1 0 0,1-1 0 0 0,0 1-1 0 0,0 0 1 0 0,0 0 0 0 0,0 0-1 0 0,0 0 1 0 0,0 0 0 0 0,0 0 0 0 0,0-1-1 0 0,0 1 1 0 0,0 0 0 0 0,0 0-1 0 0,0 0 1 0 0,0 0 0 0 0,0 0-1 0 0,0 0 1 0 0,0-1 0 0 0,0 1-1 0 0,0 0 1 0 0,0 0 0 0 0,0 0 0 0 0,0 0-1 0 0,0 0 1 0 0,0-1 0 0 0,0 1-1 0 0,0 0 1 0 0,0 0 0 0 0,0 0-1 0 0,0 0 1 0 0,0 0 0 0 0,0 0-1 0 0,0-1 1 0 0,0 1 0 0 0,0 0 0 0 0,1 0-1 0 0,-1 0 1 0 0,0 0 0 0 0,0 0-1 0 0,0 0 1 0 0,0 0 0 0 0,0 0-1 0 0,0 0 1 0 0,0 0 0 0 0,1 0-1 0 0,-1-1 1 0 0,0 1 0 0 0,0 0 0 0 0,0 0-1 0 0,0 0 1 0 0,0 0 0 0 0,0 0-1 0 0,1 0 1 0 0,-1 0 0 0 0,0 0-1 0 0,0 0 1 0 0,0 0 0 0 0,0 0-1 0 0,1 0 1 0 0,-14-3-1320 0 0,8 3 669 0 0,-6-1-622 0 0,3 2-2327 0 0,8-1 1564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25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16 10135 0 0,'-3'1'96'0'0,"0"-1"0"0"0,1 0 0 0 0,-1 0 0 0 0,0 0 0 0 0,0 0 0 0 0,0 0 0 0 0,1-1 0 0 0,-1 1 0 0 0,0-1 0 0 0,-3-1 0 0 0,-3 0-96 0 0,9 2 15 0 0,0 0 1 0 0,0 0-1 0 0,0 0 0 0 0,0 0 0 0 0,0 0 0 0 0,0-1 0 0 0,0 1 0 0 0,0 0 1 0 0,0 0-1 0 0,0 0 0 0 0,0 0 0 0 0,0 0 0 0 0,0 0 0 0 0,0 0 0 0 0,0 0 0 0 0,0 0 1 0 0,0 0-1 0 0,0 0 0 0 0,0 0 0 0 0,0 0 0 0 0,0-1 0 0 0,0 1 0 0 0,0 0 1 0 0,0 0-1 0 0,0 0 0 0 0,0 0 0 0 0,0 0 0 0 0,0 0 0 0 0,0 0 0 0 0,0 0 1 0 0,0 0-1 0 0,0 0 0 0 0,0 0 0 0 0,0 0 0 0 0,0 0 0 0 0,0 0 0 0 0,-1 0 0 0 0,1 0 1 0 0,0 0-1 0 0,0 0 0 0 0,0 0 0 0 0,0 0 0 0 0,0 0 0 0 0,0 0 0 0 0,0 0 1 0 0,0 0-1 0 0,0-1 0 0 0,0 1 0 0 0,0 0 0 0 0,0 0 0 0 0,0 0 0 0 0,-1 0 0 0 0,1 1 1 0 0,0-1-1 0 0,0 0 0 0 0,0 0 0 0 0,0 0 0 0 0,0 0 0 0 0,0 0 0 0 0,0 0 1 0 0,0 0-1 0 0,0 0 0 0 0,0 0 0 0 0,0-2 1057 0 0,-5 0-225 0 0,-5-2 439 0 0,14 3-200 0 0,-1 1-895 0 0,-1 0-1 0 0,1 1 0 0 0,-1-1 0 0 0,0 0 1 0 0,1 1-1 0 0,3 1 0 0 0,-5-1 322 0 0,-1-1 0 0 0,0 0 0 0 0,0 0 0 0 0,0 0 0 0 0,0 0 0 0 0,0 0 0 0 0,0 0 0 0 0,0 0 0 0 0,0 2 0 0 0,-1 0-464 0 0,0 0 0 0 0,0 1 0 0 0,0-1 1 0 0,0 0-1 0 0,0 0 0 0 0,0 0 0 0 0,-1 0 0 0 0,1-1 0 0 0,-1 1 0 0 0,1 0 0 0 0,-1 0 0 0 0,-3 1 0 0 0,-12 17-67 0 0,16-19 20 0 0,0 0 0 0 0,1 0-1 0 0,-1 0 1 0 0,1 0-1 0 0,-1 0 1 0 0,1 1-1 0 0,-1-1 1 0 0,1 0-1 0 0,0 0 1 0 0,0 1-1 0 0,0-1 1 0 0,-1 0-1 0 0,1 0 1 0 0,1 1 0 0 0,-1-1-1 0 0,0 0 1 0 0,0 3-1 0 0,3 3 0 0 0,-3-5 0 0 0,1-1 0 0 0,-1 0 0 0 0,1 1 0 0 0,-1-1 0 0 0,0 1 0 0 0,1-1 0 0 0,-1 0 0 0 0,0 1 0 0 0,0-1 0 0 0,0 1 0 0 0,0-1 0 0 0,0 0 0 0 0,0 1 0 0 0,-1-1 0 0 0,1 1 0 0 0,0-1 0 0 0,-1 0 0 0 0,1 1 0 0 0,-1-1 0 0 0,1 0 0 0 0,-1 1 0 0 0,-1 0 0 0 0,2 0 0 0 0,-1-1 0 0 0,1 0 0 0 0,-1 1 0 0 0,1-1 0 0 0,0 0 0 0 0,-1 1 0 0 0,1-1 0 0 0,0 1 0 0 0,0-1 0 0 0,0 0 0 0 0,0 1 0 0 0,0-1 0 0 0,0 1 0 0 0,1-1 0 0 0,-1 0 0 0 0,0 1 0 0 0,1 0 0 0 0,12 28 0 0 0,-7-15 0 0 0,-1 2 0 0 0,-7-12 0 0 0,0-3 0 0 0,2 0 0 0 0,-1 0 0 0 0,0-1 0 0 0,0 1 0 0 0,0 0 0 0 0,0-1 0 0 0,0 0 0 0 0,0 1 0 0 0,-1-1 0 0 0,1 0 0 0 0,-3 3 0 0 0,-2 1 0 0 0,0 0 0 0 0,1 1 0 0 0,-7 8 0 0 0,12-14 0 0 0,0 0 0 0 0,-1 0 0 0 0,1 0 0 0 0,0 1 0 0 0,0-1 0 0 0,0 0 0 0 0,-1 0 0 0 0,1 1 0 0 0,0-1 0 0 0,0 0 0 0 0,0 0 0 0 0,0 1 0 0 0,0-1 0 0 0,-1 0 0 0 0,1 0 0 0 0,0 1 0 0 0,0-1 0 0 0,0 0 0 0 0,0 1 0 0 0,0-1 0 0 0,0 0 0 0 0,0 1 0 0 0,0-1 0 0 0,0 0 0 0 0,0 0 0 0 0,0 1 0 0 0,0-1 0 0 0,0 0 0 0 0,1 1 0 0 0,18 11 0 0 0,-18-12 0 0 0,1 1 0 0 0,0-1 0 0 0,0 1 0 0 0,0-1 0 0 0,-1 0 0 0 0,1 1 0 0 0,0-1 0 0 0,0 0 0 0 0,0 0 0 0 0,0 0 0 0 0,2-1 0 0 0,1 1 0 0 0,5-1 0 0 0,-15-3-201 0 0,19-6-1606 0 0,-10 8 1127 0 0,-3 1-834 0 0,-1 1-20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26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2 8287 0 0,'-11'0'134'0'0,"7"0"49"0"0,5 0 475 0 0,1 0-293 0 0,-7-1-434 0 0,3 1 1556 0 0,4 0 7811 0 0,0 1-9131 0 0,9 3 849 0 0,-9 10-140 0 0,3-6-606 0 0,-5-7-223 0 0,1 0-1 0 0,0 1 0 0 0,0-1 0 0 0,-1 0 0 0 0,1 1 0 0 0,-1-1 1 0 0,1 1-1 0 0,-1-1 0 0 0,1 1 0 0 0,-1-1 0 0 0,0 1 0 0 0,0-1 0 0 0,0 1 1 0 0,0-1-1 0 0,0 1 0 0 0,0-1 0 0 0,-1 3 0 0 0,10 19-30 0 0,-8-11-16 0 0,-1-11 0 0 0,-1 1 0 0 0,1-1 0 0 0,-1 1 0 0 0,0-1 0 0 0,0 0 0 0 0,1 1 0 0 0,-1-1 0 0 0,0 0 0 0 0,0 1 0 0 0,0-1 0 0 0,0 0 0 0 0,-2 1 0 0 0,-2 3 0 0 0,4-4 0 0 0,1 0 0 0 0,-1 0 0 0 0,1-1 0 0 0,-1 1 0 0 0,1 0 0 0 0,-1 0 0 0 0,1 0 0 0 0,0 0 0 0 0,-1-1 0 0 0,1 1 0 0 0,0 0 0 0 0,-1 1 0 0 0,1 11 81 0 0,1-11-13 0 0,-1-1 0 0 0,0 0 0 0 0,0 1 0 0 0,0-1 0 0 0,0 1 0 0 0,-1-1 0 0 0,1 1 0 0 0,0-1 0 0 0,0 0-1 0 0,-1 1 1 0 0,1-1 0 0 0,-1 1 0 0 0,0-1 0 0 0,1 0 0 0 0,-1 0 0 0 0,0 1 0 0 0,0-1 0 0 0,1 0 0 0 0,-3 2 0 0 0,0 0-3 0 0,1 0 0 0 0,0 1 0 0 0,0-1 0 0 0,0 1 0 0 0,0 0-1 0 0,-1 5 1 0 0,1-5-34 0 0,0 1 0 0 0,0-1 0 0 0,0 0-1 0 0,-4 6 1 0 0,5-9-31 0 0,-1 1 0 0 0,1 1 0 0 0,0-1 0 0 0,-1 0 0 0 0,1 0 0 0 0,0 0 0 0 0,0 1 0 0 0,-1 2 0 0 0,-4 6 0 0 0,2-5 0 0 0,-6 3 0 0 0,-9 7 0 0 0,12-10 0 0 0,6-4 0 0 0,-1-1 0 0 0,1 0 0 0 0,-1 0 0 0 0,1 0 0 0 0,-1 0 0 0 0,1 0 0 0 0,-1 0 0 0 0,0 0 0 0 0,1-1 0 0 0,-1 1 0 0 0,0 0 0 0 0,0-1 0 0 0,1 0 0 0 0,-1 1 0 0 0,0-1 0 0 0,0 0 0 0 0,0 0 0 0 0,0 0 0 0 0,1 0 0 0 0,-4 0 0 0 0,-2-1 0 0 0,-5 0 0 0 0,12 2 0 0 0,-1-1 0 0 0,1 0 0 0 0,-1 0 0 0 0,1 0 0 0 0,-1 0 0 0 0,1 0 0 0 0,-1 0 0 0 0,1-1 0 0 0,-1 1 0 0 0,1 0 0 0 0,0 0 0 0 0,-1 0 0 0 0,1 0 0 0 0,-1 0 0 0 0,1-1 0 0 0,-1 1 0 0 0,1 0 0 0 0,0 0 0 0 0,-1-1 0 0 0,1 1 0 0 0,0 0 0 0 0,-1-1 0 0 0,1 1 0 0 0,0 0 0 0 0,-1-1 0 0 0,1 1 0 0 0,0-1 0 0 0,0 1 0 0 0,-1 0 0 0 0,1-1 0 0 0,0 1 0 0 0,0-1 0 0 0,0 1 0 0 0,-1-1 0 0 0,1 0 0 0 0,-2-3 0 0 0,-1 1 0 0 0,1 0 0 0 0,-1 0 0 0 0,0 0 0 0 0,0 0 0 0 0,0 1 0 0 0,0-1 0 0 0,-5-2 0 0 0,-7-5 0 0 0,13 6 0 0 0,1 0 0 0 0,-14-11 0 0 0,13 13 0 0 0,-1 0 0 0 0,1 0 0 0 0,0 0 0 0 0,0 0 0 0 0,0-1 0 0 0,0 1 0 0 0,0-1 0 0 0,0 1 0 0 0,1-1 0 0 0,0 0 0 0 0,-1 1 0 0 0,1-1 0 0 0,-1-4 0 0 0,2 6 0 0 0,0 0 0 0 0,0 0 0 0 0,0 0 0 0 0,0-1 0 0 0,0 1 0 0 0,1 0 0 0 0,-1 0 0 0 0,0 0 0 0 0,1 0 0 0 0,-1 0 0 0 0,1 0 0 0 0,-1 0 0 0 0,1 0 0 0 0,-1 0 0 0 0,1 0 0 0 0,0 1 0 0 0,-1-1 0 0 0,3-2 0 0 0,-2 3 0 0 0,-1-1 0 0 0,1 0 0 0 0,0 0 0 0 0,0 0 0 0 0,-1 0 0 0 0,1 0 0 0 0,0 0 0 0 0,-1 0 0 0 0,1 0 0 0 0,-1 0 0 0 0,1 0 0 0 0,-1-1 0 0 0,0 1 0 0 0,1 0 0 0 0,-1 0 0 0 0,0 0 0 0 0,0 0 0 0 0,0-1 0 0 0,0 1 0 0 0,0 0 0 0 0,0 0 0 0 0,0-2 0 0 0,-3-9 0 0 0,5 9 0 0 0,-1 2 0 0 0,0 1 0 0 0,0-1 0 0 0,0 1 0 0 0,-1-1 0 0 0,1 1 0 0 0,0-1 0 0 0,-1 0 0 0 0,1 1 0 0 0,-1-1 0 0 0,1 0 0 0 0,0 0 0 0 0,-1 1 0 0 0,0-1 0 0 0,1 0 0 0 0,-1 0 0 0 0,1-1 0 0 0,0-1 0 0 0,1-1 0 0 0,0 1 0 0 0,0 0 0 0 0,0 0 0 0 0,0 0 0 0 0,0 0 0 0 0,0 0 0 0 0,1 1 0 0 0,-1-1 0 0 0,1 1 0 0 0,0 0 0 0 0,3-3 0 0 0,16-12 0 0 0,-13 13 0 0 0,4-2 0 0 0,-11 3 0 0 0,1-1 0 0 0,24-9 0 0 0,-19 8 0 0 0,1 1 0 0 0,0 0 0 0 0,-1 0 0 0 0,1 1 0 0 0,0 1 0 0 0,1-1 0 0 0,-1 1 0 0 0,13 0 0 0 0,20 0 0 0 0,-15 0 0 0 0,-18 5 0 0 0,15 5 0 0 0,-9-4 0 0 0,-8 0-131 0 0,-8 0-191 0 0,-10 1-452 0 0,9-4 617 0 0,-1 0-167 0 0,1 0-1 0 0,0 0 1 0 0,-1 0 0 0 0,1 0-1 0 0,-1 0 1 0 0,0-1 0 0 0,1 1-1 0 0,-1-1 1 0 0,1 0 0 0 0,-1 0-1 0 0,0 0 1 0 0,1 0 0 0 0,-1 0-1 0 0,-4-1 1 0 0,-1-1-1211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2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5 11975 0 0,'4'0'184'0'0,"4"0"-104"0"0,-14-3 1072 0 0,6 3-1106 0 0,-1 0-1 0 0,1 0 0 0 0,0 0 0 0 0,-1 0 1 0 0,1-1-1 0 0,-1 1 0 0 0,1 0 1 0 0,0 0-1 0 0,-1 0 0 0 0,1-1 0 0 0,0 1 1 0 0,-1 0-1 0 0,1 0 0 0 0,0-1 1 0 0,-1 1-1 0 0,1 0 0 0 0,0-1 1 0 0,-1 1-1 0 0,1 0 0 0 0,0-1 0 0 0,0 1 24 0 0,0-1 0 0 0,0 1 0 0 0,0 0-1 0 0,0 0 1 0 0,0-1 0 0 0,0 1-1 0 0,1 0 1 0 0,-1 0 0 0 0,0-1-1 0 0,0 1 1 0 0,0 0 0 0 0,0 0-1 0 0,1 0 1 0 0,-1-1 0 0 0,0 1 0 0 0,0 0-1 0 0,1 0 1 0 0,-1 0 0 0 0,0 0-1 0 0,0 0 1 0 0,1 0 0 0 0,-1-1-1 0 0,0 1 1 0 0,0 0 0 0 0,1 0 0 0 0,-3-8 3001 0 0,11 7-2182 0 0,1-1 0 0 0,-1 1 0 0 0,13-5 0 0 0,-10 3 51 0 0,1 0 0 0 0,14-1-1 0 0,-8 2-926 0 0,2 1 96 0 0,1 0-1 0 0,-1 1 1 0 0,24 4 0 0 0,-31-3 266 0 0,-5 0 36 0 0,1 0 1 0 0,13 3-1 0 0,-22-3-410 0 0,0-1 0 0 0,0 0 0 0 0,-1 0 0 0 0,1 1 0 0 0,0-1 0 0 0,-1 0 0 0 0,1 1 0 0 0,0-1 0 0 0,-1 1 0 0 0,1-1 0 0 0,-1 1 0 0 0,1-1 0 0 0,-1 1 0 0 0,1-1 0 0 0,-1 1 0 0 0,1 0 0 0 0,-1-1 0 0 0,0 1 0 0 0,1 0 0 0 0,-1-1 0 0 0,0 1 0 0 0,1 0 0 0 0,-1-1 0 0 0,0 1 0 0 0,0 0 0 0 0,0 0 0 0 0,0-1 0 0 0,1 1 0 0 0,-1 0 0 0 0,0-1 0 0 0,0 1 0 0 0,-1 0 0 0 0,1 0 0 0 0,0-1 0 0 0,0 1 0 0 0,0 0 0 0 0,0 0 0 0 0,-1-1 0 0 0,1 1 0 0 0,0 0 0 0 0,-1-1 0 0 0,1 1 0 0 0,0 0 0 0 0,-1-1 0 0 0,1 1 0 0 0,-1-1 0 0 0,1 1 0 0 0,-2 0 0 0 0,-2 4 0 0 0,-1 0 0 0 0,0-1 0 0 0,0 0 0 0 0,0 0 0 0 0,-1 0 0 0 0,-6 3 0 0 0,-37 17 0 0 0,39-19 0 0 0,0 0 0 0 0,0 0 0 0 0,0 1 0 0 0,1 0 0 0 0,-14 13 0 0 0,20-17 0 0 0,-2 5 0 0 0,4 13 0 0 0,-2-3 0 0 0,3-16 0 0 0,-1 1 0 0 0,1-1 0 0 0,-1 0 0 0 0,1 0 0 0 0,0 0 0 0 0,0 0 0 0 0,0 1 0 0 0,0-1 0 0 0,0 0 0 0 0,0 0 0 0 0,0 0 0 0 0,0 1 0 0 0,0-1 0 0 0,0 0 0 0 0,1 0 0 0 0,-1 0 0 0 0,0 1 0 0 0,1-1 0 0 0,-1 0 0 0 0,1 0 0 0 0,0 0 0 0 0,-1 0 0 0 0,2 2 0 0 0,0-1 0 0 0,0 0 0 0 0,0-1 0 0 0,1 1 0 0 0,-1 0 0 0 0,0-1 0 0 0,1 1 0 0 0,-1-1 0 0 0,1 0 0 0 0,-1 0 0 0 0,1 0 0 0 0,-1 0 0 0 0,1 0 0 0 0,0 0 0 0 0,2 0 0 0 0,8 0 0 0 0,23 1 0 0 0,-22-1 0 0 0,0-1-9 0 0,0 0 0 0 0,0-1 0 0 0,0-1 0 0 0,0 0-1 0 0,0-1 1 0 0,25-8 0 0 0,-36 10-328 0 0,2-1 265 0 0,-5 2-207 0 0,0 0 0 0 0,1 0 0 0 0,-1 0 0 0 0,1-1 0 0 0,-1 1 1 0 0,1 0-1 0 0,-1 0 0 0 0,1 0 0 0 0,-1-1 0 0 0,0 1 1 0 0,1 0-1 0 0,-1-1 0 0 0,0 1 0 0 0,1 0 0 0 0,-1-1 1 0 0,0 1-1 0 0,1-1 0 0 0,-1 1 0 0 0,0 0 0 0 0,0-1 0 0 0,1 1 1 0 0,-1-1-1 0 0,0 1 0 0 0,0-1 0 0 0,1-1-7229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28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296 10135 0 0,'0'0'231'0'0,"2"1"29"0"0,-1-1-237 0 0,-1 1-1 0 0,1-1 1 0 0,-1 0 0 0 0,1 0 0 0 0,0 0-1 0 0,-1 1 1 0 0,1-1 0 0 0,0 0-1 0 0,-1 0 1 0 0,1 0 0 0 0,0 0 0 0 0,-1 0-1 0 0,1 0 1 0 0,0 0 0 0 0,-1-1-1 0 0,1 1 1 0 0,0 0 0 0 0,-1 0 0 0 0,1 0-1 0 0,0-1 1 0 0,14-10 143 0 0,-12 9-3 0 0,-1-1-1 0 0,0 0 1 0 0,0 1 0 0 0,0-1 0 0 0,0 0 0 0 0,0 0 0 0 0,-1 0 0 0 0,1 0-1 0 0,-1-1 1 0 0,0 1 0 0 0,0 0 0 0 0,1-5 0 0 0,8-20 1558 0 0,-10 27-1691 0 0,7-12 840 0 0,-1 0 0 0 0,8-24 0 0 0,-9 19-122 0 0,2 1 0 0 0,0 0 0 0 0,17-28 0 0 0,-3 6 2440 0 0,-3 29-1565 0 0,-19 9-1605 0 0,1 0-18 0 0,-1 1 0 0 0,1-1 0 0 0,-1 1 0 0 0,1 0 0 0 0,-1 0 0 0 0,0-1 0 0 0,1 1-1 0 0,-1 0 1 0 0,1 0 0 0 0,-1 0 0 0 0,0 0 0 0 0,1 0 0 0 0,-1 0 0 0 0,1-1 0 0 0,-1 1 0 0 0,0 1 0 0 0,1-1 0 0 0,-1 0 0 0 0,1 0 0 0 0,-1 0 0 0 0,0 0 0 0 0,1 0 0 0 0,-2 1 0 0 0,0-1-2 0 0,-5 2-14 0 0,-6 11 94 0 0,11-11-66 0 0,-6 7 184 0 0,1 2 0 0 0,-1-1 0 0 0,2 1 0 0 0,-6 11 0 0 0,9-16-585 0 0,1-2 433 0 0,0 1 0 0 0,1 0 0 0 0,-1 0 0 0 0,1-1 0 0 0,1 1 0 0 0,-1 0 0 0 0,0 0 0 0 0,1 0 0 0 0,0 0 0 0 0,1 6 0 0 0,-1-6 16 0 0,1-1 0 0 0,-1 0 0 0 0,0 1 0 0 0,0-1 1 0 0,-1 0-1 0 0,1 1 0 0 0,-1-1 0 0 0,0 0 0 0 0,0 1 0 0 0,0-1 0 0 0,-1 0 0 0 0,0 0 0 0 0,1 0 0 0 0,-4 4 0 0 0,-8 8-60 0 0,10-13 0 0 0,0 1 0 0 0,0 0 0 0 0,0 0 0 0 0,0 0 0 0 0,0 0 0 0 0,1 0 0 0 0,0 1 0 0 0,0-1 0 0 0,0 1 0 0 0,0-1 0 0 0,-1 10 0 0 0,2-10 0 0 0,0 1 0 0 0,0-1 0 0 0,-1 0 0 0 0,1 0 0 0 0,-1 0 0 0 0,0 0 0 0 0,0 0 0 0 0,0-1 0 0 0,0 1 0 0 0,-1 0 0 0 0,1-1 0 0 0,-1 0 0 0 0,-4 4 0 0 0,-13 19 0 0 0,11-15 0 0 0,2 0 0 0 0,7-11 0 0 0,0 1 0 0 0,0 0 0 0 0,1-1 0 0 0,-1 1 0 0 0,0 0 0 0 0,0-1 0 0 0,0 1 0 0 0,0 0 0 0 0,1-1 0 0 0,-1 1 0 0 0,0 0 0 0 0,0-1 0 0 0,1 1 0 0 0,-1-1 0 0 0,1 2 0 0 0,1 0-65 0 0,0 0 0 0 0,-1 0 0 0 0,1 0 0 0 0,0-1 0 0 0,0 1 0 0 0,0 0 0 0 0,0-1 0 0 0,0 1-1 0 0,1-1 1 0 0,-1 0 0 0 0,0 0 0 0 0,1 0 0 0 0,-1 0 0 0 0,6 1 0 0 0,-2-1-135 0 0,1 0 0 0 0,0 0 0 0 0,0-1 0 0 0,9-1 0 0 0,7-1 182 0 0,-19 0 17 0 0,0-1 4 0 0,35-10-443 0 0,-29 11 224 0 0,-1-1 0 0 0,0 0 0 0 0,1-1 0 0 0,-1 0 0 0 0,-1 0 0 0 0,11-7 0 0 0,-18 10 92 0 0,0 0 1 0 0,0 0-1 0 0,0-1 0 0 0,0 1 0 0 0,-1 0 1 0 0,1 0-1 0 0,0-1 0 0 0,-1 1 1 0 0,2-3-1 0 0,-1 0-175 0 0,0 4 286 0 0,-1-1 0 0 0,0 1-1 0 0,0 0 1 0 0,0 0 0 0 0,0 0 0 0 0,0 0 0 0 0,0 0-1 0 0,0 0 1 0 0,0 0 0 0 0,0 0 0 0 0,0 0-1 0 0,0 0 1 0 0,0 0 0 0 0,0 0 0 0 0,0-1 0 0 0,0 1-1 0 0,0 0 1 0 0,0 0 0 0 0,0 0 0 0 0,0 0-1 0 0,0 0 1 0 0,0 0 0 0 0,0 0 0 0 0,0 0 0 0 0,0 0-1 0 0,0 0 1 0 0,0-1 0 0 0,0 1 0 0 0,0 0-1 0 0,0 0 1 0 0,0 0 0 0 0,0 0 0 0 0,0 0 0 0 0,0 0-1 0 0,0 0 1 0 0,0 0 0 0 0,0 0 0 0 0,0 0-1 0 0,0-1 1 0 0,0 1 0 0 0,0 0 0 0 0,0 0 0 0 0,0 0-1 0 0,0 0 1 0 0,-1 0 0 0 0,1 0 0 0 0,0 0-1 0 0,0 0 1 0 0,-9-12-1413 0 0,5 6 588 0 0,-1 1 1 0 0,1 0 0 0 0,-1 0-1 0 0,0 0 1 0 0,0 0 0 0 0,-5-3-1 0 0,-7-2-991 0 0,1 1-1 0 0,-1 0 1 0 0,-35-12 0 0 0,39 17 1543 0 0,-1 1 0 0 0,0 1 0 0 0,0-1 1 0 0,0 2-1 0 0,-28 0 0 0 0,27 2 684 0 0,0 0-1 0 0,0 0 0 0 0,0 2 1 0 0,0 0-1 0 0,-20 7 0 0 0,66 6 4083 0 0,-23-12-4154 0 0,1-1-1 0 0,0 0 0 0 0,-1 0 1 0 0,1-1-1 0 0,0 0 0 0 0,1 0 1 0 0,-1-1-1 0 0,10 0 0 0 0,-4-1 158 0 0,0-1 1 0 0,-1 0-1 0 0,1-1 0 0 0,16-5 0 0 0,-27 6-833 0 0,0 0 0 0 0,0 0 0 0 0,0 0-1 0 0,0-1 1 0 0,0 1 0 0 0,0-1 0 0 0,-1 0 0 0 0,1 0-1 0 0,-1 0 1 0 0,1-1 0 0 0,4-3 0 0 0,6-9-1184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30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5 8287 0 0,'0'0'191'0'0,"0"0"26"0"0,0 0 9 0 0,0 0 42 0 0,0 0 158 0 0,0 0 72 0 0,0 0 12 0 0,0 0 2 0 0,0 0 0 0 0,0 0 0 0 0,0 0 0 0 0,0 0 0 0 0,0 0 0 0 0,-2-1 0 0 0,-2 0-2735 0 0,0-1 3626 0 0,-2 2 5344 0 0,3 4-247 0 0,5 4-5535 0 0,5 14-949 0 0,-3-13-16 0 0,-3-6 0 0 0,0 0 0 0 0,0 0 0 0 0,0 0 0 0 0,0 0 0 0 0,-1 0 0 0 0,1 0 0 0 0,-1 0 0 0 0,0 0 0 0 0,0 0 0 0 0,0 5 0 0 0,0 4 293 0 0,0 0-1 0 0,-1 0 1 0 0,0 1-1 0 0,-1-1 1 0 0,0 0-1 0 0,-6 17 1 0 0,5-17-293 0 0,3-11 0 0 0,0 1 0 0 0,0 0 0 0 0,0-1 0 0 0,0 1 0 0 0,0-1 0 0 0,0 1 0 0 0,0-1 0 0 0,0 1 0 0 0,1 0 0 0 0,-1-1 0 0 0,1 1 0 0 0,0 1 0 0 0,0 3 0 0 0,0 21 0 0 0,-1-8 0 0 0,0-1 0 0 0,-4 28 0 0 0,1-35 0 0 0,1-7 0 0 0,1-1 0 0 0,0 1 0 0 0,0 0 0 0 0,1-1 0 0 0,-1 1 0 0 0,0 7 0 0 0,-5 61 0 0 0,6-62 0 0 0,-1 0 0 0 0,-1 0 0 0 0,1 0 0 0 0,-2 1 0 0 0,1-2 0 0 0,-2 1 0 0 0,-5 13 0 0 0,-37 64 0 0 0,37-73 0 0 0,-39 69 0 0 0,43-76 0 0 0,1 1 0 0 0,0 0 0 0 0,-3 10 0 0 0,1-4 0 0 0,-35 69 0 0 0,35-72 0 0 0,0 0 0 0 0,1 1 0 0 0,-6 21 0 0 0,11-26 0 0 0,-1-5 0 0 0,1 0 0 0 0,0 1 0 0 0,0-1 0 0 0,-1 0 0 0 0,1 0 0 0 0,-1 0 0 0 0,0 0 0 0 0,1 0 0 0 0,-3 3 0 0 0,-2 5 0 0 0,1 0 0 0 0,-8 15 0 0 0,10-17 0 0 0,3 0 0 0 0,-4-2-201 0 0,2-6-170 0 0,-4 0 281 0 0,4-2-3451 0 0,5-10 2008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40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9 2759 0 0,'0'0'126'0'0,"-5"2"-497"0"0,3 0 1729 0 0,3-2 6932 0 0,14 1-6614 0 0,-11-2 1235 0 0,-19-2 5979 0 0,38-2-6930 0 0,-20 6-1959 0 0,0-1 0 0 0,0 0 1 0 0,0 0-1 0 0,0 0 0 0 0,0 0 0 0 0,-1 0 0 0 0,1-1 0 0 0,0 1 0 0 0,0-1 1 0 0,0 0-1 0 0,-1 0 0 0 0,1 0 0 0 0,4-2 0 0 0,-6 2-1 0 0,1 0 0 0 0,0 0 0 0 0,0 0 0 0 0,-1 0 0 0 0,1 1 0 0 0,0-1 0 0 0,0 0 0 0 0,0 1 0 0 0,3-1 0 0 0,5 4 0 0 0,-4-1 0 0 0,22 1 0 0 0,-15-2 0 0 0,0 1 0 0 0,0 0 0 0 0,0 1 0 0 0,21 8 0 0 0,-27-8 0 0 0,-3-2 0 0 0,-1 0 0 0 0,1 0 0 0 0,-1 0 0 0 0,1 0 0 0 0,-1-1 0 0 0,1 0 0 0 0,5 0 0 0 0,1 2 0 0 0,22 2 0 0 0,0-4 0 0 0,-6 2-64 0 0,-49-5-2214 0 0,6 0-4046 0 0,7-1-1834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42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6 88 8287 0 0,'0'0'191'0'0,"0"0"26"0"0,0 0 9 0 0,-1-1-34 0 0,3-5-154 0 0,24-9 1613 0 0,-10 7-422 0 0,-14 7-274 0 0,-2 1-290 0 0,0 0-121 0 0,0 0-28 0 0,0 0 66 0 0,0 0 288 0 0,0 0 122 0 0,0 0 28 0 0,0 0-65 0 0,0 0-290 0 0,-18 3 907 0 0,-138 55 580 0 0,146-54-2152 0 0,4-2 0 0 0,-1 0 0 0 0,1 0 0 0 0,0 0 0 0 0,-1-1 0 0 0,-10 1 0 0 0,5-2 0 0 0,3-2 0 0 0,9-2 0 0 0,8-5 0 0 0,-7 9 0 0 0,2-3 77 0 0,0 1 0 0 0,0-1-1 0 0,0 1 1 0 0,0 0 0 0 0,4-1 0 0 0,14-10 902 0 0,26-14-371 0 0,4 0-608 0 0,-46 24 0 0 0,0 0 0 0 0,0 1 0 0 0,0 0 0 0 0,0 0 0 0 0,11-2 0 0 0,5-3 0 0 0,-17 6 0 0 0,-1-1 0 0 0,1 1 0 0 0,0 0 0 0 0,0 0 0 0 0,-1 0 0 0 0,8 0 0 0 0,18-2 0 0 0,-18 1 0 0 0,-1 4 0 0 0,-7 1 0 0 0,0-1 0 0 0,0 0 0 0 0,-1 0 0 0 0,1 1 0 0 0,-1-1 0 0 0,0 1 0 0 0,0 0 0 0 0,0 0 0 0 0,0 0 0 0 0,0 0 0 0 0,0 0 0 0 0,-1 0 0 0 0,0 0 0 0 0,1 1 0 0 0,-1-1 0 0 0,0 0 0 0 0,-1 1 0 0 0,1-1 0 0 0,-1 1 0 0 0,1-1 0 0 0,-1 1 0 0 0,0-1 0 0 0,-1 6 0 0 0,-1-2 0 0 0,1-4 0 0 0,1-1 0 0 0,-1 1 0 0 0,1-1 0 0 0,-1 1 0 0 0,1-1 0 0 0,0 1 0 0 0,0-1 0 0 0,0 1 0 0 0,1-1 0 0 0,-1 1 0 0 0,0-1 0 0 0,2 4 0 0 0,0 8 0 0 0,-1-6 0 0 0,-1 0 0 0 0,0 0 0 0 0,0 0 0 0 0,-1 0 0 0 0,0 0 0 0 0,0 0 0 0 0,-3 11 0 0 0,-4 4 0 0 0,-11 25 0 0 0,12-34 0 0 0,-1-1 0 0 0,0 1 0 0 0,-1-2 0 0 0,-1 1 0 0 0,0-1 0 0 0,-1 0 0 0 0,-17 14 0 0 0,17-17 63 0 0,-1-1-1 0 0,-14 8 1 0 0,1 0 192 0 0,9-6 247 0 0,-30 12 0 0 0,-8 5 99 0 0,22-8-1120 0 0,0-1 0 0 0,-56 21 0 0 0,81-37 732 0 0,0 0 0 0 0,0-1 0 0 0,-10 1 0 0 0,-17 4 476 0 0,27-3-737 0 0,6-3-289 0 0,1 0-138 0 0,0 0-33 0 0,0 0 65 0 0,0-1 427 0 0,0-1-1 0 0,1 0 1 0 0,-1 0-1 0 0,0 1 1 0 0,1-1-1 0 0,0 0 1 0 0,-1 0-1 0 0,1 1 1 0 0,1-3-1 0 0,8-9 17 0 0,1 0 0 0 0,0 1 0 0 0,0 0 0 0 0,2 1 0 0 0,21-16 0 0 0,-29 23 5 0 0,1-1 1 0 0,0 1-1 0 0,-1 1 0 0 0,1-1 1 0 0,0 1-1 0 0,1 0 0 0 0,-1 1 1 0 0,1-1-1 0 0,-1 1 0 0 0,1 1 1 0 0,11-3-1 0 0,-16 4 332 0 0,-2 0 138 0 0,1 2 33 0 0,3 3-470 0 0,0 2 0 0 0,0-1 0 0 0,-1 0 0 0 0,0 1 0 0 0,0-1 0 0 0,-1 1 0 0 0,0 0 0 0 0,0 0 0 0 0,0 0 0 0 0,-1 0 0 0 0,0 0 0 0 0,0 0 0 0 0,-1 1 0 0 0,0-1 0 0 0,-1 12 0 0 0,-1-9-38 0 0,1 1 0 0 0,1 12 0 0 0,0-14 0 0 0,0 1 0 0 0,-1-1 0 0 0,-2 11 0 0 0,-2-8 0 0 0,5-12 0 0 0,0 1 0 0 0,-1-1 0 0 0,1 1 0 0 0,0-1 0 0 0,-1 1 0 0 0,1-1 0 0 0,0 1 0 0 0,-1-1 0 0 0,1 1 0 0 0,0-1 0 0 0,0 1 0 0 0,0 0 0 0 0,0-1 0 0 0,-1 1 0 0 0,1-1 0 0 0,0 1 0 0 0,0-1 0 0 0,0 1 0 0 0,0 0 0 0 0,0-1 0 0 0,1 1 0 0 0,-1-1 0 0 0,0 2 0 0 0,6 1 0 0 0,-4-3 0 0 0,0 2 0 0 0,0-1 0 0 0,1 0 0 0 0,-1 1 0 0 0,0-1 0 0 0,1-1 0 0 0,-1 1 0 0 0,1 0 0 0 0,0 0 0 0 0,-1-1 0 0 0,1 0 0 0 0,3 1 0 0 0,-4-1-29 0 0,-1 0 0 0 0,0 0 0 0 0,1 0 0 0 0,-1 0 0 0 0,1 0 0 0 0,-1 0 0 0 0,0-1 0 0 0,1 1 0 0 0,-1 0 0 0 0,0-1 0 0 0,0 1 0 0 0,1-1-1 0 0,-1 1 1 0 0,0-1 0 0 0,0 0 0 0 0,0 1 0 0 0,1-1 0 0 0,-1 0 0 0 0,0 0 0 0 0,1-1 0 0 0,2-2-237 0 0,5-3-502 0 0,-1 0 1 0 0,0-1-1 0 0,0 0 1 0 0,-1 0-1 0 0,0-1 0 0 0,7-12 1 0 0,0 0-768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0:44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49 6447 0 0,'0'0'298'0'0,"0"0"-10"0"0,2-1-188 0 0,6-1 49 0 0,-4 0 829 0 0,0-1-1 0 0,0 1 0 0 0,0-1 1 0 0,6-5-1 0 0,-4 2-483 0 0,-4 6 18 0 0,-2 0 0 0 0,0 0 0 0 0,0 0 0 0 0,1-2 0 0 0,0 1-1158 0 0,13-13 5880 0 0,-11 10-1681 0 0,-11 9-2955 0 0,4-1-428 0 0,0 0-1 0 0,0 0 1 0 0,1 1 0 0 0,-6 7 0 0 0,6-8-62 0 0,0 1 0 0 0,0-1 0 0 0,0 0 0 0 0,-1 0 0 0 0,0-1 0 0 0,-5 5 0 0 0,4-4-108 0 0,0 1 0 0 0,0 0 0 0 0,0 0 0 0 0,1 0 0 0 0,-1 0 0 0 0,1 1 0 0 0,0-1 0 0 0,-3 8 0 0 0,-23 53 0 0 0,24-51 0 0 0,-37 89 0 0 0,39-93 0 0 0,1 0 0 0 0,0 0 0 0 0,-3 23 0 0 0,2-11 0 0 0,1-6 0 0 0,-13 57 0 0 0,14-65 0 0 0,0 0 0 0 0,1 0 0 0 0,-1 18 0 0 0,2-20 0 0 0,0-1 0 0 0,0 1 0 0 0,-1-1 0 0 0,0 1 0 0 0,0-1 0 0 0,-1 0 0 0 0,0 1 0 0 0,0-1 0 0 0,-4 10 0 0 0,3-11 209 0 0,0 1 0 0 0,1 0 1 0 0,0 0-1 0 0,0 1 0 0 0,1-1 0 0 0,0 0 0 0 0,0 0 0 0 0,0 13 1 0 0,-1 0-61 0 0,3-9-133 0 0,-1-7-16 0 0,2 1 0 0 0,11 8 0 0 0,-10-10 0 0 0,-1 1 0 0 0,1-1 0 0 0,0-1 0 0 0,0 1 0 0 0,4 2 0 0 0,4-2 0 0 0,1-2 0 0 0,-17-2-2020 0 0,-19-1-5696 0 0,14 2 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27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288 13823 0 0,'0'0'315'0'0,"0"0"45"0"0,0 0 21 0 0,0 0-49 0 0,0 0-149 0 0,0 0 194 0 0,0 0 110 0 0,0 0 22 0 0,0 0 71 0 0,0 0 286 0 0,0 0 124 0 0,0 0 30 0 0,0 0-65 0 0,0 0-290 0 0,0 0-121 0 0,0 0-28 0 0,0 0-72 0 0,-2 1-289 0 0,-26 27 22 0 0,20-21 250 0 0,1 0-1 0 0,-13 15 1 0 0,18-17-368 0 0,-1 0 1 0 0,1-1-1 0 0,0 1 0 0 0,1 0 1 0 0,-1 0-1 0 0,1 0 0 0 0,0 1 1 0 0,-1 7-1 0 0,-2 12 15 0 0,-12 28-74 0 0,-4 19 0 0 0,19-64 0 0 0,-1 1 0 0 0,2 0 0 0 0,-1-1 0 0 0,1 1 0 0 0,0 0 0 0 0,3 13 0 0 0,-4-21 0 0 0,1 0 0 0 0,0 0 0 0 0,1 0 0 0 0,-1 0 0 0 0,0 0 0 0 0,0 0 0 0 0,0 0 0 0 0,0 0 0 0 0,1 0 0 0 0,-1 0 0 0 0,1 0 0 0 0,-1 0 0 0 0,0-1 0 0 0,1 1 0 0 0,0 0 0 0 0,-1 0 0 0 0,1 0 0 0 0,1 1 0 0 0,0 0 0 0 0,7 7 0 0 0,-7-8 0 0 0,-1-1 0 0 0,1 1 0 0 0,0-1 0 0 0,-1 1 0 0 0,1-1 0 0 0,0 0 0 0 0,0 0 0 0 0,-1 1 0 0 0,1-1 0 0 0,0-1 0 0 0,0 1 0 0 0,0 0 0 0 0,-1 0 0 0 0,1-1 0 0 0,0 1 0 0 0,-1-1 0 0 0,3 0 0 0 0,29-14 0 0 0,-31 13 0 0 0,9-4 0 0 0,0 0 0 0 0,-1-1 0 0 0,0-1 0 0 0,-1 0 0 0 0,1 0 0 0 0,-1-1 0 0 0,-1 0 0 0 0,0 0 0 0 0,14-22 0 0 0,-17 22 0 0 0,0 0 0 0 0,0 0 0 0 0,-1-1 0 0 0,0 0 0 0 0,-1 0 0 0 0,0 0 0 0 0,0 0 0 0 0,-1 0 0 0 0,0-1 0 0 0,-1 1 0 0 0,-1-1 0 0 0,0-12 0 0 0,0 20 4 0 0,0-1 1 0 0,-1 0-1 0 0,0 1 0 0 0,0-1 0 0 0,0 1 1 0 0,0-1-1 0 0,0 1 0 0 0,-1 0 0 0 0,1-1 0 0 0,-1 1 1 0 0,0 0-1 0 0,0 0 0 0 0,0 0 0 0 0,0 0 1 0 0,-1 0-1 0 0,-3-2 0 0 0,4 4 134 0 0,0 1-1 0 0,0 0 1 0 0,-1 0-1 0 0,1 0 1 0 0,0 0 0 0 0,0 0-1 0 0,0 1 1 0 0,-1-1-1 0 0,1 1 1 0 0,0-1 0 0 0,0 1-1 0 0,0 0 1 0 0,-4 2-1 0 0,4-2-103 0 0,-3 0-18 0 0,3 0-16 0 0,0 0 0 0 0,0 0 0 0 0,0 0 0 0 0,0 0 0 0 0,1 0 0 0 0,-1 0 0 0 0,0 1 0 0 0,1-1 0 0 0,-1 0 0 0 0,-1 3 0 0 0,1-3-16 0 0,-2 1-106 0 0,0 14-141 0 0,4-15 219 0 0,0-1 1 0 0,0 1 0 0 0,0 0-1 0 0,0-1 1 0 0,1 1 0 0 0,-1 0-1 0 0,0-1 1 0 0,0 1-1 0 0,0-1 1 0 0,0 1 0 0 0,1 0-1 0 0,-1-1 1 0 0,0 1 0 0 0,1-1-1 0 0,-1 1 1 0 0,0-1 0 0 0,1 1-1 0 0,-1-1 1 0 0,1 1 0 0 0,-1-1-1 0 0,0 0 1 0 0,1 1-1 0 0,-1-1 1 0 0,1 1 0 0 0,-1-1-1 0 0,1 0 1 0 0,0 1 0 0 0,-1-1-1 0 0,1 0 1 0 0,-1 0 0 0 0,1 0-1 0 0,0 1 1 0 0,-1-1-1 0 0,1 0 1 0 0,-1 0 0 0 0,1 0-1 0 0,0 0 1 0 0,28 0 907 0 0,-23 0-795 0 0,14-2 102 0 0,0-1 0 0 0,0 0-1 0 0,23-8 1 0 0,56-23 262 0 0,-92 31-433 0 0,-1 1 0 0 0,1 1 0 0 0,-1-1 0 0 0,9 0 0 0 0,0 3 0 0 0,-11 3 0 0 0,-3-3 0 0 0,6 9 0 0 0,-6-5 0 0 0,1-1 0 0 0,-2 1 0 0 0,1-1 0 0 0,0 1 0 0 0,-1-1 0 0 0,0 1 0 0 0,0-1 0 0 0,-1 7 0 0 0,-6 36 0 0 0,6-42 0 0 0,-6 25 0 0 0,2 1 0 0 0,-4 54 0 0 0,13-59 0 0 0,-4-25 0 0 0,0-1 0 0 0,0 1 0 0 0,0-1 0 0 0,0 1 0 0 0,0-1 0 0 0,0 1 0 0 0,0-1 0 0 0,0 1 0 0 0,1-1 0 0 0,-1 1 0 0 0,0-1 0 0 0,0 1 0 0 0,0-1 0 0 0,1 0 0 0 0,-1 1 0 0 0,0-1 0 0 0,1 1 0 0 0,-1-1 0 0 0,0 0 0 0 0,1 1 0 0 0,-1-1 0 0 0,1 0 0 0 0,-1 1 0 0 0,0-1 0 0 0,1 0 0 0 0,-1 0 0 0 0,1 1 0 0 0,-1-1 0 0 0,1 0 0 0 0,-1 0 0 0 0,1 0 0 0 0,-1 0 0 0 0,1 1 0 0 0,-1-1 0 0 0,1 0 0 0 0,-1 0 0 0 0,1 0 0 0 0,-1 0 0 0 0,1 0 0 0 0,-1-1 0 0 0,1 1 0 0 0,-1 0 0 0 0,1 0 0 0 0,-1 0 0 0 0,1 0 0 0 0,-1 0 0 0 0,1-1 0 0 0,-1 1 0 0 0,1 0 0 0 0,-1 0 0 0 0,1-1 0 0 0,-1 1 0 0 0,0 0 0 0 0,1-1 0 0 0,-1 1 0 0 0,1-1 0 0 0,0 0 0 0 0,11-6 0 0 0,0-1 0 0 0,0 0 0 0 0,-1-1 0 0 0,-1 0 0 0 0,1-1 0 0 0,12-16 0 0 0,20-18 0 0 0,-10 13 0 0 0,-14 13 0 0 0,35-27 0 0 0,-54 45 0 0 0,1-1 0 0 0,-1 1 0 0 0,0 0 0 0 0,1 0 0 0 0,-1-1 0 0 0,0 1 0 0 0,1 0 0 0 0,-1 0 0 0 0,1-1 0 0 0,-1 1 0 0 0,1 0 0 0 0,-1 0 0 0 0,0 0 0 0 0,1 0 0 0 0,-1 0 0 0 0,1 0 0 0 0,-1 0 0 0 0,1 0 0 0 0,-1 0 0 0 0,1 0 0 0 0,1 1 0 0 0,-1 0 0 0 0,1 1 0 0 0,-1-1 0 0 0,0 0 0 0 0,0 1 0 0 0,0-1 0 0 0,0 1 0 0 0,0-1 0 0 0,0 1 0 0 0,0 0 0 0 0,0-1 0 0 0,-1 1 0 0 0,1 0 0 0 0,0 0 0 0 0,-1-1 0 0 0,1 4 0 0 0,4 31 0 0 0,-3-25 0 0 0,-2 0 0 0 0,1-1 0 0 0,-1 1 0 0 0,-1 0 0 0 0,0 0 0 0 0,-3 13 0 0 0,-1 0 0 0 0,4-16 0 0 0,-1 0 0 0 0,0 0 0 0 0,0 0 0 0 0,-4 9 0 0 0,5-16 0 0 0,1 0 0 0 0,-1 0 0 0 0,1 0 0 0 0,0 0 0 0 0,-1 0 0 0 0,1 0 0 0 0,0 0 0 0 0,0 0 0 0 0,-1 0 0 0 0,1 0 0 0 0,0 0 0 0 0,0 1 0 0 0,-2 25 0 0 0,2-27 0 0 0,0 1 0 0 0,-1-1 0 0 0,1 0 0 0 0,0 1 0 0 0,0-1 0 0 0,0 0 0 0 0,0 1 0 0 0,0-1 0 0 0,0 1 0 0 0,0-1 0 0 0,0 0 0 0 0,0 1 0 0 0,0-1 0 0 0,0 0 0 0 0,0 1 0 0 0,0-1 0 0 0,0 1 0 0 0,0-1 0 0 0,0 0 0 0 0,0 1 0 0 0,0-1 0 0 0,0 0 0 0 0,0 1 0 0 0,1-1 0 0 0,-1 0 0 0 0,0 1 0 0 0,0-1 0 0 0,0 0 0 0 0,1 0 0 0 0,-1 1 0 0 0,0-1 0 0 0,0 0 0 0 0,1 0 0 0 0,-1 1 0 0 0,0-1 0 0 0,1 0 0 0 0,-1 0 0 0 0,1 1 0 0 0,5-3 0 0 0,-3 1 0 0 0,-1 0 0 0 0,1-1 0 0 0,0 1 0 0 0,-1-1 0 0 0,1 1 0 0 0,-1-1 0 0 0,0 0 0 0 0,1 0 0 0 0,-1 0 0 0 0,3-4 0 0 0,13-11 0 0 0,-8 10 0 0 0,-4 3 0 0 0,-1 0 0 0 0,1 0 0 0 0,-1 0 0 0 0,1-1 0 0 0,-1 0 0 0 0,-1 0 0 0 0,1-1 0 0 0,-1 1 0 0 0,0-1 0 0 0,4-8 0 0 0,1 2 0 0 0,0-1 0 0 0,0 1 0 0 0,2 0 0 0 0,-1 1 0 0 0,1 0 0 0 0,1 1 0 0 0,13-10 0 0 0,-15 13 0 0 0,1 1 0 0 0,0-1 0 0 0,23-7 0 0 0,-10 3 0 0 0,-23 11 0 0 0,0-1 0 0 0,-1 1 0 0 0,1 0 0 0 0,0-1 0 0 0,0 1 0 0 0,-1 0 0 0 0,1 0 0 0 0,0 0 0 0 0,0 0 0 0 0,-1-1 0 0 0,1 1 0 0 0,0 0 0 0 0,1 1 0 0 0,-1-1 0 0 0,1 1 0 0 0,-1-1 0 0 0,0 1 0 0 0,0 0 0 0 0,0 0 0 0 0,0 0 0 0 0,0-1 0 0 0,0 1 0 0 0,0 0 0 0 0,0 0 0 0 0,0 0 0 0 0,0 1 0 0 0,0-1 0 0 0,-1 0 0 0 0,1 0 0 0 0,0 0 0 0 0,-1 1 0 0 0,1-1 0 0 0,-1 0 0 0 0,0 0 0 0 0,1 1 0 0 0,-1-1 0 0 0,1 3 0 0 0,0 4 0 0 0,0 0 0 0 0,-1 14 0 0 0,0-19 0 0 0,0 31 0 0 0,-6 41 0 0 0,5-71 0 0 0,0-2 0 0 0,1 0 0 0 0,-1 0 0 0 0,1 0 0 0 0,0 0 0 0 0,0 0 0 0 0,0 0 0 0 0,0 0 0 0 0,0 0 0 0 0,1 0 0 0 0,0 3 0 0 0,-1-3 0 0 0,0 1 0 0 0,0 0 0 0 0,0 1 0 0 0,0-1 0 0 0,1 0 0 0 0,-1 0 0 0 0,1 0 0 0 0,0 0 0 0 0,0 1 0 0 0,0-1 0 0 0,0 0 0 0 0,1-1 0 0 0,-1 1 0 0 0,3 3 0 0 0,6 2 0 0 0,-6-6 0 0 0,-1-1 0 0 0,1 1 0 0 0,-1-1 0 0 0,1 0 0 0 0,0-1 0 0 0,-1 1 0 0 0,1 0 0 0 0,0-1 0 0 0,0 0 0 0 0,0 0 0 0 0,-1 0 0 0 0,1 0 0 0 0,0-1 0 0 0,0 0 0 0 0,-1 1 0 0 0,6-3 0 0 0,4-2 0 0 0,0 0 0 0 0,25-14 0 0 0,-26 11 0 0 0,0-1 0 0 0,-1 0 0 0 0,0 0 0 0 0,0-1 0 0 0,-1-1 0 0 0,16-20 0 0 0,-15 18 0 0 0,2-4 0 0 0,-2-1 0 0 0,11-18 0 0 0,-7 11 0 0 0,-8 11 465 0 0,9-22 1 0 0,-16 34 43 0 0,0 1-66 0 0,0 1-441 0 0,0-1 1 0 0,0 1 0 0 0,0 0 0 0 0,0 0 0 0 0,0-1-1 0 0,0 1 1 0 0,-1 0 0 0 0,1 0 0 0 0,0-1-1 0 0,0 1 1 0 0,0 0 0 0 0,0 0 0 0 0,-1 0-1 0 0,1 0 1 0 0,0-1 0 0 0,0 1 0 0 0,0 0-1 0 0,-1 0 1 0 0,1 0 0 0 0,0 0 0 0 0,0 0 0 0 0,-1-1-1 0 0,1 1 1 0 0,0 0 0 0 0,0 0 0 0 0,0 0-1 0 0,-1 0 1 0 0,1 0 0 0 0,0 0 0 0 0,-1 0-1 0 0,1 0 1 0 0,0 0 0 0 0,0 0 0 0 0,-1 0 0 0 0,1 0-1 0 0,0 0 1 0 0,0 0 0 0 0,-1 0 0 0 0,1 0-1 0 0,0 1 1 0 0,0-1 0 0 0,0 0 0 0 0,-1 0-1 0 0,1 0 1 0 0,0 0 0 0 0,0 0 0 0 0,-1 0-1 0 0,1 1 1 0 0,0-1 0 0 0,0 0 0 0 0,0 0 0 0 0,0 0-1 0 0,-1 1 1 0 0,1-1 0 0 0,0 0 0 0 0,0 0-1 0 0,0 1 1 0 0,0-1 0 0 0,0 1 0 0 0,-1-1-4 0 0,-6 7 1 0 0,0 1 0 0 0,0 0 0 0 0,1 0 0 0 0,0 0 0 0 0,0 1 0 0 0,-8 17 0 0 0,-7 10 0 0 0,13-23 0 0 0,1 1 0 0 0,0-1 0 0 0,1 1 0 0 0,0 1 0 0 0,1-1 0 0 0,1 1 0 0 0,-4 26 0 0 0,7-38 0 0 0,0-1 0 0 0,1 1 0 0 0,0 0 0 0 0,-1 0 0 0 0,1-1 0 0 0,0 1 0 0 0,0 0 0 0 0,1 0 0 0 0,-1-1 0 0 0,0 1 0 0 0,2 3 0 0 0,0 1 0 0 0,2 6 0 0 0,4-5 0 0 0,-5-7 0 0 0,-1 0 0 0 0,0 0 0 0 0,1-1 0 0 0,-1 1 0 0 0,1-1 0 0 0,-1 0 0 0 0,1 0 0 0 0,-1 0 0 0 0,1 0 0 0 0,-1 0 0 0 0,1 0 0 0 0,-1-1 0 0 0,1 1 0 0 0,-1-1 0 0 0,1 0 0 0 0,-1 1 0 0 0,3-2 0 0 0,6-3 0 0 0,-1 0 0 0 0,13-9 0 0 0,-20 12 0 0 0,22-16 0 0 0,-1 0 0 0 0,-1-2 0 0 0,29-32 0 0 0,36-30 0 0 0,-62 66 0 0 0,-26 16 0 0 0,1-1 0 0 0,0 1 0 0 0,0-1 0 0 0,-1 1 0 0 0,1 0 0 0 0,0-1 0 0 0,0 1 0 0 0,-1 0 0 0 0,1 0 0 0 0,0 0 0 0 0,0-1 0 0 0,0 1 0 0 0,0 0 0 0 0,-1 0 0 0 0,1 0 0 0 0,1 1 0 0 0,3 3 0 0 0,-4-3 0 0 0,5 7 0 0 0,1-1 0 0 0,-1 1 0 0 0,-1 0 0 0 0,1 1 0 0 0,-1 0 0 0 0,-1-1 0 0 0,0 1 0 0 0,0 1 0 0 0,3 12 0 0 0,-6-18 0 0 0,0-1 0 0 0,0 0 0 0 0,0 0 0 0 0,-1 0 0 0 0,1 1 0 0 0,-1 5 0 0 0,4 29 0 0 0,-3-34 0 0 0,1 16 0 0 0,-3-8 0 0 0,0 2 0 0 0,0-14 0 0 0,1 0 0 0 0,0 1 0 0 0,0-1 0 0 0,0 0 0 0 0,0 0 0 0 0,0 0 0 0 0,0 0 0 0 0,0 0 0 0 0,0 1 0 0 0,0-1 0 0 0,0 0 0 0 0,0 0 0 0 0,0 0 0 0 0,0 0 0 0 0,0 0 0 0 0,0 1 0 0 0,0-1 0 0 0,0 0 0 0 0,0 0 0 0 0,0 0 0 0 0,0 0 0 0 0,0 0 0 0 0,0 0 0 0 0,0 1 0 0 0,1-1 0 0 0,-1 0 0 0 0,0 0 0 0 0,0 0 0 0 0,0 0 0 0 0,0 0 0 0 0,0 0 0 0 0,0 1 0 0 0,0-1 0 0 0,0 0 0 0 0,1 0 0 0 0,-1 0 0 0 0,0 0 0 0 0,0 0 0 0 0,0 0 0 0 0,0 0 0 0 0,0 0 0 0 0,1 0 0 0 0,7-2 0 0 0,7-6 0 0 0,4-5 0 0 0,22-21 0 0 0,4-3 0 0 0,-11 11 0 0 0,-23 16 0 0 0,1 1 0 0 0,1 0 0 0 0,0 0 0 0 0,0 2 0 0 0,15-7 0 0 0,-16 11 0 0 0,0 7 0 0 0,-3 4 0 0 0,-7-5 0 0 0,0 0 0 0 0,0 0 0 0 0,-1 1 0 0 0,1-1 0 0 0,-1 1 0 0 0,0-1 0 0 0,0 1 0 0 0,0 0 0 0 0,0-1 0 0 0,0 1 0 0 0,-1 4 0 0 0,0 46 0 0 0,-1-30 0 0 0,2-11 0 0 0,-1 0 0 0 0,6 24 0 0 0,-1-26 0 0 0,5-3 0 0 0,2-4 0 0 0,-2-2 0 0 0,-1-1 0 0 0,1-1 0 0 0,0 1 0 0 0,-1-2 0 0 0,12 0 0 0 0,-16 0 0 0 0,0 0 0 0 0,1-1 0 0 0,-1 1 0 0 0,0-1 0 0 0,0 0 0 0 0,0-1 0 0 0,0 1 0 0 0,-1-1 0 0 0,1 0 0 0 0,8-6 0 0 0,7-12 0 0 0,-1 1 0 0 0,0-2 0 0 0,16-26 0 0 0,-32 43 0 0 0,43-57 0 0 0,-4-1 0 0 0,39-77 0 0 0,-15 8 0 0 0,21-45 0 0 0,-65 136 0 0 0,-20 33 0 0 0,-7 14 0 0 0,0 1 0 0 0,-6 13 0 0 0,-11 30 0 0 0,6-16 0 0 0,2 1 0 0 0,-15 56 0 0 0,16-43 0 0 0,-3 0 0 0 0,-36 75 0 0 0,7-19 0 0 0,37-78 0 0 0,-7 32 0 0 0,9-34 0 0 0,3-15 0 0 0,2-7 0 0 0,0 1 0 0 0,0-1 0 0 0,1 1 0 0 0,-1 0 0 0 0,1-1 0 0 0,0 1 0 0 0,0 0 0 0 0,0 0 0 0 0,0-1 0 0 0,0 1 0 0 0,1 4 0 0 0,-1-5 0 0 0,0-1 0 0 0,1 1 0 0 0,-1 0 0 0 0,1-1 0 0 0,-1 1 0 0 0,1 0 0 0 0,0-1 0 0 0,-1 1 0 0 0,1-1 0 0 0,2 3 0 0 0,-3-3 0 0 0,0 0 0 0 0,1 0 0 0 0,-1-1 0 0 0,1 1 0 0 0,0 0 0 0 0,-1 0 0 0 0,1 0 0 0 0,0-1 0 0 0,-1 1 0 0 0,1 0 0 0 0,0-1 0 0 0,0 1 0 0 0,0-1 0 0 0,-1 1 0 0 0,1-1 0 0 0,0 1 0 0 0,0-1 0 0 0,0 1 0 0 0,0-1 0 0 0,0 0 0 0 0,0 0 0 0 0,0 1 0 0 0,0-1 0 0 0,0 0 0 0 0,0 0 0 0 0,0 0 0 0 0,0 0 0 0 0,2 0 0 0 0,-1-1 0 0 0,6 0 0 0 0,0 0 0 0 0,0 0 0 0 0,-1-1 0 0 0,1 0 0 0 0,-1-1 0 0 0,0 1 0 0 0,1-2 0 0 0,-1 1 0 0 0,-1-1 0 0 0,1 0 0 0 0,0 0 0 0 0,-1-1 0 0 0,0 1 0 0 0,9-10 0 0 0,7-3-852 0 0,-17 13 393 0 0,0 1 0 0 0,0-1 0 0 0,6-7 0 0 0,7-11-2039 0 0,-1-2-3690 0 0,0 1-1718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49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21 10135 0 0,'3'-1'464'0'0,"4"-3"-310"0"0,0 0-1 0 0,0 1 1 0 0,8-2-1 0 0,-10 4-140 0 0,0-1 1 0 0,1 0-1 0 0,-1 0 0 0 0,-1 0 0 0 0,1-1 0 0 0,0 1 0 0 0,0-1 1 0 0,-1-1-1 0 0,0 1 0 0 0,0 0 0 0 0,6-6 0 0 0,-7 4 385 0 0,1-1 0 0 0,-1 0 0 0 0,0 1 0 0 0,0-1 0 0 0,1-6 0 0 0,11-21 1542 0 0,14-30 572 0 0,-13 27-139 0 0,-13 28-1794 0 0,0 0 1 0 0,1 1 0 0 0,7-14 0 0 0,5-9 956 0 0,-15 28-1024 0 0,-1 2-68 0 0,1-18-200 0 0,-1 17 127 0 0,0 1 117 0 0,0 0 21 0 0,-19 26 99 0 0,-55 97-608 0 0,23-40 0 0 0,39-60 0 0 0,2 0 0 0 0,-15 47 0 0 0,8-20 0 0 0,-47 115 0 0 0,57-130 0 0 0,7-35 0 0 0,0 0 0 0 0,0 0 0 0 0,-1 0 0 0 0,1 1 0 0 0,0-1 0 0 0,0 0 0 0 0,0 0 0 0 0,0 0 0 0 0,0 1 0 0 0,0-1 0 0 0,0 0 0 0 0,0 0 0 0 0,0 0 0 0 0,0 1 0 0 0,0-1 0 0 0,0 0 0 0 0,0 0 0 0 0,0 0 0 0 0,0 1 0 0 0,0-1 0 0 0,1 0 0 0 0,-1 0 0 0 0,0 0 0 0 0,0 1 0 0 0,0-1 0 0 0,0 0 0 0 0,0 0 0 0 0,0 0 0 0 0,0 0 0 0 0,1 0 0 0 0,-1 1 0 0 0,0-1 0 0 0,0 0 0 0 0,0 0 0 0 0,0 0 0 0 0,1 0 0 0 0,-1 0 0 0 0,0 0 0 0 0,0 1 0 0 0,0-1 0 0 0,1 0 0 0 0,-1 0 0 0 0,0 0 0 0 0,0 0 0 0 0,0 0 0 0 0,1 0 0 0 0,-1 0 0 0 0,0 0 0 0 0,0 0 0 0 0,0 0 0 0 0,1 0 0 0 0,-1 0 0 0 0,0 0 0 0 0,0 0 0 0 0,0 0 0 0 0,1 0 0 0 0,-1-1 0 0 0,0 1 0 0 0,0 0 0 0 0,0 0 0 0 0,0 0 0 0 0,1 0 0 0 0,13-6 0 0 0,-13 6 0 0 0,9-4 0 0 0,17-6 0 0 0,-24 8 0 0 0,-1 1 0 0 0,10-10 0 0 0,0 2 0 0 0,-6 8 0 0 0,-3 1 0 0 0,29-8 0 0 0,1 1 0 0 0,59-4 0 0 0,67 8 0 0 0,-141 3 0 0 0,59 0-1384 0 0,-79-18-1052 0 0,-1 9 670 0 0,-1 0-3870 0 0,-1 1-1446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51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1 6447 0 0,'0'0'142'0'0,"5"0"22"0"0,9 0-195 0 0,-3 0 9044 0 0,-11-2-8567 0 0,0 0-1 0 0,-1 0 1 0 0,1 0 0 0 0,0 0-1 0 0,0 0 1 0 0,-1 0 0 0 0,1 1-1 0 0,-1-1 1 0 0,-1-3-1 0 0,2 3-770 0 0,-1 0 813 0 0,1 2 21 0 0,0 0 3 0 0,0 0 0 0 0,0 0 0 0 0,0 0 0 0 0,-1-1-69 0 0,-6-9-274 0 0,7 9-170 0 0,0 1 0 0 0,-1-1 1 0 0,1 1-1 0 0,0-1 0 0 0,-1 1 0 0 0,1-1 0 0 0,-1 1 1 0 0,1-1-1 0 0,-1 1 0 0 0,1 0 0 0 0,-1-1 0 0 0,1 1 1 0 0,-1 0-1 0 0,1 0 0 0 0,-1-1 0 0 0,1 1 0 0 0,-1 0 1 0 0,0 0-1 0 0,0 0 0 0 0,-5-3 13 0 0,-5 0-12 0 0,8 2 0 0 0,-1 2 0 0 0,-9 6 0 0 0,4-1 72 0 0,8-5 299 0 0,1-1 117 0 0,0 0 21 0 0,0 0-66 0 0,-1 7-334 0 0,1-5-104 0 0,0 0 0 0 0,1 0 0 0 0,-1 0 1 0 0,0 0-1 0 0,1 0 0 0 0,0 0 0 0 0,-1 0 0 0 0,1-1 1 0 0,0 1-1 0 0,1 2 0 0 0,2 6-6 0 0,-3-6 1 0 0,0 1 0 0 0,1 0 0 0 0,0-1 0 0 0,0 0 0 0 0,5 8 0 0 0,-1-3 0 0 0,11 22 72 0 0,-16-29 299 0 0,-1-2 117 0 0,2 3 21 0 0,7 13-263 0 0,25 52 116 0 0,-13-34-362 0 0,-16-27 0 0 0,0 1 0 0 0,5 12 0 0 0,10 24 0 0 0,-4-5 0 0 0,-14-32 0 0 0,0 0 0 0 0,0 0 0 0 0,1 10 0 0 0,-3 1 0 0 0,-1 0 0 0 0,1-2 0 0 0,-1 1 0 0 0,-3-5-64 0 0,3-10-273 0 0,1-2-138 0 0,0 0-33 0 0,-10-8-40 0 0,8 6 504 0 0,-7-8 28 0 0,-14-37-4969 0 0,21 43-336 0 0,1-9-1317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52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7 0 11975 0 0,'0'0'267'0'0,"0"0"42"0"0,0 0 17 0 0,0 0-28 0 0,0 0-58 0 0,0 0 491 0 0,0 0 238 0 0,0 0 45 0 0,0 0-61 0 0,0 0-288 0 0,0 0-121 0 0,-3 1-28 0 0,-10 2-35 0 0,7-2-220 0 0,0 0 0 0 0,0 1 0 0 0,0 0 1 0 0,1 0-1 0 0,-9 4 0 0 0,12-5-155 0 0,-2 1 56 0 0,1 0 0 0 0,-1 0 0 0 0,1 0 0 0 0,-1 1-1 0 0,1-1 1 0 0,0 1 0 0 0,0 0 0 0 0,0 0 0 0 0,0 0 0 0 0,1 0-1 0 0,-5 6 1 0 0,-4 7 147 0 0,-22 26 0 0 0,13-18-311 0 0,10-12 221 0 0,-1 0 0 0 0,-14 11 0 0 0,-10 11 564 0 0,-26 29-463 0 0,-57 65-32 0 0,80-87-352 0 0,36-39-273 0 0,2-2-138 0 0,0 0-33 0 0,0 0-4 0 0,0 0 0 0 0,0 0 0 0 0,0 0 0 0 0,0 0-204 0 0,14-10-2809 0 0,8-7 1493 0 0,0 0-15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1:53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5 8287 0 0,'0'0'191'0'0,"0"0"26"0"0,0 0 9 0 0,0 0 110 0 0,0 0 444 0 0,0 0 196 0 0,0 0 42 0 0,0 0-63 0 0,0 0-290 0 0,0 0-121 0 0,0 0-28 0 0,0 0-4 0 0,0 0 0 0 0,0 0 0 0 0,0 0 0 0 0,0 0 0 0 0,0 0 0 0 0,0 0 0 0 0,0 0 0 0 0,0 0 0 0 0,0 0 0 0 0,0 0 0 0 0,5-5 512 0 0,6-45 1024 0 0,3 17-773 0 0,24-37-1 0 0,6-12 377 0 0,-4 7-1651 0 0,-1 3 0 0 0,-32 59-11 0 0,-2 3 39 0 0,-1 0 0 0 0,5-14-1 0 0,-34 44 1933 0 0,18-14-1956 0 0,1 1 0 0 0,-1 1 0 0 0,2-1 0 0 0,-10 16 0 0 0,-16 37-8 0 0,29-55 4 0 0,-9 23 0 0 0,1 0 0 0 0,1 1 0 0 0,-7 41 0 0 0,13-57 0 0 0,2 1 0 0 0,6-4 0 0 0,-3-9 0 0 0,-1 0 0 0 0,1 1 0 0 0,-1-1 0 0 0,1 0 0 0 0,0 0 0 0 0,0 0 0 0 0,-1 0 0 0 0,1 0 0 0 0,0-1 0 0 0,0 1 0 0 0,0 0 0 0 0,0-1 0 0 0,0 0 0 0 0,0 1 0 0 0,0-1 0 0 0,0 0 0 0 0,0 0 0 0 0,0 0 0 0 0,0 0 0 0 0,0 0 0 0 0,0-1 0 0 0,0 1 0 0 0,0-1 0 0 0,2 0 0 0 0,5-2 0 0 0,1 0 0 0 0,0-1 0 0 0,12-8 0 0 0,-18 10 0 0 0,21-12 0 0 0,0-1 0 0 0,-2-2 0 0 0,0 0 0 0 0,22-21 0 0 0,-11 5 0 0 0,48-62 0 0 0,-74 85 0 0 0,-2 2 0 0 0,-6 5 0 0 0,0 0 0 0 0,-5 5 0 0 0,-5 6 0 0 0,3-1 0 0 0,2 0 0 0 0,-1 0 0 0 0,1 1 0 0 0,0 0 0 0 0,0 0 0 0 0,1 0 0 0 0,0 1 0 0 0,1-1 0 0 0,0 1 0 0 0,-4 16 0 0 0,-3 7 0 0 0,7-26 0 0 0,1 0 0 0 0,0 0 0 0 0,1 0 0 0 0,-2 12 0 0 0,3-16 0 0 0,0 1 0 0 0,0 0 0 0 0,0 0 0 0 0,1 0 0 0 0,-1 0 0 0 0,1-1 0 0 0,0 1 0 0 0,0 0 0 0 0,0-1 0 0 0,0 1 0 0 0,0-1 0 0 0,0 1 0 0 0,1-1 0 0 0,2 4 0 0 0,2 2 0 0 0,0 0 0 0 0,1 0 0 0 0,15 12 0 0 0,-6-9 0 0 0,-10-11 0 0 0,-2 0 0 0 0,5 1-224 0 0,1-1 0 0 0,0-1 0 0 0,-1 1 0 0 0,1-1 0 0 0,-1-1 0 0 0,1 0 0 0 0,-1 0 0 0 0,0-1 0 0 0,0 0 0 0 0,0-1 0 0 0,8-4 0 0 0,-6 0-2757 0 0,-3 0-5886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48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1 10135 0 0,'0'0'231'0'0,"0"0"29"0"0,0 0 19 0 0,0 0 37 0 0,0 0 125 0 0,0 0 58 0 0,0 0 11 0 0,0 0 2 0 0,0-1 0 0 0,3-8-11 0 0,-3 7-307 0 0,1 0-1 0 0,-1 0 0 0 0,1 0 1 0 0,-1 0-1 0 0,1 0 1 0 0,-1 0-1 0 0,0-3 0 0 0,0 2 128 0 0,1 0 0 0 0,-1 0 0 0 0,1 0-1 0 0,-1 0 1 0 0,1 0 0 0 0,0 0 0 0 0,2-4 0 0 0,-3 7-328 0 0,1-2 519 0 0,-1 2 0 0 0,0 0 0 0 0,7-9 1536 0 0,4-8-344 0 0,-11 17-1666 0 0,0 0-1 0 0,0 0 1 0 0,0-1-1 0 0,0 1 1 0 0,0 0 0 0 0,0 0-1 0 0,0-1 1 0 0,0 1-1 0 0,0 0 1 0 0,0 0-1 0 0,0 0 1 0 0,0-1-1 0 0,0 1 1 0 0,1 0 0 0 0,-1 0-1 0 0,0-1 1 0 0,0 1-1 0 0,0 0 1 0 0,0 0-1 0 0,0 0 1 0 0,1 0 0 0 0,-1 0-1 0 0,0-1 1 0 0,0 1-1 0 0,0 0 1 0 0,1 0-1 0 0,-1 0 1 0 0,0 0-1 0 0,0 0 1 0 0,1 0 0 0 0,-1 0-1 0 0,0 0 1 0 0,0 0-1 0 0,1 0 1 0 0,-1-1-1 0 0,0 1 1 0 0,0 0 0 0 0,0 0-1 0 0,1 1 1 0 0,-1-1-1 0 0,0 0 1 0 0,0 0-1 0 0,1 0 1 0 0,-1 0-1 0 0,0 0 1 0 0,0 0 0 0 0,1 0-1 0 0,-1 0 1 0 0,0 0-1 0 0,0 0 1 0 0,0 1-1 0 0,1-1 1 0 0,-1 0 0 0 0,0 0-1 0 0,14 29 1921 0 0,-3-2-1958 0 0,-3-5 0 0 0,18 30 0 0 0,-7-18 0 0 0,19 31 0 0 0,-17-34 0 0 0,-2 1 0 0 0,-1 1 0 0 0,17 44 0 0 0,-27-60 579 0 0,17 27 1 0 0,-16-30-576 0 0,-8-11-56 0 0,4 9 735 0 0,-2 4-429 0 0,-2-6-254 0 0,-2 0-64 0 0,1-10 17 0 0,0 1 0 0 0,-1-1 0 0 0,1 1 0 0 0,0-1 0 0 0,0 0 0 0 0,-1 1 0 0 0,1-1 0 0 0,-1 0 0 0 0,1 1 0 0 0,0-1 0 0 0,-1 0 0 0 0,1 1 0 0 0,0-1 0 0 0,-1 0 0 0 0,1 0 0 0 0,-1 0 0 0 0,1 1 0 0 0,-1-1 0 0 0,1 0 0 0 0,-1 0 0 0 0,1 0 0 0 0,-1 0 0 0 0,1 0 0 0 0,-1 0 0 0 0,1 0 0 0 0,-1 0 0 0 0,1 0 0 0 0,-1 0 0 0 0,0 0 0 0 0,-15-3-3204 0 0,8-1 396 0 0,-1-1-5333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49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9 26 10135 0 0,'0'0'231'0'0,"0"0"29"0"0,1-1 19 0 0,9-8 7 0 0,-9 7-296 0 0,6-10 166 0 0,-6 11 590 0 0,-1 1 232 0 0,0 0 40 0 0,0 0-63 0 0,0 0-290 0 0,0 0-121 0 0,0 0-28 0 0,0 0 66 0 0,0 0 288 0 0,0 0 122 0 0,0 0 28 0 0,-2 1-732 0 0,1 1 0 0 0,-1 0-1 0 0,0 0 1 0 0,1 0 0 0 0,-1-1 0 0 0,-4 3-1 0 0,6-3-137 0 0,-15 12 431 0 0,-16 17 0 0 0,0 0 320 0 0,12-10-511 0 0,-34 43 1 0 0,0 2-55 0 0,22-29-336 0 0,21-22 0 0 0,-18 16 0 0 0,20-21 0 0 0,0-1 0 0 0,1 1 0 0 0,0 1 0 0 0,1-1 0 0 0,-6 12 0 0 0,6-10 0 0 0,1-4 0 0 0,0 1 0 0 0,-1-1 0 0 0,1 0 0 0 0,-2-1 0 0 0,1 0 0 0 0,-14 11 0 0 0,-6 5 0 0 0,17-16 0 0 0,-5 1 49 0 0,1-2-299 0 0,11-5-801 0 0,2 0-385 0 0,0 0-78 0 0,0 0-20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4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5663 0 0,'0'0'356'0'0,"0"0"50"0"0,0 0 20 0 0,0 0-42 0 0,0 0-42 0 0,0 0 750 0 0,0 0 352 0 0,0 0 76 0 0,0 0-123 0 0,0 0-575 0 0,0 0-248 0 0,0 0-50 0 0,0 0-79 0 0,0 0-218 0 0,0 0 161 0 0,0 0 100 0 0,2 1 21 0 0,1-1-450 0 0,0-1-1 0 0,0 1 1 0 0,0-1 0 0 0,0 1-1 0 0,0-1 1 0 0,0 0-1 0 0,-1 0 1 0 0,1 0 0 0 0,5-3-1 0 0,21-6 407 0 0,-11 4 215 0 0,-12 4-495 0 0,1 0 0 0 0,-1 0 0 0 0,1 1 0 0 0,10-2 0 0 0,-3 1-185 0 0,49-9 0 0 0,-55 9 0 0 0,-1 1 0 0 0,2 0 0 0 0,-1 1 0 0 0,0 0 0 0 0,0 0 0 0 0,0 0 0 0 0,0 1 0 0 0,0 0 0 0 0,9 3 0 0 0,9 1 0 0 0,-22-4 0 0 0,-3 0 0 0 0,0-1 0 0 0,1 1 0 0 0,-1-1 0 0 0,0 0 0 0 0,1 0 0 0 0,-1 0 0 0 0,1 0 0 0 0,-1 0 0 0 0,0 0 0 0 0,1 0 0 0 0,-1 0 0 0 0,0-1 0 0 0,2 1 0 0 0,32-2 0 0 0,-23 1 0 0 0,-4-1-201 0 0,-24 5-5267 0 0,4-1-3399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53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66 10135 0 0,'0'0'464'0'0,"0"0"-9"0"0,0-2-295 0 0,0 0-139 0 0,-1-1-72 0 0,4-11 964 0 0,-3 12-662 0 0,2-6 2231 0 0,0 0 1 0 0,1-16-1 0 0,-3 22-1938 0 0,0 2-28 0 0,0 0-4 0 0,0 0 0 0 0,0 0 0 0 0,0 0 0 0 0,0 0 0 0 0,0 0 0 0 0,0 0 0 0 0,0 0 0 0 0,0 0-68 0 0,-1 1-289 0 0,-6 5-152 0 0,1 0 0 0 0,0 1 0 0 0,1-1 0 0 0,-1 1 0 0 0,1 0 0 0 0,-5 9 0 0 0,-24 53-6 0 0,22-44 2 0 0,-65 168 1680 0 0,50-121-1310 0 0,-39 123-369 0 0,54-149 0 0 0,1 1 0 0 0,-4 62 0 0 0,14-104 0 0 0,1-1 0 0 0,-1 1 0 0 0,1-1 0 0 0,1 1 0 0 0,-1 0 0 0 0,1-1 0 0 0,0 1 0 0 0,0-1 0 0 0,0 0 0 0 0,0 1 0 0 0,4 6 0 0 0,3 2 0 0 0,-3-11 0 0 0,-2-1 0 0 0,-2 0-40 0 0,1 0-1 0 0,0 0 1 0 0,0 0-1 0 0,0-1 1 0 0,-1 1 0 0 0,1-1-1 0 0,0 1 1 0 0,0-1-1 0 0,0 1 1 0 0,0-1-1 0 0,0 0 1 0 0,0 0 0 0 0,0 0-1 0 0,0 0 1 0 0,0-1-1 0 0,0 1 1 0 0,0 0 0 0 0,-1-1-1 0 0,1 1 1 0 0,0-1-1 0 0,0 0 1 0 0,0 1-1 0 0,3-3 1 0 0,-1 0-151 0 0,0 0 0 0 0,-1-1 0 0 0,1 1 1 0 0,-1-1-1 0 0,1 0 0 0 0,-1 0 0 0 0,0 0 0 0 0,4-7 0 0 0,3-8-2654 0 0,-1-1-5342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53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1 13823 0 0,'0'0'315'0'0,"0"0"45"0"0,0 0 21 0 0,0 0-49 0 0,0 0-81 0 0,2-1 481 0 0,2 0-409 0 0,0 0 1 0 0,0 0 0 0 0,0-1-1 0 0,0 1 1 0 0,0-1-1 0 0,-1 0 1 0 0,1 0-1 0 0,-1-1 1 0 0,1 1-1 0 0,-1-1 1 0 0,0 0 0 0 0,5-5-1 0 0,5-6 723 0 0,16-24 0 0 0,-23 29-635 0 0,4-5 253 0 0,-2-1 1 0 0,12-25-1 0 0,1-3 415 0 0,-10 19-541 0 0,0 0 0 0 0,7-29 1 0 0,-15 44-514 0 0,0-5-25 0 0,-1-7 0 0 0,-6 34 0 0 0,0-1 0 0 0,-8 20 0 0 0,-4 9 0 0 0,9-21 0 0 0,0 1 0 0 0,2 0 0 0 0,1 0 0 0 0,0 1 0 0 0,-1 28 0 0 0,6-38 0 0 0,3-2 0 0 0,6-3 0 0 0,-8-6 0 0 0,1 0 0 0 0,-1 0 0 0 0,1-1 0 0 0,-1 1 0 0 0,1-1 0 0 0,-1 1 0 0 0,1-1 0 0 0,0 0 0 0 0,-1 0 0 0 0,1 0 0 0 0,0 0 0 0 0,-1-1 0 0 0,1 1 0 0 0,-1-1 0 0 0,1 1 0 0 0,-1-1 0 0 0,1 0 0 0 0,-1 0 0 0 0,1 0 0 0 0,-1-1 0 0 0,0 1 0 0 0,5-3 0 0 0,4-4 0 0 0,-1 0 0 0 0,1-1 0 0 0,9-11 0 0 0,-18 18 0 0 0,7-7 0 0 0,0 0 0 0 0,0-1 0 0 0,-1 0 0 0 0,0-1 0 0 0,-1 0 0 0 0,0 0 0 0 0,-1-1 0 0 0,5-12 0 0 0,20-69 0 0 0,-29 84 0 0 0,-24 68 0 0 0,19-46 0 0 0,-1 26 0 0 0,4-25 0 0 0,-6 25 0 0 0,-1-12 17 0 0,3-15-38 0 0,1 0-1 0 0,1 0 1 0 0,0 0-1 0 0,1 0 1 0 0,0 0-1 0 0,1 13 1 0 0,0-23-675 0 0,0-2-258 0 0,2 0-1011 0 0,6-4-4023 0 0,2-3-1724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54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 15663 0 0,'0'0'719'0'0,"0"0"-20"0"0,2-1-306 0 0,6-1 862 0 0,1 0 0 0 0,13-6 0 0 0,11-3 409 0 0,8 1 692 0 0,65-7 0 0 0,-95 16-2356 0 0,-1 1 0 0 0,0 1 0 0 0,1 0 0 0 0,-1 1 0 0 0,-2-2-64 0 0,-6 0-273 0 0,-2 0-138 0 0,0 0-33 0 0,0 0-72 0 0,0 0-285 0 0,0 0-126 0 0,0 0-893 0 0,0 0-3634 0 0,0 0-1564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54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6 15663 0 0,'0'0'356'0'0,"0"0"50"0"0,0 0 20 0 0,0 0-42 0 0,1-1-250 0 0,34-32 3675 0 0,-34 32-3144 0 0,-1 1-121 0 0,0 0-28 0 0,0 0-4 0 0,0 0 0 0 0,0 0 0 0 0,0 0 0 0 0,0 0-68 0 0,1 2-289 0 0,0 1-154 0 0,0 0 1 0 0,0 0 0 0 0,0 0-1 0 0,0 0 1 0 0,-1 0 0 0 0,0 0-1 0 0,0 0 1 0 0,1 0 0 0 0,-2 0-1 0 0,1 0 1 0 0,0 0-1 0 0,-1 4 1 0 0,-12 40-5 0 0,8-31 2 0 0,-14 36 1 0 0,13-38 0 0 0,1 0 0 0 0,0 1 0 0 0,1-1 0 0 0,0 1 0 0 0,1 0 0 0 0,-1 17 0 0 0,5-22 0 0 0,1 1 0 0 0,2-1 0 0 0,-3-9-175 0 0,0-1-1 0 0,0 1 1 0 0,0-1 0 0 0,0 1-1 0 0,0-1 1 0 0,-1 0 0 0 0,1 1-1 0 0,0-1 1 0 0,0 0 0 0 0,0 1-1 0 0,0-1 1 0 0,0 0 0 0 0,0 0-1 0 0,0 0 1 0 0,0 0 0 0 0,0 0-1 0 0,0 0 1 0 0,0 0 0 0 0,0 0-1 0 0,0-1 1 0 0,0 1 0 0 0,0 0 0 0 0,0-1-1 0 0,0 1 1 0 0,0 0 0 0 0,0-1-1 0 0,0 1 1 0 0,0-1 0 0 0,0 1-1 0 0,-1-1 1 0 0,2 0 0 0 0,8-5-1871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0.1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3823 0 0,'0'0'315'0'0,"0"0"45"0"0,0 0 21 0 0,1-1-49 0 0,7-3-445 0 0,-1 0 626 0 0,0 1 0 0 0,1-1 0 0 0,0 1 0 0 0,-1 1 1 0 0,12-3-1 0 0,33-8 3883 0 0,-13 3-3399 0 0,-37 9-615 0 0,9-2 625 0 0,33-3-399 0 0,-13 6-608 0 0,7 1 0 0 0,-29-1 0 0 0,-1-1 0 0 0,1 0 0 0 0,0-1 0 0 0,8-2 0 0 0,-8 1 0 0 0,0 0 0 0 0,-2 0-133 0 0,-3 1-687 0 0,-1 0-378 0 0,-1 2-5825 0 0,-2 0-59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55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50 15663 0 0,'0'0'719'0'0,"0"0"-20"0"0,11-5 1431 0 0,-9 2-1955 0 0,3-1 1712 0 0,16-3 2424 0 0,-20 6-4186 0 0,1 1-1 0 0,-1 0 0 0 0,0 0 1 0 0,1 0-1 0 0,-1 0 1 0 0,1 0-1 0 0,-1 0 0 0 0,0 0 1 0 0,1 0-1 0 0,-1 0 0 0 0,0 1 1 0 0,1-1-1 0 0,-1 0 0 0 0,1 1 1 0 0,6 5 24 0 0,-6-4-147 0 0,-1 1 0 0 0,1 0 0 0 0,-1 0 0 0 0,0 0 0 0 0,0 0 0 0 0,0 0 0 0 0,0 0 0 0 0,0 0 0 0 0,0 6 0 0 0,-1 33-5 0 0,0-28 2 0 0,-1-4 1 0 0,0 0 0 0 0,-1 0 0 0 0,-1 0 0 0 0,1-1 0 0 0,-1 1 0 0 0,-1 0 0 0 0,0-1 0 0 0,-9 15 0 0 0,7-13 0 0 0,1 0 0 0 0,0 1 0 0 0,0 0 0 0 0,1 0 0 0 0,-2 13 0 0 0,6-21 0 0 0,0-2 0 0 0,0-1 0 0 0,0 0 0 0 0,0 1 0 0 0,0-1 0 0 0,0 1 0 0 0,0-1 0 0 0,-1 0 0 0 0,1 1 0 0 0,0-1 0 0 0,-1 0 0 0 0,1 0 0 0 0,-1 1 0 0 0,-1 1 0 0 0,-8 16 0 0 0,-7 10 0 0 0,10-21 0 0 0,-8-7 0 0 0,10-1 0 0 0,-4-2 0 0 0,1-13 0 0 0,1 1 0 0 0,3 5 0 0 0,0 0 0 0 0,1 0 0 0 0,-1 0 0 0 0,2 0 0 0 0,-1-1 0 0 0,-1-17 0 0 0,1 11 0 0 0,-4-12 0 0 0,5 20 0 0 0,0 1 0 0 0,0-1 0 0 0,1 1 0 0 0,-1-13 0 0 0,2 16 0 0 0,-6-21 0 0 0,2 6 0 0 0,-4-9 0 0 0,7 20 0 0 0,1-1 0 0 0,-3 0 0 0 0,6 0 0 0 0,-3 7 0 0 0,1 0 0 0 0,0 0 0 0 0,0 1 0 0 0,-1-1 0 0 0,1 0 0 0 0,1 1 0 0 0,-1-1 0 0 0,0 1 0 0 0,0-1 0 0 0,0 1 0 0 0,4-3 0 0 0,-1 0 0 0 0,-2 2 0 0 0,2 0 0 0 0,9-4 0 0 0,1 0 134 0 0,0 1 0 0 0,1 1 1 0 0,-1 0-1 0 0,1 1 0 0 0,25-2 0 0 0,76 2 995 0 0,-78 4-1015 0 0,-6 3-114 0 0,-27-3 0 0 0,0 0 0 0 0,0-1 0 0 0,0 1 0 0 0,1-1 0 0 0,-1 0 0 0 0,0 0 0 0 0,8-2 0 0 0,-4 1 14 0 0,-5 1-25 0 0,0 0 0 0 0,0 0 0 0 0,0 0-1 0 0,0-1 1 0 0,0 0 0 0 0,4-1 0 0 0,-6 2-326 0 0,-2 0-138 0 0,0 0-33 0 0,-2 0-276 0 0,-1-1-294 0 0,-1 0-1 0 0,0 0 1 0 0,0 0 0 0 0,1 0 0 0 0,-7-4-1 0 0,8 4 651 0 0,-1 0-2130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56.5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84 10135 0 0,'0'0'464'0'0,"0"0"-9"0"0,-6-6-70 0 0,-6-4 1585 0 0,8 7-863 0 0,0 0 1 0 0,0 0 0 0 0,0-1 0 0 0,0 0 0 0 0,1 1 0 0 0,0-1-1 0 0,-6-8 1 0 0,9 10-221 0 0,0 2-509 0 0,0 0 38 0 0,-3-6 379 0 0,2 3 1908 0 0,1-4-2482 0 0,0 6 166 0 0,0 1 101 0 0,0 0 21 0 0,1-1-66 0 0,9-5-312 0 0,-6 5-94 0 0,11-1-40 0 0,-9 1 3 0 0,0 0 0 0 0,1 1 0 0 0,-1-1 0 0 0,1 1 0 0 0,-1 1 0 0 0,1-1 0 0 0,-1 1 0 0 0,0 0 0 0 0,1 1 0 0 0,-1 0 0 0 0,8 2 0 0 0,-5 4 0 0 0,-6-5 0 0 0,0 0 0 0 0,0 0 0 0 0,-1 1 0 0 0,0-1 0 0 0,0 1 0 0 0,3 5 0 0 0,-3 1 0 0 0,-3-6 0 0 0,1 0 0 0 0,-1 0 0 0 0,1-1 0 0 0,-1 1 0 0 0,-1-1 0 0 0,1 1 0 0 0,0-1 0 0 0,-1 1 0 0 0,1-1 0 0 0,-1 0 0 0 0,-3 4 0 0 0,-28 35 0 0 0,13-18 0 0 0,-12 21 0 0 0,32-45 0 0 0,0 1 0 0 0,-1-1 0 0 0,1 0 0 0 0,0 1 0 0 0,0-1 0 0 0,-1 1 0 0 0,1-1 0 0 0,0 0 0 0 0,0 1 0 0 0,0-1 0 0 0,-1 1 0 0 0,1-1 0 0 0,0 1 0 0 0,0-1 0 0 0,0 1 0 0 0,0-1 0 0 0,0 1 0 0 0,0 0 0 0 0,1 0 0 0 0,0 1 0 0 0,0 0 0 0 0,0-1 0 0 0,1 1 0 0 0,-1-1 0 0 0,1 1 0 0 0,-1-1 0 0 0,1 0 0 0 0,-1 0 0 0 0,3 2 0 0 0,11 6 13 0 0,-9-8-23 0 0,-2-2-57 0 0,5 2-257 0 0,-1 0 1 0 0,0 0-1 0 0,1-2 0 0 0,-1 1 0 0 0,14-3 0 0 0,24 0-3294 0 0,-12 3 1586 0 0,-6-3-15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5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6 29 15663 0 0,'0'0'356'0'0,"0"-2"50"0"0,-1-2-1423 0 0,1 2 1784 0 0,0 0 1 0 0,0 1 0 0 0,-1-1 0 0 0,1 0-1 0 0,-1 1 1 0 0,1-1 0 0 0,-1 0-1 0 0,0 1 1 0 0,0-1 0 0 0,-1-2-1 0 0,1 3-193 0 0,1 1-50 0 0,-20 8 1013 0 0,14-4-1413 0 0,1 1 0 0 0,-1 0 0 0 0,1 1 1 0 0,0-1-1 0 0,1 1 0 0 0,-1 0 0 0 0,1 0 0 0 0,-6 12 0 0 0,-5 6 330 0 0,-16 20-9 0 0,-46 72 715 0 0,56-74-1160 0 0,-16 47 0 0 0,16-37 0 0 0,18-43 0 0 0,0 1 0 0 0,0 0 0 0 0,-2 14 0 0 0,0 2 0 0 0,5-14 0 0 0,0-7 0 0 0,-1-3 0 0 0,1 0 0 0 0,1-1 0 0 0,-1 1 0 0 0,0-1 0 0 0,0 1 0 0 0,0 0 0 0 0,1-1 0 0 0,-1 1 0 0 0,1-1 0 0 0,0 1 0 0 0,-1-1 0 0 0,1 1 0 0 0,0-1 0 0 0,0 1 0 0 0,1 0 0 0 0,8 13 0 0 0,-7-12 0 0 0,-3-2 0 0 0,1 0 0 0 0,0 0 0 0 0,-1-1 0 0 0,1 1 0 0 0,0 0 0 0 0,0-1 0 0 0,-1 1 0 0 0,1 0 0 0 0,0-1 0 0 0,0 1 0 0 0,2 0 0 0 0,2-2 0 0 0,-3 1 0 0 0,8-2-324 0 0,0-1-1 0 0,1 0 1 0 0,-2-1-1 0 0,1 0 1 0 0,0 0-1 0 0,-1-1 1 0 0,1 0 0 0 0,8-8-1 0 0,-14 11 65 0 0,-1 0 0 0 0,0-1 1 0 0,0 1-1 0 0,-1-1 0 0 0,1 1 0 0 0,-1-1 0 0 0,1 0 0 0 0,-1 0 0 0 0,0 0 1 0 0,0 0-1 0 0,0 0 0 0 0,0-1 0 0 0,-1 1 0 0 0,1-1 0 0 0,-1 1 1 0 0,0-1-1 0 0,0 1 0 0 0,0-1 0 0 0,0 0 0 0 0,-1 1 0 0 0,0-1 0 0 0,1 0 1 0 0,-1 0-1 0 0,-1 1 0 0 0,1-1 0 0 0,0 0 0 0 0,-1 1 0 0 0,0-1 1 0 0,0 0-1 0 0,0 1 0 0 0,0-1 0 0 0,-1 1 0 0 0,1-1 0 0 0,-1 1 0 0 0,0 0 1 0 0,0 0-1 0 0,0 0 0 0 0,-1 0 0 0 0,1 0 0 0 0,0 0 0 0 0,-1 0 0 0 0,0 1 1 0 0,0-1-1 0 0,-3-1 0 0 0,1 1 91 0 0,0 0 0 0 0,0 0-1 0 0,0 0 1 0 0,-1 1 0 0 0,1 0 0 0 0,-1 0 0 0 0,0 0 0 0 0,1 1-1 0 0,-1 0 1 0 0,0 0 0 0 0,0 0 0 0 0,-6 1 0 0 0,-9 0-328 0 0,-43 6 1 0 0,37-2 783 0 0,6 0 1459 0 0,0 0 0 0 0,0 2 1 0 0,-39 16-1 0 0,58-21-1081 0 0,2-1-121 0 0,0 0-28 0 0,0 0-4 0 0,0 0 0 0 0,2 1-372 0 0,0 0-1 0 0,0 0 1 0 0,-1 0 0 0 0,1 0-1 0 0,0 0 1 0 0,0 0 0 0 0,0-1-1 0 0,0 1 1 0 0,0-1 0 0 0,3 1-1 0 0,9 0 39 0 0,0 0 0 0 0,1-1 0 0 0,-1 0-1 0 0,16-4 1 0 0,58-13 875 0 0,-43 7-843 0 0,27-10-4468 0 0,-52 13 2906 0 0,10-1-694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58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0135 0 0,'0'0'231'0'0,"0"0"29"0"0,0 0 19 0 0,0 0 105 0 0,0 0 410 0 0,0 0 184 0 0,3-1 40 0 0,-1 0-263 0 0,1 0 0 0 0,0 0 1 0 0,0 0-1 0 0,0 0 0 0 0,0 1 0 0 0,0-1 0 0 0,0 1 0 0 0,0 0 0 0 0,0 0 0 0 0,0 0 0 0 0,0 0 0 0 0,0 0 0 0 0,0 1 0 0 0,0-1 1 0 0,4 2-1 0 0,-5-1-774 0 0,0 0 0 0 0,0 0 0 0 0,1 0 0 0 0,-1 0 0 0 0,-1 1 0 0 0,1-1 1 0 0,4 4-1 0 0,-5-4 507 0 0,1 1 21 0 0,2 1-267 0 0,16 22 124 0 0,-12-13-195 0 0,-1 1-1 0 0,0 0 1 0 0,-1 0 0 0 0,0 1-1 0 0,-1 0 1 0 0,0 0 0 0 0,-1 0-1 0 0,-1 1 1 0 0,0-1 0 0 0,-1 1-1 0 0,0 26 1 0 0,0 7-171 0 0,-2 0 0 0 0,-2 0 0 0 0,-2 0 0 0 0,-13 62 0 0 0,11-92 0 0 0,0 0 0 0 0,-1-1 0 0 0,-15 27 0 0 0,-10 24 0 0 0,13-26 0 0 0,17-33 0 0 0,9-7-64 0 0,-6-3-62 0 0,0 1-1 0 0,0-1 1 0 0,0 1 0 0 0,0-1 0 0 0,0 0-1 0 0,0 1 1 0 0,0-1 0 0 0,0 0-1 0 0,0 0 1 0 0,-1 0 0 0 0,1 0 0 0 0,0 0-1 0 0,-1 0 1 0 0,1 0 0 0 0,0 0-1 0 0,-1 0 1 0 0,1-1 0 0 0,-1 2-729 0 0,1-2-8697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00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22 8287 0 0,'0'0'639'0'0,"0"0"-342"0"0,0 0 105 0 0,0 0 87 0 0,0 0 20 0 0,0 0 71 0 0,0 0 286 0 0,0 0 124 0 0,0 0 30 0 0,2 0-133 0 0,4-3-508 0 0,-4 2 37 0 0,-2 1 80 0 0,0 0 14 0 0,0 0 2 0 0,0 0 0 0 0,0 0 0 0 0,0 0 0 0 0,1-1-69 0 0,1-4-222 0 0,-1 4 166 0 0,-1 1 101 0 0,0 0 21 0 0,0 0-66 0 0,-2-6 1883 0 0,1 2 340 0 0,6 8-1349 0 0,5 4-1317 0 0,-3 1 0 0 0,-10 0 0 0 0,0 0 0 0 0,7-1 72 0 0,-3-6 299 0 0,0 3 320 0 0,1-3-68 0 0,2 13-332 0 0,-3-13-291 0 0,-1 3 0 0 0,-6 9 0 0 0,-6 16 0 0 0,7-16 0 0 0,8-8 0 0 0,-1-5 0 0 0,1 10 0 0 0,3 5 0 0 0,2 12 0 0 0,0 5 0 0 0,-6-26 0 0 0,0 0 0 0 0,-1 1 0 0 0,1 11 0 0 0,1 10 0 0 0,-2-26 0 0 0,0 0 0 0 0,-1 1 0 0 0,1-1 0 0 0,-1 0 0 0 0,0 0 0 0 0,-1 7 0 0 0,1 0 0 0 0,2 3 0 0 0,-1 1 0 0 0,-1 18 0 0 0,-1 8 0 0 0,1-20 0 0 0,2 52 0 0 0,-1-48 0 0 0,3 50 0 0 0,1-36 0 0 0,-4-31 0 0 0,0 0 0 0 0,0 0 0 0 0,0 0 0 0 0,-1 10 0 0 0,0 19 0 0 0,0-17 0 0 0,-1 1 0 0 0,0 0 0 0 0,-7 29 0 0 0,-24 104 0 0 0,28-132 0 0 0,2-15 0 0 0,1 1 0 0 0,0-1 0 0 0,0 1 0 0 0,0 13 0 0 0,2-2 0 0 0,-2 1 0 0 0,-5 34 0 0 0,0-15 0 0 0,4-22 0 0 0,-1-1 0 0 0,-1 1 0 0 0,-10 27 0 0 0,-24 43 0 0 0,29-68 0 0 0,-52 98 0 0 0,58-109 0 0 0,-1-1 0 0 0,0 0 0 0 0,-6 8 0 0 0,-3 3 0 0 0,-14 13 0 0 0,23-24 0 0 0,2-2 0 0 0,0-1 0 0 0,0 0 0 0 0,0 0 0 0 0,-1-1 0 0 0,1 1 0 0 0,-1 0 0 0 0,-4 3 0 0 0,0 1 0 0 0,1-2-201 0 0,5-4-850 0 0,1-1-385 0 0,2-2-1545 0 0,6-10-5886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01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9 15663 0 0,'0'0'356'0'0,"0"0"50"0"0,0 0 20 0 0,-2-7 92 0 0,-5-5-892 0 0,-2 2 5606 0 0,6 7-91 0 0,11 2-3454 0 0,18-6-1267 0 0,2 1-232 0 0,0 4-188 0 0,0 2 0 0 0,0 0 0 0 0,52 9 0 0 0,-76-8 0 0 0,-1 0 0 0 0,1 0 0 0 0,-1 0 0 0 0,1 1 0 0 0,4 2 0 0 0,1 3 0 0 0,-7-5 0 0 0,1 2 0 0 0,1 15 0 0 0,-4-15 47 0 0,0-1 0 0 0,0 1 0 0 0,0 0 0 0 0,0 0 0 0 0,-1-1 0 0 0,0 1 0 0 0,0 0 0 0 0,0-1 0 0 0,0 1-1 0 0,0-1 1 0 0,-3 5 0 0 0,-21 36 797 0 0,23-42-811 0 0,-12 17 130 0 0,0-1 0 0 0,-23 23 0 0 0,-10 10-44 0 0,-8 12-119 0 0,52-60 0 0 0,2-2 0 0 0,0-1 0 0 0,1 1 0 0 0,-1-1 0 0 0,0 1 0 0 0,0 0 0 0 0,1 0 0 0 0,-1 0 0 0 0,1-1 0 0 0,-1 1 0 0 0,1 0 0 0 0,-1 0 0 0 0,1 0 0 0 0,-1 0 0 0 0,1 0 0 0 0,0 0 0 0 0,0 0 0 0 0,-1 1 0 0 0,0 9 0 0 0,2-10 0 0 0,-1 1 0 0 0,1-1 0 0 0,0 1 0 0 0,0-1 0 0 0,0 1 0 0 0,0-1 0 0 0,0 0 0 0 0,0 1 0 0 0,0-1 0 0 0,0 0 0 0 0,0 0 0 0 0,1 0 0 0 0,-1 0 0 0 0,0 0 0 0 0,1 0 0 0 0,-1 0 0 0 0,1 0 0 0 0,-1-1 0 0 0,1 1 0 0 0,0-1 0 0 0,-1 1 0 0 0,1-1 0 0 0,-1 1 0 0 0,1-1 0 0 0,0 0 0 0 0,-1 0 0 0 0,4 0 0 0 0,2 0 0 0 0,1 0 0 0 0,0 0 0 0 0,-1-1 0 0 0,13-3 0 0 0,27-5 11 0 0,-27 6-26 0 0,1-2 0 0 0,-1 0 0 0 0,-1-1 0 0 0,21-9 0 0 0,-38 15-322 0 0,-2 0-138 0 0,0 0-33 0 0,0 0-140 0 0,0 0-572 0 0,0 0-253 0 0,0 0-51 0 0,0 0-11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31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85 11975 0 0,'0'0'267'0'0,"0"0"42"0"0,0 0 17 0 0,0 0-28 0 0,6 5-47 0 0,-17-4 826 0 0,-6 2 2029 0 0,8-3 3176 0 0,23 1-5631 0 0,10 0 1056 0 0,1-1 0 0 0,43-6 0 0 0,-59 4-1707 0 0,0 0 0 0 0,1 1 0 0 0,-1 0 0 0 0,13 1 0 0 0,-19 0 0 0 0,-1 0 0 0 0,1 0 0 0 0,-1 0 0 0 0,1 0 0 0 0,-1-1 0 0 0,1 1 0 0 0,3-2 0 0 0,0 0 0 0 0,1 1 0 0 0,0-1 0 0 0,10 0 0 0 0,-14 2 0 0 0,0 0 0 0 0,0-1 0 0 0,-1 1 0 0 0,1-1 0 0 0,0 0 0 0 0,2-1 0 0 0,5-5-269 0 0,-9 5-96 0 0,-1 0 0 0 0,1-1 0 0 0,-1 1 0 0 0,0-1 0 0 0,0 1 1 0 0,1 0-1 0 0,-1-1 0 0 0,-1 1 0 0 0,1-1 0 0 0,0 1 0 0 0,-1 0 0 0 0,-1-5 1 0 0,1 0-235 0 0,-1-13-1446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2:34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92 8287 0 0,'0'0'191'0'0,"0"0"26"0"0,0 0 9 0 0,1-1-34 0 0,23-21 1176 0 0,7-8 3185 0 0,103-67 764 0 0,-122 81-4155 0 0,-6 7-761 0 0,-4 6 337 0 0,0-2-715 0 0,-2 2 2853 0 0,-4-1-2860 0 0,-3 3-16 0 0,-5 0 684 0 0,12 1-271 0 0,-24 11 538 0 0,15-7-951 0 0,2-1 0 0 0,0 0 0 0 0,6 1 0 0 0,-18 10 0 0 0,13-10 0 0 0,0 0 0 0 0,1 1 0 0 0,-1 0 0 0 0,1 0 0 0 0,0 0 0 0 0,-4 7 0 0 0,-3 6 0 0 0,-14 26 0 0 0,3 0 0 0 0,-25 44 0 0 0,39-72 0 0 0,1-1 0 0 0,-8 25 0 0 0,12-29 143 0 0,1 1 0 0 0,0 0 0 0 0,1 0 0 0 0,1 0 0 0 0,0 15 0 0 0,0-21-70 0 0,-3 35 299 0 0,-3-2 1 0 0,-19 70-1 0 0,4-25-372 0 0,-32 99 0 0 0,50-172 0 0 0,1 0 0 0 0,1 1 0 0 0,0-1 0 0 0,0 1 0 0 0,0 22 0 0 0,3-4 0 0 0,4 32 0 0 0,0-35 0 0 0,1-1 0 0 0,1 1 0 0 0,1-2 0 0 0,18 40 0 0 0,-1-20 0 0 0,-16-31 0 0 0,-8-11-18 0 0,25 16 108 0 0,-24-18 281 0 0,-2-1 117 0 0,0 0 21 0 0,0 0-66 0 0,2 1-294 0 0,5 0-266 0 0,-32-7-4318 0 0,9 2-5461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11.2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123 8287 0 0,'0'0'191'0'0,"0"0"26"0"0,0 0 9 0 0,1-2 110 0 0,24-30 5351 0 0,-13 14-3549 0 0,-11 17-1473 0 0,0-1-497 0 0,0 0 0 0 0,-1 0 0 0 0,1 1 1 0 0,0-1-1 0 0,0 1 0 0 0,0-1 0 0 0,0 0 0 0 0,1 1 0 0 0,-1 0 0 0 0,0-1 0 0 0,1 1 0 0 0,-1 0 0 0 0,3-2 0 0 0,5-6 587 0 0,-6 5-463 0 0,6-9 602 0 0,-9 13-855 0 0,0-1 1 0 0,1 1-1 0 0,-1 0 1 0 0,0 0 0 0 0,0-1-1 0 0,0 1 1 0 0,0 0-1 0 0,1 0 1 0 0,-1-1 0 0 0,0 1-1 0 0,0 0 1 0 0,0 0-1 0 0,1 0 1 0 0,-1-1 0 0 0,0 1-1 0 0,0 0 1 0 0,1 0-1 0 0,-1 0 1 0 0,0 0-1 0 0,1 0 1 0 0,-1 0 0 0 0,0 0-1 0 0,0-1 1 0 0,1 1-1 0 0,-1 0 1 0 0,0 0 0 0 0,1 0-1 0 0,-1 0 1 0 0,0 0-1 0 0,0 0 1 0 0,1 0 0 0 0,-1 1-1 0 0,1-3 116 0 0,11-11 305 0 0,-11 12 28 0 0,-1 1 21 0 0,0 0-66 0 0,0 0-222 0 0,0 0 166 0 0,0 0 101 0 0,0 0 21 0 0,0 0-66 0 0,-1 1-294 0 0,-20 11-146 0 0,0 2 0 0 0,2 0 1 0 0,0 2-1 0 0,-32 31 0 0 0,38-32 407 0 0,0 1-1 0 0,1 0 1 0 0,1 1-1 0 0,-19 35 1 0 0,17-30-410 0 0,10-19 0 0 0,1 1 0 0 0,-1 0 0 0 0,1 0 0 0 0,-4 8 0 0 0,-8 24 0 0 0,9-23 0 0 0,0 1 0 0 0,-4 16 0 0 0,4-12 0 0 0,-13 30 0 0 0,11-29 0 0 0,-6 22 0 0 0,-14 96 0 0 0,16-72 0 0 0,-24 152 0 0 0,19-77-14 0 0,8-58 100 0 0,6-46-26 0 0,4 69-1 0 0,0-28 682 0 0,-1-58-451 0 0,1 0 0 0 0,7 36-1 0 0,3 10-42 0 0,0 17-247 0 0,-11-70 0 0 0,-1-7 0 0 0,0 0 0 0 0,1 0 0 0 0,0 1 0 0 0,0-1 0 0 0,1 0 0 0 0,2 5 0 0 0,11 31 0 0 0,-11-31 0 0 0,2 0 0 0 0,-2 0 0 0 0,-2-2-64 0 0,-2-6-273 0 0,-4 0 49 0 0,2 0-1387 0 0,-1 0-5760 0 0,-4 2-1998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39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56 6447 0 0,'0'0'298'0'0,"0"0"-10"0"0,0 0-118 0 0,0 0 206 0 0,0 0 111 0 0,0 0 22 0 0,0 0 3 0 0,0 0 0 0 0,0 0 0 0 0,0 0 0 0 0,0 0 0 0 0,0 0 0 0 0,0 0 0 0 0,0 0 0 0 0,0 0 0 0 0,0 0 0 0 0,0 0 0 0 0,-8-1 443 0 0,-16-6 3678 0 0,23 7-4089 0 0,-19-4 643 0 0,2 2 198 0 0,16 2-873 0 0,2 0 0 0 0,0 0 0 0 0,0 0 0 0 0,-1 0-69 0 0,-8 2-294 0 0,1-2-61 0 0,7 0 283 0 0,1 0 117 0 0,0 0 21 0 0,0 0-66 0 0,0 0-222 0 0,0 0 166 0 0,0 0 101 0 0,0 0 21 0 0,0 0-66 0 0,0 0-222 0 0,0 0 166 0 0,0 0 101 0 0,0 0 21 0 0,0 0-66 0 0,1-1-294 0 0,5-4-133 0 0,3-1-16 0 0,0 1 0 0 0,1 0 0 0 0,0 2 0 0 0,0 0 0 0 0,-1 1 0 0 0,2 1 0 0 0,0 0 0 0 0,1 1 0 0 0,3 0 0 0 0,-14 0 0 0 0,14 2 0 0 0,27 0 0 0 0,14 1 0 0 0,-36 0 0 0 0,0-1 0 0 0,-11-1 0 0 0,-6 0 0 0 0,1-1 0 0 0,-1 1 0 0 0,0-1 0 0 0,0 0 0 0 0,0 0 0 0 0,6-1 0 0 0,25-5 0 0 0,-23 4 0 0 0,-4 2 0 0 0,8 3 0 0 0,-5-3 0 0 0,-2-2-64 0 0,-6 1-273 0 0,-2 1-138 0 0,0 0-33 0 0,-20-9-2833 0 0,10 6 1817 0 0,-1-2-11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0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9 17503 0 0,'0'0'399'0'0,"0"0"60"0"0,0 0 21 0 0,-1 0-59 0 0,-4-3-136 0 0,3 2 457 0 0,2 1 228 0 0,0 0 43 0 0,0 0-59 0 0,0 0-289 0 0,0 0-121 0 0,24-1-105 0 0,0-1 0 0 0,25-6 0 0 0,-16 2 307 0 0,108-21 371 0 0,-112 25-1059 0 0,-16 1-140 0 0,0 1 0 0 0,-1-2 0 0 0,18-3 1 0 0,-28 4-1323 0 0,-2 1-511 0 0,0 0-108 0 0,0 0-22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45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64 13823 0 0,'0'0'315'0'0,"0"0"45"0"0,0 0 21 0 0,0 0-49 0 0,0 0-81 0 0,0 0 481 0 0,0 0 237 0 0,-9-1 1067 0 0,8 0-1912 0 0,0 1-1 0 0,0 0 0 0 0,0-1 0 0 0,1 1 1 0 0,-1 0-1 0 0,0-1 0 0 0,0 1 1 0 0,0-1-1 0 0,0 1 0 0 0,0-1 1 0 0,1 0-1 0 0,-2 0 0 0 0,2 0-17 0 0,0 1 0 0 0,0 0 0 0 0,-1 0 0 0 0,1-1 0 0 0,0 1 0 0 0,0 0 0 0 0,0 0 0 0 0,0-1 0 0 0,0 1 0 0 0,0 0 0 0 0,0-1 0 0 0,0 1 0 0 0,0 0 0 0 0,0-1 0 0 0,0 1 0 0 0,0 0 0 0 0,0 0-1 0 0,0-1 1 0 0,0 1 0 0 0,0 0 0 0 0,0-1 0 0 0,0 1 0 0 0,0 0 0 0 0,1 0 0 0 0,-1-1 0 0 0,0 1 0 0 0,2-2 289 0 0,-1 0 1 0 0,1 0-1 0 0,0 0 0 0 0,0 1 0 0 0,0-1 0 0 0,0 1 0 0 0,0-1 1 0 0,1 1-1 0 0,2-1 0 0 0,5-3-237 0 0,0 0-1 0 0,0 1 1 0 0,1 0-1 0 0,0 1 1 0 0,-1 0-1 0 0,1 1 1 0 0,0 0-1 0 0,0 1 1 0 0,1 0-1 0 0,-1 0 1 0 0,0 1 0 0 0,15 3-1 0 0,-16-1-157 0 0,-2 4 0 0 0,-3 4 0 0 0,-4-8 0 0 0,-1 1 0 0 0,0-1 0 0 0,0 1 0 0 0,1-1 0 0 0,-2 1 0 0 0,1-1 0 0 0,0 1 0 0 0,0-1 0 0 0,-1 1 0 0 0,1-1 0 0 0,-1 0 0 0 0,0 1 0 0 0,0-1 0 0 0,0 0 0 0 0,0 1 0 0 0,0-1 0 0 0,0 0 0 0 0,-1 0 0 0 0,-2 3 0 0 0,-3 5 0 0 0,-1-1 0 0 0,-15 14 0 0 0,-53 39 0 0 0,7-8 0 0 0,62-45 0 0 0,5 3 0 0 0,2-12 0 0 0,0 1 0 0 0,0-1 0 0 0,0 1 0 0 0,0 0 0 0 0,0-1 0 0 0,0 1 0 0 0,0-1 0 0 0,0 1 0 0 0,1-1 0 0 0,-1 1 0 0 0,0-1 0 0 0,0 1 0 0 0,1-1 0 0 0,-1 1 0 0 0,0-1 0 0 0,1 2 0 0 0,4 1 0 0 0,0 0 0 0 0,0-1 0 0 0,0 1 0 0 0,0-1 0 0 0,1 0 0 0 0,-1 0 0 0 0,1-1 0 0 0,-1 0 0 0 0,1 0 0 0 0,-1 0 0 0 0,12 0 0 0 0,127-7 0 0 0,-132 5-551 0 0,-3 2-2979 0 0,-9-1 3408 0 0,0 0-1411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47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37 17503 0 0,'0'0'399'0'0,"0"0"60"0"0,3-2 21 0 0,0 1-371 0 0,-2 1-78 0 0,0-1 0 0 0,0 1-1 0 0,0-1 1 0 0,0 0 0 0 0,0 0-1 0 0,0 1 1 0 0,0-1 0 0 0,0 0-1 0 0,0 0 1 0 0,0 0-1 0 0,0 0 1 0 0,0 0 0 0 0,-1 0-1 0 0,1 0 1 0 0,0-1 0 0 0,-1 1-1 0 0,1 0 1 0 0,-1 0 0 0 0,1-2-1 0 0,0 2 696 0 0,-1 1-538 0 0,0-1 0 0 0,0 1 1 0 0,0-1-1 0 0,0 1 1 0 0,0-1-1 0 0,0 1 1 0 0,0-1-1 0 0,0 1 1 0 0,0-1-1 0 0,0 1 1 0 0,0-1-1 0 0,0 1 1 0 0,0 0-1 0 0,0-1 1 0 0,-1 1-1 0 0,1-1 1 0 0,0 1-1 0 0,0-1 1 0 0,0 1-1 0 0,-1-1 1 0 0,1 1-1 0 0,-3-1-49 0 0,1 1 0 0 0,0-1 0 0 0,-1 1 0 0 0,1 0 0 0 0,-1 0 0 0 0,1 0 0 0 0,0 0 0 0 0,-1 0 0 0 0,1 1 0 0 0,0-1 0 0 0,-1 1 0 0 0,-3 1 0 0 0,-30 14 1125 0 0,21-8-1172 0 0,-42 24-71 0 0,17-9-25 0 0,35-20 4 0 0,2-1 0 0 0,0-1 0 0 0,0 1 0 0 0,0 0 0 0 0,1 0 0 0 0,-1 1 0 0 0,1-1 0 0 0,-4 5 0 0 0,6-7 0 0 0,0 0 0 0 0,0 0 0 0 0,0 0 0 0 0,-1 0 0 0 0,1 0 0 0 0,0 0 0 0 0,0 0 0 0 0,0 0 0 0 0,0 1 0 0 0,0-1 0 0 0,0 0 0 0 0,-1 0 0 0 0,1 0 0 0 0,0 0 0 0 0,0 0 0 0 0,0 1 0 0 0,0-1 0 0 0,0 0 0 0 0,0 0 0 0 0,0 0 0 0 0,0 0 0 0 0,0 1 0 0 0,0-1 0 0 0,0 0 0 0 0,0 0 0 0 0,0 0 0 0 0,0 1 0 0 0,0-1 0 0 0,0 0 0 0 0,0 0 0 0 0,0 0 0 0 0,0 0 0 0 0,0 1 0 0 0,0-1 0 0 0,0 0 0 0 0,0 0 0 0 0,0 0 0 0 0,0 0 0 0 0,0 1 0 0 0,0-1 0 0 0,0 0 0 0 0,0 0 0 0 0,1 0 0 0 0,-1 0 0 0 0,0 0 0 0 0,0 1 0 0 0,0-1 0 0 0,0 0 0 0 0,0 0 0 0 0,1 0 0 0 0,-1 0 0 0 0,0 0 0 0 0,0 0 0 0 0,0 0 0 0 0,0 0 0 0 0,1 0 0 0 0,-1 1 0 0 0,0-1 0 0 0,0 0 0 0 0,0 0 0 0 0,0 0 0 0 0,1 0 0 0 0,-1 0 0 0 0,0 0 0 0 0,0 0 0 0 0,0 0 0 0 0,1 0 0 0 0,-1 0 0 0 0,0-1 0 0 0,14 1 0 0 0,-13 0 0 0 0,8-2 0 0 0,0 0 0 0 0,-1 0 0 0 0,1-1 0 0 0,0 0 0 0 0,8-5 0 0 0,-4 2 0 0 0,26-11 0 0 0,19-8 0 0 0,-46 23 0 0 0,0 2 0 0 0,-1 3 0 0 0,-1 4 0 0 0,-7-4 0 0 0,-1 1 0 0 0,1 0 0 0 0,-1-1 0 0 0,0 1 0 0 0,0 0 0 0 0,-1 0 0 0 0,1 0 0 0 0,-1 0 0 0 0,0 0 0 0 0,0 1 0 0 0,0-1 0 0 0,0 7 0 0 0,0 6 0 0 0,-2 32 0 0 0,-1-28 0 0 0,0 1 0 0 0,-2 0 0 0 0,0-1 0 0 0,-1 1 0 0 0,-1-1 0 0 0,-2 0 0 0 0,0-1 0 0 0,-15 28 0 0 0,17-37 0 0 0,-2-1 0 0 0,1 1 0 0 0,-1-2 0 0 0,-1 1 0 0 0,0-1 0 0 0,0 0 0 0 0,-21 15 0 0 0,7-5 0 0 0,-13 7 0 0 0,24-18 0 0 0,-19 17 0 0 0,24-20 0 0 0,1 1 0 0 0,-1-1 0 0 0,0 0 0 0 0,-1-1 0 0 0,1 0 0 0 0,-1 0 0 0 0,0 0 0 0 0,0-1 0 0 0,0 0 0 0 0,0-1 0 0 0,-12 2 0 0 0,-6 3 72 0 0,25-7-24 0 0,1 1 0 0 0,-1-1 1 0 0,0 0-1 0 0,0 0 0 0 0,1 0 0 0 0,-1 0 0 0 0,0 0 1 0 0,0 0-1 0 0,0 0 0 0 0,1 0 0 0 0,-1 0 0 0 0,0 0 1 0 0,0-1-1 0 0,1 1 0 0 0,-1 0 0 0 0,0 0 0 0 0,1-1 1 0 0,-1 1-1 0 0,0 0 0 0 0,1-1 0 0 0,-1 1 0 0 0,0-1 1 0 0,1 1-1 0 0,-1-1 0 0 0,1 1 0 0 0,-1-1 0 0 0,1 1 1 0 0,-1-1-1 0 0,1 0 0 0 0,-1 1 0 0 0,1-1 0 0 0,0 1 1 0 0,-1-1-1 0 0,1 0 0 0 0,0 0 0 0 0,-1 1 0 0 0,1-1 1 0 0,0 0-1 0 0,0 0 0 0 0,0 1 0 0 0,0-2 0 0 0,0-1-59 0 0,0 0 0 0 0,0 0 0 0 0,0 0-1 0 0,0 0 1 0 0,1 0 0 0 0,-1 0 0 0 0,1 0-1 0 0,0 0 1 0 0,2-5 0 0 0,1 1-167 0 0,0 1 1 0 0,1-1-1 0 0,-1 1 0 0 0,1-1 1 0 0,1 1-1 0 0,-1 1 0 0 0,1-1 1 0 0,8-5-1 0 0,-5 3 530 0 0,1-1 0 0 0,8-10 0 0 0,-14 15-297 0 0,1 0 0 0 0,-1 1 0 0 0,0 0 0 0 0,1 0 0 0 0,0 0 0 0 0,-1 0 0 0 0,1 1 0 0 0,0 0 0 0 0,0 0 0 0 0,6-2-1 0 0,-7 3-51 0 0,-3 0-3 0 0,0 1 0 0 0,1-1 0 0 0,-1 1 0 0 0,0 0 0 0 0,0 0 0 0 0,1-1 0 0 0,-1 1 0 0 0,0 0 0 0 0,1 0 0 0 0,1 0 0 0 0,3 4 0 0 0,-5-2 0 0 0,9 7 0 0 0,-5 1 0 0 0,1 1 0 0 0,-2-1 0 0 0,0 1 0 0 0,0 0 0 0 0,4 20 0 0 0,1 2 0 0 0,-5-16 14 0 0,-4-17-12 0 0,15 27-82 0 0,-13-22-460 0 0,3 5 115 0 0,-3-9-5319 0 0,3-17 4220 0 0,5-4-11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48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9 8287 0 0,'0'0'382'0'0,"0"0"-8"0"0,0 0-102 0 0,0 0 463 0 0,0 0 234 0 0,0 0 45 0 0,0 0 8 0 0,0 0 2 0 0,0 0 0 0 0,0 0 0 0 0,0 0 0 0 0,0 0 0 0 0,0 0 0 0 0,0 0 0 0 0,1-2-69 0 0,9-22 332 0 0,0 1 1 0 0,27-43 0 0 0,-20 37-1 0 0,17-36 0 0 0,3-13-1287 0 0,-22 47 0 0 0,-1 1 0 0 0,19-62 0 0 0,-32 90 50 0 0,0 1 0 0 0,-1-1 0 0 0,1 0 0 0 0,-1 1 0 0 0,0-1 0 0 0,1 0 0 0 0,-1 0 0 0 0,0 1 0 0 0,0-1 0 0 0,0 0 0 0 0,-1-2 0 0 0,1 0 281 0 0,0 3 178 0 0,0 1-66 0 0,-2 1-294 0 0,-2 3-147 0 0,1 1-1 0 0,-1 0 1 0 0,0-1-1 0 0,1 1 1 0 0,0 0-1 0 0,0 0 1 0 0,1 1-1 0 0,-1-1 1 0 0,1 1-1 0 0,0-1 1 0 0,-2 12-1 0 0,-2 7-3 0 0,-9 21 2 0 0,-11 69 0 0 0,24-104 0 0 0,2 1 0 0 0,-1 0 0 0 0,1-1 0 0 0,3 14 0 0 0,-3-24 0 0 0,3 10 0 0 0,5-4 0 0 0,-4-6 0 0 0,-1 1 0 0 0,0-1 0 0 0,0 1 0 0 0,1-1 0 0 0,-1 0 0 0 0,0 0 0 0 0,0-1 0 0 0,1 1 0 0 0,-1-1 0 0 0,0 1 0 0 0,0-1 0 0 0,0 0 0 0 0,0 0 0 0 0,0 0 0 0 0,0-1 0 0 0,0 1 0 0 0,4-3 0 0 0,4-3 0 0 0,1-1 0 0 0,16-15 0 0 0,-8 4 0 0 0,-2 0 0 0 0,21-28 0 0 0,-14 16 0 0 0,-17 21 0 0 0,-1 0 0 0 0,-1-1 0 0 0,0 0 0 0 0,0 0 0 0 0,4-12 0 0 0,-8 13 0 0 0,-2 10 0 0 0,1 0 0 0 0,-1-1 0 0 0,0 1 0 0 0,0 0 0 0 0,0 0 0 0 0,0 0 0 0 0,0 0 0 0 0,0 0 0 0 0,0 0 0 0 0,0-1 0 0 0,0 1 0 0 0,0 0 0 0 0,0 0 0 0 0,0 0 0 0 0,0 0 0 0 0,0 0 0 0 0,0 0 0 0 0,0-1 0 0 0,0 1 0 0 0,0 0 0 0 0,0 0 0 0 0,0 0 0 0 0,0 0 0 0 0,0 0 0 0 0,0 0 0 0 0,0-1 0 0 0,0 1 0 0 0,0 0 0 0 0,0 0 0 0 0,0 0 0 0 0,-1 0 0 0 0,1 0 0 0 0,0 0 0 0 0,0 0 0 0 0,0 0 0 0 0,0-1 0 0 0,0 1 0 0 0,0 0 0 0 0,0 0 0 0 0,0 0 0 0 0,-1 0 0 0 0,1 0 0 0 0,0 0 0 0 0,0 0 0 0 0,0 0 0 0 0,0 0 0 0 0,0 0 0 0 0,0 0 0 0 0,-1 0 0 0 0,1 0 0 0 0,0 0 0 0 0,0 0 0 0 0,0 0 0 0 0,0 0 0 0 0,0 0 0 0 0,0 0 0 0 0,-1 0 0 0 0,1 0 0 0 0,0 0 0 0 0,0 0 0 0 0,0 0 0 0 0,0 0 0 0 0,0 0 0 0 0,-1 0 0 0 0,-4 5 0 0 0,5-5 0 0 0,-6 5 0 0 0,1 0 0 0 0,1 0 0 0 0,-1 0 0 0 0,1 1 0 0 0,0 0 0 0 0,0 0 0 0 0,0 0 0 0 0,1 1 0 0 0,0-1 0 0 0,-2 8 0 0 0,-3 11 0 0 0,-7 36 0 0 0,12-47 0 0 0,2-9 1 0 0,0-2 1 0 0,1 0 0 0 0,-1 0-1 0 0,1 0 1 0 0,-1 0 0 0 0,1 0 0 0 0,0 0 0 0 0,1 4 0 0 0,2 7-42 0 0,8 23 0 0 0,-10-35-297 0 0,10-4-646 0 0,-9 2 727 0 0,0-1-1 0 0,0 1 0 0 0,0-1 1 0 0,-1 1-1 0 0,1-1 1 0 0,0 0-1 0 0,-1 0 1 0 0,1 0-1 0 0,0 0 0 0 0,-1 0 1 0 0,1 0-1 0 0,-1 0 1 0 0,1 0-1 0 0,-1-1 1 0 0,2-1-1 0 0,4-9-6038 0 0,-2 1-1417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0.1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38 13823 0 0,'0'0'315'0'0,"0"0"45"0"0,0 0 21 0 0,0 0-49 0 0,1-1-220 0 0,6-4 1142 0 0,0 0-1 0 0,0 1 1 0 0,0 0-1 0 0,0 0 1 0 0,13-4-1 0 0,-11 4-1195 0 0,-7 3 455 0 0,0 1-1 0 0,14-1 512 0 0,-14 0-512 0 0,-2 1 0 0 0,0 0 0 0 0,0 0 0 0 0,2 1-68 0 0,0-1-429 0 0,-1 0 0 0 0,1 0 0 0 0,0 1 0 0 0,0-1 0 0 0,-1 1 0 0 0,1-1 0 0 0,0 1 0 0 0,-1 0 0 0 0,4 1 0 0 0,0 7 9 0 0,-3-5-26 0 0,1-1 2 0 0,-1 0 0 0 0,3 13 0 0 0,-5-10 95 0 0,1-1 1 0 0,0 1-1 0 0,-1-1 0 0 0,0 1 0 0 0,-1 0 0 0 0,1-1 1 0 0,-1 1-1 0 0,-2 5 0 0 0,-14 46 1018 0 0,13-46-1051 0 0,-10 22-57 0 0,-1-1 1 0 0,-27 44-1 0 0,40-72-5 0 0,-11 14 0 0 0,11-15 0 0 0,0 0 0 0 0,-12 6 0 0 0,11-7 0 0 0,-14 2 0 0 0,8-4 0 0 0,6-1 0 0 0,0-1 0 0 0,1 0 0 0 0,-1 1 0 0 0,1-1 0 0 0,-1-1 0 0 0,1 1 0 0 0,0 0 0 0 0,0 0 0 0 0,0-1 0 0 0,0 0 0 0 0,0 1 0 0 0,1-1 0 0 0,-2-3 0 0 0,0 0 0 0 0,0 1 0 0 0,1-1 0 0 0,0 0 0 0 0,0 0 0 0 0,-2-11 0 0 0,2-2 0 0 0,1 0 0 0 0,0 0 0 0 0,4-25 0 0 0,-2 35 0 0 0,0 0 0 0 0,1 1 0 0 0,0-1 0 0 0,0 1 0 0 0,1-1 0 0 0,0 1 0 0 0,1 0 0 0 0,0 0 0 0 0,6-10 0 0 0,-1 1 0 0 0,-8 14 0 0 0,0 1 0 0 0,1-1 0 0 0,-1 1 0 0 0,0 0 0 0 0,1 0 0 0 0,-1-1 0 0 0,1 1 0 0 0,-1 0 0 0 0,1 0 0 0 0,0 1 0 0 0,0-1 0 0 0,0 0 0 0 0,0 0 0 0 0,0 1 0 0 0,0 0 0 0 0,1-1 0 0 0,-1 1 0 0 0,1 0 0 0 0,-1 0 0 0 0,0 0 0 0 0,6-1 0 0 0,18-5 0 0 0,-13 7 0 0 0,-1 3 0 0 0,1 0 0 0 0,-1 1 0 0 0,0 0 0 0 0,18 10 0 0 0,-20-8 0 0 0,1-2 0 0 0,-1 1 0 0 0,1-1 0 0 0,0-1 0 0 0,0 0 0 0 0,14 2 0 0 0,-22-5-81 0 0,-1 1 0 0 0,1-1-1 0 0,0 0 1 0 0,-1 0 0 0 0,1 0 0 0 0,-1 0 0 0 0,1-1 0 0 0,-1 1-1 0 0,1-1 1 0 0,-1 1 0 0 0,1-1 0 0 0,-1 0 0 0 0,3-1-1 0 0,-1 0-165 0 0,-3 1-79 0 0,1 0 0 0 0,-1 0 0 0 0,0 0 0 0 0,0 0 0 0 0,0-1-1 0 0,0 1 1 0 0,0 0 0 0 0,0-1 0 0 0,0 1 0 0 0,-1 0 0 0 0,1-1 0 0 0,0 1 0 0 0,-1-1 0 0 0,1 0 0 0 0,-1 1-1 0 0,0-1 1 0 0,1 1 0 0 0,-1-4 0 0 0,0-6-7862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0.4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1191 0 0,'0'0'480'0'0,"0"0"67"0"0,0 0 31 0 0,0 0-56 0 0,3 0-341 0 0,59-3 1750 0 0,-53 2-1391 0 0,0 0 0 0 0,-1 1 1 0 0,13 1-1 0 0,24 3-201 0 0,81 12 1378 0 0,-64-9-1697 0 0,-37-4-22 0 0,25 5 0 0 0,-47-8 2 0 0,-1 1 0 0 0,0 0 0 0 0,1 0 0 0 0,-1 0 0 0 0,0 0 0 0 0,0 0 0 0 0,0 0 0 0 0,2 2 0 0 0,3 5 0 0 0,-4 3 0 0 0,-4 1 0 0 0,-2-3 0 0 0,-1 0 0 0 0,0-1 0 0 0,0 0 0 0 0,-1 1 0 0 0,0-2 0 0 0,0 1 0 0 0,-8 8 0 0 0,0 0 0 0 0,-1 1 0 0 0,10-13 0 0 0,0 1 0 0 0,0 0 0 0 0,0 0 0 0 0,1 1 0 0 0,0-1 0 0 0,0 1 0 0 0,-3 6 0 0 0,1 3 0 0 0,6-11 0 0 0,0-1 0 0 0,3 8 0 0 0,-2-8-52 0 0,0 0 0 0 0,1-1 1 0 0,-1 1-1 0 0,1-1 0 0 0,-1 0 0 0 0,1 0 1 0 0,0 0-1 0 0,0 0 0 0 0,0 0 0 0 0,1 0 0 0 0,-1-1 1 0 0,0 0-1 0 0,0 0 0 0 0,1 0 0 0 0,-1 0 1 0 0,7 1-1 0 0,2 0-688 0 0,1-1 1 0 0,-1 0-1 0 0,18-1 0 0 0,-10-2-5719 0 0,-3-2-1891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1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74 15663 0 0,'1'-2'356'0'0,"13"-48"944"0"0,-6 22-625 0 0,17-39 0 0 0,-14 42 939 0 0,39-92 3566 0 0,-28 41-2108 0 0,-21 75-2560 0 0,-1 0-68 0 0,3-6-289 0 0,-23 51 223 0 0,-2-1 0 0 0,-50 75 1 0 0,39-68 86 0 0,-43 86 0 0 0,54-87-465 0 0,8-22 0 0 0,2 1 0 0 0,1 0 0 0 0,1 1 0 0 0,-10 44 0 0 0,19-67 0 0 0,1-1 0 0 0,-1 0 0 0 0,1 1 0 0 0,0-1 0 0 0,0 1 0 0 0,0-1 0 0 0,1 0 0 0 0,0 0 0 0 0,0 1 0 0 0,1-1 0 0 0,-1 0 0 0 0,1 0 0 0 0,0 0 0 0 0,0 0 0 0 0,1 0 0 0 0,-1-1 0 0 0,1 1 0 0 0,0-1 0 0 0,1 1 0 0 0,-1-1 0 0 0,1 0 0 0 0,6 5 0 0 0,11 10 0 0 0,-19-17-37 0 0,-1 0-1 0 0,1-1 1 0 0,0 0 0 0 0,0 1-1 0 0,0-1 1 0 0,0 0 0 0 0,0 0-1 0 0,1 0 1 0 0,-1 0 0 0 0,0 0 0 0 0,0-1-1 0 0,1 1 1 0 0,-1-1 0 0 0,3 1-1 0 0,0-1-143 0 0,0 0 0 0 0,0 0 0 0 0,-1-1 0 0 0,1 1 0 0 0,0-1 0 0 0,8-3 0 0 0,-3 1-183 0 0,0-1 0 0 0,-1-1 0 0 0,1 0-1 0 0,-1 0 1 0 0,16-13 0 0 0,-4 1-1825 0 0,17-20 1 0 0,-20 17-6343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1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7 15663 0 0,'-8'4'762'0'0,"5"-3"-562"0"0,-1 0-32 0 0,-9-1 3152 0 0,30-3 272 0 0,2 0-2871 0 0,72-4 998 0 0,1-1-249 0 0,-63 7-1760 0 0,2 1-1359 0 0,42 4 0 0 0,-66-3-374 0 0,16-1-22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02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4 11975 0 0,'0'0'267'0'0,"0"0"42"0"0,0 0 17 0 0,0 0-28 0 0,1-1-196 0 0,7-12-21 0 0,-7 12 284 0 0,-1 1 122 0 0,0 0 22 0 0,0 0 71 0 0,0 0 286 0 0,0 0 124 0 0,0 0 30 0 0,0-2-133 0 0,0-3-508 0 0,0 4 37 0 0,0 1 80 0 0,0 0 14 0 0,0 0 2 0 0,0 0 0 0 0,0 0 0 0 0,0 0 0 0 0,0 0-69 0 0,0 0-222 0 0,0 0 166 0 0,0 0 101 0 0,0 0 21 0 0,0 0-66 0 0,0 0-222 0 0,0 0 166 0 0,0 0 101 0 0,0 0 21 0 0,0 0-66 0 0,2 1-294 0 0,0 1-148 0 0,0 0 0 0 0,1 0 0 0 0,-1 0 0 0 0,0 0 0 0 0,0 1 0 0 0,0-1 0 0 0,-1 1-1 0 0,1-1 1 0 0,-1 1 0 0 0,1 0 0 0 0,-1-1 0 0 0,0 1 0 0 0,0 0 0 0 0,0 0 0 0 0,0 0 0 0 0,0 0 0 0 0,0 5 0 0 0,0-1-2 0 0,2 20 25 0 0,0-1 0 0 0,-3 50 0 0 0,-15 95 1952 0 0,13-79-1976 0 0,-14 178 0 0 0,-37-2 0 0 0,44-240 0 0 0,0 1 0 0 0,-2-1 0 0 0,-1-1 0 0 0,-28 45 0 0 0,31-61 0 0 0,7-9 0 0 0,-1 1 0 0 0,1-1 0 0 0,0 0 0 0 0,1 0 0 0 0,-1 1 0 0 0,0-1 0 0 0,-2 6 0 0 0,0 0 72 0 0,4-7 299 0 0,0-1 117 0 0,0 0 21 0 0,0 0-66 0 0,-1-5-999 0 0,0 0 0 0 0,0 0 0 0 0,-1 0 0 0 0,1 0 0 0 0,-1 0 0 0 0,0 1 0 0 0,-1-1 0 0 0,1 0 0 0 0,-1 1 1 0 0,-4-6-1 0 0,-3-6-821 0 0,-1-6-670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06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612 8287 0 0,'-3'0'191'0'0,"-25"-1"110"0"0,-33-3 71 0 0,49 2 70 0 0,9 2-34 0 0,-1 0-1 0 0,1 0 1 0 0,-1-1 0 0 0,0 1 0 0 0,1-1 0 0 0,-1 0 0 0 0,1-1 0 0 0,-1 1 0 0 0,1 0-1 0 0,-4-3 1 0 0,5 3 616 0 0,2 1 0 0 0,0 0 0 0 0,0 0 0 0 0,0 0-137 0 0,1-3-583 0 0,0-1-224 0 0,0-1 0 0 0,0 1 0 0 0,1 0 1 0 0,-1 0-1 0 0,1 0 0 0 0,0-1 0 0 0,1 2 0 0 0,-1-1 1 0 0,0 0-1 0 0,7-6 0 0 0,-3 3 350 0 0,1 0 0 0 0,0 0 1 0 0,1 1-1 0 0,8-6 0 0 0,-1 3 573 0 0,10-1-886 0 0,-1-1-117 0 0,-19 11 0 0 0,11-3 0 0 0,20 0 0 0 0,11 2 0 0 0,0 8 0 0 0,-37-6 0 0 0,4 1 0 0 0,0 0 0 0 0,12 4 0 0 0,-22-5 0 0 0,-1 0 0 0 0,1 0 0 0 0,-1 0 0 0 0,1 0 0 0 0,-1-1 0 0 0,1 1 0 0 0,-1-1 0 0 0,6 0 0 0 0,2-1 0 0 0,-2 2 379 0 0,1-1 0 0 0,18-3 0 0 0,35-3 532 0 0,-19 2-911 0 0,52-12 0 0 0,-61 9 0 0 0,-31 6 0 0 0,0 0 0 0 0,0-1 0 0 0,-1 1 0 0 0,1-1 0 0 0,0 1 0 0 0,4-4 0 0 0,12-6 0 0 0,-15 10 0 0 0,1 0 0 0 0,0-2 0 0 0,0 1 0 0 0,-1 0 0 0 0,1 0 0 0 0,0 1 0 0 0,0 0 0 0 0,11-1 0 0 0,7-1 0 0 0,0-1 0 0 0,-1-1 0 0 0,45-16 0 0 0,-32 9 0 0 0,-12 6 0 0 0,0 2 0 0 0,36-4 0 0 0,-24 4 0 0 0,1 1 0 0 0,-25 3 0 0 0,-1-1 0 0 0,0 0 0 0 0,0-1 0 0 0,21-5 0 0 0,-23 3 0 0 0,0 1 0 0 0,1 0 0 0 0,0 1 0 0 0,-1 0 0 0 0,1 0 0 0 0,0 1 0 0 0,15 1 0 0 0,-10 0 0 0 0,0-1 0 0 0,0 0 0 0 0,18-4 0 0 0,-23 4 0 0 0,1 0 0 0 0,0 1 0 0 0,0 0 0 0 0,0 1 0 0 0,0 0 0 0 0,19 6 0 0 0,-14-4 0 0 0,0 0 0 0 0,26 0 0 0 0,-11-3 11 0 0,157 4 250 0 0,-110-6-200 0 0,-53 1-48 0 0,48 2 1 0 0,106 9-14 0 0,-22-8 0 0 0,-105-1 5 0 0,69 9 1 0 0,32-1 100 0 0,-78-5-100 0 0,95-7-1 0 0,-71-1-20 0 0,126-3-58 0 0,-175 7 73 0 0,6-1 0 0 0,66 8 0 0 0,53 10 0 0 0,-121-14 0 0 0,0-2 0 0 0,105-12 0 0 0,-35 7 0 0 0,-60 4 0 0 0,-8 0 5 0 0,80 10 1 0 0,-100-8 11 0 0,1 0 1 0 0,42-5-1 0 0,-63 2-16 0 0,92 5-1 0 0,-9 1 0 0 0,344-14 0 0 0,-388 9 0 0 0,83-6 0 0 0,-123 4 0 0 0,87-12 0 0 0,145 0 0 0 0,-140 15 44 0 0,0-4-1 0 0,112-20 1 0 0,-139 14 88 0 0,90 2 0 0 0,5-1 9 0 0,108-9-69 0 0,-205 20-72 0 0,3-1 0 0 0,-37-4 5 0 0,66 6 1 0 0,-31 0 20 0 0,92-8-1 0 0,-164 4-23 0 0,48-3-2 0 0,-13 0 0 0 0,44 3 0 0 0,48 2 0 0 0,-16 0 0 0 0,-17-5 0 0 0,-27 0 0 0 0,-54 3 0 0 0,5 1 0 0 0,-1-2 0 0 0,39-5 0 0 0,-17-1 32 0 0,52-1 1 0 0,-18 2-23 0 0,47 0 97 0 0,24-2 36 0 0,46-8 10 0 0,-160 13-147 0 0,51-3 55 0 0,126-4-9 0 0,-111 11-40 0 0,92-2-13 0 0,-58 3 1 0 0,-40 1 0 0 0,-48-3 6 0 0,140 4 52 0 0,-147-3-58 0 0,53-5 0 0 0,35 0 0 0 0,-55 8 0 0 0,82 3 0 0 0,-80-4 0 0 0,-38-1 0 0 0,40-2 0 0 0,-52-2 0 0 0,1 3 0 0 0,0 0 0 0 0,42 7 0 0 0,-57-6 0 0 0,1-1 0 0 0,18-1 0 0 0,-19 0 0 0 0,-1 0 0 0 0,1 1 0 0 0,15 2 0 0 0,-12 0 0 0 0,0 0 0 0 0,0-1 0 0 0,0-1 0 0 0,30-1 0 0 0,-33-1 6 0 0,0 2 0 0 0,15 1 0 0 0,-14 0 10 0 0,0-1-1 0 0,14-1 0 0 0,14-4-15 0 0,-5 1 0 0 0,50 2 0 0 0,91 12 64 0 0,-150-11-64 0 0,42-5-1 0 0,-14 1 13 0 0,40-6 31 0 0,-43 3-33 0 0,-38 6-10 0 0,27 2 0 0 0,9-1 0 0 0,-32-1 0 0 0,-2-1 0 0 0,-1 1 0 0 0,1 0 0 0 0,22 4 0 0 0,-27-2 0 0 0,3 2 0 0 0,0-1 0 0 0,0-1 0 0 0,0-1 0 0 0,20-1 0 0 0,1-3 0 0 0,40 1 0 0 0,-42 1 0 0 0,43-7 0 0 0,-48 4 0 0 0,0 2 0 0 0,43 1 0 0 0,274-8 53 0 0,-217 2-42 0 0,-116 7-10 0 0,129-2 62 0 0,-70 2-63 0 0,27 2 0 0 0,-14-2 26 0 0,-61-1-13 0 0,-1 2 0 0 0,38 3-1 0 0,-41 0-12 0 0,-1-1 0 0 0,1 0 0 0 0,0-2 0 0 0,32-3 0 0 0,-39 1 0 0 0,0 1 0 0 0,0 0 0 0 0,0 1 0 0 0,0 1 0 0 0,15 2 0 0 0,188 22 0 0 0,25-23 0 0 0,-70-4 0 0 0,248-6 0 0 0,-329-1 0 0 0,31-3 0 0 0,20 8 35 0 0,185-2 111 0 0,-254 8-135 0 0,141-15 0 0 0,-174 9 8 0 0,45 1 1 0 0,10 0-6 0 0,-61 0-14 0 0,102-12 0 0 0,287-34 368 0 0,-273 33-304 0 0,-41 2-37 0 0,24 0 10 0 0,4 10-37 0 0,77-6 0 0 0,-86 7 0 0 0,-84 3 0 0 0,-27 1 0 0 0,24 4 0 0 0,9 1 0 0 0,-12-5 0 0 0,0-1 0 0 0,44-7 0 0 0,-65 6 5 0 0,0 0 0 0 0,28 2 0 0 0,16 0-169 0 0,54-1-230 0 0,-10 0 129 0 0,-89 0 265 0 0,0 1 0 0 0,17 3 0 0 0,-18-2 0 0 0,0 0 0 0 0,20-1 0 0 0,-18-1 0 0 0,28 3 0 0 0,6 1 0 0 0,50 2 0 0 0,-47-2 0 0 0,-33-3 0 0 0,6 1 0 0 0,37-3 0 0 0,-16 1 0 0 0,-35 1 0 0 0,-2 2 0 0 0,0-1 0 0 0,0-2 0 0 0,0 1 0 0 0,0-2 0 0 0,20-2 0 0 0,-22 2 0 0 0,45-2 0 0 0,-50 3 0 0 0,-1 0 0 0 0,1-1 0 0 0,-1 1 0 0 0,1-1 0 0 0,-1 1 0 0 0,4-3 0 0 0,12-2 0 0 0,75-13 0 0 0,-90 17 0 0 0,0 1 0 0 0,0 0 0 0 0,0-1 0 0 0,1 1 0 0 0,-1 0 0 0 0,3 1 0 0 0,-1 0 0 0 0,-1-1 0 0 0,1 0 0 0 0,-1 0 0 0 0,1 0 0 0 0,-1-1 0 0 0,1 0 0 0 0,-1 0 0 0 0,8-2 0 0 0,6-3 60 0 0,-16 6 260 0 0,-2 0 145 0 0,0 0 42 0 0,0 0-132 0 0,0 0-577 0 0,0 0-248 0 0,-2-1-50 0 0,-12 0 712 0 0,-1 0-1 0 0,1 1 1 0 0,-21 3 0 0 0,-21-1-530 0 0,-14-1-3257 0 0,28 0-5634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07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37 11975 0 0,'0'0'547'0'0,"0"0"-11"0"0,-1-1-203 0 0,-4 0-45 0 0,1-1 0 0 0,-1 1 0 0 0,1 0 0 0 0,-1 0 0 0 0,0 1 0 0 0,1-1 0 0 0,-1 1 0 0 0,0 0 0 0 0,1 0 0 0 0,-1 1 0 0 0,0 0 0 0 0,1-1 0 0 0,-1 1 0 0 0,1 1 0 0 0,-8 2 0 0 0,-4 3 90 0 0,0 1 0 0 0,1 1-1 0 0,-14 10 1 0 0,-17 10-22 0 0,36-22 53 0 0,8-5-319 0 0,0 0-1 0 0,1-1 1 0 0,-1 0-1 0 0,0 1 0 0 0,0-1 1 0 0,0 0-1 0 0,0 0 1 0 0,-1 0-1 0 0,1 0 1 0 0,0 0-1 0 0,0-1 0 0 0,0 1 1 0 0,-5 0-1 0 0,5-1 298 0 0,2 0 101 0 0,0 0 21 0 0,0 0-66 0 0,1-1-294 0 0,6-7-143 0 0,2 0 0 0 0,-1 0-1 0 0,1 1 1 0 0,0 0 0 0 0,19-11-1 0 0,-1 1 420 0 0,-3 2 375 0 0,44-20-1 0 0,-64 34-793 0 0,1-2-6 0 0,5-1 0 0 0,13 7 0 0 0,-8 2 0 0 0,-12-1 0 0 0,-2-1 0 0 0,3 2 64 0 0,0 1 0 0 0,-1 0 0 0 0,0 0 0 0 0,-1 0 0 0 0,1 0 0 0 0,-1 0 0 0 0,0 1 0 0 0,-1-1 0 0 0,1 1 0 0 0,-1-1 0 0 0,-1 1 0 0 0,1-1 0 0 0,-1 1 0 0 0,0 0 0 0 0,-2 8 0 0 0,1-2 82 0 0,-1 0 1 0 0,-1 1-1 0 0,-1-1 0 0 0,1 0 1 0 0,-2 0-1 0 0,-9 19 0 0 0,-11 10-146 0 0,-2-1 0 0 0,-1-1 0 0 0,-47 50 0 0 0,63-78 0 0 0,-1 0 0 0 0,-19 14 0 0 0,-11 10 0 0 0,31-26 0 0 0,0 1 0 0 0,0-2 0 0 0,-1 0 0 0 0,-1 0 0 0 0,1-1 0 0 0,-1-1 0 0 0,-1 0 0 0 0,1-1 0 0 0,-26 7 0 0 0,30-13 0 0 0,9-1 11 0 0,-1 0 0 0 0,1 0 0 0 0,0 1 0 0 0,0-1 0 0 0,0 0 0 0 0,-1 0 0 0 0,1 0 0 0 0,0 0 0 0 0,0-1 0 0 0,0 1-1 0 0,1 0 1 0 0,-1 0 0 0 0,0-1 0 0 0,0 1 0 0 0,1 0 0 0 0,-1-1 0 0 0,1 1 0 0 0,-1 0 0 0 0,1-1 0 0 0,-1 1 0 0 0,1-1 0 0 0,0 1 0 0 0,0-1 0 0 0,0 1 0 0 0,0-1 0 0 0,0 1 0 0 0,0-1 0 0 0,0 1 0 0 0,0-1-1 0 0,1-1 1 0 0,1-5 108 0 0,0 0-1 0 0,0 1 0 0 0,1-1 0 0 0,4-8 1 0 0,-4 8-33 0 0,1 1 0 0 0,0-1 0 0 0,1 0 0 0 0,0 1-1 0 0,0 0 1 0 0,1 0 0 0 0,-1 1 0 0 0,2 0 0 0 0,-1-1 0 0 0,1 2 0 0 0,-1-1 0 0 0,11-5 0 0 0,-5 7-86 0 0,-9 4 0 0 0,0 0 0 0 0,0 0 0 0 0,0 0 0 0 0,0 1 0 0 0,0-1 0 0 0,-1 1 0 0 0,1 0 0 0 0,0-1 0 0 0,0 1 0 0 0,-1 1 0 0 0,1-1 0 0 0,0 0 0 0 0,-1 1 0 0 0,1-1 0 0 0,-1 1 0 0 0,0 0 0 0 0,1-1 0 0 0,-1 1 0 0 0,0 1 0 0 0,0-1 0 0 0,0 0 0 0 0,-1 0 0 0 0,3 4 0 0 0,3 5 0 0 0,0 1 0 0 0,-1 1 0 0 0,8 23 0 0 0,-2-5 0 0 0,8 7 0 0 0,-18-34 9 0 0,0 0-6 0 0,12 7-79 0 0,-12-10-261 0 0,-2-1-138 0 0,0 0-33 0 0,0 0-4 0 0,11 1-512 0 0,-8-1 845 0 0,0 0 1 0 0,0-1-1 0 0,0 1 0 0 0,0-1 0 0 0,0 0 0 0 0,0 0 1 0 0,-1 0-1 0 0,1 0 0 0 0,0-1 0 0 0,-1 1 0 0 0,4-3 1 0 0,25-22-3054 0 0,-16 13 1697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1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4 97 15663 0 0,'0'0'356'0'0,"0"0"50"0"0,1-2 20 0 0,3-3-226 0 0,-1 2-145 0 0,-1 1 1 0 0,0-1-1 0 0,0 0 0 0 0,0 0 1 0 0,2-4-1 0 0,-3 0 84 0 0,-1 6 581 0 0,-9-15 2216 0 0,5 12-2803 0 0,0 0 0 0 0,-1 0 1 0 0,1 0-1 0 0,-1 1 0 0 0,1 0 0 0 0,-1 0 1 0 0,0 0-1 0 0,0 0 0 0 0,-1 1 0 0 0,1-1 1 0 0,0 1-1 0 0,-1 1 0 0 0,1-1 0 0 0,-1 1 1 0 0,0 0-1 0 0,0 0 0 0 0,-10 0 0 0 0,-3 1 266 0 0,0 1-1 0 0,1 0 0 0 0,-1 1 0 0 0,-23 6 0 0 0,28-5-448 0 0,0 0 0 0 0,-1 1 0 0 0,1 1-1 0 0,1 0 1 0 0,-1 1 0 0 0,1 1 0 0 0,-15 9 0 0 0,9-5-933 0 0,18-10 540 0 0,1 1 294 0 0,2 20 132 0 0,3-13 19 0 0,-2-5-3 0 0,10 14 1 0 0,15 17 0 0 0,-4-7 0 0 0,-16-18 0 0 0,-1 0 0 0 0,0 1 0 0 0,-1 0 0 0 0,0 0 0 0 0,0 1 0 0 0,-2-1 0 0 0,6 18 0 0 0,-6-11 193 0 0,-1 1-1 0 0,-1 0 0 0 0,0-1 1 0 0,-1 1-1 0 0,-2 0 1 0 0,0 0-1 0 0,0 0 0 0 0,-8 31 1 0 0,-2-7 41 0 0,-2 0 0 0 0,-28 64 1 0 0,-37 62 1354 0 0,54-124-1600 0 0,-30 42 0 0 0,-24 44 492 0 0,57-95 234 0 0,16-28-537 0 0,0 0 0 0 0,0 1 0 0 0,0-1 0 0 0,-3 11 0 0 0,5-7-178 0 0,5-2 0 0 0,0-8 0 0 0,-1 0 0 0 0,1-1 0 0 0,-1 1 0 0 0,1-1 0 0 0,-1 0 0 0 0,1 0 0 0 0,0 1 0 0 0,0-1 0 0 0,-1 0 0 0 0,1-1 0 0 0,0 1 0 0 0,0 0 0 0 0,0 0 0 0 0,0-1 0 0 0,0 1 0 0 0,4 0 0 0 0,36 3 0 0 0,-25-4-638 0 0,-1-1-1 0 0,1 0 1 0 0,16-4-1 0 0,-10 1-1585 0 0,1 1-1 0 0,23 0 0 0 0,-47 3-6563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08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39 15663 0 0,'0'0'356'0'0,"2"-1"50"0"0,55-29 760 0 0,-55 29-88 0 0,0-2 942 0 0,1-1-1213 0 0,-1 4 4184 0 0,5 4-4479 0 0,-5-3-68 0 0,-1 2-289 0 0,2 6-154 0 0,0-1 1 0 0,0 1-1 0 0,-1 0 1 0 0,0 0-1 0 0,0 0 0 0 0,-1 0 1 0 0,0 1-1 0 0,-1-1 1 0 0,0 0-1 0 0,-1 0 1 0 0,-2 18-1 0 0,-2 12-1 0 0,-7 45 0 0 0,10-74 0 0 0,-1-1 0 0 0,0 1 0 0 0,-1-1 0 0 0,1 0 0 0 0,-2 0 0 0 0,-8 14 0 0 0,6-13 205 0 0,-1 1 0 0 0,0-1-1 0 0,0 0 1 0 0,-19 16 0 0 0,25-24-168 0 0,0-1-1 0 0,0 1 1 0 0,-1 0-1 0 0,1-1 1 0 0,-1 1-1 0 0,1-1 1 0 0,-1 0 0 0 0,0 0-1 0 0,1 0 1 0 0,-1 0-1 0 0,0 0 1 0 0,0-1-1 0 0,0 1 1 0 0,0-1 0 0 0,0 0-1 0 0,1 0 1 0 0,-1 0-1 0 0,0 0 1 0 0,0 0-1 0 0,0-1 1 0 0,0 1 0 0 0,0-1-1 0 0,1 0 1 0 0,-1 0-1 0 0,0 0 1 0 0,1 0-1 0 0,-5-2 1 0 0,0-2 20 0 0,2 1 0 0 0,-1-1 0 0 0,0 1 0 0 0,1-2-1 0 0,0 1 1 0 0,0 0 0 0 0,1-1 0 0 0,-1 0 0 0 0,1 0 0 0 0,1-1 0 0 0,-1 1 0 0 0,1-1 0 0 0,0 1-1 0 0,0-1 1 0 0,1 0 0 0 0,0 0 0 0 0,-2-11 0 0 0,2 6 36 0 0,1 1 0 0 0,0-1 0 0 0,1 0 0 0 0,0 1 0 0 0,1-1 1 0 0,0 0-1 0 0,1 1 0 0 0,0-1 0 0 0,0 1 0 0 0,7-16 0 0 0,-8 24-93 0 0,1-1 0 0 0,-1 0 0 0 0,1 1 0 0 0,0-1 0 0 0,0 1 0 0 0,0 0 0 0 0,4-4 0 0 0,0 1 0 0 0,1 0 0 0 0,1 0 0 0 0,9-6 0 0 0,-12 9-17 0 0,0 0 1 0 0,0 1-1 0 0,0 0 0 0 0,0-1 1 0 0,1 2-1 0 0,-1-1 0 0 0,1 1 1 0 0,-1 0-1 0 0,1 0 0 0 0,6 0 0 0 0,6 0-182 0 0,33 5 0 0 0,1-1-104 0 0,67 3-1735 0 0,-117-6 1844 0 0,0 0 0 0 0,0 0-1 0 0,-1 0 1 0 0,1 0 0 0 0,0 0-1 0 0,0-1 1 0 0,0 1 0 0 0,-1-1-1 0 0,1 1 1 0 0,0-1-1 0 0,-1 0 1 0 0,1 1 0 0 0,0-1-1 0 0,-1 0 1 0 0,1 0 0 0 0,-1 0-1 0 0,0 0 1 0 0,1 0 0 0 0,-1-1-1 0 0,0 1 1 0 0,1 0 0 0 0,0-2-1 0 0,0-1-347 0 0,0 0 1 0 0,-1 0-1 0 0,1 0 0 0 0,-1 0 0 0 0,0 0 0 0 0,0 0 0 0 0,1-4 1 0 0,-2 8 515 0 0,4-18-2021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08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21191 0 0,'0'0'480'0'0,"0"0"67"0"0,0 0 31 0 0,0 0-56 0 0,4-8-321 0 0,-3 5 90 0 0,1-1-1 0 0,0 1 1 0 0,0 0-1 0 0,0 0 1 0 0,0 0-1 0 0,1 0 1 0 0,-1 0-1 0 0,1 0 1 0 0,0 1-1 0 0,0-1 1 0 0,0 1-1 0 0,3-2 1 0 0,1 0 74 0 0,0 1 1 0 0,0 0 0 0 0,0 0 0 0 0,0 1 0 0 0,8-3 0 0 0,-13 5-351 0 0,10-3 17 0 0,-1 0-1 0 0,0 1 0 0 0,1 0 1 0 0,21 0-1 0 0,11 4 339 0 0,-11-1 461 0 0,47 7 0 0 0,-76-7-830 0 0,0 0 1 0 0,0 0-1 0 0,0 0 1 0 0,0 1-1 0 0,0-1 1 0 0,0 1-1 0 0,-1 0 1 0 0,1 0-1 0 0,-1 1 1 0 0,4 2-1 0 0,1 4-1 0 0,-6-7 0 0 0,-1 1 0 0 0,1 0 0 0 0,-1-1 0 0 0,0 1 0 0 0,0 0 0 0 0,0 0 0 0 0,0 0 0 0 0,-1-1 0 0 0,1 1 0 0 0,-1 0 0 0 0,0 0 0 0 0,1 0 0 0 0,-1 0 0 0 0,-1 0 0 0 0,1 4 0 0 0,-1-3 0 0 0,-1 1 0 0 0,1 0 0 0 0,-1-1 0 0 0,0 1 0 0 0,0-1 0 0 0,0 0 0 0 0,0 0 0 0 0,-5 7 0 0 0,-5 3 0 0 0,0-1 0 0 0,-1 0 0 0 0,-27 20 0 0 0,35-29 0 0 0,-52 43 0 0 0,22-23 0 0 0,24-13 0 0 0,10-6 0 0 0,1-3 0 0 0,-1 1 0 0 0,1 0 0 0 0,-1-1 0 0 0,1 1 0 0 0,0 0 0 0 0,0 0 0 0 0,0 0 0 0 0,0 0 0 0 0,0 0 0 0 0,1 0 0 0 0,-1 0 0 0 0,1 0 0 0 0,0-1 0 0 0,0 1 0 0 0,0 0 0 0 0,0 0 0 0 0,0-1 0 0 0,1 1 0 0 0,-1-1 0 0 0,1 1 0 0 0,-1-1 0 0 0,1 0 0 0 0,0 1 0 0 0,0-1 0 0 0,0 0 0 0 0,0 0 0 0 0,1 0 0 0 0,-1-1 0 0 0,1 1 0 0 0,-1-1 0 0 0,1 1 0 0 0,-1-1 0 0 0,1 0 0 0 0,0 0 0 0 0,-1 0 0 0 0,1 0 0 0 0,0 0 0 0 0,4 0 0 0 0,17 3 0 0 0,-13-3 0 0 0,-1 1 0 0 0,0-1 0 0 0,18-1 0 0 0,-19-1 0 0 0,162-8 0 0 0,-156 9 0 0 0,-3-2 0 0 0,-5-3-64 0 0,-5 4-273 0 0,-2 1-138 0 0,0 0-33 0 0,-2-1-140 0 0,-4-1-142 0 0,0-1-1 0 0,0 1 1 0 0,0 0-1 0 0,-13-2 0 0 0,13 3 527 0 0,-20-5-1271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10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0 10135 0 0,'0'0'464'0'0,"0"0"-9"0"0,0 0-155 0 0,0 0 443 0 0,-8 2 753 0 0,7-2 1511 0 0,2 0 3296 0 0,9 0-5791 0 0,0 0 0 0 0,-1-1 0 0 0,1 0 0 0 0,16-4 0 0 0,82-25 1640 0 0,-84 26-2152 0 0,-13 3 0 0 0,-4 5-64 0 0,-6-3-273 0 0,-1-1-138 0 0,0 0-33 0 0,0 0-140 0 0,0 0-572 0 0,0 0-253 0 0,0 0-779 0 0,0 0-3069 0 0,0 0-1317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10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2 2-306 0 0,0 0 58 0 0,1 0 0 0 0,0 0-1 0 0,0 0 1 0 0,0 0 0 0 0,0 0 0 0 0,0 0 0 0 0,0-1-1 0 0,0 1 1 0 0,1-1 0 0 0,-1 0 0 0 0,0 0 0 0 0,1 0-1 0 0,4 0 1 0 0,0 0 89 0 0,1 0-1 0 0,-1 0 1 0 0,1-1 0 0 0,13-1-1 0 0,-10 0-279 0 0,-1 1-1 0 0,1 0 1 0 0,19 3-1 0 0,-14-1-165 0 0,-10 0-94 0 0,-1 2 0 0 0,22 0 0 0 0,-18-3 0 0 0,-1 1-133 0 0,-8-2-563 0 0,-1 0-258 0 0,0 0-1558 0 0,0 0-6017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15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6 8287 0 0,'0'0'382'0'0,"0"0"-8"0"0,0 0-102 0 0,0 0 463 0 0,-5-4 856 0 0,3 2 2061 0 0,-2 0-2524 0 0,0 1 0 0 0,0 0 1 0 0,0 0-1 0 0,1 0 1 0 0,-6 0-1 0 0,-38-1 2272 0 0,46 2-3228 0 0,-1 0 0 0 0,0 0-1 0 0,0 1 1 0 0,0-1 0 0 0,0 1 0 0 0,0-1-1 0 0,-3 3 1 0 0,-9 1 434 0 0,8-4-473 0 0,-5 3-92 0 0,-9 1-43 0 0,13-1 74 0 0,5-3 299 0 0,2 0 117 0 0,0 0 21 0 0,0 0-66 0 0,2 1-294 0 0,8 0-146 0 0,0 0 1 0 0,1 0-1 0 0,-1-1 0 0 0,0-1 0 0 0,13-1 1 0 0,-13 1-6 0 0,-1 0 1 0 0,16 1 0 0 0,2 1 1 0 0,-1 0 0 0 0,51-6 0 0 0,-116 7-7580 0 0,39-2-608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15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17 13823 0 0,'0'0'315'0'0,"0"0"45"0"0,0 0 21 0 0,0 0-49 0 0,0 0-81 0 0,0 0 481 0 0,2-8 828 0 0,-2 4 3912 0 0,0 4-5400 0 0,1 0-1 0 0,-1 0 1 0 0,0 0 0 0 0,0 0-1 0 0,0-1 1 0 0,0 1 0 0 0,0 0-1 0 0,0 0 1 0 0,0 0 0 0 0,0 0-1 0 0,0 0 1 0 0,0-1 0 0 0,0 1 0 0 0,0 0-1 0 0,0 0 1 0 0,0 0 0 0 0,0 0-1 0 0,-1-1 1 0 0,1 1 0 0 0,0 0-1 0 0,0 0 1 0 0,0 0 0 0 0,0 0-1 0 0,0 0 1 0 0,0-1 0 0 0,0 1 0 0 0,0 0-1 0 0,0 0 1 0 0,-1 0 0 0 0,1 0-1 0 0,0 0 1 0 0,0 0 0 0 0,0 0-1 0 0,0-1 1 0 0,0 1 0 0 0,-1 0-1 0 0,1 0 1 0 0,0 0 0 0 0,0 0 0 0 0,0 0-1 0 0,0 0 1 0 0,-1 0 0 0 0,1 0-1 0 0,0 0 1 0 0,0 0 0 0 0,0 0-1 0 0,0 0 1 0 0,-1 0 0 0 0,1 0-1 0 0,0 0 1 0 0,0 0 0 0 0,0 0 0 0 0,0 0-1 0 0,-1 0 1 0 0,-11 10 665 0 0,-10 17-956 0 0,-13 25 878 0 0,2 2-1 0 0,-34 78 1 0 0,33-55-659 0 0,4 2 0 0 0,-28 112 0 0 0,49-146 0 0 0,-4 88 0 0 0,13-124 0 0 0,0 0 0 0 0,0 0 0 0 0,1 0 0 0 0,0 0 0 0 0,1 0 0 0 0,0 0 0 0 0,0-1 0 0 0,6 13 0 0 0,-2-11 0 0 0,-6-10 0 0 0,0 0 0 0 0,0 1 0 0 0,1-1 0 0 0,-1 0 0 0 0,0 1 0 0 0,0-1 0 0 0,1 0 0 0 0,-1 0 0 0 0,0 1 0 0 0,0-1 0 0 0,1 0 0 0 0,-1 0 0 0 0,0 1 0 0 0,1-1 0 0 0,-1 0 0 0 0,0 0 0 0 0,1 0 0 0 0,-1 0 0 0 0,1 0 0 0 0,-1 0 0 0 0,1 1 0 0 0,5-10 0 0 0,4-27-4664 0 0,-2 8-2046 0 0,-4 15-1196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16.8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-58 0 0,0 0 491 0 0,0 0 238 0 0,0 0 45 0 0,0 0 8 0 0,0 0 2 0 0,0 0 0 0 0,0 0 0 0 0,0 0-69 0 0,0 0-290 0 0,0 0-121 0 0,0 0-28 0 0,0 0-4 0 0,0 0 0 0 0,1 2 0 0 0,23 37 2647 0 0,-17-27-2954 0 0,-1 1 0 0 0,0-1 0 0 0,-1 1 0 0 0,5 21 0 0 0,-8-25-75 0 0,1-1 0 0 0,0 0 0 0 0,0 0 0 0 0,0 0 0 0 0,1 0 0 0 0,0 0 0 0 0,6 7 0 0 0,13 24-130 0 0,-2-3 0 0 0,-17-30 0 0 0,-1-1 0 0 0,-1 1 0 0 0,1 0 0 0 0,2 7 0 0 0,8 19 0 0 0,17 22 0 0 0,-27-46 0 0 0,-2-5 0 0 0,0 1 0 0 0,1-1 0 0 0,-1 0 0 0 0,1 0 0 0 0,0 0 0 0 0,4 5 0 0 0,1 1 0 0 0,1 0 0 0 0,0-1 0 0 0,-1 1 0 0 0,-1 0 0 0 0,-2-2 72 0 0,-3-5 299 0 0,-1-2 117 0 0,0 0 21 0 0,0 0-134 0 0,0 0-577 0 0,0 0-248 0 0,0 0-50 0 0,0 0 58 0 0,0 0 153 0 0,0 0-452 0 0,0 0-230 0 0,-6-6-7547 0 0,0 0 168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17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81 6447 0 0,'0'0'298'0'0,"0"0"-10"0"0,0 0-50 0 0,0 0 493 0 0,1-1 238 0 0,20-16 4139 0 0,-20 16-4153 0 0,0 0-290 0 0,7-6 1819 0 0,-1 0 0 0 0,11-15 0 0 0,-6 7-2044 0 0,-11 14-69 0 0,-1 1 117 0 0,0 0 21 0 0,0 0-66 0 0,1-2-294 0 0,3-3-61 0 0,-3 4 283 0 0,-1 1 117 0 0,0 0 21 0 0,0 0-66 0 0,-1 0-294 0 0,-8 4-150 0 0,1 1 1 0 0,0-1-1 0 0,0 1 0 0 0,0 0 1 0 0,-12 12-1 0 0,-34 38 148 0 0,22-22 657 0 0,-75 85-1 0 0,32-34-489 0 0,52-64-314 0 0,16-15 0 0 0,1 0 0 0 0,0 0 0 0 0,0 1 0 0 0,0 0 0 0 0,-5 8 0 0 0,5-6 0 0 0,0 0 0 0 0,-1 0 0 0 0,0 1 0 0 0,-1-3 0 0 0,0-4-133 0 0,7-2-563 0 0,1 0-258 0 0,0 0-56 0 0,21-12-3866 0 0,-1 4 2840 0 0,4-3-11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1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 19351 0 0,'0'0'439'0'0,"0"0"62"0"0,2 1 33 0 0,0 0-398 0 0,3 1 29 0 0,11-6 180 0 0,5-2 1444 0 0,0 0 0 0 0,26-2 0 0 0,-41 7-1628 0 0,-3 0 283 0 0,4-2-208 0 0,0 1 0 0 0,-1 0 0 0 0,1 0 0 0 0,0 0 0 0 0,0 1 0 0 0,0 0 0 0 0,0 1 0 0 0,14 0 0 0 0,-4 0-140 0 0,-7 0-96 0 0,25 3 0 0 0,-25-4 0 0 0,5 0 0 0 0,-13 0 0 0 0,30 3 0 0 0,-22-2 0 0 0,1 3 0 0 0,-2-3-64 0 0,-7 0-273 0 0,-3-2-292 0 0,0-2 219 0 0,-1 2-2875 0 0,-8-1 1761 0 0,-2-1-11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19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6 74 8287 0 0,'0'0'382'0'0,"0"0"-8"0"0,1-2-240 0 0,9-6-196 0 0,-7 4 443 0 0,1 1 0 0 0,0 0 0 0 0,0 0-1 0 0,5-3 1 0 0,-6 4 358 0 0,-1 0 0 0 0,1 0 0 0 0,0 0 1 0 0,-1 0-1 0 0,1 0 0 0 0,-1 0 0 0 0,0 0 0 0 0,1-1 0 0 0,-1 0 0 0 0,-1 1 0 0 0,4-6 0 0 0,2-3 1636 0 0,-6 10-1419 0 0,-1 1-285 0 0,0 0-126 0 0,0 0-29 0 0,0 0-72 0 0,0 0-217 0 0,0 0 161 0 0,0 0 100 0 0,0 0 21 0 0,-1 0-66 0 0,-2-1-434 0 0,0 1 0 0 0,0 0 0 0 0,0 0 0 0 0,1 0-1 0 0,-1 1 1 0 0,0-1 0 0 0,0 1 0 0 0,0-1 0 0 0,0 1 0 0 0,1 0 0 0 0,-1 0 0 0 0,0 0 0 0 0,1 0 0 0 0,-1 1 0 0 0,1-1 0 0 0,0 1 0 0 0,-4 3 0 0 0,-5 4 31 0 0,1 0-1 0 0,-13 16 1 0 0,8-9 288 0 0,-13 17 474 0 0,-34 52 1 0 0,39-50-803 0 0,1 0 0 0 0,-20 48 0 0 0,32-60 0 0 0,1 1 0 0 0,1 1 0 0 0,1-1 0 0 0,-8 49 0 0 0,14-63 0 0 0,1-1 0 0 0,0 1 0 0 0,0-1 0 0 0,1 1 0 0 0,0 0 0 0 0,4 15 0 0 0,-4-20 0 0 0,1 0 0 0 0,-1-1 0 0 0,1 1 0 0 0,0 0 0 0 0,1-1 0 0 0,-1 0 0 0 0,1 1 0 0 0,0-1 0 0 0,0 0 0 0 0,0 0 0 0 0,0-1 0 0 0,1 1 0 0 0,0-1 0 0 0,5 5 0 0 0,15 7 0 0 0,-22-14 0 0 0,11 5 0 0 0,7 1 0 0 0,-17-5 0 0 0,14 1 0 0 0,-17-3-8 0 0,0 0 0 0 0,1 0 0 0 0,-1 0 0 0 0,0 0 0 0 0,0 0 1 0 0,1 0-1 0 0,-1 0 0 0 0,0 0 0 0 0,0 0 0 0 0,1-1 0 0 0,-1 1 0 0 0,0 0 0 0 0,0 0 0 0 0,0 0 0 0 0,1 0 0 0 0,-1 0 0 0 0,0 0 1 0 0,0 0-1 0 0,0-1 0 0 0,1 1 0 0 0,-1 0 0 0 0,0 0 0 0 0,0 0 0 0 0,0 0 0 0 0,0-1 0 0 0,0 1 0 0 0,1 0 0 0 0,-1 0 0 0 0,0 0 1 0 0,0-1-1 0 0,0 1 0 0 0,0 0 0 0 0,0 0 0 0 0,0 0 0 0 0,0-1 0 0 0,0 1 0 0 0,0 0 0 0 0,0 0 0 0 0,0-1 0 0 0,0 1 1 0 0,0 0-1 0 0,0 0 0 0 0,0-1 0 0 0,0 1 0 0 0,0 0 0 0 0,0 0 0 0 0,0-1 0 0 0,0 1 0 0 0,0 0 0 0 0,0 0 0 0 0,0 0 0 0 0,0-1 1 0 0,-1 1-1 0 0,1 0 0 0 0,0 0 0 0 0,0 0 0 0 0,0-1 0 0 0,0 1 0 0 0,0 0 0 0 0,-1 0 0 0 0,-8-15-784 0 0,8 14 683 0 0,-27-45-6164 0 0,15 33 4226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2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0 11975 0 0,'0'0'267'0'0,"0"0"42"0"0,0 0 17 0 0,1-1-28 0 0,23-10-116 0 0,-12 3 1034 0 0,16-13 858 0 0,56-36 1 0 0,4-2 2519 0 0,-76 50-4218 0 0,-1 0-1 0 0,0-1 0 0 0,-1 0 0 0 0,0-1 0 0 0,9-14 0 0 0,-14 18-170 0 0,0-1 0 0 0,-1 1 0 0 0,0 0-1 0 0,5-17 1 0 0,-8 22-151 0 0,0-1 0 0 0,0 0 0 0 0,-1 0 0 0 0,1 1 0 0 0,-1-1-1 0 0,0 0 1 0 0,0 0 0 0 0,0 0 0 0 0,0 1 0 0 0,0-1 0 0 0,-1 0 0 0 0,1 0 0 0 0,-1 1 0 0 0,0-1 0 0 0,0 0-1 0 0,0 1 1 0 0,0-1 0 0 0,-2-4 0 0 0,0 5-54 0 0,1-1 0 0 0,0 1 0 0 0,-1 0 0 0 0,1 0 0 0 0,-1 0 0 0 0,0 0 0 0 0,0 0 0 0 0,0 1 0 0 0,0-1 0 0 0,0 1 0 0 0,0 0 0 0 0,0 0 0 0 0,0 0 0 0 0,0 0 0 0 0,-4 0 0 0 0,0-1 0 0 0,1 2 0 0 0,-1-1 0 0 0,0 1 0 0 0,0-1 0 0 0,1 2 0 0 0,-11 1 0 0 0,7-1 0 0 0,1 1 0 0 0,0 1 0 0 0,0 0 0 0 0,0 0 0 0 0,0 0 0 0 0,0 1 0 0 0,1 1 0 0 0,-1 0 0 0 0,1 0 0 0 0,0 0 0 0 0,1 1 0 0 0,-1 0 0 0 0,1 0 0 0 0,1 1 0 0 0,-1 0 0 0 0,1 0 0 0 0,-9 15 0 0 0,6-6 132 0 0,1 0 1 0 0,1 0-1 0 0,0 1 0 0 0,1 0 0 0 0,1 0 1 0 0,1 0-1 0 0,0 1 0 0 0,2-1 0 0 0,0 1 1 0 0,0 0-1 0 0,2 0 0 0 0,0 0 1 0 0,1 0-1 0 0,7 31 0 0 0,-5-38-281 0 0,0 0 0 0 0,1 0 0 0 0,1 0 0 0 0,0-1 0 0 0,1 0 0 0 0,11 17 0 0 0,-15-24 135 0 0,1-1 1 0 0,-1 1-1 0 0,1-1 0 0 0,0 0 0 0 0,-1 0 0 0 0,1 0 0 0 0,0 0 0 0 0,0 0 0 0 0,0 0 0 0 0,1-1 0 0 0,-1 0 0 0 0,0 0 0 0 0,1 0 0 0 0,-1 0 0 0 0,0 0 0 0 0,1-1 0 0 0,-1 1 0 0 0,1-1 0 0 0,-1 0 0 0 0,1 0 0 0 0,-1 0 1 0 0,1 0-1 0 0,3-2 0 0 0,6 0-152 0 0,-1-1 1 0 0,0 0-1 0 0,1-1 0 0 0,-1 0 1 0 0,12-7-1 0 0,-15 6-492 0 0,0-1-1 0 0,-1 0 0 0 0,11-8 1 0 0,-19 14 623 0 0,26-20-8837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1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4 13823 0 0,'0'0'315'0'0,"1"2"45"0"0,-1-1-282 0 0,0-1 0 0 0,0 0-1 0 0,0 1 1 0 0,0-1 0 0 0,0 0 0 0 0,0 1 0 0 0,0-1-1 0 0,0 0 1 0 0,0 0 0 0 0,0 1 0 0 0,0-1-1 0 0,0 0 1 0 0,1 1 0 0 0,-1-1 0 0 0,0 0 0 0 0,0 0-1 0 0,0 1 1 0 0,0-1 0 0 0,1 0 0 0 0,-1 0 0 0 0,0 1-1 0 0,0-1 1 0 0,1 0 0 0 0,-1 0 0 0 0,0 0 0 0 0,0 1-1 0 0,1-1 1 0 0,-1 0 0 0 0,0 0 0 0 0,0 0 0 0 0,1 0-1 0 0,-1 0 1 0 0,8-7 4460 0 0,1-3-4262 0 0,-8 9 236 0 0,0-1-378 0 0,-1 1 0 0 0,1-1 0 0 0,0 1-1 0 0,0-1 1 0 0,0 1 0 0 0,0 0 0 0 0,0-1-1 0 0,3-1 1 0 0,0-2 198 0 0,9-15 566 0 0,-2-1-1 0 0,0-1 1 0 0,-2 0-1 0 0,14-46 0 0 0,1-2 352 0 0,-20 59-1249 0 0,-1 5 0 0 0,-1-1 0 0 0,0 0 0 0 0,3-14 0 0 0,-7 22 0 0 0,-5 8 0 0 0,-6 12 0 0 0,-17 56 0 0 0,6-15 0 0 0,20-52 0 0 0,1 0 0 0 0,0 1 0 0 0,0-1 0 0 0,1 1 0 0 0,0 0 0 0 0,1 0 0 0 0,1 18 0 0 0,2-12 0 0 0,1-13 0 0 0,-1-1 0 0 0,5 5 0 0 0,-5-8 0 0 0,0 0 0 0 0,0 1 0 0 0,-1-1 0 0 0,1 0 0 0 0,0 0 0 0 0,0 0 0 0 0,0-1 0 0 0,-1 1 0 0 0,1 0 0 0 0,0-1 0 0 0,0 1 0 0 0,1-1 0 0 0,25-10 0 0 0,-25 10 0 0 0,5-3 0 0 0,0-1 0 0 0,0 1 0 0 0,0-1 0 0 0,-1-1 0 0 0,0 1 0 0 0,0-1 0 0 0,10-12 0 0 0,-5 4 0 0 0,0-1 0 0 0,16-27 0 0 0,4-28 0 0 0,-45 99 0 0 0,2 1 0 0 0,-12 52 0 0 0,21-70 0 0 0,0-9-36 0 0,2 1 1 0 0,-1-1-1 0 0,0 1 0 0 0,1 0 1 0 0,-1 0-1 0 0,1-1 1 0 0,0 1-1 0 0,2 7 0 0 0,-2-8-44 0 0,1-1-395 0 0,-1-2-33 0 0,0 0-4 0 0,0 0 483 0 0,0 0 0 0 0,0 1 0 0 0,0-1 0 0 0,0 0 0 0 0,0 0 0 0 0,0 0 0 0 0,0 1 0 0 0,0-1 0 0 0,0 0 0 0 0,0 0 0 0 0,0 1 1 0 0,1-1-1 0 0,-1 0 0 0 0,0 0 0 0 0,0 0 0 0 0,0 0 0 0 0,0 1 0 0 0,0-1 0 0 0,1 0 0 0 0,-1 0 0 0 0,0 0 0 0 0,0 0 0 0 0,0 0 0 0 0,1 0 0 0 0,-1 1 0 0 0,0-1 0 0 0,0 0 0 0 0,0 0 0 0 0,1 0 0 0 0,-1 0 0 0 0,0 0 0 0 0,0 0 0 0 0,1 0 0 0 0,-1 0 0 0 0,13-1-890 0 0,8-5-1396 0 0,-12 2 805 0 0,19-9-1950 0 0,-12-4 902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1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7503 0 0,'0'0'399'0'0,"0"0"60"0"0,0 0 21 0 0,0 0-59 0 0,2 1-276 0 0,3 0 74 0 0,-1 1 0 0 0,1 0 0 0 0,0-1 0 0 0,0 0 0 0 0,0 0 0 0 0,-1 0-1 0 0,1-1 1 0 0,0 0 0 0 0,8 0 0 0 0,-6 0 316 0 0,0-1 1 0 0,0 0-1 0 0,0 0 0 0 0,0 0 1 0 0,0-1-1 0 0,8-3 0 0 0,-6 2-252 0 0,0 0 0 0 0,1 1-1 0 0,-1 0 1 0 0,0 0 0 0 0,1 1 0 0 0,-1 1-1 0 0,11-1 1 0 0,10 0 656 0 0,18-1 180 0 0,-32 3-1105 0 0,-13 2-36 0 0,-2-2-34 0 0,0 0-281 0 0,-1-1-138 0 0,0 0-33 0 0,0 0-72 0 0,0 0-285 0 0,0 0-126 0 0,0 0-29 0 0,0 0-140 0 0,0 0-572 0 0,0 0-253 0 0,0 0-51 0 0,0 0-11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1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 17503 0 0,'0'0'399'0'0,"0"0"60"0"0,0 0 21 0 0,0 0-59 0 0,2 0-276 0 0,5-2 11 0 0,-6 2 570 0 0,-1 0 244 0 0,0 0 43 0 0,6 10 402 0 0,-3-6-1211 0 0,0 4 128 0 0,0 0 1 0 0,-1 0-1 0 0,0 0 0 0 0,0 1 0 0 0,-1-1 1 0 0,-1 1-1 0 0,1 13 0 0 0,-1-6 118 0 0,0-8-348 0 0,0-1 1 0 0,-1 1-1 0 0,0 0 0 0 0,-4 12 1 0 0,-1 9 1 0 0,4-16-104 0 0,-1 0 0 0 0,-1 0 0 0 0,0 0 0 0 0,-9 18 0 0 0,9-22-64 0 0,3-8-273 0 0,1-1-138 0 0,0 0-33 0 0,0 0-140 0 0,0 0-572 0 0,0 0-253 0 0,0 0-1246 0 0,0 0-4789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2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3 15663 0 0,'0'0'356'0'0,"0"0"50"0"0,0 0 20 0 0,0 0-42 0 0,2 0-250 0 0,38-2 5527 0 0,-38 2-4839 0 0,-2 0-248 0 0,0 0-50 0 0,3 0 199 0 0,7 1 603 0 0,-2 6-882 0 0,3 6-301 0 0,-10-8-112 0 0,-1-2-33 0 0,3 6 44 0 0,-1-1-1 0 0,-1 1 1 0 0,1-1-1 0 0,-1 1 1 0 0,-1-1 0 0 0,0 1-1 0 0,-1 13 1 0 0,-2 4 290 0 0,-9 29 1 0 0,-1 10 109 0 0,13-61-379 0 0,-1 4 46 0 0,-1 1 0 0 0,0-1 0 0 0,0 0 0 0 0,-6 14 0 0 0,-2 10-109 0 0,5-24 0 0 0,1-7 0 0 0,0-1 0 0 0,0 1 0 0 0,1-1 0 0 0,-1 0 0 0 0,0-1 0 0 0,0 1 0 0 0,0 0 0 0 0,1-1 0 0 0,-1 0 0 0 0,-6-2 0 0 0,6 0 0 0 0,-1 0 0 0 0,1-1 0 0 0,0 1 0 0 0,0-1 0 0 0,0 0 0 0 0,0 0 0 0 0,1 0 0 0 0,0-1 0 0 0,0 1 0 0 0,0-1 0 0 0,0 0 0 0 0,1 0 0 0 0,0 0 0 0 0,0 0 0 0 0,0 0 0 0 0,0 0 0 0 0,1 0 0 0 0,0-1 0 0 0,0 1 0 0 0,0 0 0 0 0,1-6 0 0 0,-1-1 0 0 0,1 0 0 0 0,1 0 0 0 0,0 0 0 0 0,0 0 0 0 0,1 1 0 0 0,1-1 0 0 0,0 1 0 0 0,8-19 0 0 0,-8 22 0 0 0,1 0 0 0 0,0 1 0 0 0,0 0 0 0 0,1 0 0 0 0,0 0 0 0 0,0 1 0 0 0,1 0 0 0 0,-1 0 0 0 0,1 0 0 0 0,11-8 0 0 0,-8 9 0 0 0,2-2 0 0 0,-7 5 0 0 0,12-1 0 0 0,-13 1 0 0 0,-2 2 0 0 0,-1-1 0 0 0,1 1 0 0 0,0 0 0 0 0,0-1 0 0 0,0 1 0 0 0,0 0 0 0 0,0 0 0 0 0,0-1 0 0 0,0 1 0 0 0,0 0 0 0 0,-1 0 0 0 0,1 0 0 0 0,0 0 0 0 0,0 0 0 0 0,0 0 0 0 0,0 1 0 0 0,0-1 0 0 0,2 1 0 0 0,0-2 0 0 0,17 7 0 0 0,-9-1 0 0 0,4 5 9 0 0,-13-4-2 0 0,-1-5-12 0 0,-1 0 0 0 0,1 0 0 0 0,-1 1 0 0 0,1-1 0 0 0,-1 0 0 0 0,1 0 0 0 0,0 0 0 0 0,-1 0 0 0 0,1 0 0 0 0,0 0 0 0 0,0 0 0 0 0,0 0 0 0 0,0 0 0 0 0,0 0 0 0 0,2 1 0 0 0,4 4-332 0 0,-5-4-138 0 0,-2-2-33 0 0,0 0-72 0 0,0 0-285 0 0,0 0-126 0 0,0 0-29 0 0,0 0-140 0 0,0 0-572 0 0,0 0-253 0 0,-2-3-51 0 0,-10-8-11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2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5663 0 0,'0'0'719'0'0,"0"0"-20"0"0,0 0-238 0 0,0 0 656 0 0,0 0 335 0 0,1-1 70 0 0,20-14 928 0 0,-18 12-2226 0 0,1 0 0 0 0,-1 1 1 0 0,1-1-1 0 0,0 1 0 0 0,0-1 1 0 0,0 1-1 0 0,0 0 0 0 0,1 1 1 0 0,-1-1-1 0 0,0 1 0 0 0,1 0 1 0 0,4-1-1 0 0,7 1-2 0 0,0 1 0 0 0,0 0 0 0 0,1 1 0 0 0,-1 1 0 0 0,0 0 0 0 0,0 2 0 0 0,0-1 0 0 0,-1 2 0 0 0,1 0 0 0 0,-1 1 0 0 0,21 12 0 0 0,-28-11-222 0 0,-7-5 0 0 0,0 1 0 0 0,0-1 0 0 0,0 1 0 0 0,0 0 0 0 0,0-1 0 0 0,-1 1 0 0 0,1 0 0 0 0,-1-1 0 0 0,0 1 0 0 0,0 0 0 0 0,0 0 0 0 0,0 0 0 0 0,-1-1 0 0 0,1 1 0 0 0,-1 0 0 0 0,1-1 0 0 0,-1 1 0 0 0,0 0 0 0 0,0-1 0 0 0,0 1 0 0 0,0-1 0 0 0,-4 5 0 0 0,-2 5 0 0 0,-1 0 0 0 0,-18 22 0 0 0,8-15 0 0 0,11-12 0 0 0,0 0 0 0 0,1 0 0 0 0,0 1 0 0 0,-7 12 0 0 0,9-10 0 0 0,4-9 0 0 0,-1 0 0 0 0,1 0 0 0 0,0-1 0 0 0,0 1 0 0 0,0 0 0 0 0,-1 0 0 0 0,1 0 0 0 0,0-1 0 0 0,0 1 0 0 0,0 0 0 0 0,0 0 0 0 0,0 0 0 0 0,1-1 0 0 0,-1 1 0 0 0,0 1 0 0 0,5 1 0 0 0,-5-3 0 0 0,3 2-108 0 0,0 0 1 0 0,1 0-1 0 0,-1-1 0 0 0,0 0 0 0 0,1 1 1 0 0,-1-1-1 0 0,1 0 0 0 0,-1-1 0 0 0,1 1 1 0 0,0-1-1 0 0,-1 1 0 0 0,1-1 0 0 0,6-1 1 0 0,6-1-1105 0 0,28-6 1 0 0,-35 6 939 0 0,10-2-1261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3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0 19351 0 0,'0'0'439'0'0,"0"0"62"0"0,0 0 33 0 0,0 0-65 0 0,0 0-169 0 0,0 0 442 0 0,0 0 229 0 0,0 0 42 0 0,0 0-59 0 0,0 0-289 0 0,0 0-121 0 0,0 0-28 0 0,0 0-4 0 0,0 0 0 0 0,-1 2 0 0 0,-53 91 616 0 0,-44 84-1128 0 0,-8-6 0 0 0,103-165 95 0 0,0 0 0 0 0,0 0 0 0 0,1 0 0 0 0,0 0 0 0 0,0 1-1 0 0,0-1 1 0 0,1 0 0 0 0,0 1 0 0 0,0 0 0 0 0,0-1 0 0 0,1 1 0 0 0,0-1 0 0 0,0 1 0 0 0,1 0 0 0 0,0-1-1 0 0,3 13 1 0 0,-3-16-545 0 0,1-2-50 0 0,1 0 452 0 0,0 1 1 0 0,1 0 0 0 0,-1-1 0 0 0,1 0 0 0 0,0 0-1 0 0,-1 0 1 0 0,1 0 0 0 0,0-1 0 0 0,-1 1-1 0 0,1-1 1 0 0,0 0 0 0 0,0 0 0 0 0,5-1 0 0 0,4-2 70 0 0,1 0 0 0 0,18-6 0 0 0,-19 4-110 0 0,-7 4-130 0 0,-1-1 0 0 0,1-1 0 0 0,0 1 0 0 0,-1-1 0 0 0,0 0 0 0 0,0 0 0 0 0,0-1 0 0 0,0 1 0 0 0,0-1 0 0 0,-1 0 0 0 0,1-1 0 0 0,-1 1 0 0 0,4-6 0 0 0,-6 7-143 0 0,0-1 0 0 0,0 0 0 0 0,0 0-1 0 0,0 0 1 0 0,-1 0 0 0 0,1 0 0 0 0,-1 0 0 0 0,0-1 0 0 0,0 1 0 0 0,-1 0-1 0 0,1 0 1 0 0,-1-1 0 0 0,0 1 0 0 0,0 0 0 0 0,-1-1 0 0 0,1 1-1 0 0,-1 0 1 0 0,0-1 0 0 0,0 1 0 0 0,-2-4 0 0 0,-11-27-2184 0 0,-5 2-15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3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0 13823 0 0,'-38'8'788'0'0,"27"-6"-644"0"0,-1 0-1 0 0,0 1 1 0 0,1 1 0 0 0,0-1 0 0 0,-19 10 0 0 0,29-12 576 0 0,1-1 249 0 0,0 0 45 0 0,0 0 8 0 0,0 0 2 0 0,0 0 0 0 0,12 10 955 0 0,-5-6-1842 0 0,0-1 1 0 0,-1 1-1 0 0,1-1 1 0 0,1 0-1 0 0,-1-1 1 0 0,0 0-1 0 0,1 0 1 0 0,-1-1-1 0 0,15 2 0 0 0,-4-2 105 0 0,0-1 0 0 0,0-1-1 0 0,20-2 1 0 0,-5 0-1934 0 0,-3 1-3654 0 0,-10-2-2616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3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32 10135 0 0,'0'0'464'0'0,"0"0"-9"0"0,0-8 526 0 0,0 5 3938 0 0,16-17 2438 0 0,-15 19-6401 0 0,-1 1-285 0 0,0 0-126 0 0,0 0-29 0 0,0 0-72 0 0,2 0-289 0 0,6 0-66 0 0,-6 0 282 0 0,-2 0 117 0 0,0 0 21 0 0,2 2-66 0 0,3 5-432 0 0,1-1 0 0 0,-1 1 0 0 0,-1 0 0 0 0,1 1 0 0 0,-1-1 0 0 0,-1 1 0 0 0,1 0 0 0 0,-1 0 0 0 0,-1 0 0 0 0,1 0 0 0 0,-2 1 0 0 0,1-1 0 0 0,-1 0 0 0 0,1 11 0 0 0,7 75 571 0 0,-5-62-215 0 0,-1 1-1 0 0,-1 0 1 0 0,-3 40-1 0 0,-16 24-366 0 0,0 1 0 0 0,15-84 0 0 0,-1-1 0 0 0,-1 1 0 0 0,0-1 0 0 0,0 0 0 0 0,-8 12 0 0 0,4-5 0 0 0,7-17 0 0 0,0 0 0 0 0,-1 0 0 0 0,1 0 0 0 0,0 0 0 0 0,-1-1 0 0 0,0 1 0 0 0,1 0 0 0 0,-1-1 0 0 0,0 0 0 0 0,-4 4 0 0 0,-22 25 0 0 0,22-24 0 0 0,-1-2-133 0 0,6-4-563 0 0,1-1-258 0 0,-1-1-1194 0 0,-6-4-4789 0 0,-1 0-2051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5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0 2759 0 0,'0'0'488'0'0,"0"0"1008"0"0,0 0 442 0 0,0 0 87 0 0,0 0-117 0 0,0 0-573 0 0,0 0-250 0 0,0 0-49 0 0,0 0-79 0 0,0 0-286 0 0,0 0-126 0 0,0 0-29 0 0,0 0 66 0 0,0 0 288 0 0,0 0 122 0 0,0 0 28 0 0,0 0-65 0 0,0 0-290 0 0,0 0-121 0 0,0 0-28 0 0,0 0-4 0 0,0 0 0 0 0,0 0 0 0 0,0 0 0 0 0,0 0 0 0 0,0 0 0 0 0,0 0 0 0 0,0 0 0 0 0,1 2-68 0 0,6 6-289 0 0,-6-6-154 0 0,1 0 1 0 0,0 0-1 0 0,-1 0 1 0 0,1 1-1 0 0,-1-1 1 0 0,1 0-1 0 0,-1 1 1 0 0,0-1 0 0 0,0 1-1 0 0,0-1 1 0 0,0 1-1 0 0,0 4 1 0 0,1 4-5 0 0,10 33 3 0 0,-2 1 0 0 0,-3 0 0 0 0,3 57 0 0 0,-7-79 0 0 0,1 24 0 0 0,3 14 0 0 0,-3 1 0 0 0,-7 109 0 0 0,0-130 0 0 0,2-25 0 0 0,0 0 0 0 0,-1 0 0 0 0,-6 20 0 0 0,-16 43 0 0 0,-40 88 0 0 0,31-106 840 0 0,13-26-240 0 0,16-29-419 0 0,3-2-128 0 0,-2 0 0 0 0,1-1 1 0 0,0 1-1 0 0,-1-1 1 0 0,1 0-1 0 0,-1 0 1 0 0,-5 5-1 0 0,-12 9-117 0 0,19-16-273 0 0,-24-11-1254 0 0,20 7 926 0 0,1 0 0 0 0,0-1 0 0 0,0 1-1 0 0,0-1 1 0 0,0 0 0 0 0,1 0 0 0 0,-1-1 0 0 0,1 1 0 0 0,0 0-1 0 0,0-1 1 0 0,-2-6 0 0 0,3 7 295 0 0,0 1-1166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26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1519 0 0,'0'0'887'0'0,"0"0"-360"0"0,0 0 657 0 0,0 0 345 0 0,0 0 67 0 0,0 0-55 0 0,0 0-301 0 0,0 0-137 0 0,0 0-23 0 0,0 0-82 0 0,0 0-314 0 0,0 0-137 0 0,0 0-31 0 0,0 0-72 0 0,0 0-217 0 0,0 0 161 0 0,0 0 100 0 0,2 0 21 0 0,12-5 8 0 0,-7 2-476 0 0,1 0 0 0 0,0 1-1 0 0,10-2 1 0 0,5 1 241 0 0,0 1 1 0 0,-1 1-1 0 0,1 1 0 0 0,0 1 0 0 0,0 1 1 0 0,28 7-1 0 0,-48-9-282 0 0,0 1 0 0 0,0 0 0 0 0,-1 0 0 0 0,1 0 0 0 0,0 0 0 0 0,-1 0 0 0 0,1 0 0 0 0,-1 1 0 0 0,0 0 0 0 0,1-1 0 0 0,2 4 0 0 0,6 6 0 0 0,-10-7 0 0 0,-1-1 0 0 0,3 14 0 0 0,-5-12 0 0 0,1-2 0 0 0,-1 4 0 0 0,0-1 0 0 0,0 0 0 0 0,-1 0 0 0 0,0 0 0 0 0,0 0 0 0 0,0-1 0 0 0,-1 1 0 0 0,1-1 0 0 0,-9 9 0 0 0,-5 4 0 0 0,-25 19 0 0 0,16-15 0 0 0,16-13 0 0 0,-12 10 0 0 0,1 1 0 0 0,1 0 0 0 0,1 2 0 0 0,-20 27 0 0 0,33-38 0 0 0,5 0 0 0 0,3-9 0 0 0,-1-1 0 0 0,0 1 0 0 0,0 0 0 0 0,1-1 0 0 0,-1 1 0 0 0,1-1 0 0 0,-1 1 0 0 0,1-1 0 0 0,0 0 0 0 0,-1 0 0 0 0,1 1 0 0 0,0-1 0 0 0,0-1 0 0 0,0 1 0 0 0,0 0 0 0 0,0 0 0 0 0,0-1 0 0 0,0 1 0 0 0,0-1 0 0 0,0 1 0 0 0,3-1 0 0 0,4 1 0 0 0,1 0 0 0 0,0-1 0 0 0,11 0 0 0 0,64 2 0 0 0,-70-4 44 0 0,7-2-289 0 0,-12 4-1713 0 0,-8 0-1552 0 0,-2 0-5357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2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96 11975 0 0,'0'0'267'0'0,"2"-2"42"0"0,11-5 28 0 0,2-2 373 0 0,0-1 1 0 0,0 0 0 0 0,-1-1-1 0 0,0 0 1 0 0,13-16-1 0 0,-15 8 1313 0 0,-10 16-1689 0 0,0 0 0 0 0,0 0-1 0 0,0 0 1 0 0,0 0-1 0 0,0 0 1 0 0,1 0 0 0 0,2-2-1 0 0,0 1 60 0 0,0 0 0 0 0,-1 0 0 0 0,7-8 0 0 0,-10 10 119 0 0,3-22 2048 0 0,-4 23-2048 0 0,0 1-68 0 0,-1-2-289 0 0,-1-4-66 0 0,1 4 282 0 0,1 2-346 0 0,-1 0 1 0 0,1-1-1 0 0,0 1 1 0 0,0 0-1 0 0,-1 0 1 0 0,1 0-1 0 0,0-1 1 0 0,0 1-1 0 0,-1 0 1 0 0,1 0-1 0 0,0 0 1 0 0,-1 0-1 0 0,1 0 1 0 0,0 0 0 0 0,-1 0-1 0 0,1 0 1 0 0,0 0-1 0 0,-1 0 1 0 0,1 0-1 0 0,0 0 1 0 0,-1 0-1 0 0,1 0 1 0 0,0 0-1 0 0,-1 0 1 0 0,1 0-1 0 0,0 0 1 0 0,0 0-1 0 0,-1 1 1 0 0,1-1-1 0 0,0 0 1 0 0,-1 0-1 0 0,1 0 1 0 0,0 0-1 0 0,0 1 1 0 0,-1-1-1 0 0,-10 6 662 0 0,-4 5-687 0 0,1 1 0 0 0,1 1 0 0 0,0-1 0 0 0,1 2 0 0 0,1 0 0 0 0,-14 20 0 0 0,-2 2 0 0 0,13-16 0 0 0,0 1 0 0 0,1 1 0 0 0,-14 31 0 0 0,-23 74 0 0 0,46-114 0 0 0,0 1 0 0 0,1-1 0 0 0,0 1 0 0 0,-1 19 0 0 0,4-28 0 0 0,-1-1 0 0 0,1 0 0 0 0,0 1 0 0 0,1-1 0 0 0,-1 0 0 0 0,1 1 0 0 0,0-1 0 0 0,0 0 0 0 0,0 0 0 0 0,0 0 0 0 0,1 1 0 0 0,0-1 0 0 0,0-1 0 0 0,0 1 0 0 0,0 0 0 0 0,0 0 0 0 0,1-1 0 0 0,4 5 0 0 0,-4-6-5 0 0,0 0-1 0 0,0 0 1 0 0,0-1 0 0 0,0 1-1 0 0,0-1 1 0 0,1 1-1 0 0,-1-1 1 0 0,0 0 0 0 0,1 0-1 0 0,-1-1 1 0 0,1 1 0 0 0,-1-1-1 0 0,1 0 1 0 0,0 0-1 0 0,5 0 1 0 0,6-2-91 0 0,-1 0-1 0 0,19-5 1 0 0,-30 6 70 0 0,9-2-458 0 0,0-1 0 0 0,-1-1 1 0 0,0 0-1 0 0,0 0 1 0 0,0-2-1 0 0,0 1 0 0 0,-1-1 1 0 0,0 0-1 0 0,-1-1 0 0 0,10-10 1 0 0,-17 16 163 0 0,0 0 0 0 0,-1-1 1 0 0,1 1-1 0 0,0-1 0 0 0,-1 1 1 0 0,0-1-1 0 0,0 0 0 0 0,0 0 1 0 0,0 0-1 0 0,0 0 0 0 0,1-4 1 0 0,-2 5 171 0 0,5-22-1899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30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8287 0 0,'0'0'191'0'0,"0"0"26"0"0,0 0 9 0 0,1-2-34 0 0,3-3-10 0 0,-3 4 560 0 0,0-1-343 0 0,0 0 0 0 0,1 1 0 0 0,-1-1 0 0 0,1 1 0 0 0,-1-1-1 0 0,1 1 1 0 0,0-1 0 0 0,-1 1 0 0 0,1 0 0 0 0,0 0 0 0 0,0 0 0 0 0,3-2 0 0 0,3 1 136 0 0,-1-1-1 0 0,1 1 1 0 0,-1 0-1 0 0,13-1 0 0 0,-9 2-134 0 0,-9 0 112 0 0,-2 1 0 0 0,0 0 0 0 0,2 1 0 0 0,17 2 330 0 0,0-2 0 0 0,1 1 0 0 0,-1-2 0 0 0,1-1 0 0 0,28-4 0 0 0,-42 4-818 0 0,0 1 1 0 0,0 0-1 0 0,1 0 0 0 0,-1 0 0 0 0,0 1 0 0 0,12 3 1 0 0,-10-2-25 0 0,1-1 1 0 0,13 1 0 0 0,104-3-1 0 0,-111 2 0 0 0,-1 0 0 0 0,16 4 0 0 0,7 1 0 0 0,-17-4 0 0 0,1 0 0 0 0,31-3 0 0 0,-40 0 0 0 0,0 1 0 0 0,13 2 0 0 0,17 0 0 0 0,25-8 0 0 0,19 0 0 0 0,-45 3 0 0 0,-30 2 0 0 0,-1 0 0 0 0,1 0 0 0 0,14 2 0 0 0,174 9 0 0 0,-167-7 0 0 0,-25-1 0 0 0,-1-2 0 0 0,1 1 0 0 0,12-1 0 0 0,3-2 0 0 0,82-4 0 0 0,32 1 0 0 0,-97 3 0 0 0,-13 0 0 0 0,-1 2 0 0 0,34 2 0 0 0,-37 1 0 0 0,1-1 0 0 0,42-2 0 0 0,-50 0 0 0 0,1 0 0 0 0,-1 2 0 0 0,0 0 0 0 0,17 4 0 0 0,5 1 0 0 0,95 7 0 0 0,-91-10 0 0 0,42-2 0 0 0,-51-3 0 0 0,32 5 0 0 0,-40-2 0 0 0,-1-2 0 0 0,1 0 0 0 0,28-5 0 0 0,18-1 0 0 0,-29 7 0 0 0,-25 0 0 0 0,-1-1 0 0 0,29-3 0 0 0,-26 0 0 0 0,1 1 0 0 0,0 1 0 0 0,-1 0 0 0 0,20 3 0 0 0,278 3 0 0 0,-165-20 0 0 0,-104 11 0 0 0,68-4 0 0 0,13 2 0 0 0,-49 2 0 0 0,-54 2 0 0 0,0 0 0 0 0,1 2 0 0 0,32 4 0 0 0,-16-3 0 0 0,-37-1 0 0 0,1-1 0 0 0,0 1 0 0 0,0 1 0 0 0,0-1 0 0 0,0 1 0 0 0,0 0 0 0 0,0 0 0 0 0,-1 1 0 0 0,9 2 0 0 0,-6 0 0 0 0,5 3 0 0 0,23 8 0 0 0,-31-14 0 0 0,-1 1 0 0 0,0-1 0 0 0,1-1 0 0 0,-1 1 0 0 0,0-1 0 0 0,1 1 0 0 0,-1-1 0 0 0,1 0 0 0 0,-1-1 0 0 0,5 0 0 0 0,41-5 0 0 0,-41 6 0 0 0,0-1 0 0 0,0 0 0 0 0,0-1 0 0 0,0 0 0 0 0,0 0 0 0 0,0 0 0 0 0,10-6 0 0 0,-18 8 92 0 0,0-1 1 0 0,1 1-1 0 0,-1 0 0 0 0,0-1 1 0 0,0 1-1 0 0,1 0 0 0 0,-1 0 1 0 0,0 0-1 0 0,1 0 0 0 0,-1 0 0 0 0,0 0 1 0 0,0 0-1 0 0,3 1 0 0 0,7 0 499 0 0,-9-2-442 0 0,-2 1-153 0 0,0-1-1 0 0,0 1 0 0 0,0 0 1 0 0,0 0-1 0 0,1 0 1 0 0,-1 0-1 0 0,0 0 1 0 0,0-1-1 0 0,0 1 1 0 0,0 0-1 0 0,0 0 1 0 0,0 0-1 0 0,0 0 0 0 0,1-1 1 0 0,-1 1-1 0 0,0 0 1 0 0,0 0-1 0 0,0 0 1 0 0,0-1-1 0 0,0 1 1 0 0,0 0-1 0 0,0 0 1 0 0,0-1-1 0 0,0 1 0 0 0,0 0 1 0 0,0 0-1 0 0,0 0 1 0 0,0-1-1 0 0,-1 1 1 0 0,1 0-1 0 0,0 0 1 0 0,0 0-1 0 0,0 0 1 0 0,0-1-1 0 0,0 1 0 0 0,0 0 1 0 0,0 0-1 0 0,0 0 1 0 0,-1 0-1 0 0,1-1 1 0 0,0 1-1 0 0,0 0 1 0 0,0 0-1 0 0,0 0 1 0 0,-1 0-1 0 0,1 0 0 0 0,0 0 1 0 0,0-1-1 0 0,0 1 1 0 0,0 0-1 0 0,-1 0 1 0 0,1 0-1 0 0,-12-3-1013 0 0,10 2 620 0 0,-52-11-3540 0 0,18 9 1893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30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0 20 21191 0 0,'0'0'480'0'0,"0"0"67"0"0,0 0-514 0 0,1 0 0 0 0,-1 0 1 0 0,0 1-1 0 0,0-1 0 0 0,0 0 1 0 0,0 0-1 0 0,0 0 0 0 0,1 0 1 0 0,-1 0-1 0 0,0 1 0 0 0,0-1 1 0 0,0 0-1 0 0,1 0 0 0 0,-1 0 1 0 0,0 0-1 0 0,0 0 0 0 0,0 0 1 0 0,1 0-1 0 0,-1 0 0 0 0,0 0 1 0 0,0 0-1 0 0,0 0 0 0 0,1 0 1 0 0,-1 0-1 0 0,0 0 0 0 0,0 0 1 0 0,1 0-1 0 0,-1 0 0 0 0,0 0 1 0 0,0 0-1 0 0,0 0 0 0 0,1 0 1 0 0,27-16 239 0 0,-21 11 98 0 0,-5 4 117 0 0,-2 1 21 0 0,0 0-66 0 0,-2 1-222 0 0,-90 41 675 0 0,-27 13 200 0 0,107-50-1096 0 0,12-4 0 0 0,-1-1 0 0 0,0 0 0 0 0,1 0 0 0 0,-1 0 0 0 0,1 0 0 0 0,-1 0 0 0 0,1 0 0 0 0,-1 0 0 0 0,1 0 0 0 0,-1 0 0 0 0,1 0 0 0 0,-1 0 0 0 0,1 0 0 0 0,-1 0 0 0 0,1-1 0 0 0,-1 1 0 0 0,0 0 0 0 0,1-1 0 0 0,0 0 0 0 0,0 1 0 0 0,0-1 0 0 0,0 0 0 0 0,0 1 0 0 0,0-1 0 0 0,1 0 0 0 0,-1 1 0 0 0,0-1 0 0 0,0 1 0 0 0,1-1 0 0 0,-1 0 0 0 0,0 1 0 0 0,1-1 0 0 0,-1 1 0 0 0,0-1 0 0 0,1 1 0 0 0,-1-1 0 0 0,1 1 0 0 0,-1-1 0 0 0,1 1 0 0 0,-1 0 0 0 0,1-1 0 0 0,-1 1 0 0 0,1 0 0 0 0,0-1 0 0 0,0 1 0 0 0,19-13 0 0 0,31-8 0 0 0,-35 16 0 0 0,-11 6 0 0 0,-3 0 0 0 0,3 0 0 0 0,-1 0 0 0 0,0 0 0 0 0,0 0 0 0 0,0 1 0 0 0,0-1 0 0 0,-1 1 0 0 0,1 0 0 0 0,0 0 0 0 0,-1 0 0 0 0,1 0 0 0 0,-1 1 0 0 0,0 0 0 0 0,0-1 0 0 0,0 1 0 0 0,0 0 0 0 0,0 1 0 0 0,0-1 0 0 0,-1 0 0 0 0,0 1 0 0 0,0 0 0 0 0,0-1 0 0 0,0 1 0 0 0,2 5 0 0 0,-1 1 0 0 0,-1 0 0 0 0,0 0 0 0 0,0 0 0 0 0,-1 0 0 0 0,-1 0 0 0 0,1 0 0 0 0,-3 15 0 0 0,0-8 0 0 0,0 1 0 0 0,-2 0 0 0 0,0-1 0 0 0,-1 1 0 0 0,-1-1 0 0 0,0 0 0 0 0,-1-1 0 0 0,-1 0 0 0 0,-20 31 0 0 0,9-21 0 0 0,-2-1 0 0 0,0 0 0 0 0,-2-2 0 0 0,-41 34 0 0 0,48-43 0 0 0,-1-1 0 0 0,-1 0 0 0 0,1-2 0 0 0,-2 0 0 0 0,0-1 0 0 0,0 0 0 0 0,-35 10 0 0 0,48-18 0 0 0,-1-1 0 0 0,0 1 0 0 0,1-2 0 0 0,-1 1 0 0 0,0-1 0 0 0,0 0 0 0 0,1 0 0 0 0,-12-2 0 0 0,15 1 0 0 0,1 1 0 0 0,-1-1 0 0 0,0 0 0 0 0,0 0 0 0 0,0-1 0 0 0,1 1 0 0 0,-1 0 0 0 0,1-1 0 0 0,-1 0 0 0 0,1 1 0 0 0,-1-1 0 0 0,1 0 0 0 0,0 0 0 0 0,0-1 0 0 0,0 1 0 0 0,0 0 0 0 0,1-1 0 0 0,-1 1 0 0 0,0-1 0 0 0,1 1 0 0 0,-2-5 0 0 0,1 1 62 0 0,0-1 0 0 0,1 1 0 0 0,0-1-1 0 0,0 0 1 0 0,0 1 0 0 0,1-1 0 0 0,0 0 0 0 0,0 1-1 0 0,1-1 1 0 0,-1 0 0 0 0,2 1 0 0 0,-1-1 0 0 0,5-11-1 0 0,-4 10 32 0 0,1 0-1 0 0,1 1 1 0 0,0-1-1 0 0,0 1 1 0 0,0 0-1 0 0,0 0 1 0 0,1 0-1 0 0,1 1 1 0 0,-1 0-1 0 0,13-11 1 0 0,-10 11 56 0 0,2 2-133 0 0,-7 4-16 0 0,0 1 0 0 0,-1-1 0 0 0,1 1 0 0 0,-1-1 0 0 0,0 1 0 0 0,1 0 0 0 0,-1 0 0 0 0,1 0 0 0 0,-1 0 0 0 0,0 1 0 0 0,0-1 0 0 0,0 0 0 0 0,0 1 0 0 0,0 0 0 0 0,0-1 0 0 0,0 1 0 0 0,0 0 0 0 0,1 3 0 0 0,5 5 0 0 0,0 1 0 0 0,8 17 0 0 0,-2-4 0 0 0,-9-16 0 0 0,-3-4 0 0 0,0 0 0 0 0,1-1 0 0 0,-1 1 0 0 0,1-1 0 0 0,4 4 0 0 0,1 2 0 0 0,2-2 0 0 0,8 0-61 0 0,-11-8-140 0 0,-5 0 62 0 0,0 0-336 0 0,10-2-613 0 0,6-3-1357 0 0,-8 1-4930 0 0,-9 4-337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31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46 19351 0 0,'0'0'439'0'0,"0"0"62"0"0,1-1 33 0 0,14-12 95 0 0,-12 10-384 0 0,7-6-255 0 0,-3 5 3831 0 0,-6 4-3780 0 0,1 0 0 0 0,-1 0 1 0 0,1 0-1 0 0,-1 1 0 0 0,1-1 1 0 0,-1 0-1 0 0,1 1 0 0 0,-1-1 1 0 0,1 1-1 0 0,-1-1 0 0 0,1 1 1 0 0,-1 0-1 0 0,0-1 0 0 0,1 1 1 0 0,-1 0-1 0 0,0 0 0 0 0,0 0 0 0 0,0 0 1 0 0,1 0-1 0 0,1 3 0 0 0,-2-2 122 0 0,1 1-1 0 0,-1 0 0 0 0,1 0 0 0 0,-1 0 0 0 0,0 0 0 0 0,1 6 1 0 0,0-2-61 0 0,0 3-102 0 0,0-1 0 0 0,-1 1 0 0 0,1 0 0 0 0,-2 0 0 0 0,0 0 0 0 0,0 0 0 0 0,-1-1 0 0 0,-3 18 0 0 0,-2 4 0 0 0,-16 41 0 0 0,16-55 461 0 0,-2 0-1 0 0,-9 16 1 0 0,-3 6 189 0 0,17-32-647 0 0,-1-1 0 0 0,0 1 1 0 0,0-1-1 0 0,-9 10 0 0 0,1-4-3 0 0,9-11 0 0 0,-5 5 0 0 0,8-5 0 0 0,0-1 0 0 0,-1 0 0 0 0,1 0 0 0 0,0 1 0 0 0,0-1 0 0 0,-1 0 0 0 0,1 0 0 0 0,0 0 0 0 0,0 1 0 0 0,-1-1 0 0 0,1 0 0 0 0,0 0 0 0 0,-1 0 0 0 0,1 0 0 0 0,0 0 0 0 0,0 0 0 0 0,-1 0 0 0 0,1 0 0 0 0,0 0 0 0 0,-1 0 0 0 0,1 0 0 0 0,-1 0 0 0 0,-12 1 0 0 0,10-1 0 0 0,1 0 0 0 0,-1 0 0 0 0,0-1 0 0 0,0 1 0 0 0,0-1 0 0 0,0 1 0 0 0,1-1 0 0 0,-1 0 0 0 0,0 0 0 0 0,1 0 0 0 0,-1-1 0 0 0,1 1 0 0 0,-1 0 0 0 0,1-1 0 0 0,0 0 0 0 0,-1 0 0 0 0,1 1 0 0 0,0-1 0 0 0,0 0 0 0 0,0-1 0 0 0,1 1 0 0 0,-1 0 0 0 0,0-1 0 0 0,1 1 0 0 0,-2-4 0 0 0,-2-4 0 0 0,0 1 0 0 0,1-1 0 0 0,1-1 0 0 0,0 1 0 0 0,-3-15 0 0 0,1-7 0 0 0,2-1 0 0 0,2 1 0 0 0,0-1 0 0 0,2 1 0 0 0,10-57 0 0 0,-6 67 0 0 0,9-26 0 0 0,-10 33 0 0 0,-1 7 0 0 0,1 0 0 0 0,0 0 0 0 0,7-11 0 0 0,-5 9 0 0 0,4-5 0 0 0,-5 13 0 0 0,-2 1 0 0 0,1-2 0 0 0,1 0 0 0 0,-1 1 0 0 0,1-1 0 0 0,-1 1 0 0 0,1 0 0 0 0,0 1 0 0 0,0-1 0 0 0,0 1 0 0 0,0 0 0 0 0,0 0 0 0 0,0 1 0 0 0,0-1 0 0 0,0 1 0 0 0,1 0 0 0 0,-1 1 0 0 0,0-1 0 0 0,0 1 0 0 0,0 0 0 0 0,0 0 0 0 0,0 1 0 0 0,0 0 0 0 0,0-1 0 0 0,-1 1 0 0 0,1 1 0 0 0,-1-1 0 0 0,1 1 0 0 0,-1 0 0 0 0,0 0 0 0 0,0 0 0 0 0,0 0 0 0 0,6 8 0 0 0,8 8 0 0 0,1 0 0 0 0,0-1 0 0 0,31 21 0 0 0,-37-31-184 0 0,-9-8-216 0 0,-1-1 108 0 0,0 0-73 0 0,-1 0-1 0 0,1 0 1 0 0,0-1 0 0 0,-1 1-1 0 0,1-1 1 0 0,-1 1 0 0 0,0-1-1 0 0,1 0 1 0 0,-1 0 0 0 0,0 0-1 0 0,0 0 1 0 0,2-3 0 0 0,3-7-1667 0 0,-4-1-15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31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3039 0 0,'0'0'528'0'0,"0"0"69"0"0,0 0 38 0 0,0 0-80 0 0,3 0-363 0 0,28 2 614 0 0,53 9 0 0 0,-32-3-349 0 0,-21-5-155 0 0,1-2-1 0 0,0-1 1 0 0,36-6-1 0 0,-28 3 120 0 0,47 1 0 0 0,-81 2-421 0 0,0 1 0 0 0,0 0 0 0 0,0 0 0 0 0,0 1 0 0 0,9 3 0 0 0,-7 0 0 0 0,-7-4 3 0 0,0 1 0 0 0,0-1-1 0 0,0 1 1 0 0,-1-1 0 0 0,1 1 0 0 0,-1-1-1 0 0,1 1 1 0 0,-1 0 0 0 0,1-1 0 0 0,-1 1-1 0 0,0 0 1 0 0,0-1 0 0 0,0 1 0 0 0,0 0-1 0 0,0 0 1 0 0,0-1 0 0 0,0 1 0 0 0,-1 0-1 0 0,1-1 1 0 0,0 1 0 0 0,-1-1 0 0 0,0 1-1 0 0,1 0 1 0 0,-1-1 0 0 0,0 1-1 0 0,0-1 1 0 0,-1 3 0 0 0,-4 4 58 0 0,0-1 0 0 0,-1 1 0 0 0,-12 10 0 0 0,7-7 61 0 0,-59 55 511 0 0,37-35-147 0 0,-49 55 0 0 0,64-57-486 0 0,12-13 0 0 0,9-10 0 0 0,-1-4 0 0 0,0 0 0 0 0,0 0 0 0 0,0 1 0 0 0,0-1 0 0 0,0 1 0 0 0,1-1 0 0 0,-1 0 0 0 0,1 0 0 0 0,-1 0 0 0 0,1 0 0 0 0,0 0 0 0 0,0 0 0 0 0,0-1 0 0 0,0 1 0 0 0,2 1 0 0 0,0 0 0 0 0,1-1 0 0 0,0 1 0 0 0,-1-1 0 0 0,1-1 0 0 0,0 1 0 0 0,9 1 0 0 0,0-1 0 0 0,0 0 0 0 0,0-1 0 0 0,1-1 0 0 0,16-2 0 0 0,-3-2 0 0 0,1-1 0 0 0,32-11 0 0 0,17-3 0 0 0,-51 14 0 0 0,-18 2-133 0 0,-7 2-563 0 0,-2 1-258 0 0,0 0-1194 0 0,0 0-4789 0 0,0 0-2051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44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4 8287 0 0,'0'0'382'0'0,"0"0"-8"0"0,0 0-102 0 0,0 0 463 0 0,0 0 234 0 0,0 0 45 0 0,0 0-61 0 0,0 0-288 0 0,1-10 2443 0 0,63-108 2012 0 0,-8 18-2560 0 0,-21 31-1844 0 0,-6 13 514 0 0,30-77 0 0 0,-55 114-1230 0 0,-2 11 0 0 0,-1 1 0 0 0,1-1 0 0 0,0 0 0 0 0,5-9 0 0 0,-37 83 0 0 0,-11 31 0 0 0,14 1 0 0 0,26-96 0 0 0,0 0 0 0 0,0 1 0 0 0,1-1 0 0 0,-1 0 0 0 0,1 0 0 0 0,0 1 0 0 0,0-1 0 0 0,0 0 0 0 0,0 0 0 0 0,0 1 0 0 0,1 3 0 0 0,0-1 0 0 0,3 11 0 0 0,-1-13 0 0 0,-1 0 0 0 0,0-1 0 0 0,0 1 0 0 0,-1-1 0 0 0,1 0 0 0 0,1 0 0 0 0,-1 0 0 0 0,0 0 0 0 0,0 0 0 0 0,1 0 0 0 0,-1 0 0 0 0,1-1 0 0 0,0 1 0 0 0,-1-1 0 0 0,1 0 0 0 0,0 0 0 0 0,0 0 0 0 0,0 0 0 0 0,0 0 0 0 0,0-1 0 0 0,-1 1 0 0 0,1-1 0 0 0,1 0 0 0 0,-1 0 0 0 0,0 0 0 0 0,0 0 0 0 0,0 0 0 0 0,5-2 0 0 0,2 0 0 0 0,0-1 0 0 0,0 0 0 0 0,0 0 0 0 0,-1-1 0 0 0,1-1 0 0 0,14-8 0 0 0,-10 3 0 0 0,-1 0 0 0 0,0-1 0 0 0,18-21 0 0 0,-11 12 0 0 0,-8 7 0 0 0,0-1 0 0 0,-1 0 0 0 0,0-1 0 0 0,-1 0 0 0 0,10-20 0 0 0,-20 34 0 0 0,2-3 0 0 0,0-1 0 0 0,0 1 0 0 0,0-1 0 0 0,-1 0 0 0 0,0 0 0 0 0,0 0 0 0 0,0 0 0 0 0,0-9 0 0 0,-3 3 261 0 0,-3 8 340 0 0,-9 9 521 0 0,13-5-1058 0 0,-3 0-64 0 0,1 1 0 0 0,0 1 0 0 0,0-1 0 0 0,0 0 0 0 0,0 1 0 0 0,0-1 0 0 0,1 1 0 0 0,-1 0 0 0 0,1 0 0 0 0,-1 0 0 0 0,1 0 0 0 0,0 1 0 0 0,1-1 0 0 0,-3 6 0 0 0,-1 3 0 0 0,1 0 0 0 0,-4 25 0 0 0,7-30 0 0 0,-1 0 0 0 0,1 0 0 0 0,1 0 0 0 0,-1 0 0 0 0,1 0 0 0 0,0 0 0 0 0,1-1 0 0 0,0 1 0 0 0,0 0 0 0 0,0 0 0 0 0,1 0 0 0 0,4 10 0 0 0,-5-13 0 0 0,1 0 0 0 0,0 0 0 0 0,0-1 0 0 0,0 1 0 0 0,0-1 0 0 0,1 0 0 0 0,-1 0 0 0 0,4 3 0 0 0,1 1 0 0 0,-5-4 0 0 0,0 1 0 0 0,12 3 0 0 0,19 5 0 0 0,-33-12-128 0 0,6 2-4583 0 0,-6-1 4621 0 0,0-1 0 0 0,0 0 0 0 0,0 0 0 0 0,0 0 0 0 0,0 0-1 0 0,0 0 1 0 0,1 0 0 0 0,-1 0 0 0 0,0 0 0 0 0,0 0 0 0 0,0 0 0 0 0,0 0 0 0 0,0 0 0 0 0,0 0-1 0 0,0 0 1 0 0,0 0 0 0 0,0 0 0 0 0,1 0 0 0 0,-1 0 0 0 0,0 0 0 0 0,0 0 0 0 0,0 0 0 0 0,0 0-1 0 0,0 0 1 0 0,0 0 0 0 0,0 0 0 0 0,0 0 0 0 0,0 0 0 0 0,1 0 0 0 0,-1-1 0 0 0,0 1-1 0 0,0 0 1 0 0,0 0 0 0 0,0 0 0 0 0,0 0 0 0 0,0 0 0 0 0,0 0 0 0 0,0 0 0 0 0,0 0 0 0 0,0 0-1 0 0,0 0 1 0 0,0 0 0 0 0,0-1 0 0 0,0 1 0 0 0,0 0 0 0 0,0 0 0 0 0,0 0 0 0 0,0 0-1 0 0,0 0 1 0 0,0 0 0 0 0,0 0 0 0 0,0 0 0 0 0,0-1 0 0 0,-3-18-1957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47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3823 0 0,'0'0'315'0'0,"0"0"45"0"0,0 0 21 0 0,0 0-49 0 0,0 0-81 0 0,0 0 481 0 0,0 0 237 0 0,0 0 45 0 0,0 0-61 0 0,0 0-288 0 0,0 0-121 0 0,0 0-28 0 0,0 0-4 0 0,0 0 0 0 0,0 0 0 0 0,0 0 0 0 0,0 0-68 0 0,0 0-217 0 0,2-1 161 0 0,4-1-279 0 0,2 0 105 0 0,-1 0 0 0 0,1 0-1 0 0,-1 1 1 0 0,1 0 0 0 0,-1 0-1 0 0,11 1 1 0 0,-13 0-214 0 0,10 1 0 0 0,1-1 0 0 0,-1 0 0 0 0,1-1 0 0 0,23-5 0 0 0,-29 4 72 0 0,-8 2 299 0 0,-2 0 117 0 0,0 0 21 0 0,0 0-66 0 0,0 0-358 0 0,0 0-406 0 0,0 0-154 0 0,0 0-33 0 0,0 0-72 0 0,0 0-285 0 0,0 0-126 0 0,0 0-1394 0 0,0 0-5466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38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125 10135 0 0,'0'0'231'0'0,"0"0"29"0"0,0 0 19 0 0,-2 0-41 0 0,-9-4-190 0 0,10 3 27 0 0,-1 0 0 0 0,0 0 0 0 0,1 0-1 0 0,-1-1 1 0 0,1 1 0 0 0,-1 0 0 0 0,1-1 0 0 0,-1 0-1 0 0,1 1 1 0 0,0-1 0 0 0,0 0 0 0 0,0 0 0 0 0,0 1-1 0 0,0-1 1 0 0,1 0 0 0 0,-1 0 0 0 0,0 0 0 0 0,1 0-1 0 0,-1 0 1 0 0,1 0 0 0 0,0 0 0 0 0,0 0 0 0 0,0 0-1 0 0,0 0 1 0 0,0-1 0 0 0,0 1 0 0 0,0 0-1 0 0,1 0 1 0 0,-1 0 0 0 0,1 0 0 0 0,0-2 0 0 0,4-4 479 0 0,-1 0 0 0 0,1 0 0 0 0,0 0-1 0 0,0 0 1 0 0,11-11 0 0 0,-8 11-311 0 0,150-171 2024 0 0,-69 80-2211 0 0,-80 90-12 0 0,298-313 1893 0 0,-220 242-1915 0 0,146-122-904 0 0,-201 179 379 0 0,30-24-5090 0 0,-23 13-651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2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3823 0 0,'0'0'315'0'0,"0"0"45"0"0,0 0 21 0 0,0 0-49 0 0,0 0-81 0 0,0 0 481 0 0,0 0 237 0 0,2-2 45 0 0,4-6 8 0 0,-4 6 2 0 0,12-11 3188 0 0,-12 12-4044 0 0,0-1 0 0 0,0 1 0 0 0,0-1 0 0 0,0 1 0 0 0,0 0 0 0 0,0 0 0 0 0,1 0-1 0 0,-1 0 1 0 0,0 0 0 0 0,0 1 0 0 0,1-1 0 0 0,-1 1 0 0 0,0 0 0 0 0,1-1 0 0 0,2 1 0 0 0,41-2 1757 0 0,16-3-1418 0 0,-24 2-398 0 0,-13-1-95 0 0,-15 3-40 0 0,0 0 0 0 0,17-1 0 0 0,-26 2-311 0 0,-1 0-138 0 0,0 0-33 0 0,0 0-72 0 0,0 0-285 0 0,0 0-126 0 0,0 0-29 0 0,0 0-72 0 0,0 0-285 0 0,0 0-126 0 0,-4 1-29 0 0,-15 2-4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4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82 11975 0 0,'0'0'267'0'0,"0"0"42"0"0,7-9 417 0 0,-6 7-704 0 0,14-11 825 0 0,-10 8 178 0 0,-1 0 1 0 0,1 0-1 0 0,6-9 0 0 0,-7 7-73 0 0,-3 6 72 0 0,-1 1-69 0 0,1 0-880 0 0,-1 0-1 0 0,1-1 1 0 0,0 1 0 0 0,-1 0-1 0 0,1-1 1 0 0,-1 1 0 0 0,1-1 0 0 0,-1 1-1 0 0,1 0 1 0 0,-1-1 0 0 0,1 1 0 0 0,-1-1-1 0 0,1 0 1 0 0,-1 1 0 0 0,1-1 0 0 0,8-9 1478 0 0,-4 6-1249 0 0,-1 4 3063 0 0,-3 0-3367 0 0,0 0 1 0 0,-1 0 0 0 0,1 1 0 0 0,0-1-1 0 0,-1 0 1 0 0,1 0 0 0 0,-1 0-1 0 0,1 1 1 0 0,0-1 0 0 0,-1 0 0 0 0,1 1-1 0 0,-1-1 1 0 0,1 0 0 0 0,-1 1-1 0 0,1-1 1 0 0,-1 1 0 0 0,1-1 0 0 0,-1 1-1 0 0,0-1 1 0 0,1 1 0 0 0,-1-1-1 0 0,1 1 1 0 0,-1 0 0 0 0,0-1 0 0 0,0 1-1 0 0,1 0 1 0 0,-1 1-3 0 0,2 0 2 0 0,-1-1 0 0 0,0 1 0 0 0,0 0 0 0 0,0-1 0 0 0,0 1 0 0 0,-1 0 0 0 0,1 0 0 0 0,0 0 0 0 0,-1 0 0 0 0,1-1 0 0 0,-1 1 0 0 0,0 0 0 0 0,0 0 0 0 0,0 0 0 0 0,0 3 0 0 0,0 3 0 0 0,1 9 0 0 0,-1 1 0 0 0,-1 0 0 0 0,0-1 0 0 0,-2 0 0 0 0,0 1 0 0 0,-1-1 0 0 0,0 0 0 0 0,-10 22 0 0 0,-16 27 0 0 0,27-58 93 0 0,-1 0 0 0 0,-1 0 0 0 0,1 0 0 0 0,-1 0 1 0 0,-1-1-1 0 0,1 0 0 0 0,-1 0 0 0 0,0 0 0 0 0,-1 0 0 0 0,-12 8 0 0 0,7-6 53 0 0,0-2 1 0 0,-1 0-1 0 0,0 0 0 0 0,0-1 0 0 0,-1 0 1 0 0,-14 3-1 0 0,26-9-146 0 0,-1 1 0 0 0,1-1 0 0 0,-1 0 0 0 0,1 0 0 0 0,-1 0 0 0 0,1-1 0 0 0,-1 1 0 0 0,1-1 0 0 0,-1 1 0 0 0,1-1 0 0 0,-1 0 0 0 0,1 0 0 0 0,0 0 0 0 0,-1 0 0 0 0,1 0 0 0 0,0 0 0 0 0,-3-3 0 0 0,2 2 0 0 0,0 0 0 0 0,0-1 0 0 0,0 1 0 0 0,0-1 0 0 0,1 1 0 0 0,-1-1 0 0 0,1 0 0 0 0,-1 0 0 0 0,1 0 0 0 0,0-1 0 0 0,-1-3 0 0 0,-8-18 0 0 0,8 20 0 0 0,1-1 0 0 0,-1 0 0 0 0,1 0 0 0 0,0 1 0 0 0,1-1 0 0 0,-1 0 0 0 0,0-8 0 0 0,2 4 0 0 0,-1 0 0 0 0,2 0 0 0 0,-1 0 0 0 0,1 0 0 0 0,1 0 0 0 0,0 0 0 0 0,0 0 0 0 0,1 0 0 0 0,7-16 0 0 0,-3 10 0 0 0,-3 7 0 0 0,1 1 0 0 0,0-1 0 0 0,0 1 0 0 0,0 0 0 0 0,9-10 0 0 0,-9 13 0 0 0,-1 0 0 0 0,1 0 0 0 0,1 0 0 0 0,-1 1 0 0 0,1 0 0 0 0,0 0 0 0 0,0 0 0 0 0,0 1 0 0 0,0 0 0 0 0,1 0 0 0 0,-1 1 0 0 0,1-1 0 0 0,-1 1 0 0 0,1 1 0 0 0,0-1 0 0 0,0 1 0 0 0,0 1 0 0 0,0-1 0 0 0,0 1 0 0 0,0 0 0 0 0,0 1 0 0 0,11 1 0 0 0,28 9-465 0 0,-21-4 6 0 0,32 5-1 0 0,-55-12-120 0 0,-2 0-285 0 0,0 0-126 0 0,8-6-6973 0 0,-2-2 252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4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6 17503 0 0,'1'-2'399'0'0,"10"-31"842"0"0,-5 14-183 0 0,11-24 0 0 0,-17 43-535 0 0,5-8 639 0 0,-2 8 3337 0 0,-2 0-4492 0 0,1 0 1 0 0,-1 1-1 0 0,0-1 0 0 0,0 0 0 0 0,0 1 1 0 0,0-1-1 0 0,0 1 0 0 0,0-1 0 0 0,0 1 1 0 0,0 0-1 0 0,0-1 0 0 0,0 1 0 0 0,0 0 1 0 0,0 0-1 0 0,-1 0 0 0 0,1 0 0 0 0,0-1 0 0 0,0 1 1 0 0,-1 0-1 0 0,1 0 0 0 0,-1 0 0 0 0,1 1 1 0 0,0 1-1 0 0,1 1-9 0 0,11 22 2 0 0,13 38 0 0 0,-23-55 0 0 0,-3-8 0 0 0,1-1 0 0 0,-1 1 0 0 0,0-1 0 0 0,0 0 0 0 0,0 1 0 0 0,0-1 0 0 0,0 0 0 0 0,0 1 0 0 0,0-1 0 0 0,1 0 0 0 0,-1 1 0 0 0,0-1 0 0 0,0 0 0 0 0,0 1 0 0 0,1-1 0 0 0,-1 0 0 0 0,0 0 0 0 0,1 1 0 0 0,-1-1 0 0 0,0 0 0 0 0,1 1 0 0 0,11 8 0 0 0,-4-3 0 0 0,6 1 0 0 0,-9-8 0 0 0,-3 0 0 0 0,7-1 0 0 0,-1-1 0 0 0,0 0 0 0 0,0-1 0 0 0,0 0 0 0 0,-1 0 0 0 0,1 0 0 0 0,-1-1 0 0 0,0 0 0 0 0,0-1 0 0 0,-1 1 0 0 0,7-9 0 0 0,-10 12 0 0 0,-1-1 0 0 0,0 1 0 0 0,0-1 0 0 0,0 0 0 0 0,3-4 0 0 0,7-14 0 0 0,-8 15 72 0 0,-4 4 299 0 0,0 2 117 0 0,0 0 21 0 0,0 0-66 0 0,-8 9-278 0 0,-1 2-165 0 0,1 0 0 0 0,0 0 0 0 0,1 1 0 0 0,0 0 0 0 0,1 0 0 0 0,-5 14 0 0 0,-23 81 0 0 0,30-89-1581 0 0,0-1 1 0 0,-2 29-1 0 0,5-37 466 0 0,1 0 1 0 0,0 0 0 0 0,1 1 0 0 0,0-1-1 0 0,0 0 1 0 0,4 14 0 0 0,-4-21-5064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3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9351 0 0,'0'0'439'0'0,"0"0"62"0"0,0 0 33 0 0,0 0-65 0 0,1-1-237 0 0,3-3 32 0 0,1 1 0 0 0,-1 0 0 0 0,1 0 0 0 0,-1 0 0 0 0,1 0 0 0 0,0 1 0 0 0,0 0 0 0 0,0 0 0 0 0,10-2 0 0 0,53-8 1708 0 0,-53 10-1615 0 0,176-23-621 0 0,-124 18-4601 0 0,-63 6 3330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5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4 13823 0 0,'0'0'630'0'0,"0"0"-13"0"0,12-5 926 0 0,14-3 3649 0 0,-24 7-4619 0 0,18 3 976 0 0,-19-2-1037 0 0,-1 0 0 0 0,0 0 0 0 0,0 0 0 0 0,0 0 0 0 0,8 11 444 0 0,-6-8-947 0 0,-1 1 1 0 0,1-1-1 0 0,-1 1 1 0 0,0 0-1 0 0,0 0 0 0 0,0-1 1 0 0,0 1-1 0 0,-1 0 0 0 0,1 0 1 0 0,-1 0-1 0 0,0 0 0 0 0,0 0 1 0 0,-1 0-1 0 0,1 0 0 0 0,-2 5 1 0 0,-2 5-2 0 0,-1 1 0 0 0,-10 23 0 0 0,2-9-10 0 0,-7 16 410 0 0,-2-1 0 0 0,-53 81 0 0 0,-20 37 416 0 0,90-152-824 0 0,1 0 0 0 0,0 1 0 0 0,0-1 0 0 0,1 1 0 0 0,1 0 0 0 0,0 0 0 0 0,0 0 0 0 0,1 0 0 0 0,1 12 0 0 0,0-16 0 0 0,1 1 0 0 0,0-1 0 0 0,0 1 0 0 0,1-1 0 0 0,0 0 0 0 0,0 0 0 0 0,1 0 0 0 0,0 0 0 0 0,0 0 0 0 0,0 0 0 0 0,1-1 0 0 0,0 1 0 0 0,1-1 0 0 0,5 7 0 0 0,10 2-64 0 0,-18-14-273 0 0,10 5-646 0 0,-10-4 833 0 0,-1-2 122 0 0,-1 1 0 0 0,1-1 1 0 0,0 0-1 0 0,-1 1 1 0 0,1-1-1 0 0,-1 0 0 0 0,1 0 1 0 0,-1 1-1 0 0,1-1 1 0 0,0 0-1 0 0,-1 0 0 0 0,1 0 1 0 0,0 1-1 0 0,-1-1 1 0 0,2 0-1 0 0,1 0-101 0 0,0 0-1 0 0,-1 0 1 0 0,1-1 0 0 0,0 1-1 0 0,-1 0 1 0 0,1-1-1 0 0,0 0 1 0 0,-1 0 0 0 0,1 0-1 0 0,-1 0 1 0 0,1 0-1 0 0,-1 0 1 0 0,1 0 0 0 0,-1-1-1 0 0,0 1 1 0 0,2-3-1 0 0,2 0-535 0 0,-2 0 165 0 0,0 1-1 0 0,-1-1 1 0 0,0 1 0 0 0,0-1 0 0 0,0 0-1 0 0,-1 0 1 0 0,1 0 0 0 0,-1-1 0 0 0,0 1-1 0 0,3-7 1 0 0,1-6-1036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5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3823 0 0,'0'0'630'0'0,"0"0"-13"0"0,0 0-184 0 0,0 0 677 0 0,0 0 340 0 0,0 0 72 0 0,0 0-125 0 0,0 0-574 0 0,0 0-250 0 0,0 0-49 0 0,0 0-11 0 0,3-1-1 0 0,23-1 1332 0 0,30 1 0 0 0,-2 3-3453 0 0,-33-1 63 0 0,1 0-1 0 0,30-3 0 0 0,-38 0 12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7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51 15663 0 0,'0'0'356'0'0,"0"0"50"0"0,0 0 20 0 0,0 0-42 0 0,-2-1-250 0 0,-19-17 88 0 0,20 17 856 0 0,1 1 366 0 0,0 0 76 0 0,0 0-1489 0 0,0 0 1 0 0,0 0 0 0 0,-1 0 0 0 0,1 0-1 0 0,0 0 1 0 0,0 1 0 0 0,0-1 0 0 0,0 0-1 0 0,-1 0 1 0 0,1 0 0 0 0,0 0 0 0 0,0 0-1 0 0,0 0 1 0 0,0 0 0 0 0,-1 0 0 0 0,1 0-1 0 0,0-1 1 0 0,0 1 0 0 0,0 0 0 0 0,0 0-1 0 0,0 0 1 0 0,-1 0 0 0 0,1 0 0 0 0,0 0-1 0 0,0 0 1 0 0,0 0 0 0 0,0 0 0 0 0,0 0 0 0 0,0 0-1 0 0,-1-1 1 0 0,1 1 0 0 0,0 0 0 0 0,0 0-1 0 0,0 0 1 0 0,0 0 0 0 0,0 0 0 0 0,0-1-1 0 0,0 1 1 0 0,0 0 0 0 0,0 0 0 0 0,0 0-1 0 0,0 0 1 0 0,5-6 1977 0 0,11-4 599 0 0,-3 7-2336 0 0,0 0 0 0 0,-1 0-1 0 0,2 2 1 0 0,-1-1 0 0 0,0 2-1 0 0,21 0 1 0 0,-13 1-126 0 0,-7-2 9 0 0,-1 2 0 0 0,0 0 0 0 0,0 1 0 0 0,1 0 1 0 0,18 6-1 0 0,-30-8 354 0 0,-1 2-66 0 0,7 5-294 0 0,-1 2-133 0 0,-6-7-16 0 0,0 0 0 0 0,-1 1 0 0 0,1-1 0 0 0,-1 0 0 0 0,0 0 0 0 0,0 0 0 0 0,0 0 0 0 0,0 0 0 0 0,0 0 0 0 0,0 0 0 0 0,-1 1 0 0 0,1-1 0 0 0,-1 0 0 0 0,1 0 0 0 0,-1 0 0 0 0,0 0 0 0 0,0 0 0 0 0,0 0 0 0 0,-1 2 0 0 0,-4 5 0 0 0,0 0 0 0 0,-11 13 0 0 0,9-13 0 0 0,-75 87 0 0 0,48-56 0 0 0,23-26 0 0 0,0 0 0 0 0,-11 16 0 0 0,23-30 0 0 0,0 1 0 0 0,-1-1 0 0 0,1 1 0 0 0,0-1 0 0 0,-1 1 0 0 0,1-1 0 0 0,0 1 0 0 0,0-1 0 0 0,0 1 0 0 0,-1-1 0 0 0,1 1 0 0 0,0-1 0 0 0,0 1 0 0 0,0-1 0 0 0,0 1 0 0 0,0-1 0 0 0,0 1 0 0 0,2 1 0 0 0,0 0 0 0 0,0 0 0 0 0,1-1 0 0 0,-1 1 0 0 0,0-1 0 0 0,1 0 0 0 0,-1 0 0 0 0,1 0 0 0 0,0 0 0 0 0,4 1 0 0 0,0 1 0 0 0,-2-2-12 0 0,0 0 1 0 0,0 0-1 0 0,-1 0 0 0 0,1-1 0 0 0,0 1 1 0 0,0-1-1 0 0,0 0 0 0 0,0-1 1 0 0,-1 1-1 0 0,10-3 0 0 0,5-2-197 0 0,25-10-1 0 0,-21 7-71 0 0,-21 7-673 0 0,-2 1-56 0 0,0 0-13 0 0,0 0-1 0 0,0 0 0 0 0,0 0-1501 0 0,0 0-6006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8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2 11975 0 0,'0'0'267'0'0,"-11"-1"666"0"0,4 0-831 0 0,-1 1 116 0 0,6 0 860 0 0,2 0 366 0 0,0 0 76 0 0,0 0-55 0 0,0 0-288 0 0,0 0-121 0 0,0 0-28 0 0,0 0-140 0 0,13 0-544 0 0,13-2 507 0 0,35-5 0 0 0,-25 2-65 0 0,5-2-251 0 0,-22 4-169 0 0,0 0-1 0 0,32 0 1 0 0,-29 4-399 0 0,-1-2-1 0 0,1-1 1 0 0,29-5 0 0 0,-49 6-663 0 0,-2 1-258 0 0,0 0-1011 0 0,0 0-4023 0 0,0 0-1724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0 21191 0 0,'0'0'480'0'0,"0"0"67"0"0,0 0 31 0 0,0 0-56 0 0,0 0-201 0 0,0 0 424 0 0,0 0 226 0 0,0 0 42 0 0,0 0-59 0 0,2 2-289 0 0,0 1-610 0 0,1 1-1 0 0,-1-1 1 0 0,0 1-1 0 0,0 0 1 0 0,0 0-1 0 0,-1 0 1 0 0,1 0-1 0 0,-1 0 1 0 0,0 0-1 0 0,0 0 1 0 0,0 0-1 0 0,-1 0 1 0 0,1 0-1 0 0,-1 1 1 0 0,0-1-1 0 0,0 0 1 0 0,-1 5-1 0 0,-2 12 178 0 0,0 0-1 0 0,-7 21 1 0 0,0 0-281 0 0,-44 145-778 0 0,50-177-324 0 0,-1 4-6050 0 0,-1-4-1587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9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509 13823 0 0,'-1'1'630'0'0,"-1"0"-437"0"0,2-1-155 0 0,-1 1 0 0 0,1-1 0 0 0,-1 0 0 0 0,0 1 0 0 0,1-1 0 0 0,-1 0 0 0 0,0 0 0 0 0,1 1 0 0 0,-1-1 0 0 0,0 0 0 0 0,1 0 0 0 0,-1 0 0 0 0,0 0-1 0 0,0 0 1 0 0,1 0 0 0 0,-1 0 0 0 0,0 0 0 0 0,0-1 0 0 0,0 1 364 0 0,1 0 87 0 0,0 0 20 0 0,0 0 71 0 0,0 0 286 0 0,0 0 124 0 0,12-17 2078 0 0,218-358 4324 0 0,-170 262-7392 0 0,-60 113 0 0 0,1 0 0 0 0,-1 0 0 0 0,0 0 0 0 0,0 0 0 0 0,0 0 0 0 0,0 0 0 0 0,0 0 0 0 0,0-1 0 0 0,1 1 0 0 0,-1 0 0 0 0,0 0 0 0 0,0 0 0 0 0,0 0 0 0 0,0 0 0 0 0,0-1 0 0 0,0 1 0 0 0,0 0 0 0 0,0 0 0 0 0,0 0 0 0 0,0 0 0 0 0,0-1 0 0 0,0 1 0 0 0,0 0 0 0 0,0 0 0 0 0,0 0 0 0 0,0 0 0 0 0,0-1 0 0 0,0 1 0 0 0,0 0 0 0 0,0 0 0 0 0,0 0 0 0 0,0 0 0 0 0,0-1 0 0 0,0 1 0 0 0,0 0 0 0 0,0 0 0 0 0,0 0 0 0 0,0 0 0 0 0,0-1 0 0 0,-1 1 0 0 0,1 0 0 0 0,0 0 0 0 0,0 0 0 0 0,0 0 0 0 0,0 0 0 0 0,0 0 0 0 0,0 0 0 0 0,-1-1 0 0 0,1 1 0 0 0,0 0 0 0 0,0 0 0 0 0,0 0 0 0 0,0 0 0 0 0,-1 0 0 0 0,1 0 0 0 0,0 0 0 0 0,0 0 0 0 0,0 0 0 0 0,0 0 0 0 0,-1 0 0 0 0,-6 2 0 0 0,7-2 0 0 0,-4 2 0 0 0,0-1 0 0 0,1 2 0 0 0,-1-1 0 0 0,1 0 0 0 0,0 0 0 0 0,0 1 0 0 0,0 0 0 0 0,0 0 0 0 0,0 0 0 0 0,0 0 0 0 0,-3 6 0 0 0,-4 6 0 0 0,-10 22 0 0 0,13-23 0 0 0,-4 8 0 0 0,0 1 0 0 0,1 1 0 0 0,2 0 0 0 0,-9 38 0 0 0,16-55 0 0 0,0 1 0 0 0,1-1 0 0 0,0 15 0 0 0,3-10 0 0 0,-2-10 0 0 0,0 0 0 0 0,1 0 0 0 0,-1-1 0 0 0,1 1 0 0 0,-1 0 0 0 0,1-1 0 0 0,0 0 0 0 0,-1 1 0 0 0,1-1 0 0 0,0 0 0 0 0,0 0 0 0 0,0 0 0 0 0,0 0 0 0 0,0 0 0 0 0,0 0 0 0 0,0-1 0 0 0,0 1 0 0 0,1-1 0 0 0,-1 1 0 0 0,0-1 0 0 0,0 0 0 0 0,0 0 0 0 0,3 0 0 0 0,4 0 0 0 0,0 0 0 0 0,0-1 0 0 0,0 0 0 0 0,12-3 0 0 0,-12 2 0 0 0,-2 1 0 0 0,0-1 0 0 0,0 1 0 0 0,-1-2 0 0 0,1 1 0 0 0,0-1 0 0 0,-1 0 0 0 0,0 0 0 0 0,6-4 0 0 0,12-12 256 0 0,-1-1 0 0 0,-1 0 0 0 0,0-2 0 0 0,-2 0 0 0 0,-1-2 0 0 0,-1 0 0 0 0,28-49 0 0 0,-55 82-256 0 0,-7 12 0 0 0,7-6 0 0 0,-12 27 0 0 0,18-36 0 0 0,0 1 0 0 0,1 0 0 0 0,0 0 0 0 0,0 0 0 0 0,1 0 0 0 0,-1 14 0 0 0,2 0 0 0 0,-1-8 0 0 0,1 0 0 0 0,3 20 0 0 0,1-23 0 0 0,-3-8-100 0 0,1-1-1 0 0,0 1 1 0 0,-1-1-1 0 0,1 0 1 0 0,0 0 0 0 0,0 0-1 0 0,0 0 1 0 0,0 0-1 0 0,0 0 1 0 0,0 0-1 0 0,1-1 1 0 0,-1 1 0 0 0,0-1-1 0 0,0 1 1 0 0,0-1-1 0 0,1 0 1 0 0,-1 0-1 0 0,0 0 1 0 0,0 0 0 0 0,1 0-1 0 0,-1-1 1 0 0,4 0-1 0 0,0 0-372 0 0,1-1-1 0 0,-1 0 0 0 0,0 0 1 0 0,0 0-1 0 0,0-1 0 0 0,10-6 1 0 0,2-5-1559 0 0,0-3-15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3:59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4879 0 0,'0'0'564'0'0,"0"0"83"0"0,0 0 34 0 0,0 0-76 0 0,3-1-397 0 0,17-7-180 0 0,-14 8-7 0 0,-2 1 26 0 0,140 7 3376 0 0,-8-4-2845 0 0,-103-4-548 0 0,12-1-30 0 0,-26 0 0 0 0,1 0 0 0 0,-1 2 0 0 0,0 0 0 0 0,19 4 0 0 0,-24-1 0 0 0,-1 3 0 0 0,-12-2 0 0 0,-1-3 0 0 0,2 9 0 0 0,-2-8 0 0 0,0 0 0 0 0,0 0 0 0 0,-1 0 0 0 0,0 0 0 0 0,1 0 0 0 0,-1 0 0 0 0,0 0 0 0 0,0 0 0 0 0,-1 0 0 0 0,1 0 0 0 0,-1-1 0 0 0,1 1 0 0 0,-1 0 0 0 0,-4 4 0 0 0,-1 1 0 0 0,-1-1 0 0 0,-1 0 0 0 0,-9 6 0 0 0,-16 16 0 0 0,16-11 0 0 0,-22 21 0 0 0,32-32 0 0 0,1-1 0 0 0,0 1 0 0 0,0 0 0 0 0,1 1 0 0 0,0 0 0 0 0,1 0 0 0 0,-6 9 0 0 0,9-12 0 0 0,-1 0 0 0 0,1 0 0 0 0,0 0 0 0 0,0 0 0 0 0,1 0 0 0 0,-1 1 0 0 0,1-1 0 0 0,0 1 0 0 0,1-1 0 0 0,-1 1 0 0 0,1-1 0 0 0,0 1 0 0 0,2 9 0 0 0,-1-11 0 0 0,1-1 0 0 0,-1 1 0 0 0,1 0 0 0 0,0-1 0 0 0,0 0 0 0 0,0 1 0 0 0,1-1 0 0 0,-1 0 0 0 0,1 0 0 0 0,-1 0 0 0 0,1 0 0 0 0,0-1 0 0 0,0 1 0 0 0,1-1 0 0 0,-1 1 0 0 0,0-1 0 0 0,1 0 0 0 0,-1-1 0 0 0,7 3 0 0 0,6 3 0 0 0,1-1 0 0 0,32 6 0 0 0,-30-9 0 0 0,0 0 0 0 0,0-2 0 0 0,-1 0 0 0 0,1-2 0 0 0,0 0 0 0 0,0-1 0 0 0,27-6 0 0 0,-41 7 2 0 0,1 0 0 0 0,-1 0 0 0 0,0-1 0 0 0,0 0 0 0 0,0 0 0 0 0,8-4 0 0 0,-8 2-22 0 0,1 0 1 0 0,-1 0-1 0 0,9-9 1 0 0,-13 12-318 0 0,-2-10-2591 0 0,-4 1-7311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39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6 6447 0 0,'0'0'142'0'0,"0"0"22"0"0,0 0 13 0 0,0 0 123 0 0,0 0 468 0 0,0-3 205 0 0,0-2-619 0 0,0 0 0 0 0,1 0 0 0 0,0 0 0 0 0,0 0-1 0 0,0 0 1 0 0,1 0 0 0 0,0 1 0 0 0,0-1-1 0 0,3-5 1 0 0,4-6 324 0 0,15-18-1 0 0,-9 14 566 0 0,0-3-262 0 0,80-103 1738 0 0,-2 11-485 0 0,40-42 187 0 0,-14 27-2387 0 0,-40 42-35 0 0,-26 28-615 0 0,59-85 0 0 0,-99 125-120 0 0,-1-1-1 0 0,-1 0 0 0 0,9-23 1 0 0,-2-5-798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55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8287 0 0,'0'0'382'0'0,"0"0"-8"0"0,0 0-102 0 0,0 0 463 0 0,0 0 234 0 0,0 0 45 0 0,0 0-61 0 0,0 0-288 0 0,0 0-121 0 0,0 0-28 0 0,0 0 66 0 0,0 0 288 0 0,0 0 122 0 0,0 0 28 0 0,0 0-65 0 0,0 0-290 0 0,0 0-121 0 0,0 0-28 0 0,0 0 66 0 0,0 0 288 0 0,0-7 748 0 0,2 4 2056 0 0,20-2-3658 0 0,-15 4-16 0 0,0 0 0 0 0,0 1 0 0 0,0 1 0 0 0,0-1 0 0 0,11 3 0 0 0,19 1 0 0 0,-14-5 0 0 0,-1-1 0 0 0,0 0 0 0 0,0-2 0 0 0,39-11 0 0 0,-18 6 0 0 0,-35 8 0 0 0,1-1 0 0 0,0 0 0 0 0,-1 0 0 0 0,13-5 0 0 0,-12 3 0 0 0,-5 3 0 0 0,-1 0 0 0 0,1 0 0 0 0,-1 0 0 0 0,0-1 0 0 0,6-3 0 0 0,-2 1-64 0 0,-6 3-273 0 0,-15 7-1564 0 0,7-3-3241 0 0,7-3-2366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5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 11975 0 0,'0'0'267'0'0,"0"0"42"0"0,0 0 17 0 0,0 0-28 0 0,0 0-58 0 0,0 0 491 0 0,0 0 238 0 0,0 0 45 0 0,0 0-61 0 0,0 0-288 0 0,-1 2-121 0 0,0 6-28 0 0,1-6-4 0 0,-1 0 0 0 0,-5 36 2386 0 0,-2 13-541 0 0,-19 67 0 0 0,-16 11-2185 0 0,34-107-172 0 0,-13 42 0 0 0,25-97-5611 0 0,-2 29 3566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4.0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0 0-58 0 0,0 0 491 0 0,0 0 238 0 0,0 0 45 0 0,0 0 8 0 0,0 0 2 0 0,0 0 0 0 0,0 0 0 0 0,0 0-69 0 0,0 0-290 0 0,0 0-121 0 0,0 0-28 0 0,0 0-4 0 0,0 0 0 0 0,0 0 0 0 0,0 0 0 0 0,0 0 0 0 0,2 1 0 0 0,2 1-281 0 0,-1 0-1 0 0,1 0 1 0 0,-1 1-1 0 0,0-1 1 0 0,0 1-1 0 0,0 0 1 0 0,0 0-1 0 0,0 0 1 0 0,0 0-1 0 0,-1 0 1 0 0,1 0-1 0 0,-1 1 1 0 0,0 0-1 0 0,0-1 1 0 0,2 8-1 0 0,9 19-230 0 0,8 21 0 0 0,-12-27 0 0 0,1-1 0 0 0,1-1 0 0 0,24 36 0 0 0,-12-20 0 0 0,-15-25-4 0 0,0-1-1 0 0,1 0 1 0 0,14 15-1 0 0,47 39 95 0 0,-67-65 33 0 0,0 2-126 0 0,4 10 1795 0 0,-6-11-2129 0 0,-1-2-138 0 0,0 0-33 0 0,0 0 65 0 0,0 0 222 0 0,0 0-166 0 0,-2 0-101 0 0,0-1 111 0 0,-1-1 0 0 0,0 1-1 0 0,1 0 1 0 0,-1-1 0 0 0,1 0 0 0 0,-1 0-1 0 0,1 1 1 0 0,-4-5 0 0 0,5 4-697 0 0,-1 0 1 0 0,1 0 0 0 0,-1 0-1 0 0,1 0 1 0 0,0 0 0 0 0,-2-5-1 0 0,-1-7-6638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58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4 10135 0 0,'0'0'231'0'0,"0"0"29"0"0,0 0 19 0 0,0 0 37 0 0,0 0 125 0 0,0 0 58 0 0,0 0 11 0 0,0 0 70 0 0,0 0 286 0 0,0 0 124 0 0,0 0 30 0 0,0 0-65 0 0,0 0-290 0 0,0 0-121 0 0,0 0-28 0 0,0 0 66 0 0,0 0 288 0 0,0 0 122 0 0,0 0 28 0 0,0 0-65 0 0,0 0-290 0 0,2 1-121 0 0,0-1-489 0 0,-1 0-1 0 0,1-1 1 0 0,-1 1-1 0 0,1 0 1 0 0,-1 0 0 0 0,1-1-1 0 0,-1 1 1 0 0,0-1-1 0 0,1 1 1 0 0,-1-1 0 0 0,0 0-1 0 0,1 1 1 0 0,-1-1-1 0 0,0 0 1 0 0,0 0 0 0 0,0 0-1 0 0,1 0 1 0 0,-1 0-1 0 0,0 0 1 0 0,0 0 0 0 0,1-3-1 0 0,5-4 476 0 0,-1-2 1 0 0,5-9-1 0 0,1-1-142 0 0,5-7-73 0 0,-1-1 1 0 0,17-38-1 0 0,17-61 772 0 0,-45 113-1072 0 0,21-49-15 0 0,-10 28 0 0 0,11-41 0 0 0,-25 66 0 0 0,0 5 0 0 0,-3 14 0 0 0,-4 34 0 0 0,5-42 0 0 0,0 1 0 0 0,0 0 0 0 0,-1 0 0 0 0,1 0 0 0 0,-1 0 0 0 0,1-1 0 0 0,-1 1 0 0 0,0 0 0 0 0,1 0 0 0 0,-1-1 0 0 0,0 1 0 0 0,-2 2 0 0 0,-2 3 0 0 0,-42 93 0 0 0,32-67 0 0 0,7-17 0 0 0,0 1 0 0 0,0 0 0 0 0,2 1 0 0 0,0 0 0 0 0,-5 34 0 0 0,10-51 0 0 0,1 1 0 0 0,0-1 0 0 0,-1 1 0 0 0,1-1 0 0 0,0 1 0 0 0,0-1 0 0 0,0 1 0 0 0,1-1 0 0 0,-1 1 0 0 0,0-1 0 0 0,0 1 0 0 0,1-1 0 0 0,-1 1 0 0 0,1-1 0 0 0,-1 0 0 0 0,1 1 0 0 0,0-1 0 0 0,0 0 0 0 0,-1 1 0 0 0,1-1 0 0 0,0 0 0 0 0,0 0 0 0 0,0 0 0 0 0,0 0 0 0 0,2 2 0 0 0,0-1 0 0 0,-2 0 0 0 0,2 1 0 0 0,11 2 0 0 0,-9-4 0 0 0,1 0 0 0 0,-1 0 0 0 0,1 0 0 0 0,-1-1 0 0 0,1 1 0 0 0,-1-1 0 0 0,1-1 0 0 0,-1 1 0 0 0,1-1 0 0 0,-1 0 0 0 0,1 0 0 0 0,6-3 0 0 0,-4 0 0 0 0,0 1 0 0 0,0-1 0 0 0,0-1 0 0 0,-1 1 0 0 0,0-1 0 0 0,0-1 0 0 0,7-6 0 0 0,5-7 0 0 0,-1-2 0 0 0,0-1 0 0 0,26-43 0 0 0,-40 58 0 0 0,5-7 0 0 0,0 0 0 0 0,-1 0 0 0 0,-1-1 0 0 0,6-17 0 0 0,-12 26 0 0 0,-9 7 0 0 0,5 0 0 0 0,-1 1 0 0 0,1 0 0 0 0,0 0 0 0 0,0 1 0 0 0,1-1 0 0 0,-1 1 0 0 0,0-1 0 0 0,1 1 0 0 0,-1 0 0 0 0,-2 5 0 0 0,-1 2 0 0 0,0-1 0 0 0,-5 15 0 0 0,-17 50 0 0 0,25-63 0 0 0,0 0 0 0 0,0 1 0 0 0,1-1 0 0 0,-1 21 0 0 0,3-29 0 0 0,-1-2 0 0 0,1 0 0 0 0,0 0 0 0 0,0 0 0 0 0,0 0 0 0 0,0 0 0 0 0,0 0 0 0 0,0 0 0 0 0,0 0 0 0 0,0 0 0 0 0,0 0 0 0 0,1 0 0 0 0,-1 0 0 0 0,0 0 0 0 0,1 0 0 0 0,-1 0 0 0 0,0-1 0 0 0,1 1 0 0 0,0 1 0 0 0,10 21 0 0 0,-10-19 0 0 0,0-3 0 0 0,-1 0 0 0 0,1 0 0 0 0,-1 1 0 0 0,1-1 0 0 0,-1 0 0 0 0,1 0 0 0 0,0 0 0 0 0,0 0 0 0 0,0 0 0 0 0,-1 0 0 0 0,1 0 0 0 0,0 0 0 0 0,1 0 0 0 0,7 5 0 0 0,-8-6-96 0 0,1 0-1 0 0,0 0 1 0 0,0 0 0 0 0,0 0 0 0 0,0 0-1 0 0,0 0 1 0 0,0 0 0 0 0,-1-1 0 0 0,1 1-1 0 0,0 0 1 0 0,0-1 0 0 0,0 0-1 0 0,-1 1 1 0 0,1-1 0 0 0,0 0 0 0 0,-1 0-1 0 0,1 0 1 0 0,0 0 0 0 0,-1 0-1 0 0,2-2 1 0 0,3-3-1136 0 0,-1 1 1 0 0,0-2-1 0 0,7-10 1 0 0,2-2-2119 0 0,-1 3-5000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59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6 10135 0 0,'0'0'464'0'0,"0"0"-9"0"0,1-1-295 0 0,13-14-155 0 0,-10 10 365 0 0,0 0 0 0 0,1 0-1 0 0,0 0 1 0 0,5-4-1 0 0,-1 1 362 0 0,0 0 0 0 0,-1 0-1 0 0,0-1 1 0 0,-1 0-1 0 0,0 0 1 0 0,10-19 0 0 0,-17 28-702 0 0,66-129 4706 0 0,-43 80-3754 0 0,-1-1 121 0 0,17-30-492 0 0,-16 44 1350 0 0,-17 28-1944 0 0,-6 9-16 0 0,0-1 0 0 0,0 0 0 0 0,0 0 0 0 0,0 0 0 0 0,0 0 0 0 0,0 1 0 0 0,0-1 0 0 0,0 0 0 0 0,0 0 0 0 0,0 0 0 0 0,0 0 0 0 0,0 1 0 0 0,0-1 0 0 0,0 0 0 0 0,0 0 0 0 0,0 0 0 0 0,0 0 0 0 0,0 1 0 0 0,0-1 0 0 0,0 0 0 0 0,0 0 0 0 0,0 0 0 0 0,1 0 0 0 0,-1 0 0 0 0,0 1 0 0 0,0-1 0 0 0,0 0 0 0 0,0 0 0 0 0,0 0 0 0 0,0 0 0 0 0,0 0 0 0 0,1 0 0 0 0,-1 0 0 0 0,0 1 0 0 0,0-1 0 0 0,0 0 0 0 0,0 0 0 0 0,1 0 0 0 0,-1 0 0 0 0,0 0 0 0 0,0 0 0 0 0,0 0 0 0 0,0 0 0 0 0,1 0 0 0 0,-1 0 0 0 0,0 0 0 0 0,0 0 0 0 0,0 0 0 0 0,0 0 0 0 0,1 0 0 0 0,-1 0 0 0 0,0 0 0 0 0,0 0 0 0 0,0 0 0 0 0,0 0 0 0 0,1 0 0 0 0,-1 0 0 0 0,0-1 0 0 0,0 1 0 0 0,0 0 0 0 0,0 0 0 0 0,0 0 0 0 0,0 0 0 0 0,1 0 0 0 0,-1 0 0 0 0,0 0 0 0 0,0-1 0 0 0,0 1 0 0 0,0 0 0 0 0,1 12 0 0 0,-3 0 0 0 0,-1 0 0 0 0,0 0 0 0 0,-1-1 0 0 0,0 1 0 0 0,-9 16 0 0 0,-2 5 0 0 0,3-6 0 0 0,-27 41 0 0 0,26-45 0 0 0,-27 39 0 0 0,-18 35 0 0 0,46-74 116 0 0,2-1 1 0 0,0 2-1 0 0,2-1 0 0 0,0 1 1 0 0,2 1-1 0 0,0-1 0 0 0,-1 27 1 0 0,7-47-93 0 0,0 1 1 0 0,0-1-1 0 0,0 0 1 0 0,0 0-1 0 0,1 0 1 0 0,0 1-1 0 0,0-1 1 0 0,0 0-1 0 0,0 0 1 0 0,1 0-1 0 0,0 0 1 0 0,-1-1-1 0 0,1 1 1 0 0,1 0-1 0 0,-1-1 1 0 0,0 1-1 0 0,1-1 1 0 0,0 0-1 0 0,0 0 1 0 0,0 0-1 0 0,0 0 1 0 0,0 0-1 0 0,1-1 1 0 0,-1 1-1 0 0,1-1 1 0 0,-1 0-1 0 0,1 0 1 0 0,0 0-1 0 0,0-1 1 0 0,0 0-1 0 0,0 1 1 0 0,0-1-1 0 0,0-1 1 0 0,0 1-1 0 0,1 0 1 0 0,-1-1-1 0 0,0 0 1 0 0,0 0-1 0 0,1 0 1 0 0,-1-1-1 0 0,0 1 1 0 0,6-3-1 0 0,-5 3-303 0 0,0-1-1 0 0,0-1 1 0 0,0 1-1 0 0,0-1 1 0 0,0 0-1 0 0,0 0 1 0 0,-1 0 0 0 0,1-1-1 0 0,-1 0 1 0 0,1 0-1 0 0,-1 0 1 0 0,0 0 0 0 0,0-1-1 0 0,0 1 1 0 0,-1-1-1 0 0,1 0 1 0 0,-1 0-1 0 0,0 0 1 0 0,0-1 0 0 0,2-4-1 0 0,12-33-4132 0 0,-9 25 2876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4:59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719'0'0,"0"0"-20"0"0,0 0-238 0 0,0 0 656 0 0,0 0 335 0 0,0 0 70 0 0,2 0-125 0 0,33-4 149 0 0,-13 1-909 0 0,0 0 0 0 0,23-7 0 0 0,-26 5-283 0 0,0 0-1 0 0,34-3 0 0 0,-42 8-210 0 0,0-1 0 0 0,0 1-1 0 0,0 1 1 0 0,0 0-1 0 0,0 1 1 0 0,15 3 0 0 0,-19-3 97 0 0,0-1 1 0 0,1 0 0 0 0,-1 0-1 0 0,13-1 1 0 0,-13 0-464 0 0,-1 0 0 0 0,0 0 0 0 0,1 1 0 0 0,-1 0 0 0 0,9 2 0 0 0,-13-3-1213 0 0,-2 0-79 0 0,0 0-18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06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75 4607 0 0,'0'0'102'0'0,"0"0"20"0"0,0 0 6 0 0,-1 0-21 0 0,-6 0-86 0 0,0 0 51 0 0,6 0 299 0 0,1 0 117 0 0,0 0 21 0 0,0 0-66 0 0,-8-14-278 0 0,4 8-165 0 0,-6-2 0 0 0,7 8 0 0 0,1 0 0 0 0,0-1 0 0 0,-1 0 0 0 0,1 0 0 0 0,0 1 0 0 0,0-1 0 0 0,0 1 0 0 0,0 0 0 0 0,-4-1 0 0 0,-11 0 0 0 0,-1-1 72 0 0,10 0 816 0 0,-6-3 272 0 0,13 4-789 0 0,-1 1 49 0 0,-7-2 749 0 0,5-2-1153 0 0,3 3 28 0 0,1-1 0 0 0,-1 1 1 0 0,1 0-1 0 0,-1 0 0 0 0,0 0 0 0 0,0 0 0 0 0,1 0 0 0 0,-1 0 0 0 0,0 1 0 0 0,0-1 0 0 0,0 0 0 0 0,0 0 0 0 0,0 0 1 0 0,0 1-1 0 0,-1-1 0 0 0,-1-1 181 0 0,1 2 284 0 0,2 0-66 0 0,-1 0-294 0 0,-5-1-133 0 0,-5-3-16 0 0,-1 2 0 0 0,9 2 0 0 0,-29 2 0 0 0,23-3-64 0 0,0 2-560 0 0,5 0 436 0 0,-17-3-832 0 0,19 2 508 0 0,2 0 0 0 0,0 0 0 0 0,-2 0 70 0 0,-19 2-1744 0 0,5-2-690 0 0,16 0 1852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06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95 10135 0 0,'0'0'231'0'0,"0"0"29"0"0,0 0 19 0 0,0-2-41 0 0,0-3-44 0 0,0 4 552 0 0,-7-16 6102 0 0,2 8-5440 0 0,5 8-1237 0 0,0 1 0 0 0,-1-1 0 0 0,1 0-1 0 0,-1 0 1 0 0,1 0 0 0 0,-1 1 0 0 0,0-1 0 0 0,1 0-1 0 0,-1 0 1 0 0,0 1 0 0 0,1-1 0 0 0,-1 1 0 0 0,0-1 0 0 0,0 1-1 0 0,0-1 1 0 0,0 1 0 0 0,1-1 0 0 0,-1 1 0 0 0,0 0-1 0 0,0-1 1 0 0,0 1 0 0 0,0 0 0 0 0,0 0 0 0 0,0 0-1 0 0,0-1 1 0 0,-1 1 0 0 0,0 0 341 0 0,2 0 0 0 0,0 0 0 0 0,0 0 0 0 0,0 0-68 0 0,0 0-217 0 0,0 0 161 0 0,0 0 100 0 0,0 0 21 0 0,2 0-66 0 0,19 0-402 0 0,0-2 0 0 0,0-1 1 0 0,40-11-1 0 0,-51 12-41 0 0,0 1 0 0 0,0 0 0 0 0,0 0 0 0 0,11 1 0 0 0,10-1 0 0 0,16-1 0 0 0,-26 1 0 0 0,-1 0 0 0 0,0-1 0 0 0,30-8 0 0 0,-18 5-64 0 0,-31 4-273 0 0,-1 1-138 0 0,0 0-33 0 0,0 0 65 0 0,0 0 222 0 0,0 0-166 0 0,0 0-101 0 0,0 0-21 0 0,0 0-139 0 0,0 0-572 0 0,0 0-253 0 0,0 0-779 0 0,0 0-3069 0 0,0 0-1317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07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7503 0 0,'0'0'399'0'0,"0"0"60"0"0,0 0 21 0 0,0 0-59 0 0,2-1-136 0 0,1-1-269 0 0,9-2 2636 0 0,-10 4-2545 0 0,0 0-1 0 0,-1 1 1 0 0,1-1 0 0 0,0 0-1 0 0,0 1 1 0 0,0 0 0 0 0,-1-1-1 0 0,1 1 1 0 0,0 0 0 0 0,-1 0-1 0 0,3 1 1 0 0,4 4 288 0 0,0 0 1 0 0,-1 1-1 0 0,0 0 0 0 0,13 16 0 0 0,-19-21-255 0 0,0 0 0 0 0,0 1 0 0 0,0-1 0 0 0,0 0 1 0 0,0 1-1 0 0,-1-1 0 0 0,1 1 0 0 0,-1-1 0 0 0,1 1 0 0 0,-1-1 0 0 0,0 5 0 0 0,1 2 158 0 0,0 1-275 0 0,1 0 1 0 0,-1-1 0 0 0,-1 1-1 0 0,0 0 1 0 0,0-1-1 0 0,-4 20 1 0 0,1-18-24 0 0,1 0 0 0 0,0 0 0 0 0,1 1 0 0 0,1-1 0 0 0,0 16 0 0 0,-6 4 0 0 0,6-22-64 0 0,0-8-273 0 0,0-1-138 0 0,0 0-33 0 0,0 8-482 0 0,0-7-2061 0 0,0 0-3277 0 0,0-1 4281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07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97 15663 0 0,'1'-1'356'0'0,"1"-7"0"0"0,-2 7-301 0 0,1 0 0 0 0,-1 0 0 0 0,0-1 1 0 0,0 1-1 0 0,1 0 0 0 0,-1 0 0 0 0,0-1 0 0 0,1 1 1 0 0,0 0-1 0 0,-1 0 0 0 0,1 0 0 0 0,-1 0 0 0 0,1 0 1 0 0,0 0-1 0 0,0 0 0 0 0,0 0 0 0 0,1-1 1 0 0,8-4 536 0 0,0 0 0 0 0,0 0 0 0 0,16-15 0 0 0,-25 19 233 0 0,6 2-296 0 0,-1-1 1 0 0,1-1-1 0 0,-1 1 0 0 0,0-1 1 0 0,9-4-1 0 0,-3 1 684 0 0,-10 5-769 0 0,0-1-289 0 0,4 0-66 0 0,-4 1 282 0 0,-2 0 117 0 0,0 0 21 0 0,0 0-66 0 0,2 0-294 0 0,-1 0-132 0 0,3 1-15 0 0,6 6-5 0 0,-6-3 3 0 0,-1 0 0 0 0,0 0 0 0 0,-1 0 0 0 0,1 0 0 0 0,-1 0 0 0 0,1 1 0 0 0,-1-1 0 0 0,0 1 0 0 0,-1-1 0 0 0,1 1 0 0 0,-1 0 0 0 0,1 6 0 0 0,-1 2 0 0 0,-8 31 0 0 0,6-37 0 0 0,0 0 0 0 0,0 0 0 0 0,-4 8 0 0 0,3-8 0 0 0,0 0 0 0 0,1 0 0 0 0,-2 9 0 0 0,2-5 0 0 0,-1 0 0 0 0,-1 1 0 0 0,-5 13 0 0 0,0 3 0 0 0,6-21 0 0 0,-1-1 0 0 0,0 0 0 0 0,0 0 0 0 0,-1 0 0 0 0,0-1 0 0 0,-8 10 0 0 0,4-4 0 0 0,-6 6-16 0 0,10-14 38 0 0,0 1 0 0 0,1 0 0 0 0,-6 9 0 0 0,7-11 117 0 0,1 1 0 0 0,-1-1 0 0 0,0 0 0 0 0,0 0 0 0 0,0-1 0 0 0,0 1 0 0 0,-1 0 0 0 0,1-1 0 0 0,-1 1 0 0 0,-4 1 0 0 0,1 0 75 0 0,-5 4-281 0 0,6-4-87 0 0,-1 1 0 0 0,0-1 1 0 0,0 0-1 0 0,0 0 0 0 0,-1-1 0 0 0,1 0 0 0 0,-1 0 1 0 0,1 0-1 0 0,-1-1 0 0 0,-9 1 0 0 0,12-2 154 0 0,-1 0 0 0 0,1 0 0 0 0,0 0 0 0 0,0-1 0 0 0,0 1 0 0 0,0-1 0 0 0,1 0 0 0 0,-1 0 0 0 0,0 0 0 0 0,0-1 0 0 0,0 0 0 0 0,1 1 0 0 0,-1-1 0 0 0,1 0 0 0 0,-1-1 0 0 0,1 1 0 0 0,0-1 0 0 0,0 1 0 0 0,0-1 0 0 0,0 0 0 0 0,1 0 0 0 0,-1 0 0 0 0,1 0 0 0 0,0-1 0 0 0,0 1 0 0 0,-3-6 0 0 0,0-2 0 0 0,0 0 0 0 0,1-1 0 0 0,0 0 0 0 0,1 0 0 0 0,1 0 0 0 0,0 0 0 0 0,-1-18 0 0 0,2 28 0 0 0,0-78 0 0 0,1 71 0 0 0,1 0 0 0 0,1 0 0 0 0,-1 0 0 0 0,2 0 0 0 0,-1 0 0 0 0,6-13 0 0 0,-3 14 64 0 0,-4 7 273 0 0,0 0 138 0 0,7-8-301 0 0,-1 0 0 0 0,11-17 0 0 0,-15 19-114 0 0,1 1-1 0 0,1 0 0 0 0,-1 0 1 0 0,1 0-1 0 0,0 0 1 0 0,0 1-1 0 0,1 0 0 0 0,-1 0 1 0 0,11-7-1 0 0,-12 9-59 0 0,-3 2 0 0 0,0 0 0 0 0,0 0 0 0 0,0 1 0 0 0,0-1 0 0 0,0 0 0 0 0,0 1 0 0 0,0-1 0 0 0,1 0 0 0 0,-1 1 0 0 0,0 0 0 0 0,0-1 0 0 0,1 1 0 0 0,-1 0 0 0 0,0-1 0 0 0,3 1 0 0 0,6-1 0 0 0,0 1 0 0 0,1 0 0 0 0,12 2 0 0 0,-17-2 0 0 0,47 8 0 0 0,-49-7 0 0 0,1 1 0 0 0,-1-1 0 0 0,0 1 0 0 0,1 0 0 0 0,-1 0 0 0 0,6 3 0 0 0,15 7 0 0 0,-5-3 0 0 0,7 5 0 0 0,-15-10 0 0 0,-2-6-64 0 0,-8 1-273 0 0,-2 1-138 0 0,0 0-33 0 0,12-16-2833 0 0,-12 15 2832 0 0,1 0 1 0 0,0 1 0 0 0,-1-1-1 0 0,1 0 1 0 0,-1 0-1 0 0,1 0 1 0 0,-1 0 0 0 0,1 0-1 0 0,-1 0 1 0 0,1 0-1 0 0,-1 0 1 0 0,0 0-1 0 0,0-1 1 0 0,0 1 0 0 0,1-2-1 0 0,-4-8-6759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08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3823 0 0,'0'0'630'0'0,"0"0"-13"0"0,2-1-393 0 0,16-8-472 0 0,-7 3 1819 0 0,0 1 0 0 0,1 1 0 0 0,0 0 1 0 0,20-5-1 0 0,-3 4-507 0 0,-20 3-701 0 0,1 0 0 0 0,-1 1 1 0 0,1 0-1 0 0,-1 0 0 0 0,1 1 0 0 0,0 1 0 0 0,-1-1 0 0 0,1 1 1 0 0,11 3-1 0 0,3 3-346 0 0,-1 6-17 0 0,-6-1 0 0 0,-14-9 0 0 0,-1 1 0 0 0,5 7 0 0 0,0 4-9 0 0,-7-10 16 0 0,-1-2 38 0 0,2 1 45 0 0,-1 1 0 0 0,-1-1 0 0 0,1 0 1 0 0,-1 0-1 0 0,1 0 0 0 0,-1 0 0 0 0,-1 0 1 0 0,1 1-1 0 0,0-2 0 0 0,-1 1 0 0 0,0 0 1 0 0,-4 7-1 0 0,-3 1 62 0 0,0 0 1 0 0,-14 15 0 0 0,-5 4 5 0 0,27-29-287 0 0,-4 9-6 0 0,1-2 146 0 0,3-8 53 0 0,2 1 54 0 0,1 0-129 0 0,-1 1 0 0 0,0-1 0 0 0,1 0-1 0 0,-1 0 1 0 0,1 0 0 0 0,0 0-1 0 0,0 0 1 0 0,0 0 0 0 0,0 0-1 0 0,0-1 1 0 0,0 1 0 0 0,0-1 0 0 0,1 0-1 0 0,2 2 1 0 0,-3-2-148 0 0,0-2 96 0 0,1 1 0 0 0,-1 0 0 0 0,0-1 0 0 0,1 1-1 0 0,-1 0 1 0 0,1 1 0 0 0,2-1 0 0 0,0 1-234 0 0,0-1-85 0 0,-1-1 0 0 0,1 1 0 0 0,-1-1-1 0 0,0 0 1 0 0,1 0 0 0 0,-1 0 0 0 0,0-1 0 0 0,5-2 0 0 0,5-1-1527 0 0,-3 1 378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09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66 2759 0 0,'2'-1'207'0'0,"17"-12"3668"0"0,-1-1 0 0 0,21-21 0 0 0,-34 30-3595 0 0,8-12 1035 0 0,3-2-159 0 0,-13 16-975 0 0,1 0 0 0 0,-1 0 0 0 0,0 0 1 0 0,0 0-1 0 0,0-1 0 0 0,0 1 0 0 0,-1-1 0 0 0,0 0 1 0 0,4-7-1 0 0,-2 4 88 0 0,-1 1 0 0 0,1 0 0 0 0,6-8 0 0 0,11-19 1292 0 0,-19 30-1427 0 0,0 1 1 0 0,0-1-1 0 0,0 1 0 0 0,1-1 0 0 0,-1 1 0 0 0,1 0 0 0 0,3-3 1 0 0,5-5 543 0 0,-9 9-250 0 0,1-7 195 0 0,-3 8-487 0 0,0-1 0 0 0,0 0 0 0 0,1 0-1 0 0,-1 0 1 0 0,0 0 0 0 0,0 0 0 0 0,1 1 0 0 0,-1-1-1 0 0,1 0 1 0 0,-1 0 0 0 0,1 1 0 0 0,-1-1 0 0 0,1 0-1 0 0,-1 1 1 0 0,2-2 0 0 0,-1 2-78 0 0,-4 3 31 0 0,-12 11 141 0 0,-27 25 121 0 0,24-17-321 0 0,1 1 0 0 0,2 0 0 0 0,0 2 0 0 0,-11 25-1 0 0,1-3 86 0 0,-1 3-38 0 0,17-29-66 0 0,-1 1 14 0 0,0 1 0 0 0,-10 41 0 0 0,14-38 14 0 0,1-8-39 0 0,1 0 1 0 0,0 0 0 0 0,2 0-1 0 0,0 1 1 0 0,1 23-1 0 0,7-4-145 0 0,-6-36 86 0 0,1-2 55 0 0,-1 0 0 0 0,1 1 0 0 0,-1-1 0 0 0,1 0 0 0 0,-1 1 0 0 0,1-1 0 0 0,-1 1 0 0 0,1-1 0 0 0,-1 1 0 0 0,1-1 0 0 0,-1 1 1 0 0,0-1-1 0 0,1 1 0 0 0,-1-1 0 0 0,0 1 0 0 0,0 0 0 0 0,1-1 0 0 0,-1 1 0 0 0,0 1 0 0 0,7 9-518 0 0,-3-8 465 0 0,1-1 1 0 0,-1 0-1 0 0,0 0 1 0 0,1 0-1 0 0,0-1 0 0 0,-1 1 1 0 0,1-1-1 0 0,0 0 1 0 0,0-1-1 0 0,-1 1 0 0 0,1-1 1 0 0,5 0-1 0 0,-14-2-134 0 0,8-3 1 0 0,9-4-85 0 0,-5 3-265 0 0,0-1-1 0 0,0 0 1 0 0,0-1 0 0 0,-1 0-1 0 0,0 0 1 0 0,9-15 0 0 0,-6 6-1374 0 0,-2-1-366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10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0135 0 0,'-2'1'464'0'0,"-20"14"168"0"0,21-14-449 0 0,-1 1 0 0 0,1-1-1 0 0,-1 1 1 0 0,1-1 0 0 0,0 1-1 0 0,0 0 1 0 0,-1-1 0 0 0,1 1-1 0 0,1 0 1 0 0,-1 0 0 0 0,-1 2-1 0 0,2-3-102 0 0,0 0-1 0 0,-1-1 1 0 0,1 1-1 0 0,0-1 1 0 0,0 1-1 0 0,0 0 1 0 0,-1-1 0 0 0,1 1-1 0 0,0-1 1 0 0,0 1-1 0 0,0 0 1 0 0,0-1-1 0 0,0 1 1 0 0,0 0-1 0 0,1-1 1 0 0,-1 1-1 0 0,0 0 1 0 0,0-1-1 0 0,0 1 1 0 0,0-1-1 0 0,1 1 1 0 0,-1 0-1 0 0,0-1 1 0 0,1 1-1 0 0,-1-1 1 0 0,0 1 0 0 0,1-1-1 0 0,-1 1 1 0 0,1-1-1 0 0,-1 1 1 0 0,1-1-1 0 0,-1 0 1 0 0,2 1-1 0 0,-1 0 945 0 0,17 3 1493 0 0,-17-4-2390 0 0,57-1 1812 0 0,-20 0-1226 0 0,-33 1-881 0 0,0 0 0 0 0,0 0 0 0 0,0-1-1 0 0,0 0 1 0 0,-1 0 0 0 0,1 0 0 0 0,0 0 0 0 0,-1-1-1 0 0,1 0 1 0 0,-1 0 0 0 0,0 0 0 0 0,1 0 0 0 0,7-6 0 0 0,-3 1-7118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4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6 22 15663 0 0,'0'0'356'0'0,"3"-1"50"0"0,26-17 691 0 0,-27 17-377 0 0,5-1 3158 0 0,-13 7-455 0 0,-23 21-3168 0 0,-4 3 653 0 0,-36 40 1 0 0,28-23-801 0 0,-35 40 862 0 0,-86 127 0 0 0,157-206-963 0 0,3-4-17 0 0,0 1 0 0 0,0 0 0 0 0,0-1-1 0 0,0 1 1 0 0,1 0 0 0 0,-2 7 0 0 0,2-9-327 0 0,15 1-646 0 0,-9-3 636 0 0,-1 0-1 0 0,1-1 1 0 0,-1 1-1 0 0,0-1 0 0 0,1 0 1 0 0,-1 0-1 0 0,1-1 1 0 0,-1 1-1 0 0,0-1 1 0 0,0 0-1 0 0,0 0 1 0 0,0 0-1 0 0,7-6 1 0 0,8-4-1188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10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06 10591 0 0,'-10'-16'964'0'0,"14"-9"7180"0"0,-3 24-7894 0 0,-1-1 0 0 0,1 1 1 0 0,-1-1-1 0 0,1 1 0 0 0,-1 0 0 0 0,1-1 0 0 0,0 1 0 0 0,0 0 0 0 0,0-1 1 0 0,0 1-1 0 0,0 0 0 0 0,0 0 0 0 0,0 0 0 0 0,0 0 0 0 0,0 0 0 0 0,1 0 1 0 0,-1 0-1 0 0,0 0 0 0 0,0 1 0 0 0,1-1 0 0 0,2 0 0 0 0,4-3-24 0 0,1 1 0 0 0,13-2 0 0 0,-12 2 146 0 0,6-1-124 0 0,60-13 847 0 0,-67 15-972 0 0,0 2 0 0 0,0-1 0 0 0,0 1 0 0 0,0 0 0 0 0,0 1 0 0 0,14 2 0 0 0,-14-2-69 0 0,-7-1-45 0 0,0 0 0 0 0,0 1-1 0 0,0-1 1 0 0,-1 0 0 0 0,1 1 0 0 0,0-1 0 0 0,0 1 0 0 0,0-1 0 0 0,0 1-1 0 0,-1 0 1 0 0,1 0 0 0 0,0 0 0 0 0,-1 0 0 0 0,1 0 0 0 0,-1 0 0 0 0,1 0-1 0 0,-1 1 1 0 0,1-1 0 0 0,1 3 0 0 0,4 6 75 0 0,-6-7-60 0 0,0 0-1 0 0,0 0 1 0 0,-1 1 0 0 0,1-1-1 0 0,-1 0 1 0 0,0 1-1 0 0,0-1 1 0 0,0 1 0 0 0,0-1-1 0 0,0 0 1 0 0,-1 1 0 0 0,0-1-1 0 0,1 0 1 0 0,-1 1 0 0 0,0-1-1 0 0,-1 0 1 0 0,1 0-1 0 0,-1 0 1 0 0,-2 5 0 0 0,-2 1 52 0 0,0 0-1 0 0,-1 0 1 0 0,0-1 0 0 0,-15 15 0 0 0,6-9 9 0 0,-1 1-12 0 0,0 2 0 0 0,-24 28 0 0 0,40-43-73 0 0,-1 1 0 0 0,1-1 0 0 0,0 0 0 0 0,0 1 0 0 0,0-1 0 0 0,0 1 0 0 0,-1 2 0 0 0,0 12 0 0 0,4-12 0 0 0,0-3 0 0 0,5 15-30 0 0,-2-14 11 0 0,-2-2 8 0 0,1 3-159 0 0,1-1 0 0 0,-1 0 1 0 0,1 0-1 0 0,0-1 0 0 0,-1 1 0 0 0,1-1 0 0 0,0 0 1 0 0,0 0-1 0 0,0-1 0 0 0,1 1 0 0 0,-1-1 0 0 0,0 0 1 0 0,8 0-1 0 0,8-1-849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1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5663 0 0,'0'0'356'0'0,"0"0"50"0"0,0 0 20 0 0,0 0-42 0 0,0 0-112 0 0,0 0 463 0 0,0 0 234 0 0,0 0 45 0 0,0 0-61 0 0,0 0-288 0 0,0 0-121 0 0,0 0-28 0 0,2 1-4 0 0,1-1-378 0 0,0 0 0 0 0,0 0 0 0 0,0 0 0 0 0,1-1 0 0 0,-1 1 0 0 0,0-1 0 0 0,0 0 0 0 0,0 0 0 0 0,5-2 0 0 0,19-4 574 0 0,15 2 382 0 0,-18 1-568 0 0,28 1 1 0 0,116-8-502 0 0,-41 2-25 0 0,56-5 4 0 0,89 0 0 0 0,-253 14 195 0 0,30-4 0 0 0,26-1 238 0 0,-73 5-345 0 0,11 2-7 0 0,-4-1-92 0 0,-7 0-53 0 0,-20 1-926 0 0,-13 2-603 0 0,11 3-7029 0 0,12-3 1142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11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39 21191 0 0,'0'0'480'0'0,"0"0"67"0"0,0 0 31 0 0,0 0-56 0 0,1-2-201 0 0,1 0-41 0 0,0-1 0 0 0,1 0 0 0 0,-1 1 0 0 0,0 0 0 0 0,1-1 0 0 0,-1 1-1 0 0,1 0 1 0 0,0 0 0 0 0,0 0 0 0 0,0 1 0 0 0,0-1 0 0 0,0 1 0 0 0,4-2 0 0 0,-3 2-210 0 0,-1-1 0 0 0,1 1 0 0 0,0 0 1 0 0,0 1-1 0 0,0-1 0 0 0,8 1 0 0 0,-2-1 425 0 0,-8 1-408 0 0,-1 0-1 0 0,1 0 0 0 0,-1 0 0 0 0,1 1 1 0 0,0-1-1 0 0,-1 0 0 0 0,1 1 1 0 0,-1-1-1 0 0,1 1 0 0 0,-1 0 0 0 0,3 1 1 0 0,1 0-20 0 0,6 4-51 0 0,-8-5-16 0 0,0 0 0 0 0,-1 0 0 0 0,1 1 0 0 0,-1 0 0 0 0,1-1 0 0 0,-1 1 0 0 0,0 0 0 0 0,0 0 0 0 0,0 0 0 0 0,0 1 0 0 0,3 3 0 0 0,-4-4 0 0 0,0 1 0 0 0,0-1 0 0 0,0 0 0 0 0,0 1 0 0 0,-1-1 0 0 0,1 1 0 0 0,-1-1 0 0 0,0 4 0 0 0,0-5 0 0 0,1 17-14 0 0,-3-13 23 0 0,0-1 68 0 0,-3 6 143 0 0,0-1-1 0 0,0 1 1 0 0,0-1-1 0 0,-1 0 1 0 0,0-1-1 0 0,-1 1 1 0 0,0-1-1 0 0,-16 14 1 0 0,-1-4-220 0 0,0 0 0 0 0,-28 15 0 0 0,39-26 0 0 0,-1 0 0 0 0,-23 8 0 0 0,-36 16 0 0 0,73-31 0 0 0,1 0 0 0 0,-1 0 0 0 0,0 0 0 0 0,0 0 0 0 0,0 0 0 0 0,1 0 0 0 0,-1 0 0 0 0,0 0 0 0 0,0 0 0 0 0,0 0 0 0 0,0 0 0 0 0,1 0 0 0 0,-1 0 0 0 0,0 0 0 0 0,0 0 0 0 0,0 0 0 0 0,0 1 0 0 0,0-1 0 0 0,1 0 0 0 0,-1 0 0 0 0,0 0 0 0 0,0 0 0 0 0,0 0 0 0 0,0 0 0 0 0,0 1 0 0 0,0-1 0 0 0,0 0 0 0 0,0 0 0 0 0,1 0 0 0 0,-1 0 0 0 0,0 0 0 0 0,0 1 0 0 0,0-1 0 0 0,0 0 0 0 0,0 0 0 0 0,0 0 0 0 0,0 0 0 0 0,0 1 0 0 0,0-1 0 0 0,0 0 0 0 0,0 0 0 0 0,0 0 0 0 0,0 1 0 0 0,0-1 0 0 0,0 0 0 0 0,0 0 0 0 0,0 0 0 0 0,0 0 0 0 0,-1 0 0 0 0,1 1 0 0 0,0-1 0 0 0,0 0 0 0 0,0 0 0 0 0,0 0 0 0 0,0 0 0 0 0,0 0 0 0 0,0 1 0 0 0,0-1 0 0 0,-1 0 0 0 0,1 0 0 0 0,0 0 0 0 0,0 0 0 0 0,0 0 0 0 0,0 0 0 0 0,-1 0 0 0 0,1 0 0 0 0,0 1 0 0 0,0-1 0 0 0,17 4 0 0 0,-15-3 0 0 0,90 16 0 0 0,-3-1 0 0 0,-54-8 0 0 0,34 9 0 0 0,-61-15 0 0 0,0-1 0 0 0,0 0 0 0 0,0-1 0 0 0,0 0 0 0 0,0 0 0 0 0,0 0 0 0 0,0-1 0 0 0,9-3 0 0 0,18 0 0 0 0,-31 4 0 0 0,17-4 0 0 0,-13 3 0 0 0,21-10 0 0 0,-27 10 0 0 0,0 0 0 0 0,0 0 0 0 0,0 0 0 0 0,-1 0 0 0 0,1 0 0 0 0,0-1 0 0 0,-1 1 0 0 0,3-3 0 0 0,4-7 0 0 0,-7 7 0 0 0,-1 1 0 0 0,0 2-10 0 0,1 1 0 0 0,-1-1 0 0 0,0 0 0 0 0,0 0-1 0 0,1 1 1 0 0,-1-1 0 0 0,0 0 0 0 0,0 0 0 0 0,0 1 0 0 0,0-1 0 0 0,0 0 0 0 0,0 0-1 0 0,0 0 1 0 0,0 0 0 0 0,0 1 0 0 0,0-1 0 0 0,0 0 0 0 0,0 0 0 0 0,-1 1 0 0 0,1-1-1 0 0,0 0 1 0 0,-1 0 0 0 0,1 1 0 0 0,0-1 0 0 0,-1 0 0 0 0,1 1 0 0 0,-1-1 0 0 0,1 0 0 0 0,-1 1-1 0 0,1-1 1 0 0,-1 1 0 0 0,0-1 0 0 0,0 0 0 0 0,-1-1-1054 0 0,-7-3-6260 0 0,0 4-2544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18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79 11975 0 0,'0'0'267'0'0,"0"0"42"0"0,0 0 17 0 0,0 0-28 0 0,1-1-58 0 0,10-20 3088 0 0,-8 14-2608 0 0,1 0 0 0 0,0 0 0 0 0,0 0 0 0 0,7-8 0 0 0,5-5 527 0 0,-1-1 0 0 0,15-27 0 0 0,3-5 236 0 0,124-162 565 0 0,-120 162-2048 0 0,-29 40 0 0 0,0 0 0 0 0,1 0 0 0 0,1 1 0 0 0,12-12 0 0 0,8-4 0 0 0,-65 97 72 0 0,17-41 403 0 0,9-14 26 0 0,0 0-1 0 0,-12 28 0 0 0,18-30-500 0 0,3-1 0 0 0,1-8 7 0 0,9 8-55 0 0,-8-8 25 0 0,0-2-57 0 0,-1 0 0 0 0,1-1 0 0 0,-1 1-1 0 0,1-1 1 0 0,-1 1 0 0 0,1-1 0 0 0,0 1 0 0 0,-1-1 0 0 0,1 0-1 0 0,-1 0 1 0 0,1 0 0 0 0,2 0 0 0 0,3 0-198 0 0,5 1 481 0 0,0 0 1 0 0,0-1-1 0 0,17-3 0 0 0,13 0 368 0 0,-26 4-617 0 0,-13 0-104 0 0,-2 1-55 0 0,1-2-270 0 0,-1 2-33 0 0,2 2 462 0 0,0 0 0 0 0,-1 0 0 0 0,0 1 0 0 0,0-1 0 0 0,0 1 0 0 0,-1-1 0 0 0,0 1-1 0 0,1 0 1 0 0,-2-1 0 0 0,1 1 0 0 0,0 0 0 0 0,-1 0 0 0 0,0 0 0 0 0,0 0 0 0 0,-1 5 0 0 0,-1 4 247 0 0,0 0 0 0 0,-1 0 0 0 0,-1 0 0 0 0,-6 15 0 0 0,4-15-41 0 0,-2-1 0 0 0,0 0-1 0 0,-1 0 1 0 0,0 0 0 0 0,-20 21 0 0 0,-2 1-3 0 0,27-30-157 0 0,0 0 0 0 0,-1-1 0 0 0,-7 6 0 0 0,-13 14 0 0 0,23-22-92 0 0,0 0 0 0 0,1 0-1 0 0,-1 0 1 0 0,0 0 0 0 0,0 0-1 0 0,-1-1 1 0 0,1 1 0 0 0,0 0 0 0 0,0-1-1 0 0,-1 0 1 0 0,1 1 0 0 0,-1-1 0 0 0,1 0-1 0 0,-4 1 1 0 0,4-2-420 0 0,2 0 0 0 0,-9-8-512 0 0,8 7 772 0 0,1-1-1 0 0,-1 1 1 0 0,0-1-1 0 0,0 0 1 0 0,1 1-1 0 0,-1-1 1 0 0,1 0-1 0 0,0 0 1 0 0,-1 1-1 0 0,1-1 1 0 0,0 0-1 0 0,0 0 1 0 0,0 0-1 0 0,0 1 1 0 0,0-1-1 0 0,1 0 1 0 0,-1 0-1 0 0,0 1 1 0 0,1-1-1 0 0,-1 0 1 0 0,1 1-1 0 0,0-1 1 0 0,1-2-1 0 0,5-10-7255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18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6 19351 0 0,'0'0'886'0'0,"0"0"-21"0"0,0 0-410 0 0,0 0 320 0 0,-1-12 2832 0 0,5-15-1948 0 0,0 15-2026 0 0,-1 11 549 0 0,-1-3-4275 0 0,-2 4-4436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18.7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172 19351 0 0,'0'0'439'0'0,"0"-2"62"0"0,0-3-466 0 0,0-10 748 0 0,0 0 0 0 0,-1 0-1 0 0,-1 1 1 0 0,-5-23 0 0 0,6 33-583 0 0,0 0 0 0 0,0 1 1 0 0,0-1-1 0 0,-1 1 0 0 0,0-1 1 0 0,1 1-1 0 0,-1 0 0 0 0,-1 0 0 0 0,1 0 1 0 0,0 0-1 0 0,-1 0 0 0 0,1 0 1 0 0,-1 0-1 0 0,0 1 0 0 0,0 0 1 0 0,0-1-1 0 0,0 1 0 0 0,-1 0 1 0 0,1 1-1 0 0,0-1 0 0 0,-1 0 0 0 0,1 1 1 0 0,-8-2-1 0 0,6 2-177 0 0,0 0 0 0 0,-1 1 0 0 0,1 0 0 0 0,-1 0 0 0 0,1 0 0 0 0,-1 0 0 0 0,1 1 0 0 0,-1 0 0 0 0,1 0 0 0 0,0 1-1 0 0,-1 0 1 0 0,1-1 0 0 0,0 2 0 0 0,0-1 0 0 0,0 0 0 0 0,1 1 0 0 0,-1 0 0 0 0,-4 4 0 0 0,-8 6 22 0 0,1 2 0 0 0,1 0 0 0 0,-18 21 0 0 0,14-14-45 0 0,1 2 0 0 0,1 0 0 0 0,2 1 0 0 0,-18 36 0 0 0,30-54 0 0 0,0-1 0 0 0,0 0 0 0 0,1 1 0 0 0,0-1 0 0 0,0 1 0 0 0,1 0 0 0 0,0 0 0 0 0,0 0 0 0 0,1-1 0 0 0,-1 1 0 0 0,1 0 0 0 0,1 0 0 0 0,-1 0 0 0 0,1 0 0 0 0,1 0 0 0 0,3 11 0 0 0,-5-16 0 0 0,1-1 0 0 0,0 0 0 0 0,0 1 0 0 0,0-1 0 0 0,-1 0 0 0 0,1 0 0 0 0,0 0 0 0 0,0 0 0 0 0,1 0 0 0 0,-1 0 0 0 0,0 0 0 0 0,0 0 0 0 0,0 0 0 0 0,1 0 0 0 0,-1-1 0 0 0,3 2 0 0 0,-1-1 0 0 0,0 0 0 0 0,0 0 0 0 0,1-1 0 0 0,-1 1 0 0 0,0-1 0 0 0,1 0 0 0 0,3 0 0 0 0,2 0 0 0 0,0-2 0 0 0,0 1 0 0 0,-1-1 0 0 0,1 0 0 0 0,9-4 0 0 0,3-5 0 0 0,0 0 0 0 0,-1-1 0 0 0,0-1 0 0 0,0-1 0 0 0,19-19 0 0 0,-27 23 0 0 0,6-6 0 0 0,23-27 0 0 0,-8 7 0 0 0,-1-3 309 0 0,-27 32-175 0 0,-4 6 354 0 0,-1 1 21 0 0,0 0-66 0 0,-1 2-294 0 0,-8 6-207 0 0,1 1 0 0 0,0 1 0 0 0,0-1 0 0 0,1 1 0 0 0,1 1-1 0 0,0-1 1 0 0,0 1 0 0 0,1 0 0 0 0,0 0 0 0 0,1 1 0 0 0,0-1 0 0 0,1 1 0 0 0,-3 20 0 0 0,6-29-524 0 0,0 1 1 0 0,0-1-1 0 0,1 1 1 0 0,0-1-1 0 0,-1 0 1 0 0,1 1-1 0 0,0-1 0 0 0,1 0 1 0 0,-1 0-1 0 0,0 0 1 0 0,1 0-1 0 0,2 4 1 0 0,-3-5-7950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19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23039 0 0,'0'0'1057'0'0,"0"0"-29"0"0,4-8 268 0 0,-4 6-1658 0 0,4-9 2466 0 0,-4 4-8769 0 0,0 7-2561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0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17 10135 0 0,'0'0'231'0'0,"0"0"29"0"0,0 0 19 0 0,4-16 7 0 0,-4 8 832 0 0,1 0-1 0 0,0 0 0 0 0,1 0 1 0 0,0 0-1 0 0,0 1 0 0 0,0-1 1 0 0,1 0-1 0 0,7-12 0 0 0,-9 19-93 0 0,0-1-69 0 0,4-11 1443 0 0,-5 11-1016 0 0,-6 9-773 0 0,-7 14-609 0 0,1 0 0 0 0,1 1 0 0 0,-13 37 0 0 0,11-27 0 0 0,-81 182 0 0 0,37-66 0 0 0,49-119 0 0 0,8-32-69 0 0,3-17-2407 0 0,10-35 0 0 0,-1 27-3315 0 0,3-1-1477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0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8 13823 0 0,'0'0'630'0'0,"0"0"-13"0"0,-2-7 419 0 0,2 3 5085 0 0,-2-11-4037 0 0,2 14-1128 0 0,0 1-285 0 0,0 0-126 0 0,0 0-29 0 0,0 0-72 0 0,0 0-217 0 0,0 0 161 0 0,-1 1 100 0 0,-2 12-316 0 0,0 0 1 0 0,0 0-1 0 0,2 0 0 0 0,0 0 1 0 0,0 14-1 0 0,0-4-89 0 0,0-12-83 0 0,1 0 0 0 0,0 1 0 0 0,1-1 0 0 0,0 1 0 0 0,5 19 0 0 0,-2-15 0 0 0,0 1 0 0 0,-1-13 0 0 0,0-3 0 0 0,6 7 0 0 0,3-6 0 0 0,-7-3 0 0 0,1 0 0 0 0,0 0 0 0 0,-1 0 0 0 0,1 0 0 0 0,-1-1 0 0 0,10-4 0 0 0,30-18 0 0 0,-25 11 0 0 0,0-2 0 0 0,-2 0 0 0 0,22-22 0 0 0,6-6 0 0 0,-19 19 0 0 0,26-21 0 0 0,-43 36 0 0 0,-10 9 0 0 0,0 0 0 0 0,0 0 0 0 0,0 1 0 0 0,0-1 0 0 0,0 0 0 0 0,0 0 0 0 0,0 0 0 0 0,0 0 0 0 0,0 1 0 0 0,0-1 0 0 0,0 0 0 0 0,1 0 0 0 0,-1 0 0 0 0,0 0 0 0 0,0 1 0 0 0,0-1 0 0 0,0 0 0 0 0,0 0 0 0 0,0 0 0 0 0,0 0 0 0 0,0 0 0 0 0,1 1 0 0 0,-1-1 0 0 0,0 0 0 0 0,0 0 0 0 0,0 0 0 0 0,0 0 0 0 0,0 0 0 0 0,1 0 0 0 0,-1 0 0 0 0,0 0 0 0 0,0 1 0 0 0,0-1 0 0 0,0 0 0 0 0,1 0 0 0 0,-1 0 0 0 0,0 0 0 0 0,0 0 0 0 0,0 0 0 0 0,0 0 0 0 0,1 0 0 0 0,-1 0 0 0 0,0 0 0 0 0,0 0 0 0 0,0 0 0 0 0,0 0 0 0 0,1 0 0 0 0,-1-1 0 0 0,0 1 0 0 0,0 0 0 0 0,0 0 0 0 0,0 0 0 0 0,1 0 0 0 0,-1 0 0 0 0,0 0 0 0 0,0 0 0 0 0,0 0 0 0 0,0-1 0 0 0,0 1 0 0 0,0 0 0 0 0,1 0 0 0 0,-1 0 0 0 0,0 0 0 0 0,0 0 0 0 0,0-1 0 0 0,-1 16 0 0 0,1-14 0 0 0,-15 67 0 0 0,4-23 0 0 0,-29 117 0 0 0,28-121 0 0 0,-2 0 0 0 0,-29 60 0 0 0,22-68 0 0 0,15-24 0 0 0,-2-3 0 0 0,1-4 0 0 0,0-1-201 0 0,6-1-850 0 0,1 0-385 0 0,0-2-79 0 0,2-4-18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3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1975 0 0,'0'0'267'0'0,"0"0"42"0"0,0 0 17 0 0,1-1-28 0 0,3-6-58 0 0,-2 0-1449 0 0,-1-2 7727 0 0,-1 7 428 0 0,0 9-4558 0 0,20 112-783 0 0,-12-63-1605 0 0,15 54 0 0 0,2-38 0 0 0,-1-1 0 0 0,-16-47 0 0 0,-8-24 0 0 0,0 0 1 0 0,0 0-1 0 0,0 0 0 0 0,0 0 0 0 0,0 1 1 0 0,0-1-1 0 0,0 0 0 0 0,0 0 1 0 0,0 0-1 0 0,0 0 0 0 0,0 0 0 0 0,0 0 1 0 0,0 0-1 0 0,0 0 0 0 0,0 0 0 0 0,0 0 1 0 0,0 1-1 0 0,0-1 0 0 0,0 0 1 0 0,0 0-1 0 0,1 0 0 0 0,-1 0 0 0 0,0 0 1 0 0,0 0-1 0 0,0 0 0 0 0,0 0 1 0 0,0 0-1 0 0,0 0 0 0 0,0 0 0 0 0,0 0 1 0 0,0 0-1 0 0,0 0 0 0 0,0 0 0 0 0,0 0 1 0 0,1 1-1 0 0,-1-1 0 0 0,0 0 1 0 0,0 0-1 0 0,0 0 0 0 0,0 0 0 0 0,0 0 1 0 0,0 0-1 0 0,0 0 0 0 0,0 0 1 0 0,0 0-1 0 0,0 0 0 0 0,1 0 0 0 0,-1-1 1 0 0,0 1-1 0 0,0 0 0 0 0,0 0 0 0 0,0 0 1 0 0,0 0-1 0 0,0 0 0 0 0,0 0 1 0 0,0 0-1 0 0,0 0 0 0 0,0 0 0 0 0,1 0 1 0 0,2-8 15 0 0,0-10-182 0 0,2-39-5299 0 0,-2 22-2402 0 0,-1 13 2020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0:55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0135 0 0,'-1'1'464'0'0,"-2"1"-399"0"0,1-1-1 0 0,-1 1 0 0 0,1-1 1 0 0,-1 0-1 0 0,1 0 0 0 0,-1 0 1 0 0,0 0-1 0 0,1 0 0 0 0,-1-1 1 0 0,0 1-1 0 0,-3 0 0 0 0,5-1 662 0 0,1 0 244 0 0,0 0 44 0 0,0 0 8 0 0,0 0 2 0 0,0 0 0 0 0,0 1-912 0 0,0-1 1 0 0,0 1-1 0 0,1 0 0 0 0,-1 0 0 0 0,1-1 0 0 0,-1 1 0 0 0,0 0 0 0 0,1-1 0 0 0,0 1 1 0 0,-1 0-1 0 0,1-1 0 0 0,-1 1 0 0 0,1-1 0 0 0,0 1 0 0 0,-1-1 0 0 0,1 1 1 0 0,0-1-1 0 0,-1 1 0 0 0,1-1 0 0 0,0 0 0 0 0,1 1 0 0 0,16 6 609 0 0,-3-4-323 0 0,-1 0 0 0 0,1-1 0 0 0,0 0 0 0 0,26-1 0 0 0,61-9 2328 0 0,-53 3-2214 0 0,-30 2-512 0 0,0 0 0 0 0,-1-1 0 0 0,25-8 0 0 0,-35 9 72 0 0,-6 2 299 0 0,-2 1 117 0 0,0 0 21 0 0,0 0-66 0 0,-1 2-294 0 0,-5 7-144 0 0,1 1 0 0 0,1 0 0 0 0,-4 10 0 0 0,-3 6-9 0 0,8-19 82 0 0,1 0-1 0 0,0 0 1 0 0,0 0 0 0 0,1 1-1 0 0,0-1 1 0 0,-1 9 0 0 0,-1 13 309 0 0,-15 98 730 0 0,3 52-1117 0 0,10 239 0 0 0,10-284 0 0 0,-15 149 0 0 0,7-210 0 0 0,4-42 0 0 0,0-16 0 0 0,-1 0 0 0 0,-2-6 0 0 0,2-8 0 0 0,0 0 0 0 0,-1 0 0 0 0,1 0 0 0 0,0-1 0 0 0,0 1 0 0 0,-1 0 0 0 0,1 0 0 0 0,0-1 0 0 0,-1 1 0 0 0,1 0 0 0 0,-1-1 0 0 0,1 1 0 0 0,-1 0 0 0 0,1-1 0 0 0,-1 1 0 0 0,0-1 0 0 0,1 1 0 0 0,-1-1 0 0 0,0 1 0 0 0,0 0 0 0 0,-2 0 0 0 0,-2 3 79 0 0,1 0 0 0 0,-1 0-1 0 0,0-1 1 0 0,0 0 0 0 0,-1 0 0 0 0,1 0-1 0 0,-1-1 1 0 0,1 1 0 0 0,-1-1 0 0 0,0-1-1 0 0,0 1 1 0 0,-10 0 0 0 0,7-1 49 0 0,-1 0 0 0 0,1-1 0 0 0,-1 0 0 0 0,1-1 0 0 0,-1 0 0 0 0,1 0 0 0 0,-14-4 0 0 0,19 3-128 0 0,0 1 0 0 0,0-1 0 0 0,0 0 0 0 0,0 0 0 0 0,1 0 0 0 0,-1 0 0 0 0,1 0 0 0 0,0-1 0 0 0,-6-5 0 0 0,-4-3 0 0 0,5 5 0 0 0,6 3 0 0 0,-3-7 0 0 0,0 3 0 0 0,3 2 0 0 0,2-6 0 0 0,-2 2-725 0 0,3 4-4881 0 0,1 2 2138 0 0,3-5-5965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4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19 15663 0 0,'0'0'356'0'0,"-2"-8"994"0"0,2 8-1202 0 0,0 0 0 0 0,0-1 0 0 0,0 1 0 0 0,0 0 0 0 0,0-1 0 0 0,1 1 0 0 0,-1 0 0 0 0,0-1 0 0 0,0 1 0 0 0,0 0 0 0 0,0-1 0 0 0,0 1 0 0 0,-1-1 0 0 0,1 1 0 0 0,0 0 0 0 0,0-1 0 0 0,0 1 0 0 0,0 0 0 0 0,0-1 0 0 0,0 1 0 0 0,-1 0 0 0 0,1 0 0 0 0,0-1 0 0 0,0 1 1 0 0,0 0-1 0 0,-1-1 0 0 0,1 1 0 0 0,0 0 0 0 0,0 0 0 0 0,-1-1 0 0 0,1 1 0 0 0,-10 8 6133 0 0,3-2-7661 0 0,-7 8 1545 0 0,1 1-1 0 0,-18 25 1 0 0,-5 7-51 0 0,-65 75-114 0 0,85-101 0 0 0,-17 30 0 0 0,10-15 0 0 0,23-36-3 0 0,-2 3-559 0 0,-1 0 0 0 0,1 1 0 0 0,0-1-1 0 0,1 0 1 0 0,-1 1 0 0 0,0 0 0 0 0,1-1-1 0 0,0 1 1 0 0,-1 4 0 0 0,4-7-1470 0 0,8 0-15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4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0 17503 0 0,'0'0'399'0'0,"0"0"60"0"0,0 0 21 0 0,0 0-59 0 0,0 0-136 0 0,0 0 457 0 0,0 0 228 0 0,0 0 43 0 0,0 0-59 0 0,0 0-289 0 0,0 0-121 0 0,0 0-28 0 0,0 0-4 0 0,-1 2 0 0 0,-28 49 35 0 0,2 1-1 0 0,-37 101 1 0 0,21-41-547 0 0,10-27 0 0 0,-43 103 0 0 0,73-177 0 0 0,0 0 0 0 0,0-1 0 0 0,1 1 0 0 0,0 0 0 0 0,1 1 0 0 0,1-1 0 0 0,-1 0 0 0 0,3 19 0 0 0,-1-27-43 0 0,-1-1-1 0 0,1 0 1 0 0,-1 0-1 0 0,1 0 1 0 0,-1 0 0 0 0,1 0-1 0 0,0 1 1 0 0,0-1-1 0 0,0 0 1 0 0,2 1-1 0 0,8 5-919 0 0,-8-6 621 0 0,-1-1 112 0 0,-1-1-1 0 0,1 1 0 0 0,0 0 0 0 0,-1-1 0 0 0,1 1 0 0 0,-1-1 1 0 0,1 0-1 0 0,0 0 0 0 0,-1 0 0 0 0,1 0 0 0 0,0 0 0 0 0,-1 0 1 0 0,1 0-1 0 0,0 0 0 0 0,-1 0 0 0 0,1-1 0 0 0,-1 1 0 0 0,1-1 1 0 0,2 0-1 0 0,2-2-489 0 0,-1 0 1 0 0,1 0 0 0 0,7-5-1 0 0,-8 4 292 0 0,20-12-1619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5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 19351 0 0,'0'0'886'0'0,"0"0"-21"0"0,0 0-410 0 0,0 0 320 0 0,0 0 200 0 0,0 0 38 0 0,0 0-59 0 0,0 2-289 0 0,1 8-494 0 0,0 0 1 0 0,-1 1-1 0 0,-1-1 0 0 0,-3 20 0 0 0,-12 43 604 0 0,11-56-730 0 0,-6 28 83 0 0,-3 6 528 0 0,-8 69 0 0 0,17-91-656 0 0,0-1 1 0 0,-2 1-1 0 0,-17 40 0 0 0,23-66 131 0 0,1-3-111 0 0,-1 1 0 0 0,1 0 0 0 0,0 0 0 0 0,0-1-1 0 0,0 1 1 0 0,0 0 0 0 0,-1 0 0 0 0,1-1-1 0 0,0 1 1 0 0,0 0 0 0 0,0 0 0 0 0,1-1 0 0 0,-1 1-1 0 0,0 0 1 0 0,0 0 0 0 0,0-1 0 0 0,0 1-1 0 0,1 0 1 0 0,-1 1 0 0 0,1-1-341 0 0,-1-1-154 0 0,0 0-33 0 0,0 0 65 0 0,-1-1 419 0 0,0-1-1 0 0,0 1 0 0 0,1-1 0 0 0,-1 0 1 0 0,0 1-1 0 0,1-1 0 0 0,0 0 1 0 0,-1-3-1 0 0,1 5 10 0 0,-1-10-439 0 0,0-1 1 0 0,1 0-1 0 0,0 1 0 0 0,3-16 0 0 0,0-16-693 0 0,-3 36 960 0 0,0 0 0 0 0,-1-1 0 0 0,0 1 0 0 0,0 0 0 0 0,0 0 0 0 0,0 0 0 0 0,-1 0 0 0 0,0 0 0 0 0,-1 0 0 0 0,-2-6 0 0 0,3 9 159 0 0,0 0-1 0 0,0 0 1 0 0,0 1-1 0 0,0-1 1 0 0,-1 1-1 0 0,1 0 1 0 0,-1-1-1 0 0,1 1 1 0 0,-1 0-1 0 0,0 0 0 0 0,0 1 1 0 0,0-1-1 0 0,0 1 1 0 0,0-1-1 0 0,0 1 1 0 0,0 0-1 0 0,-1 0 1 0 0,1 0-1 0 0,0 1 1 0 0,-7-1-1 0 0,6 0 143 0 0,1 1 0 0 0,-1 0 1 0 0,0 0-1 0 0,0 1 0 0 0,1-1 0 0 0,-1 1 0 0 0,0 0 0 0 0,1 0 1 0 0,-1 0-1 0 0,1 0 0 0 0,-1 1 0 0 0,1-1 0 0 0,0 1 0 0 0,-1 0 1 0 0,-3 4-1 0 0,5-5 107 0 0,2-1 166 0 0,0 0 101 0 0,13 8 464 0 0,-7-5-934 0 0,0 0 1 0 0,0-1 0 0 0,0 1 0 0 0,1-1-1 0 0,-1-1 1 0 0,1 1 0 0 0,0-1-1 0 0,-1 0 1 0 0,12-1 0 0 0,5 0-47 0 0,34-7 0 0 0,-5 1-339 0 0,-48 6-53 0 0,0-1 0 0 0,0 0 0 0 0,0 0 1 0 0,0 0-1 0 0,4-2 0 0 0,4-1-7772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5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23 19351 0 0,'0'0'439'0'0,"0"0"62"0"0,2 0 33 0 0,1-1-377 0 0,1-1-86 0 0,-1 1-1 0 0,1-1 0 0 0,0 0 0 0 0,0 0 0 0 0,-1 0 0 0 0,1 0 0 0 0,3-4 0 0 0,-6 5 12 0 0,0 1-1 0 0,0 0 1 0 0,0-1 0 0 0,0 1-1 0 0,0 0 1 0 0,0 0-1 0 0,0 0 1 0 0,0 0-1 0 0,0 0 1 0 0,0 0 0 0 0,0 0-1 0 0,0 0 1 0 0,0 0-1 0 0,-1 0 1 0 0,1 1 0 0 0,0-1-1 0 0,1 1 1 0 0,16 5 802 0 0,-17-5-845 0 0,2 1 63 0 0,0 0 1 0 0,0 0-1 0 0,0 0 0 0 0,0 0 1 0 0,0 0-1 0 0,-1 1 0 0 0,1-1 0 0 0,-1 1 1 0 0,0 0-1 0 0,1 0 0 0 0,-1 0 1 0 0,0 0-1 0 0,-1 0 0 0 0,1 1 0 0 0,-1-1 1 0 0,1 0-1 0 0,-1 1 0 0 0,1 4 1 0 0,1 7 330 0 0,0 0 1 0 0,-1 0 0 0 0,0 16 0 0 0,-2-30-433 0 0,0 42 682 0 0,-2 0-1 0 0,-14 77 1 0 0,-24 84-683 0 0,33-166 0 0 0,-3-1 0 0 0,-1 0 0 0 0,-2 0 0 0 0,-1-2 0 0 0,-2 1 0 0 0,-21 35 0 0 0,31-62-29 0 0,0 0 1 0 0,-1 0-1 0 0,0 0 0 0 0,0-1 1 0 0,-1 0-1 0 0,1-1 0 0 0,-2 1 1 0 0,1-2-1 0 0,-1 1 0 0 0,0-1 1 0 0,-1 0-1 0 0,1-1 0 0 0,-12 4 1 0 0,19-8-130 0 0,-1 0 1 0 0,1-1-1 0 0,-1 1 1 0 0,0-1-1 0 0,1 0 1 0 0,-1 0-1 0 0,0 0 0 0 0,1 0 1 0 0,-1 0-1 0 0,1 0 1 0 0,-1-1-1 0 0,0 0 1 0 0,1 1-1 0 0,-1-1 1 0 0,1 0-1 0 0,-3-1 1 0 0,3 1-213 0 0,1 0 1 0 0,0 0 0 0 0,-1 0-1 0 0,1 0 1 0 0,-1 0-1 0 0,1 0 1 0 0,0-1 0 0 0,0 1-1 0 0,-1-2 1 0 0,1 0-1155 0 0,1-9-11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5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23039 0 0,'0'0'528'0'0,"0"0"69"0"0,0 0 38 0 0,0 0-80 0 0,2-2-363 0 0,1-1-127 0 0,0 1 1 0 0,1-1-1 0 0,-1 1 1 0 0,1 0-1 0 0,0 0 1 0 0,0 0-1 0 0,0 0 1 0 0,0 0-1 0 0,6-1 0 0 0,43-7 1195 0 0,-23 6-689 0 0,133-17 1038 0 0,-149 20-1586 0 0,76-5-23 0 0,-57 8-64 0 0,-32-2-273 0 0,-1 0-138 0 0,0 0-33 0 0,0 0-140 0 0,0 0-572 0 0,0 0-253 0 0,0 0-51 0 0,0 0-11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2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0 21191 0 0,'-5'2'2063'0'0,"13"-1"-1658"0"0,17-2-545 0 0,32-8 2438 0 0,177-33 1991 0 0,-183 32-2901 0 0,-49 10-2423 0 0,-2 0-401 0 0,0 2-1683 0 0,-4 6-6434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0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401 11975 0 0,'-1'1'267'0'0,"-15"12"666"0"0,9-9-831 0 0,-2-3 47 0 0,7-1 571 0 0,2 0 249 0 0,0 0 45 0 0,0 0 8 0 0,0 0 2 0 0,0 0 0 0 0,0 0 0 0 0,0 0-137 0 0,2 1-583 0 0,3 0-166 0 0,0-1 1 0 0,1 1 0 0 0,-1-1-1 0 0,0 0 1 0 0,0 0-1 0 0,0-1 1 0 0,1 1-1 0 0,-1-1 1 0 0,0 0 0 0 0,0 0-1 0 0,0-1 1 0 0,0 0-1 0 0,6-3 1 0 0,64-42 469 0 0,-62 39-408 0 0,-1-1 1 0 0,0-1 0 0 0,-1 0-1 0 0,0-1 1 0 0,-1 1 0 0 0,0-2-1 0 0,13-18 1 0 0,-15 18 2 0 0,0 0 1 0 0,-1-1-1 0 0,-1 0 0 0 0,0 0 0 0 0,0 0 0 0 0,-1-1 0 0 0,-1 1 1 0 0,-1-1-1 0 0,3-17 0 0 0,-6 24-71 0 0,0 0 1 0 0,-1-1-1 0 0,0 1 1 0 0,0-1-1 0 0,-1 1 0 0 0,0 0 1 0 0,0 0-1 0 0,0 0 0 0 0,-1 0 1 0 0,-5-9-1 0 0,7 14 311 0 0,-11-15-278 0 0,5 11-165 0 0,5 6 0 0 0,-7-2 0 0 0,7 3 0 0 0,0-1 0 0 0,0 1 0 0 0,0 0 0 0 0,0 0 0 0 0,0 0 0 0 0,0 0 0 0 0,-3 2 0 0 0,-5 5 0 0 0,0-1 0 0 0,1 1 0 0 0,0 1 0 0 0,1 0 0 0 0,-13 17 0 0 0,7-7 0 0 0,-21 43 0 0 0,30-52 0 0 0,0 1 0 0 0,1 0 0 0 0,0 0 0 0 0,1 0 0 0 0,1 0 0 0 0,-1 1 0 0 0,2-1 0 0 0,-1 1 0 0 0,2-1 0 0 0,0 1 0 0 0,0 0 0 0 0,1-1 0 0 0,0 1 0 0 0,4 14 0 0 0,-2-16 0 0 0,0-1 0 0 0,0 1 0 0 0,1-1 0 0 0,1 1 0 0 0,0-1 0 0 0,0 0 0 0 0,0-1 0 0 0,1 1 0 0 0,0-1 0 0 0,1 0 0 0 0,0-1 0 0 0,0 0 0 0 0,1 0 0 0 0,0 0 0 0 0,0-1 0 0 0,12 7 0 0 0,0-2 0 0 0,-1-2 0 0 0,2 0 0 0 0,-1-1 0 0 0,1-1 0 0 0,33 6 0 0 0,-49-12 0 0 0,-1 0 0 0 0,1-1 0 0 0,-1 0 0 0 0,1 0 0 0 0,0 0 0 0 0,-1 0 0 0 0,1 0 0 0 0,-1-1 0 0 0,1 0 0 0 0,4-1 0 0 0,9-3 0 0 0,35-2 0 0 0,-41 6 0 0 0,1-2 0 0 0,-4 0 0 0 0,19-12 0 0 0,-25 14 36 0 0,-2 1-50 0 0,-1 0 0 0 0,1 0 1 0 0,0-1-1 0 0,0 1 0 0 0,0 0 0 0 0,-1 0 0 0 0,1-1 0 0 0,0 1 0 0 0,0-1 0 0 0,-1 1 0 0 0,1 0 0 0 0,0-1 0 0 0,-1 1 0 0 0,1-1 0 0 0,-1 0 0 0 0,2 0 0 0 0,3-7-1969 0 0,-4 3 1479 0 0,8-16-1011 0 0,-7 1-18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2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7 11975 0 0,'0'0'267'0'0,"0"0"42"0"0,0 0 17 0 0,0 0-28 0 0,0 0 12 0 0,0 0 778 0 0,0 0 356 0 0,0 0 76 0 0,1-2-191 0 0,1-5-1187 0 0,0 0 1 0 0,0 0-1 0 0,1 0 1 0 0,0 1-1 0 0,1-1 1 0 0,-1 1-1 0 0,6-7 1 0 0,36-43 1614 0 0,-28 36-1121 0 0,22-29 1169 0 0,55-95 1 0 0,-83 119-800 0 0,-8 15-572 0 0,-1 1-323 0 0,-5 8-64 0 0,-3 4-40 0 0,-1 2-7 0 0,1 1 0 0 0,0-1 0 0 0,0 1 0 0 0,0 0 0 0 0,1 1 0 0 0,0-1 0 0 0,-6 12 0 0 0,-1-1 0 0 0,1 0 0 0 0,0-1 0 0 0,2 2 0 0 0,0 0 0 0 0,1 0 0 0 0,0 0 0 0 0,1 1 0 0 0,2 0 0 0 0,-5 22 0 0 0,7-20 0 0 0,4-17 0 0 0,1-1 0 0 0,2 9 0 0 0,3-3 0 0 0,-6-8 0 0 0,1 0 0 0 0,-1 0 0 0 0,1 0 0 0 0,0-1 0 0 0,0 1 0 0 0,-1 0 0 0 0,1-1 0 0 0,0 0 0 0 0,0 1 0 0 0,0-1 0 0 0,-1 0 0 0 0,1 0 0 0 0,0 0 0 0 0,0 0 0 0 0,0 0 0 0 0,2 0 0 0 0,31-9 0 0 0,-18 4 0 0 0,-8 3 0 0 0,1-1 0 0 0,-1 0 0 0 0,12-6 0 0 0,-17 7 0 0 0,0 0 0 0 0,-1 0 0 0 0,1-1 0 0 0,-1 0 0 0 0,0 1 0 0 0,0-1 0 0 0,0-1 0 0 0,0 1 0 0 0,0 0 0 0 0,3-5 0 0 0,10-15 0 0 0,33-34 0 0 0,-33 40 0 0 0,0-2 0 0 0,-2 0 0 0 0,14-22 0 0 0,-20 31 0 0 0,-5 6 0 0 0,-1 1 0 0 0,1-1 0 0 0,-1 1 0 0 0,1-1 0 0 0,1-6 0 0 0,-2 1 0 0 0,-2 8 0 0 0,1 1 0 0 0,-1 0 0 0 0,0-1 0 0 0,0 1 0 0 0,0 0 0 0 0,0 0 0 0 0,0-1 0 0 0,0 1 0 0 0,0 0 0 0 0,0-1 0 0 0,0 1 0 0 0,0 0 0 0 0,0-1 0 0 0,0 1 0 0 0,0 0 0 0 0,-1 0 0 0 0,1-1 0 0 0,0 1 0 0 0,0 0 0 0 0,0-1 0 0 0,0 1 0 0 0,0 0 0 0 0,-1 0 0 0 0,1-1 0 0 0,0 1 0 0 0,0 0 0 0 0,0 0 0 0 0,-1 0 0 0 0,1-1 0 0 0,0 1 0 0 0,0 0 0 0 0,-1 0 0 0 0,1 0 0 0 0,0 0 0 0 0,0 0 0 0 0,-1-1 0 0 0,1 1 0 0 0,-1 0 0 0 0,-3 2 0 0 0,0 0 0 0 0,0 0 0 0 0,1-1 0 0 0,-1 2 0 0 0,1-1 0 0 0,-1 0 0 0 0,1 1 0 0 0,0 0 0 0 0,0-1 0 0 0,1 1 0 0 0,-1 0 0 0 0,-4 6 0 0 0,-1 3 0 0 0,1 0 0 0 0,-7 13 0 0 0,7-10 0 0 0,1 1 0 0 0,0-1 0 0 0,1 1 0 0 0,1 0 0 0 0,1 0 0 0 0,-3 32 0 0 0,6-45 0 0 0,0-1 0 0 0,1 1 0 0 0,-1 0 0 0 0,1 0 0 0 0,0 0 0 0 0,-1 0 0 0 0,1 0 0 0 0,1-1 0 0 0,0 4 0 0 0,2 4 0 0 0,4 5 14 0 0,-3-12-28 0 0,-2-3-50 0 0,3 4-168 0 0,-1-1 0 0 0,1 0 1 0 0,0 0-1 0 0,8 2 0 0 0,-12-4-27 0 0,0 0 0 0 0,1-1 0 0 0,-1 1 0 0 0,0-1 0 0 0,1 0 0 0 0,-1 0 0 0 0,1 0 0 0 0,-1 0 0 0 0,0 0 0 0 0,1 0 1 0 0,-1 0-1 0 0,0-1 0 0 0,1 0 0 0 0,-1 1 0 0 0,0-1 0 0 0,4-2 0 0 0,17-12-1773 0 0,-2-5-15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3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0 17503 0 0,'0'0'399'0'0,"0"0"60"0"0,0 0 21 0 0,0 0-59 0 0,0 0-136 0 0,0 0 457 0 0,0 0 228 0 0,0 0 43 0 0,0 0-127 0 0,-2 1-582 0 0,-7 6-119 0 0,6-5 3 0 0,-1 0-1 0 0,1 1 0 0 0,-1 0 1 0 0,1 0-1 0 0,0 0 1 0 0,-4 5-1 0 0,-6 12-35 0 0,2 0-1 0 0,-1 1 1 0 0,-10 32 0 0 0,19-47-151 0 0,-4 11 6 0 0,-61 156 625 0 0,55-133-364 0 0,1 1-1 0 0,-8 57 0 0 0,12-46-1045 0 0,8-50 336 0 0,2-1 293 0 0,1 0 148 0 0,0 1 1 0 0,0-1-1 0 0,0 0 0 0 0,0 0 1 0 0,0 0-1 0 0,0 0 0 0 0,0 0 1 0 0,1-1-1 0 0,-1 1 0 0 0,0-1 1 0 0,0 0-1 0 0,1 0 0 0 0,-1 0 1 0 0,0 0-1 0 0,1-1 0 0 0,-1 0 1 0 0,0 1-1 0 0,0-1 0 0 0,0 0 1 0 0,0 0-1 0 0,0-1 0 0 0,0 1 1 0 0,4-3-1 0 0,7-5-842 0 0,0 0 0 0 0,0-1 0 0 0,-1 0 0 0 0,15-17 1 0 0,-11 10-7008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3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3823 0 0,'0'0'630'0'0,"0"0"-13"0"0,2-1-393 0 0,98-33 6753 0 0,-90 32-6580 0 0,0 0 0 0 0,-1 1 0 0 0,1 1 0 0 0,0 0 0 0 0,13 1 0 0 0,23 0 517 0 0,-42-2-914 0 0,0 1 0 0 0,0 0 0 0 0,0 0 0 0 0,-1 0 0 0 0,1 1 0 0 0,0 0 0 0 0,0-1 0 0 0,4 3 0 0 0,1-3 0 0 0,-7 0 0 0 0,0 0 0 0 0,0 0 0 0 0,0 0 0 0 0,0 0 0 0 0,0 0 0 0 0,0 1 0 0 0,0-1 0 0 0,0 1 0 0 0,0-1 0 0 0,0 1 0 0 0,3 1 0 0 0,28 9-3588 0 0,-31-11 1566 0 0,-2 0-24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28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8 15663 0 0,'-1'1'356'0'0,"-14"9"476"0"0,13-9-448 0 0,2-1-42 0 0,0 0 750 0 0,3 1 352 0 0,0 0-1093 0 0,1 0 0 0 0,-1 0 0 0 0,1-1 0 0 0,0 1 0 0 0,-1-1 0 0 0,1 0 0 0 0,0 0 0 0 0,-1 0 0 0 0,1 0 0 0 0,4-2 0 0 0,41-9 709 0 0,-35 7-631 0 0,108-24 2109 0 0,-92 21-4789 0 0,1 0-3484 0 0,-9 2-2857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4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54 13823 0 0,'0'0'315'0'0,"0"0"45"0"0,-9-2 465 0 0,7 1-512 0 0,0-1-1289 0 0,-3 1 4038 0 0,-4 1 4679 0 0,12 0-7483 0 0,1-1 0 0 0,-1 0 0 0 0,0 1 0 0 0,1-1 0 0 0,4-3 0 0 0,7-1 174 0 0,70-10-264 0 0,-18 4-164 0 0,-19 2-137 0 0,-46 9-563 0 0,-2 0-258 0 0,0 0-56 0 0,0 0-217 0 0,0 0-858 0 0,0 0-379 0 0,0 0-80 0 0,0 0-15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3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3 15663 0 0,'0'0'719'0'0,"-1"-1"-20"0"0,-4 0-306 0 0,4 1 371 0 0,1 0 209 0 0,0 0 41 0 0,0 0 8 0 0,0 0 2 0 0,5 0-636 0 0,0-1-1 0 0,-1 1 1 0 0,1-1-1 0 0,0 1 1 0 0,0-2-1 0 0,0 1 1 0 0,5-2-1 0 0,-3 1-215 0 0,18-4-72 0 0,1 1-1 0 0,49-2 1 0 0,-46 5 58 0 0,-2 3 965 0 0,-21-1-1302 0 0,-1 1 1 0 0,1-1-1 0 0,-1 0 0 0 0,9-2 1 0 0,27-8-429 0 0,-37 9 618 0 0,12-7-94 0 0,-8 7-27 0 0,-6 1-2024 0 0,0 0-3710 0 0,-2 0-1676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4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6 17503 0 0,'0'0'399'0'0,"0"0"60"0"0,0 0 21 0 0,0 0-59 0 0,-1-1-276 0 0,-1-3 11 0 0,1 3 570 0 0,1 1 244 0 0,0 0 43 0 0,0 0-127 0 0,0 0-508 0 0,-1 2 38 0 0,-64 176 1275 0 0,23-71 116 0 0,15-22-3425 0 0,26-83-894 0 0,1-2-6017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6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65 10135 0 0,'0'0'231'0'0,"0"0"29"0"0,0 0 19 0 0,0 0 173 0 0,0 0 697 0 0,0 0 311 0 0,5-9 3893 0 0,3 0-4233 0 0,-3 8 1012 0 0,-4 2-1832 0 0,0 1-1 0 0,0 0 1 0 0,0-1 0 0 0,0 1-1 0 0,0 0 1 0 0,0 0-1 0 0,0 0 1 0 0,0-1 0 0 0,0 3-1 0 0,1 4-206 0 0,0 0 0 0 0,-1 0 0 0 0,0 1 0 0 0,0-1 1 0 0,-1 0-1 0 0,1 0 0 0 0,-2 0 0 0 0,1 0 0 0 0,-1 1 0 0 0,-4 12 0 0 0,0-1 163 0 0,-1 0 0 0 0,-1-1 0 0 0,-10 20 0 0 0,-22 34-256 0 0,35-64 0 0 0,-2-2 0 0 0,1 1 0 0 0,-1 0 0 0 0,-1-1 0 0 0,1 0 0 0 0,-13 9 0 0 0,14-12 0 0 0,-2 0 0 0 0,1-1 0 0 0,0 0 0 0 0,-1 0 0 0 0,1-1 0 0 0,-1 0 0 0 0,0 0 0 0 0,0 0 0 0 0,-9 0 0 0 0,11-1 0 0 0,0 0 0 0 0,0-1 0 0 0,0 0 0 0 0,0 0 0 0 0,-1-1 0 0 0,1 1 0 0 0,0-1 0 0 0,0 0 0 0 0,0-1 0 0 0,0 1 0 0 0,0-1 0 0 0,0 0 0 0 0,-4-3 0 0 0,5 3 0 0 0,0-1 0 0 0,0 0 0 0 0,1 0 0 0 0,-1 0 0 0 0,1-1 0 0 0,0 1 0 0 0,0-1 0 0 0,0 0 0 0 0,0 0 0 0 0,1 0 0 0 0,0 0 0 0 0,0 0 0 0 0,0-1 0 0 0,0 1 0 0 0,0 0 0 0 0,1-1 0 0 0,0 1 0 0 0,-1-10 0 0 0,0-3 0 0 0,2 0 0 0 0,0-1 0 0 0,5-30 0 0 0,-5 44 0 0 0,1-2 0 0 0,0 0 0 0 0,1 0 0 0 0,0 0 0 0 0,0 1 0 0 0,0-1 0 0 0,1 0 0 0 0,0 1 0 0 0,0 0 0 0 0,0 0 0 0 0,7-9 0 0 0,-2 5 0 0 0,1 0 0 0 0,-1 1 0 0 0,1-1 0 0 0,15-9 0 0 0,-6 7 0 0 0,-14 10 0 0 0,12-4 0 0 0,-11 7 0 0 0,-3-1 0 0 0,5 1 0 0 0,0 0 0 0 0,0 0 0 0 0,-1 0 0 0 0,1 1 0 0 0,-1 0 0 0 0,8 4 0 0 0,-4-1 0 0 0,0-1 0 0 0,15 6 0 0 0,-23-10 0 0 0,3 1 0 0 0,1-1 0 0 0,-1 1 0 0 0,1-1 0 0 0,0 0 0 0 0,0 0 0 0 0,11 0 0 0 0,-15-1-207 0 0,1 0 0 0 0,-1 0-1 0 0,1 0 1 0 0,-1 0 0 0 0,1 0-1 0 0,0-1 1 0 0,-1 1 0 0 0,1-1 0 0 0,-1 0-1 0 0,0 0 1 0 0,1 0 0 0 0,-1 0 0 0 0,1 0-1 0 0,-1 0 1 0 0,0-1 0 0 0,0 1 0 0 0,0-1-1 0 0,0 1 1 0 0,0-1 0 0 0,3-3-1 0 0,-3 1-204 0 0,1 1-1 0 0,-1-1 0 0 0,0 0 1 0 0,0 1-1 0 0,0-1 1 0 0,-1 0-1 0 0,1 0 0 0 0,-1 0 1 0 0,0-1-1 0 0,0 1 0 0 0,-1 0 1 0 0,1-9-1 0 0,0-19-2374 0 0,2 0-3013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6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8 15663 0 0,'0'0'356'0'0,"-2"0"50"0"0,-12-3 1559 0 0,23 3 2799 0 0,11 0-1227 0 0,-7-1-4289 0 0,21-6 1511 0 0,18-3 158 0 0,-41 8-917 0 0,1 0 0 0 0,1 1 0 0 0,-1 0 0 0 0,1 1 0 0 0,0 0 0 0 0,-1 1 0 0 0,22 4 0 0 0,-22-4-13 0 0,-9-1 20 0 0,-1 1 0 0 0,1-1 0 0 0,-1 0 0 0 0,1 1 1 0 0,0 0-1 0 0,-1-1 0 0 0,0 1 0 0 0,1 0 0 0 0,-1 0 0 0 0,1 1 0 0 0,2 1 0 0 0,-3-2 364 0 0,-2 4-312 0 0,0-1 1 0 0,-1 0-1 0 0,1 0 1 0 0,-1 0-1 0 0,0 0 1 0 0,0 0-1 0 0,-1 0 1 0 0,1 0-1 0 0,-1 0 1 0 0,-2 4-1 0 0,-3 2 194 0 0,1-1 0 0 0,-12 12-1 0 0,-3 4-59 0 0,-8 7-193 0 0,23-27 0 0 0,0 1 0 0 0,1-1 0 0 0,0 1 0 0 0,0 1 0 0 0,-7 11 0 0 0,9-8 0 0 0,6-1 0 0 0,-1-7-11 0 0,0-1-1 0 0,0 1 1 0 0,0-1 0 0 0,0 0-1 0 0,0 1 1 0 0,1-1 0 0 0,-1 0-1 0 0,0-1 1 0 0,1 1 0 0 0,-1 0-1 0 0,0-1 1 0 0,1 1 0 0 0,-1-1-1 0 0,1 1 1 0 0,-1-1 0 0 0,3 0-1 0 0,4 0-147 0 0,-1-1 0 0 0,0 0 0 0 0,12-2 0 0 0,37-14-3443 0 0,-26 7-5607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45 13823 0 0,'0'0'630'0'0,"0"-2"-13"0"0,2-18-2389 0 0,2 1 6719 0 0,-3 16-1946 0 0,-1 4-356 0 0,-3 14-897 0 0,-3 2-1367 0 0,-1 0 1 0 0,-1-1-1 0 0,-1 1 0 0 0,-19 27 0 0 0,19-31-311 0 0,-73 116-70 0 0,72-113 0 0 0,-51 89 0 0 0,57-95 0 0 0,0-1 0 0 0,0 1 0 0 0,1 0 0 0 0,0 0 0 0 0,1 1 0 0 0,0-1 0 0 0,0 0 0 0 0,0 13 0 0 0,3-14 0 0 0,1 1 0 0 0,4-3-64 0 0,-5-6-273 0 0,13 3-1238 0 0,-4-7 1559 0 0,0-2 16 0 0,-8 4-16 0 0,-1 0 0 0 0,1 0 0 0 0,0 0 0 0 0,-1 0 0 0 0,1-1 1 0 0,-1 1-1 0 0,1 0 0 0 0,-1-1 0 0 0,0 1 0 0 0,1-1 0 0 0,-1 1 0 0 0,0-1 0 0 0,0 0 0 0 0,0 1 0 0 0,1-3 0 0 0,0-2-172 0 0,0 1-31 0 0,0 0-1 0 0,0-1 1 0 0,0 1-1 0 0,-1 0 1 0 0,0-1-1 0 0,0 0 0 0 0,0 1 1 0 0,-1-1-1 0 0,1 0 1 0 0,-2 1-1 0 0,1-1 0 0 0,0 0 1 0 0,-1 1-1 0 0,-2-9 1 0 0,1 9 42 0 0,1 0 1 0 0,-1 0-1 0 0,1 0 1 0 0,-2 0-1 0 0,1 1 1 0 0,0-1-1 0 0,-1 0 1 0 0,0 1 0 0 0,0 0-1 0 0,0 0 1 0 0,-1 0-1 0 0,1 0 1 0 0,-1 0-1 0 0,0 1 1 0 0,-7-6-1 0 0,5 6 3 0 0,0 0-1 0 0,1 1 1 0 0,-1 0-1 0 0,0 0 1 0 0,0 0 0 0 0,-1 1-1 0 0,-11-2 1 0 0,-1 2 41 0 0,-24 1-1 0 0,15 1 228 0 0,21-1 82 0 0,1 1-1 0 0,0 0 0 0 0,0 1 0 0 0,0-1 1 0 0,0 1-1 0 0,1 0 0 0 0,-1 1 0 0 0,0-1 1 0 0,1 1-1 0 0,-8 5 0 0 0,6-3-103 0 0,6-4 299 0 0,13 7 626 0 0,-4-5-773 0 0,1 0 0 0 0,-1 0 0 0 0,0-1 0 0 0,1 0 0 0 0,-1 0 0 0 0,1-1 0 0 0,0 0 0 0 0,-1 0 0 0 0,10-1 0 0 0,13-2-275 0 0,37-7 1 0 0,-51 6-476 0 0,15-3-4899 0 0,1-2-1891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7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0 0-169 0 0,0 0 442 0 0,0 0 229 0 0,0 0 42 0 0,3 0-127 0 0,19 0-611 0 0,-17 3-209 0 0,-1-1-70 0 0,8 2 337 0 0,1-2 0 0 0,24 4 0 0 0,-24-5-69 0 0,-1 0 1 0 0,0 2-1 0 0,14 3 0 0 0,-11-1-260 0 0,0-2 0 0 0,1 0 0 0 0,30 2 0 0 0,-31-3-4 0 0,-15-1 0 0 0,1-1 0 0 0,0 0 0 0 0,0 1 0 0 0,0-1 0 0 0,-1 1 0 0 0,1-1 0 0 0,0 1 0 0 0,0-1 0 0 0,-1 1 0 0 0,1-1 0 0 0,-1 1 0 0 0,1 0 0 0 0,0-1 0 0 0,0 2 0 0 0,-1 0 18 0 0,0-1 0 0 0,1 0 0 0 0,-1 1 0 0 0,0-1-1 0 0,0 1 1 0 0,0-1 0 0 0,0 0 0 0 0,0 1 0 0 0,-1-1 0 0 0,1 1 0 0 0,0-1-1 0 0,0 0 1 0 0,-1 1 0 0 0,1-1 0 0 0,-1 0 0 0 0,0 1 0 0 0,1-1 0 0 0,-2 1-1 0 0,-15 24 575 0 0,5-11-357 0 0,-2 0 0 0 0,-25 21 1 0 0,23-22-99 0 0,1 0 0 0 0,-16 20 0 0 0,0 1-137 0 0,24-25 0 0 0,9 0 0 0 0,-1-8-51 0 0,0 0 0 0 0,0 0 0 0 0,0 0 0 0 0,0 0 0 0 0,1-1 0 0 0,-1 1 0 0 0,1 0 0 0 0,-1-1-1 0 0,1 1 1 0 0,0-1 0 0 0,-1 1 0 0 0,1-1 0 0 0,0 0 0 0 0,0 0 0 0 0,3 2 0 0 0,0-2-222 0 0,-1 1 1 0 0,0-1-1 0 0,0 0 1 0 0,1-1-1 0 0,-1 1 1 0 0,1-1-1 0 0,6 0 0 0 0,5-1-1434 0 0,0-1 0 0 0,1-1 0 0 0,19-6 0 0 0,-32 8 1235 0 0,16-5-7878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8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3823 0 0,'0'0'315'0'0,"0"0"45"0"0,0 0 21 0 0,2 0-49 0 0,4 0-237 0 0,0-1 1 0 0,0 0-1 0 0,-1 0 0 0 0,1 0 0 0 0,8-4 0 0 0,5 0 2300 0 0,-2 1-1192 0 0,0 0 0 0 0,1 1 0 0 0,0 1 0 0 0,0 1 0 0 0,32 1 0 0 0,177 4-1031 0 0,-123-12-172 0 0,-9-1 0 0 0,103-2 0 0 0,-58-4 0 0 0,-91 9 0 0 0,14-2 0 0 0,-31 3 0 0 0,13-3 0 0 0,-50 11-179 0 0,1-1 0 0 0,-1 0 1 0 0,0 0-1 0 0,0-1 0 0 0,0 0 0 0 0,-8 2 0 0 0,-12-2-3966 0 0,11 0-3362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5:59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1 19351 0 0,'0'0'439'0'0,"0"0"62"0"0,0 0 33 0 0,0 0-65 0 0,0 0-237 0 0,0 0 156 0 0,0 0 100 0 0,0 0 21 0 0,0 0 3 0 0,0 0 0 0 0,0 0 0 0 0,0 0 0 0 0,0 0 0 0 0,0 0 0 0 0,0 0 0 0 0,3 0 0 0 0,34 4 96 0 0,-20-1-608 0 0,-12 0 0 0 0,-2 0 0 0 0,15 4 0 0 0,-8-1 0 0 0,-4-2 0 0 0,9 9 0 0 0,-13-5 0 0 0,-2-4 0 0 0,1-2 38 0 0,-1 0 0 0 0,1 0 0 0 0,-1 0 0 0 0,0 0 0 0 0,0 0 0 0 0,0 0 0 0 0,0 0 0 0 0,0 0-1 0 0,0 0 1 0 0,0 0 0 0 0,-1 0 0 0 0,1 0 0 0 0,-1 0 0 0 0,0 0 0 0 0,1 0 0 0 0,-3 3 0 0 0,-1 3 248 0 0,3-3-242 0 0,-2 0-1 0 0,1 0 1 0 0,-1 0 0 0 0,0-1 0 0 0,0 1 0 0 0,0-1 0 0 0,0 0-1 0 0,-1 0 1 0 0,0 0 0 0 0,0 0 0 0 0,-5 3 0 0 0,-7 5 203 0 0,-30 16-1 0 0,13-8-148 0 0,24-16-98 0 0,0 0 0 0 0,0 0 0 0 0,0-1 0 0 0,-15 4 0 0 0,11-3 0 0 0,43-2 0 0 0,1 1 0 0 0,31 7 0 0 0,10 11 0 0 0,-53-20 0 0 0,21-3 1613 0 0,-38 2-2063 0 0,11-4-641 0 0,-6 1 1003 0 0,-7 3 76 0 0,0-1-1 0 0,1 1 0 0 0,-1 0 1 0 0,0 0-1 0 0,0-1 1 0 0,1 1-1 0 0,-1 0 1 0 0,0 0-1 0 0,0-1 1 0 0,1 1-1 0 0,-1 0 1 0 0,0-1-1 0 0,0 1 0 0 0,0-1 1 0 0,0 1-1 0 0,0 0 1 0 0,0-1-1 0 0,0 1 1 0 0,1 0-1 0 0,-1-1 1 0 0,0 1-1 0 0,0-1 1 0 0,0 1-1 0 0,0 0 0 0 0,-1-1 1 0 0,1 1-1 0 0,0 0 1 0 0,0-1-1 0 0,0 0 1 0 0,0-2-2296 0 0,0 1-4220 0 0,0 2-2260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0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5 10135 0 0,'0'0'464'0'0,"0"0"-9"0"0,1-2-295 0 0,2-3 65 0 0,4-3 1326 0 0,1-3 9409 0 0,-6 6-9959 0 0,-2 4-489 0 0,0 1 0 0 0,0 0 0 0 0,0 0 0 0 0,0 0 0 0 0,0 0 0 0 0,10-9 1111 0 0,-2 6-1606 0 0,-7 3-17 0 0,-1 0 0 0 0,0 0 0 0 0,1 0 0 0 0,-1 0 0 0 0,1 0 0 0 0,-1 0 0 0 0,0 0 0 0 0,1 0 0 0 0,-1 0 0 0 0,1 0 0 0 0,-1 0 0 0 0,0 1 0 0 0,1-1 0 0 0,-1 0 0 0 0,0 0 0 0 0,1 0 0 0 0,-1 1 0 0 0,0-1 0 0 0,1 0 0 0 0,-1 0 0 0 0,0 1 0 0 0,0-1 0 0 0,1 1 0 0 0,0 2 0 0 0,-4 0 0 0 0,3 13 0 0 0,2-9 0 0 0,-2-6 0 0 0,1 0 0 0 0,-1 1 0 0 0,1-1 0 0 0,-1 0 0 0 0,0 1 0 0 0,0-1 0 0 0,0 0 0 0 0,0 1 0 0 0,0-1 0 0 0,0 1 0 0 0,0-1 0 0 0,0 0 0 0 0,0 1 0 0 0,-1-1 0 0 0,1 1 0 0 0,0-1 0 0 0,-1 0 0 0 0,1 1 0 0 0,-2 1 0 0 0,1-1 0 0 0,0 0 0 0 0,0 0 0 0 0,-1 0 0 0 0,1 0 0 0 0,-1-1 0 0 0,1 1 0 0 0,-1 0 0 0 0,1 0 0 0 0,-1-1 0 0 0,0 1 0 0 0,-3 1 0 0 0,-28 15 0 0 0,17-9 0 0 0,4-3 0 0 0,2-3 0 0 0,-1-5 0 0 0,11 2 0 0 0,-1 0 0 0 0,1 0 0 0 0,-1-1 0 0 0,1 1 0 0 0,-1 0 0 0 0,1-1 0 0 0,-1 1 0 0 0,1 0 0 0 0,-1-1 0 0 0,1 1 0 0 0,-1-1 0 0 0,1 1 0 0 0,0 0 0 0 0,-1-1 0 0 0,1 1 0 0 0,0-1 0 0 0,0 1 0 0 0,-1-1 0 0 0,1 0 0 0 0,0 1 0 0 0,0-1 0 0 0,0 1 0 0 0,-1-1 0 0 0,1 0 0 0 0,4-13 0 0 0,0 3 0 0 0,-4 10 0 0 0,0 0 0 0 0,0 0 0 0 0,0-1 0 0 0,1 1 0 0 0,-1 0 0 0 0,0 0 0 0 0,1 0 0 0 0,-1 0 0 0 0,1 0 0 0 0,-1 0 0 0 0,1 0 0 0 0,0 0 0 0 0,-1 0 0 0 0,1 0 0 0 0,0 0 0 0 0,0 1 0 0 0,-1-1 0 0 0,1 0 0 0 0,0 0 0 0 0,0 1 0 0 0,0-1 0 0 0,0 1 0 0 0,0-1 0 0 0,2 0 0 0 0,2-2 0 0 0,7-6 0 0 0,-4 5 0 0 0,-7 4 0 0 0,-1 1 0 0 0,0-1 0 0 0,0 0 0 0 0,1 0 0 0 0,-1 0 0 0 0,0 1 0 0 0,0-1 0 0 0,0 0 0 0 0,0 0 0 0 0,0 1 0 0 0,1-1 0 0 0,-1 0 0 0 0,0 1 0 0 0,0-1 0 0 0,0 0 0 0 0,0 0 0 0 0,0 1 0 0 0,0-1 0 0 0,0 0 0 0 0,0 1 0 0 0,0-1 0 0 0,0 0 0 0 0,0 1 0 0 0,0-1 0 0 0,0 0 0 0 0,-8 28-2567 0 0,7-26-4094 0 0,1-2-2127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2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97 13823 0 0,'0'0'315'0'0,"9"-17"870"0"0,8-54 2622 0 0,-17 68-3595 0 0,1 1 0 0 0,-1-1 0 0 0,0 0 0 0 0,0 0 0 0 0,0 1 0 0 0,0-6 0 0 0,-1 5-31 0 0,1 0 0 0 0,0 0-1 0 0,0 0 1 0 0,0 1 0 0 0,0-1-1 0 0,2-5 1 0 0,-2 6-67 0 0,0 0 0 0 0,1 1-1 0 0,-1-1 1 0 0,0 0 0 0 0,0 0 0 0 0,0 1 0 0 0,0-1-1 0 0,-1-2 1 0 0,1 2 398 0 0,2-15 1468 0 0,-4-4-368 0 0,2 20-1169 0 0,-1 3-294 0 0,-10 29-166 0 0,0 1 0 0 0,-6 40 0 0 0,9-35 516 0 0,-21 58 0 0 0,-40 109 618 0 0,56-163-1117 0 0,7-24 0 0 0,-8 32 0 0 0,2 16-64 0 0,12-63-273 0 0,0-2-138 0 0,0 0-33 0 0,0 0 65 0 0,0-2 154 0 0,0-28-3938 0 0,0 19-4302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4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7503 0 0,'0'0'399'0'0,"0"0"60"0"0,0 0 21 0 0,0 0-59 0 0,2-1-276 0 0,15 0 841 0 0,30-1 0 0 0,-32 3-256 0 0,1-2 1 0 0,23-3-1 0 0,-37 4-348 0 0,-2 0 114 0 0,0 0 15 0 0,19 5-561 0 0,-15-3-177 0 0,-2-1-1809 0 0,-2-1-6155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2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0 13823 0 0,'0'0'315'0'0,"0"0"45"0"0,0 0 21 0 0,0 0-49 0 0,0 0-149 0 0,0 0 194 0 0,0 0 110 0 0,1 1 22 0 0,3 1-82 0 0,-1-1-1 0 0,1 0 0 0 0,-1 0 1 0 0,1 0-1 0 0,0 0 1 0 0,-1-1-1 0 0,1 0 0 0 0,0 1 1 0 0,0-1-1 0 0,-1-1 1 0 0,1 1-1 0 0,3-1 0 0 0,19 0 167 0 0,-15 1-80 0 0,0-1 0 0 0,0 0-1 0 0,19-4 1 0 0,8-1 83 0 0,70-8-579 0 0,226-25-17 0 0,89-5 0 0 0,-362 42 0 0 0,150-2 0 0 0,-133 5 0 0 0,69 4 0 0 0,-83-5 1883 0 0,-67 0-1871 0 0,1-1 0 0 0,0 0 1 0 0,-1 1-1 0 0,1-1 0 0 0,0 0 0 0 0,-4-3 1 0 0,-6-2-763 0 0,-13-1-2716 0 0,11 3-5063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0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9 142 10135 0 0,'0'0'231'0'0,"0"0"29"0"0,0 0 19 0 0,1-2 105 0 0,6-13 6408 0 0,4-12-2702 0 0,-5 11-2334 0 0,-6 15-1244 0 0,1 0-436 0 0,-1 0-1 0 0,0 1 1 0 0,1-1-1 0 0,-1 0 1 0 0,0 0-1 0 0,1 0 1 0 0,-1 1-1 0 0,0-1 0 0 0,0 0 1 0 0,0 0-1 0 0,0 0 1 0 0,0 0-1 0 0,0-1 1 0 0,0-1-3 0 0,0-1 1 0 0,0 1-1 0 0,0 0 1 0 0,0-1-1 0 0,1 1 0 0 0,1-6 1 0 0,-1 7 566 0 0,-1-3-422 0 0,-1-6 513 0 0,1 11-730 0 0,0-1-1 0 0,0 0 1 0 0,0 1-1 0 0,0-1 0 0 0,0 0 1 0 0,0 1-1 0 0,0-1 1 0 0,0 0-1 0 0,-1 0 1 0 0,1 1-1 0 0,0-1 1 0 0,0 0-1 0 0,-1 1 1 0 0,1-1-1 0 0,0 1 1 0 0,-1-1-1 0 0,1 0 1 0 0,0 1-1 0 0,-1-1 1 0 0,1 1-1 0 0,-1-1 1 0 0,1 1-1 0 0,-1-1 1 0 0,1 1-1 0 0,-1 0 1 0 0,0-1-1 0 0,1 1 1 0 0,-1-1-1 0 0,1 1 1 0 0,-1 0-1 0 0,0 0 0 0 0,1-1 1 0 0,-1 1-1 0 0,-1 0 1 0 0,0-1-2 0 0,-1 1 1 0 0,1-1 0 0 0,-1 1 0 0 0,0 0 0 0 0,0 0 0 0 0,0 0 0 0 0,1 0 0 0 0,-1 1 0 0 0,0-1 0 0 0,0 1 0 0 0,1-1 0 0 0,-1 1 0 0 0,0 0 0 0 0,1 0 0 0 0,-1 0 0 0 0,-3 2 0 0 0,-6 4 0 0 0,-21 15 0 0 0,23-15 0 0 0,-61 46 0 0 0,56-42 0 0 0,1 1 0 0 0,-17 18 0 0 0,9-8 0 0 0,7-5 0 0 0,0 0 0 0 0,2 1 0 0 0,0 0 0 0 0,-11 21 0 0 0,2-3 0 0 0,4-5 0 0 0,-15 36 0 0 0,19-36 0 0 0,8-17 0 0 0,1 0 0 0 0,-6 26 0 0 0,-1 3 0 0 0,4-13 0 0 0,-8 57 0 0 0,5-22 0 0 0,7-41 0 0 0,2 0 0 0 0,-1 25 0 0 0,0 18 0 0 0,0-47 55 0 0,0 0 1 0 0,0-1-1 0 0,-2 1 0 0 0,-1-1 1 0 0,0 0-1 0 0,-1 0 0 0 0,-19 33 1 0 0,13-30 250 0 0,0-2 0 0 0,-28 33 0 0 0,33-46-229 0 0,1 1-1 0 0,-1-1 0 0 0,0 0 1 0 0,0-1-1 0 0,-1 0 0 0 0,0 0 0 0 0,0-1 1 0 0,-19 8-1 0 0,14-8-76 0 0,8-2 0 0 0,1-1 0 0 0,-1 0 0 0 0,1-1 0 0 0,-8 2 0 0 0,11-3 0 0 0,-1 0 0 0 0,1 0 0 0 0,-1 0 0 0 0,1 0 0 0 0,-1-1 0 0 0,0 1 0 0 0,1-1 0 0 0,-1 1 0 0 0,1-1 0 0 0,0 0 0 0 0,-1 0 0 0 0,-3-2 0 0 0,1 1 0 0 0,4 1 0 0 0,0 1 0 0 0,-1-1 0 0 0,1 1 0 0 0,0-1 0 0 0,0 0 0 0 0,0 0 0 0 0,0 0 0 0 0,-1 0 0 0 0,1 0 0 0 0,0 0 0 0 0,1 0 0 0 0,-1 0 0 0 0,0 0 0 0 0,0 0 0 0 0,0 0 0 0 0,-1-3 0 0 0,0 2 0 0 0,2 1 0 0 0,-1 1 0 0 0,0-1 0 0 0,1 1 0 0 0,-1-1 0 0 0,1 0 0 0 0,-1 0 0 0 0,1 1 0 0 0,-1-1 0 0 0,1 0 0 0 0,0 0 0 0 0,-1 0 0 0 0,1 1 0 0 0,0-1 0 0 0,0 0 0 0 0,-1 0 0 0 0,1 0 0 0 0,0 0 0 0 0,0 0 0 0 0,0-1 0 0 0,-1-3 5 0 0,0-19-74 0 0,1 23-268 0 0,0 1-138 0 0,0 0-33 0 0,0 0-72 0 0,0 0-285 0 0,0 0-126 0 0,0 0-1530 0 0,0 0-6010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2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329 11975 0 0,'0'0'547'0'0,"-16"-4"202"0"0,8 2-607 0 0,7 2 588 0 0,0 0-549 0 0,1 0 1 0 0,-1-1-1 0 0,1 1 0 0 0,0 0 0 0 0,-1 0 0 0 0,1-1 0 0 0,0 1 1 0 0,-1 0-1 0 0,1-1 0 0 0,0 1 0 0 0,-1 0 0 0 0,1-1 0 0 0,0 1 1 0 0,-1 0-1 0 0,1-1 0 0 0,0 1 0 0 0,0-1 0 0 0,0 1 0 0 0,-1 0 1 0 0,1-1-1 0 0,0 1 0 0 0,0-1 0 0 0,0 1 0 0 0,0-1 0 0 0,0 0 1 0 0,-1-14 3351 0 0,2 12-3453 0 0,0 1-1 0 0,0-1 1 0 0,0 1-1 0 0,1 0 1 0 0,-1-1-1 0 0,1 1 1 0 0,-1 0-1 0 0,1 0 1 0 0,0 0-1 0 0,-1 0 1 0 0,1 0 0 0 0,0 1-1 0 0,1-1 1 0 0,-1 1-1 0 0,0-1 1 0 0,0 1-1 0 0,1 0 1 0 0,3-2-1 0 0,8-3 455 0 0,1 0-1 0 0,15-3 0 0 0,-20 6-464 0 0,12-3-69 0 0,0 2 0 0 0,0 0 0 0 0,0 1 0 0 0,0 1 0 0 0,0 1 0 0 0,0 1 0 0 0,1 1 0 0 0,23 5 0 0 0,46 3 0 0 0,-23-3 0 0 0,-45-3 0 0 0,0-2 0 0 0,1-1 0 0 0,-1-1 0 0 0,28-4 0 0 0,-40 3 85 0 0,0-1-1 0 0,0 0 1 0 0,0-1-1 0 0,-1 0 1 0 0,1-1 0 0 0,19-12-1 0 0,-25 13-19 0 0,1 0 1 0 0,-1-1-1 0 0,0 0 0 0 0,0 0 0 0 0,-1 0 0 0 0,1-1 1 0 0,-1 1-1 0 0,-1-1 0 0 0,1-1 0 0 0,-1 1 1 0 0,0-1-1 0 0,4-8 0 0 0,-2 1 173 0 0,-3 9-197 0 0,-1 1 0 0 0,0-1 0 0 0,0 0 0 0 0,-1 0 1 0 0,0 0-1 0 0,0 0 0 0 0,0-1 0 0 0,0-9 0 0 0,-1 2-41 0 0,-3 0 0 0 0,-2 11 0 0 0,4 1 0 0 0,0 0 0 0 0,-1 0 0 0 0,1 0 0 0 0,-1 0 0 0 0,0 1 0 0 0,1-1 0 0 0,-1 0 0 0 0,1 1 0 0 0,-1-1 0 0 0,0 1 0 0 0,0-1 0 0 0,-2 0 0 0 0,-3 0 0 0 0,2-1 0 0 0,1 1 0 0 0,-1-1 0 0 0,1 1 0 0 0,-1 0 0 0 0,0 0 0 0 0,1 0 0 0 0,-1 1 0 0 0,0-1 0 0 0,0 1 0 0 0,0 1 0 0 0,1-1 0 0 0,-1 0 0 0 0,0 1 0 0 0,0 0 0 0 0,1 0 0 0 0,-1 1 0 0 0,-6 2 0 0 0,-3 2 0 0 0,1 0 0 0 0,0 1 0 0 0,0 1 0 0 0,1 0 0 0 0,0 0 0 0 0,0 1 0 0 0,1 1 0 0 0,-11 11 0 0 0,-2 4 0 0 0,2 1 0 0 0,-21 31 0 0 0,-70 114 0 0 0,92-141 0 0 0,-33 40 0 0 0,50-66 79 0 0,0 0 0 0 0,0 0-1 0 0,0 0 1 0 0,0-1 0 0 0,0 1 0 0 0,-1-1-1 0 0,1 0 1 0 0,-1-1 0 0 0,0 1 0 0 0,0-1 0 0 0,0 0-1 0 0,0 0 1 0 0,-1-1 0 0 0,1 1 0 0 0,0-1-1 0 0,-1 0 1 0 0,1-1 0 0 0,0 1 0 0 0,-1-1-1 0 0,1 0 1 0 0,-1 0 0 0 0,1-1 0 0 0,-1 0-1 0 0,1 0 1 0 0,-8-2 0 0 0,2 0-79 0 0,1 0 0 0 0,-1 1 0 0 0,-18-1 0 0 0,-10-2 0 0 0,30 2 0 0 0,-3-3 0 0 0,10 2 0 0 0,1 1 0 0 0,-12-14 0 0 0,11 15 0 0 0,-4-14 0 0 0,3 6 0 0 0,3 8-63 0 0,-1-1 1 0 0,1 1-1 0 0,0 0 1 0 0,0-1-1 0 0,-1 1 1 0 0,2-1-1 0 0,-1 1 1 0 0,0-1-1 0 0,0 1 0 0 0,1 0 1 0 0,0-4-1 0 0,1-7-570 0 0,-2 12 534 0 0,1 0 0 0 0,-1 0-1 0 0,0 1 1 0 0,1-1 0 0 0,-1 0-1 0 0,1 1 1 0 0,0-1 0 0 0,-1 1 0 0 0,1-1-1 0 0,-1 1 1 0 0,1-1 0 0 0,0 1 0 0 0,-1-1-1 0 0,1 1 1 0 0,1-1 0 0 0,-1 1-181 0 0,19-18-2717 0 0,-10 9 1462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5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3 13823 0 0,'0'0'315'0'0,"0"0"45"0"0,0 0 21 0 0,0 0-49 0 0,1 2-81 0 0,-1 0 45 0 0,0-1 0 0 0,1 0 0 0 0,-1 1 0 0 0,1-1 0 0 0,0 0 0 0 0,0 0 0 0 0,-1 0 0 0 0,1 0 0 0 0,0 1 0 0 0,0-1 0 0 0,0 0 0 0 0,0 0 0 0 0,0-1 0 0 0,0 1 1 0 0,0 0-1 0 0,0 0 0 0 0,1 0 0 0 0,-1-1 0 0 0,0 1 0 0 0,0-1 0 0 0,1 1 0 0 0,1 0 0 0 0,0-1-99 0 0,0 1-1 0 0,0-1 1 0 0,0 0 0 0 0,0 0 0 0 0,0 0-1 0 0,1 0 1 0 0,-1-1 0 0 0,0 1 0 0 0,0-1-1 0 0,3-1 1 0 0,5-2 20 0 0,-1 0 0 0 0,0-1 0 0 0,0 0 0 0 0,0 0 1 0 0,14-12-1 0 0,43-40 1402 0 0,-38 32-1361 0 0,-1 0 148 0 0,-2-1 1 0 0,0 0-1 0 0,-2-2 1 0 0,39-58-1 0 0,-59 78-402 0 0,1 0 0 0 0,-2 0 0 0 0,1 0 0 0 0,3-15 0 0 0,-6 19-4 0 0,0 0-1 0 0,0 0 1 0 0,0 0 0 0 0,-1 0 0 0 0,0 0-1 0 0,0 0 1 0 0,0 0 0 0 0,0 0-1 0 0,0 0 1 0 0,-1 0 0 0 0,0 1-1 0 0,-2-9 1 0 0,3 11 0 0 0,-1 0 0 0 0,1 0 0 0 0,-1 0 0 0 0,1 0 0 0 0,-1 0 0 0 0,1 0 0 0 0,-1 0 0 0 0,0 0 0 0 0,1 0 0 0 0,-1 0 0 0 0,0 1 0 0 0,0-1 0 0 0,1 0 0 0 0,-1 0 0 0 0,0 1 0 0 0,0-1 0 0 0,0 0 0 0 0,0 1 0 0 0,0-1 0 0 0,-2 0 0 0 0,0 0 0 0 0,-1-1 68 0 0,0 1 1 0 0,0-1-1 0 0,0 1 0 0 0,0 0 0 0 0,0 0 1 0 0,0 1-1 0 0,0-1 0 0 0,0 1 0 0 0,0 0 1 0 0,0 0-1 0 0,0 0 0 0 0,0 1 1 0 0,0-1-1 0 0,-8 3 0 0 0,4 0 103 0 0,-1-1-1 0 0,1 1 1 0 0,0 1 0 0 0,0 0-1 0 0,-15 9 1 0 0,13-5-223 0 0,0 0 0 0 0,1 1 0 0 0,0 0-1 0 0,0 1 1 0 0,-13 18 0 0 0,3 0-229 0 0,-15 30-1 0 0,24-38 49 0 0,1-1-1 0 0,1 1 1 0 0,1 1-1 0 0,-7 28 1 0 0,12-37 238 0 0,0 1 0 0 0,0-1 0 0 0,1 0 0 0 0,1 1 0 0 0,0-1 0 0 0,0 0 1 0 0,2 1-1 0 0,-1-1 0 0 0,5 14 0 0 0,-4-20-5 0 0,0 0 0 0 0,1 1 0 0 0,0-1 0 0 0,0 0 0 0 0,1 0 0 0 0,0-1 0 0 0,0 1 0 0 0,0-1 0 0 0,1 0 0 0 0,-1 0 0 0 0,1 0 0 0 0,0-1 0 0 0,1 1 0 0 0,7 4 0 0 0,-6-5 0 0 0,1 1 0 0 0,-1-2 0 0 0,1 1 0 0 0,0-1 0 0 0,0 0 0 0 0,1 0 0 0 0,-1-1 0 0 0,0 0 0 0 0,1-1 0 0 0,17 1 0 0 0,-9-2-5 0 0,8 0 11 0 0,44-5 0 0 0,-56 3-17 0 0,-1-1-1 0 0,1 0 1 0 0,-1-1 0 0 0,0 0 0 0 0,0-1-1 0 0,14-9 1 0 0,-24 13-126 0 0,-1 0 0 0 0,1 0 1 0 0,-1 0-1 0 0,0 0 0 0 0,0 0 0 0 0,0-1 0 0 0,0 1 1 0 0,0 0-1 0 0,2-3 0 0 0,-3 3-443 0 0,0 1-285 0 0,0 0-126 0 0,0-2-1530 0 0,-3-6-6010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5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0135 0 0,'0'0'464'0'0,"0"0"-9"0"0,0 0-87 0 0,0 0 728 0 0,-1 1 1164 0 0,-2 1-3016 0 0,1 1 3393 0 0,3-1 5655 0 0,6 2-8146 0 0,2 0 0 0 0,-1 0 0 0 0,0-1 0 0 0,1 0 0 0 0,0 0 0 0 0,0-1 0 0 0,-1 0 0 0 0,1-1 0 0 0,14 1 0 0 0,9-1 456 0 0,43-4 0 0 0,51-7-602 0 0,-115 10-64 0 0,-8 0-273 0 0,-3 0-138 0 0,0 0-33 0 0,0 0-140 0 0,0 0-572 0 0,0 0-253 0 0,1-3-51 0 0,8-14-11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6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73 10135 0 0,'0'0'231'0'0,"0"0"29"0"0,0 0 19 0 0,2-1-41 0 0,-1 1-329 0 0,25-13 2686 0 0,34-23 1 0 0,-44 20 5291 0 0,-12 11-8090 0 0,-3 3 715 0 0,-1 2 0 0 0,0 0-68 0 0,0 0-217 0 0,0 0 161 0 0,0 0 100 0 0,0 0 21 0 0,0 0-66 0 0,-23 2-278 0 0,6 0-165 0 0,13 1 0 0 0,1 0 0 0 0,-15 6 146 0 0,0 1 1 0 0,0 1-1 0 0,1 0 0 0 0,1 2 0 0 0,0 0 1 0 0,-19 20-1 0 0,-1 7 366 0 0,-37 53 0 0 0,53-64-512 0 0,1 1 0 0 0,-26 57 0 0 0,-17 69 0 0 0,52-120 0 0 0,1 0 0 0 0,-6 51 0 0 0,4-20 0 0 0,7-43 0 0 0,2 0 0 0 0,1-1 0 0 0,0 1 0 0 0,2 0 0 0 0,1 0 0 0 0,1 0 0 0 0,7 28 0 0 0,-8-40-5 0 0,2-3-3 0 0,4 0 93 0 0,-7-8 286 0 0,-1-1 117 0 0,0 0 21 0 0,0 0-66 0 0,1-1-294 0 0,6-8-133 0 0,-2 0-16 0 0,-2 0-64 0 0,-3 8-273 0 0,0 1-138 0 0,-7-15-6161 0 0,2 6 796 0 0,1-1-784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7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5663 0 0,'0'0'356'0'0,"0"0"50"0"0,0 0 20 0 0,0 0-42 0 0,0 0-180 0 0,0 0 176 0 0,3-2 107 0 0,9-4 22 0 0,-9 4 71 0 0,-3 2 286 0 0,1-2 124 0 0,0-1-522 0 0,4-2 1905 0 0,15-2-898 0 0,-18 6-1439 0 0,-1 1 0 0 0,1 0-1 0 0,0 0 1 0 0,-1 0 0 0 0,1 1-1 0 0,-1-1 1 0 0,1 0 0 0 0,-1 1-1 0 0,1-1 1 0 0,-1 1 0 0 0,1-1-1 0 0,-1 1 1 0 0,1 0 0 0 0,-1-1 0 0 0,1 1-1 0 0,-1 0 1 0 0,0 0 0 0 0,0 0-1 0 0,1 0 1 0 0,-1 0 0 0 0,0 0-1 0 0,0 1 1 0 0,2 1 0 0 0,4 6 338 0 0,-1-1 1 0 0,8 14-1 0 0,-10-15-306 0 0,40 68-68 0 0,-41-70 0 0 0,-1 1 0 0 0,0-1 0 0 0,0 1 0 0 0,0 0 0 0 0,1 10 0 0 0,-1-9 0 0 0,-1 0 0 0 0,1 0 0 0 0,4 10 0 0 0,0-3 0 0 0,1-1 0 0 0,0 1 0 0 0,0-2 0 0 0,2 1 0 0 0,0-1 0 0 0,0 0 0 0 0,1-1 0 0 0,0 0 0 0 0,1-1 0 0 0,0 0 0 0 0,17 12 0 0 0,-18-16 0 0 0,-18-11-1386 0 0,0 0-1 0 0,0 0 1 0 0,1-1-1 0 0,-1 0 1 0 0,1 0-1 0 0,-8-10 1 0 0,5 2-661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8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32 11975 0 0,'0'0'547'0'0,"0"0"-11"0"0,1 0-344 0 0,9-5 1237 0 0,-1 1 0 0 0,17-13 0 0 0,-25 16-32 0 0,-1 1-574 0 0,5-4-296 0 0,-3 4 2116 0 0,-2 0-20 0 0,-5 9-2525 0 0,-1 1 0 0 0,0-1 0 0 0,-1 0 1 0 0,0-1-1 0 0,-1 0 0 0 0,-11 11 0 0 0,-1 1 672 0 0,-1 2-484 0 0,-25 29 36 0 0,27-30-322 0 0,-1-1 0 0 0,-1-1 0 0 0,-31 23 0 0 0,36-30 0 0 0,-6 3 13 0 0,14-9-32 0 0,-1 0-1 0 0,1 0 1 0 0,-12 13 0 0 0,18-18-318 0 0,-4 4-373 0 0,5-4-5623 0 0,1-1-1175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8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5663 0 0,'0'0'719'0'0,"0"0"-20"0"0,1 0-449 0 0,26 2 1039 0 0,-19-2-460 0 0,-1 1 1 0 0,1-1-1 0 0,0 0 0 0 0,-1 0 1 0 0,1-1-1 0 0,12-3 1 0 0,1-1-454 0 0,0 1 0 0 0,25-3 0 0 0,-4 2 80 0 0,21-4 1133 0 0,-60 8-1585 0 0,16 2-113 0 0,-18 0 97 0 0,1-1-684 0 0,-2 0-258 0 0,0 0-56 0 0,0 0-13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8 8287 0 0,'0'0'382'0'0,"0"0"-8"0"0,0 0-102 0 0,0 0 463 0 0,0 0 234 0 0,0 0 45 0 0,0 0 8 0 0,0 0 2 0 0,0 0 0 0 0,0 0 0 0 0,0 0-69 0 0,0 0-290 0 0,1-1-121 0 0,11-12 880 0 0,-1 0 0 0 0,16-23-1 0 0,-12 12-794 0 0,-2 0 0 0 0,15-36-1 0 0,1-4 433 0 0,-18 42-539 0 0,0 0 1 0 0,-2-1-1 0 0,9-33 1 0 0,-16 41-507 0 0,-2 14-16 0 0,0 1 0 0 0,0 0 0 0 0,0 0 0 0 0,0 0 0 0 0,0-1 0 0 0,0 1 0 0 0,-1 0 0 0 0,1 0 0 0 0,0 0 0 0 0,0-1 0 0 0,0 1 0 0 0,0 0 0 0 0,0 0 0 0 0,-1 0 0 0 0,1 0 0 0 0,0-1 0 0 0,0 1 0 0 0,0 0 0 0 0,0 0 0 0 0,-1 0 0 0 0,1 0 0 0 0,0 0 0 0 0,0 0 0 0 0,0 0 0 0 0,-1-1 0 0 0,1 1 0 0 0,0 0 0 0 0,0 0 0 0 0,0 0 0 0 0,-1 0 0 0 0,1 0 0 0 0,0 0 0 0 0,0 0 0 0 0,-1 0 0 0 0,1 0 0 0 0,0 0 0 0 0,0 0 0 0 0,0 0 0 0 0,-1 0 0 0 0,1 1 0 0 0,0-1 0 0 0,0 0 0 0 0,0 0 0 0 0,-1 0 0 0 0,1 0 0 0 0,0 0 0 0 0,0 0 0 0 0,0 0 0 0 0,0 1 0 0 0,-1-1 0 0 0,1 0 0 0 0,0 0 0 0 0,0 0 0 0 0,0 0 0 0 0,0 1 0 0 0,-1-1 0 0 0,-3 3 0 0 0,0 0 0 0 0,0 1 0 0 0,1 0 0 0 0,-1-1 0 0 0,1 1 0 0 0,-1 0 0 0 0,1 1 0 0 0,-3 5 0 0 0,-18 41 0 0 0,12-24 0 0 0,4-9 0 0 0,0 1 0 0 0,1 0 0 0 0,1 0 0 0 0,0 1 0 0 0,-4 34 0 0 0,10-53 0 0 0,0 0 0 0 0,0 1 0 0 0,-1 0 0 0 0,1 0 0 0 0,0 0 0 0 0,0-1 0 0 0,1 1 0 0 0,-1 0 0 0 0,0 0 0 0 0,0 0 0 0 0,1-1 0 0 0,-1 1 0 0 0,1 0 0 0 0,0 0 0 0 0,-1-1 0 0 0,1 1 0 0 0,0-1 0 0 0,0 1 0 0 0,0-1 0 0 0,0 1 0 0 0,0-1 0 0 0,0 1 0 0 0,1-1 0 0 0,-1 0 0 0 0,0 0 0 0 0,3 2 0 0 0,-1-1 0 0 0,0-1 0 0 0,-1 0 0 0 0,1 0 0 0 0,0-1 0 0 0,0 1 0 0 0,0 0 0 0 0,-1-1 0 0 0,1 0 0 0 0,0 0 0 0 0,0 0 0 0 0,0 0 0 0 0,4-1 0 0 0,0 0 0 0 0,1 0 0 0 0,-1-1 0 0 0,12-4 0 0 0,-15 4 0 0 0,-1 0 0 0 0,1-1 0 0 0,-1 1 0 0 0,0-1 0 0 0,1 0 0 0 0,-1 0 0 0 0,0 0 0 0 0,-1 0 0 0 0,4-6 0 0 0,7-6 0 0 0,3-2 0 0 0,-1-1 0 0 0,13-19 0 0 0,3-5 0 0 0,-19 27 0 0 0,13-20 0 0 0,-22 30 0 0 0,0 0 0 0 0,-1-1 0 0 0,1 1 0 0 0,-1-1 0 0 0,0 1 0 0 0,-1-1 0 0 0,1 0 0 0 0,0-7 0 0 0,-2 13 0 0 0,0 0 0 0 0,-1 0 0 0 0,1 0 0 0 0,0 0 0 0 0,0 1 0 0 0,0-1 0 0 0,0 0 0 0 0,0 0 0 0 0,0 0 0 0 0,-1 0 0 0 0,1 0 0 0 0,0 0 0 0 0,0 0 0 0 0,0 1 0 0 0,0-1 0 0 0,-1 0 0 0 0,1 0 0 0 0,0 0 0 0 0,0 0 0 0 0,0 0 0 0 0,0 0 0 0 0,-1 0 0 0 0,1 0 0 0 0,0 0 0 0 0,0 0 0 0 0,0 0 0 0 0,-1 0 0 0 0,1 0 0 0 0,0 0 0 0 0,0 0 0 0 0,0 0 0 0 0,-1 0 0 0 0,1 0 0 0 0,0-1 0 0 0,0 1 0 0 0,0 0 0 0 0,0 0 0 0 0,0 0 0 0 0,-1 0 0 0 0,1 0 0 0 0,0 0 0 0 0,0 0 0 0 0,0-1 0 0 0,0 1 0 0 0,0 0 0 0 0,-1 0 0 0 0,1 0 0 0 0,0 0 0 0 0,0 0 0 0 0,0-1 0 0 0,0 1 0 0 0,0 0 0 0 0,0 0 0 0 0,0 0 0 0 0,0 0 0 0 0,0-1 0 0 0,0 1 0 0 0,0 0 0 0 0,0 0 0 0 0,0-1 0 0 0,0 1 0 0 0,-6 6 0 0 0,1-1 0 0 0,0 0 0 0 0,0 1 0 0 0,0 0 0 0 0,1 1 0 0 0,0-1 0 0 0,0 1 0 0 0,0-1 0 0 0,-2 8 0 0 0,-3 9 0 0 0,-8 35 0 0 0,14-46 0 0 0,1 1 0 0 0,0 0 0 0 0,-1 17 0 0 0,3-24 0 0 0,0 0 0 0 0,0 0 0 0 0,1-1 0 0 0,0 1 0 0 0,0 0 0 0 0,0 0 0 0 0,1-1 0 0 0,0 1 0 0 0,3 8 0 0 0,4-1 0 0 0,-5-11 0 0 0,-1-1 0 0 0,-2 0-26 0 0,0-1 0 0 0,0 1 0 0 0,0 0 0 0 0,0-1-1 0 0,0 1 1 0 0,1 0 0 0 0,-1-1 0 0 0,0 1 0 0 0,0-1 0 0 0,0 0-1 0 0,1 1 1 0 0,-1-1 0 0 0,0 0 0 0 0,0 0 0 0 0,1 0 0 0 0,-1 0 0 0 0,0 0-1 0 0,0 0 1 0 0,1 0 0 0 0,-1 0 0 0 0,0-1 0 0 0,0 1 0 0 0,1 0 0 0 0,0-1 0 0 0,3-1-197 0 0,0 1-261 0 0,1-1-1 0 0,0-1 1 0 0,-1 1 0 0 0,0-1-1 0 0,1 0 1 0 0,-1 0-1 0 0,0 0 1 0 0,-1-1 0 0 0,1 1-1 0 0,0-1 1 0 0,-1-1 0 0 0,0 1-1 0 0,7-10 1 0 0,9-10-1563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5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36 13823 0 0,'0'0'315'0'0,"0"0"45"0"0,0 0 21 0 0,0 0-49 0 0,0-1-220 0 0,-2-26 39 0 0,2 26 569 0 0,0 1 249 0 0,0 0 45 0 0,0-1 376 0 0,-2-4-1442 0 0,1 5 5488 0 0,-49 135-4018 0 0,20-56-337 0 0,-91 234-916 0 0,112-290-178 0 0,2 1 1 0 0,1-1-1 0 0,-5 40 0 0 0,10-56 0 0 0,1-5-324 0 0,10-9-646 0 0,-7 4 685 0 0,0 0 0 0 0,0 0 0 0 0,0 0-1 0 0,0-1 1 0 0,0 1 0 0 0,-1-1 0 0 0,1 0 0 0 0,-1 0 0 0 0,2-5-1 0 0,8-24-6557 0 0,-4 7-226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5663 0 0,'0'0'719'0'0,"0"0"-20"0"0,0 0-306 0 0,2 1 371 0 0,5 1-4 0 0,1 0 0 0 0,-1 0 0 0 0,1-1 1 0 0,-1 0-1 0 0,1 0 0 0 0,0-1 0 0 0,12 0 0 0 0,101-12 539 0 0,-83 11 45 0 0,-27 2-1735 0 0,1-2 0 0 0,19-2-1 0 0,-26 3 241 0 0,11 1 137 0 0,-6-2-10055 0 0,-10 1 4458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1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17503 0 0,'0'0'399'0'0,"0"0"60"0"0,0 0 21 0 0,0 0-59 0 0,0 0-136 0 0,0 0 457 0 0,0 3 228 0 0,-1 11-666 0 0,0 1 1 0 0,-1-1-1 0 0,-6 27 0 0 0,-19 43 1446 0 0,15-50-1079 0 0,-10 46-1 0 0,19-63-662 0 0,1-8-23 0 0,0 1 1 0 0,1 0 0 0 0,0 0-1 0 0,0 11 1 0 0,1-19-323 0 0,0-2-138 0 0,7 3-502 0 0,-7-2 797 0 0,1-1 0 0 0,-1 1 0 0 0,1-1 0 0 0,0 0 0 0 0,-1 1 0 0 0,1-1 0 0 0,-1 0 1 0 0,1 1-1 0 0,-1-1 0 0 0,1 0 0 0 0,0 0 0 0 0,-1 0 0 0 0,1 0 0 0 0,0 1 0 0 0,-1-1 0 0 0,1 0 1 0 0,0 0-1 0 0,-1 0 0 0 0,1 0 0 0 0,0-1 0 0 0,-1 1 0 0 0,1 0 0 0 0,0 0 0 0 0,-1 0 0 0 0,2-1 1 0 0,19-10-2357 0 0,-1-5-22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1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1 13823 0 0,'0'0'315'0'0,"2"1"45"0"0,7 2 75 0 0,-1 0 0 0 0,1-1 1 0 0,0 0-1 0 0,0 0 0 0 0,11 0 1 0 0,-9 0 1284 0 0,1 0 1 0 0,13 4-1 0 0,-23-6-833 0 0,1 1-852 0 0,-1 0 0 0 0,0 0 0 0 0,0 0 0 0 0,-1 0 1 0 0,1 1-1 0 0,0-1 0 0 0,0 0 0 0 0,1 3 0 0 0,2-1-14 0 0,-3-1 94 0 0,1-1 0 0 0,-1 1 0 0 0,0 0 1 0 0,0 0-1 0 0,0 0 0 0 0,0 1 0 0 0,0-1 0 0 0,2 3 0 0 0,-1 2 92 0 0,0 0 1 0 0,-1 0-1 0 0,1 0 0 0 0,0 7 0 0 0,-2-7-207 0 0,0 0 0 0 0,0-1 0 0 0,-1 1 0 0 0,0 0 0 0 0,0 0 0 0 0,-1-1 0 0 0,0 1 0 0 0,0 0 0 0 0,-3 10 0 0 0,-4 8 0 0 0,-13 27 0 0 0,12-30 0 0 0,1-4 360 0 0,0 0 0 0 0,0 0 0 0 0,-21 29 0 0 0,27-44-247 0 0,-1 0 203 0 0,-11 8-137 0 0,11-8-179 0 0,-10 3 0 0 0,2-1 0 0 0,7-4 0 0 0,0-1 0 0 0,0 1 0 0 0,0-1 0 0 0,0 1 0 0 0,0-2 0 0 0,-1 1 0 0 0,1 0 0 0 0,0-1 0 0 0,0 1 0 0 0,0-1 0 0 0,-7-3 0 0 0,-6 0 0 0 0,12 3 0 0 0,0 0 0 0 0,0-1 0 0 0,1 1 0 0 0,-1-1 0 0 0,0 0 0 0 0,1-1 0 0 0,-1 1 0 0 0,1-1 0 0 0,0 0 0 0 0,0 0 0 0 0,0 0 0 0 0,0 0 0 0 0,1-1 0 0 0,-1 1 0 0 0,1-1 0 0 0,0 0 0 0 0,0 0 0 0 0,0 0 0 0 0,0-1 0 0 0,-3-8 0 0 0,2 2 0 0 0,0-1 0 0 0,1 1 0 0 0,0-1 0 0 0,1 0 0 0 0,0 0 0 0 0,1 0 0 0 0,0-19 0 0 0,1 28 0 0 0,0-13 0 0 0,3-25 0 0 0,-2 36 0 0 0,-1 0 0 0 0,2 1 0 0 0,-1-1 0 0 0,0 0 0 0 0,1 1 0 0 0,0-1 0 0 0,0 1 0 0 0,1 0 0 0 0,4-7 0 0 0,1 0 0 0 0,-4 5 0 0 0,1 1 0 0 0,0-1 0 0 0,0 1 0 0 0,0 0 0 0 0,10-7 0 0 0,-8 6 0 0 0,-1 2 0 0 0,0-1 0 0 0,0 1 0 0 0,0-1 0 0 0,0 2 0 0 0,8-5 0 0 0,3-2 0 0 0,-15 9 0 0 0,0-1 0 0 0,1 0 0 0 0,-1 1 0 0 0,0 0 0 0 0,1 0 0 0 0,-1-1 0 0 0,0 1 0 0 0,1 1 0 0 0,-1-1 0 0 0,1 0 0 0 0,0 0 0 0 0,-1 1 0 0 0,1 0 0 0 0,-1 0 0 0 0,1-1 0 0 0,0 1 0 0 0,-1 1 0 0 0,1-1 0 0 0,0 0 0 0 0,-1 1 0 0 0,1-1 0 0 0,-1 1 0 0 0,1 0 0 0 0,3 1 0 0 0,-1 0 0 0 0,0 0 0 0 0,0 0 0 0 0,0 1 0 0 0,0 0 0 0 0,-1 0 0 0 0,8 6 0 0 0,-6-4 0 0 0,-4-3 0 0 0,0-1 0 0 0,1 1 0 0 0,-1 0 0 0 0,0-1 0 0 0,1 1 0 0 0,-1-1 0 0 0,1 0 0 0 0,0 0 0 0 0,4 2 0 0 0,4 1 0 0 0,-3-1 0 0 0,-1 0 0 0 0,1-1 0 0 0,-1 0 0 0 0,11 2 0 0 0,-4-3-422 0 0,-11-2-555 0 0,2-1-312 0 0,-4 0-1556 0 0,6-6-5342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2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9351 0 0,'0'0'439'0'0,"0"0"62"0"0,0 0 33 0 0,0 0-65 0 0,3-1-309 0 0,81-23 4869 0 0,-77 21-4755 0 0,0 1 0 0 0,1 1 0 0 0,-1 0 0 0 0,1 0 0 0 0,-1 0 0 0 0,1 1 0 0 0,0 0 1 0 0,-1 0-1 0 0,1 1 0 0 0,13 2 0 0 0,-19-2-254 0 0,1 0 1 0 0,-1-1 0 0 0,0 1-1 0 0,0 0 1 0 0,1 0 0 0 0,-1 0-1 0 0,3 3 1 0 0,8 2-21 0 0,-11-5 0 0 0,0-1 0 0 0,0 1 0 0 0,0 0 0 0 0,0-1 0 0 0,-1 1 0 0 0,1 0 0 0 0,0 0 0 0 0,0 0 0 0 0,-1 0 0 0 0,1 1 0 0 0,-1-1 0 0 0,1 0 0 0 0,2 3 0 0 0,-1 0 0 0 0,10 9 0 0 0,-11-8 0 0 0,-1-1 0 0 0,1-2 0 0 0,0 1 0 0 0,-1 0 0 0 0,0 0 0 0 0,0 0 0 0 0,0 0 0 0 0,1 3 0 0 0,-2 7 0 0 0,-1-9 0 0 0,0 1 0 0 0,0-1 0 0 0,-1 0 0 0 0,0 1 0 0 0,1-1 0 0 0,-1 0 0 0 0,-1 0 0 0 0,1 0 0 0 0,-1 0 0 0 0,-4 5 0 0 0,-4 3 0 0 0,-21 18 0 0 0,22-21 0 0 0,0-1 0 0 0,1 1 0 0 0,-11 15 0 0 0,14-14 0 0 0,3-1 0 0 0,8 0 0 0 0,-3-7 0 0 0,1 1 0 0 0,12 0 0 0 0,-8-2-810 0 0,0-1 0 0 0,0 1 0 0 0,0-2 0 0 0,0 1 1 0 0,0-1-1 0 0,7-2 0 0 0,0-1-8057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4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151 6447 0 0,'0'0'142'0'0,"0"0"22"0"0,0 0 13 0 0,0 0 55 0 0,0 0 181 0 0,0 0 78 0 0,0 0 18 0 0,8-5 2051 0 0,-4 4-2218 0 0,0-1-1 0 0,0 0 0 0 0,-1 0 1 0 0,1-1-1 0 0,4-2 0 0 0,-7 3 171 0 0,0 2-386 0 0,0-1 1 0 0,-1 1-1 0 0,1-1 0 0 0,0 0 0 0 0,0 0 0 0 0,0 1 0 0 0,-1-1 1 0 0,1 0-1 0 0,0 0 0 0 0,-1 0 0 0 0,1 0 0 0 0,0-1 0 0 0,4-6 794 0 0,-3 6-605 0 0,1 0-1 0 0,-1-1 1 0 0,-1 1 0 0 0,1-1-1 0 0,0 1 1 0 0,0-1 0 0 0,-1 0-1 0 0,0 0 1 0 0,0 0-1 0 0,1 0 1 0 0,-2 0 0 0 0,1 0-1 0 0,0 0 1 0 0,0-4-1 0 0,0 2 48 0 0,0 0-1 0 0,0 1 0 0 0,0-1 0 0 0,1 1 1 0 0,0-1-1 0 0,4-7 0 0 0,3-4 98 0 0,-8 14 29 0 0,-1 2 21 0 0,0 0-66 0 0,0-1-294 0 0,0 1-149 0 0,0 0 1 0 0,0 0-1 0 0,0-1 0 0 0,0 1 0 0 0,0 0 1 0 0,0 0-1 0 0,0 0 0 0 0,0 0 0 0 0,0-1 1 0 0,0 1-1 0 0,0 0 0 0 0,0 0 0 0 0,0 0 1 0 0,0 0-1 0 0,0-1 0 0 0,0 1 0 0 0,0 0 1 0 0,0 0-1 0 0,0 0 0 0 0,0 0 0 0 0,-1 0 1 0 0,1-1-1 0 0,0 1 0 0 0,0 0 0 0 0,0 0 1 0 0,0 0-1 0 0,0 0 0 0 0,0 0 0 0 0,0 0 1 0 0,-1 0-1 0 0,1-1 0 0 0,0 1 0 0 0,0 0 1 0 0,0 0-1 0 0,0 0 0 0 0,0 0 0 0 0,-1 0 1 0 0,1 0-1 0 0,0 0 0 0 0,0 0 0 0 0,0 0 1 0 0,0 0-1 0 0,-1 0 0 0 0,-15 7 77 0 0,11-4 56 0 0,0 1-1 0 0,0 0 0 0 0,0 1 1 0 0,1-1-1 0 0,-1 1 1 0 0,1 0-1 0 0,0 0 0 0 0,0 0 1 0 0,-4 9-1 0 0,3-5 86 0 0,-1-1-1 0 0,-13 15 0 0 0,8-11-217 0 0,-17 25 0 0 0,12-15 0 0 0,2 0 0 0 0,0 1 0 0 0,-16 37 0 0 0,0 0 0 0 0,26-50 0 0 0,0-1 0 0 0,0 1 0 0 0,1 1 0 0 0,1-1 0 0 0,-1 0 0 0 0,2 1 0 0 0,-1 18 0 0 0,4 38 0 0 0,-2-64 0 0 0,0 1 0 0 0,1-1 0 0 0,-1 1 0 0 0,1-1 0 0 0,0 1 0 0 0,0-1 0 0 0,0 0 0 0 0,0 0 0 0 0,1 0 0 0 0,-1 1 0 0 0,3 2 0 0 0,5 3 0 0 0,2-2 0 0 0,-3-5 0 0 0,1 0 0 0 0,0-1 0 0 0,-1 1 0 0 0,1-2 0 0 0,0 1 0 0 0,-1-1 0 0 0,1-1 0 0 0,0 1 0 0 0,-1-1 0 0 0,12-3 0 0 0,-17 3-369 0 0,-1 0 0 0 0,1 0 0 0 0,-1 0 1 0 0,1 0-1 0 0,-1 0 0 0 0,1 0 0 0 0,-1-1 0 0 0,0 1 0 0 0,1-1 0 0 0,-1 0 0 0 0,0 0 0 0 0,0 1 1 0 0,0-1-1 0 0,2-3 0 0 0,0-6-7818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4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7503 0 0,'0'0'399'0'0,"2"-1"60"0"0,18-3 267 0 0,1 1 0 0 0,-1 0 0 0 0,30 1 0 0 0,21-2 1900 0 0,36-8-950 0 0,-103 11-1629 0 0,15 0-363 0 0,-17 1-1088 0 0,-2 0-511 0 0,0 0-107 0 0,0 0-24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5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2 11975 0 0,'0'0'267'0'0,"0"0"42"0"0,0 0 17 0 0,-1 0-28 0 0,-4-1-58 0 0,3 0 491 0 0,2 1 238 0 0,0 0 45 0 0,0 4-575 0 0,-1-1 0 0 0,-1 0 0 0 0,1 0 0 0 0,0-1 1 0 0,-1 1-1 0 0,1 0 0 0 0,-4 3 0 0 0,1 1-250 0 0,-61 92 3271 0 0,-10 19-1356 0 0,65-100-2078 0 0,-19 34 44 0 0,-42 105-1 0 0,66-140-68 0 0,-1-1-1 0 0,2 1 1 0 0,0 0 0 0 0,1 0-1 0 0,1 0 1 0 0,1 0-1 0 0,0 0 1 0 0,1 1-1 0 0,1-1 1 0 0,0 0 0 0 0,6 23-1 0 0,-4-30-183 0 0,1 1 1 0 0,0 0-1 0 0,0-1 0 0 0,1 0 1 0 0,1 0-1 0 0,-1-1 0 0 0,2 1 0 0 0,9 10 1 0 0,-8-10-589 0 0,2 0 1 0 0,-1-1-1 0 0,1 0 0 0 0,1-1 1 0 0,0 0-1 0 0,19 11 1 0 0,3-3-7192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5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41 10135 0 0,'0'0'231'0'0,"0"0"29"0"0,2-3 19 0 0,10-20 691 0 0,-11 17-299 0 0,-2 2-156 0 0,1 3 503 0 0,0 1-63 0 0,0 0-290 0 0,0-2-121 0 0,1 1 3789 0 0,3 5-1872 0 0,7 17-1264 0 0,13 28-472 0 0,-14-28-430 0 0,-1 0 0 0 0,-1 1 0 0 0,-1 0 1 0 0,-1 0-1 0 0,-1 1 0 0 0,0 0 0 0 0,-2 0 0 0 0,0 32 0 0 0,-4-30-295 0 0,-1 0 0 0 0,-1 1 0 0 0,-1-1 0 0 0,-11 34 0 0 0,-1-11 0 0 0,-26 56 0 0 0,31-82 0 0 0,-2-1 0 0 0,0 0 0 0 0,-24 27 0 0 0,28-35 0 0 0,2-4 0 0 0,1-2 0 0 0,-1-7-133 0 0,5 0-109 0 0,1-1 0 0 0,0 0 0 0 0,-1 1 0 0 0,1-1 1 0 0,0 0-1 0 0,0 0 0 0 0,0 1 0 0 0,0-1 0 0 0,0 0 1 0 0,-2-2-1 0 0,-2-4-781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6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14 8287 0 0,'0'0'191'0'0,"0"0"26"0"0,0 0 9 0 0,0 0 110 0 0,0 0 444 0 0,0 0 196 0 0,0 0 42 0 0,0 0-63 0 0,0 0-290 0 0,7-8 2443 0 0,-2 6-2404 0 0,1 1-1 0 0,-1 0 1 0 0,1 0-1 0 0,-1 1 1 0 0,0 0-1 0 0,1 0 1 0 0,8 1-1 0 0,-11 0-477 0 0,1 1 0 0 0,-1-1 1 0 0,1 1-1 0 0,-1 0 0 0 0,0 0 0 0 0,0 0 0 0 0,0 0 0 0 0,6 6 0 0 0,-9-8-209 0 0,4 4 131 0 0,0 1-1 0 0,0 0 0 0 0,-1 0 1 0 0,1 0-1 0 0,-1 0 0 0 0,0 0 1 0 0,4 11-1 0 0,13 41 506 0 0,-19-52-426 0 0,3 9-126 0 0,0 1 1 0 0,-1-1-1 0 0,-1 1 1 0 0,0 0 0 0 0,-1-1-1 0 0,0 1 1 0 0,-2 0-1 0 0,0 0 1 0 0,0 0 0 0 0,-5 16-1 0 0,-4 19-101 0 0,-3-1 0 0 0,-2 0 0 0 0,-25 56 0 0 0,-80 123 0 0 0,111-212 23 0 0,-11 27-179 0 0,19-41-540 0 0,1-2-258 0 0,0 0-1011 0 0,-1-2-4023 0 0,-2-6-1724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7.0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1191 0 0,'0'0'480'0'0,"0"0"67"0"0,1-1 31 0 0,0-1-396 0 0,0-1-15 0 0,12-6 259 0 0,-9 6-124 0 0,-1 1 0 0 0,1 0-1 0 0,0 1 1 0 0,0-1 0 0 0,1 1 0 0 0,-1-1 0 0 0,0 1-1 0 0,0 0 1 0 0,8 0 0 0 0,22 1 708 0 0,-17 1-1006 0 0,-1 2-1 0 0,0 0 1 0 0,0 0-1 0 0,17 7 1 0 0,-11-3-6 0 0,-19-6 37 0 0,-1 0 1 0 0,1 0-1 0 0,-1 0 0 0 0,1 0 1 0 0,-1 0-1 0 0,0 0 0 0 0,1 0 1 0 0,-1 1-1 0 0,0-1 0 0 0,0 1 0 0 0,0 0 1 0 0,0-1-1 0 0,0 1 0 0 0,-1 0 1 0 0,1 0-1 0 0,0 0 0 0 0,-1 0 1 0 0,1 1-1 0 0,-1-1 0 0 0,0 0 1 0 0,0 1-1 0 0,0-1 0 0 0,0 1 1 0 0,0-1-1 0 0,-1 1 0 0 0,1-1 0 0 0,-1 1 1 0 0,1 3-1 0 0,-1-1 38 0 0,-1 1 0 0 0,1-1 0 0 0,-1 0 1 0 0,0 0-1 0 0,-1 1 0 0 0,1-1 0 0 0,-1 0 0 0 0,0 0 0 0 0,0-1 0 0 0,0 1 1 0 0,-1 0-1 0 0,0-1 0 0 0,-3 6 0 0 0,-46 51-73 0 0,39-47 0 0 0,-2 0 0 0 0,-16 12 0 0 0,-15 14 0 0 0,38-31 0 0 0,5 2 0 0 0,3-10 0 0 0,0 1 0 0 0,0-1 0 0 0,1 1 0 0 0,-1-1 0 0 0,0 0 0 0 0,1 1 0 0 0,-1-1 0 0 0,1 1 0 0 0,-1-1 0 0 0,1 0 0 0 0,0 1 0 0 0,0-1 0 0 0,-1 0 0 0 0,1 0 0 0 0,0 0 0 0 0,0 0 0 0 0,0 1 0 0 0,0-1 0 0 0,0 0 0 0 0,0-1 0 0 0,1 1 0 0 0,-1 0 0 0 0,0 0 0 0 0,0 0 0 0 0,1-1 0 0 0,-1 1 0 0 0,3 0 0 0 0,3 1 0 0 0,1 0 0 0 0,-1 0 0 0 0,0-1 0 0 0,10 0 0 0 0,-8 0 0 0 0,23 2 3 0 0,34-3 1 0 0,-13-1-75 0 0,-51 1-266 0 0,-2 0-138 0 0,0 0-1216 0 0,-1 1-4970 0 0,-6 2-2127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5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5 19351 0 0,'0'0'439'0'0,"0"0"62"0"0,0 0 33 0 0,-1 2-65 0 0,-1 0-452 0 0,0 1 0 0 0,1-1 0 0 0,-1 1 1 0 0,1 0-1 0 0,0 0 0 0 0,0 0 0 0 0,0 0 1 0 0,-1 4-1 0 0,-6 14 448 0 0,7-19-273 0 0,-1 1-1 0 0,1 0 1 0 0,1-1 0 0 0,-1 1 0 0 0,0 0-1 0 0,1 0 1 0 0,-1 4 0 0 0,-1 6 295 0 0,-1 3-324 0 0,0 0 1 0 0,1 1-1 0 0,1-1 0 0 0,1 0 0 0 0,0 1 0 0 0,2-1 1 0 0,-1 0-1 0 0,2 0 0 0 0,6 23 0 0 0,-9-37-114 0 0,1 1 0 0 0,0-1-1 0 0,0 1 1 0 0,0-1 0 0 0,0 1 0 0 0,0-1-1 0 0,1 0 1 0 0,-1 0 0 0 0,1 1 0 0 0,-1-1-1 0 0,1 0 1 0 0,0 0 0 0 0,0-1 0 0 0,0 1 0 0 0,0 0-1 0 0,0-1 1 0 0,0 1 0 0 0,0-1 0 0 0,1 1-1 0 0,3 1 1 0 0,-2-2 19 0 0,-1-1 1 0 0,1 1-1 0 0,0-1 0 0 0,-1 1 0 0 0,1-1 1 0 0,0 0-1 0 0,-1 0 0 0 0,1-1 0 0 0,0 1 1 0 0,-1-1-1 0 0,1 0 0 0 0,-1 0 1 0 0,1 0-1 0 0,4-2 0 0 0,1-1-68 0 0,-1 0 0 0 0,0 0 0 0 0,0-1 0 0 0,0 0 0 0 0,0-1 0 0 0,-1 1 0 0 0,0-1 0 0 0,-1-1 0 0 0,1 1 0 0 0,-1-1 0 0 0,0 0 0 0 0,7-12 0 0 0,62-80 0 0 0,-5 6 0 0 0,-47 61 182 0 0,18-27 567 0 0,-40 57-240 0 0,-1 2-66 0 0,-6 14-278 0 0,-7 16-165 0 0,1 1 0 0 0,2 1 0 0 0,1 0 0 0 0,-8 48 0 0 0,-12 77 0 0 0,15-92 0 0 0,-22 90 0 0 0,30-130 0 0 0,5-15 0 0 0,1-10 0 0 0,0 0 0 0 0,0 1 0 0 0,1-1 0 0 0,-1 0 0 0 0,0 0 0 0 0,0 0 0 0 0,1 1 0 0 0,-1-1 0 0 0,0 0 0 0 0,1 0 0 0 0,-1 0 0 0 0,0 1 0 0 0,1-1 0 0 0,-1 0 0 0 0,0 0 0 0 0,1 0 0 0 0,-1 0 0 0 0,0 0 0 0 0,1 0 0 0 0,-1 0 0 0 0,0 0 0 0 0,1 0 0 0 0,-1 0 0 0 0,0 0 0 0 0,1 0 0 0 0,2-1-272 0 0,0 1-1 0 0,0-1 1 0 0,0 0 0 0 0,0 0-1 0 0,0 0 1 0 0,0-1 0 0 0,0 1-1 0 0,-1-1 1 0 0,4-2 0 0 0,24-20-6050 0 0,-25 20 5069 0 0,10-9-7097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2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4607 0 0,'0'0'102'0'0,"0"0"20"0"0,0 0 6 0 0,2 0-21 0 0,16 2-211 0 0,-2-7 1289 0 0,5-3-213 0 0,-11 7-956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3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20 4607 0 0,'0'0'102'0'0,"0"0"20"0"0,0 0 6 0 0,0 0 51 0 0,0 0 213 0 0,0 0 96 0 0,0 0 21 0 0,0 0-66 0 0,0 0-222 0 0,0 0 166 0 0,0 0 101 0 0,0 0 21 0 0,0 0 3 0 0,0 0 0 0 0,0 0 0 0 0,0 0 0 0 0,0 0-69 0 0,-8 5-278 0 0,1-3-165 0 0,-1 5 0 0 0,1-2 72 0 0,6-4 299 0 0,1-1 117 0 0,0 0 21 0 0,0 0 3 0 0,0 0 0 0 0,0 0 0 0 0,0 0 0 0 0,0 0-69 0 0,0 0-222 0 0,0 0 166 0 0,0 0 101 0 0,0 0 21 0 0,0 0-66 0 0,19-24 1754 0 0,-15 19-2182 0 0,-3 4-15 0 0,1-1 0 0 0,-1 1 0 0 0,0 0 0 0 0,0 0 0 0 0,0-1 0 0 0,1 1 0 0 0,-1 0 1 0 0,1 0-1 0 0,-1 0 0 0 0,1 0 0 0 0,-1 1 0 0 0,1-1 0 0 0,2-1 0 0 0,30-10 561 0 0,13-8 926 0 0,-16 10-1487 0 0,-10 3 0 0 0,-5 2 421 0 0,-1 1 0 0 0,1 0 0 0 0,0 2 0 0 0,17-2 0 0 0,-12 1-478 0 0,-11 3 57 0 0,1-1 0 0 0,19 3 0 0 0,-20-1 0 0 0,0 0 0 0 0,-1-1 0 0 0,19-2 0 0 0,261-30 0 0 0,-213 34 0 0 0,-48 0 0 0 0,24 1 257 0 0,-24 0 101 0 0,1-2 0 0 0,0 0 1 0 0,0-2-1 0 0,37-6 0 0 0,-41 3-358 0 0,0 1 0 0 0,1 2 0 0 0,28 1 0 0 0,32-1 0 0 0,-50-1 0 0 0,115-15 0 0 0,-108 10 0 0 0,0 2 0 0 0,1 2 0 0 0,56 2 0 0 0,81 3 0 0 0,-84 1 0 0 0,-60-1 0 0 0,39-3 0 0 0,-16-1 0 0 0,-36 2 0 0 0,32-3 0 0 0,38-3 0 0 0,-54 5 0 0 0,54 4 0 0 0,-62-1 0 0 0,58-3 0 0 0,68-8 0 0 0,-50 4 0 0 0,-33-3 0 0 0,-37 7 0 0 0,50-10 0 0 0,12-1 0 0 0,-69 10 0 0 0,-9 0 0 0 0,0 1 0 0 0,-1 1 0 0 0,29 4 0 0 0,19 3 0 0 0,-41-6 0 0 0,35 8 0 0 0,-57-8 0 0 0,0 0 0 0 0,0-1 0 0 0,11-1 0 0 0,-11 1 0 0 0,-1 0 0 0 0,0 0 0 0 0,1 0 0 0 0,8 2 0 0 0,1 1 0 0 0,0-2 0 0 0,1 1 0 0 0,-1-2 0 0 0,0 0 0 0 0,27-4 0 0 0,-22 2 0 0 0,1 1 0 0 0,29 1 0 0 0,-1 4 0 0 0,75-5 0 0 0,-57 5 0 0 0,17 0 0 0 0,-58-2 0 0 0,-22-2 0 0 0,0 1 0 0 0,0-1 0 0 0,1 1 0 0 0,-1-1 0 0 0,4-1 0 0 0,10 0 0 0 0,0 1 0 0 0,0 0 0 0 0,0 1 0 0 0,0 1 0 0 0,19 5 0 0 0,-20-4 0 0 0,24-2 0 0 0,-7 0 0 0 0,52 1 0 0 0,-61-2 0 0 0,0 0 0 0 0,43 8 0 0 0,-56-7 0 0 0,1 1 0 0 0,12-1 0 0 0,14 1 0 0 0,-37-2 0 0 0,9 2 0 0 0,0-1 0 0 0,1 0 0 0 0,-1 0 0 0 0,1-1 0 0 0,18-3 0 0 0,-23 2 0 0 0,0 1 0 0 0,-1 0 0 0 0,1 0 0 0 0,0 0 0 0 0,0 1 0 0 0,12 3 0 0 0,-10-2 0 0 0,-1-1 0 0 0,1 0 0 0 0,16 0 0 0 0,8-4 0 0 0,17-1 0 0 0,-26 3 0 0 0,-6 1 0 0 0,31 3 0 0 0,-44-3 0 0 0,1 0 0 0 0,0 0 0 0 0,0 0 0 0 0,0-1 0 0 0,7-1 0 0 0,-6 1 0 0 0,-1 0 0 0 0,1 0 0 0 0,12 0 0 0 0,-11 2 0 0 0,0-2 0 0 0,0 1 0 0 0,14-4 0 0 0,16 0 0 0 0,-10 8 0 0 0,-7 0 0 0 0,-11-5 0 0 0,-2-1 72 0 0,-6 2 299 0 0,-2 0 117 0 0,0 0 21 0 0,0 0-66 0 0,-2 0-294 0 0,-58-5-616 0 0,39 3-1966 0 0,1-2-3317 0 0,-3-1-2408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3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1 11975 0 0,'0'0'267'0'0,"0"0"42"0"0,0 0 17 0 0,0 0-28 0 0,0 0-58 0 0,0 0 491 0 0,0 0 238 0 0,0 0 45 0 0,0 0-61 0 0,0 0-288 0 0,0 0-121 0 0,0 0-28 0 0,0 0 66 0 0,0 0 288 0 0,0 0 122 0 0,0 0 28 0 0,0 0-133 0 0,0 0-509 0 0,0 0 38 0 0,0 0 80 0 0,0 0 15 0 0,0 0-68 0 0,3 3-294 0 0,14 15-130 0 0,-13-16-19 0 0,0-2-3 0 0,3 3 3 0 0,-5-3 0 0 0,1 1 0 0 0,-1 0 0 0 0,1 0 0 0 0,-1 0 0 0 0,0 0 0 0 0,1 0 0 0 0,2 3 0 0 0,-1-2 7 0 0,0 1-1 0 0,-1 0 1 0 0,1 0-1 0 0,-1 0 1 0 0,0 0 0 0 0,0 0-1 0 0,0 1 1 0 0,0 0-1 0 0,0-1 1 0 0,-1 1 0 0 0,0 0-1 0 0,0 0 1 0 0,0 0-1 0 0,0 0 1 0 0,2 8-1 0 0,-3-6 23 0 0,0 0-1 0 0,0 0 0 0 0,0 0 0 0 0,-1-1 0 0 0,0 1 0 0 0,0 0 0 0 0,0 0 0 0 0,-1 0 0 0 0,0 0 1 0 0,0 0-1 0 0,-4 9 0 0 0,1-5 42 0 0,-1 1 1 0 0,0-1 0 0 0,-1-1-1 0 0,0 1 1 0 0,-1-1 0 0 0,0 0-1 0 0,0 0 1 0 0,-1-1 0 0 0,0 0-1 0 0,0-1 1 0 0,-1 1 0 0 0,-10 5-1 0 0,-6 4 102 0 0,-1-2 0 0 0,-1-1-1 0 0,-37 14 1 0 0,42-20-172 0 0,0 0 0 0 0,-1-1 0 0 0,0-1 0 0 0,-35 4 0 0 0,54-10 0 0 0,0 0 0 0 0,-1 0 0 0 0,1-1 0 0 0,0 1 0 0 0,-1-1 0 0 0,1 0 0 0 0,-7-2 0 0 0,10 3 0 0 0,1 0 0 0 0,0 0 0 0 0,-1 0 0 0 0,1 0 0 0 0,-1-1 0 0 0,1 1 0 0 0,-1 0 0 0 0,1 0 0 0 0,0 0 0 0 0,-1 0 0 0 0,1-1 0 0 0,-1 1 0 0 0,1 0 0 0 0,0 0 0 0 0,-1-1 0 0 0,1 1 0 0 0,0 0 0 0 0,-1-1 0 0 0,1 1 0 0 0,0 0 0 0 0,0-1 0 0 0,-1 1 0 0 0,1 0 0 0 0,0-1 0 0 0,0 1 0 0 0,0-1 0 0 0,-1 1 0 0 0,1 0 0 0 0,0-1 0 0 0,0 1 0 0 0,0-1 0 0 0,0 1 0 0 0,0-1 0 0 0,0 1 0 0 0,0 0 0 0 0,0-1 0 0 0,0 1 0 0 0,0-1 0 0 0,0 1 0 0 0,0-1 0 0 0,0 0 0 0 0,0-2 0 0 0,1 0 0 0 0,-1 0 0 0 0,1 0 0 0 0,-1-1 0 0 0,1 1 0 0 0,0 0 0 0 0,0 0 0 0 0,0 0 0 0 0,1 0 0 0 0,-1 0 0 0 0,1 1 0 0 0,-1-1 0 0 0,1 0 0 0 0,0 1 0 0 0,0-1 0 0 0,0 1 0 0 0,4-3 0 0 0,2-4 0 0 0,1 1 0 0 0,0 1 0 0 0,14-9 0 0 0,-17 12 0 0 0,-3 2 0 0 0,1 0 0 0 0,-1 0 0 0 0,1 0 0 0 0,0 0 0 0 0,-1 1 0 0 0,5-2 0 0 0,4 0 0 0 0,-2 4 0 0 0,-9-1 0 0 0,1 1 0 0 0,-1 0 0 0 0,0-1 0 0 0,1 1 0 0 0,-1 0 0 0 0,0 0 0 0 0,0 0 0 0 0,0 0 0 0 0,1 0 0 0 0,-1 1 0 0 0,0-1 0 0 0,0 0 0 0 0,0 2 0 0 0,2 2 0 0 0,-1 0 0 0 0,1 0 0 0 0,-1 1 0 0 0,2 8 0 0 0,10 54 0 0 0,-14-62 0 0 0,1-4 0 0 0,-1 0 0 0 0,0-1 0 0 0,0 1 0 0 0,1-1 0 0 0,-1 1 0 0 0,1-1 0 0 0,-1 1 0 0 0,1-1 0 0 0,0 1 0 0 0,0-1 0 0 0,0 0 0 0 0,-1 1 0 0 0,4 1 0 0 0,-4 0 0 0 0,2 1 0 0 0,11 5 0 0 0,-10-7 0 0 0,0 0 0 0 0,14 0 0 0 0,-9-1-337 0 0,-1-1-1 0 0,1 0 1 0 0,-1-1 0 0 0,0 0-1 0 0,1 0 1 0 0,-1 0 0 0 0,0-1-1 0 0,8-3 1 0 0,-3 0-1338 0 0,1 0 0 0 0,-1-2 0 0 0,17-11 0 0 0,-17 10-6037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34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29 8287 0 0,'0'0'382'0'0,"1"-1"-8"0"0,2-2-275 0 0,-2 1-77 0 0,0 1-1 0 0,1 0 0 0 0,-1 0 1 0 0,1 0-1 0 0,-1 0 1 0 0,1 0-1 0 0,0 0 1 0 0,-1 0-1 0 0,1 0 0 0 0,0 0 1 0 0,3 0-1 0 0,-3 0 1057 0 0,-2 1-799 0 0,1 0 0 0 0,-1-1 1 0 0,1 1-1 0 0,-1 0 1 0 0,1 0-1 0 0,-1-1 0 0 0,1 1 1 0 0,-1-1-1 0 0,1 1 1 0 0,-1 0-1 0 0,1-1 0 0 0,-1 1 1 0 0,0-1-1 0 0,1 1 1 0 0,-1-2-1 0 0,1 2-67 0 0,-1 0-1 0 0,0 0 1 0 0,0-1-1 0 0,0 1 1 0 0,0 0 0 0 0,0 0-1 0 0,0 0 1 0 0,0-1-1 0 0,0 1 1 0 0,0 0 0 0 0,1 0-1 0 0,-1 0 1 0 0,0 0-1 0 0,0-1 1 0 0,0 1 0 0 0,0 0-1 0 0,1 0 1 0 0,-1 0-1 0 0,0 0 1 0 0,0 0 0 0 0,0 0-1 0 0,1-1 1 0 0,-1 1-1 0 0,0 0 1 0 0,0 0 0 0 0,0 0-1 0 0,1 0 1 0 0,-1 0-1 0 0,0 0 1 0 0,0 0 0 0 0,1 0-1 0 0,-1 0 1 0 0,2 21 3425 0 0,1 58-3194 0 0,0-57 273 0 0,-2-19-627 0 0,0-1 0 0 0,-1 1 0 0 0,1 0 0 0 0,-1-1-1 0 0,0 1 1 0 0,0 0 0 0 0,0 0 0 0 0,0 0 0 0 0,-1 5 0 0 0,0-5-89 0 0,0 1 0 0 0,0 0 0 0 0,0-1 0 0 0,0 1 0 0 0,-1-1 0 0 0,1 0 0 0 0,-1 1 0 0 0,0-1 0 0 0,0 0 0 0 0,0 0 0 0 0,0 0 0 0 0,-1 0 0 0 0,-3 3 0 0 0,-1 2 0 0 0,-6 13 0 0 0,6-14 0 0 0,1-1 0 0 0,-1 1 0 0 0,0-1 0 0 0,0-1 0 0 0,0 1 0 0 0,-1-1 0 0 0,0-1 0 0 0,-10 5 0 0 0,16-8 0 0 0,0 0 0 0 0,-1 0 0 0 0,1 0 0 0 0,-1 0 0 0 0,1-1 0 0 0,0 1 0 0 0,-1-1 0 0 0,1 0 0 0 0,-5 0 0 0 0,-16 2 0 0 0,19-2 0 0 0,-1 0 0 0 0,1 0 0 0 0,0 0 0 0 0,-9-3 0 0 0,8 2 0 0 0,3 1 0 0 0,1 0 0 0 0,-1 0 0 0 0,0-1 0 0 0,0 1 0 0 0,1 0 0 0 0,-1-1 0 0 0,0 0 0 0 0,1 1 0 0 0,-1-1 0 0 0,1 0 0 0 0,-1 0 0 0 0,1 0 0 0 0,-1 0 0 0 0,1 0 0 0 0,0 0 0 0 0,-1 0 0 0 0,1-1 0 0 0,0 1 0 0 0,0 0 0 0 0,-1-3 0 0 0,-1 0 0 0 0,0 0 6 0 0,1 1-1 0 0,0-1 1 0 0,0 1-1 0 0,1-1 1 0 0,-1 0-1 0 0,1 1 1 0 0,0-1-1 0 0,0 0 1 0 0,0 0 0 0 0,0 0-1 0 0,1 0 1 0 0,0 0-1 0 0,0 0 1 0 0,0 0-1 0 0,0 0 1 0 0,0 0-1 0 0,1 0 1 0 0,1-4-1 0 0,1-6 80 0 0,1 0-1 0 0,1 0 0 0 0,10-20 1 0 0,14-18 635 0 0,-28 50-1220 0 0,-1 1 518 0 0,0 0 1 0 0,1 0-1 0 0,-1 0 1 0 0,1-1-1 0 0,-1 1 0 0 0,1 0 1 0 0,0 0-1 0 0,-1 0 1 0 0,1 0-1 0 0,0 0 1 0 0,0 0-1 0 0,0 0 1 0 0,0 1-1 0 0,0-1 1 0 0,0 0-1 0 0,1 0 0 0 0,16-11 619 0 0,-16 12-1087 0 0,-2 0 433 0 0,0 0 1 0 0,1 0-1 0 0,-1 0 1 0 0,0 0-1 0 0,1 0 1 0 0,-1 0-1 0 0,0 0 1 0 0,0 0-1 0 0,1 0 1 0 0,-1 0-1 0 0,0 0 1 0 0,0 0-1 0 0,1 0 1 0 0,-1 0-1 0 0,0 0 1 0 0,1 0-1 0 0,-1 0 1 0 0,0 0-1 0 0,0-1 1 0 0,0 1-1 0 0,1 0 1 0 0,-1 0-1 0 0,0 0 1 0 0,0 0-1 0 0,1 0 1 0 0,-1-1-1 0 0,0 1 1 0 0,7-4-426 0 0,26 2 239 0 0,-29 1 203 0 0,16 4 0 0 0,-15-3 0 0 0,-4 0 0 0 0,1 1 0 0 0,-1-1 0 0 0,1 0 0 0 0,0 0 0 0 0,-1 1 0 0 0,1-1 0 0 0,-1 1 0 0 0,1-1 0 0 0,-1 1 0 0 0,1 0 0 0 0,1 1 0 0 0,-3-2 0 0 0,6 2 0 0 0,-1 1 0 0 0,1 0 0 0 0,-1 0 0 0 0,0 0 0 0 0,-1 1 0 0 0,1-1 0 0 0,5 7 0 0 0,-3-4 0 0 0,-3-2 0 0 0,-1 0 0 0 0,1-1 0 0 0,1 0 0 0 0,7 5 0 0 0,-9-5 0 0 0,-2-2 0 0 0,0 0 0 0 0,0-1 0 0 0,0 1 0 0 0,0 0 0 0 0,0-1 0 0 0,1 1 0 0 0,-1-1 0 0 0,0 1 0 0 0,0-1 0 0 0,1 0 0 0 0,-1 1 0 0 0,0-1 0 0 0,0 0 0 0 0,2 0 0 0 0,-2 0-5 0 0,1 1-386 0 0,0 0 0 0 0,0-1 0 0 0,0 1 0 0 0,0-1 0 0 0,0 0 0 0 0,0 0 0 0 0,0 1 0 0 0,0-1 0 0 0,0-1 0 0 0,0 1 0 0 0,0 0 0 0 0,0 0 0 0 0,0-1 0 0 0,0 1 0 0 0,4-2 0 0 0,2-3-7460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34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7503 0 0,'0'0'399'0'0,"0"0"60"0"0,0 0 21 0 0,0 0-59 0 0,0 0-136 0 0,0 0 457 0 0,0 0 228 0 0,0 0 43 0 0,0 0-59 0 0,0 0-289 0 0,0 0-121 0 0,0 0-28 0 0,0 0-4 0 0,2 0 0 0 0,22-2 158 0 0,-18 0-508 0 0,0 2 0 0 0,0-1-1 0 0,0 1 1 0 0,0 0-1 0 0,7 1 1 0 0,13 0-162 0 0,-22-1 0 0 0,1 0 0 0 0,-1 0 0 0 0,1 0 0 0 0,-1 1 0 0 0,1-1 0 0 0,-1 1 0 0 0,0 1 0 0 0,1-1 0 0 0,-1 0 0 0 0,0 1 0 0 0,7 3 0 0 0,2 3-16 0 0,-12-4 38 0 0,-1-2 44 0 0,1 0 93 0 0,0 1 0 0 0,0-1 0 0 0,0 1 0 0 0,-1-1 0 0 0,1 1 0 0 0,-1 0-1 0 0,0-1 1 0 0,1 1 0 0 0,-2 4 0 0 0,1-4 63 0 0,0-1-210 0 0,-1-1 0 0 0,1 1 0 0 0,-1-1 0 0 0,0 1-1 0 0,1-1 1 0 0,-1 1 0 0 0,0-1 0 0 0,0 0 0 0 0,0 1 0 0 0,0-1 0 0 0,0 0 0 0 0,0 0 0 0 0,-2 1 0 0 0,0 2-14 0 0,-6 5 2 0 0,-1 0 0 0 0,-1-1 0 0 0,-17 12 0 0 0,17-13 0 0 0,1 1 0 0 0,-1 0 0 0 0,-16 17 0 0 0,27-25 0 0 0,-1 0 0 0 0,1 0 0 0 0,0 1 0 0 0,0-1 0 0 0,-1 0 0 0 0,1 0 0 0 0,0 1 0 0 0,0-1 0 0 0,-1 0 0 0 0,1 0 0 0 0,0 1 0 0 0,0-1 0 0 0,0 0 0 0 0,0 0 0 0 0,0 1 0 0 0,-1-1 0 0 0,1 0 0 0 0,0 1 0 0 0,0-1 0 0 0,0 0 0 0 0,0 0 0 0 0,0 1 0 0 0,0-1 0 0 0,0 0 0 0 0,0 1 0 0 0,0-1 0 0 0,0 0 0 0 0,0 1 0 0 0,0-1 0 0 0,0 0 0 0 0,0 1 0 0 0,1-1 0 0 0,-1 0 0 0 0,0 0 0 0 0,0 1 0 0 0,0-1 0 0 0,0 0 0 0 0,0 0 0 0 0,1 1 0 0 0,-1-1 0 0 0,0 0 0 0 0,0 0 0 0 0,1 1 0 0 0,-1-1 0 0 0,0 0 0 0 0,0 0 0 0 0,1 0 0 0 0,-1 1 0 0 0,0-1 0 0 0,0 0 0 0 0,1 0 0 0 0,-1 0 0 0 0,0 0 0 0 0,1 0 0 0 0,-1 0 0 0 0,0 0 0 0 0,0 0 0 0 0,1 0 0 0 0,-1 0 0 0 0,1 0 0 0 0,4 2 0 0 0,0-1 0 0 0,0 0 0 0 0,0 0 0 0 0,0 0 0 0 0,0-1 0 0 0,0 0 0 0 0,0 0 0 0 0,7-1 0 0 0,11 1 0 0 0,11 0 0 0 0,0-1 0 0 0,50-8 0 0 0,-81 8 0 0 0,0 1 0 0 0,0-1 0 0 0,0 1 0 0 0,0-1 0 0 0,0 1 0 0 0,0 0 0 0 0,0 1 0 0 0,5 0 0 0 0,0 0 0 0 0,2 0-133 0 0,-8 0-563 0 0,-2-1-258 0 0,0 0-1694 0 0,0 0-6561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3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445 2759 0 0,'0'0'107'0'0,"0"0"-19"0"0,0 0 60 0 0,0 0 233 0 0,0 0 106 0 0,0 0 22 0 0,0 0 71 0 0,0 0 286 0 0,0 0 124 0 0,0 0 30 0 0,1-2 4 0 0,3-4 0 0 0,-3 4 0 0 0,0 1 0 0 0,4-4-107 0 0,0 0 0 0 0,-1-1 0 0 0,0 1 0 0 0,5-10-1 0 0,3-4 2692 0 0,-11 18-2653 0 0,-1 1-290 0 0,2-1-121 0 0,9-12 996 0 0,-10 11-1028 0 0,-1 2 0 0 0,0-2-68 0 0,0-14-200 0 0,-1 15-157 0 0,1 0-1 0 0,-1 0 0 0 0,0 0 1 0 0,0 0-1 0 0,0 0 1 0 0,0 0-1 0 0,0 0 0 0 0,0 1 1 0 0,0-1-1 0 0,-1 0 1 0 0,1 1-1 0 0,0-1 0 0 0,-2 0 1 0 0,2 0 71 0 0,-2 0-127 0 0,0 0 0 0 0,-1 0 0 0 0,1 0 0 0 0,0 1-1 0 0,0-1 1 0 0,0 1 0 0 0,-1-1 0 0 0,1 1 0 0 0,0 0 0 0 0,0 0 0 0 0,-1 1-1 0 0,1-1 1 0 0,-3 2 0 0 0,-2-1 4 0 0,0 1 0 0 0,0 1 1 0 0,1-1-1 0 0,-9 5 0 0 0,-4 4-35 0 0,0 1 0 0 0,1 1 0 0 0,0 0 0 0 0,2 2 0 0 0,-33 32 0 0 0,26-21 0 0 0,2 2 0 0 0,0 1 0 0 0,-18 34 0 0 0,35-55 0 0 0,0 0 0 0 0,1 1 0 0 0,1-1 0 0 0,-1 1 0 0 0,1 0 0 0 0,1 0 0 0 0,-3 13 0 0 0,5-19 0 0 0,0-1 0 0 0,-1 1 0 0 0,1-1 0 0 0,0 0 0 0 0,0 1 0 0 0,1-1 0 0 0,-1 0 0 0 0,0 1 0 0 0,1-1 0 0 0,-1 1 0 0 0,1-1 0 0 0,0 0 0 0 0,0 0 0 0 0,0 1 0 0 0,0-1 0 0 0,0 0 0 0 0,0 0 0 0 0,1 0 0 0 0,-1 0 0 0 0,1 0 0 0 0,-1-1 0 0 0,1 1 0 0 0,0 0 0 0 0,0-1 0 0 0,-1 1 0 0 0,1-1 0 0 0,0 0 0 0 0,0 1 0 0 0,1-1 0 0 0,-1 0 0 0 0,0 0 0 0 0,0 0 0 0 0,4 0 0 0 0,0 1 0 0 0,0-1 0 0 0,0-1 0 0 0,0 1 0 0 0,0-1 0 0 0,0 0 0 0 0,0 0 0 0 0,0-1 0 0 0,0 1 0 0 0,0-1 0 0 0,0-1 0 0 0,-1 1 0 0 0,1-1 0 0 0,6-3 0 0 0,1-1 0 0 0,-1 0 0 0 0,0 0 0 0 0,0-2 0 0 0,17-13 0 0 0,29-30 376 0 0,82-94-1 0 0,-103 105-195 0 0,-4 3-21 0 0,-2-1 1 0 0,-1-2 0 0 0,-2-1-1 0 0,-1-2 1 0 0,-3 0-1 0 0,28-67 1 0 0,-48 97-169 0 0,6-23 0 0 0,-9 32 17 0 0,0 1 0 0 0,-1-1 1 0 0,1 0-1 0 0,-1 0 0 0 0,0 1 0 0 0,0-1 0 0 0,-1 0 1 0 0,1 0-1 0 0,-1 1 0 0 0,-1-7 0 0 0,2 9 46 0 0,-1 1-1 0 0,1-1 1 0 0,-1 1-1 0 0,1-1 1 0 0,-1 1-1 0 0,1-1 1 0 0,-1 1-1 0 0,1 0 1 0 0,-1-1-1 0 0,0 1 1 0 0,1 0-1 0 0,-1-1 1 0 0,1 1-1 0 0,-1 0 1 0 0,0 0-1 0 0,1-1 1 0 0,-1 1-1 0 0,0 0 1 0 0,1 0-1 0 0,-1 0 1 0 0,-1 0-1 0 0,-12 0 581 0 0,12 0-625 0 0,0 1 0 0 0,0-1 0 0 0,0 1 0 0 0,0-1 0 0 0,1 1 0 0 0,-1 0 1 0 0,0 0-1 0 0,1 0 0 0 0,-1 0 0 0 0,0 0 0 0 0,1 0 0 0 0,-1 0 0 0 0,1 0 1 0 0,-1 1-1 0 0,-1 1 0 0 0,-17 28 12 0 0,11-17-23 0 0,-10 19-139 0 0,0 0 0 0 0,2 1 0 0 0,-19 55 0 0 0,18-33-269 0 0,-16 92 0 0 0,27-116 111 0 0,3-15 616 0 0,1 0 0 0 0,1 0 0 0 0,-1 24 0 0 0,3-36-316 0 0,0 0 0 0 0,0-1 0 0 0,1 1-1 0 0,0 0 1 0 0,0-1 0 0 0,0 1 0 0 0,0 0-1 0 0,1-1 1 0 0,0 0 0 0 0,0 1 0 0 0,0-1-1 0 0,0 0 1 0 0,1 0 0 0 0,-1 0-1 0 0,1 0 1 0 0,0-1 0 0 0,5 5 0 0 0,-5-5-85 0 0,1-1 1 0 0,-1 0 0 0 0,1 1-1 0 0,0-1 1 0 0,0-1 0 0 0,0 1 0 0 0,0-1-1 0 0,0 1 1 0 0,0-1 0 0 0,0 0-1 0 0,0-1 1 0 0,1 1 0 0 0,-1-1-1 0 0,0 0 1 0 0,1 0 0 0 0,-1 0-1 0 0,0 0 1 0 0,1-1 0 0 0,3-1-1 0 0,1 1 100 0 0,0-2-1 0 0,0 1 1 0 0,-1-1-1 0 0,1-1 1 0 0,-1 1 0 0 0,0-1-1 0 0,0-1 1 0 0,9-6-1 0 0,76-60 1897 0 0,-51 38-1902 0 0,53-51 0 0 0,9-8-14 0 0,-85 75 4 0 0,-14 12 0 0 0,1 0 0 0 0,0 0 0 0 0,0 1 0 0 0,0-1 0 0 0,0 1 0 0 0,0 1 0 0 0,1-1 0 0 0,7-2 0 0 0,1 3 0 0 0,-10 5 0 0 0,-4 0 0 0 0,2-1 0 0 0,0 1 0 0 0,-1 0 0 0 0,1-1 0 0 0,-1 1 0 0 0,1 1 0 0 0,-1-1 0 0 0,0 0 0 0 0,0 0 0 0 0,0 1 0 0 0,0-1 0 0 0,0 1 0 0 0,2 4 0 0 0,2 5 0 0 0,7 22 0 0 0,-4-10 0 0 0,32 80 0 0 0,-37-93 0 0 0,1 1 0 0 0,0-1 0 0 0,1 0 0 0 0,0 0 0 0 0,1 0 0 0 0,0-1 0 0 0,1 0 0 0 0,0-1 0 0 0,0 0 0 0 0,1 0 0 0 0,0 0 0 0 0,1-1 0 0 0,16 10 0 0 0,-12-7 0 0 0,15 10 0 0 0,-19-16 0 0 0,3 3 0 0 0,-7-7 0 0 0,9 0 0 0 0,-12 0 0 0 0,-2-1 0 0 0,0 1 0 0 0,0-1 0 0 0,0 0 0 0 0,0 0 0 0 0,0 0 0 0 0,0 0 0 0 0,0 0 0 0 0,0 0 0 0 0,0-1 0 0 0,0 1 0 0 0,0 0 0 0 0,0 0 0 0 0,0-1 0 0 0,0 1 0 0 0,0-1 0 0 0,1 0 0 0 0,6-3 0 0 0,-6-3-201 0 0,-2 4-331 0 0,0 1 1 0 0,-1 0-1 0 0,1 0 1 0 0,-1 0-1 0 0,0 0 1 0 0,1 0-1 0 0,-1 0 1 0 0,-1-3-1 0 0,-3-7-6427 0 0,2-1-1585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37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4 1 23039 0 0,'0'0'528'0'0,"0"0"69"0"0,0 0 38 0 0,0 0-80 0 0,0 0-291 0 0,0 0 128 0 0,0 0 96 0 0,0 0 21 0 0,0 0-66 0 0,1 2-294 0 0,0 0-125 0 0,0 0 1 0 0,-1 0-1 0 0,1 0 0 0 0,-1 1 0 0 0,1-1 1 0 0,-1 0-1 0 0,0 0 0 0 0,0 0 0 0 0,0 0 1 0 0,0 1-1 0 0,0-1 0 0 0,-1 0 0 0 0,1 0 1 0 0,0 0-1 0 0,-1 0 0 0 0,0 0 1 0 0,0 0-1 0 0,1 0 0 0 0,-1 0 0 0 0,0 0 1 0 0,-1 0-1 0 0,1 0 0 0 0,-3 3 0 0 0,-5 7 347 0 0,-1 0-1 0 0,-16 15 0 0 0,11-12-164 0 0,-46 50-97 0 0,-131 144-53 0 0,107-114-1871 0 0,-31 37-5598 0 0,115-131-1375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52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17 11975 0 0,'-46'-10'1748'0'0,"44"10"-1261"0"0,2 0 22 0 0,0 0 3 0 0,0 0-358 0 0,0-1-1 0 0,-1 1 1 0 0,1 0 0 0 0,-1 0-1 0 0,1-1 1 0 0,0 1-1 0 0,-1 0 1 0 0,1 0 0 0 0,-1-1-1 0 0,1 1 1 0 0,0 0-1 0 0,-1-1 1 0 0,1 1 0 0 0,0-1-1 0 0,0 1 1 0 0,-1 0-1 0 0,1-1 1 0 0,0 1 0 0 0,0-2-1 0 0,0 2-266 0 0,0 0 230 0 0,0 0 0 0 0,1 0 0 0 0,-1-1 0 0 0,0 1 0 0 0,0-1 0 0 0,1 1-1 0 0,-1 0 1 0 0,0-1 0 0 0,0 1 0 0 0,0 0 0 0 0,1-1 0 0 0,-1 1 0 0 0,0-1 0 0 0,0 1 0 0 0,0 0 0 0 0,0-1 0 0 0,0 1 0 0 0,0-1-1 0 0,0 1 1 0 0,0-1 0 0 0,0 1 0 0 0,0-1 0 0 0,0 1 0 0 0,0 0 0 0 0,0-1 0 0 0,0 1 0 0 0,0-1 0 0 0,-1 1 0 0 0,1 0 0 0 0,0-1 0 0 0,0 1-1 0 0,0-1 1 0 0,-1 1 0 0 0,1 0 0 0 0,0-1 0 0 0,11-5 838 0 0,-4 0-734 0 0,-8 1 342 0 0,1 5-537 0 0,0 0 0 0 0,0 0 1 0 0,0 0-1 0 0,0 0 0 0 0,0 0 0 0 0,0 0 0 0 0,0 0 0 0 0,0 0 1 0 0,0 0-1 0 0,-1 0 0 0 0,1-1 0 0 0,0 1 0 0 0,0 0 0 0 0,0 0 1 0 0,0 0-1 0 0,0 0 0 0 0,0 0 0 0 0,0 0 0 0 0,0 0 0 0 0,0 0 1 0 0,0 0-1 0 0,0 0 0 0 0,0 0 0 0 0,0 0 0 0 0,0-1 0 0 0,0 1 1 0 0,0 0-1 0 0,0 0 0 0 0,0 0 0 0 0,0 0 0 0 0,0 0 0 0 0,0 0 1 0 0,0 0-1 0 0,0 0 0 0 0,0 0 0 0 0,0 0 0 0 0,0 0 0 0 0,0 0 1 0 0,0-1-1 0 0,0 1 0 0 0,0 0 0 0 0,0 0 0 0 0,0 0 0 0 0,1 0 1 0 0,-1 0-1 0 0,0 0 0 0 0,0 0 0 0 0,0 0 0 0 0,0 0 0 0 0,0 0 1 0 0,0 0-1 0 0,0 0 0 0 0,0 0 0 0 0,1-1-25 0 0,0 1 0 0 0,1-1 0 0 0,-1 1 0 0 0,0-1 0 0 0,0 1 0 0 0,0-1 0 0 0,0 1 0 0 0,1 0 0 0 0,-1 0 0 0 0,0 0 0 0 0,0 0 0 0 0,1 0 0 0 0,-1 0 0 0 0,0 0 0 0 0,0 0 0 0 0,0 0 0 0 0,3 1 0 0 0,1 1-3 0 0,26 0 2 0 0,0-1 0 0 0,45-5 0 0 0,22-7 0 0 0,28-3 0 0 0,-96 11 0 0 0,31-7 0 0 0,-37 5 0 0 0,1 1 0 0 0,34-1 0 0 0,14 2 0 0 0,-46 0 0 0 0,-19 2 0 0 0,-1-1 0 0 0,0 2 0 0 0,1-1 0 0 0,-1 1 0 0 0,13 1 0 0 0,-7-1 0 0 0,-5 0 0 0 0,-11 6 0 0 0,-5-1-1135 0 0,7-4-4768 0 0,1-1-2059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54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2 6447 0 0,'0'0'142'0'0,"0"0"22"0"0,0 0 13 0 0,0 0 123 0 0,0 0 468 0 0,0 0 205 0 0,0 0 41 0 0,0 0 8 0 0,0 0 2 0 0,0 0 0 0 0,0 0 0 0 0,0 0-69 0 0,0 0-290 0 0,0 0-121 0 0,0 0-28 0 0,0 0-4 0 0,0 0 0 0 0,0 0 0 0 0,0 0 0 0 0,0 0-68 0 0,0 0-217 0 0,0 0 161 0 0,0 0 100 0 0,0 0 21 0 0,0 0-66 0 0,0 0-222 0 0,0 0 166 0 0,0 0 101 0 0,0 0 21 0 0,0 0-66 0 0,0 0-222 0 0,0 0 166 0 0,0 0 101 0 0,2 0 21 0 0,33 2 99 0 0,-23 0-608 0 0,0 4 0 0 0,-9-3 0 0 0,-1 0 0 0 0,11 1 0 0 0,12-1 0 0 0,6-1 0 0 0,14-2 0 0 0,-4 4 0 0 0,-23-3 0 0 0,1 0 0 0 0,0-2 0 0 0,0 0 0 0 0,-1-2 0 0 0,19-3 0 0 0,-26 4 0 0 0,23-2 0 0 0,5 1 0 0 0,-24 2 0 0 0,0 0 0 0 0,15 2 0 0 0,-10 0 0 0 0,1-1 0 0 0,23-4 0 0 0,-4 0 0 0 0,61-9 1286 0 0,-47 7-959 0 0,54-2 108 0 0,-51 0-435 0 0,-48 8 8 0 0,30 0-80 0 0,9 4-1248 0 0,-46-4 945 0 0,-2 0 577 0 0,4 0 248 0 0,3 0-193 0 0,33-2 577 0 0,-34 2-816 0 0,-3 0-18 0 0,0 0 0 0 0,0 0 0 0 0,0 0-1 0 0,0 0 1 0 0,0-1 0 0 0,0 0 0 0 0,-1 1-1 0 0,4-2 1 0 0,-2 0 0 0 0,-4 1 0 0 0,1 1 0 0 0,-1 0 0 0 0,1-1 0 0 0,0 1 0 0 0,-1 0 0 0 0,1-1 0 0 0,0 1 0 0 0,0 0 0 0 0,-1 0 0 0 0,1 0 0 0 0,0 0 0 0 0,-1-1 0 0 0,1 1 0 0 0,0 0 0 0 0,0 0 0 0 0,-1 1 0 0 0,2-1 0 0 0,-5 0 0 0 0,10-2 0 0 0,-1 1 0 0 0,-12 3 0 0 0,-4 3 0 0 0,9-3 0 0 0,-1-1 0 0 0,0 0 0 0 0,0 0 0 0 0,0 0 0 0 0,0 0 0 0 0,0 0 0 0 0,0 0 0 0 0,0 0 0 0 0,0-1 0 0 0,0 1 0 0 0,0-1 0 0 0,-4 1 0 0 0,-10 2 0 0 0,4-3-269 0 0,11-1 103 0 0,1 0 1 0 0,-1 1 0 0 0,0-1-1 0 0,1 0 1 0 0,-1 0 0 0 0,1 1-1 0 0,-1-1 1 0 0,1 0 0 0 0,0 0-1 0 0,-1 0 1 0 0,1 0 0 0 0,0 0-1 0 0,-1-1 1 0 0,-1-5-839 0 0,-7-15-1019 0 0,-9 3-22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57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0 14 13823 0 0,'0'0'315'0'0,"0"0"45"0"0,0 0 21 0 0,0 0-49 0 0,1-2-149 0 0,5-8 194 0 0,-5 8 110 0 0,-1 2 22 0 0,0 0 3 0 0,0 0 0 0 0,0 0 0 0 0,0 0 0 0 0,0 0 0 0 0,0 0 0 0 0,0 0 0 0 0,0 0 0 0 0,0 0-69 0 0,-18 8 165 0 0,-14 4 404 0 0,-32 15 0 0 0,9-3 452 0 0,33-16-1409 0 0,0-1 0 0 0,-30 5 0 0 0,52-12-55 0 0,0 0 0 0 0,0 0 0 0 0,0 0 0 0 0,0 0 0 0 0,0 0 0 0 0,0 0 0 0 0,0 0 0 0 0,1 0 0 0 0,-1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-1 0 0 0 0,1 0 0 0 0,0 0 0 0 0,0 0 0 0 0,0 0 0 0 0,0 0 0 0 0,0 0 0 0 0,0 0 0 0 0,0 0 0 0 0,0 0 0 0 0,6-7 0 0 0,9-7 0 0 0,-9 10 0 0 0,0 0 0 0 0,0 0 0 0 0,13-5 0 0 0,5-3 0 0 0,-11 5 0 0 0,0 1 0 0 0,0 0 0 0 0,1 1 0 0 0,0 1 0 0 0,17-4 0 0 0,-13 6 465 0 0,35-1 1 0 0,-50 3-440 0 0,1 1-1 0 0,-1 0 1 0 0,0 0 0 0 0,0 0 0 0 0,0 0-1 0 0,0 0 1 0 0,0 0 0 0 0,4 4 0 0 0,-5-4-526 0 0,-1 1 126 0 0,1 1 431 0 0,0 1 0 0 0,0 0 0 0 0,0-1 0 0 0,0 1 0 0 0,-1 0 0 0 0,0 0 0 0 0,1 0 0 0 0,-2 0 0 0 0,1 0 0 0 0,0 1 0 0 0,-1-1 0 0 0,0 0 0 0 0,0 0 0 0 0,0 7 0 0 0,-1-5 25 0 0,-1 0 0 0 0,1-1 0 0 0,-1 1 1 0 0,0 0-1 0 0,0-1 0 0 0,-1 1 0 0 0,1-1 0 0 0,-1 0 1 0 0,0 0-1 0 0,-5 6 0 0 0,-3 3-82 0 0,-1-1 0 0 0,-1-1 0 0 0,0 0 0 0 0,-21 16 0 0 0,-62 34 0 0 0,82-54 0 0 0,11-6 0 0 0,0 0 0 0 0,0-1 0 0 0,-1 1 0 0 0,1-1 0 0 0,-1 1 0 0 0,0-1 0 0 0,1 0 0 0 0,-7 0 0 0 0,10 0 0 0 0,0-1 0 0 0,0 0 0 0 0,0 0 0 0 0,-1 0 0 0 0,1 0 0 0 0,0 0 0 0 0,0 0 0 0 0,0 0 0 0 0,0 0 0 0 0,0 0 0 0 0,-1 0 0 0 0,1 0 0 0 0,0 0 0 0 0,0 0 0 0 0,0 0 0 0 0,0 0 0 0 0,-1 0 0 0 0,1 0 0 0 0,0 0 0 0 0,0 0 0 0 0,0 0 0 0 0,0 0 0 0 0,0 0 0 0 0,-1 0 0 0 0,1 0 0 0 0,0 0 0 0 0,0 0 0 0 0,0 0 0 0 0,0 0 0 0 0,0 0 0 0 0,0 0 0 0 0,-1-1 0 0 0,1 1 0 0 0,0 0 0 0 0,0 0 0 0 0,0 0 0 0 0,0 0 0 0 0,0 0 0 0 0,0 0 0 0 0,0 0 0 0 0,0-1 0 0 0,0 1 0 0 0,0 0 0 0 0,-1 0 0 0 0,1 0 0 0 0,0 0 0 0 0,0 0 0 0 0,0-1 0 0 0,0 1 0 0 0,0 0 0 0 0,0 0 0 0 0,0 0 0 0 0,0 0 0 0 0,0-1 0 0 0,0 1 0 0 0,0 0 0 0 0,0 0 0 0 0,0 0 0 0 0,0 0 0 0 0,1 0 0 0 0,-1-1 0 0 0,3-4 0 0 0,1 1 0 0 0,1-1 0 0 0,0 1 0 0 0,0 0 0 0 0,8-5 0 0 0,4-4 0 0 0,-6 5 0 0 0,0 5 0 0 0,-9 2 0 0 0,3 1 0 0 0,11 8 0 0 0,-13-6 0 0 0,1 0 0 0 0,-1 1 0 0 0,0-1 0 0 0,0 1 0 0 0,-1 0 0 0 0,1-1 0 0 0,0 1 0 0 0,-1 1 0 0 0,0-1 0 0 0,0 0 0 0 0,3 6 0 0 0,-2-2 0 0 0,0 0 0 0 0,-1-1 0 0 0,0 1 0 0 0,0 0 0 0 0,1 14 0 0 0,-2-6 0 0 0,-1 0 0 0 0,0 0 0 0 0,-1 1 0 0 0,-1-1 0 0 0,-5 22 0 0 0,7-36 0 0 0,-6 30 0 0 0,-2-2 0 0 0,-1 1 0 0 0,-1-1 0 0 0,-21 41 0 0 0,-20 12 0 0 0,43-71 0 0 0,0 0 0 0 0,-1-1 0 0 0,-1 0 0 0 0,0 0 0 0 0,-11 8 0 0 0,-61 44 0 0 0,77-59 34 0 0,1 0 0 0 0,0-1 0 0 0,-1 0 0 0 0,1 1 0 0 0,-1-1 0 0 0,0-1 0 0 0,0 1 0 0 0,0-1-1 0 0,-6 1 1 0 0,8-1-2 0 0,1-1-1 0 0,-1 1 0 0 0,0-1 0 0 0,1 0 0 0 0,-1 0 0 0 0,0 0 0 0 0,0 0 0 0 0,1-1 1 0 0,-1 1-1 0 0,0-1 0 0 0,1 0 0 0 0,-1 1 0 0 0,1-1 0 0 0,-1 0 0 0 0,1-1 0 0 0,-1 1 0 0 0,1 0 1 0 0,-4-3-1 0 0,3 2 25 0 0,1 0-1 0 0,-1 0 1 0 0,1-1 0 0 0,0 1 0 0 0,0 0 0 0 0,0-1 0 0 0,0 0 0 0 0,1 1 0 0 0,-1-1-1 0 0,1 0 1 0 0,-1 0 0 0 0,1 1 0 0 0,0-1 0 0 0,0 0 0 0 0,0 0 0 0 0,1-1-1 0 0,-1 1 1 0 0,1 0 0 0 0,-1-5 0 0 0,1 2-56 0 0,1 1 0 0 0,0-1 0 0 0,0 0 0 0 0,0 1 0 0 0,1-1 0 0 0,-1 0 0 0 0,1 1 0 0 0,1 0 0 0 0,-1-1 0 0 0,5-6 0 0 0,4-5 0 0 0,23-25 0 0 0,-22 28 0 0 0,-4 5 0 0 0,1 1 0 0 0,0 0 0 0 0,1 0 0 0 0,16-10 0 0 0,6-4 0 0 0,75-52-1523 0 0,-26 20-2058 0 0,-63 40-5291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6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0 0-81 0 0,0 0 481 0 0,0 0 237 0 0,2 0 45 0 0,22 5 2373 0 0,-20-5-3068 0 0,0 0 0 0 0,0 1 0 0 0,0 0 0 0 0,0 0 0 0 0,0 0 0 0 0,-1 0 0 0 0,1 0 0 0 0,4 3 0 0 0,9 8 501 0 0,-1 0 0 0 0,0 0 0 0 0,-1 2 0 0 0,14 15 0 0 0,-15-11-622 0 0,-1 0 0 0 0,-1 0-1 0 0,0 1 1 0 0,11 26 0 0 0,-1-1-59 0 0,86 171 1893 0 0,-70-148-2016 0 0,-30-53-16 0 0,-5-11 0 0 0,0-2 0 0 0,6 6 0 0 0,1-5 0 0 0,-2-3-64 0 0,-6 0-83 0 0,-1 0 0 0 0,0 0 0 0 0,0 0 0 0 0,0 0 0 0 0,0-1 0 0 0,-1 1-1 0 0,1 0 1 0 0,0-1 0 0 0,0 1 0 0 0,-1-1 0 0 0,1 1 0 0 0,0-3 0 0 0,0 2 131 0 0,-3-14-192 0 0,-7-7-2539 0 0,0 2-5728 0 0,6 10 569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57.6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9351 0 0,'0'0'439'0'0,"0"0"62"0"0,0 0 33 0 0,0 0-65 0 0,0 0-169 0 0,0 0 442 0 0,7-9 2196 0 0,1 5-2781 0 0,0 0 1 0 0,0 0 0 0 0,1 1-1 0 0,-1 0 1 0 0,15-2-1 0 0,48-5 902 0 0,-19 3-722 0 0,36-3-337 0 0,-84 10 0 0 0,-2 2 0 0 0,24-2 0 0 0,-18-2-64 0 0,-6 2-273 0 0,-2 0-138 0 0,0 0-33 0 0,0 0-208 0 0,0 0-857 0 0,0 0-379 0 0,0 0-80 0 0,0 0-15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57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823 0 0,'0'0'315'0'0,"0"0"45"0"0,0 0 21 0 0,0 0-49 0 0,0 0-12 0 0,2 1 770 0 0,6 1 8 0 0,1 1 1 0 0,0-1 0 0 0,0-1-1 0 0,1 1 1 0 0,-1-2-1 0 0,17 0 1 0 0,-10 0-621 0 0,-5-1-226 0 0,1 1-1 0 0,12-4 0 0 0,-19 4-65 0 0,1-1 0 0 0,-1 1 0 0 0,0 0-1 0 0,1 1 1 0 0,-1-1 0 0 0,0 1 0 0 0,6 2 0 0 0,15 1 399 0 0,-15-2-585 0 0,0-1-133 0 0,-11-1 76 0 0,1 1-56 0 0,0-1 0 0 0,-1 0-1 0 0,1 0 1 0 0,0 0 0 0 0,-1 0 0 0 0,1 0 0 0 0,0 0-1 0 0,-1 0 1 0 0,1 0 0 0 0,0 0 0 0 0,-1 0 0 0 0,1 0 0 0 0,0 0-1 0 0,-1-1 1 0 0,1 1 0 0 0,0 0 0 0 0,-1 0 0 0 0,1-1-1 0 0,0 1 1 0 0,-1 0 0 0 0,1-1 0 0 0,0 0 0 0 0,7-5-910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59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76 10135 0 0,'0'0'231'0'0,"0"0"29"0"0,0 0 19 0 0,0-2 105 0 0,-7-27 3705 0 0,7 27-3706 0 0,1-4 337 0 0,0-6 6335 0 0,2-6-5632 0 0,-2 17-980 0 0,-1 1-222 0 0,0 0 166 0 0,7-3 147 0 0,0 1 181 0 0,12 8-359 0 0,-16-4-356 0 0,1 0 0 0 0,0 1 0 0 0,-1-1 0 0 0,0 1 0 0 0,1 0 0 0 0,-1 0 0 0 0,0 1 0 0 0,-1-1 0 0 0,1 0 0 0 0,3 6 0 0 0,1 3 0 0 0,11 24 0 0 0,1 4 0 0 0,-13-28 0 0 0,0 0 0 0 0,0 1 0 0 0,-1 0 0 0 0,-1 0 0 0 0,5 22 0 0 0,-7-25 0 0 0,0-1 0 0 0,1 0 0 0 0,0 0 0 0 0,0 0 0 0 0,6 10 0 0 0,3 6 0 0 0,-12-21 0 0 0,2 1 0 0 0,9 8 0 0 0,-1-5 0 0 0,-3 2 0 0 0,-5-7 0 0 0,-1 18 0 0 0,-1-20 0 0 0,0 9 0 0 0,-1 2 0 0 0,1-10 0 0 0,0 1 0 0 0,-1-1 0 0 0,1 1 0 0 0,-1-1 0 0 0,0 1 0 0 0,1-1 0 0 0,-1 1 0 0 0,-2 2 0 0 0,1-1 0 0 0,-6 10 0 0 0,-2-2 0 0 0,2-2-251 0 0,4-10-292 0 0,1 2-47 0 0,0-3 113 0 0,1 0-1 0 0,0 0 1 0 0,0 0 0 0 0,0 0-1 0 0,0-1 1 0 0,-3-2 0 0 0,-3-6-1047 0 0,2-3-11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59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2 22 15663 0 0,'0'0'356'0'0,"0"0"50"0"0,0 0 20 0 0,0-1-42 0 0,3-19 2271 0 0,-9 26 1642 0 0,-1 4-2941 0 0,-72 78-939 0 0,-119 122 1238 0 0,54-66-1655 0 0,135-133 0 0 0,8-11-2 0 0,1 1 0 0 0,0-1 0 0 0,0 0 0 0 0,0 0 1 0 0,0 0-1 0 0,0 0 0 0 0,0 0 0 0 0,0 0 0 0 0,0 0 0 0 0,0 0 0 0 0,0 1 0 0 0,-1-1 0 0 0,1 0 0 0 0,0 0 0 0 0,0 0 0 0 0,0 0 1 0 0,0 0-1 0 0,0 1 0 0 0,0-1 0 0 0,0 0 0 0 0,0 0 0 0 0,0 0 0 0 0,0 0 0 0 0,0 0 0 0 0,0 0 0 0 0,0 1 0 0 0,0-1 0 0 0,0 0 1 0 0,0 0-1 0 0,0 0 0 0 0,0 0 0 0 0,1 0 0 0 0,-1 0 0 0 0,0 1 0 0 0,0-1 0 0 0,0 0 0 0 0,0 0 0 0 0,0 0 0 0 0,0 0 1 0 0,0 0-1 0 0,0 0 0 0 0,0 0 0 0 0,0 1 0 0 0,1-1 0 0 0,-1 0 0 0 0,0 0 0 0 0,9 1-221 0 0,10-4-340 0 0,-9-2-41 0 0,-1 1 1 0 0,11-8-1 0 0,6-4-1434 0 0,-6 6-681 0 0,0-1-4789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5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823 0 0,'0'0'630'0'0,"0"0"-13"0"0,0 0-184 0 0,0 0 677 0 0,0 0 340 0 0,0 0 72 0 0,0 0-57 0 0,0 0-288 0 0,0 0-121 0 0,0 0-28 0 0,0 0-72 0 0,0 0-285 0 0,0 0-126 0 0,2 1-29 0 0,7 2-443 0 0,0 0 0 0 0,1-1 0 0 0,-1 0 0 0 0,1 0-1 0 0,-1-1 1 0 0,1 0 0 0 0,11-1 0 0 0,2 1-40 0 0,64-3 1850 0 0,-21-2-1718 0 0,-54 2-165 0 0,6-4-1680 0 0,-15 6-581 0 0,14 0 518 0 0,-19-3-242 0 0,-5-9-51 0 0,6 9-11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1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919 0 0,'0'0'0'0'0,"0"0"0"0"0,0 0 0 0 0,0 0 80 0 0,0 0-80 0 0,0 0 0 0 0,0 0 0 0 0,0 0 0 0 0,0 0 0 0 0,0 0 0 0 0,0 0 0 0 0,0 0 0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2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4 59 8287 0 0,'0'0'191'0'0,"0"0"26"0"0,0 0 9 0 0,2-1-34 0 0,5-1-78 0 0,-5 1 274 0 0,-2 1 110 0 0,1 0-439 0 0,-1 0 0 0 0,1-1 0 0 0,0 1 0 0 0,-1 0 0 0 0,1-1 0 0 0,-1 1 0 0 0,0 0 1 0 0,1-1-1 0 0,-1 1 0 0 0,1-1 0 0 0,-1 1 0 0 0,1-1 0 0 0,-1 1 0 0 0,0-1 0 0 0,1 1 0 0 0,-1-1 0 0 0,0 0 1 0 0,8-7 1822 0 0,11-5 758 0 0,-4 0-824 0 0,-5 4 1029 0 0,-3 6 2345 0 0,-9 3-5189 0 0,-1 1-1 0 0,0 0 1 0 0,1 0 0 0 0,-1 0 0 0 0,1 1 0 0 0,-1-1 0 0 0,1 0-1 0 0,0 1 1 0 0,0 0 0 0 0,0-1 0 0 0,0 1 0 0 0,0 0 0 0 0,0 0-1 0 0,0 0 1 0 0,0 1 0 0 0,1-1 0 0 0,-1 0 0 0 0,1 1-1 0 0,0-1 1 0 0,-3 6 0 0 0,1-1-1 0 0,-1 0 0 0 0,0 0 0 0 0,-1 0 0 0 0,0-1 0 0 0,0 1 0 0 0,-10 8 0 0 0,-9 13 0 0 0,-59 94 0 0 0,19-6 703 0 0,52-90-549 0 0,0 1-1 0 0,-12 44 0 0 0,17-42-375 0 0,0 2 1 0 0,2-1 0 0 0,1 0-1 0 0,0 55 1 0 0,5-78 404 0 0,0 1-1 0 0,0-1 1 0 0,1 0 0 0 0,0 0-1 0 0,0 0 1 0 0,1 0 0 0 0,-1 0-1 0 0,2 0 1 0 0,6 10 0 0 0,-2-9-34 0 0,-6-6-147 0 0,1 0-1 0 0,-1-1 0 0 0,1 0 1 0 0,0 0-1 0 0,0 0 1 0 0,-1 0-1 0 0,1 0 1 0 0,0 0-1 0 0,0-1 1 0 0,4 1-1 0 0,-6-1-1 0 0,0 0 0 0 0,0 1 0 0 0,0-1 0 0 0,0 0 0 0 0,0 0 0 0 0,0 0 0 0 0,0 0 0 0 0,0 0 0 0 0,0-1 0 0 0,0 1 0 0 0,0 0 0 0 0,0 0 0 0 0,0-1 0 0 0,0 1 0 0 0,0 0 0 0 0,-1-1 0 0 0,3 0 0 0 0,0-1 0 0 0,-1 2-32 0 0,0-1-1 0 0,-1 1 1 0 0,1-1 0 0 0,0 1-1 0 0,0-1 1 0 0,-1 0 0 0 0,1 0-1 0 0,0 0 1 0 0,-1 0 0 0 0,1 0-1 0 0,-1 0 1 0 0,1 0 0 0 0,-1-1-1 0 0,0 1 1 0 0,1 0 0 0 0,-1-1-1 0 0,0 1 1 0 0,2-3-1 0 0,1-3-228 0 0,3-1-1427 0 0,-2 0-4414 0 0,-1-1-2056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3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3 10135 0 0,'0'0'464'0'0,"0"0"-9"0"0,0 2-87 0 0,2 6 728 0 0,-2-6 353 0 0,0-2 73 0 0,0 0-57 0 0,0 0-288 0 0,2-1-121 0 0,10-8-280 0 0,0-1 1 0 0,0 0-1 0 0,-1 0 0 0 0,-1-1 0 0 0,12-15 0 0 0,42-67 1544 0 0,-14 20-886 0 0,-36 50-1422 0 0,12-24 65 0 0,-25 46 294 0 0,-1 1 117 0 0,0 0 21 0 0,0 0-66 0 0,-3 1-431 0 0,1 0 1 0 0,-1 1-1 0 0,1-1 1 0 0,-1 1-1 0 0,1 0 1 0 0,0 0 0 0 0,-1 0-1 0 0,-2 3 1 0 0,5-4-25 0 0,-6 5-263 0 0,1 0 0 0 0,0 0-1 0 0,1 0 1 0 0,0 1 0 0 0,0 0 0 0 0,-6 11-1 0 0,-11 46 277 0 0,1-5 398 0 0,19-56-297 0 0,-1 1-18 0 0,0 0 0 0 0,1 0 0 0 0,0 0-1 0 0,0 0 1 0 0,0 0 0 0 0,0 1 0 0 0,1-1 0 0 0,-1 0 0 0 0,1 0-1 0 0,0 0 1 0 0,0 1 0 0 0,1-1 0 0 0,-1 0 0 0 0,1 0-1 0 0,0 0 1 0 0,1 5 0 0 0,1 3-421 0 0,-2-9-138 0 0,-1-3-33 0 0,0 0 133 0 0,2 0 577 0 0,3 2-128 0 0,0-1 0 0 0,0 0 0 0 0,0-1 0 0 0,0 1 1 0 0,0-1-1 0 0,0 0 0 0 0,0 0 0 0 0,0-1 0 0 0,0 1 0 0 0,0-1 0 0 0,0 0 1 0 0,0 0-1 0 0,0-1 0 0 0,0 0 0 0 0,0 0 0 0 0,-1 0 0 0 0,1 0 1 0 0,-1-1-1 0 0,0 1 0 0 0,7-6 0 0 0,12-11-74 0 0,0-1 0 0 0,-2-1 0 0 0,30-37 0 0 0,-32 33 0 0 0,15-27 0 0 0,-63 135 0 0 0,19-60 0 0 0,2 0 0 0 0,1 0 0 0 0,-7 43 0 0 0,14-55 0 0 0,0-8 11 0 0,6 16-86 0 0,-6-18-39 0 0,1 0 0 0 0,-1 0 0 0 0,1 0 0 0 0,0 0 0 0 0,-1-1 0 0 0,1 1-1 0 0,0 0 1 0 0,-1 0 0 0 0,1-1 0 0 0,0 1 0 0 0,0-1 0 0 0,0 1 0 0 0,-1 0 0 0 0,1-1 0 0 0,0 0 0 0 0,0 1 0 0 0,0-1-1 0 0,0 0 1 0 0,0 1 0 0 0,0-1 0 0 0,0 0 0 0 0,0 0 0 0 0,0 0 0 0 0,0 0 0 0 0,2 0 0 0 0,15-2-2793 0 0,-9-3-2940 0 0,1-2-1865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3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2 1-309 0 0,7 4-3 0 0,-6-3 568 0 0,-3-2 246 0 0,0 0 42 0 0,0 0-59 0 0,0 0-289 0 0,0 0-121 0 0,0 0-28 0 0,13 5 83 0 0,-7-3-596 0 0,-1 0-1 0 0,1 0 1 0 0,-1 0 0 0 0,1-1 0 0 0,-1 0 0 0 0,8 0 0 0 0,0 0-6 0 0,6 2 680 0 0,1-1 1 0 0,33-1-1 0 0,17-1-661 0 0,34-10-16 0 0,-92 9 0 0 0,-1 2 0 0 0,-2-2-64 0 0,-8 0-273 0 0,-1 1-138 0 0,0 0-33 0 0,0 0-72 0 0,0 0-285 0 0,0 0-126 0 0,-8-10-6973 0 0,-3 1 252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3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 15663 0 0,'0'0'356'0'0,"0"0"50"0"0,0 0 20 0 0,0 0-42 0 0,0 0-42 0 0,0 0 750 0 0,2 2 352 0 0,-1 0-1175 0 0,0 0 1 0 0,0 0-1 0 0,0 0 1 0 0,0 0-1 0 0,-1 0 1 0 0,1 0 0 0 0,-1 0-1 0 0,1 0 1 0 0,-1 0-1 0 0,0 0 1 0 0,1 0-1 0 0,-1 0 1 0 0,-1 1 0 0 0,1-1-1 0 0,-1 4 1 0 0,0 6-119 0 0,-2 0 1 0 0,1-1 0 0 0,-1 1-1 0 0,-1-1 1 0 0,0 0 0 0 0,-1 0-1 0 0,-6 12 1 0 0,-19 42 655 0 0,21-44-417 0 0,0-2-1 0 0,-19 32 1 0 0,25-47-390 0 0,0 0 0 0 0,0-1 0 0 0,-1 0 0 0 0,1 1 0 0 0,-1-1 0 0 0,-5 3 0 0 0,5-4 0 0 0,1 0 0 0 0,0 0 0 0 0,0 0 0 0 0,0 1 0 0 0,1-1 0 0 0,-1 1 0 0 0,0 0 0 0 0,1 0 0 0 0,0 0 0 0 0,0 0 0 0 0,0 0 0 0 0,-2 5 0 0 0,1 0 21 0 0,2-5-38 0 0,0-1-1 0 0,0 1 1 0 0,0-1 0 0 0,-1 1 0 0 0,1-1 0 0 0,-1 0 0 0 0,1 1 0 0 0,-1-1 0 0 0,0 0 0 0 0,1 0 0 0 0,-1 0 0 0 0,-3 2 0 0 0,4-3-1034 0 0,1-1-385 0 0,0 0-1409 0 0,0 0-5342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6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10 15663 0 0,'0'0'356'0'0,"0"0"50"0"0,0 0 20 0 0,0 0-42 0 0,0-1-250 0 0,2-6 88 0 0,-2 6 856 0 0,0 1 366 0 0,0 0 76 0 0,0 0-123 0 0,0 0-575 0 0,0 0-248 0 0,0 0-50 0 0,0 0-11 0 0,0 0-1 0 0,0 0 0 0 0,-13 8 444 0 0,-1-1-825 0 0,3-2-109 0 0,0 1 1 0 0,0 1 0 0 0,1 0-1 0 0,-11 8 1 0 0,-53 57 471 0 0,3 2 0 0 0,3 4 0 0 0,-94 140 0 0 0,145-190-627 0 0,16-26-563 0 0,15-7-2314 0 0,4-3-3449 0 0,1-3-1891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4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30 15663 0 0,'4'0'237'0'0,"0"0"-1"0"0,1-1 1 0 0,-1 1-1 0 0,0-1 1 0 0,1 0-1 0 0,-1 0 1 0 0,0 0 0 0 0,0 0-1 0 0,0-1 1 0 0,0 0-1 0 0,0 0 1 0 0,0 0-1 0 0,0 0 1 0 0,5-5-1 0 0,-7 6-24 0 0,-1 0-1 0 0,1 1 1 0 0,-1-1-1 0 0,1 0 1 0 0,0 1 0 0 0,-1-1-1 0 0,1 1 1 0 0,0-1-1 0 0,-1 1 1 0 0,3 0-1 0 0,-1-1 94 0 0,-1 1 239 0 0,-2 0-28 0 0,0 0-4 0 0,0 0 0 0 0,0 0 0 0 0,0 0 0 0 0,0 0 0 0 0,0 0 0 0 0,0 0 0 0 0,0 0 0 0 0,0 0-68 0 0,1 4-419 0 0,1 1-1 0 0,-1-1 1 0 0,1 0-1 0 0,0 0 1 0 0,0 0 0 0 0,4 6-1 0 0,-4-8-24 0 0,-1 0 0 0 0,1 0 0 0 0,-1 0 0 0 0,0 0 0 0 0,0 1 0 0 0,0-1 0 0 0,0 0 0 0 0,0 0 0 0 0,0 1 0 0 0,-1-1 0 0 0,1 1 0 0 0,-1-1 0 0 0,0 0 0 0 0,0 1 0 0 0,0-1 0 0 0,0 1 0 0 0,0-1 0 0 0,0 1 0 0 0,-1 2 0 0 0,1-4 0 0 0,2 46 0 0 0,0-12 0 0 0,-2-9 0 0 0,0-5 299 0 0,1-16-141 0 0,-1-1 1 0 0,0 1-1 0 0,0 0 1 0 0,0-1-1 0 0,-1 1 0 0 0,1 0 1 0 0,-1-1-1 0 0,0 1 0 0 0,-3 7 1 0 0,3-8-23 0 0,-7 13-107 0 0,7-15-29 0 0,-1 0 0 0 0,1 0 0 0 0,-1 0 0 0 0,0-1 0 0 0,0 1 0 0 0,1 0 0 0 0,-1-1 0 0 0,0 0 0 0 0,-4 3 0 0 0,-7 5 0 0 0,-2 2 0 0 0,7-10 0 0 0,3-1 0 0 0,-25 12 0 0 0,24-9 0 0 0,0-1 0 0 0,1 1 0 0 0,-11 2 0 0 0,14-5 0 0 0,-1 1 0 0 0,1-1 0 0 0,0 1 0 0 0,-1-1 0 0 0,1 0 0 0 0,0 0 0 0 0,-1 0 0 0 0,1 0 0 0 0,-3-1 0 0 0,-3 0 0 0 0,0 1 0 0 0,6 1 0 0 0,-1-1 0 0 0,1 0 0 0 0,0 0 0 0 0,-1 0 0 0 0,1-1 0 0 0,0 1 0 0 0,0 0 0 0 0,-1-1 0 0 0,1 0 0 0 0,0 1 0 0 0,0-1 0 0 0,-1 0 0 0 0,1 0 0 0 0,0 0 0 0 0,0-1 0 0 0,0 1 0 0 0,0 0 0 0 0,1-1 0 0 0,-1 1 0 0 0,0-1 0 0 0,-2-2 0 0 0,-10-10 0 0 0,11 12 0 0 0,0 0 0 0 0,1 0 0 0 0,0-1 0 0 0,-1 1 0 0 0,1-1 0 0 0,-3-4 0 0 0,3 2 0 0 0,0 0 0 0 0,0 0 0 0 0,0-1 0 0 0,0 1 0 0 0,1-1 0 0 0,-1-6 0 0 0,1 2 0 0 0,0 0 0 0 0,0 0 0 0 0,1 1 0 0 0,0-1 0 0 0,2-15 0 0 0,0 18 0 0 0,-1 1 0 0 0,1 0 0 0 0,0-1 0 0 0,1 1 0 0 0,-1 0 0 0 0,1 0 0 0 0,0 0 0 0 0,1 1 0 0 0,5-8 0 0 0,-4 7 0 0 0,-4 4 0 0 0,0 0 0 0 0,1 0 0 0 0,-1 0 0 0 0,1 0 0 0 0,0 0 0 0 0,-1 1 0 0 0,1-1 0 0 0,0 0 0 0 0,0 1 0 0 0,0 0 0 0 0,0-1 0 0 0,1 1 0 0 0,-1 0 0 0 0,0 0 0 0 0,4-1 0 0 0,5-2 0 0 0,1-1 0 0 0,16-10 0 0 0,-7 4 0 0 0,9-10 0 0 0,-27 19 0 0 0,1 1 0 0 0,-1-1 0 0 0,1 1 0 0 0,0-1 0 0 0,0 1 0 0 0,-1 0 0 0 0,1 0 0 0 0,0 1 0 0 0,0-1 0 0 0,0 1 0 0 0,0 0 0 0 0,5 0 0 0 0,3 3 0 0 0,-1 4 0 0 0,-2 2 0 0 0,-1 0 0 0 0,-2 6 11 0 0,-1-11-11 0 0,10 5-75 0 0,-14-8-262 0 0,-1-1-138 0 0,0 0-33 0 0,0 0-72 0 0,0 0-285 0 0,3-8-1033 0 0,0 4-5159 0 0,5-4-655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5663 0 0,'0'0'356'0'0,"0"0"50"0"0,0 0 20 0 0,0 0-42 0 0,0 0-112 0 0,0 0 463 0 0,0 0 234 0 0,0 0 45 0 0,0 0 8 0 0,0 0 2 0 0,2-1 0 0 0,27-12 1230 0 0,-25 10-2043 0 0,0 1-1 0 0,1 0 1 0 0,-1 0-1 0 0,1 0 0 0 0,0 0 1 0 0,-1 1-1 0 0,1 0 1 0 0,7-1-1 0 0,78 3 405 0 0,-78-1-415 0 0,1 1 1 0 0,-1 0 0 0 0,0 0-1 0 0,0 1 1 0 0,0 1 0 0 0,0 0-1 0 0,15 6 1 0 0,-25-9-201 0 0,0 1 0 0 0,0 0 0 0 0,-1 0 0 0 0,1-1 0 0 0,0 1 0 0 0,-1 0 0 0 0,1 1 0 0 0,-1-1 0 0 0,1 0 0 0 0,-1 0 0 0 0,0 1 0 0 0,1-1 0 0 0,-1 0 0 0 0,0 1 0 0 0,0-1 0 0 0,0 1 0 0 0,0 0 0 0 0,0-1 0 0 0,0 1 0 0 0,-1 0 0 0 0,1 0 0 0 0,0-1 0 0 0,-1 1 0 0 0,0 0 0 0 0,1 4 0 0 0,0-2 0 0 0,-1-2 0 0 0,1 0 0 0 0,-1 0 0 0 0,1-1 0 0 0,-1 1 0 0 0,0 0 0 0 0,0 0 0 0 0,0 0 0 0 0,0 0 0 0 0,0 0 0 0 0,0 0 0 0 0,0 0 0 0 0,-1-1 0 0 0,1 1 0 0 0,-1 0 0 0 0,0 0 0 0 0,-1 2 0 0 0,0 1 0 0 0,0 0 0 0 0,0-1 0 0 0,-1 1 0 0 0,1-1 0 0 0,-1 0 0 0 0,0 1 0 0 0,0-1 0 0 0,-1-1 0 0 0,1 1 0 0 0,-7 5 0 0 0,-3 1 0 0 0,-24 13 0 0 0,25-16 0 0 0,-1 1 0 0 0,-15 13 0 0 0,6-1 0 0 0,14-12 0 0 0,5 2 0 0 0,8-1 0 0 0,-3-7 0 0 0,0-1 0 0 0,0 1 0 0 0,0-1 0 0 0,1 0 0 0 0,-1 1 0 0 0,0-1 0 0 0,0 0 0 0 0,1 0 0 0 0,-1-1 0 0 0,1 1 0 0 0,-1 0 0 0 0,1-1 0 0 0,2 1 0 0 0,36-1 0 0 0,-23-1 0 0 0,-9 1-285 0 0,1-1 0 0 0,-1 0 0 0 0,0-1 0 0 0,16-5 1 0 0,-2 1-324 0 0,-22 6 338 0 0,1-1-89 0 0,0 1 1 0 0,0-1-1 0 0,-1 1 0 0 0,1 0 0 0 0,0-1 0 0 0,0 1 0 0 0,0 0 0 0 0,0 0 1 0 0,0 0-1 0 0,1 1 0 0 0,-3-1-1176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5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15 13823 0 0,'0'0'630'0'0,"0"0"-13"0"0,0-7 366 0 0,1 3 8231 0 0,-1 4-9175 0 0,0 0 0 0 0,0-1 0 0 0,0 1 0 0 0,0 0 0 0 0,0 0 0 0 0,0 0 0 0 0,0 0 0 0 0,-1 0 0 0 0,1 0 0 0 0,0-1 0 0 0,0 1-1 0 0,0 0 1 0 0,0 0 0 0 0,0 0 0 0 0,0 0 0 0 0,0 0 0 0 0,0 0 0 0 0,0 0 0 0 0,0 0 0 0 0,0-1 0 0 0,0 1 0 0 0,0 0 0 0 0,0 0 0 0 0,-1 0 0 0 0,1 0 0 0 0,0 0 0 0 0,0 0 0 0 0,0 0 0 0 0,0 0 0 0 0,0 0-1 0 0,0 0 1 0 0,0 0 0 0 0,-1 0 0 0 0,1 0 0 0 0,0 0 0 0 0,0 0 0 0 0,0 0 0 0 0,0 0 0 0 0,0 0 0 0 0,0 0 0 0 0,-1 0 0 0 0,1 0 0 0 0,0 0 0 0 0,0 0 0 0 0,0 0 0 0 0,0 0 0 0 0,0 0 0 0 0,0 0-1 0 0,0 0 1 0 0,-1 0 0 0 0,1 0 0 0 0,0 0 0 0 0,0 0 0 0 0,0 0 0 0 0,0 0 0 0 0,0 0 0 0 0,-14 7 276 0 0,11-5-283 0 0,0 0 0 0 0,0 1 0 0 0,0-1 0 0 0,0 1 0 0 0,1-1 0 0 0,-1 1 0 0 0,-3 5 0 0 0,-3 10 581 0 0,6-12-418 0 0,0 0 0 0 0,0 0 1 0 0,0 0-1 0 0,-7 7 0 0 0,-34 50-179 0 0,32-48-16 0 0,0 1 0 0 0,-10 21 0 0 0,-2 1 0 0 0,13-20 0 0 0,-4 2 0 0 0,1 1 0 0 0,1 1 0 0 0,2 1 0 0 0,-15 35 0 0 0,23-50 0 0 0,1 0 0 0 0,0 0 0 0 0,0 0 0 0 0,1 1 0 0 0,-1 16 0 0 0,5-13 0 0 0,-1-7 0 0 0,-1-3 0 0 0,-1 0 0 0 0,1 0 0 0 0,1 0 0 0 0,-1 0 0 0 0,0 0 0 0 0,0 0 0 0 0,1 0 0 0 0,-1 0 0 0 0,1-1 0 0 0,0 1 0 0 0,-1-1 0 0 0,5 3 0 0 0,-5-2 0 0 0,0-1 0 0 0,0 0 0 0 0,0 0 0 0 0,0 0 0 0 0,1 0 0 0 0,-1 0 0 0 0,0 0 0 0 0,1-1 0 0 0,-1 1 0 0 0,1 0 0 0 0,-1-1 0 0 0,1 1 0 0 0,-1-1 0 0 0,1 1 0 0 0,1-1 0 0 0,3 1 0 0 0,0 1-94 0 0,0 0 0 0 0,0-1 1 0 0,0 1-1 0 0,1-2 0 0 0,-1 1 0 0 0,0-1 0 0 0,0 0 0 0 0,1 0 1 0 0,-1 0-1 0 0,0-1 0 0 0,0 0 0 0 0,0-1 0 0 0,0 1 1 0 0,0-1-1 0 0,0 0 0 0 0,0-1 0 0 0,0 1 0 0 0,8-6 0 0 0,-12 7-916 0 0,10-19-2961 0 0,-9 8 1245 0 0,0 0-4784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5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3823 0 0,'0'0'315'0'0,"0"0"45"0"0,0 0 21 0 0,0 0-49 0 0,2-1-81 0 0,3-3 277 0 0,-1 1 223 0 0,1-1 0 0 0,1 0 0 0 0,-1 1 0 0 0,0 0 0 0 0,1 0 0 0 0,9-3 0 0 0,5 1-134 0 0,1 2 0 0 0,-1 0 1 0 0,0 2-1 0 0,1 0 0 0 0,-1 1 0 0 0,22 3 0 0 0,-39-2-785 0 0,1-1 0 0 0,-1 1 1 0 0,0 0-1 0 0,1 0 0 0 0,5 4 0 0 0,-6-4-31 0 0,0 0 1 0 0,0 1 0 0 0,0-1-1 0 0,1 0 1 0 0,-1 0-1 0 0,0-1 1 0 0,0 1-1 0 0,4 0 1 0 0,2-1-825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06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1 10135 0 0,'0'0'231'0'0,"0"0"29"0"0,0 0 19 0 0,0-6 654 0 0,1 5 4021 0 0,0 0 5253 0 0,0 1-10180 0 0,1-1 96 0 0,0 1 0 0 0,0-1 0 0 0,0 1 0 0 0,1 0 0 0 0,-1 0 0 0 0,0 0 0 0 0,0 0 0 0 0,0 0 0 0 0,0 0 0 0 0,0 1 0 0 0,3 0 0 0 0,-2 1-34 0 0,-1 0 0 0 0,1-1 1 0 0,-1 1-1 0 0,1 0 0 0 0,-1 0 1 0 0,0 1-1 0 0,0-1 0 0 0,0 0 1 0 0,0 1-1 0 0,0 0 0 0 0,0-1 1 0 0,1 4-1 0 0,4 7-21 0 0,0 1 0 0 0,-1 0 0 0 0,0 0 0 0 0,6 25-1 0 0,7 61 525 0 0,-17-79-478 0 0,-1-1 0 0 0,-1 0 0 0 0,0 0 0 0 0,-2 1 0 0 0,-5 25 0 0 0,-3 0 103 0 0,-19 52-1 0 0,22-79-216 0 0,0-1 0 0 0,-2 1 0 0 0,0-1 0 0 0,-1-1 0 0 0,0 0 0 0 0,-19 22 0 0 0,23-30 0 0 0,4-6 0 0 0,-1 1 0 0 0,1 0 0 0 0,-1-1 0 0 0,0 0 0 0 0,-1 0 0 0 0,1 0 0 0 0,-7 4 0 0 0,3-1 0 0 0,0-1-64 0 0,6-4-273 0 0,1-1-138 0 0,0 0-33 0 0,-9-16-4357 0 0,6 7 3330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10.9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2 8287 0 0,'0'0'191'0'0,"0"0"26"0"0,0 0 9 0 0,0 0 42 0 0,0 0 158 0 0,0 0 72 0 0,0 0 12 0 0,0 0 2 0 0,3 1 0 0 0,11 2 385 0 0,0 0-1 0 0,21 1 1 0 0,-13-2-3 0 0,-19-1-382 0 0,11 4 512 0 0,8 0-170 0 0,0-1-1 0 0,25 1 1 0 0,-10-1 169 0 0,115 3 1725 0 0,-69-4-2328 0 0,-10-3-420 0 0,-47 3 288 0 0,0-1 0 0 0,0-2 0 0 0,1 0 0 0 0,37-7 0 0 0,-46 5-132 0 0,0 1-1 0 0,21 1 1 0 0,25-1-15 0 0,62-2-141 0 0,-49 2 0 0 0,-23 0 0 0 0,65-3 0 0 0,-36 1 0 0 0,18-1 0 0 0,-26-5 0 0 0,30-3 0 0 0,22-7 687 0 0,-92 12-443 0 0,27 0 314 0 0,65-1 0 0 0,-123 8-557 0 0,160 1-1 0 0,-140-1 0 0 0,-18-1 0 0 0,-1 1 0 0 0,1 0 0 0 0,0 0 0 0 0,7 2 0 0 0,-8-1 0 0 0,1-1 0 0 0,-1 0 0 0 0,11 0 0 0 0,11 0 0 0 0,22 4 0 0 0,105-7 0 0 0,-119 1 0 0 0,82-6 0 0 0,-48 5 0 0 0,-52 4 0 0 0,1-2 0 0 0,0 0 0 0 0,34-7 0 0 0,-43 7 0 0 0,0-1 0 0 0,1 1 0 0 0,14 0 0 0 0,8 0 0 0 0,47-4 0 0 0,16-2 0 0 0,-19 1 0 0 0,-6-3 0 0 0,-37 4 0 0 0,44-1 0 0 0,123 1 0 0 0,-175 4 0 0 0,-10 1 0 0 0,30 2 0 0 0,-38-2 0 0 0,0 1 0 0 0,0-1 0 0 0,10-2 0 0 0,15 1 0 0 0,-8-1 0 0 0,45 5 0 0 0,-43-4 0 0 0,40 5 0 0 0,-62-3 0 0 0,16-2 0 0 0,2-2 0 0 0,11 6 0 0 0,-10-5 0 0 0,-1-2 0 0 0,7 0 0 0 0,-20 2 0 0 0,0 1 0 0 0,13-1 0 0 0,76-4 0 0 0,-66 4 0 0 0,-27 0-280 0 0,-9-1-410 0 0,-13-3-1028 0 0,-14-1 203 0 0,-1-3-18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11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47 8287 0 0,'0'0'382'0'0,"0"0"-8"0"0,-6-5 469 0 0,5 4 2881 0 0,1-1 3905 0 0,2-3-6886 0 0,1 0-1 0 0,0-1 0 0 0,0 1 1 0 0,5-6-1 0 0,-6 9-298 0 0,-2 2-373 0 0,0 0 0 0 0,0 0 0 0 0,0-1 0 0 0,0 1 1 0 0,0 0-1 0 0,0 0 0 0 0,1-1 0 0 0,-1 1 0 0 0,0 0 0 0 0,0 0 0 0 0,0-1 0 0 0,0 1 0 0 0,1 0 0 0 0,-1 0 1 0 0,0 0-1 0 0,0-1 0 0 0,1 1 0 0 0,-1 0 0 0 0,0 0 0 0 0,0 0 0 0 0,1 0 0 0 0,-1 0 0 0 0,0 0 0 0 0,0-1 0 0 0,1 1 1 0 0,-1 0-1 0 0,0 0 0 0 0,1 0 0 0 0,-1 0 0 0 0,1 0 0 0 0,1 3-53 0 0,0 1-17 0 0,2 16-4 0 0,-4-8 3 0 0,0-1 0 0 0,0 1 0 0 0,-1 0 0 0 0,-1-1 0 0 0,0 1 0 0 0,-6 19 0 0 0,0 2 0 0 0,5-22 0 0 0,0 1 0 0 0,-1-1 0 0 0,-1 0 0 0 0,1 0 0 0 0,-13 20 0 0 0,0-6 0 0 0,-22 26 0 0 0,29-39 0 0 0,9-10 0 0 0,0 0 0 0 0,-1 0 0 0 0,1 0 0 0 0,-1 0 0 0 0,0 0 0 0 0,0 0 0 0 0,1 0 0 0 0,-1-1 0 0 0,0 1 0 0 0,-1-1 0 0 0,1 0 0 0 0,0 1 0 0 0,0-1 0 0 0,-3 1 0 0 0,-3 0 0 0 0,-33 17 0 0 0,14-9 0 0 0,11-8 0 0 0,10-4 0 0 0,3 0 0 0 0,0 1 0 0 0,-1 0 0 0 0,0 0 0 0 0,1 0 0 0 0,-1 0 0 0 0,0-1 0 0 0,1 1 0 0 0,0-1 0 0 0,-1 0 0 0 0,1 0 0 0 0,0 0 0 0 0,0 0 0 0 0,0-1 0 0 0,0 1 0 0 0,0-1 0 0 0,0 0 0 0 0,-2-3 0 0 0,0-2 55 0 0,0 0 1 0 0,1 0-1 0 0,0 0 0 0 0,1-1 1 0 0,0 1-1 0 0,0-1 0 0 0,-2-12 1 0 0,4 13 26 0 0,0-1 0 0 0,1 1 0 0 0,0 0 1 0 0,0 0-1 0 0,1-1 0 0 0,1-8 0 0 0,16-47 637 0 0,-1 4-408 0 0,-15 51-311 0 0,1-1 0 0 0,0 1 0 0 0,1 0 0 0 0,0 0 0 0 0,0 0 0 0 0,1 1 0 0 0,0-1 0 0 0,0 1 0 0 0,1 0 0 0 0,0 1 0 0 0,1-1 0 0 0,0 1 0 0 0,0 1 0 0 0,0-1 0 0 0,1 1 0 0 0,0 0 0 0 0,12-6 0 0 0,-11 7 0 0 0,3-2 0 0 0,-1 1 0 0 0,1 1 0 0 0,16-6 0 0 0,-24 10 0 0 0,1 0 0 0 0,0 0 0 0 0,0 0 0 0 0,0 1 0 0 0,0 0 0 0 0,0 0 0 0 0,0 0 0 0 0,-1 0 0 0 0,1 1 0 0 0,0 0 0 0 0,0 0 0 0 0,5 2 0 0 0,25 6 0 0 0,-26-7 0 0 0,0 0 0 0 0,0 1 0 0 0,16 7 0 0 0,-5-2 0 0 0,0 0 0 0 0,1-1 0 0 0,28 5 0 0 0,-36-9 0 0 0,-5-1 0 0 0,1 0 0 0 0,0-1 0 0 0,11 1 0 0 0,-12 0 0 0 0,-1 0 0 0 0,25-4 0 0 0,-27 1-1 0 0,6-1-15 0 0,1-4 105 0 0,-10 5 282 0 0,-2 1 117 0 0,0 0 21 0 0,1-2-66 0 0,5-6-294 0 0,-4 0-334 0 0,-2 7-48 0 0,0-1-1 0 0,-1 1 1 0 0,1-1 0 0 0,-1 1 0 0 0,0-1 0 0 0,1 1 0 0 0,-1 0 0 0 0,0 0-1 0 0,0-1 1 0 0,0 1 0 0 0,0 0 0 0 0,0 0 0 0 0,0 0 0 0 0,-2-2-1 0 0,1 1-270 0 0,-10-10-1029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18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0 13823 0 0,'0'0'630'0'0,"0"0"-13"0"0,1-1-252 0 0,1-2 92 0 0,0 0 0 0 0,-1 0 0 0 0,1 0 0 0 0,-1 0 0 0 0,2-5 0 0 0,9-10 2221 0 0,-11-2-657 0 0,-2 12-1482 0 0,1 7-27 0 0,2 0 0 0 0,17-14 723 0 0,9-4 90 0 0,-2-1-709 0 0,0 12-616 0 0,-10 4 148 0 0,1 0-1 0 0,-1 2 0 0 0,0 0 1 0 0,23 0-1 0 0,-15 1 205 0 0,31-6-1 0 0,13 0 154 0 0,-27 3-402 0 0,-3 2-103 0 0,-26 2 0 0 0,0-1 0 0 0,17-2 0 0 0,-17 0 7 0 0,-4 1-21 0 0,0 1 0 0 0,0 0-1 0 0,1 1 1 0 0,15 1 0 0 0,-22-1-323 0 0,-2 0-138 0 0,0 0-33 0 0,0 0 65 0 0,-14 19 206 0 0,9-15-12 0 0,1-1 1 0 0,-1 0-1 0 0,0 0 1 0 0,0 0-1 0 0,0-1 1 0 0,-1 1-1 0 0,-5 1 0 0 0,-2 1-998 0 0,10-4 666 0 0,0 0 0 0 0,0-1 0 0 0,0 1 0 0 0,0-1 0 0 0,-5 1 0 0 0,6-1-125 0 0,-10 2-6802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19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9351 0 0,'0'0'439'0'0,"0"0"62"0"0,0 0 33 0 0,0 0-65 0 0,4 1-309 0 0,7 1 437 0 0,0 1 1 0 0,0-2-1 0 0,0 0 0 0 0,18 0 1 0 0,50-7 2191 0 0,-11 0-1484 0 0,66 3-177 0 0,-102 3-1128 0 0,-9 0-201 0 0,-21 0-850 0 0,-2 0-385 0 0,0 0-1545 0 0,0 0-5886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57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31 11975 0 0,'-2'1'267'0'0,"-1"0"-156"0"0,0 0 0 0 0,-1 0 1 0 0,1-1-1 0 0,-1 1 0 0 0,-4 0 0 0 0,-33 3 406 0 0,-46 7 4864 0 0,85-10-4869 0 0,2-1 0 0 0,0 0 0 0 0,0 0 0 0 0,0 0 0 0 0,0 0 0 0 0,-8 2 2057 0 0,12 1-1468 0 0,13-2-1028 0 0,-3-1 259 0 0,1-1 0 0 0,-1 0 0 0 0,1-1 1 0 0,-1-1-1 0 0,16-4 0 0 0,-4-1-332 0 0,1 2 0 0 0,43-4 0 0 0,40-7 0 0 0,-105 16-56 0 0,-1 0 0 0 0,1 0 0 0 0,0 1 0 0 0,0 0 0 0 0,6 0 0 0 0,23 1-437 0 0,-49 6-1704 0 0,4-1 1407 0 0,-36 5-1816 0 0,37-10 1867 0 0,0 1-1 0 0,1 1 0 0 0,-1-1 1 0 0,1 1-1 0 0,-14 7 0 0 0,-20 21-3586 0 0,-1-8 2952 0 0,16-8 94 0 0,0-1 0 0 0,-50 17 0 0 0,44-20 1410 0 0,32-10 550 0 0,-3 5 804 0 0,6-3 7138 0 0,4-1-8127 0 0,0 0 0 0 0,0-1 0 0 0,0 1-1 0 0,0-1 1 0 0,0 0 0 0 0,1 0 0 0 0,-1-1 0 0 0,7 1-1 0 0,46-5 208 0 0,-18 0-469 0 0,33-4 698 0 0,-67 7-656 0 0,0 1 1 0 0,-1-1-1 0 0,11 2 1 0 0,19-3-4986 0 0,-13-1 2129 0 0,-17 3-4241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7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16 19351 0 0,'0'0'439'0'0,"0"0"62"0"0,0 0 33 0 0,0 0-65 0 0,2-2-309 0 0,10-11 2506 0 0,-11 17 1574 0 0,-2 1-5150 0 0,1-1 927 0 0,-1-1 0 0 0,1 0 0 0 0,-1 1 1 0 0,0-1-1 0 0,1 0 0 0 0,-2 1 0 0 0,1-1 0 0 0,0 0 1 0 0,-3 4-1 0 0,-19 28 77 0 0,8-14 248 0 0,-24 49 796 0 0,5-9-687 0 0,9-19-448 0 0,3 0 0 0 0,1 2 1 0 0,1 0-1 0 0,-21 81 0 0 0,38-115-48 0 0,1-1 1 0 0,1 1-1 0 0,0 0 0 0 0,1 0 0 0 0,0 1 1 0 0,2 18-1 0 0,-1-22-6 0 0,0 0 0 0 0,1 0 0 0 0,0 0-1 0 0,0 0 1 0 0,0-1 0 0 0,1 1 0 0 0,0-1 0 0 0,1 0-1 0 0,-1 0 1 0 0,8 10 0 0 0,-8-13-66 0 0,0 0-1 0 0,0-1 1 0 0,0 1-1 0 0,0-1 1 0 0,0 0 0 0 0,1 1-1 0 0,-1-1 1 0 0,1-1-1 0 0,-1 1 1 0 0,1-1 0 0 0,0 1-1 0 0,0-1 1 0 0,0 0-1 0 0,6 1 1 0 0,1-1-584 0 0,-1-1-1 0 0,0 1 1 0 0,1-2 0 0 0,15-1-1 0 0,-20 1 150 0 0,-1-1 0 0 0,1 1-1 0 0,0-1 1 0 0,0 0 0 0 0,-1-1-1 0 0,1 1 1 0 0,-1-1 0 0 0,10-7 0 0 0,15-16-2006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58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0 13823 0 0,'-9'-3'214'0'0,"0"1"0"0"0,0 0-1 0 0,0 1 1 0 0,0 0 0 0 0,0 1 0 0 0,-14 0-1 0 0,9 0-78 0 0,7 0 4845 0 0,11 5-2188 0 0,-2-3-2127 0 0,-2-2-121 0 0,2 0-409 0 0,0 0-1 0 0,0 0 1 0 0,1 1-1 0 0,-1 0 1 0 0,0-1-1 0 0,0 1 1 0 0,3 1-1 0 0,6 2-95 0 0,86 14 887 0 0,16 4 213 0 0,-103-20-1090 0 0,0 1-1 0 0,-1 0 1 0 0,0 0-1 0 0,0 1 0 0 0,0 0 1 0 0,13 9-1 0 0,-20-11-23 0 0,1 0 0 0 0,-1 0-1 0 0,1 0 1 0 0,-1 0 0 0 0,0 1-1 0 0,0-1 1 0 0,0 1 0 0 0,0-1-1 0 0,0 1 1 0 0,0 0-1 0 0,-1 0 1 0 0,0 0 0 0 0,1 0-1 0 0,-1 0 1 0 0,0 0 0 0 0,0 0-1 0 0,-1 0 1 0 0,1 0 0 0 0,-1 0-1 0 0,1 0 1 0 0,-1 1-1 0 0,0-1 1 0 0,-1 6 0 0 0,-1 1 27 0 0,0 0 0 0 0,0-1 0 0 0,-1 1 0 0 0,0-1 0 0 0,-1 1 1 0 0,0-1-1 0 0,-1-1 0 0 0,1 1 0 0 0,-13 15 0 0 0,-4 2 195 0 0,-39 38-1 0 0,13-16-143 0 0,-118 122-103 0 0,151-156 0 0 0,-8 10-64 0 0,20-22-273 0 0,2-2-138 0 0,0 0-33 0 0,0 0-4 0 0,4 0 216 0 0,-1 0-1 0 0,1-1 0 0 0,-1 0 1 0 0,1 0-1 0 0,-1 0 1 0 0,4-1-1 0 0,-1 0-835 0 0,17-7-7740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00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478 6447 0 0,'22'-2'298'0'0,"-17"2"-10"0"0,-5 0-50 0 0,0 0 493 0 0,6-6 1085 0 0,-6 6-1559 0 0,1 0 1 0 0,0-1 0 0 0,-1 1 0 0 0,1-1-1 0 0,0 1 1 0 0,-1-1 0 0 0,1 1 0 0 0,-1-1-1 0 0,1 1 1 0 0,-1-1 0 0 0,1 1 0 0 0,-1-1-1 0 0,1 0 1 0 0,-1 1 0 0 0,0-1 0 0 0,1-1-1 0 0,-1 1-197 0 0,0 1 1 0 0,0-1-1 0 0,0 0 0 0 0,0 1 0 0 0,0-1 0 0 0,0 0 1 0 0,0 1-1 0 0,0-1 0 0 0,0 0 0 0 0,0 1 0 0 0,1-1 0 0 0,-1 0 1 0 0,0 1-1 0 0,0-1 0 0 0,1 0 0 0 0,-1 1 0 0 0,0-1 0 0 0,1 1 1 0 0,-1-1-1 0 0,1 1 0 0 0,-1-1 0 0 0,1 1 0 0 0,-1-1 1 0 0,1 1-1 0 0,-1-1 0 0 0,1 1 0 0 0,-1-1 0 0 0,1 1 0 0 0,0 0 1 0 0,-1-1-1 0 0,1 1 0 0 0,0 0 0 0 0,0-1 0 0 0,0 1-58 0 0,1-1 510 0 0,-2 1 0 0 0,4-7 225 0 0,0 1 356 0 0,-3 0 3268 0 0,-2-11-4253 0 0,0 16 75 0 0,1-1 0 0 0,0 0 0 0 0,-1 1 1 0 0,1-1-1 0 0,-1 0 0 0 0,0 1 0 0 0,1-1 0 0 0,-1 1 1 0 0,-1-3-1 0 0,-11-6-18 0 0,12 9-165 0 0,0 0 0 0 0,0 1 0 0 0,1-1 0 0 0,-1 1 0 0 0,0-1 0 0 0,0 1 0 0 0,0 0 0 0 0,0-1 0 0 0,0 1 0 0 0,1 0 0 0 0,-1-1 0 0 0,0 1 0 0 0,0 0 0 0 0,0 0 0 0 0,0 0 0 0 0,0 0 0 0 0,0 0 0 0 0,0 0 0 0 0,0 0 0 0 0,0 0 0 0 0,0 0 0 0 0,0 1 0 0 0,0-1 0 0 0,0 0 0 0 0,0 1 0 0 0,-3 0 0 0 0,-3 1 0 0 0,-1 0 0 0 0,1 1 0 0 0,0-1 0 0 0,0 1 0 0 0,0 1 0 0 0,1-1 0 0 0,-1 1 0 0 0,1 1 0 0 0,0-1 0 0 0,0 1 0 0 0,0 0 0 0 0,-6 7 0 0 0,-1 3 0 0 0,1 0 0 0 0,0 1 0 0 0,-14 26 0 0 0,14-18 0 0 0,-16 46 0 0 0,25-62 0 0 0,1-3 0 0 0,0 0 0 0 0,0 1 0 0 0,0-1 0 0 0,1 0 0 0 0,0 1 0 0 0,0 0 0 0 0,1-1 0 0 0,0 1 0 0 0,0-1 0 0 0,0 1 0 0 0,0-1 0 0 0,1 1 0 0 0,0 0 0 0 0,2 6 0 0 0,2-1 0 0 0,-3-10 0 0 0,0 1 0 0 0,0-1 0 0 0,0 0 0 0 0,0 1 0 0 0,0-1 0 0 0,0 0 0 0 0,0 0 0 0 0,1 0 0 0 0,-1 0 0 0 0,1-1 0 0 0,-1 1 0 0 0,4 0 0 0 0,-5-1 0 0 0,-1 0 0 0 0,1 1 0 0 0,0-1 0 0 0,0 0 0 0 0,-1 0 0 0 0,1 0 0 0 0,0 0 0 0 0,0 0 0 0 0,0 0 0 0 0,-1 0 0 0 0,1 0 0 0 0,0 0 0 0 0,0 0 0 0 0,-1 0 0 0 0,1 0 0 0 0,0-1 0 0 0,0 1 0 0 0,-1 0 0 0 0,1-1 0 0 0,0 1 0 0 0,-1 0 0 0 0,1-1 0 0 0,0 1 0 0 0,-1-1 0 0 0,1 0 0 0 0,1-1 0 0 0,11-5 0 0 0,0-1 0 0 0,0-1 0 0 0,-1 0 0 0 0,-1 0 0 0 0,1-1 0 0 0,-2-1 0 0 0,13-14 0 0 0,88-93 777 0 0,-92 99-623 0 0,17-21 213 0 0,-2-1-1 0 0,33-52 1 0 0,-55 75-350 0 0,-4 7-17 0 0,-1-1 0 0 0,0 0 0 0 0,-1 0 0 0 0,0-1 0 0 0,-1 0 0 0 0,6-23 0 0 0,-7 23 0 0 0,0 1 0 0 0,2 0 0 0 0,-1 0 0 0 0,10-15 0 0 0,-9 19 0 0 0,-1-1 0 0 0,0 0 0 0 0,-1 0 0 0 0,0 0 0 0 0,-1-1 0 0 0,1 1 0 0 0,-2-1 0 0 0,3-13 0 0 0,-5 22 42 0 0,0 1-1 0 0,0-1 0 0 0,0 0 1 0 0,0 0-1 0 0,0 0 1 0 0,0 0-1 0 0,0 0 1 0 0,0 0-1 0 0,0 0 1 0 0,-1 0-1 0 0,1 0 1 0 0,0 0-1 0 0,0 0 1 0 0,-1 0-1 0 0,1 0 1 0 0,-1 0-1 0 0,1 1 1 0 0,-1-1-1 0 0,1 0 0 0 0,-1 0 1 0 0,0 0-1 0 0,1 1 1 0 0,-1-1-1 0 0,0 0 1 0 0,0 1-1 0 0,1-1 1 0 0,-1 1-1 0 0,0-1 1 0 0,0 1-1 0 0,0-1 1 0 0,0 1-1 0 0,0 0 1 0 0,0-1-1 0 0,1 1 1 0 0,-1 0-1 0 0,0 0 0 0 0,0 0 1 0 0,0-1-1 0 0,0 1 1 0 0,0 0-1 0 0,0 0 1 0 0,0 0-1 0 0,0 1 1 0 0,0-1-1 0 0,0 0 1 0 0,0 0-1 0 0,0 0 1 0 0,-2 2-1 0 0,-1-1-39 0 0,1 0 0 0 0,-1 1 0 0 0,0 0 0 0 0,0 0 0 0 0,1 0 0 0 0,-1 1 0 0 0,1-1 0 0 0,0 1 0 0 0,-6 6 0 0 0,-1 1-4 0 0,-13 19 0 0 0,-45 55 2 0 0,56-66 0 0 0,0 0 0 0 0,1 0 0 0 0,1 1 0 0 0,1 0 0 0 0,-13 39 0 0 0,-3 6 0 0 0,6-21 0 0 0,-13 48 0 0 0,26-69 0 0 0,1-1 0 0 0,1 1 0 0 0,1 0 0 0 0,-1 32 0 0 0,4-40 0 0 0,3 3-49 0 0,0-14-113 0 0,-1-1-28 0 0,-1 0 111 0 0,0-1 0 0 0,0 0 1 0 0,0 0-1 0 0,0 1 0 0 0,0-1 0 0 0,0 0 1 0 0,1 0-1 0 0,-1 0 0 0 0,0 0 0 0 0,1 0 1 0 0,-1-1-1 0 0,1 1 0 0 0,-1 0 0 0 0,0-1 1 0 0,1 1-1 0 0,0-1 0 0 0,-1 1 1 0 0,1-1-1 0 0,2 1 0 0 0,0-1 77 0 0,-1 0 0 0 0,0 0 1 0 0,1 0-1 0 0,-1-1 0 0 0,0 1 0 0 0,1-1 0 0 0,-1 0 1 0 0,0 0-1 0 0,6-2 0 0 0,-1 0 4 0 0,2-1-2 0 0,-1 0 0 0 0,0-1 0 0 0,0 1 0 0 0,0-2 0 0 0,0 1 0 0 0,10-10 0 0 0,44-45 0 0 0,-29 26 0 0 0,-14 14 16 0 0,-5 5 112 0 0,1 1 1 0 0,28-20-1 0 0,-37 30 50 0 0,1-2 287 0 0,0 0 1 0 0,12-11 0 0 0,-11 10-450 0 0,2 2-16 0 0,-10 5 0 0 0,-1 0 0 0 0,1-1 0 0 0,0 1 0 0 0,-1 0 0 0 0,1 0 0 0 0,0 0 0 0 0,0 0 0 0 0,-1 0 0 0 0,1 0 0 0 0,0 0 0 0 0,-1 0 0 0 0,1 0 0 0 0,0 0 0 0 0,1 1 0 0 0,-1-1 0 0 0,10 7 0 0 0,10 19 0 0 0,-10-10 0 0 0,0 0 0 0 0,11 22 0 0 0,-18-29 0 0 0,-1 0 0 0 0,0 1 0 0 0,0-1 0 0 0,0 1 0 0 0,1 19 0 0 0,-2-16 0 0 0,1-1 0 0 0,5 20 0 0 0,-6-23 0 0 0,6 17 0 0 0,-4-16 0 0 0,2 0 0 0 0,5 5 0 0 0,-8-13 0 0 0,7 6 0 0 0,1-3 0 0 0,-1-7 0 0 0,-9 1-58 0 0,0 0-1 0 0,1 0 1 0 0,-1 0-1 0 0,0 0 1 0 0,0-1 0 0 0,0 1-1 0 0,0 0 1 0 0,0-1-1 0 0,0 1 1 0 0,0-1 0 0 0,0 1-1 0 0,-1-1 1 0 0,1 1-1 0 0,0-4 1 0 0,0 4-450 0 0,-1-2 160 0 0,1 1 0 0 0,-1 0 0 0 0,0 0 0 0 0,0-1 0 0 0,0 1 0 0 0,0-4 0 0 0,-2-2-281 0 0,2 6 264 0 0,-1 0 0 0 0,1-1 0 0 0,-1 1 1 0 0,1-1-1 0 0,0 1 0 0 0,0-1 1 0 0,0 1-1 0 0,1-3 0 0 0,-1 2 33 0 0,1 0 1 0 0,-1 0-1 0 0,0 0 0 0 0,0 0 0 0 0,0 0 0 0 0,-1 0 1 0 0,1 0-1 0 0,-1 0 0 0 0,1 0 0 0 0,-3-4 0 0 0,2 3-39 0 0,-8-20-1676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00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0 13823 0 0,'0'0'315'0'0,"0"0"45"0"0,0 0 21 0 0,0 0-49 0 0,0 0-81 0 0,0 0 481 0 0,0 0 237 0 0,0 0 45 0 0,0 0 8 0 0,0 0 2 0 0,0 0 0 0 0,0 0 0 0 0,0 0-137 0 0,0 0-509 0 0,-1 3 38 0 0,-3 3-196 0 0,0 1 0 0 0,0-1 0 0 0,-1 0 0 0 0,0-1 0 0 0,-10 10 0 0 0,-4 4 75 0 0,-68 66-295 0 0,27-28 0 0 0,45-44 0 0 0,0 0 0 0 0,-1-1 0 0 0,0-1 0 0 0,-22 13 0 0 0,34-22 0 0 0,0 1 0 0 0,0 0 0 0 0,0 0 0 0 0,1 1 0 0 0,-1-1 0 0 0,1 1 0 0 0,0-1 0 0 0,0 1 0 0 0,0 0 0 0 0,-4 9 0 0 0,4-7 0 0 0,-1 1 0 0 0,-1-1 0 0 0,-5 7 0 0 0,6-10 0 0 0,0 1 0 0 0,0-1 0 0 0,-9 5 0 0 0,5-2 0 0 0,7-6 9 0 0,1 0-13 0 0,0 0 0 0 0,-1 0 0 0 0,1 1 0 0 0,0-1 0 0 0,-1 0-1 0 0,1 0 1 0 0,0 0 0 0 0,-1 0 0 0 0,1 1 0 0 0,0-1 0 0 0,0 0 0 0 0,-1 0 0 0 0,1 1-1 0 0,0-1 1 0 0,0 0 0 0 0,0 1 0 0 0,-1-1 0 0 0,1 0 0 0 0,0 0 0 0 0,0 1 0 0 0,0-1-1 0 0,0 0 1 0 0,0 1 0 0 0,0-1 0 0 0,0 0 0 0 0,0 1 0 0 0,-1-1 0 0 0,1 0 0 0 0,0 1-1 0 0,0-1 1 0 0,0 0 0 0 0,1 1 0 0 0,-1-1 0 0 0,0 0 0 0 0,0 1 0 0 0,0-1 0 0 0,0 0-1 0 0,0 1 1 0 0,0-1 0 0 0,0 0 0 0 0,1 1 0 0 0,-1-1 0 0 0,0 0 0 0 0,0 0 0 0 0,0 1-1 0 0,1-1 1 0 0,-1 0 0 0 0,0 1 0 0 0,0-1 0 0 0,1 0 0 0 0,0 2-1047 0 0,3-3-385 0 0,14-1-78 0 0,5-5-20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01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85 13823 0 0,'0'0'315'0'0,"0"0"45"0"0,0 0 21 0 0,0 0-49 0 0,-2 0-220 0 0,-5 0 39 0 0,6 0 569 0 0,1 0 249 0 0,0 0 45 0 0,0 0-61 0 0,0 0-288 0 0,46-8 1419 0 0,307-17 758 0 0,26-3 52 0 0,-272 16-2894 0 0,-102 10 25 0 0,-9-1 0 0 0,-9 0-276 0 0,-29 1-5081 0 0,27 0-2855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01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324 15663 0 0,'0'0'356'0'0,"1"-2"50"0"0,2-1-340 0 0,3-3 82 0 0,0 1 1 0 0,0-2 0 0 0,-1 1 0 0 0,0 0-1 0 0,6-12 1 0 0,-1 0 488 0 0,-7 13-200 0 0,0 0-1 0 0,-1 0 1 0 0,1 0 0 0 0,-1 0 0 0 0,0-1-1 0 0,0 1 1 0 0,-1 0 0 0 0,0-1-1 0 0,1-9 1 0 0,-2 14 79 0 0,-7-8 508 0 0,5 7-979 0 0,0 1 0 0 0,0-1 0 0 0,1 1 0 0 0,-1-1 0 0 0,0 1 0 0 0,0 0 0 0 0,0 0 0 0 0,0 0 0 0 0,0 0 0 0 0,-1 0 0 0 0,1 1 0 0 0,0-1 0 0 0,0 1 0 0 0,-1-1 0 0 0,-3 1 0 0 0,2 0 94 0 0,1 0 1 0 0,-1 0-1 0 0,0 1 0 0 0,0 0 0 0 0,0 0 0 0 0,1 0 0 0 0,-1 0 0 0 0,-5 3 0 0 0,-3 2 204 0 0,0 1 0 0 0,0 0 1 0 0,1 1-1 0 0,-10 10 0 0 0,-7 7-343 0 0,1 1 0 0 0,2 1 0 0 0,-40 54 0 0 0,60-74 0 0 0,1-1 0 0 0,0 1 0 0 0,1 0 0 0 0,0 0 0 0 0,0 0 0 0 0,0 0 0 0 0,1 1 0 0 0,0-1 0 0 0,0 1 0 0 0,0 13 0 0 0,4-9 0 0 0,4-3 0 0 0,-4-7 0 0 0,1-1 0 0 0,0 1 0 0 0,-1-1 0 0 0,1 0 0 0 0,0 1 0 0 0,0-2 0 0 0,-1 1 0 0 0,1 0 0 0 0,0 0 0 0 0,0-1 0 0 0,0 0 0 0 0,0 1 0 0 0,0-1 0 0 0,0 0 0 0 0,0-1 0 0 0,0 1 0 0 0,0 0 0 0 0,6-3 0 0 0,4 0 0 0 0,0-1 0 0 0,22-10 0 0 0,-17 5 0 0 0,-1-1 0 0 0,-1 0 0 0 0,0-2 0 0 0,0 0 0 0 0,-1-1 0 0 0,-1 0 0 0 0,0-1 0 0 0,21-28 0 0 0,-22 23 289 0 0,0 0-1 0 0,16-35 0 0 0,14-44 730 0 0,-33 74-977 0 0,-1 1 0 0 0,-1-1 1 0 0,6-33-1 0 0,-14 45-41 0 0,0 12 11 0 0,1-1 0 0 0,-1 0-1 0 0,-1 1 1 0 0,1-1 0 0 0,0 0 0 0 0,0 1 0 0 0,0-1-1 0 0,0 1 1 0 0,0-1 0 0 0,0 0 0 0 0,-1 1-1 0 0,1-1 1 0 0,0 1 0 0 0,-1-1 0 0 0,1 1 0 0 0,0-1-1 0 0,-1 1 1 0 0,1-1 0 0 0,-1 1 0 0 0,1-1 0 0 0,0 1-1 0 0,-1-1 1 0 0,1 1 0 0 0,-1 0 0 0 0,0-1 0 0 0,-8 2 525 0 0,8-1-422 0 0,-3 1-59 0 0,-1 0 1 0 0,1 1 0 0 0,0 0 0 0 0,0-1-1 0 0,1 1 1 0 0,-1 1 0 0 0,0-1-1 0 0,1 0 1 0 0,-1 1 0 0 0,-4 4 0 0 0,-30 35 426 0 0,31-34-460 0 0,-12 17-22 0 0,1 1 0 0 0,-25 47 0 0 0,39-65 0 0 0,-6 12-233 0 0,2 1-1 0 0,0 0 1 0 0,1 0-1 0 0,-4 25 1 0 0,5-20 16 0 0,4-17 110 0 0,1 0 1 0 0,0-1-1 0 0,0 1 0 0 0,1 0 0 0 0,1 17 1 0 0,-1-20 102 0 0,1 0 0 0 0,0 0 0 0 0,1-1 0 0 0,-1 1 0 0 0,1-1 0 0 0,0 1 0 0 0,1-1 0 0 0,-1 0 0 0 0,7 9 0 0 0,-8-12-367 0 0,-1-2-117 0 0,13 0-1039 0 0,-11 1 1389 0 0,-1-1-1 0 0,1 0 1 0 0,0 1 0 0 0,0-1-1 0 0,0 0 1 0 0,0 0 0 0 0,-1 0 0 0 0,1-1-1 0 0,0 1 1 0 0,0 0 0 0 0,0-1-1 0 0,-1 1 1 0 0,1-1 0 0 0,0 0-1 0 0,-1 1 1 0 0,1-1 0 0 0,0 0 0 0 0,-1 0-1 0 0,1 0 1 0 0,-1 0 0 0 0,1 0-1 0 0,-1 0 1 0 0,2-2 0 0 0,12-17-3846 0 0,-7 9 1937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0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24 21191 0 0,'0'0'480'0'0,"-8"-5"1420"0"0,-1 2-1520 0 0,1 0 0 0 0,-1 1 0 0 0,0 0 0 0 0,-15-2 0 0 0,22 4 132 0 0,0-1 0 0 0,-6-2 0 0 0,6 3 0 0 0,2 0 0 0 0,0 0 0 0 0,0 0 0 0 0,0 0-69 0 0,2 1-294 0 0,10 4-146 0 0,0 0-1 0 0,0-1 0 0 0,0-1 1 0 0,0 1-1 0 0,0-2 1 0 0,1 0-1 0 0,14 0 1 0 0,-9 0-4 0 0,-1 0 0 0 0,0 2 0 0 0,19 5 0 0 0,-2 8 37 0 0,-32-15 0 0 0,0-1 55 0 0,-1 0-1 0 0,0 1 1 0 0,0-1-1 0 0,0 1 1 0 0,0 0-1 0 0,0-1 1 0 0,-1 1-1 0 0,1 0 1 0 0,0 0-1 0 0,-1-1 1 0 0,1 1-1 0 0,-1 0 1 0 0,0 0 0 0 0,1 0-1 0 0,-1-1 1 0 0,0 1-1 0 0,0 0 1 0 0,0 0-1 0 0,-1 2 1 0 0,1-2-81 0 0,-1 0 1 0 0,0-1-1 0 0,1 1 1 0 0,-1 0-1 0 0,0 0 1 0 0,0 0-1 0 0,0-1 1 0 0,0 1-1 0 0,0-1 1 0 0,-1 1-1 0 0,1-1 1 0 0,-1 1-1 0 0,-2 1 1 0 0,-24 16 9 0 0,16-12-22 0 0,-42 25 2 0 0,-75 31 0 0 0,100-49 0 0 0,0-1 0 0 0,14-7 0 0 0,0 1 0 0 0,1 0 0 0 0,-15 10 0 0 0,29-17 0 0 0,0 0 0 0 0,-1 0 0 0 0,1 0 0 0 0,0 0 0 0 0,0 0 0 0 0,0 1 0 0 0,-1-1 0 0 0,1 0 0 0 0,0 0 0 0 0,0 0 0 0 0,-1 0 0 0 0,1 0 0 0 0,0 0 0 0 0,0 1 0 0 0,0-1 0 0 0,0 0 0 0 0,-1 0 0 0 0,1 0 0 0 0,0 1 0 0 0,0-1 0 0 0,0 0 0 0 0,0 0 0 0 0,0 0 0 0 0,0 1 0 0 0,-1-1 0 0 0,1 0 0 0 0,0 0 0 0 0,0 1 0 0 0,0-1 0 0 0,0 0 0 0 0,0 0 0 0 0,0 1 0 0 0,0-1 0 0 0,0 0 0 0 0,0 0 0 0 0,0 1 0 0 0,0-1 0 0 0,0 0 0 0 0,0 0 0 0 0,0 0 0 0 0,0 1 0 0 0,1-1 0 0 0,-1 0 0 0 0,0 0 0 0 0,0 1 0 0 0,0-1 0 0 0,8 3 0 0 0,-7-3 0 0 0,27 8 0 0 0,-1-1 0 0 0,32 4 0 0 0,33 7 0 0 0,-89-17 0 0 0,1 0 0 0 0,0 1 0 0 0,-1-1 0 0 0,1 1 0 0 0,-1 0 0 0 0,1 0 0 0 0,-1 0 0 0 0,0 0 0 0 0,0 1 0 0 0,0-1 0 0 0,0 1 0 0 0,0 0 0 0 0,-1 0 0 0 0,1 0 0 0 0,-1 0 0 0 0,0 0 0 0 0,0 1 0 0 0,0-1 0 0 0,0 1 0 0 0,-1-1 0 0 0,1 1 0 0 0,-1-1 0 0 0,0 1 0 0 0,0 0 0 0 0,0 0 0 0 0,0 0 0 0 0,-1 0 0 0 0,0 0 0 0 0,0-1 0 0 0,0 1 0 0 0,0 0 0 0 0,0 0 0 0 0,-1 0 0 0 0,0 0 0 0 0,0 0 0 0 0,0-1 0 0 0,-3 8 0 0 0,-5 7 0 0 0,-1 0 0 0 0,-1 0 0 0 0,-1-1 0 0 0,0-1 0 0 0,-2 0 0 0 0,-20 20 0 0 0,11-15 0 0 0,-1 0 0 0 0,-1-2 0 0 0,-43 24 0 0 0,56-36 0 0 0,-1 0 0 0 0,0 0 0 0 0,-21 6 0 0 0,30-12 0 0 0,0 0 0 0 0,0 0 0 0 0,0 0 0 0 0,-1 0 0 0 0,1-1 0 0 0,0 0 0 0 0,-1 0 0 0 0,1 0 0 0 0,0-1 0 0 0,0 1 0 0 0,-1-1 0 0 0,1 0 0 0 0,0 0 0 0 0,0 0 0 0 0,0-1 0 0 0,-5-2 0 0 0,-7-3 15 0 0,11 3-43 0 0,-2-3-23 0 0,-18-25-2714 0 0,24 31 1774 0 0,1-2-1074 0 0,0-9-4396 0 0,0-7-1889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03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44 6447 0 0,'0'0'298'0'0,"0"0"-10"0"0,0 0-118 0 0,0 0 206 0 0,0 0 111 0 0,0 0 22 0 0,0 0-66 0 0,0 0-222 0 0,0 0 166 0 0,0 0 101 0 0,0 0 21 0 0,0 0 3 0 0,0 0 0 0 0,0 0 0 0 0,0 0 0 0 0,0 0 68 0 0,0 0 286 0 0,0 0 124 0 0,0 0 30 0 0,0 0-65 0 0,-9-2 254 0 0,-26-6 1867 0 0,33 8-2564 0 0,-5-2 300 0 0,3 2 1892 0 0,-3 2-2477 0 0,6-2 161 0 0,1 0 100 0 0,0 0 21 0 0,0 0-66 0 0,2 1-294 0 0,5 1-146 0 0,0-1 0 0 0,0 0 0 0 0,0 0-1 0 0,0 0 1 0 0,0-1 0 0 0,9-1 0 0 0,48-6-6 0 0,-40 4 2 0 0,87-22 1 0 0,-106 25 0 0 0,14-1 0 0 0,-11-2-64 0 0,-6 3-273 0 0,-2 0-138 0 0,0 0-33 0 0,0 0-140 0 0,0 0-572 0 0,0 0-253 0 0,-2 0-51 0 0,-6 0-11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04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0 0-42 0 0,1 2 750 0 0,1 0-719 0 0,1 0 0 0 0,-1-1 0 0 0,0 1 0 0 0,1 0 0 0 0,-1-1 0 0 0,1 1 0 0 0,0-1 0 0 0,0 0 1 0 0,-1 0-1 0 0,1 0 0 0 0,0 0 0 0 0,0-1 0 0 0,4 1 0 0 0,42 5 1130 0 0,80-4-541 0 0,-103-2-1088 0 0,-29 1-1109 0 0,-2 0 757 0 0,1-4-4082 0 0,-8-12 2513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06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186 919 0 0,'-15'3'410'0'0,"10"-2"-87"0"0,0 0 0 0 0,0-1 0 0 0,-1 1 0 0 0,-5-1-1 0 0,19 0 190 0 0,-6 0 0 0 0,6-2 246 0 0,-4 1 5140 0 0,-4 1-5831 0 0,0 0 0 0 0,0 0-1 0 0,0 0 1 0 0,1 0-1 0 0,-1 0 1 0 0,0 0 0 0 0,0 0-1 0 0,1-1 1 0 0,-1 1-1 0 0,0 0 1 0 0,0 0 0 0 0,0 0-1 0 0,1 0 1 0 0,-1 0-1 0 0,0-1 1 0 0,0 1 0 0 0,0 0-1 0 0,0 0 1 0 0,1 0-1 0 0,-1 0 1 0 0,0-1 0 0 0,0 1-1 0 0,0 0 1 0 0,0 0 0 0 0,0-1-1 0 0,0 1 1 0 0,0 0-1 0 0,0 0 1 0 0,0 0 0 0 0,0-1-1 0 0,1 1 1 0 0,-1 0-1 0 0,0 0 1 0 0,0-1 0 0 0,0 1-1 0 0,-1 0 1 0 0,-4-9 4307 0 0,-1 2-4089 0 0,8 5 259 0 0,41-20 2020 0 0,-42 22-2052 0 0,-1 0 0 0 0,20-11 3159 0 0,-20 11-3671 0 0,1 0 0 0 0,-1 0 1 0 0,0 0-1 0 0,1 0 1 0 0,-1 0-1 0 0,1-1 0 0 0,-1 1 1 0 0,0 0-1 0 0,1 0 0 0 0,-1 0 1 0 0,1 0-1 0 0,-1 0 0 0 0,0 0 1 0 0,1 0-1 0 0,-1 0 0 0 0,1 1 1 0 0,-1-1-1 0 0,0 0 1 0 0,1 0-1 0 0,-1 0 0 0 0,0 0 1 0 0,1 1-1 0 0,-1-1 0 0 0,1 0 1 0 0,-1 0-1 0 0,0 0 0 0 0,0 1 1 0 0,1-1-1 0 0,-1 0 0 0 0,0 1 1 0 0,1-1-1 0 0,-1 0 1 0 0,0 1-1 0 0,0-1 0 0 0,0 0 1 0 0,1 1-1 0 0,-1-1 0 0 0,0 0 1 0 0,0 1-1 0 0,0-1 0 0 0,0 1 1 0 0,0-1-1 0 0,0 0 0 0 0,0 1 1 0 0,0-1-1 0 0,0 1 0 0 0,0-1 1 0 0,0 0-1 0 0,0 1 1 0 0,0 0-2 0 0,1 4 119 0 0,-1-1 0 0 0,0 1 0 0 0,0 0 0 0 0,0-1 0 0 0,-1 1 0 0 0,0 0 0 0 0,0 0 0 0 0,0-1 0 0 0,0 1 0 0 0,-1-1-1 0 0,0 1 1 0 0,-2 4 0 0 0,-7 20 381 0 0,9-19-489 0 0,0-1-9 0 0,-1 1 0 0 0,0-1 1 0 0,0 0-1 0 0,-10 17 0 0 0,7-14-1 0 0,1 0 0 0 0,-8 24 0 0 0,10-26 0 0 0,0-1 0 0 0,0-1 0 0 0,-1 1 0 0 0,0 0 0 0 0,0-1 0 0 0,-1 0 0 0 0,0 0 0 0 0,-7 8 0 0 0,7-12 0 0 0,4-3 0 0 0,-1 0 0 0 0,1 1 0 0 0,-1-1 0 0 0,1 1 0 0 0,0-1 0 0 0,-1 1 0 0 0,1 0 0 0 0,0-1 0 0 0,-1 4 0 0 0,0-3 0 0 0,1 0 0 0 0,-1 1 0 0 0,0-1 0 0 0,0 0 0 0 0,1 0 0 0 0,-2 0 0 0 0,-3 4 0 0 0,1-4 0 0 0,0 1 0 0 0,0-1 0 0 0,0 0 0 0 0,-1-1 0 0 0,-8 3 0 0 0,7-3 13 0 0,0 0 0 0 0,0-1 1 0 0,0 1-1 0 0,0-1 0 0 0,0-1 0 0 0,0 1 0 0 0,-10-3 0 0 0,-46-15 325 0 0,58 16-274 0 0,1 0 1 0 0,0 0 0 0 0,0 0-1 0 0,0-1 1 0 0,0 0 0 0 0,0 1 0 0 0,0-1-1 0 0,1 0 1 0 0,0-1 0 0 0,-1 1-1 0 0,-3-6 1 0 0,-3-5 319 0 0,-14-27 1 0 0,16 25-325 0 0,6 12-60 0 0,1 0 0 0 0,0 0 0 0 0,0 0 0 0 0,0-1 0 0 0,0 1 0 0 0,1 0 0 0 0,0-1 0 0 0,0 1 0 0 0,0-6 0 0 0,0-1 0 0 0,2 4 0 0 0,-1-1 0 0 0,1 1 0 0 0,0 0 0 0 0,0 0 0 0 0,1 0 0 0 0,0 0 0 0 0,7-13 0 0 0,-3 8 0 0 0,1-4 0 0 0,1 1 0 0 0,0 0 0 0 0,2 0 0 0 0,21-25 0 0 0,-24 32 0 0 0,0 1 0 0 0,0 0 0 0 0,1 0 0 0 0,0 0 0 0 0,0 1 0 0 0,1 1 0 0 0,-1-1 0 0 0,1 1 0 0 0,12-3 0 0 0,23-8 209 0 0,-18 6 209 0 0,1 0 1 0 0,1 2-1 0 0,52-7 1 0 0,-50 13-386 0 0,-1 2 0 0 0,1 2 0 0 0,0 0 0 0 0,46 11 0 0 0,-9-4-33 0 0,-45-3 0 0 0,-13-5 0 0 0,-1-4 0 0 0,-2-1-133 0 0,-6 3-152 0 0,1 0 1 0 0,-1 0-1 0 0,0 0 1 0 0,0-1-1 0 0,0 1 0 0 0,0 0 1 0 0,0-1-1 0 0,0 1 1 0 0,0 0-1 0 0,1-3 1 0 0,2-9-7321 0 0,-2 2-1383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5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600 10135 0 0,'0'0'231'0'0,"0"0"29"0"0,0 0 19 0 0,1 0-41 0 0,2-3-228 0 0,0 0 0 0 0,0 0 0 0 0,-1 0 0 0 0,1 0 0 0 0,1-4 0 0 0,12-14 2866 0 0,9-13-196 0 0,-24 33-2098 0 0,-1 1 288 0 0,0 0 122 0 0,6-5 2074 0 0,-6 7-183 0 0,-2 3-2903 0 0,-20 54-652 0 0,14-35 854 0 0,1 0 0 0 0,0 1-1 0 0,2-1 1 0 0,-2 28 0 0 0,-4 19 16 0 0,-44 157-198 0 0,51-213 0 0 0,1-1 0 0 0,-11 24 0 0 0,13-34 0 0 0,4-8 0 0 0,4-6 0 0 0,3-14 0 0 0,-2-1 0 0 0,7-29 0 0 0,-3 7 0 0 0,48-218 0 0 0,-43 175 0 0 0,-10 49 0 0 0,-1 0 0 0 0,1-54 0 0 0,-7 72 0 0 0,-1-1 0 0 0,-1 1 0 0 0,-1-1 0 0 0,-1 1 0 0 0,-12-36 0 0 0,13 47 343 0 0,2 8-154 0 0,0 0 1 0 0,-1 0-1 0 0,1 0 1 0 0,-1 0-1 0 0,0 1 1 0 0,0-1-1 0 0,0 0 1 0 0,-5-5-1 0 0,5 5-189 0 0,10 8 0 0 0,-1-1 0 0 0,0 0 0 0 0,1 0 0 0 0,-1 0 0 0 0,1-1 0 0 0,-1 0 0 0 0,1-1 0 0 0,8 2 0 0 0,57-2 0 0 0,-49-1 0 0 0,24 2 0 0 0,-6 1-740 0 0,66-4 0 0 0,-35-1 228 0 0,-38 1 512 0 0,67-11 0 0 0,35-17 0 0 0,-36 6 0 0 0,297-59 0 0 0,-191 44 0 0 0,-189 34 0 0 0,-3 0 0 0 0,1 1 0 0 0,26-1 0 0 0,-11 4 0 0 0,-22 0 0 0 0,25 3 0 0 0,-31-2 171 0 0,-1-1 9 0 0,-1 0 1 0 0,1 0-1 0 0,-1 0 1 0 0,1 0-1 0 0,-1 0 1 0 0,1 0-1 0 0,-1 0 1 0 0,1 0 0 0 0,2-1-1 0 0,2-3-164 0 0,-1 4-16 0 0,-5 6 0 0 0,-4 8 0 0 0,3-12 0 0 0,-5 20 0 0 0,-1-1 0 0 0,-1 0 0 0 0,-13 24 0 0 0,4-6 0 0 0,15-27 0 0 0,2-12 1 0 0,0 0 0 0 0,0 0-1 0 0,0 1 1 0 0,0-1 0 0 0,0 0 0 0 0,0 0-1 0 0,0 0 1 0 0,0 1 0 0 0,0-1 0 0 0,0 0-1 0 0,0 0 1 0 0,0 0 0 0 0,0 1 0 0 0,0-1-1 0 0,0 0 1 0 0,0 0 0 0 0,0 0 0 0 0,0 0-1 0 0,0 1 1 0 0,0-1 0 0 0,0 0 0 0 0,0 0-1 0 0,-1 0 1 0 0,1 1 0 0 0,0-1 0 0 0,0 0-1 0 0,0 0 1 0 0,0 0 0 0 0,0 0 0 0 0,0 0-1 0 0,-1 1 1 0 0,1-1 0 0 0,0 0 0 0 0,0 0-1 0 0,0 0 1 0 0,0 0 0 0 0,-1 0 0 0 0,1 0-1 0 0,0 0 1 0 0,0 0 0 0 0,0 0 0 0 0,-1 1-1 0 0,-5-8-533 0 0,-3-2-2022 0 0,1 6-6317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7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8 17503 0 0,'0'0'399'0'0,"0"0"60"0"0,0 0 21 0 0,0 0-59 0 0,1-1-276 0 0,3-5 79 0 0,-3 5 855 0 0,-1 1 370 0 0,0 0 72 0 0,0 0-123 0 0,0 0-576 0 0,0 0-248 0 0,0 0-50 0 0,0 0-79 0 0,-2 14-111 0 0,1 0 0 0 0,-2-1 0 0 0,0 1-1 0 0,0-1 1 0 0,-11 26 0 0 0,4-10-133 0 0,-38 100-184 0 0,-10 29-15 0 0,49-129-3 0 0,2 0 1 0 0,1 1-1 0 0,-3 47 0 0 0,9-71 1 0 0,0 1 0 0 0,0-1 0 0 0,1 0 0 0 0,1 10 0 0 0,-1-13 0 0 0,0-1 0 0 0,-1 1 0 0 0,1-1 0 0 0,0 1 0 0 0,0-1 0 0 0,1 1 0 0 0,-1-1 0 0 0,0 0 0 0 0,1 1 0 0 0,-1-1 0 0 0,1 0 0 0 0,0 0 0 0 0,3 2 0 0 0,4-1 0 0 0,-6-3-58 0 0,0-1-1 0 0,0 0 1 0 0,0 0-1 0 0,0 0 1 0 0,0-1 0 0 0,0 1-1 0 0,-1-1 1 0 0,1 1 0 0 0,0-1-1 0 0,4-4 1 0 0,22-23-1083 0 0,-19 18 351 0 0,-6 6 153 0 0,0 0 0 0 0,0 1 0 0 0,0-1 0 0 0,0-1 0 0 0,-1 1 0 0 0,0 0 0 0 0,4-11 0 0 0,2-13-1399 0 0,-2 4-11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6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25 15663 0 0,'0'0'356'0'0,"-5"-9"994"0"0,-1 5-1197 0 0,4 3 382 0 0,0-1 0 0 0,-1 1 1 0 0,1-1-1 0 0,-1 1 0 0 0,0 0 0 0 0,1 0 1 0 0,-1 0-1 0 0,-4 0 0 0 0,4 1-187 0 0,4 1-112 0 0,15 2 360 0 0,16 1-287 0 0,-21-3 52 0 0,0 0 1 0 0,15 4-1 0 0,-22-4-306 0 0,0 0-1 0 0,-1 0 1 0 0,1 1-1 0 0,-1 0 1 0 0,0-1 0 0 0,1 1-1 0 0,-1 0 1 0 0,0 1-1 0 0,0-1 1 0 0,0 0 0 0 0,2 4-1 0 0,-1-3-54 0 0,-1 0 0 0 0,0 1 0 0 0,-1 0 0 0 0,1-1 0 0 0,0 1 0 0 0,-1 0 0 0 0,0 0 0 0 0,0 0 0 0 0,0 0 0 0 0,0 0 0 0 0,-1 1 0 0 0,0-1 0 0 0,0 1 0 0 0,0-1 0 0 0,0 1 0 0 0,-1-1 0 0 0,0 1 0 0 0,1-1 0 0 0,-2 1 0 0 0,1-1 0 0 0,-2 9 0 0 0,0-1 36 0 0,-1 0-1 0 0,-1 0 1 0 0,0 0-1 0 0,-1-1 1 0 0,0 0-1 0 0,0 1 1 0 0,-1-2 0 0 0,-9 13-1 0 0,5-9 82 0 0,-2-1 1 0 0,1 0-1 0 0,-2 0 0 0 0,0-2 1 0 0,-15 12-1 0 0,-12 4 139 0 0,-1-2 0 0 0,-1-2 0 0 0,-55 21 0 0 0,80-35-256 0 0,13-7 0 0 0,0 0 0 0 0,-1 0 0 0 0,1 0 0 0 0,0 0 0 0 0,-1 0 0 0 0,1-1 0 0 0,-1 0 0 0 0,1 0 0 0 0,-1 0 0 0 0,-8 0 0 0 0,7-4 0 0 0,6-1 0 0 0,0 0 0 0 0,1 1 0 0 0,0-1 0 0 0,0 0 0 0 0,0 1 0 0 0,0-1 0 0 0,0 1 0 0 0,1 0 0 0 0,0-1 0 0 0,2-2 0 0 0,0-4 0 0 0,-1 3 0 0 0,1 1 0 0 0,0-1 0 0 0,0 1 0 0 0,0-1 0 0 0,0 1 0 0 0,1 1 0 0 0,0-1 0 0 0,9-6 0 0 0,-4 4 0 0 0,0 0 0 0 0,0 2 0 0 0,1-1 0 0 0,15-6 0 0 0,-22 11 0 0 0,-3 1 0 0 0,1 0 0 0 0,-1 1 0 0 0,0-1 0 0 0,0 1 0 0 0,1-1 0 0 0,-1 1 0 0 0,0-1 0 0 0,1 1 0 0 0,1 0 0 0 0,0 0 0 0 0,0 0 0 0 0,-1 1 0 0 0,1-1 0 0 0,0 1 0 0 0,-1-1 0 0 0,1 1 0 0 0,0 0 0 0 0,3 2 0 0 0,4 3 0 0 0,-3 3 0 0 0,-3-3 0 0 0,-2 0 0 0 0,1 0 0 0 0,-1 0 0 0 0,0 0 0 0 0,0 1 0 0 0,-1-1 0 0 0,0 1 0 0 0,0 0 0 0 0,0-1 0 0 0,-1 1 0 0 0,0 8 0 0 0,2 28 0 0 0,-2-39 10 0 0,5 12-84 0 0,-5-14-263 0 0,9 2-646 0 0,-7-4 713 0 0,1 0 0 0 0,-1 1-1 0 0,1-1 1 0 0,-1 0 0 0 0,1-1-1 0 0,-1 1 1 0 0,1 0 0 0 0,0-1-1 0 0,-1 1 1 0 0,0-1 0 0 0,1 0 0 0 0,-1 0-1 0 0,1 0 1 0 0,-1 0 0 0 0,0 0-1 0 0,0-1 1 0 0,4-1 0 0 0,9-9-1265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6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 19351 0 0,'-9'5'1474'0'0,"5"-3"-1198"0"0,2-1-248 0 0,0 0 1 0 0,1 0-1 0 0,-1 0 1 0 0,0 1-1 0 0,1-1 1 0 0,0 0-1 0 0,-1 1 1 0 0,1-1-1 0 0,0 1 1 0 0,0-1-1 0 0,-1 1 1 0 0,0 2-1 0 0,-4 7 442 0 0,1 0-1 0 0,0 0 1 0 0,0 0-1 0 0,-4 18 0 0 0,-2 6 672 0 0,-6 18-789 0 0,10-32-266 0 0,0 0-1 0 0,-9 20 0 0 0,4-13-218 0 0,12-27-563 0 0,0-1-258 0 0,0 0-56 0 0,0 0-13 0 0,8-6-1025 0 0,4-7 461 0 0,0 0-1 0 0,-1 0 1 0 0,-1-1-1 0 0,12-21 1 0 0,1 0-460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0 15663 0 0,'0'0'356'0'0,"0"0"50"0"0,0 0 20 0 0,0 0-42 0 0,0 0-112 0 0,0 0 463 0 0,0 0 234 0 0,0 0 45 0 0,0 0-61 0 0,0 0-288 0 0,0 0-121 0 0,0 0-28 0 0,0 2-4 0 0,-1 12 93 0 0,-1-1-1 0 0,-3 13 0 0 0,1-2-282 0 0,-2-2-306 0 0,4-17-4 0 0,1-1 0 0 0,-1 1 0 0 0,2-1 1 0 0,-1 1-1 0 0,0 5 0 0 0,1-4 153 0 0,-1 1-1 0 0,1-1 1 0 0,-1 0 0 0 0,0 1-1 0 0,-1-1 1 0 0,1 0-1 0 0,-1 0 1 0 0,-1 1 0 0 0,1-2-1 0 0,-6 10 1 0 0,-58 114 0 0 0,56-104-165 0 0,6-16 0 0 0,0 0 0 0 0,0 0 0 0 0,-1 0 0 0 0,-6 9 0 0 0,10-15-90 0 0,4-5-133 0 0,5-7-340 0 0,7-25-1390 0 0,-13 32 1484 0 0,-1-1 0 0 0,0 0 1 0 0,1 0-1 0 0,-1 0 0 0 0,-1 0 1 0 0,1 0-1 0 0,0-1 0 0 0,-1-2 1 0 0,2-5-3707 0 0,2-4-2907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7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5663 0 0,'0'0'356'0'0,"0"0"50"0"0,0 0 20 0 0,0 0-42 0 0,0 0-112 0 0,0 0 463 0 0,0 0 234 0 0,0 0 45 0 0,0 0-61 0 0,0 0-288 0 0,0 0-121 0 0,0 0-28 0 0,0 0-4 0 0,2-1 0 0 0,8-7-1 0 0,-8 6-418 0 0,0 1 0 0 0,0-1-1 0 0,0 0 1 0 0,0 1-1 0 0,0 0 1 0 0,0-1 0 0 0,0 1-1 0 0,1 0 1 0 0,-1 0 0 0 0,1 0-1 0 0,3-1 1 0 0,23-4-82 0 0,-21 4 177 0 0,0 1-1 0 0,0-1 0 0 0,0 1 0 0 0,12 0 1 0 0,4 1 112 0 0,-1-2-1 0 0,35-5 1 0 0,-4 0-82 0 0,-23 3-204 0 0,-15 2-39 0 0,-1 0 1 0 0,1 1-1 0 0,0 1 1 0 0,0 0-1 0 0,25 5 1 0 0,-39-5-672 0 0,-2 0-258 0 0,0 0-56 0 0,0 0-13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08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61 15663 0 0,'0'0'356'0'0,"1"-2"50"0"0,0 0-269 0 0,1-1-1 0 0,1 0 1 0 0,-1 0 0 0 0,0 1 0 0 0,1 0 0 0 0,4-5 0 0 0,48-31 6799 0 0,-53 37-6644 0 0,26-10 715 0 0,-26 10-625 0 0,27 2 1217 0 0,-26-1-1597 0 0,-1 0-1 0 0,1 0 1 0 0,-1 1-1 0 0,1 0 1 0 0,-1-1-1 0 0,0 1 1 0 0,1 0-1 0 0,-1 0 1 0 0,0 0-1 0 0,0 0 1 0 0,3 2-1 0 0,1 2-3 0 0,6 2 2 0 0,-4 2 0 0 0,-6-7 0 0 0,6 9 0 0 0,0 0 0 0 0,6 14 0 0 0,-12-21 0 0 0,-1-1 0 0 0,1 1 0 0 0,-1 0 0 0 0,0-1 0 0 0,0 1 0 0 0,0 0 0 0 0,-1 0 0 0 0,1 0 0 0 0,-1 0 0 0 0,0 0 0 0 0,0 7 0 0 0,-2-2 6 0 0,1-1-1 0 0,-1 1 1 0 0,-1-1-1 0 0,0 1 1 0 0,0-1-1 0 0,0 0 1 0 0,-1 0-1 0 0,0 0 1 0 0,-1-1-1 0 0,0 0 1 0 0,0 1 0 0 0,-7 5-1 0 0,-1 4 448 0 0,9-11-238 0 0,-1 0 1 0 0,0-1-1 0 0,0 0 0 0 0,0 1 1 0 0,-1-2-1 0 0,-9 8 0 0 0,-14 7-196 0 0,22-13-20 0 0,-1-1 1 0 0,0 0-1 0 0,-17 8 0 0 0,13-7 1 0 0,9-4 0 0 0,0-1 0 0 0,0 1 0 0 0,-1-1 0 0 0,1 1 0 0 0,0-1 0 0 0,-1 0 0 0 0,1-1 0 0 0,-1 1 0 0 0,-5 0 0 0 0,5-1 0 0 0,0 0 0 0 0,1-1 0 0 0,-1 1 0 0 0,1-1 0 0 0,-1 0 0 0 0,-4-1 0 0 0,1-3 0 0 0,3 2 0 0 0,1-1 0 0 0,0 0 0 0 0,1 0 0 0 0,-1 0 0 0 0,1-1 0 0 0,-1 1 0 0 0,1 0 0 0 0,0-1 0 0 0,1 0 0 0 0,-1 1 0 0 0,1-1 0 0 0,0 0 0 0 0,0-8 0 0 0,0-5 0 0 0,0 0 0 0 0,4-25 0 0 0,-2 27 0 0 0,2-7 226 0 0,8-30 1 0 0,-1 1 251 0 0,15-69 639 0 0,-24 113-1117 0 0,1 0 0 0 0,0 1 0 0 0,5-11 0 0 0,-1 1 0 0 0,-6 16 0 0 0,1-1 0 0 0,-1 1 0 0 0,1-1 0 0 0,-1 1 0 0 0,1-1 0 0 0,0 1 0 0 0,0 0 0 0 0,-1-1 0 0 0,1 1 0 0 0,0 0 0 0 0,0-1 0 0 0,0 1 0 0 0,0 0 0 0 0,2-1 0 0 0,2-2 0 0 0,-4 2 0 0 0,0 1 0 0 0,0-1 0 0 0,0 1 0 0 0,0 0 0 0 0,1-1 0 0 0,-1 1 0 0 0,0 0 0 0 0,1 0 0 0 0,-1 0 0 0 0,1 0 0 0 0,-1 0 0 0 0,1 1 0 0 0,0-1 0 0 0,-1 0 0 0 0,1 1 0 0 0,2-1 0 0 0,3-1 0 0 0,34-15 0 0 0,-30 13 0 0 0,0 1 0 0 0,0 1 0 0 0,0 0 0 0 0,0 0 0 0 0,0 2 0 0 0,21-1 0 0 0,67 13 0 0 0,-54-5 0 0 0,-34-6 0 0 0,1 2 0 0 0,25 11 0 0 0,-29-11-64 0 0,-7-2-273 0 0,-1-1-138 0 0,0 0-33 0 0,0 0-72 0 0,0 0-285 0 0,-8 1-2783 0 0,6 0-5563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0.4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 19351 0 0,'0'0'439'0'0,"0"0"62"0"0,0 0 33 0 0,0 0-65 0 0,-2-1-309 0 0,-5 0-71 0 0,6 1 282 0 0,1 0 117 0 0,0 0 21 0 0,0 0 3 0 0,0 0 0 0 0,0 0 0 0 0,0 0 0 0 0,0 0-69 0 0,0 0-222 0 0,0 0 166 0 0,22 6 1053 0 0,1-4-1399 0 0,1 0 0 0 0,0-2 1 0 0,30-2-1 0 0,-42 1-166 0 0,-1 1 0 0 0,0 0 0 0 0,0 1 0 0 0,0 0-1 0 0,0 1 1 0 0,21 6 0 0 0,-30-8-1475 0 0,-2 0-4590 0 0,0 0-1968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6:11.0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247 15663 0 0,'0'0'719'0'0,"0"0"-20"0"0,0 0-238 0 0,5-10 3630 0 0,13-2-1953 0 0,-12 7-1715 0 0,1 1 0 0 0,0-1 0 0 0,11-4 0 0 0,-3 4-227 0 0,0-1-1 0 0,1 2 1 0 0,-1 0 0 0 0,1 1-1 0 0,0 1 1 0 0,0 0 0 0 0,0 1-1 0 0,0 1 1 0 0,0 1-1 0 0,27 3 1 0 0,12 3 487 0 0,1-3-1 0 0,93-5 1 0 0,-125-2-683 0 0,0-1 0 0 0,-1-1 0 0 0,1 0 0 0 0,-1-2 0 0 0,35-16 0 0 0,-54 22 25 0 0,0-1-1 0 0,-1 1 1 0 0,1-1-1 0 0,0 0 1 0 0,-1 0 0 0 0,0 0-1 0 0,1-1 1 0 0,-1 1-1 0 0,0-1 1 0 0,0 0 0 0 0,0 0-1 0 0,0 0 1 0 0,-1 0-1 0 0,0-1 1 0 0,1 1 0 0 0,-1 0-1 0 0,2-6 1 0 0,-3 5 98 0 0,-1 1 1 0 0,0 0-1 0 0,0-1 1 0 0,0 1-1 0 0,0-1 1 0 0,0 1-1 0 0,-1 0 1 0 0,0-1-1 0 0,1 1 1 0 0,-1 0-1 0 0,-1 0 1 0 0,-1-6-1 0 0,1 7-123 0 0,1 0 0 0 0,-1-1 0 0 0,0 1 0 0 0,0 0 0 0 0,0 0 0 0 0,0 0 0 0 0,0 0 0 0 0,-1 1 0 0 0,1-1 0 0 0,0 1 0 0 0,-1-1 0 0 0,-3-1 0 0 0,0 0 0 0 0,-1 1 0 0 0,1-1 0 0 0,-1 1 0 0 0,-7-1 0 0 0,0 1 0 0 0,1 1 0 0 0,-1 1 0 0 0,1 0 0 0 0,-1 1 0 0 0,-26 4 0 0 0,15 1 0 0 0,-1 1 0 0 0,-27 11 0 0 0,37-11 0 0 0,0 2 0 0 0,0 0 0 0 0,0 1 0 0 0,1 0 0 0 0,1 1 0 0 0,0 1 0 0 0,0 0 0 0 0,-21 25 0 0 0,12-5 0 0 0,2 0 0 0 0,1 1 0 0 0,-29 65 0 0 0,44-87 0 0 0,-43 76 0 0 0,33-64 0 0 0,9-12 0 0 0,-1-1 0 0 0,-14 15 0 0 0,17-20 0 0 0,0-1 0 0 0,-1 0 0 0 0,0 0 0 0 0,1 0 0 0 0,-1 0 0 0 0,-1-1 0 0 0,-5 3 0 0 0,7-4 0 0 0,0-1 0 0 0,0 0 0 0 0,0 0 0 0 0,0 0 0 0 0,0-1 0 0 0,0 1 0 0 0,0-1 0 0 0,-1 0 0 0 0,1 0 0 0 0,0 0 0 0 0,0-1 0 0 0,-7-1 0 0 0,-2-2 0 0 0,0-1 0 0 0,-18-8 0 0 0,26 10 0 0 0,-6-3 0 0 0,0-1 0 0 0,0 0 0 0 0,-14-14 0 0 0,11 10 0 0 0,-2-5-2187 0 0,14 14 1319 0 0,0 0 0 0 0,1 0 0 0 0,-1-1-1 0 0,0 1 1 0 0,1-1 0 0 0,0 1 0 0 0,-1-1 0 0 0,1 1 0 0 0,-1-5 0 0 0,2-4-8120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0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5 17503 0 0,'0'0'399'0'0,"0"0"60"0"0,0 0 21 0 0,0 0-59 0 0,0 0-204 0 0,3-2 170 0 0,41-25 1602 0 0,75-49 1701 0 0,-96 58-3005 0 0,0 0 0 0 0,39-40-1 0 0,-29 22-680 0 0,-2-1 0 0 0,-1-2 0 0 0,30-53 0 0 0,-55 84 167 0 0,-1-1-1 0 0,0 1 1 0 0,-1-1 0 0 0,0 0-1 0 0,2-11 1 0 0,-4 15-78 0 0,0 0 0 0 0,-1 0 0 0 0,1-1 0 0 0,-1 1 1 0 0,0 0-1 0 0,-1-1 0 0 0,1 1 0 0 0,-1 0 0 0 0,0 0 0 0 0,-3-8 0 0 0,4 12-93 0 0,0 1 0 0 0,0-1 0 0 0,0 1 0 0 0,0-1 0 0 0,0 1 0 0 0,0 0 0 0 0,0-1 0 0 0,-1 1 0 0 0,1-1 0 0 0,0 1 0 0 0,0 0 0 0 0,-1-1 0 0 0,1 1 0 0 0,0-1 0 0 0,0 1 0 0 0,-1 0 0 0 0,1-1 0 0 0,0 1 0 0 0,-1 0 0 0 0,1 0 0 0 0,0-1 0 0 0,-1 1 0 0 0,1 0 0 0 0,-1 0 0 0 0,1-1 0 0 0,0 1 0 0 0,-1 0 0 0 0,1 0 0 0 0,-1 0 0 0 0,1 0 0 0 0,-1 0 0 0 0,1 0 0 0 0,-1 0 0 0 0,1 0 0 0 0,-1 0 0 0 0,1 0 0 0 0,0 0 0 0 0,-1 0 0 0 0,0 0 0 0 0,-2-1 0 0 0,2 0 0 0 0,0 1 0 0 0,0 0 0 0 0,0-1 0 0 0,0 1 0 0 0,0 0 0 0 0,0 0 0 0 0,0 0 0 0 0,0 0 0 0 0,0 0 0 0 0,0 0 0 0 0,0 0 0 0 0,0 0 0 0 0,0 0 0 0 0,-2 1 0 0 0,-2 0 0 0 0,0 0 0 0 0,0 1 0 0 0,0-1 0 0 0,1 1 0 0 0,-1 0 0 0 0,1 0 0 0 0,-1 0 0 0 0,1 1 0 0 0,0 0 0 0 0,-1 0 0 0 0,-3 4 0 0 0,-8 7 0 0 0,-18 20 0 0 0,33-32 0 0 0,-9 9 0 0 0,1 0 0 0 0,0 1 0 0 0,1 0 0 0 0,1 1 0 0 0,0-1 0 0 0,0 1 0 0 0,1 1 0 0 0,1-1 0 0 0,0 1 0 0 0,1 0 0 0 0,1 0 0 0 0,0 0 0 0 0,0 1 0 0 0,2-1 0 0 0,0 22 0 0 0,0-27 0 0 0,2 0 0 0 0,-1 1 0 0 0,1-1 0 0 0,1 0 0 0 0,0 0 0 0 0,0 0 0 0 0,0-1 0 0 0,1 1 0 0 0,1 0 0 0 0,0-1 0 0 0,0 0 0 0 0,0 0 0 0 0,1 0 0 0 0,0 0 0 0 0,1-1 0 0 0,-1 0 0 0 0,1 0 0 0 0,13 11 0 0 0,-13-14 0 0 0,0 1 0 0 0,0-1 0 0 0,0-1 0 0 0,1 1 0 0 0,-1-1 0 0 0,1 0 0 0 0,0-1 0 0 0,0 1 0 0 0,0-1 0 0 0,0-1 0 0 0,0 1 0 0 0,0-1 0 0 0,9 0 0 0 0,3-1 0 0 0,-1 0 0 0 0,0-2 0 0 0,0 0 0 0 0,22-5 0 0 0,-26 3-28 0 0,25-10 0 0 0,-33 11-49 0 0,2-1-1107 0 0,-6 2-7797 0 0,-2 2 631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2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3 11975 0 0,'0'0'267'0'0,"0"0"42"0"0,0 0 17 0 0,0 0-28 0 0,0 0-58 0 0,0 0 491 0 0,0 0 238 0 0,2-1 45 0 0,5-4-315 0 0,-1 0 1 0 0,1 0-1 0 0,-1 0 1 0 0,0-1 0 0 0,-1 0-1 0 0,9-11 1 0 0,10-10 661 0 0,1-1-347 0 0,-1-1-1 0 0,25-41 1 0 0,-35 50-875 0 0,19-35 882 0 0,29-62 0 0 0,-59 111-1015 0 0,2-2-6 0 0,-3 4 0 0 0,1-1 0 0 0,-1 0 0 0 0,0 0 0 0 0,2-9 0 0 0,-24 46 0 0 0,-81 219 0 0 0,97-240 0 0 0,0 0 0 0 0,1 0 0 0 0,1 0 0 0 0,0 1 0 0 0,0-1 0 0 0,1 18 0 0 0,3-17 0 0 0,2-2 0 0 0,-3-9 0 0 0,0 0 0 0 0,0 0 0 0 0,1-1 0 0 0,-1 1 0 0 0,0 0 0 0 0,0-1 0 0 0,0 1 0 0 0,1 0 0 0 0,-1-1 0 0 0,0 1 0 0 0,0-1 0 0 0,1 0 0 0 0,-1 1 0 0 0,1-1 0 0 0,-1 0 0 0 0,0 0 0 0 0,1 0 0 0 0,-1 0 0 0 0,0 0 0 0 0,1 0 0 0 0,-1 0 0 0 0,1-1 0 0 0,-1 1 0 0 0,0 0 0 0 0,0-1 0 0 0,1 1 0 0 0,-1-1 0 0 0,0 1 0 0 0,2-2 0 0 0,5-2 0 0 0,-1 0 0 0 0,1-1 0 0 0,9-8 0 0 0,-11 8 0 0 0,12-10 0 0 0,-2-1 0 0 0,0 0 0 0 0,0-1 0 0 0,-2-1 0 0 0,19-30 0 0 0,-20 26 186 0 0,-2 0 0 0 0,11-30 0 0 0,-2 7 187 0 0,-17 36 136 0 0,-2 8-66 0 0,-2 3-294 0 0,-2 7-145 0 0,-30 86 12 0 0,28-77-17 0 0,0 0 0 0 0,2 1 0 0 0,-3 26 0 0 0,5-25-136 0 0,0-10-77 0 0,1 0 0 0 0,0-1 0 0 0,0 1 0 0 0,1 0 0 0 0,0 0 0 0 0,1-1-1 0 0,0 1 1 0 0,6 16 0 0 0,-7-24-157 0 0,-1-2-117 0 0,6 6-414 0 0,1 2-203 0 0,-2-7-2990 0 0,6-6-1226 0 0,1-1-1317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2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0 13823 0 0,'0'0'630'0'0,"0"0"-13"0"0,0 0-184 0 0,0 0 677 0 0,0 0 340 0 0,0 0 72 0 0,0 0-125 0 0,0 0-574 0 0,0 0-250 0 0,0 0-49 0 0,0 0-11 0 0,-1 2-1 0 0,-11 12 430 0 0,10-11-758 0 0,-1 0 1 0 0,1 0-1 0 0,-1 0 0 0 0,1 0 1 0 0,-3 6-1 0 0,-3 8 196 0 0,-1 0-1 0 0,-14 18 1 0 0,-6 12 121 0 0,-36 53-501 0 0,-1 0 0 0 0,63-94 0 0 0,-41 82 0 0 0,40-76 0 0 0,-1 1 0 0 0,1 0 0 0 0,1-1 0 0 0,0 2 0 0 0,-1 17 0 0 0,2-5 0 0 0,4-15 0 0 0,5-1 0 0 0,-6-7 0 0 0,1-1 0 0 0,0-1 0 0 0,-1 1 0 0 0,1 0 0 0 0,0 0 0 0 0,4 2 0 0 0,4-2 0 0 0,-5-2 0 0 0,1 1-399 0 0,0-1 0 0 0,0 0-1 0 0,0 0 1 0 0,-1 0 0 0 0,1-1 0 0 0,0 0-1 0 0,0 0 1 0 0,-1 0 0 0 0,1-1 0 0 0,-1 1-1 0 0,1-1 1 0 0,-1-1 0 0 0,0 1 0 0 0,0-1-1 0 0,9-6 1 0 0,-8 4-218 0 0,1 0-1 0 0,-2 0 0 0 0,1-1 1 0 0,-1 0-1 0 0,0 0 0 0 0,0 0 1 0 0,0 0-1 0 0,-1-1 0 0 0,0 1 1 0 0,0-1-1 0 0,2-8 0 0 0,3-14-1430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7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5663 0 0,'0'0'719'0'0,"0"0"-20"0"0,0 0-306 0 0,0 0 371 0 0,0 0 209 0 0,0 0 41 0 0,0 0-61 0 0,0 0-288 0 0,2 1-121 0 0,14 2-36 0 0,-1-1 0 0 0,1-1-1 0 0,0 0 1 0 0,-1-1 0 0 0,1 0-1 0 0,17-4 1 0 0,15 1 550 0 0,3 0-951 0 0,91-17 1 0 0,-113 10-3202 0 0,-23 8-2077 0 0,-4 1-2987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3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13823 0 0,'0'0'315'0'0,"-2"1"45"0"0,1 1-291 0 0,0-2-18 0 0,0 0 0 0 0,0 1 0 0 0,1-1 0 0 0,-1 1 0 0 0,0-1-1 0 0,1 1 1 0 0,-1-1 0 0 0,1 1 0 0 0,-1-1 0 0 0,0 1 0 0 0,1-1-1 0 0,0 1 1 0 0,-1 0 0 0 0,1 0 0 0 0,-1-1 0 0 0,1 1 0 0 0,0 0-1 0 0,-1-1 1 0 0,1 1 0 0 0,0 0 0 0 0,0 0 0 0 0,0 0-1 0 0,-1-1 1 0 0,1 1 0 0 0,0 0 0 0 0,0 0 0 0 0,0 0 0 0 0,0-1-1 0 0,1 1 1 0 0,-1 0 0 0 0,0 1 0 0 0,1 0 176 0 0,0-1 0 0 0,0 0 0 0 0,-1 0 1 0 0,1 0-1 0 0,0 0 0 0 0,0 0 0 0 0,0 0 0 0 0,1 0 0 0 0,-1 0 0 0 0,0 0 1 0 0,0-1-1 0 0,0 1 0 0 0,1 0 0 0 0,-1-1 0 0 0,0 1 0 0 0,1-1 1 0 0,-1 1-1 0 0,0-1 0 0 0,1 0 0 0 0,-1 1 0 0 0,0-1 0 0 0,1 0 1 0 0,1 0-1 0 0,7 0 297 0 0,-1 0 0 0 0,14-2 0 0 0,-15 1-280 0 0,182-16-598 0 0,-160 15-266 0 0,5-1-5883 0 0,-16 0-379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3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9351 0 0,'0'0'439'0'0,"0"0"62"0"0,0 0 33 0 0,0 0-65 0 0,2-1-309 0 0,1-3 79 0 0,1 2 1 0 0,0-1-1 0 0,0 0 1 0 0,0 1 0 0 0,0-1-1 0 0,0 1 1 0 0,0 0-1 0 0,1 1 1 0 0,6-3-1 0 0,8 0 1349 0 0,19-3-1 0 0,-14 3-1168 0 0,-5 1-320 0 0,53-7-26 0 0,-35 9-1653 0 0,-19 1 229 0 0,0 0-1 0 0,17-3 0 0 0,-34 2-1695 0 0,6-4-4119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3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0 15663 0 0,'0'0'719'0'0,"0"0"-20"0"0,0 0-238 0 0,1 2 656 0 0,-1 2-606 0 0,0 1 0 0 0,0-1 0 0 0,0 0 0 0 0,-1 0 0 0 0,1 1 0 0 0,-1-1 0 0 0,0 0 0 0 0,-2 4 0 0 0,-3 25-234 0 0,3 7 400 0 0,-1-1 1 0 0,-19 71-1 0 0,23-108-677 0 0,-5 16 0 0 0,-5 32 0 0 0,9-35-49 0 0,3-11-114 0 0,0-3-26 0 0,-2 1-286 0 0,0-2-33 0 0,0 0-208 0 0,0 0-857 0 0,4-2-379 0 0,10-7-80 0 0,-10 6-15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4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3 18 17503 0 0,'0'0'399'0'0,"0"0"60"0"0,0 0 21 0 0,0 0-59 0 0,1-2-276 0 0,9-12 11 0 0,-9 12 570 0 0,-1 2 244 0 0,0 0 43 0 0,0 0-59 0 0,0 0-289 0 0,0 0-121 0 0,0 0-28 0 0,3 0-72 0 0,7 2-289 0 0,-8-1-154 0 0,0 1 0 0 0,-1-1 0 0 0,1 0 0 0 0,-1 1-1 0 0,1-1 1 0 0,-1 0 0 0 0,0 1 0 0 0,0 0 0 0 0,0-1 0 0 0,0 1 0 0 0,0 0 0 0 0,0-1 0 0 0,0 1 0 0 0,0 0 0 0 0,-1 0 0 0 0,1 0 0 0 0,-1 0 0 0 0,1 0 0 0 0,-1 0 0 0 0,0 0 0 0 0,1 0-1 0 0,-1 2 1 0 0,0 6-2 0 0,-1 1 0 0 0,-2 18-1 0 0,2-27 2 0 0,0 33 0 0 0,2-28 0 0 0,-1 1 0 0 0,-1-1 0 0 0,0 8 0 0 0,-3-2 137 0 0,0 0-1 0 0,0 0 1 0 0,-1 0-1 0 0,-1-1 1 0 0,0 0-1 0 0,-1 0 1 0 0,0-1-1 0 0,-1 0 1 0 0,0 0-1 0 0,-1-1 1 0 0,0 0-1 0 0,-1 0 1 0 0,0-1 0 0 0,-12 9-1 0 0,13-11-136 0 0,-1 0 0 0 0,0 0 0 0 0,0-1 0 0 0,-1 0 0 0 0,1-1 0 0 0,-1-1 0 0 0,-1 1 0 0 0,1-1 0 0 0,0-1 0 0 0,-23 3 0 0 0,29-5 88 0 0,1-1 1 0 0,-1 0-1 0 0,0-1 0 0 0,1 1 0 0 0,-1-1 0 0 0,0 0 1 0 0,1 0-1 0 0,-1 0 0 0 0,-7-4 0 0 0,10 4-49 0 0,0 1 0 0 0,0-2 0 0 0,0 1 0 0 0,0 0 0 0 0,1 0-1 0 0,-1-1 1 0 0,0 1 0 0 0,1 0 0 0 0,-1-1 0 0 0,1 0 0 0 0,0 1 0 0 0,-1-1-1 0 0,1 0 1 0 0,0 0 0 0 0,0 0 0 0 0,0 0 0 0 0,0 0 0 0 0,1 0-1 0 0,-1 0 1 0 0,0 0 0 0 0,1 0 0 0 0,-1 0 0 0 0,1-3 0 0 0,0-7-23 0 0,0-1 1 0 0,1 0 0 0 0,0 1 0 0 0,1-1-1 0 0,0 1 1 0 0,1-1 0 0 0,1 1-1 0 0,0 0 1 0 0,0 1 0 0 0,1-1 0 0 0,1 1-1 0 0,11-19 1 0 0,-10 21-11 0 0,1 1 0 0 0,12-13 0 0 0,-8 10-8 0 0,-7 6 2 0 0,1 1 0 0 0,-1 0 0 0 0,1 0 0 0 0,0 0 0 0 0,10-4 0 0 0,-1 1 0 0 0,1 0 0 0 0,-10 8 0 0 0,-3 1 0 0 0,11-2 0 0 0,-12-1 0 0 0,-1 1 0 0 0,1 0 0 0 0,-1 0 0 0 0,1-1 0 0 0,0 1 0 0 0,-1 1 0 0 0,1-1 0 0 0,-1 0 0 0 0,1 0 0 0 0,0 0 0 0 0,-1 1 0 0 0,1-1 0 0 0,-1 1 0 0 0,1-1 0 0 0,-1 1 0 0 0,1 0 0 0 0,-1 0 0 0 0,2 1 0 0 0,4 1 0 0 0,15 4-201 0 0,44 8 1 0 0,-64-15-275 0 0,-2 0-33 0 0,0 0 65 0 0,2 1 294 0 0,0 0 138 0 0,0 0-1 0 0,-1 0 1 0 0,1 0-1 0 0,0 0 1 0 0,0-1-1 0 0,-1 1 1 0 0,1-1-1 0 0,0 1 1 0 0,0-1-1 0 0,0 0 1 0 0,0 0-1 0 0,0 0 1 0 0,2 0-1 0 0,2 0-286 0 0,-4 0-8 0 0,-1 0 0 0 0,1 1 0 0 0,0-1 0 0 0,0 0 0 0 0,-1 0 0 0 0,1-1 0 0 0,0 1-1 0 0,0 0 1 0 0,-1 0 0 0 0,1-1 0 0 0,0 1 0 0 0,-1-1 0 0 0,1 0 0 0 0,-1 0 0 0 0,1 1-1 0 0,-1-1 1 0 0,1 0 0 0 0,-1 0 0 0 0,1 0 0 0 0,2-3 0 0 0,5-8-5177 0 0,-2-1-1155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4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 15663 0 0,'0'0'356'0'0,"-2"0"50"0"0,0 1-165 0 0,0 0-774 0 0,-3 0 3030 0 0,-5 1 3823 0 0,22 1-5997 0 0,1-1 0 0 0,0-1 1 0 0,0 0-1 0 0,0-1 0 0 0,0-1 0 0 0,15-1 1 0 0,11-1 78 0 0,-23 2-88 0 0,1 1 0 0 0,0 1-1 0 0,-1 1 1 0 0,1 0 0 0 0,23 7 0 0 0,-40-9-307 0 0,1 0 1 0 0,-1 0-1 0 0,1 1 1 0 0,-1-1-1 0 0,1 0 1 0 0,-1 0-1 0 0,1 0 0 0 0,-1 1 1 0 0,1-1-1 0 0,-1 0 1 0 0,1 0-1 0 0,-1 1 1 0 0,1-1-1 0 0,-1 0 1 0 0,0 1-1 0 0,1-1 1 0 0,-1 1-1 0 0,0-1 1 0 0,1 1-1 0 0,-1 1-6 0 0,0 0 1 0 0,0 0-1 0 0,0 0 1 0 0,-1 0-1 0 0,1 1 1 0 0,0-1-1 0 0,-1 0 0 0 0,0 0 1 0 0,1-1-1 0 0,-1 1 1 0 0,0 0-1 0 0,0 0 1 0 0,-3 3-1 0 0,-17 25-5 0 0,10-19 4 0 0,0-1 0 0 0,-1 0 0 0 0,0 0 0 0 0,-1-1 0 0 0,-15 8 0 0 0,9-6 0 0 0,-23 19 0 0 0,32-20 0 0 0,2 0 0 0 0,6 0 0 0 0,2 2 0 0 0,3-2 0 0 0,-1-8 2 0 0,0 0-1 0 0,0-1 0 0 0,0 0 1 0 0,0 1-1 0 0,0-1 1 0 0,0 0-1 0 0,0 0 1 0 0,1 0-1 0 0,-1 0 1 0 0,4 0-1 0 0,25 5-81 0 0,-17-5-391 0 0,1-1 1 0 0,0-1-1 0 0,23-5 0 0 0,-15 3-411 0 0,-15 2 4 0 0,-1-1 0 0 0,1 0 0 0 0,12-5 0 0 0,-1 0-7653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5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8 13823 0 0,'0'0'630'0'0,"0"0"-13"0"0,0-2-393 0 0,0 2-625 0 0,2-14 2266 0 0,-2 14-1509 0 0,0-1 0 0 0,0 1 0 0 0,0-1 1 0 0,0 1-1 0 0,0 0 0 0 0,0-1 0 0 0,0 1 0 0 0,0-1 0 0 0,0 1 1 0 0,0 0-1 0 0,0-1 0 0 0,0 1 0 0 0,0 0 0 0 0,0-1 1 0 0,0 1-1 0 0,0-1 0 0 0,0 1 0 0 0,-1 0 0 0 0,1-1 0 0 0,0 1 1 0 0,0 0-1 0 0,0-1 0 0 0,-1 1 0 0 0,1 0 0 0 0,0-1 0 0 0,0 1 1 0 0,-1 0-1 0 0,1-1 0 0 0,-1 1 0 0 0,-2 0-307 0 0,1 1-1 0 0,-1 0 1 0 0,0 0-1 0 0,0 0 1 0 0,1 0-1 0 0,-1 0 1 0 0,1 1 0 0 0,-1-1-1 0 0,1 1 1 0 0,0 0-1 0 0,-1 0 1 0 0,1-1-1 0 0,0 1 1 0 0,0 1-1 0 0,-3 3 1 0 0,-6 6 786 0 0,4-5-773 0 0,1-1 1 0 0,0 1-1 0 0,0 0 1 0 0,0 1-1 0 0,-4 8 1 0 0,-21 44 149 0 0,20-37-191 0 0,-45 100-21 0 0,48-102 0 0 0,1 1 0 0 0,0 0 0 0 0,-5 43 0 0 0,10-53 0 0 0,1-4 0 0 0,0 1 0 0 0,0-1 0 0 0,0 0 0 0 0,1 1 0 0 0,1-1 0 0 0,-1 0 0 0 0,1 1 0 0 0,1-1 0 0 0,3 13 0 0 0,-4-19-13 0 0,-1 0-1 0 0,1 0 1 0 0,0 0 0 0 0,0 0-1 0 0,0 0 1 0 0,0 0 0 0 0,0 0-1 0 0,0-1 1 0 0,0 1 0 0 0,1 0-1 0 0,-1-1 1 0 0,0 1-1 0 0,1-1 1 0 0,0 1 0 0 0,-1-1-1 0 0,1 0 1 0 0,2 2 0 0 0,0 0-148 0 0,-2-2-314 0 0,14 4-535 0 0,-4-1 920 0 0,-7-3-28 0 0,0 0 0 0 0,1-1 0 0 0,-1 0 0 0 0,0 0 1 0 0,1-1-1 0 0,-1 0 0 0 0,0 0 0 0 0,0 0 0 0 0,1 0 0 0 0,-1-1 0 0 0,0 0 0 0 0,0 0 0 0 0,-1 0 0 0 0,1 0 0 0 0,0-1 1 0 0,-1 0-1 0 0,7-6 0 0 0,-6 6-341 0 0,0-1 0 0 0,0 0 0 0 0,-1-1 0 0 0,0 1 0 0 0,0-1 1 0 0,0 0-1 0 0,0 0 0 0 0,-1 0 0 0 0,0-1 0 0 0,0 1 0 0 0,0-1 0 0 0,-1 0 1 0 0,0 1-1 0 0,3-12 0 0 0,-3-3-4384 0 0,-2 2-1149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5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6 15663 0 0,'0'0'356'0'0,"-2"1"50"0"0,-47 27 691 0 0,49-28-1017 0 0,0 0 0 0 0,-1 0 1 0 0,1 0-1 0 0,0 0 0 0 0,0 0 1 0 0,0 0-1 0 0,0 0 0 0 0,0 0 0 0 0,0 0 1 0 0,-1 0-1 0 0,1 0 0 0 0,0 0 0 0 0,0 0 1 0 0,0 0-1 0 0,0 0 0 0 0,0 1 0 0 0,0-1 1 0 0,0 0-1 0 0,-1 0 0 0 0,1 0 1 0 0,0 0-1 0 0,0 0 0 0 0,0 0 0 0 0,0 0 1 0 0,0 1-1 0 0,0-1 0 0 0,0 0 0 0 0,0 0 1 0 0,0 0-1 0 0,0 0 0 0 0,0 0 0 0 0,0 0 1 0 0,0 1-1 0 0,0-1 0 0 0,0 0 1 0 0,0 0-1 0 0,0 0 0 0 0,0 0 0 0 0,0 0 1 0 0,0 1-1 0 0,0-1 0 0 0,0 0 0 0 0,0 0 1 0 0,0 0-1 0 0,0 0 0 0 0,0 0 0 0 0,0 0 1 0 0,0 1-1 0 0,0-1 0 0 0,0 0 1 0 0,1 0-1 0 0,-1 0 0 0 0,0 0 0 0 0,0 0 1 0 0,0 0-1 0 0,0 0 0 0 0,0 0 0 0 0,0 0 1 0 0,0 1-1 0 0,1-1 0 0 0,13 5 1202 0 0,-9-4-1134 0 0,0 0 0 0 0,1 0-1 0 0,-1 0 1 0 0,8-1 0 0 0,-2-1 161 0 0,9-1-310 0 0,-1 0-1 0 0,0-1 0 0 0,0-1 0 0 0,0-1 1 0 0,25-11-1 0 0,6-7-3327 0 0,-23 9-4521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5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1 19351 0 0,'0'0'886'0'0,"-1"0"-21"0"0,0 0-825 0 0,1-1 1 0 0,-1 1-1 0 0,1 0 0 0 0,-1 0 1 0 0,1 0-1 0 0,-1 0 0 0 0,1-1 1 0 0,0 1-1 0 0,-1 0 0 0 0,1-1 1 0 0,-1 1-1 0 0,1 0 0 0 0,0-1 1 0 0,-1 1-1 0 0,1 0 1 0 0,0-1-1 0 0,-1 1 0 0 0,1-1 1 0 0,0 1-1 0 0,-1 0 0 0 0,1-1 1 0 0,0 1-1 0 0,0-1 0 0 0,0 1 1 0 0,-1-1-1 0 0,1 1 0 0 0,0-1 1 0 0,0 1-1 0 0,0-1 1 0 0,0 1-1 0 0,0-1 0 0 0,0 1 1 0 0,0-1-1 0 0,0 1 0 0 0,0-1 1 0 0,0 1-1 0 0,1-1 0 0 0,9-10 1241 0 0,-9 10-1262 0 0,6-4 227 0 0,0 1 0 0 0,0 0 0 0 0,0 0 0 0 0,1 0 0 0 0,-1 1 0 0 0,1 0 0 0 0,10-2 0 0 0,-2 2 325 0 0,0 0-1 0 0,27-2 1 0 0,-24 5-365 0 0,0 1 0 0 0,0 0-1 0 0,-1 2 1 0 0,1 0 0 0 0,-1 1-1 0 0,24 8 1 0 0,-40-11 237 0 0,4 12-278 0 0,-2 1-165 0 0,-1 4 0 0 0,-5-13 0 0 0,1-2 0 0 0,-2 3 0 0 0,0-1 0 0 0,0 1 0 0 0,0-1 0 0 0,0 0 0 0 0,-1 0 0 0 0,0 0 0 0 0,0 0 0 0 0,-5 4 0 0 0,-40 33 0 0 0,41-36 0 0 0,-24 17 0 0 0,21-16 0 0 0,1 0 0 0 0,0 1 0 0 0,0 0 0 0 0,1 1 0 0 0,0 0 0 0 0,0 0 0 0 0,-11 17 0 0 0,19-25 0 0 0,1 1 0 0 0,-1-1 0 0 0,0 1 0 0 0,0-1 0 0 0,1 1 0 0 0,-1 0 0 0 0,1-1 0 0 0,-1 1 0 0 0,1-1 0 0 0,0 1 0 0 0,-1 2 0 0 0,4 6 0 0 0,-1-7 0 0 0,0-1 0 0 0,0 0 0 0 0,0 0 0 0 0,1 0 0 0 0,-1 0 0 0 0,1 0 0 0 0,-1 0 0 0 0,1-1 0 0 0,-1 1 0 0 0,1-1 0 0 0,0 1 0 0 0,0-1 0 0 0,0 0 0 0 0,0-1 0 0 0,0 1 0 0 0,0 0 0 0 0,0-1 0 0 0,5 1 0 0 0,5 0 0 0 0,0-1 0 0 0,26-2 0 0 0,-1-4-2103 0 0,18-11-6092 0 0,-41 11-155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3823 0 0,'0'0'315'0'0,"0"0"45"0"0,0 0 21 0 0,0 0-49 0 0,0 0-149 0 0,0 0 194 0 0,0 0 110 0 0,0 0 22 0 0,0 0 71 0 0,2 0 286 0 0,13 1 306 0 0,0 0 1 0 0,0-1 0 0 0,25-2-1 0 0,284-22 2063 0 0,-120 11-1758 0 0,-41 7-1477 0 0,-128 7 11 0 0,-21 0-30 0 0,1 0 0 0 0,-1-2 1 0 0,29-3-1 0 0,-34 0-503 0 0,-8 3-3457 0 0,-1 1-4162 0 0,-8-3 1703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26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1 17503 0 0,'0'0'399'0'0,"0"0"60"0"0,0 0 21 0 0,0 0-59 0 0,1-1-276 0 0,1-1 162 0 0,0 0-1 0 0,1 1 0 0 0,-1-1 1 0 0,0 0-1 0 0,1 1 1 0 0,-1 0-1 0 0,1 0 0 0 0,-1-1 1 0 0,1 1-1 0 0,0 1 0 0 0,-1-1 1 0 0,1 0-1 0 0,0 1 1 0 0,4-1-1 0 0,-3 1-418 0 0,3-1 289 0 0,-1 0-1 0 0,0 1 1 0 0,0 0-1 0 0,1 0 1 0 0,-1 1-1 0 0,0 0 1 0 0,0 0 0 0 0,0 0-1 0 0,0 1 1 0 0,0 0-1 0 0,9 4 1 0 0,-13-5 311 0 0,-2-1 21 0 0,2 2-66 0 0,-1 1-436 0 0,1 0 0 0 0,-1 0 0 0 0,1 0 1 0 0,-1 0-1 0 0,0 0 0 0 0,0 0 0 0 0,0 0 0 0 0,-1 1 1 0 0,1-1-1 0 0,-1 0 0 0 0,0 1 0 0 0,0-1 1 0 0,0 0-1 0 0,0 0 0 0 0,0 1 0 0 0,-1-1 0 0 0,1 0 1 0 0,-1 0-1 0 0,0 0 0 0 0,0 1 0 0 0,-2 3 0 0 0,-1 1-6 0 0,0-1 0 0 0,0 1 0 0 0,0 0 0 0 0,-1-1 0 0 0,-1 0-1 0 0,1 0 1 0 0,-8 7 0 0 0,-2 5-1 0 0,12-15 0 0 0,0-1 0 0 0,0 1 0 0 0,0 0 0 0 0,-1-1 0 0 0,-4 5 0 0 0,-11 4 343 0 0,-31 15-1 0 0,-7 4 413 0 0,14-9-147 0 0,41-20-608 0 0,-2 0 0 0 0,12-4 0 0 0,2 0 0 0 0,-4 1 0 0 0,9-3 0 0 0,29-3 0 0 0,-34 7 0 0 0,0-1 0 0 0,17-4 0 0 0,-7 2 0 0 0,-14 2 0 0 0,18 2 0 0 0,-16-1 0 0 0,23 6 0 0 0,-27-4-14 0 0,24 5 100 0 0,-26-7 285 0 0,-2 0 117 0 0,0 0 21 0 0,0 0-134 0 0,0 0-577 0 0,0 0-248 0 0,0 0-50 0 0,0 0-79 0 0,0 0-286 0 0,0 0-126 0 0,0 0-1074 0 0,0 0-4396 0 0,0 0-1889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08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7503 0 0,'0'0'399'0'0,"0"0"60"0"0,1-1 21 0 0,7-8 56 0 0,1 1 1 0 0,17-12 0 0 0,-22 18 8 0 0,0-1 0 0 0,1 1 0 0 0,-1 0 0 0 0,1 0 0 0 0,-1 0 0 0 0,1 1 0 0 0,0-1 0 0 0,0 1 0 0 0,8-1-1 0 0,-10 2-489 0 0,1 0 0 0 0,-1 0 0 0 0,1 0-1 0 0,-1 1 1 0 0,0-1 0 0 0,1 1-1 0 0,-1 0 1 0 0,0 0 0 0 0,1 0-1 0 0,-1 0 1 0 0,0 0 0 0 0,0 1-1 0 0,5 3 1 0 0,-3-2 104 0 0,-1 0 1 0 0,0 1-1 0 0,0 0 0 0 0,0 0 0 0 0,-1 0 0 0 0,1 0 1 0 0,4 10-1 0 0,0 1 185 0 0,-1 0 1 0 0,-1 0 0 0 0,0 1-1 0 0,6 27 1 0 0,-3 5-345 0 0,-1 0 0 0 0,-2 0 0 0 0,-3 1 0 0 0,-2 0 0 0 0,-5 52 0 0 0,1-68 28 0 0,-1-1-1 0 0,-2 1 1 0 0,-2-1 0 0 0,0-1-1 0 0,-2 0 1 0 0,-2 0 0 0 0,-30 58-1 0 0,41-88-384 0 0,1-1-738 0 0,0-12-1875 0 0,0-1 1435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0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4 41 2759 0 0,'0'0'107'0'0,"0"0"-19"0"0,0 0 128 0 0,0 0 520 0 0,0 0 233 0 0,0 0 45 0 0,2 0-61 0 0,6 0-288 0 0,-7 0-121 0 0,-1 0-28 0 0,0 0-72 0 0,2 0-217 0 0,17-7 6042 0 0,-11 3-6077 0 0,-7 4 352 0 0,-1 0-28 0 0,0 0-4 0 0,6-5 251 0 0,-5 3 4777 0 0,-7-5-5237 0 0,5 6-236 0 0,1 0 1 0 0,-1 0 0 0 0,0 0-1 0 0,0 0 1 0 0,-1 0-1 0 0,1 0 1 0 0,0 0 0 0 0,0 1-1 0 0,0-1 1 0 0,0 0 0 0 0,-1 1-1 0 0,1-1 1 0 0,0 1-1 0 0,-1-1 1 0 0,1 1 0 0 0,-1-1-1 0 0,1 1 1 0 0,0 0-1 0 0,-1 0 1 0 0,1 0 0 0 0,-1 0-1 0 0,1 0 1 0 0,0 0 0 0 0,-3 0-1 0 0,1-1-67 0 0,2 1 0 0 0,0 0 0 0 0,0-1 0 0 0,0 1 0 0 0,0 0 0 0 0,0 0 0 0 0,0 0 0 0 0,0 0 0 0 0,0 0 0 0 0,0 0 0 0 0,1 0 0 0 0,-1 0 0 0 0,0 0 0 0 0,0 0 0 0 0,0 0 0 0 0,0 0 0 0 0,0 1 0 0 0,-1 0 0 0 0,-6 0 146 0 0,0 0 1 0 0,1 1-1 0 0,0 0 0 0 0,-1 1 1 0 0,1 0-1 0 0,0 0 0 0 0,0 0 0 0 0,1 1 1 0 0,-1 0-1 0 0,1 0 0 0 0,0 1 1 0 0,0-1-1 0 0,-10 12 0 0 0,-10 11-146 0 0,13-14 0 0 0,1 0 0 0 0,-16 24 0 0 0,14-18 0 0 0,8-11 0 0 0,1 0 0 0 0,-8 14 0 0 0,-10 21 77 0 0,14-28 106 0 0,-11 27 0 0 0,3-3 229 0 0,9-21-174 0 0,1-1 1 0 0,1 1 0 0 0,0 0-1 0 0,-3 23 1 0 0,-11 61-239 0 0,12-69 0 0 0,2 0 0 0 0,-4 43 0 0 0,-18 197 0 0 0,27-264 0 0 0,-9 44 0 0 0,-2 0 0 0 0,-22 61 0 0 0,25-86 0 0 0,1-2 0 0 0,-17 38 0 0 0,-3 3 0 0 0,24-57 0 0 0,0-1 0 0 0,-4 2 67 0 0,4-10 146 0 0,3-1-50 0 0,1 0-123 0 0,-1 0 0 0 0,0 0 0 0 0,1 0-1 0 0,-1 0 1 0 0,0 0 0 0 0,0 0 0 0 0,1 0 0 0 0,-1 0 0 0 0,0 0 0 0 0,1-1 0 0 0,-1 1 0 0 0,0 0 0 0 0,1 0 0 0 0,-1-1 0 0 0,0 1 0 0 0,1 0 0 0 0,-1-1 0 0 0,1 1 0 0 0,-1 0 0 0 0,1-1-1 0 0,-1 1 1 0 0,0-2 0 0 0,-10-9 647 0 0,6 6-687 0 0,-10-20 0 0 0,3-1 0 0 0,8 17 0 0 0,0 4 0 0 0,-3 8 0 0 0,5-1-225 0 0,0-1 0 0 0,1 1 0 0 0,-1-1 0 0 0,1 1 1 0 0,0 0-1 0 0,-1-1 0 0 0,1 1 0 0 0,-1 3 0 0 0,1-4 77 0 0,1-1-1 0 0,0 0 1 0 0,0 0-1 0 0,0 1 1 0 0,0-1-1 0 0,0 0 1 0 0,0 0-1 0 0,0 1 1 0 0,0-1 0 0 0,-1 0-1 0 0,1 0 1 0 0,0 0-1 0 0,0 1 1 0 0,0-1-1 0 0,-1 0 1 0 0,1 0 0 0 0,0 0-1 0 0,0 0 1 0 0,0 1-1 0 0,-1-1 1 0 0,1 0-1 0 0,0 0 1 0 0,0 0-1 0 0,-1 0 1 0 0,1 0 0 0 0,0 0-1 0 0,0 0 1 0 0,-1 0-1 0 0,1 0 1 0 0,0 0-9063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1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6 6447 0 0,'-25'1'335'0'0,"19"0"199"0"0,0 0-1 0 0,-1-1 1 0 0,1 0 0 0 0,0 0 0 0 0,-8-1 0 0 0,13 1 488 0 0,1 0 2 0 0,0 0 0 0 0,-24 2 2547 0 0,3 0 2074 0 0,19-2-4690 0 0,2 0-290 0 0,0 0-121 0 0,0 0-28 0 0,-6 0 286 0 0,6 0 2492 0 0,34 6-3191 0 0,0-1-1 0 0,0-2 1 0 0,1-1 0 0 0,-1-2-1 0 0,41-5 1 0 0,-38 1-93 0 0,-22 3-23 0 0,0-1 1 0 0,-1 0 0 0 0,1-1 0 0 0,-1-1-1 0 0,19-7 1 0 0,-24 6-4691 0 0,-21 5-2314 0 0,-6 3-695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1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60 17503 0 0,'0'0'399'0'0,"0"0"60"0"0,0 0 21 0 0,0 0-59 0 0,4-7-120 0 0,0 3 127 0 0,1 0-1 0 0,-1 0 0 0 0,1 1 1 0 0,1 0-1 0 0,-1 0 0 0 0,0 0 1 0 0,9-2-1 0 0,6-4 482 0 0,52-20 840 0 0,-34 15-902 0 0,-16 6-584 0 0,0 0 1 0 0,1 1-1 0 0,0 2 0 0 0,0 0 1 0 0,1 2-1 0 0,-1 0 0 0 0,1 2 1 0 0,-1 0-1 0 0,1 2 0 0 0,0 1 1 0 0,23 4-1 0 0,-27-2-260 0 0,1-1 0 0 0,-1-1 1 0 0,1-1-1 0 0,26-1 0 0 0,-24-3-3 0 0,-18 1 0 0 0,1-1 0 0 0,16-4 0 0 0,-9 4 0 0 0,0-2 0 0 0,14-6 0 0 0,-16 4 0 0 0,-10 6-1 0 0,-1 1 0 0 0,0-1 0 0 0,0 1 0 0 0,0-1 1 0 0,1 1-1 0 0,-1-1 0 0 0,0 0 0 0 0,0 1 0 0 0,0-1 0 0 0,0 1 0 0 0,0-1 0 0 0,0 1 0 0 0,0-1 0 0 0,0 0 1 0 0,0 1-1 0 0,-1-1 0 0 0,1 1 0 0 0,0-1 0 0 0,0 0 0 0 0,-1 0 7 0 0,1 1 0 0 0,0-1 0 0 0,0 0 0 0 0,0 1 0 0 0,-1-1 0 0 0,1 0 0 0 0,0 0 0 0 0,0 1 0 0 0,0-1 0 0 0,0 0 0 0 0,1 0 0 0 0,-1 1 0 0 0,0-1 0 0 0,0-1 0 0 0,1 2 29 0 0,-1-1 0 0 0,0 1 0 0 0,1-1 0 0 0,-1 1 0 0 0,0-1 1 0 0,0 1-1 0 0,1-1 0 0 0,-1 1 0 0 0,0-1 0 0 0,0 1 0 0 0,0-1 0 0 0,0 1 0 0 0,0-1 0 0 0,0 1 0 0 0,0-1 0 0 0,1 1 0 0 0,-2-1 0 0 0,1 1 1 0 0,0-1-1 0 0,0 1 0 0 0,0-1 0 0 0,0 1 0 0 0,0-1 0 0 0,0 1 0 0 0,0-1 0 0 0,-1 1 0 0 0,1-1 0 0 0,0 1 0 0 0,0-1 0 0 0,-1 1 0 0 0,1-1 1 0 0,0 1-1 0 0,-1-1 0 0 0,1 1 0 0 0,-1 0 0 0 0,1-1 0 0 0,0 1 0 0 0,-2-1 0 0 0,-9-17 317 0 0,10 16-335 0 0,0 0 0 0 0,0 0 0 0 0,0 1 0 0 0,0-1 0 0 0,0 0 0 0 0,0 1 1 0 0,-1-1-1 0 0,1 1 0 0 0,0-1 0 0 0,-1 1 0 0 0,1 0 0 0 0,-1-1 0 0 0,0 1 0 0 0,-1-1 0 0 0,-9-3-17 0 0,0 1 0 0 0,-1 0 0 0 0,1 1 0 0 0,-1 1 0 0 0,1-1 0 0 0,-21 1 0 0 0,4 1 0 0 0,-52 6 0 0 0,64-3 0 0 0,0 1 0 0 0,0 1 0 0 0,0 0 0 0 0,1 2 0 0 0,-19 8 0 0 0,24-10 0 0 0,1 2 0 0 0,0-1 0 0 0,1 1 0 0 0,-1 1 0 0 0,1 0 0 0 0,0 0 0 0 0,1 1 0 0 0,-14 15 0 0 0,7-3 0 0 0,0 0 0 0 0,2 1 0 0 0,0 1 0 0 0,2 0 0 0 0,-18 46 0 0 0,26-59 0 0 0,2 0 0 0 0,-1 0 0 0 0,0 11 0 0 0,2-13 0 0 0,-1 0 0 0 0,0 0 0 0 0,0 0 0 0 0,0 0 0 0 0,-1 0 0 0 0,-5 11 0 0 0,-17 34 0 0 0,22-49-78 0 0,0 0 1 0 0,0 0-1 0 0,0-1 0 0 0,0 1 1 0 0,0 0-1 0 0,-1-1 0 0 0,1 1 1 0 0,-1-1-1 0 0,0 0 0 0 0,-3 2 1 0 0,-2 1-225 0 0,0 0 1 0 0,-15 6-1 0 0,15-8 487 0 0,0-1-1 0 0,1 0 0 0 0,-1 0 0 0 0,-1-1 0 0 0,1 0 0 0 0,0 0 1 0 0,0-1-1 0 0,-15-1 0 0 0,12-1-234 0 0,-1 0 0 0 0,0 0 0 0 0,1-1 0 0 0,-1-1 0 0 0,-14-6 0 0 0,21 7-142 0 0,0 0 0 0 0,0 0 0 0 0,1 0 0 0 0,-1-1 0 0 0,1 0 0 0 0,-6-7-1 0 0,-9-7-37 0 0,13 13 160 0 0,0-1 0 0 0,0 1 0 0 0,1-1 0 0 0,-1-1 0 0 0,1 1-1 0 0,-5-10 1 0 0,7 10-560 0 0,0 0-1 0 0,0 0 1 0 0,1 0 0 0 0,0 0-1 0 0,-1-7 1 0 0,0-1-905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2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4607 0 0,'0'0'102'0'0,"0"0"20"0"0,0 0 6 0 0,0 0 51 0 0,0 0 213 0 0,0 0 96 0 0,0 0 21 0 0,0 0-66 0 0,0 0-222 0 0,0 0 166 0 0,0 0 101 0 0,-1 1 21 0 0,1 2-270 0 0,-21 11 66 0 0,20-13-642 0 0,1-1-138 0 0,0 0-33 0 0,0 0-4 0 0,0 0 0 0 0,0 0 0 0 0,0 0 0 0 0,0 0 0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3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83 8287 0 0,'0'0'191'0'0,"0"0"26"0"0,0 0 9 0 0,0 0 42 0 0,0 0 158 0 0,0 0 72 0 0,0 0 12 0 0,0 0 2 0 0,0 0 0 0 0,-6 0 299 0 0,2 0 1962 0 0,-1 2-2005 0 0,0 0 0 0 0,0 0 0 0 0,-1-1 0 0 0,1 0 0 0 0,-8 1 0 0 0,11-2-256 0 0,2 0 0 0 0,0 0 0 0 0,0 0 0 0 0,-9-10 1024 0 0,9 7-1400 0 0,-1 0-1 0 0,1 0 1 0 0,0 0-1 0 0,0 0 1 0 0,0 0-1 0 0,0 0 1 0 0,1 0-1 0 0,-1 0 1 0 0,1 0-1 0 0,0 0 1 0 0,0 0 0 0 0,0 0-1 0 0,0 0 1 0 0,0 1-1 0 0,0-1 1 0 0,3-3-1 0 0,3-6 292 0 0,1-1-1 0 0,10-11 1 0 0,-14 19-365 0 0,1 0 0 0 0,-1 0-1 0 0,1 1 1 0 0,0-1 0 0 0,0 1 0 0 0,0 1 0 0 0,1-1 0 0 0,0 0-1 0 0,-1 1 1 0 0,1 0 0 0 0,0 1 0 0 0,0-1 0 0 0,1 1-1 0 0,-1 1 1 0 0,0-1 0 0 0,9-1 0 0 0,10 0 220 0 0,-15 1-150 0 0,-1 1 0 0 0,1 0 1 0 0,0 0-1 0 0,0 1 0 0 0,-1 0 1 0 0,1 1-1 0 0,0 0 0 0 0,0 1 1 0 0,9 2-1 0 0,19 4-132 0 0,0-2 0 0 0,1-2 0 0 0,-1-1 0 0 0,1-3 0 0 0,76-7 0 0 0,-92 4 0 0 0,1 0 0 0 0,-1-2 0 0 0,1-1 0 0 0,-1 0 0 0 0,-1-2 0 0 0,0 0 0 0 0,32-18 0 0 0,-46 20 0 0 0,-4-4 72 0 0,-4 8-36 0 0,1 0 0 0 0,-1 0 0 0 0,-1 0 0 0 0,1 0 0 0 0,0 0 0 0 0,0 0 0 0 0,-1 1-1 0 0,1-1 1 0 0,-1 0 0 0 0,0 0 0 0 0,1 0 0 0 0,-1 0 0 0 0,0 1 0 0 0,0-1 0 0 0,0 0 0 0 0,0 1 0 0 0,0-1 0 0 0,-1 1 0 0 0,1-1 0 0 0,-1 1 0 0 0,1-1 0 0 0,0 1-1 0 0,-1 0 1 0 0,0 0 0 0 0,1 0 0 0 0,-1 0 0 0 0,0 0 0 0 0,-2-1 0 0 0,0 0 49 0 0,0 1 0 0 0,-1-1 0 0 0,1 1 0 0 0,-1 0 0 0 0,0 0-1 0 0,1 1 1 0 0,-1-1 0 0 0,0 1 0 0 0,1 0 0 0 0,-10 2 0 0 0,-18 0-85 0 0,23-1 0 0 0,0-1 0 0 0,1 1 0 0 0,-1 1 0 0 0,-14 4 0 0 0,2 1 0 0 0,6-2 0 0 0,0 0 0 0 0,0 1 0 0 0,1 0 0 0 0,0 1 0 0 0,1 1 0 0 0,-22 15 0 0 0,28-18 0 0 0,1 0 0 0 0,0 1 0 0 0,0-1 0 0 0,0 1 0 0 0,1 0 0 0 0,0 0 0 0 0,-6 10 0 0 0,-9 15 0 0 0,10-17 0 0 0,1 1 0 0 0,-7 16 0 0 0,-38 113-1384 0 0,52-139 1415 0 0,0 0 1 0 0,0 0-1 0 0,0 0 0 0 0,-1 0 1 0 0,0-1-1 0 0,0 1 0 0 0,-1-1 1 0 0,1 0-1 0 0,-1 0 0 0 0,0 0 1 0 0,0-1-1 0 0,0 1 0 0 0,0-1 1 0 0,-1 0-1 0 0,1 0 0 0 0,-1 0 1 0 0,-7 2-1 0 0,5-2 32 0 0,1 0 0 0 0,-1-1 0 0 0,0 0 0 0 0,0 0 0 0 0,-1-1 0 0 0,1 1 1 0 0,0-2-1 0 0,-1 1 0 0 0,1-1 0 0 0,0 0 0 0 0,-1-1 0 0 0,-10-1 0 0 0,13 0-117 0 0,1 1 0 0 0,0-1 1 0 0,0 0-1 0 0,0 0 0 0 0,0 0 0 0 0,1 0 0 0 0,-1-1 1 0 0,0 1-1 0 0,1-1 0 0 0,0 0 0 0 0,0 0 0 0 0,0 0 0 0 0,0-1 1 0 0,0 1-1 0 0,0-1 0 0 0,1 1 0 0 0,-3-7 0 0 0,-4-8-472 0 0,2 1 1 0 0,-11-34-1 0 0,7 16 152 0 0,11 33 350 0 0,-4-7-2498 0 0,2 2-3288 0 0,0-1-2978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6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348 10135 0 0,'0'0'231'0'0,"0"0"29"0"0,0 0 19 0 0,0 0 105 0 0,0 0 410 0 0,0 0 184 0 0,0 0 40 0 0,0 0-63 0 0,1-1-290 0 0,14-22 1214 0 0,-1 0 0 0 0,18-43 0 0 0,-30 61-1761 0 0,1-1-95 0 0,-1 0 1 0 0,-1-1 0 0 0,1 1-1 0 0,-1-1 1 0 0,0-6 0 0 0,2-7 782 0 0,0-3 472 0 0,0-37 1 0 0,-3 59-836 0 0,0-1-294 0 0,2-26-133 0 0,1 0 56 0 0,-4 6 1888 0 0,-15 64-1944 0 0,-3 42-16 0 0,12-52 0 0 0,-16 51 0 0 0,-1-15 0 0 0,-33 79 0 0 0,24-61-133 0 0,33-84-563 0 0,0-2-258 0 0,1-1-56 0 0,3-1 549 0 0,-1-1 0 0 0,0 1 0 0 0,0-1 1 0 0,-1 0-1 0 0,1 0 0 0 0,0 0 0 0 0,-1 0 0 0 0,0 0 1 0 0,1-1-1 0 0,-2 1 0 0 0,1-1 0 0 0,0 1 0 0 0,-1-1 1 0 0,2-4-1 0 0,4-15-1586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7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2 13823 0 0,'0'0'315'0'0,"-2"0"45"0"0,-1 0-138 0 0,-5 1-85 0 0,-10 13 1200 0 0,16-12-705 0 0,1 1-1 0 0,-1-1 1 0 0,1 1 0 0 0,0-1-1 0 0,0 1 1 0 0,0-1 0 0 0,0 1-1 0 0,-1 3 1 0 0,2-4-120 0 0,0-2 0 0 0,0 0-68 0 0,2 2-289 0 0,3 0-32 0 0,0 1 0 0 0,0-1 0 0 0,0 0 0 0 0,0 0 0 0 0,1 0 0 0 0,-1-1 0 0 0,1 0 0 0 0,-1 0 1 0 0,1 0-1 0 0,-1-1 0 0 0,1 1 0 0 0,0-1 0 0 0,-1-1 0 0 0,1 1 0 0 0,10-3 0 0 0,224-22 1306 0 0,-64 9-714 0 0,-15 5-715 0 0,18-2 0 0 0,-165 12 0 0 0,-8-1 10 0 0,-7 1 8 0 0,-11-3-44 0 0,5 2-109 0 0,1-1-1031 0 0,0 1 0 0 0,0 0 0 0 0,-1 0-1 0 0,1 0 1 0 0,-1 0 0 0 0,-10 0 0 0 0,3 2-370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8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301 15663 0 0,'0'0'356'0'0,"0"0"50"0"0,0 0 20 0 0,0 0-42 0 0,0-9-97 0 0,0 2 433 0 0,0 5 249 0 0,0 2 45 0 0,0 0-61 0 0,0 0-288 0 0,1-5 78 0 0,1 14 519 0 0,1 18 457 0 0,-5 23-1719 0 0,-11 59 0 0 0,10-85 0 0 0,-22 90 0 0 0,23-105 72 0 0,2-8 299 0 0,0-1 117 0 0,0 0 21 0 0,0 0-66 0 0,-14-16-278 0 0,13 13-165 0 0,0-1 0 0 0,0 0 0 0 0,0 1 0 0 0,0-1 0 0 0,0 0 0 0 0,1 0 0 0 0,-1 0 0 0 0,1-5 0 0 0,3-32 0 0 0,2 15 0 0 0,12-37 0 0 0,-2 8 0 0 0,52-232 0 0 0,-61 248 0 0 0,-5 26 0 0 0,-1 13 0 0 0,0 0 0 0 0,0-1 0 0 0,0 1 0 0 0,0 0 0 0 0,-1 0 0 0 0,1-1 0 0 0,0 1 0 0 0,0 0 0 0 0,0-1 0 0 0,0 1 0 0 0,0 0 0 0 0,-1 0 0 0 0,1-1 0 0 0,0 1 0 0 0,0 0 0 0 0,-1 0 0 0 0,1 0 0 0 0,0-1 0 0 0,0 1 0 0 0,-1 0 0 0 0,1 0 0 0 0,0 0 0 0 0,0 0 0 0 0,-1 0 0 0 0,1-1 0 0 0,-9 2 0 0 0,-1-1 0 0 0,10 0 0 0 0,0 0 0 0 0,-1 0 0 0 0,1 0 0 0 0,0 0 0 0 0,0 0 0 0 0,0 0 0 0 0,-1 0 0 0 0,1 0 0 0 0,0 0 0 0 0,0 0 0 0 0,0 1 0 0 0,-1-1 0 0 0,1 0 0 0 0,0 0 0 0 0,0 0 0 0 0,0 0 0 0 0,-1 0 0 0 0,1 0 0 0 0,0 0 0 0 0,0 0 0 0 0,0 1 0 0 0,0-1 0 0 0,-1 0 0 0 0,1 0 0 0 0,0 0 0 0 0,0 0 0 0 0,0 1 0 0 0,0-1 0 0 0,0 0 0 0 0,0 0 0 0 0,0 0 0 0 0,0 1 0 0 0,-1-1 0 0 0,2 1 0 0 0,-1 1 0 0 0,0-1 0 0 0,1 0 0 0 0,-1 0 0 0 0,1 1 0 0 0,-1-1 0 0 0,1 0 0 0 0,0 0 0 0 0,-1 0 0 0 0,1 0 0 0 0,0 0 0 0 0,0 0 0 0 0,0 0 0 0 0,0 0 0 0 0,0 0 0 0 0,0 0 0 0 0,0 0 0 0 0,0-1 0 0 0,0 1 0 0 0,0 0 0 0 0,0-1 0 0 0,1 1 0 0 0,-1-1 0 0 0,0 1 0 0 0,3 0 0 0 0,1 0 0 0 0,1 1 0 0 0,-1-1 0 0 0,1 0 0 0 0,-1 0 0 0 0,8-1 0 0 0,90-6 0 0 0,-44 1 0 0 0,126-13 688 0 0,-136 12-445 0 0,-39 6 148 0 0,30-10 335 0 0,-34 8-736 0 0,1 0 0 0 0,-1 0 0 0 0,1-1-1 0 0,-1 0 1 0 0,11-6 0 0 0,-17 9 7 0 0,3-5-5957 0 0,-10 5 3198 0 0,-16 3 1410 0 0,17-1 376 0 0,-20 2-1582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8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8 21191 0 0,'0'0'480'0'0,"0"0"67"0"0,0 0 31 0 0,0 0-56 0 0,1-1-341 0 0,25-19 304 0 0,-22 16-261 0 0,1 0 0 0 0,0 0 0 0 0,0 0 0 0 0,1 1-1 0 0,-1 0 1 0 0,8-3 0 0 0,-10 4-188 0 0,0 1 0 0 0,0 0 0 0 0,1 0 0 0 0,-1 0 0 0 0,0 0 0 0 0,0 1 0 0 0,0-1-1 0 0,0 1 1 0 0,1 0 0 0 0,5 0 0 0 0,4 0 516 0 0,-11 0-43 0 0,2 0-359 0 0,-1 0 137 0 0,19 6-116 0 0,-16-5-171 0 0,3 1 0 0 0,10 13 0 0 0,-14-12 0 0 0,0 2 0 0 0,0-1 0 0 0,-1 1 0 0 0,1-1 0 0 0,-1 1 0 0 0,4 8 0 0 0,-6-10 0 0 0,0 0 0 0 0,-1 1 0 0 0,1-1 0 0 0,-1 1 0 0 0,0 0 0 0 0,-1-1 0 0 0,1 1 0 0 0,0 0 0 0 0,-1-1 0 0 0,0 1 0 0 0,0 0 0 0 0,-1 6 0 0 0,0 0 0 0 0,-1 0 0 0 0,0 0 0 0 0,-1 0 0 0 0,0-1 0 0 0,0 1 0 0 0,-7 11 0 0 0,-2 0 0 0 0,-22 31 0 0 0,23-39 294 0 0,0-1 0 0 0,0-1 0 0 0,-25 19 0 0 0,19-16-30 0 0,7-5-188 0 0,0-1 0 0 0,0-1 0 0 0,-1 0 0 0 0,0 0 0 0 0,0-1 0 0 0,-1-1 0 0 0,-19 7 0 0 0,29-11-76 0 0,0-1 0 0 0,1 0 0 0 0,-1 0 0 0 0,1 1 0 0 0,-1-1 0 0 0,0-1 0 0 0,1 1 0 0 0,-1 0 0 0 0,0 0 0 0 0,1 0 0 0 0,-1-1 0 0 0,-2 0 0 0 0,-10-6 0 0 0,11 3 0 0 0,2 1 0 0 0,0 1 0 0 0,0 0 0 0 0,0 0 0 0 0,0 0 0 0 0,0 0 0 0 0,0 0 0 0 0,0 0 0 0 0,0-1 0 0 0,1 1 0 0 0,-1 0 0 0 0,1-1 0 0 0,0 1 0 0 0,0 0 0 0 0,-1 0 0 0 0,1-1 0 0 0,1 1 0 0 0,-1 0 0 0 0,0-1 0 0 0,1 1 0 0 0,-1 0 0 0 0,1-1 0 0 0,-1 1 0 0 0,1 0 0 0 0,0 0 0 0 0,2-4 0 0 0,0 2 0 0 0,0-1 0 0 0,0 1 0 0 0,0 0 0 0 0,1 0 0 0 0,-1 0 0 0 0,1 1 0 0 0,0-1 0 0 0,0 1 0 0 0,8-5 0 0 0,-10 7 0 0 0,-1 0 0 0 0,1 0 0 0 0,-1 0 0 0 0,1 1 0 0 0,-1-1 0 0 0,1 0 0 0 0,0 1 0 0 0,-1-1 0 0 0,1 1 0 0 0,1 0 0 0 0,7 3 0 0 0,-7-1 0 0 0,5 2 0 0 0,-1 0 0 0 0,0 0 0 0 0,0 1 0 0 0,-1 0 0 0 0,9 8 0 0 0,-3 0 0 0 0,-11-9 0 0 0,0 0 0 0 0,5 4 12 0 0,-4-6-21 0 0,0 1-1 0 0,0-1 1 0 0,-1 1-1 0 0,1 0 1 0 0,0 0-1 0 0,-1 0 1 0 0,2 4-1 0 0,9 11-802 0 0,-11-16 304 0 0,-1-2 65 0 0,2 1 294 0 0,8 2 133 0 0,-7-3-268 0 0,0 0-1 0 0,-1 0 0 0 0,1-1 1 0 0,-1 1-1 0 0,1-1 1 0 0,-1 0-1 0 0,1 1 1 0 0,-1-1-1 0 0,1 0 1 0 0,-1 0-1 0 0,0-1 1 0 0,5-2-1 0 0,23-22-6884 0 0,-16 13-99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9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 19351 0 0,'0'0'439'0'0,"0"0"62"0"0,0 0 33 0 0,0 0-65 0 0,3 0-169 0 0,-2 0-103 0 0,1 1 1 0 0,-1-1-1 0 0,1 1 1 0 0,-1 0-1 0 0,1 0 1 0 0,-1-1-1 0 0,1 1 1 0 0,-1 0-1 0 0,0 0 1 0 0,1 0-1 0 0,-1 0 1 0 0,0 0-1 0 0,0 1 1 0 0,0-1 0 0 0,0 0-1 0 0,0 1 1 0 0,0-1-1 0 0,0 0 1 0 0,-1 1-1 0 0,1-1 1 0 0,1 3-1 0 0,0 1-145 0 0,-1 0 0 0 0,1 1 0 0 0,-1-1 0 0 0,0 0 0 0 0,0 1 0 0 0,-1-1 0 0 0,0 0-1 0 0,0 1 1 0 0,0-1 0 0 0,0 0 0 0 0,-1 1 0 0 0,-2 9 0 0 0,-3 3 202 0 0,0-1-1 0 0,-12 25 1 0 0,-6 12-14 0 0,20-43-240 0 0,-16 24 0 0 0,16-27-64 0 0,3-6-273 0 0,1-2-138 0 0,0 0-33 0 0,0 0-72 0 0,0 0-285 0 0,0 0-126 0 0,2-1 719 0 0,0 0 0 0 0,0 0 1 0 0,0 0-1 0 0,-1 0 0 0 0,1 0 0 0 0,0 0 0 0 0,-1 0 0 0 0,3-3 0 0 0,2 0-349 0 0,5-6-690 0 0,1 0-1 0 0,-2-1 1 0 0,0 0-1 0 0,0 0 1 0 0,15-25-1 0 0,-9 14 220 0 0,10-13-955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3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322 8287 0 0,'2'-1'382'0'0,"4"-3"-266"0"0,0-1-1 0 0,0 1 1 0 0,-1-1 0 0 0,0-1 0 0 0,7-7 0 0 0,23-34 1835 0 0,-29 38-1233 0 0,4-5 226 0 0,-1 1 785 0 0,13-22-1 0 0,-20 31-1464 0 0,1-1 0 0 0,-1 0-1 0 0,-1 0 1 0 0,1 0 0 0 0,-1 0-1 0 0,0 0 1 0 0,0 0 0 0 0,0-10-1 0 0,-1 9 142 0 0,0-1 0 0 0,-1 1-1 0 0,0 0 1 0 0,0 0 0 0 0,0 0-1 0 0,-1 0 1 0 0,0 0-1 0 0,0 0 1 0 0,-3-6 0 0 0,3 9-247 0 0,0 0 1 0 0,0 0 0 0 0,0 0-1 0 0,0 0 1 0 0,0 0-1 0 0,-1 0 1 0 0,0 1-1 0 0,1-1 1 0 0,-1 1 0 0 0,0 0-1 0 0,0 0 1 0 0,0 0-1 0 0,0 0 1 0 0,-1 0 0 0 0,1 1-1 0 0,-7-3 1 0 0,6 4-146 0 0,-1-1-1 0 0,0 1 1 0 0,0-1 0 0 0,1 1 0 0 0,-1 1 0 0 0,0-1 0 0 0,-8 3-1 0 0,-4-1 346 0 0,11-1-301 0 0,1 0 1 0 0,-1 1 0 0 0,0-1-1 0 0,1 1 1 0 0,-1 0-1 0 0,1 0 1 0 0,-1 1 0 0 0,1 0-1 0 0,0 0 1 0 0,-8 6-1 0 0,-1 3 193 0 0,1 0 0 0 0,-13 16 0 0 0,-10 9-28 0 0,23-26-222 0 0,1-1 0 0 0,1 1 0 0 0,0-1 0 0 0,1 2 0 0 0,-15 20 0 0 0,19-22 0 0 0,-2 3 0 0 0,0 0 0 0 0,-8 21 0 0 0,14-31 0 0 0,1 1 0 0 0,0 0 0 0 0,0-1 0 0 0,0 1 0 0 0,0 0 0 0 0,0 0 0 0 0,1-1 0 0 0,0 1 0 0 0,0 0 0 0 0,0 0 0 0 0,0 0 0 0 0,1 0 0 0 0,-1-1 0 0 0,3 9 0 0 0,4-1 0 0 0,-6-10 0 0 0,1 0 0 0 0,0 0 0 0 0,-1 0 0 0 0,1 0 0 0 0,0 0 0 0 0,0 0 0 0 0,0 0 0 0 0,0-1 0 0 0,0 1 0 0 0,0-1 0 0 0,0 1 0 0 0,0-1 0 0 0,0 0 0 0 0,0 0 0 0 0,0 0 0 0 0,4 0 0 0 0,3-1 0 0 0,0 0 0 0 0,13-3 0 0 0,-9-1 0 0 0,1-1 0 0 0,-1 0 0 0 0,0-1 0 0 0,-1 0 0 0 0,1-1 0 0 0,19-17 0 0 0,-5 5 0 0 0,3 0 0 0 0,-13 10 0 0 0,21-19 0 0 0,-7 6 0 0 0,-31 22 0 0 0,11-3 0 0 0,-10 4 4 0 0,0 1-1 0 0,-1 0 1 0 0,1-1-1 0 0,0 1 1 0 0,-1 0-1 0 0,1-1 1 0 0,0 1-1 0 0,-1 0 1 0 0,1 0 0 0 0,-1-1-1 0 0,0 1 1 0 0,1 0-1 0 0,-1 0 1 0 0,1 0-1 0 0,-1 0 1 0 0,0 0-1 0 0,0 0 1 0 0,0-1-1 0 0,1 1 1 0 0,-1 0 0 0 0,0 0-1 0 0,0 0 1 0 0,0 0-1 0 0,-1 0 1 0 0,1 0-1 0 0,0 0 1 0 0,-1 2-1 0 0,-4 29 315 0 0,5-31-292 0 0,-1 4 79 0 0,-106 432-196 0 0,30-213 1682 0 0,71-210-1591 0 0,0 0 0 0 0,-2 0 0 0 0,1 0 0 0 0,-2-1 0 0 0,-11 15 0 0 0,13-19 0 0 0,0-1 0 0 0,-1-1 0 0 0,0 1 0 0 0,0-1 0 0 0,-1-1 0 0 0,1 1 0 0 0,-1-1 0 0 0,-15 6 0 0 0,21-10 0 0 0,0-1 0 0 0,0 0 0 0 0,0 0 0 0 0,0 0 0 0 0,0 0 0 0 0,0-1 0 0 0,-1 1 0 0 0,1-1 0 0 0,0 0 0 0 0,0 0 0 0 0,-6 0 0 0 0,3-1 0 0 0,0-1 0 0 0,1 0 0 0 0,-1 0 0 0 0,1 0 0 0 0,-8-4 0 0 0,9 3 0 0 0,-1 1 0 0 0,1-1 0 0 0,0 0 0 0 0,0-1 0 0 0,0 1 0 0 0,1 0 0 0 0,-1-1 0 0 0,1 0 0 0 0,0 0 0 0 0,-4-5 0 0 0,2 1 0 0 0,1-1 0 0 0,-1 0 0 0 0,1 0 0 0 0,-3-12 0 0 0,6 15 0 0 0,0 1 0 0 0,0 0 0 0 0,1-1 0 0 0,-1 1 0 0 0,1-1 0 0 0,0 1 0 0 0,1 0 0 0 0,0-1 0 0 0,-1 1 0 0 0,2 0 0 0 0,-1-1 0 0 0,1 1 0 0 0,-1 0 0 0 0,2 0 0 0 0,4-9 0 0 0,4-5 0 0 0,0 2 0 0 0,23-28 0 0 0,-32 43 0 0 0,25-28 0 0 0,2 1 0 0 0,52-40 0 0 0,-45 39 0 0 0,31-26 0 0 0,127-108 0 0 0,-105 70 0 0 0,-62 63 0 0 0,40-35 0 0 0,-63 62 0 0 0,0-1 0 0 0,0 1 0 0 0,0-1 0 0 0,3-4 0 0 0,12-16 0 0 0,-7 10 0 0 0,-12 15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-1 0 0 0,0 1 0 0 0,0 0 0 0 0,0 0 0 0 0,0 0 0 0 0,0 0 0 0 0,0 0 0 0 0,0 0 0 0 0,0 0 0 0 0,0 0 0 0 0,0 0 0 0 0,0 0 0 0 0,0 0 0 0 0,0 0 0 0 0,-1 8 0 0 0,-4 11 0 0 0,3-13 0 0 0,-1-1 0 0 0,1 1 0 0 0,-1-1 0 0 0,-7 10 0 0 0,7-11 0 0 0,0 1 0 0 0,0-1 0 0 0,1 1 0 0 0,-1-1 0 0 0,1 1 0 0 0,0 0 0 0 0,-1 8 0 0 0,1-4 0 0 0,0 0 0 0 0,-1 0 0 0 0,0 0 0 0 0,0-1 0 0 0,-1 1 0 0 0,-8 15 0 0 0,9-18 0 0 0,0 1 0 0 0,0 0 0 0 0,1 0 0 0 0,0 0 0 0 0,0 0 0 0 0,1 1 0 0 0,0-1 0 0 0,0 0 0 0 0,1 10 0 0 0,-3 15 0 0 0,1-7 0 0 0,2-24 0 0 0,0-1 0 0 0,0 0 0 0 0,0 1 0 0 0,0-1 0 0 0,0 1 0 0 0,0-1 0 0 0,0 1 0 0 0,0-1 0 0 0,0 0 0 0 0,0 1 0 0 0,0-1 0 0 0,0 1 0 0 0,0-1 0 0 0,0 1 0 0 0,0-1 0 0 0,0 0 0 0 0,0 1 0 0 0,1-1 0 0 0,-1 1 0 0 0,0-1 0 0 0,0 0 0 0 0,0 1 0 0 0,1-1 0 0 0,-1 0 0 0 0,0 1 0 0 0,1-1 0 0 0,-1 0 0 0 0,0 1 0 0 0,1-1 0 0 0,-1 0 0 0 0,0 0 0 0 0,1 1 0 0 0,-1-1 0 0 0,0 0 0 0 0,1 0 0 0 0,-1 0 0 0 0,1 1 0 0 0,-1-1 0 0 0,0 0 0 0 0,1 0 0 0 0,-1 0 0 0 0,1 0 0 0 0,-1 0 0 0 0,1 0 0 0 0,-1 0 0 0 0,1 0 0 0 0,0 0 0 0 0,-1 0 0 0 0,6 0 0 0 0,0-1 0 0 0,0 0 0 0 0,-1 1 0 0 0,1-2 0 0 0,0 1 0 0 0,-1-1 0 0 0,1 0 0 0 0,-1 0 0 0 0,9-4 0 0 0,-4 1 0 0 0,3-2 0 0 0,0 0 0 0 0,0-1 0 0 0,-1 0 0 0 0,17-16 0 0 0,7-4 0 0 0,26-19 0 0 0,-36 26 0 0 0,0 1 0 0 0,2 2 0 0 0,44-23 0 0 0,-61 38 0 0 0,-1 7 0 0 0,-8-2 0 0 0,-1-1 0 0 0,1 1 0 0 0,-1 0 0 0 0,0 0 0 0 0,1 0 0 0 0,-1 0 0 0 0,0 0 0 0 0,0 0 0 0 0,-1 1 0 0 0,1-1 0 0 0,0 0 0 0 0,-1 0 0 0 0,1 1 0 0 0,-1 2 0 0 0,2 38 0 0 0,-2-35 0 0 0,-1 20 0 0 0,-1 0 0 0 0,-1 0 0 0 0,-11 42 0 0 0,14-63 0 0 0,4-9 0 0 0,4-7 0 0 0,-8 9 0 0 0,28-37 0 0 0,1 1 0 0 0,38-36 0 0 0,-48 56 0 0 0,0 0 0 0 0,1 1 0 0 0,1 1 0 0 0,0 1 0 0 0,1 1 0 0 0,30-13 0 0 0,-41 23 0 0 0,-2 10 0 0 0,-7-4 0 0 0,0 0 0 0 0,0 1 0 0 0,0-1 0 0 0,0 0 0 0 0,-1 0 0 0 0,1 1 0 0 0,-1-1 0 0 0,0 7 0 0 0,2 39 0 0 0,-3-38 0 0 0,0 1 0 0 0,4 18 0 0 0,0-5 0 0 0,-1-13 0 0 0,4-3 0 0 0,-4-8 0 0 0,0 1 0 0 0,0-1 0 0 0,1-1 0 0 0,-1 1 0 0 0,0 0 0 0 0,1-1 0 0 0,-1 0 0 0 0,1 1 0 0 0,-1-1 0 0 0,1-1 0 0 0,0 1 0 0 0,-1-1 0 0 0,1 1 0 0 0,6-1 0 0 0,-2 0 0 0 0,0 0 0 0 0,0-1 0 0 0,0 0 0 0 0,0 0 0 0 0,14-5 0 0 0,-12 2 0 0 0,1 0 0 0 0,-1-1 0 0 0,-1-1 0 0 0,1 1 0 0 0,11-10 0 0 0,39-39 0 0 0,-44 39 0 0 0,-8 7 0 0 0,-1 0 0 0 0,0 0 0 0 0,-1 0 0 0 0,0-1 0 0 0,7-13 0 0 0,19-50 0 0 0,-27 58 0 0 0,-4 5 0 0 0,-3 9 0 0 0,-4 5 0 0 0,-7 9 0 0 0,1 1 0 0 0,0 0 0 0 0,1 1 0 0 0,1 0 0 0 0,1 1 0 0 0,0 0 0 0 0,-12 36 0 0 0,18-45 0 0 0,1 1 0 0 0,0-1 0 0 0,1 0 0 0 0,0 1 0 0 0,0 12 0 0 0,0-16 0 0 0,1-1 0 0 0,1 0 0 0 0,-1 1 0 0 0,1-1 0 0 0,-1 1 0 0 0,1-1 0 0 0,1 0 0 0 0,-1 0 0 0 0,0 0 0 0 0,1 1 0 0 0,0-1 0 0 0,3 5 0 0 0,4-2 0 0 0,-6-6 0 0 0,0 1 0 0 0,1-1 0 0 0,-1 0 0 0 0,0 0 0 0 0,1-1 0 0 0,-1 1 0 0 0,0-1 0 0 0,1 0 0 0 0,-1 0 0 0 0,1 0 0 0 0,-1 0 0 0 0,1 0 0 0 0,-1-1 0 0 0,0 0 0 0 0,7-1 0 0 0,3-3 0 0 0,0-1 0 0 0,20-12 0 0 0,-8 5 0 0 0,-11 5 0 0 0,0-1 0 0 0,0 0 0 0 0,-1-1 0 0 0,0 0 0 0 0,-1-1 0 0 0,-1-1 0 0 0,11-12 0 0 0,68-99 0 0 0,-67 90 0 0 0,-20 28 0 0 0,7-10 0 0 0,0 0 0 0 0,10-25 0 0 0,-31 61 0 0 0,-7 15 0 0 0,16-24 0 0 0,3 3 0 0 0,2-10 0 0 0,-1-3 0 0 0,-1 1 0 0 0,1-1 0 0 0,0 1 0 0 0,-1-1 0 0 0,1 0 0 0 0,0 1 0 0 0,0-1 0 0 0,0 0 0 0 0,1 0 0 0 0,-1 0 0 0 0,0-1 0 0 0,1 1 0 0 0,-1-1 0 0 0,1 1 0 0 0,0-1 0 0 0,-1 0 0 0 0,1 1 0 0 0,0-2 0 0 0,0 1 0 0 0,0 0 0 0 0,-1 0 0 0 0,1-1 0 0 0,4 1 0 0 0,6-1 0 0 0,-1 0 0 0 0,1-1 0 0 0,24-4 0 0 0,-32 4 0 0 0,0 0 0 0 0,-1 0 0 0 0,1 0 0 0 0,-1-1 0 0 0,1 0 0 0 0,-1 0 0 0 0,0 0 0 0 0,0-1 0 0 0,5-3 0 0 0,0 0 0 0 0,1 3 0 0 0,1 6 0 0 0,-10-2 0 0 0,0 0 0 0 0,0-1 0 0 0,0 1 0 0 0,0 0 0 0 0,0 0 0 0 0,0 0 0 0 0,0 1 0 0 0,-1-1 0 0 0,1 0 0 0 0,0 0 0 0 0,-1 0 0 0 0,1 1 0 0 0,0 1 0 0 0,3 12 0 0 0,-6-9 0 0 0,0-3 0 0 0,-2 9 0 0 0,0-1 0 0 0,0 0 0 0 0,1 0 0 0 0,1 0 0 0 0,-3 19 0 0 0,4-15 0 0 0,-6 24 0 0 0,4-27 0 0 0,1 1 0 0 0,-2 24 0 0 0,4-8 0 0 0,2-17 0 0 0,0-11 0 0 0,0 1 0 0 0,-1-1 0 0 0,1 0 0 0 0,0 1 0 0 0,0-1 0 0 0,0 0 0 0 0,0 0 0 0 0,0 0 0 0 0,0-1 0 0 0,0 1 0 0 0,0 0 0 0 0,0-1 0 0 0,1 1 0 0 0,-1-1 0 0 0,0 0 0 0 0,0 0 0 0 0,3 0 0 0 0,7 0 0 0 0,-1 0 0 0 0,12-2 0 0 0,-3-1 0 0 0,0-1 0 0 0,0 0 0 0 0,-1-2 0 0 0,0 0 0 0 0,0-1 0 0 0,0-1 0 0 0,-1 0 0 0 0,0-2 0 0 0,0 0 0 0 0,-1-1 0 0 0,-1-1 0 0 0,0 0 0 0 0,-1-2 0 0 0,0 1 0 0 0,-1-2 0 0 0,0 0 0 0 0,-1-1 0 0 0,-1 0 0 0 0,-1 0 0 0 0,17-32 0 0 0,-14 21 29 0 0,-9 21 13 0 0,-2-1-1 0 0,1 0 0 0 0,-1 1 1 0 0,0-1-1 0 0,0 0 0 0 0,-1 0 1 0 0,0-1-1 0 0,0 1 0 0 0,1-8 1 0 0,-3 13 446 0 0,0 2 21 0 0,-11-2-183 0 0,10 2-312 0 0,0-1 0 0 0,0 1 0 0 0,0 0 0 0 0,1 0 0 0 0,-1-1 1 0 0,0 1-1 0 0,0 0 0 0 0,0 0 0 0 0,0 0 0 0 0,0 0 0 0 0,0 0 0 0 0,0 0 0 0 0,0 0 0 0 0,0 1 0 0 0,1-1 1 0 0,-1 0-1 0 0,0 0 0 0 0,0 1 0 0 0,-1 0 0 0 0,-4 2-14 0 0,-1 1 0 0 0,1 0 0 0 0,0 1 0 0 0,0-1 0 0 0,0 1 0 0 0,0 0 0 0 0,1 1 0 0 0,0 0 0 0 0,0-1 0 0 0,1 1 0 0 0,-1 1 0 0 0,1-1 0 0 0,1 1 0 0 0,-1 0 0 0 0,-2 8 0 0 0,4-11 0 0 0,-22 58 0 0 0,21-55 0 0 0,1 1 0 0 0,1-1 0 0 0,-1 1 0 0 0,1-1 0 0 0,1 1 0 0 0,0 11 0 0 0,2-7 0 0 0,2-1 0 0 0,-1-8 0 0 0,0-1 0 0 0,0 0 0 0 0,0 0 0 0 0,0 0 0 0 0,0 0 0 0 0,0 0 0 0 0,0-1 0 0 0,0 0 0 0 0,1 1 0 0 0,-1-1 0 0 0,1 0 0 0 0,-1 0 0 0 0,1-1 0 0 0,-1 1 0 0 0,1-1 0 0 0,-1 0 0 0 0,1 0 0 0 0,-1 0 0 0 0,8-1 0 0 0,-5 0 0 0 0,-1 0 0 0 0,1 0 0 0 0,0-1 0 0 0,-1 0 0 0 0,1 1 0 0 0,-1-2 0 0 0,0 1 0 0 0,0-1 0 0 0,0 0 0 0 0,0 0 0 0 0,8-6 0 0 0,5-7 0 0 0,4-5 0 0 0,-1 0 0 0 0,20-25 0 0 0,64-72 0 0 0,-90 103 0 0 0,6-7 0 0 0,21-23 0 0 0,-32 37 0 0 0,-9 8 0 0 0,0 0 0 0 0,0 0 0 0 0,0 0 0 0 0,0 0 0 0 0,0 0 0 0 0,0 0 0 0 0,0 1 0 0 0,-1-1 0 0 0,1 0 0 0 0,0 1 0 0 0,0-1 0 0 0,0 1 0 0 0,0-1 0 0 0,0 1 0 0 0,0-1 0 0 0,-1 1 0 0 0,1-1 0 0 0,0 1 0 0 0,0 0 0 0 0,0 0 0 0 0,16 18 0 0 0,-14-15 0 0 0,2 2 0 0 0,-1 0 0 0 0,0 0 0 0 0,3 7 0 0 0,0-1 0 0 0,0 0 0 0 0,13 14 0 0 0,-11-13 0 0 0,14 24 0 0 0,7 13 0 0 0,-18-28 0 0 0,-10-19 0 0 0,-1 1 0 0 0,1 0 0 0 0,-1 0 0 0 0,0 0 0 0 0,0 0 0 0 0,-1 0 0 0 0,1 0 0 0 0,-1 0 0 0 0,0 0 0 0 0,0 0 0 0 0,0 1 0 0 0,0-1 0 0 0,-1 0 0 0 0,0 0 0 0 0,0 0 0 0 0,-1 4 0 0 0,-3 6 0 0 0,-1 0 0 0 0,-1 0 0 0 0,-8 13 0 0 0,-9 18 0 0 0,21-40 0 0 0,-4 16 0 0 0,7-21 0 0 0,0 0 0 0 0,0 0 0 0 0,0 1 0 0 0,0-1 0 0 0,-1 0 0 0 0,1 0 0 0 0,0 0 0 0 0,0 1 0 0 0,0-1 0 0 0,0 0 0 0 0,0 0 0 0 0,0 1 0 0 0,0-1 0 0 0,0 0 0 0 0,0 0 0 0 0,0 1 0 0 0,0-1 0 0 0,0 0 0 0 0,0 0 0 0 0,0 1 0 0 0,0-1 0 0 0,0 0 0 0 0,0 0 0 0 0,0 1 0 0 0,0-1 0 0 0,0 0 0 0 0,0 0 0 0 0,0 1 0 0 0,1-1 0 0 0,-1 0 0 0 0,0 0 0 0 0,0 0 0 0 0,0 1 0 0 0,0-1 0 0 0,0 0 0 0 0,1 0 0 0 0,-1 0 0 0 0,0 1 0 0 0,0-1 0 0 0,1 0 0 0 0,-1 0 0 0 0,0 0 0 0 0,0 0 0 0 0,1 0 0 0 0,4-1 0 0 0,4 0 0 0 0,0-1 0 0 0,0 0 0 0 0,0-1 0 0 0,-1 1 0 0 0,1-2 0 0 0,-1 1 0 0 0,0-1 0 0 0,14-9 0 0 0,-10 5-8 0 0,-2 1-70 0 0,0 0-1 0 0,0-1 0 0 0,-1 0 0 0 0,16-17 1 0 0,-24 24 67 0 0,14-17-734 0 0,0 0 1 0 0,-2-2-1 0 0,0 0 0 0 0,-1 0 0 0 0,0-1 1 0 0,9-29-1 0 0,5-28-1287 0 0,-8 14-15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17.4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205 8287 0 0,'0'0'191'0'0,"0"0"26"0"0,1-1 9 0 0,17-10 4 0 0,-13 7 366 0 0,-1 0 1 0 0,0 0-1 0 0,0 0 0 0 0,-1-1 0 0 0,1 1 0 0 0,-1-1 0 0 0,0 0 0 0 0,3-6 0 0 0,-2 4 481 0 0,0-1 0 0 0,9-10 0 0 0,-9 13-504 0 0,-1 0 0 0 0,1 0 0 0 0,-1 0 0 0 0,0-1 0 0 0,-1 0 0 0 0,0 1-1 0 0,0-1 1 0 0,3-10 0 0 0,4-2 963 0 0,-8 8-1019 0 0,2-15 166 0 0,-2 23-312 0 0,-1 2 117 0 0,0 0 21 0 0,0 0-66 0 0,-10 10-278 0 0,4-2-165 0 0,0 1 0 0 0,0-1 0 0 0,1 1 0 0 0,-5 11 0 0 0,-5 9 0 0 0,-32 67 0 0 0,26-52 0 0 0,-21 57 0 0 0,-4 8 0 0 0,29-76 0 0 0,3-3 0 0 0,-18 28 0 0 0,31-56 0 0 0,-5 6 0 0 0,0 1 0 0 0,1 0 0 0 0,0 0 0 0 0,0 0 0 0 0,1 1 0 0 0,-4 13 0 0 0,6-11 0 0 0,0-4 0 0 0,10-22 0 0 0,-3 4-599 0 0,-1-1-1 0 0,0 0 0 0 0,4-13 1 0 0,7-21-1728 0 0,2 6-5246 0 0,-5 16 935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9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0 15663 0 0,'0'0'356'0'0,"0"0"50"0"0,0 0 20 0 0,0 0-42 0 0,-7 5 299 0 0,5-3 2646 0 0,-1 3-2612 0 0,0-1 0 0 0,0 1-1 0 0,1 0 1 0 0,0-1 0 0 0,0 1 0 0 0,0 0 0 0 0,-1 9-1 0 0,-5 41 36 0 0,7-39-311 0 0,-2 0-1 0 0,-3 16 1 0 0,-7 32-23 0 0,9-43-323 0 0,-7 28 0 0 0,-25 57-95 0 0,31-90 16 0 0,-1-4-96 0 0,6-10-257 0 0,0-2-138 0 0,0 0-33 0 0,0 0 65 0 0,-2-2 264 0 0,0 1 0 0 0,0 0 0 0 0,0-1 0 0 0,0 1 0 0 0,1-1 0 0 0,-1 1 0 0 0,0-1 0 0 0,1 0 1 0 0,-2-2-1 0 0,-2-2-285 0 0,3 4-204 0 0,-4-5-329 0 0,1 1-2750 0 0,0-3-3761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39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81 10135 0 0,'0'0'231'0'0,"0"0"29"0"0,0 0 19 0 0,0-2-41 0 0,-2-4-44 0 0,2 4 552 0 0,-2-15 2584 0 0,-1 12 460 0 0,87 0 4622 0 0,19-3-7753 0 0,65-6 730 0 0,-143 13-1377 0 0,-16 0-27 0 0,0 1 0 0 0,0-1-1 0 0,0-1 1 0 0,16-4 0 0 0,-22 5-322 0 0,-3 1-138 0 0,0 0-33 0 0,0 0-140 0 0,0 0-572 0 0,0 0-253 0 0,-1-1-51 0 0,-4-8-11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42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0 15663 0 0,'0'0'356'0'0,"0"0"50"0"0,0 0 20 0 0,0 0-42 0 0,0 0-180 0 0,0 0 176 0 0,4-1 107 0 0,17-4 602 0 0,-21 5-223 0 0,23-6 1209 0 0,-1-1 1 0 0,38-20-1 0 0,-37 15-1647 0 0,1-1 0 0 0,-2-1 0 0 0,0-1 0 0 0,0-1 0 0 0,34-35 0 0 0,-33 27-212 0 0,23-31 0 0 0,-40 45-191 0 0,1 0 0 0 0,-1 0 0 0 0,-1 0 1 0 0,1-1-1 0 0,-2 0 0 0 0,7-20 0 0 0,-11 29-11 0 0,1 1 0 0 0,-1 0 0 0 0,0-1-1 0 0,1 1 1 0 0,-1 0 0 0 0,0-1 0 0 0,0 1 0 0 0,1-1 0 0 0,-1 1 0 0 0,0 0-1 0 0,-1-1 1 0 0,1 1 0 0 0,0-1 0 0 0,0 1 0 0 0,-1 0 0 0 0,1-1 0 0 0,0 1 0 0 0,-2-2-1 0 0,1-1 167 0 0,0 3-145 0 0,1-1 0 0 0,-1 0 1 0 0,0 1-1 0 0,0-1 0 0 0,1 1 1 0 0,-1-1-1 0 0,0 1 0 0 0,0 0 1 0 0,0-1-1 0 0,-1 1 0 0 0,1 0 1 0 0,0 0-1 0 0,0 0 0 0 0,-1 0 1 0 0,1 0-1 0 0,0 0 0 0 0,-1 0 1 0 0,1 0-1 0 0,-1 0 0 0 0,0 1 1 0 0,1-1-1 0 0,-1 0 0 0 0,1 1 1 0 0,-1 0-1 0 0,-2-1 0 0 0,-2 0 63 0 0,0 1 1 0 0,0 0-1 0 0,0 0 0 0 0,1 1 0 0 0,-1-1 0 0 0,-6 3 0 0 0,10-3-98 0 0,-1 1 0 0 0,1 0 0 0 0,-1 0 0 0 0,1 0 0 0 0,0 1 0 0 0,-4 1 0 0 0,-13 7 0 0 0,16-9 0 0 0,0 1 0 0 0,0-1 0 0 0,0 1 0 0 0,0-1 0 0 0,-5 5 0 0 0,-11 6 0 0 0,13-8 0 0 0,0-1 0 0 0,0 1 0 0 0,0 0 0 0 0,1 0 0 0 0,-1 1 0 0 0,-7 9 0 0 0,-28 36 0 0 0,22-26 0 0 0,12-14-85 0 0,-1 0-1 0 0,1 1 1 0 0,1-1-1 0 0,-1 1 1 0 0,2 1-1 0 0,0-1 1 0 0,0 1 0 0 0,1 0-1 0 0,-3 16 1 0 0,6-20 28 0 0,0 0 1 0 0,0 0-1 0 0,1 0 1 0 0,0 0-1 0 0,0 0 1 0 0,1 0-1 0 0,0 0 1 0 0,0 0-1 0 0,1 0 0 0 0,0 0 1 0 0,1 0-1 0 0,0-1 1 0 0,0 1-1 0 0,0-1 1 0 0,7 10-1 0 0,-5-9 80 0 0,1 0-1 0 0,0-1 1 0 0,0 0-1 0 0,0 0 0 0 0,1 0 1 0 0,0-1-1 0 0,0 0 1 0 0,1 0-1 0 0,0-1 1 0 0,13 7-1 0 0,-9-6 65 0 0,1-1 0 0 0,-1-1-1 0 0,1 0 1 0 0,0 0 0 0 0,0-1 0 0 0,25 1 0 0 0,-14-3 26 0 0,1-1 0 0 0,-1-1 0 0 0,0-1 0 0 0,1-2 0 0 0,-1 0 0 0 0,-1-1 0 0 0,43-16 0 0 0,-50 15-113 0 0,-7 3 0 0 0,0 0 0 0 0,-1-1 0 0 0,1 0 0 0 0,-1-1 0 0 0,1 0 0 0 0,-1 0 0 0 0,-1-1 0 0 0,11-8 0 0 0,-10 2-412 0 0,-8 12 376 0 0,0 0-1 0 0,0 0 0 0 0,0-1 0 0 0,0 1 1 0 0,0 0-1 0 0,0 0 0 0 0,0-1 0 0 0,0 1 1 0 0,0 0-1 0 0,0 0 0 0 0,0-1 0 0 0,0 1 1 0 0,0 0-1 0 0,0 0 0 0 0,0-1 0 0 0,0 1 1 0 0,-1 0-1 0 0,1 0 0 0 0,0 0 0 0 0,0-1 1 0 0,0 1-1 0 0,0 0 0 0 0,-1 0 0 0 0,1 0 1 0 0,0-1-1 0 0,-1 1 0 0 0,-13-4-2233 0 0,13 4 1992 0 0,-9-1-951 0 0,0 1 0 0 0,0-1-1 0 0,-16 3 1 0 0,8-1 393 0 0,-20 0-1211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43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5 13823 0 0,'0'0'315'0'0,"0"0"45"0"0,0 0 21 0 0,0 0-49 0 0,0 0-81 0 0,0 0 481 0 0,0 0 237 0 0,0 0 45 0 0,0 0 8 0 0,0 0 2 0 0,0 0 0 0 0,0 0 0 0 0,-3-3 53 0 0,3 3-1005 0 0,-1 0 0 0 0,1 0 0 0 0,0 0 0 0 0,0 0 0 0 0,0 0 0 0 0,0 0 0 0 0,0 0 0 0 0,0-1 0 0 0,0 1 0 0 0,0 0 0 0 0,0 0 0 0 0,0 0 0 0 0,0 0 0 0 0,0 0 0 0 0,0 0 0 0 0,-1 0 0 0 0,1 0 0 0 0,0 0 0 0 0,0 0 0 0 0,0 0 0 0 0,0 0 0 0 0,0 0 0 0 0,0 0 0 0 0,0 0 1 0 0,0 0-1 0 0,0-1 0 0 0,0 1 0 0 0,0 0 0 0 0,0 0 0 0 0,0 0 0 0 0,0 0 0 0 0,0 0 0 0 0,0 0 0 0 0,0 0 0 0 0,0 0 0 0 0,0 0 0 0 0,0 0 0 0 0,0 0 0 0 0,0-1 0 0 0,0 1 0 0 0,0 0 0 0 0,0 0 0 0 0,0 0 0 0 0,0 0 0 0 0,0 0 0 0 0,0 0 0 0 0,0 0 0 0 0,0 0 0 0 0,0 0 0 0 0,0 0 0 0 0,1 0 1 0 0,-1 0-1 0 0,0 0 0 0 0,0 0 0 0 0,0 0 0 0 0,0-1 0 0 0,0 1 0 0 0,0 0 0 0 0,11-1 155 0 0,0 0 0 0 0,0 0 0 0 0,17 1 1 0 0,-20 1 102 0 0,1-1 0 0 0,14-2 1 0 0,84-5-166 0 0,-28 1-165 0 0,-69 6 72 0 0,-8 0 299 0 0,-2 0 117 0 0,0 0 21 0 0,0 0-134 0 0,0 0-577 0 0,0 0-248 0 0,0 0-50 0 0,-16 13-71 0 0,13-11 535 0 0,-6 4 36 0 0,0-2 0 0 0,6-3-221 0 0,1 0-1 0 0,0 0 0 0 0,-1 0 1 0 0,1-1-1 0 0,0 1 1 0 0,-1-1-1 0 0,1 1 1 0 0,-1-1-1 0 0,1 0 1 0 0,-1 0-1 0 0,1 0 1 0 0,-5-1-1 0 0,7 1 217 0 0,-2-1-986 0 0,2 1-1530 0 0,0 0-6010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44.4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21 17503 0 0,'0'0'399'0'0,"0"0"60"0"0,0 0 21 0 0,2-1-59 0 0,17-15 606 0 0,-18 15-57 0 0,-1 1 43 0 0,0 0-59 0 0,0 0-289 0 0,0 0-121 0 0,0 0-28 0 0,0 0-72 0 0,-9-1-91 0 0,8 0-295 0 0,0 1-1 0 0,0 0 1 0 0,0 0 0 0 0,0 0-1 0 0,0 0 1 0 0,0-1 0 0 0,0 1-1 0 0,0 1 1 0 0,0-1 0 0 0,0 0-1 0 0,0 0 1 0 0,-2 0 0 0 0,-21 8 165 0 0,0 0 1 0 0,1 2-1 0 0,0 0 1 0 0,-26 17-1 0 0,28-15-223 0 0,-25 17 0 0 0,46-29 0 0 0,0 0 0 0 0,0 0 0 0 0,0 0 0 0 0,0 0 0 0 0,0 0 0 0 0,0 0 0 0 0,0 0 0 0 0,0 0 0 0 0,0 0 0 0 0,-1 0 0 0 0,1 0 0 0 0,0 0 0 0 0,0 0 0 0 0,0 0 0 0 0,0 0 0 0 0,0 0 0 0 0,0 0 0 0 0,0 0 0 0 0,0 0 0 0 0,0 0 0 0 0,0 0 0 0 0,0 0 0 0 0,0 1 0 0 0,0-1 0 0 0,0 0 0 0 0,0 0 0 0 0,-1 0 0 0 0,1 0 0 0 0,0 0 0 0 0,0 0 0 0 0,0 0 0 0 0,0 0 0 0 0,0 0 0 0 0,0 0 0 0 0,0 0 0 0 0,0 0 0 0 0,0 0 0 0 0,0 0 0 0 0,0 1 0 0 0,0-1 0 0 0,0 0 0 0 0,0 0 0 0 0,0 0 0 0 0,0 0 0 0 0,0 0 0 0 0,0 0 0 0 0,0 0 0 0 0,0 0 0 0 0,0 0 0 0 0,0 0 0 0 0,0 0 0 0 0,0 0 0 0 0,0 0 0 0 0,0 1 0 0 0,0-1 0 0 0,1 0 0 0 0,-1 0 0 0 0,0 0 0 0 0,0 0 0 0 0,0 0 0 0 0,0 0 0 0 0,0 0 0 0 0,0 0 0 0 0,0 0 0 0 0,0 0 0 0 0,0 0 0 0 0,0 0 0 0 0,8 0 0 0 0,9-5 0 0 0,88-28 0 0 0,-101 32 126 0 0,0-1-1 0 0,0 1 1 0 0,0 0-1 0 0,-1 1 1 0 0,1-1-1 0 0,0 1 1 0 0,0 0-1 0 0,0 0 1 0 0,0 0-1 0 0,0 0 1 0 0,0 1-1 0 0,0-1 1 0 0,0 1-1 0 0,7 2 1 0 0,-10-2-119 0 0,0 0 0 0 0,1-1-1 0 0,-1 1 1 0 0,0 0 0 0 0,0 0 0 0 0,0 0 0 0 0,0 0 0 0 0,0 0 0 0 0,0 0 0 0 0,0 0 0 0 0,-1 0-1 0 0,1 0 1 0 0,0 0 0 0 0,0 0 0 0 0,-1 1 0 0 0,1-1 0 0 0,-1 0 0 0 0,1 1 0 0 0,-1-1 0 0 0,0 0 0 0 0,1 1-1 0 0,-1 1 1 0 0,1 3-5 0 0,-1 0 0 0 0,0-1-1 0 0,-2 12 1 0 0,1-11-2 0 0,0 1 0 0 0,-1-1 0 0 0,0 0 0 0 0,-1 0 0 0 0,1 0 0 0 0,-1 0 0 0 0,0 0 0 0 0,0 0 0 0 0,-1-1 0 0 0,-8 11 0 0 0,-5 2 0 0 0,-30 26 0 0 0,29-28 0 0 0,14-12 0 0 0,-55 45 0 0 0,50-43 0 0 0,0-4-64 0 0,8-2-273 0 0,1 0-138 0 0,0 0-33 0 0,0 0 65 0 0,0 0 434 0 0,1 0-1 0 0,0 0 1 0 0,0 0 0 0 0,-1 0-1 0 0,1 0 1 0 0,0 0-1 0 0,0-1 1 0 0,-1 1-1 0 0,1 0 1 0 0,0-1-1 0 0,-1 1 1 0 0,1 0-1 0 0,0-1 1 0 0,0 0-1 0 0,0 0 9 0 0,0 0 0 0 0,1 1 0 0 0,-1-1 0 0 0,0 0 0 0 0,1 1 0 0 0,-1-1 0 0 0,0 1-1 0 0,1-1 1 0 0,-1 1 0 0 0,0 0 0 0 0,1 0 0 0 0,-1-1 0 0 0,1 1 0 0 0,-1 0 0 0 0,0 0 0 0 0,1 1 0 0 0,-1-1-1 0 0,1 0 1 0 0,-1 0 0 0 0,2 1 0 0 0,1 0 1 0 0,-1 0 0 0 0,0 0 0 0 0,1 0 0 0 0,-1 1 0 0 0,0-1 0 0 0,0 1 0 0 0,0 0 0 0 0,0-1 0 0 0,0 1 0 0 0,0 1 0 0 0,-1-1 0 0 0,1 0 0 0 0,-1 1 0 0 0,4 3 0 0 0,-1 2 0 0 0,1 0 0 0 0,-1 0 0 0 0,-1 0 0 0 0,5 10 0 0 0,-5-8 100 0 0,1 1-1 0 0,-1 0 1 0 0,-1 0-1 0 0,0 0 1 0 0,-1 0 0 0 0,0 0-1 0 0,0 0 1 0 0,-2 0-1 0 0,1 1 1 0 0,-1-1 0 0 0,-1 0-1 0 0,0 1 1 0 0,0-1-1 0 0,-1 0 1 0 0,-1 0 0 0 0,0 0-1 0 0,0 0 1 0 0,-1 0-1 0 0,-7 11 1 0 0,8-14-100 0 0,-2-1 0 0 0,1 0 0 0 0,-1 0 0 0 0,0-1 0 0 0,0 0 0 0 0,-1 1 0 0 0,0-2 0 0 0,0 1 0 0 0,0-1 0 0 0,-1 0 0 0 0,0 0 0 0 0,0-1 0 0 0,0 1 0 0 0,0-2 0 0 0,-1 1 0 0 0,1-1 0 0 0,-1 0 0 0 0,0-1 0 0 0,-12 3 0 0 0,7-3 0 0 0,-1 0 0 0 0,1-1 0 0 0,-23 0 0 0 0,32-1 0 0 0,0-1 0 0 0,0 1 0 0 0,1-1 0 0 0,-1 0 0 0 0,0 0 0 0 0,0 0 0 0 0,1-1 0 0 0,-1 1 0 0 0,0-1 0 0 0,1 0 0 0 0,0 0 0 0 0,-1 0 0 0 0,1 0 0 0 0,0-1 0 0 0,0 1 0 0 0,0-1 0 0 0,-2-3 0 0 0,3 4 0 0 0,0 0 0 0 0,0 0 0 0 0,1 0 0 0 0,-1 0 0 0 0,1 0 0 0 0,-1-1 0 0 0,1 1 0 0 0,0-1 0 0 0,0 1 0 0 0,0-1 0 0 0,0 1 0 0 0,0-1 0 0 0,1 0 0 0 0,-1 1 0 0 0,1-1 0 0 0,0 0 0 0 0,0 1 0 0 0,0-1 0 0 0,0 0 0 0 0,0 0 0 0 0,0 1 0 0 0,1-1 0 0 0,-1 0 0 0 0,1 1 0 0 0,0-1 0 0 0,0 1 0 0 0,0-1 0 0 0,0 1 0 0 0,0-1 0 0 0,1 1 0 0 0,2-4 0 0 0,7-9-9 0 0,2-1 0 0 0,0 2 0 0 0,1 0-1 0 0,1 0 1 0 0,0 1 0 0 0,18-11 0 0 0,85-67-3888 0 0,-93 72 1517 0 0,-3 1-6151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44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19351 0 0,'0'0'439'0'0,"0"0"62"0"0,0 0 33 0 0,2-2-65 0 0,9-7-309 0 0,-9 7-16 0 0,0 0 0 0 0,0 0-1 0 0,1 0 1 0 0,-1 0 0 0 0,0 0 0 0 0,1 1 0 0 0,-1-1 0 0 0,1 1-1 0 0,0 0 1 0 0,-1 0 0 0 0,1 0 0 0 0,0 0 0 0 0,3 0 0 0 0,7-3 708 0 0,5-1 130 0 0,1 0 0 0 0,37-5 0 0 0,-24 6-650 0 0,60-5 128 0 0,-84 8-314 0 0,0 0 0 0 0,0 0 0 0 0,0 0-1 0 0,0 1 1 0 0,-1 0 0 0 0,1 1 0 0 0,0-1 0 0 0,0 2 0 0 0,0-1 0 0 0,13 5 0 0 0,-11 1-146 0 0,-9-6 4 0 0,0 1 0 0 0,0 0 0 0 0,0 0 0 0 0,0-1 0 0 0,0 1-1 0 0,0 0 1 0 0,0 0 0 0 0,-1 0 0 0 0,1 0 0 0 0,-1 0 0 0 0,1 0 0 0 0,-1 0 0 0 0,0 0 0 0 0,0 0 0 0 0,0 0-1 0 0,0 0 1 0 0,0 0 0 0 0,-1 0 0 0 0,1 0 0 0 0,0 0 0 0 0,-1 0 0 0 0,0 0 0 0 0,1 0 0 0 0,-1 0 0 0 0,0 0 0 0 0,-1 2-1 0 0,-3 5 82 0 0,0 0-1 0 0,-1-1 0 0 0,-13 15 1 0 0,2-5 285 0 0,-1 0 1 0 0,-30 21 0 0 0,-11 10 122 0 0,40-30-493 0 0,0 0 0 0 0,-22 32 0 0 0,39-49 0 0 0,1 1 0 0 0,-1 0 0 0 0,0 0 0 0 0,1 0 0 0 0,-1 1 0 0 0,1-1 0 0 0,-1 5 0 0 0,2 6 0 0 0,2-10-4 0 0,0 0 0 0 0,0 0 0 0 0,0 0 0 0 0,0 0 0 0 0,1 0 0 0 0,-1 0 0 0 0,1-1 0 0 0,0 1 0 0 0,0-1 0 0 0,0 0 0 0 0,1 0 0 0 0,-1 0 0 0 0,1 0 0 0 0,0 0 0 0 0,0-1 0 0 0,0 0 0 0 0,0 0 0 0 0,0 0 0 0 0,0 0 0 0 0,0-1 0 0 0,1 1 0 0 0,7 0 0 0 0,-2 0-27 0 0,0 0 0 0 0,0-1 0 0 0,0 0 0 0 0,0-1 1 0 0,0 0-1 0 0,0 0 0 0 0,0-1 0 0 0,0-1 0 0 0,12-2 0 0 0,71-28-2855 0 0,-34 9-4444 0 0,-57 23 4786 0 0,-2 0-15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45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52 10135 0 0,'-1'-1'156'0'0,"-1"0"-1"0"0,1 0 0 0 0,-1 1 0 0 0,0-1 1 0 0,1 1-1 0 0,-1 0 0 0 0,0-1 0 0 0,1 1 0 0 0,-5 0 1 0 0,4 0 339 0 0,0 0 1 0 0,0 0 0 0 0,0 1-1 0 0,-1-1 1 0 0,1 1 0 0 0,0-1-1 0 0,0 1 1 0 0,0 0 0 0 0,0 0-1 0 0,0 0 1 0 0,0 0 0 0 0,-2 2-1 0 0,2-2 561 0 0,2-1-28 0 0,0 0-72 0 0,0 0-285 0 0,0 0-126 0 0,0 0-29 0 0,0 0-4 0 0,0 0 0 0 0,0 0 0 0 0,0 0 0 0 0,0 0 0 0 0,2 1 0 0 0,1 2-384 0 0,0-1 0 0 0,0 0 0 0 0,0 0 0 0 0,0 0 0 0 0,0 0 0 0 0,0 0 0 0 0,1-1 0 0 0,-1 1 0 0 0,0-1 0 0 0,1 0 0 0 0,0 0 0 0 0,-1 0 0 0 0,1-1 0 0 0,-1 1 0 0 0,1-1 0 0 0,0 0 0 0 0,-1 0 0 0 0,1 0 0 0 0,3-1 0 0 0,66-3 482 0 0,18-2-92 0 0,8-14-518 0 0,0-1 0 0 0,-96 21 0 0 0,183-24 0 0 0,-156 21 8 0 0,-19 2-18 0 0,0 0-1 0 0,0 0 1 0 0,0 1 0 0 0,0 1 0 0 0,1 0-1 0 0,15 3 1 0 0,-25-4-327 0 0,-2 0-138 0 0,0 0-33 0 0,0 0-4 0 0,0 0 0 0 0,0 0 0 0 0,0 0 0 0 0,0 0-136 0 0,0 0-572 0 0,0 0-253 0 0,0 0-51 0 0,0 0-11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7:46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6 13823 0 0,'0'0'630'0'0,"0"0"-13"0"0,-7-4-158 0 0,-7-5 2075 0 0,13 8-1012 0 0,1 1-57 0 0,0 0-288 0 0,-8-1 475 0 0,8 1 4116 0 0,77 39-5752 0 0,-70-36 69 0 0,-1 0 0 0 0,0 1 0 0 0,10 8-1 0 0,-14-11-44 0 0,0 1-1 0 0,0 0 1 0 0,-1-1-1 0 0,1 1 0 0 0,-1 0 1 0 0,1 0-1 0 0,-1 0 1 0 0,0 0-1 0 0,0 0 1 0 0,0 1-1 0 0,0-1 0 0 0,0 0 1 0 0,0 0-1 0 0,0 4 1 0 0,-1-3 51 0 0,0 0 1 0 0,0 0 0 0 0,0 0 0 0 0,-1 0-1 0 0,1 1 1 0 0,-1-1 0 0 0,0 0 0 0 0,0 0-1 0 0,0 0 1 0 0,-2 4 0 0 0,0 2 16 0 0,1-4-108 0 0,-1 1 0 0 0,1-1 0 0 0,-1 0 0 0 0,0 0 0 0 0,-1 0 0 0 0,1 0 0 0 0,-1 0 0 0 0,0-1 0 0 0,0 1 0 0 0,-8 6 0 0 0,-4 1 0 0 0,-33 19 0 0 0,-2 1 0 0 0,43-25 0 0 0,-1-1 0 0 0,0-1 0 0 0,0 1 0 0 0,-11 4 0 0 0,-11 7 0 0 0,25-13 0 0 0,0 0 0 0 0,0-1 0 0 0,-12 5 0 0 0,14-8 0 0 0,20-5 0 0 0,3 2 0 0 0,0 1 0 0 0,0 0 0 0 0,0 2 0 0 0,0 0 0 0 0,0 1 0 0 0,0 1 0 0 0,27 6 0 0 0,31 9 0 0 0,-68-15 0 0 0,12 1 0 0 0,31 8 0 0 0,-47-10 0 0 0,0 0 0 0 0,0 0 0 0 0,0 0 0 0 0,0-1 0 0 0,0 0 0 0 0,0 0 0 0 0,0 0 0 0 0,0 0 0 0 0,-1-1 0 0 0,10-2 0 0 0,8-1 0 0 0,-10 4 0 0 0,-6-2-94 0 0,-10-3-202 0 0,-9-2-987 0 0,-52-25-2655 0 0,28 11 1893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15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698 11975 0 0,'0'0'547'0'0,"0"0"-11"0"0,1 0-344 0 0,8-5 213 0 0,-1 0-1 0 0,0 0 1 0 0,12-10-1 0 0,12-8 1495 0 0,8-2 149 0 0,-28 15-1421 0 0,-7 7-305 0 0,-1 0 0 0 0,0-1 0 0 0,0 1 1 0 0,0-1-1 0 0,5-7 0 0 0,37-68 3262 0 0,-44 75-3363 0 0,1-1 1 0 0,-1 0-1 0 0,0 0 0 0 0,0 0 1 0 0,-1 0-1 0 0,0-1 0 0 0,0 1 1 0 0,0 0-1 0 0,0-1 0 0 0,-1 1 1 0 0,0-11-1 0 0,-1 8-221 0 0,1 7 39 0 0,0 0 0 0 0,0 0 0 0 0,0 0 1 0 0,0 1-1 0 0,0-1 0 0 0,-1 0 0 0 0,1 0 0 0 0,0 1 0 0 0,-1-1 0 0 0,1 0 0 0 0,0 1 0 0 0,-1-1 1 0 0,1 0-1 0 0,-1 1 0 0 0,1-1 0 0 0,-1 0 0 0 0,1 1 0 0 0,-1-1 0 0 0,1 1 0 0 0,-1-1 0 0 0,0 0 1 0 0,0-1 539 0 0,-13-1 13 0 0,10 3-590 0 0,0 0 0 0 0,0 0 0 0 0,0 0-1 0 0,0 1 1 0 0,1 0 0 0 0,-1 0 0 0 0,0 0 0 0 0,0 0-1 0 0,0 0 1 0 0,-6 5 0 0 0,-35 21-6 0 0,16-8 4 0 0,2 2 0 0 0,0 1 0 0 0,-28 30 0 0 0,42-38 0 0 0,0 1 0 0 0,1 1 0 0 0,1 0 0 0 0,0 0 0 0 0,1 1 0 0 0,1 0 0 0 0,-8 21 0 0 0,15-34 0 0 0,1 0 0 0 0,0 1 0 0 0,0-1 0 0 0,0 0 0 0 0,0 1 0 0 0,1-1 0 0 0,-1 1 0 0 0,1-1 0 0 0,0 1 0 0 0,1-1 0 0 0,-1 1 0 0 0,1-1 0 0 0,1 7 0 0 0,-1-9 0 0 0,0 0 0 0 0,0 0 0 0 0,0 0 0 0 0,0 0 0 0 0,1 0 0 0 0,-1 0 0 0 0,1 0 0 0 0,-1-1 0 0 0,1 1 0 0 0,-1 0 0 0 0,1-1 0 0 0,0 1 0 0 0,0-1 0 0 0,0 0 0 0 0,0 0 0 0 0,0 0 0 0 0,0 0 0 0 0,0 0 0 0 0,0 0 0 0 0,0 0 0 0 0,1-1 0 0 0,-1 1 0 0 0,0-1 0 0 0,0 1 0 0 0,1-1 0 0 0,-1 0 0 0 0,0 0 0 0 0,4 0 0 0 0,6-1 0 0 0,0 0 0 0 0,-1-1 0 0 0,1 0 0 0 0,0-1 0 0 0,0 0 0 0 0,-1-1 0 0 0,0-1 0 0 0,0 1 0 0 0,0-2 0 0 0,16-10 0 0 0,-3 0 0 0 0,0-1 0 0 0,-1-2 0 0 0,25-26 0 0 0,-4 0 0 0 0,-3-2 0 0 0,-1-1 0 0 0,35-59 0 0 0,-28 37 0 0 0,24-39 0 0 0,50-97 0 0 0,-111 184 0 0 0,-10 14 0 0 0,-5 11 0 0 0,-9 10 0 0 0,1 1 0 0 0,1 1 0 0 0,0 1 0 0 0,-15 27 0 0 0,14-22 0 0 0,-24 39 0 0 0,2 1 0 0 0,4 2 0 0 0,2 2 0 0 0,3 1 0 0 0,-32 123 0 0 0,57-183 0 0 0,-3 12 0 0 0,0 1 0 0 0,-1 26 0 0 0,5-40 0 0 0,0 1 0 0 0,0-1 0 0 0,0 0 0 0 0,1 1 0 0 0,0-1 0 0 0,0 0 0 0 0,1 1 0 0 0,-1-1 0 0 0,1 0 0 0 0,0 0 0 0 0,0 0 0 0 0,6 9 0 0 0,-7-13-10 0 0,0 1 1 0 0,1-1-1 0 0,-1 1 0 0 0,0-1 0 0 0,0 0 1 0 0,0 0-1 0 0,1 0 0 0 0,-1 0 0 0 0,1 0 1 0 0,-1 0-1 0 0,1 0 0 0 0,-1 0 0 0 0,1-1 1 0 0,0 1-1 0 0,-1 0 0 0 0,1-1 0 0 0,0 1 1 0 0,2-1-1 0 0,-1 0-36 0 0,0 0 0 0 0,0 0 1 0 0,0 0-1 0 0,0 0 0 0 0,0-1 1 0 0,0 0-1 0 0,0 1 0 0 0,0-1 0 0 0,5-2 1 0 0,2-3-183 0 0,1 0 0 0 0,-1 0 0 0 0,0-1-1 0 0,10-10 1 0 0,-1 1-2100 0 0,-1-1-3859 0 0,2-2-2163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16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37 13823 0 0,'0'0'630'0'0,"0"0"-13"0"0,0 0-184 0 0,0 0 677 0 0,2-1 340 0 0,20-18 2714 0 0,-20 17-3108 0 0,-2 2-28 0 0,0 0-72 0 0,0 0-285 0 0,0-1 37 0 0,0 0-661 0 0,0 1 1 0 0,1-1 0 0 0,-1 1-1 0 0,0 0 1 0 0,0-1-1 0 0,0 1 1 0 0,0-1 0 0 0,0 1-1 0 0,0-1 1 0 0,0 1-1 0 0,0 0 1 0 0,0-1 0 0 0,0 1-1 0 0,0-1 1 0 0,0 1-1 0 0,0-1 1 0 0,0 1 0 0 0,0-1-1 0 0,-1 0 1 0 0,0 1-26 0 0,0-1 1 0 0,-1 1-1 0 0,1-1 1 0 0,-1 1-1 0 0,1-1 0 0 0,-1 1 1 0 0,1 0-1 0 0,-1 0 1 0 0,1 0-1 0 0,-1 0 1 0 0,1 0-1 0 0,-1 0 0 0 0,1 0 1 0 0,-1 0-1 0 0,1 0 1 0 0,-3 1-1 0 0,-29 10 1062 0 0,20-6-649 0 0,-5 1-402 0 0,1 2 0 0 0,0 0 0 0 0,1 1 0 0 0,-18 12 0 0 0,18-8-33 0 0,14-10 0 0 0,2-3 0 0 0,-1 0 0 0 0,1 1 0 0 0,0-1 0 0 0,-1 0 0 0 0,1 0 0 0 0,0 0 0 0 0,0 1 0 0 0,-1-1 0 0 0,1 0 0 0 0,0 0 0 0 0,0 0 0 0 0,-1 1 0 0 0,1-1 0 0 0,0 0 0 0 0,0 1 0 0 0,0-1 0 0 0,-1 0 0 0 0,1 1 0 0 0,0-1 0 0 0,0 0 0 0 0,0 1 0 0 0,0-1 0 0 0,0 0 0 0 0,0 1 0 0 0,0-1 0 0 0,0 0 0 0 0,0 1 0 0 0,0-1 0 0 0,0 0 0 0 0,0 1 0 0 0,0-1 0 0 0,0 0 0 0 0,0 1 0 0 0,0-1 0 0 0,0 0 0 0 0,0 1 0 0 0,1-1 0 0 0,-1 0 0 0 0,0 1 0 0 0,0-1 0 0 0,0 0 0 0 0,0 0 0 0 0,1 1 0 0 0,-1-1 0 0 0,0 0 0 0 0,0 0 0 0 0,1 1 0 0 0,-1-1 0 0 0,0 0 0 0 0,1 0 0 0 0,-1 0 0 0 0,0 1 0 0 0,0-1 0 0 0,1 0 0 0 0,-1 0 0 0 0,0 0 0 0 0,1 0 0 0 0,-1 0 0 0 0,0 0 0 0 0,1 0 0 0 0,-1 0 0 0 0,4 2 0 0 0,-1 0 0 0 0,1 0 0 0 0,-1-1 0 0 0,1 0 0 0 0,0 0 0 0 0,0 0 0 0 0,-1 0 0 0 0,1 0 0 0 0,0-1 0 0 0,6 0 0 0 0,43-4 0 0 0,-21 0 0 0 0,-17 3 0 0 0,32 0 0 0 0,-45 1 0 0 0,-1 1 0 0 0,0-1 0 0 0,1 0 0 0 0,-1 0 0 0 0,0 0 0 0 0,1 1 0 0 0,-1-1 0 0 0,0 1 0 0 0,1-1 0 0 0,-1 1 0 0 0,0-1 0 0 0,0 1 0 0 0,2 1 0 0 0,2 7 0 0 0,-5-7 0 0 0,0 9 0 0 0,-3-1 176 0 0,-1 1-1 0 0,-1-1 1 0 0,0-1 0 0 0,0 1-1 0 0,-1-1 1 0 0,0 0-1 0 0,-1 0 1 0 0,-11 12 0 0 0,-14 20 291 0 0,24-33-467 0 0,-9 14 0 0 0,17-22 0 0 0,-1 0 0 0 0,1 0 0 0 0,0 1 0 0 0,0-1 0 0 0,0 0 0 0 0,-1 0 0 0 0,1 1 0 0 0,0-1 0 0 0,0 0 0 0 0,0 1 0 0 0,0-1 0 0 0,0 0 0 0 0,0 0 0 0 0,0 1 0 0 0,0-1 0 0 0,0 0 0 0 0,0 1 0 0 0,0-1 0 0 0,0 0 0 0 0,0 1 0 0 0,0-1 0 0 0,0 0 0 0 0,0 1 0 0 0,0-1 0 0 0,0 1 0 0 0,1-1 0 0 0,0 1 0 0 0,0-1 0 0 0,0 0 0 0 0,1 1 0 0 0,-1-1 0 0 0,0 0 0 0 0,0 0 0 0 0,0 1 0 0 0,0-1 0 0 0,0 0 0 0 0,1 0 0 0 0,-1 0 0 0 0,0-1 0 0 0,1 1 0 0 0,22-4 0 0 0,-18 3 0 0 0,32-8 0 0 0,-26 9 0 0 0,4 2 0 0 0,-12 1 0 0 0,-1-1 0 0 0,0 0 0 0 0,0 0 0 0 0,0 0 0 0 0,-1 1 0 0 0,1-1 0 0 0,-1 0 0 0 0,0 1 0 0 0,1 0 0 0 0,-1-1 0 0 0,0 1 0 0 0,-1 0 0 0 0,1 0 0 0 0,0 0 0 0 0,-1 0 0 0 0,0 1 0 0 0,1-1 0 0 0,-1 0 0 0 0,-1 0 0 0 0,2 7 0 0 0,0 3 0 0 0,0 1 0 0 0,-2-1 0 0 0,0 21 0 0 0,-3-1 0 0 0,-2-1 0 0 0,-1 1 0 0 0,-2-1 0 0 0,-21 57 0 0 0,-16 15 0 0 0,35-85 0 0 0,0-1 0 0 0,-2 0 0 0 0,0 0 0 0 0,-24 25 0 0 0,32-39 0 0 0,1 0 0 0 0,-1 0 0 0 0,1-1 0 0 0,-1 1 0 0 0,0-1 0 0 0,-1 0 0 0 0,1 0 0 0 0,0-1 0 0 0,-1 1 0 0 0,0-1 0 0 0,1 0 0 0 0,-1 0 0 0 0,0-1 0 0 0,0 1 0 0 0,0-1 0 0 0,0 0 0 0 0,0 0 0 0 0,0-1 0 0 0,-1 0 0 0 0,1 0 0 0 0,0 0 0 0 0,0 0 0 0 0,0-1 0 0 0,-6-1 0 0 0,3 0 0 0 0,0-1 0 0 0,0 0 0 0 0,-1 0 0 0 0,2-1 0 0 0,-1 0 0 0 0,0 0 0 0 0,1-1 0 0 0,0 0 0 0 0,0 0 0 0 0,0-1 0 0 0,1 1 0 0 0,0-2 0 0 0,0 1 0 0 0,-6-8 0 0 0,7 6 0 0 0,4 7 0 0 0,1 0 0 0 0,-1 1 0 0 0,1-1 0 0 0,0 0 0 0 0,-1 0 0 0 0,1 0 0 0 0,0 0 0 0 0,-1 0 0 0 0,1 1 0 0 0,0-1 0 0 0,0 0 0 0 0,0 0 0 0 0,0 0 0 0 0,0 0 0 0 0,0 0 0 0 0,0 0 0 0 0,0 0 0 0 0,0 0 0 0 0,1 0 0 0 0,-1 1 0 0 0,0-1 0 0 0,0 0 0 0 0,1 0 0 0 0,-1 0 0 0 0,1 0 0 0 0,-1 1 0 0 0,1-1 0 0 0,0-1 0 0 0,0 0 0 0 0,7-8 0 0 0,13-6 0 0 0,1 0 0 0 0,0 1 0 0 0,29-14 0 0 0,18-11 0 0 0,33-25-295 0 0,81-55-3978 0 0,-140 89-5623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17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8 11975 0 0,'0'0'547'0'0,"0"0"-11"0"0,4-8-181 0 0,-2 6-15 0 0,-1-1 0 0 0,0 1 0 0 0,-1 0 0 0 0,1-1 1 0 0,0 1-1 0 0,-1-1 0 0 0,1 1 0 0 0,-1 0 0 0 0,0-1 0 0 0,0 1 1 0 0,0-1-1 0 0,0 1 0 0 0,0-4 0 0 0,-1-1-889 0 0,3 2 4716 0 0,-2 5-3965 0 0,1 0 0 0 0,-1 0 0 0 0,0 1 1 0 0,1-1-1 0 0,-1 0 0 0 0,0 1 0 0 0,0-1 0 0 0,1 0 0 0 0,-1 1 0 0 0,0-1 0 0 0,0 0 0 0 0,0 1 0 0 0,1-1 0 0 0,-1 1 0 0 0,0-1 0 0 0,0 0 0 0 0,0 1 0 0 0,0-1 0 0 0,0 0 0 0 0,0 1 0 0 0,0-1 0 0 0,0 1 0 0 0,0-1 0 0 0,0 1 0 0 0,0-1 0 0 0,0 0 0 0 0,0 1 0 0 0,0 32-119 0 0,-4 37 0 0 0,4-59-84 0 0,-15 127 1 0 0,15-132 0 0 0,0 1 0 0 0,1 0 0 0 0,0 0 0 0 0,0-1 0 0 0,0 1 0 0 0,1-1 0 0 0,0 1 0 0 0,0-1 0 0 0,3 7 0 0 0,-1-4 0 0 0,2 2 0 0 0,-5-11 0 0 0,1 1 0 0 0,-1-1 0 0 0,0 1 0 0 0,1-1 0 0 0,-1 1 0 0 0,1-1 0 0 0,0 0 0 0 0,-1 0 0 0 0,1 0 0 0 0,-1 0 0 0 0,1 0 0 0 0,-1 0 0 0 0,1-1 0 0 0,-1 1 0 0 0,1 0 0 0 0,-1-1 0 0 0,2 0 0 0 0,26-11 0 0 0,-25 9 0 0 0,7-3 0 0 0,-1 0 0 0 0,0-1 0 0 0,-1 0 0 0 0,1-1 0 0 0,-1 0 0 0 0,15-17 0 0 0,44-66-17 0 0,17-21 106 0 0,-81 107 332 0 0,-10 15 325 0 0,-8 13 63 0 0,-48 128-809 0 0,42-100 0 0 0,-52 188 0 0 0,67-221 0 0 0,-30 125 0 0 0,33-128-2199 0 0,2-15 2137 0 0,0 0 0 0 0,0 1 0 0 0,0-1-1 0 0,0 0 1 0 0,0 1 0 0 0,0-1-1 0 0,0 0 1 0 0,0 0 0 0 0,1 1-1 0 0,-1-1 1 0 0,0 0 0 0 0,0 0 0 0 0,0 1-1 0 0,1-1 1 0 0,-1 0 0 0 0,0 0-1 0 0,0 0 1 0 0,0 1 0 0 0,1-1 0 0 0,-1 0-1 0 0,0 0 1 0 0,1 0 0 0 0,-1 0-1 0 0,0 1 1 0 0,0-1 0 0 0,1 0 0 0 0,-1 0-1 0 0,0 0 1 0 0,1 0 0 0 0,-1 0-1 0 0,0 0 1 0 0,0 0 0 0 0,1 0-1 0 0,-1 0 1 0 0,0 0 0 0 0,1 0 0 0 0,-1 0-1 0 0,0 0 1 0 0,1 0 0 0 0,-1 0-1 0 0,0 0 1 0 0,1-1 0 0 0,24-7-2778 0 0,-10-1-2713 0 0,-4-3-1529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27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47 8287 0 0,'0'0'191'0'0,"0"0"26"0"0,0 0 9 0 0,0 0 110 0 0,0 0 444 0 0,0 0 196 0 0,0 0 42 0 0,2 0-63 0 0,0-1-847 0 0,0 1 0 0 0,0-1-1 0 0,0 0 1 0 0,0 0 0 0 0,-1 0 0 0 0,1 0 0 0 0,0 0 0 0 0,0 0-1 0 0,-1-1 1 0 0,1 1 0 0 0,-1-1 0 0 0,1 1 0 0 0,-1-1 0 0 0,0 1-1 0 0,2-3 1 0 0,-1 1 146 0 0,1 1-1 0 0,-1 0 0 0 0,1 0 0 0 0,-1 0 1 0 0,1 0-1 0 0,0 0 0 0 0,3-1 1 0 0,1-1 211 0 0,-4 1-310 0 0,3-1-66 0 0,-5 3 282 0 0,1 0-11 0 0,0-1 0 0 0,-1 1 0 0 0,1-1 0 0 0,0 1 0 0 0,0-1 0 0 0,-1 0 0 0 0,2-2 0 0 0,0 1 2296 0 0,6 13-2048 0 0,-6-5-448 0 0,0 1 1 0 0,0-1-1 0 0,-1 0 1 0 0,0 1-1 0 0,0 0 1 0 0,0-1 0 0 0,-1 1-1 0 0,0 0 1 0 0,1 11-1 0 0,-1-16-160 0 0,0 26 0 0 0,-10 20 0 0 0,4-28 0 0 0,2-9 0 0 0,1 0 0 0 0,0 0 0 0 0,1 0 0 0 0,0 1 0 0 0,1 15 0 0 0,0-22 0 0 0,0 0 0 0 0,1 0 0 0 0,-1 0 0 0 0,1 0 0 0 0,-1 0 0 0 0,1-1 0 0 0,3 8 0 0 0,4 3 0 0 0,-5-10 0 0 0,0-1 0 0 0,0 1 0 0 0,1-1 0 0 0,-1 0 0 0 0,1 0 0 0 0,0 0 0 0 0,0 0 0 0 0,0-1 0 0 0,1 1 0 0 0,-1-1 0 0 0,0 0 0 0 0,1-1 0 0 0,5 2 0 0 0,-2-1 0 0 0,1 0 0 0 0,0-1 0 0 0,0 0 0 0 0,0 0 0 0 0,0-1 0 0 0,9-1 0 0 0,65 1 72 0 0,-46-1 1454 0 0,67 3-1309 0 0,-68-2-118 0 0,-23 0-72 0 0,0 0-1 0 0,0 1 1 0 0,0 0 0 0 0,15 3 0 0 0,-16-2-27 0 0,0-1 0 0 0,0 0 0 0 0,1-1 0 0 0,17-2 0 0 0,50-10 0 0 0,-74 10 0 0 0,52-7 0 0 0,82-25 0 0 0,-91 21 0 0 0,-1-3 0 0 0,-1-2 0 0 0,59-30 0 0 0,-38 16 0 0 0,78-45 0 0 0,11-3 0 0 0,-92 56 0 0 0,14-7 0 0 0,42-14 0 0 0,-56 23 0 0 0,-40 13 0 0 0,1 1 0 0 0,0 2 0 0 0,52-6 0 0 0,-63 10 0 0 0,-1 2 0 0 0,0-1 0 0 0,1 2 0 0 0,-1 0 0 0 0,0 1 0 0 0,1 0 0 0 0,-1 1 0 0 0,0 1 0 0 0,13 5 0 0 0,-17-3 0 0 0,0 0 0 0 0,-1 0 0 0 0,0 1 0 0 0,0 0 0 0 0,0 0 0 0 0,-1 1 0 0 0,9 11 0 0 0,24 21 0 0 0,-9-11 0 0 0,-21-20 0 0 0,-1-3 0 0 0,-6-5 0 0 0,7-1 0 0 0,-2 0 0 0 0,-7 0 0 0 0,0 0 0 0 0,0 0 0 0 0,0 0 0 0 0,0-1 0 0 0,-1 1 0 0 0,1 0 0 0 0,0-1 0 0 0,0 1 0 0 0,0-1 0 0 0,0 0 0 0 0,0 0 0 0 0,-1 0 0 0 0,1 0 0 0 0,0 0 0 0 0,-1 0 0 0 0,1 0 0 0 0,0 0 0 0 0,-1 0 0 0 0,0-1 0 0 0,1 1 0 0 0,-1-1 0 0 0,0 1 0 0 0,0-1 0 0 0,2-2 0 0 0,8-15 0 0 0,1-1 0 0 0,1 1 0 0 0,18-19 0 0 0,4 4 0 0 0,-20 21 0 0 0,-8 7 0 0 0,1 0 0 0 0,0 0 0 0 0,1 1 0 0 0,-1 0 0 0 0,13-5 0 0 0,47-16 0 0 0,-59 23 0 0 0,105-32 0 0 0,0 5 0 0 0,143-18 0 0 0,-165 39 0 0 0,-9 1 0 0 0,60-2 0 0 0,-19 1 0 0 0,-35 4 0 0 0,-22 2 0 0 0,362-46 56 0 0,-260 25 1152 0 0,-42 8-424 0 0,117-16-784 0 0,-187 25 0 0 0,26-3 0 0 0,-15 5 0 0 0,153-6 0 0 0,130 13 0 0 0,-208-4 0 0 0,146 4 0 0 0,-75 20 0 0 0,-169-16 0 0 0,23 4 0 0 0,89 1 0 0 0,218-21 0 0 0,-213 0 0 0 0,-81 3 0 0 0,93 1 0 0 0,-89 4 0 0 0,13-1 0 0 0,1-2 0 0 0,49-5 0 0 0,-96 3 0 0 0,41-7 0 0 0,-60 7 126 0 0,-5 2 212 0 0,-1-1-1 0 0,1-1 1 0 0,-2-2 0 0 0,31-13 0 0 0,76-40-712 0 0,-97 44 678 0 0,52-33-1 0 0,-21-3-303 0 0,12-11 0 0 0,-58 48 0 0 0,35-39 0 0 0,-4 4 0 0 0,53-34 0 0 0,-102 84 0 0 0,8-9 0 0 0,-8 6 0 0 0,-10 8 0 0 0,-14 12 0 0 0,2 0 0 0 0,0-1 0 0 0,-9 4 0 0 0,21-12 0 0 0,-21 11 0 0 0,11-10-1408 0 0,15-8-5916 0 0,-1-7-2544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45.4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73 2759 0 0,'0'0'107'0'0,"0"0"-19"0"0,0 0 128 0 0,0 0 520 0 0,0 0 233 0 0,0 0 45 0 0,0 0 8 0 0,0 0 2 0 0,0 0 0 0 0,0 0 0 0 0,0 0-69 0 0,0 0-290 0 0,0 0-121 0 0,0 0-28 0 0,0 0-4 0 0,0 0 0 0 0,0 0 0 0 0,0 0 0 0 0,0 0 0 0 0,0 0 0 0 0,0 0 0 0 0,0 0 0 0 0,0 0 0 0 0,0 0 0 0 0,0 0 0 0 0,0 0 0 0 0,0 0 70 0 0,0 0 288 0 0,0 0 122 0 0,0 0 28 0 0,0 0-133 0 0,0 0-509 0 0,0 0 38 0 0,0 0 80 0 0,0 0 15 0 0,2-3-68 0 0,5-8-385 0 0,1-2 46 0 0,1-15-101 0 0,-6 19-10 0 0,15-27 86 0 0,1 2 1897 0 0,-16 25-1976 0 0,-3-1 0 0 0,0 0 0 0 0,0 2 72 0 0,0 6 299 0 0,0 2 117 0 0,0 0 21 0 0,0 0-66 0 0,-1 2-294 0 0,-14 44-133 0 0,0 5-16 0 0,-31 72 0 0 0,-20 63 0 0 0,45-107 0 0 0,2-8 0 0 0,15-59 0 0 0,3-7 0 0 0,0 11 0 0 0,1-7-201 0 0,0-7-850 0 0,0-2-385 0 0,0 0-1545 0 0,0 0-5886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49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1975 0 0,'0'0'267'0'0,"0"0"42"0"0,0 0 17 0 0,0 0-28 0 0,0 0-126 0 0,0 0 204 0 0,0 0 111 0 0,0 0 22 0 0,0 0 3 0 0,0 0 0 0 0,0 0 0 0 0,0 0 0 0 0,0 0 0 0 0,0 0 0 0 0,1-2 0 0 0,0 1-367 0 0,0 1-1 0 0,0-1 1 0 0,0 0-1 0 0,0 0 0 0 0,0 0 1 0 0,0 1-1 0 0,0-1 1 0 0,0 1-1 0 0,0-1 1 0 0,0 1-1 0 0,0-1 0 0 0,1 1 1 0 0,-1 0-1 0 0,0-1 1 0 0,0 1-1 0 0,1 0 1 0 0,-1 0-1 0 0,0 0 1 0 0,2 0-1 0 0,13-3 551 0 0,-9 1-450 0 0,1 0 0 0 0,0 0 0 0 0,0 1 0 0 0,-1 0-1 0 0,1 0 1 0 0,9 1 0 0 0,13-1 604 0 0,-19 0-570 0 0,0 0 0 0 0,0 1 1 0 0,21 2-1 0 0,44 6-279 0 0,-57-9 15 0 0,-11-1-31 0 0,-1 1 1 0 0,1 0-1 0 0,-1 0 0 0 0,11 1 0 0 0,-16 0-321 0 0,-2 0-138 0 0,0 0-33 0 0,0 0-72 0 0,0 0-285 0 0,0 0-126 0 0,0 0-802 0 0,-2 0-3252 0 0,-8-2-1393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49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7503 0 0,'0'0'399'0'0,"0"0"60"0"0,0 0 21 0 0,0 0-59 0 0,0 0-136 0 0,2 1 457 0 0,7 2-235 0 0,-1 0 1 0 0,1-1-1 0 0,0 0 1 0 0,-1 0 0 0 0,1-1-1 0 0,0 0 1 0 0,0-1-1 0 0,0 0 1 0 0,9-1 0 0 0,-6 0-282 0 0,1 1 1 0 0,0 1-1 0 0,-1 0 1 0 0,14 2 0 0 0,19 3 890 0 0,-42-6-1116 0 0,-1 0 0 0 0,0 1 0 0 0,0-1 0 0 0,0 0 0 0 0,1 0 0 0 0,-1-1 0 0 0,0 1 0 0 0,0 0 0 0 0,1-1 0 0 0,-1 1 0 0 0,0-1 0 0 0,0 0 0 0 0,0 0 0 0 0,3-1 0 0 0,3-2-353 0 0,2 1-1319 0 0,1-1 0 0 0,-1 0 1 0 0,12-7-1 0 0,0-6-885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0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7 11975 0 0,'0'0'267'0'0,"0"0"42"0"0,0 0 17 0 0,0 0-28 0 0,1 2-196 0 0,4 5 47 0 0,-3-6 571 0 0,-2-1 249 0 0,0 0 45 0 0,0 0-61 0 0,0 0-288 0 0,0 0-121 0 0,0 0-28 0 0,0 0 66 0 0,2 0 288 0 0,7-1-523 0 0,0 0 0 0 0,0 0 0 0 0,-1-1 0 0 0,1-1 0 0 0,-1 1 0 0 0,1-1 0 0 0,-1-1 0 0 0,0 1 0 0 0,12-9 0 0 0,7-6 268 0 0,34-26 0 0 0,133-116 65 0 0,-182 150-500 0 0,-1-1-1 0 0,0 0 1 0 0,-1-1 0 0 0,0 0-1 0 0,-1-1 1 0 0,0 0 0 0 0,-1-1-1 0 0,0 1 1 0 0,-1-2-1 0 0,8-25 1 0 0,-12 34-180 0 0,-2 5 0 0 0,0 0 0 0 0,-1 0 0 0 0,1 0 0 0 0,0 0 0 0 0,-1 0 0 0 0,0 0 0 0 0,1-1 0 0 0,-1 1 0 0 0,0 0 0 0 0,1 0 0 0 0,-1-1 0 0 0,0 1 0 0 0,0 0 0 0 0,0 0 0 0 0,0-1 0 0 0,0 1 0 0 0,0 0 0 0 0,-1-2 0 0 0,1 1 0 0 0,0 1 0 0 0,0 0 0 0 0,-1 0 0 0 0,1-1 0 0 0,0 1 0 0 0,-1 0 0 0 0,1 0 0 0 0,0-1 0 0 0,-1 1 0 0 0,0 0 0 0 0,0-2 0 0 0,-7-1 0 0 0,6 3 0 0 0,-1 0 0 0 0,0 0 0 0 0,1 0 0 0 0,-1 0 0 0 0,0 0 0 0 0,0 1 0 0 0,0-1 0 0 0,1 1 0 0 0,-1 0 0 0 0,0 0 0 0 0,0 0 0 0 0,0 0 0 0 0,0 0 0 0 0,0 1 0 0 0,0-1 0 0 0,1 1 0 0 0,-1 0 0 0 0,0-1 0 0 0,0 2 0 0 0,1-1 0 0 0,-1 0 0 0 0,1 0 0 0 0,-1 1 0 0 0,-2 1 0 0 0,0 0 0 0 0,-19 12 0 0 0,-1 0 0 0 0,2 2 0 0 0,0 1 0 0 0,-40 40 0 0 0,47-39 0 0 0,2 0 0 0 0,0 1 0 0 0,1 0 0 0 0,0 1 0 0 0,2 1 0 0 0,1 0 0 0 0,-11 32 0 0 0,16-41 0 0 0,2 0 0 0 0,0 0 0 0 0,0 0 0 0 0,0 17 0 0 0,2-24 0 0 0,1 0 0 0 0,0 0 0 0 0,1-1 0 0 0,-1 1 0 0 0,1 0 0 0 0,0 0 0 0 0,0 0 0 0 0,1-1 0 0 0,0 1 0 0 0,0-1 0 0 0,0 1 0 0 0,4 5 0 0 0,-4-7 85 0 0,1 1-1 0 0,1-1 1 0 0,-1 0-1 0 0,0 0 1 0 0,1 0-1 0 0,7 6 1 0 0,-8-8-14 0 0,0-1-1 0 0,0 1 1 0 0,0 0 0 0 0,1-1-1 0 0,-1 0 1 0 0,0 0 0 0 0,0 0-1 0 0,1 0 1 0 0,-1 0 0 0 0,1-1-1 0 0,4 1 1 0 0,21-1-413 0 0,-1-2 0 0 0,1 0 0 0 0,42-10 0 0 0,-49 6 305 0 0,0 0-1 0 0,0-1 1 0 0,-1-1 0 0 0,0-1-1 0 0,34-20 1 0 0,-50 26-541 0 0,-1 0-1 0 0,1 0 1 0 0,-1-1-1 0 0,0 0 1 0 0,1 0-1 0 0,4-6 1 0 0,-1-2-957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1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0 13823 0 0,'0'0'315'0'0,"0"0"45"0"0,0 0 21 0 0,0 0-49 0 0,0 0-81 0 0,0 0 481 0 0,0 0 237 0 0,0 0 45 0 0,0 0-61 0 0,2-2-288 0 0,91-101 3042 0 0,-76 83-3600 0 0,20-30-1 0 0,13-15 1138 0 0,-40 52-1123 0 0,1 0 0 0 0,-2-1 0 0 0,0 0 0 0 0,8-17 0 0 0,13-22-46 0 0,-29 51 296 0 0,-1 2 117 0 0,0 0 21 0 0,0 0-66 0 0,-10 6-278 0 0,4-1-165 0 0,1 0 0 0 0,0 1 0 0 0,0-1 0 0 0,0 1 0 0 0,1 0 0 0 0,-1 0 0 0 0,-5 13 0 0 0,-2 2 0 0 0,-22 41 0 0 0,13-20 0 0 0,15-32 0 0 0,1 1 0 0 0,0 0 0 0 0,1 0 0 0 0,0 1 0 0 0,1-1 0 0 0,0 1 0 0 0,1-1 0 0 0,1 1 0 0 0,-1 0 0 0 0,2 16 0 0 0,2-16 0 0 0,2-2 0 0 0,-3-9 0 0 0,1 1 0 0 0,-1-1 0 0 0,1 1 0 0 0,-1-1 0 0 0,1 1 0 0 0,0-1 0 0 0,0 0 0 0 0,-1 0 0 0 0,1 0 0 0 0,0 0 0 0 0,0 0 0 0 0,0-1 0 0 0,0 1 0 0 0,0 0 0 0 0,3 0 0 0 0,-1-1 0 0 0,1 0 0 0 0,-1 1 0 0 0,1-2 0 0 0,-1 1 0 0 0,0 0 0 0 0,1-1 0 0 0,4-1 0 0 0,2-1 0 0 0,0-1 0 0 0,-1 0 0 0 0,1 0 0 0 0,18-12 0 0 0,-13 6 0 0 0,0-2 0 0 0,-1 0 0 0 0,-1 0 0 0 0,0-1 0 0 0,0-1 0 0 0,16-22 0 0 0,39-61 0 0 0,-69 97 0 0 0,0 0 0 0 0,0 0 0 0 0,0 0 0 0 0,0 0 0 0 0,0 0 0 0 0,0 1 0 0 0,0-1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-1 10 0 0 0,-5 11 0 0 0,0-1 0 0 0,1 1 0 0 0,1-1 0 0 0,1 1 0 0 0,-1 42 0 0 0,3-59 0 0 0,1-2 0 0 0,0-1 0 0 0,0 1 0 0 0,0-1 0 0 0,0 1 0 0 0,0-1 0 0 0,0 1 0 0 0,0-1 0 0 0,1 1 0 0 0,-1-1 0 0 0,0 1 0 0 0,1-1 0 0 0,0 2 0 0 0,-1 1 0 0 0,1-3 0 0 0,-1 1 0 0 0,0-1 0 0 0,0 0 0 0 0,1 0 0 0 0,-1 0 0 0 0,0 1 0 0 0,1-1 0 0 0,-1 0 0 0 0,1 0 0 0 0,-1 0 0 0 0,1 0 0 0 0,0 0 0 0 0,0 0 0 0 0,1 1 0 0 0,3 6-64 0 0,11 12-1256 0 0,-15-18 740 0 0,-1-2-285 0 0,22 0-7528 0 0,-20 0 1311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2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24 11975 0 0,'0'0'267'0'0,"0"0"42"0"0,0 0 17 0 0,2-1-28 0 0,9-6-58 0 0,-9 6 491 0 0,-2 1 238 0 0,7-13 4508 0 0,-7 12-2041 0 0,-5 9-1897 0 0,-3 9-1523 0 0,-2 8 167 0 0,-2 0 0 0 0,-1-1 0 0 0,-1-1 0 0 0,-24 31 0 0 0,-34 45 785 0 0,46-61-819 0 0,15-21-149 0 0,-6 6 0 0 0,-19 37 0 0 0,32-52 0 0 0,0 0 0 0 0,1 1 0 0 0,0-1 0 0 0,0 1 0 0 0,1 0 0 0 0,0 0 0 0 0,1 0 0 0 0,-1 16 0 0 0,2-18 0 0 0,0 0 0 0 0,-1-1 0 0 0,0 1 0 0 0,0 0 0 0 0,-3 10 0 0 0,2-5 0 0 0,5 0 0 0 0,-1-7 0 0 0,-1-4 0 0 0,-1 1 0 0 0,1-1 0 0 0,0 1 0 0 0,0 0 0 0 0,-1-1 0 0 0,1 0 0 0 0,0 1 0 0 0,1-1 0 0 0,-1 0 0 0 0,0 1 0 0 0,0-1 0 0 0,1 0 0 0 0,-1 0 0 0 0,0 0 0 0 0,1 0 0 0 0,-1 0 0 0 0,3 1 0 0 0,0 0-63 0 0,-1 0-1 0 0,1 0 1 0 0,0-1 0 0 0,0 1-1 0 0,0-1 1 0 0,0 0-1 0 0,0 0 1 0 0,0-1 0 0 0,0 1-1 0 0,0-1 1 0 0,0 1-1 0 0,0-1 1 0 0,0-1 0 0 0,5 0-1 0 0,7-1-521 0 0,0-2-1 0 0,20-6 0 0 0,-11 3 15 0 0,-22 6 330 0 0,1 0-244 0 0,-1 1 1 0 0,1-1 0 0 0,0 0-1 0 0,-1 0 1 0 0,1-1-1 0 0,-1 1 1 0 0,0-1-1 0 0,1 0 1 0 0,-1 0-1 0 0,0 0 1 0 0,0 0 0 0 0,0-1-1 0 0,0 1 1 0 0,0-1-1 0 0,-1 1 1 0 0,5-6-1 0 0,2-9-1559 0 0,-7 13-4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2.3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7503 0 0,'0'0'399'0'0,"0"0"60"0"0,0 0 21 0 0,0 0-59 0 0,0 0-136 0 0,0 0 457 0 0,0 0 228 0 0,0 0 43 0 0,0 0-127 0 0,3 1-582 0 0,10 6-196 0 0,-9-6 146 0 0,-1 0-1 0 0,0 1 1 0 0,0-2 0 0 0,0 1 0 0 0,1 0 0 0 0,3 0-1 0 0,7 1-48 0 0,-9 0-187 0 0,18 1-20 0 0,3-1 2 0 0,1 0 0 0 0,0-2 0 0 0,0-1 0 0 0,47-8 0 0 0,-12 0-1614 0 0,-43 7 611 0 0,0-1 0 0 0,0 0 1 0 0,19-7-1 0 0,-8 0-1029 0 0,-5 3-15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2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7503 0 0,'0'0'399'0'0,"0"0"60"0"0,0 0 21 0 0,0 0-59 0 0,2-1-136 0 0,5-3 265 0 0,-1 1-1 0 0,1 1 0 0 0,1-1 1 0 0,-1 1-1 0 0,0 0 1 0 0,12 0-1 0 0,-8 0-461 0 0,24-7 1 0 0,-20 5 204 0 0,1 0 1 0 0,0 1-1 0 0,0 1 1 0 0,19-1-1 0 0,20-2 237 0 0,-47 4-530 0 0,1 1 0 0 0,-1 0 0 0 0,1 0 0 0 0,13 3 0 0 0,4 0 0 0 0,-4-6 0 0 0,-11 4 0 0 0,-2 1-64 0 0,-7-2-273 0 0,-2 0-138 0 0,0 0-33 0 0,0 0-4 0 0,0 0 0 0 0,0 0 0 0 0,0 0 0 0 0,0 0-204 0 0,0 0-857 0 0,0 0-379 0 0,0 0-80 0 0,0 0-15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3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15663 0 0,'0'0'356'0'0,"0"0"50"0"0,0 0 20 0 0,0 0-42 0 0,0 0-112 0 0,0 0 463 0 0,0 0 234 0 0,0 0 45 0 0,0 0-61 0 0,0 0-288 0 0,0 2-121 0 0,-21 82 1390 0 0,3-13-688 0 0,-11 55-803 0 0,21-99 416 0 0,4-14-632 0 0,0 0 1 0 0,-2 15-1 0 0,6-26-564 0 0,0-2-138 0 0,0 0-33 0 0,0 0-140 0 0,0 0-572 0 0,0 0-253 0 0,0 0-51 0 0,0 0-11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18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136 0 0,0 0 457 0 0,0 0 228 0 0,1 1 43 0 0,17 8 633 0 0,-8-5-1133 0 0,0 0 0 0 0,-1 1 0 0 0,0 0 0 0 0,0 1-1 0 0,0 0 1 0 0,-1 0 0 0 0,0 1 0 0 0,0 0 0 0 0,11 14 0 0 0,-11-11-419 0 0,0 0-29 0 0,0 0 0 0 0,-1 0 1 0 0,-1 0-1 0 0,0 1 0 0 0,0 0 1 0 0,-1 0-1 0 0,7 20 0 0 0,-7-13-65 0 0,2-1 0 0 0,0-1 0 0 0,10 19 0 0 0,4 4 0 0 0,-14-29 0 0 0,-5-8 0 0 0,0 1 0 0 0,0-1 0 0 0,0 1 0 0 0,0 0 0 0 0,0-1 0 0 0,0 1 0 0 0,1 3 0 0 0,6 18 0 0 0,-1-11-64 0 0,-7-10-273 0 0,-1-3-138 0 0,4-12-1057 0 0,-2-37-1360 0 0,-2 27-1300 0 0,0 8-3316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5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8 40 11975 0 0,'0'0'267'0'0,"0"0"42"0"0,0 0 17 0 0,0 0-28 0 0,0 0-58 0 0,0 0 491 0 0,0 0 238 0 0,0 0 45 0 0,2-1 8 0 0,4-5 2 0 0,-4 5 0 0 0,-2 1 0 0 0,1-2-137 0 0,5-4-508 0 0,-5 4 37 0 0,-1 2-389 0 0,0 0 1 0 0,0 0 0 0 0,0 0 0 0 0,0-1 0 0 0,0 1 0 0 0,0 0 0 0 0,0 0-1 0 0,0 0 1 0 0,0 0 0 0 0,0-1 0 0 0,0 1 0 0 0,0 0 0 0 0,0 0 0 0 0,0 0-1 0 0,0 0 1 0 0,0-1 0 0 0,0 1 0 0 0,-1 0 0 0 0,1 0 0 0 0,0 0 0 0 0,0 0-1 0 0,0 0 1 0 0,0 0 0 0 0,0-1 0 0 0,0 1 0 0 0,0 0 0 0 0,0 0 0 0 0,-1 0 0 0 0,1 0-1 0 0,0 0 1 0 0,0 0 0 0 0,0 0 0 0 0,0 0 0 0 0,0 0 0 0 0,-1 0 0 0 0,1-1-1 0 0,0 1 1 0 0,0 0 0 0 0,0 0 0 0 0,0 0 0 0 0,-1 0 0 0 0,1 0 0 0 0,0 0-1 0 0,0 0 1 0 0,0 0 0 0 0,0 0 0 0 0,-1 0 0 0 0,1 0 0 0 0,0 1 0 0 0,0-1-1 0 0,0 0 1 0 0,0 0 0 0 0,0 0 0 0 0,-1 0 0 0 0,1 0 0 0 0,0 0 0 0 0,0 0 0 0 0,0 0-1 0 0,0 0 1 0 0,0 0 0 0 0,-1 1 0 0 0,1-1 0 0 0,0 0 0 0 0,0 0 0 0 0,0 0-1 0 0,0 0 1 0 0,0 0 0 0 0,0 1 0 0 0,0-1 0 0 0,-9 9 1684 0 0,0 3-1716 0 0,-12 25 0 0 0,8-14 84 0 0,-62 117 511 0 0,56-111-972 0 0,-5 12 155 0 0,20-33 323 0 0,0 0 1 0 0,0-1-1 0 0,-1 1 0 0 0,0-1 1 0 0,0 0-1 0 0,-1 0 0 0 0,0-1 1 0 0,-13 12-1 0 0,14-12 342 0 0,4-5-402 0 0,0 0 1 0 0,0 0 0 0 0,1 0-1 0 0,-1 0 1 0 0,0 0 0 0 0,0 0-1 0 0,0-1 1 0 0,0 1-1 0 0,0 0 1 0 0,0-1 0 0 0,-1 1-1 0 0,1-1 1 0 0,0 1 0 0 0,0-1-1 0 0,0 1 1 0 0,-1-1-1 0 0,0 0 1 0 0,-2 1-38 0 0,0 0 0 0 0,1-1 0 0 0,-1 1 0 0 0,0-1 0 0 0,0 0 0 0 0,0 0 0 0 0,1-1 0 0 0,-1 1 0 0 0,0-1 0 0 0,0 0 0 0 0,1 0 0 0 0,-1 0 0 0 0,-6-3 0 0 0,5 2 0 0 0,0-1 0 0 0,0 0 0 0 0,0 1 0 0 0,0-2 0 0 0,1 1 0 0 0,-1 0 0 0 0,1-1 0 0 0,-7-7 0 0 0,8 7 0 0 0,0-1 0 0 0,0 1 0 0 0,0-1 0 0 0,1 1 0 0 0,-1-1 0 0 0,1 0 0 0 0,1 0 0 0 0,-1 0 0 0 0,1 0 0 0 0,-1 0 0 0 0,1 0 0 0 0,1-1 0 0 0,-1-7 0 0 0,1 3 0 0 0,1 0 0 0 0,0 1 0 0 0,1-1 0 0 0,0 0 0 0 0,0 1 0 0 0,6-13 0 0 0,-4 13 0 0 0,0 1 0 0 0,0 0 0 0 0,1 0 0 0 0,6-8 0 0 0,7-10 0 0 0,-14 18 0 0 0,1 1 0 0 0,0-1 0 0 0,0 1 0 0 0,1 0 0 0 0,-1 1 0 0 0,2-1 0 0 0,-1 1 0 0 0,1 1 0 0 0,-1-1 0 0 0,2 1 0 0 0,-1 0 0 0 0,0 1 0 0 0,1-1 0 0 0,0 2 0 0 0,0-1 0 0 0,0 1 0 0 0,1 0 0 0 0,-1 1 0 0 0,1 0 0 0 0,9-2 0 0 0,-6 5 0 0 0,5 3 0 0 0,-13-1 0 0 0,-2-1 0 0 0,2 0 0 0 0,10 12 0 0 0,2 5 0 0 0,-10-10 0 0 0,-2-4 0 0 0,0 0 0 0 0,0-1 0 0 0,8 8 0 0 0,-11-11 0 0 0,1 0 0 0 0,0 0 0 0 0,0 1 0 0 0,0-1 0 0 0,0-1 0 0 0,0 1 0 0 0,0 0 0 0 0,1 0 0 0 0,-1-1 0 0 0,0 1 0 0 0,0-1 0 0 0,0 0 0 0 0,5 1 0 0 0,-3-1 3 0 0,1 0 1 0 0,-1-1-1 0 0,1 1 0 0 0,0-1 1 0 0,-1 0-1 0 0,1 0 0 0 0,-1-1 1 0 0,0 1-1 0 0,7-4 0 0 0,-8 3-14 0 0,0 1 0 0 0,-1-1 0 0 0,1 0 0 0 0,-1 0 0 0 0,1 0 0 0 0,-1-1 0 0 0,0 1 0 0 0,0-1-1 0 0,0 1 1 0 0,0-1 0 0 0,-1 1 0 0 0,1-1 0 0 0,0 0 0 0 0,1-4 0 0 0,8-18-1519 0 0,-5 12-725 0 0,-1-1-3563 0 0,0 1-1894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5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7503 0 0,'0'0'399'0'0,"0"0"60"0"0,0 0 21 0 0,0 0-59 0 0,1-1-276 0 0,1 0-70 0 0,-1 0 0 0 0,0 0 1 0 0,1 0-1 0 0,-1 0 0 0 0,0 1 0 0 0,1-1 0 0 0,-1 0 0 0 0,1 1 0 0 0,-1-1 1 0 0,1 1-1 0 0,-1-1 0 0 0,1 1 0 0 0,-1 0 0 0 0,3 0 0 0 0,5-2 650 0 0,-4 0-232 0 0,7-4 163 0 0,0 1 0 0 0,0 0 0 0 0,0 2 0 0 0,1-1 0 0 0,0 1-1 0 0,0 1 1 0 0,15-1 0 0 0,-6 2-418 0 0,-13 1-175 0 0,0-1 0 0 0,1 2 0 0 0,-1-1 0 0 0,0 1 0 0 0,11 3 0 0 0,-2 0-63 0 0,-13-3 0 0 0,1 0 0 0 0,-1 1 0 0 0,0-1 0 0 0,1 1 0 0 0,-1 0 0 0 0,0 1 0 0 0,0-1 0 0 0,0 1 0 0 0,5 3 0 0 0,-3 3 0 0 0,-1 2 0 0 0,-5-8 19 0 0,0 0 0 0 0,0 0 0 0 0,-1 0 0 0 0,1 0 0 0 0,-1 0 1 0 0,0 0-1 0 0,0 0 0 0 0,0 0 0 0 0,0 1 0 0 0,0-1 0 0 0,-1 0 0 0 0,1 0 0 0 0,-1 0 0 0 0,0 0 0 0 0,0-1 0 0 0,0 1 0 0 0,-1 0 1 0 0,-1 3-1 0 0,-4 5 156 0 0,0 0 1 0 0,-1 0-1 0 0,-10 10 0 0 0,-8 12 201 0 0,16-18-265 0 0,-1 0-1 0 0,-1 0 1 0 0,-14 13 0 0 0,25-26 38 0 0,-1 3-197 0 0,1-4-289 0 0,1-1-138 0 0,2 3 454 0 0,1 0 0 0 0,-1-1-1 0 0,1 1 1 0 0,0-1 0 0 0,0 0 0 0 0,0 1 0 0 0,0-1-1 0 0,0-1 1 0 0,1 1 0 0 0,-1 0 0 0 0,0-1-1 0 0,1 0 1 0 0,-1 1 0 0 0,1-1 0 0 0,0-1 0 0 0,-1 1-1 0 0,1-1 1 0 0,0 1 0 0 0,-1-1 0 0 0,1 0-1 0 0,0 0 1 0 0,0-1 0 0 0,5 0 0 0 0,1-1-281 0 0,-4 1 37 0 0,-1 0-1 0 0,1 0 0 0 0,-1 0 0 0 0,0-1 0 0 0,1 0 0 0 0,-1 0 0 0 0,0 0 0 0 0,6-4 0 0 0,-7 3-410 0 0,1 0-1 0 0,0 1 1 0 0,-1 0-1 0 0,1 0 1 0 0,0 0-1 0 0,0 0 1 0 0,10-1-1 0 0,10-2-6831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6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199 15663 0 0,'0'0'356'0'0,"0"0"50"0"0,1 0-385 0 0,-1 0 1 0 0,0 0 0 0 0,0 0 0 0 0,0 0 0 0 0,1 0 0 0 0,-1 0 0 0 0,0 0 0 0 0,0 0 0 0 0,1 0 0 0 0,-1 0 0 0 0,0 0-1 0 0,0 0 1 0 0,0 0 0 0 0,1 0 0 0 0,-1 0 0 0 0,0 0 0 0 0,0 0 0 0 0,0 0 0 0 0,0-1 0 0 0,1 1 0 0 0,-1 0 0 0 0,0 0 0 0 0,0 0-1 0 0,0 0 1 0 0,0-1 0 0 0,0 1 0 0 0,1 0 0 0 0,-1 0 0 0 0,0 0 0 0 0,0 0 0 0 0,0-1 0 0 0,0 1 0 0 0,0 0 0 0 0,0 0-1 0 0,0 0 1 0 0,0-1 0 0 0,3-3 3 0 0,-1-1-1 0 0,0 1 0 0 0,0-1 1 0 0,1-6-1 0 0,-2 7 75 0 0,1 0-1 0 0,-1 0 0 0 0,1 0 0 0 0,-1 0 1 0 0,1 0-1 0 0,0 0 0 0 0,1 0 1 0 0,2-3-1 0 0,40-49 3107 0 0,-39 48-3130 0 0,-3-1 400 0 0,1 1 0 0 0,0 1 1 0 0,5-10-1 0 0,0-1 1749 0 0,-9 14-863 0 0,-5 11-754 0 0,-14 11-607 0 0,17-17 0 0 0,0 1 0 0 0,0 0 0 0 0,-1 0 0 0 0,1 0 0 0 0,1 0 0 0 0,-1 0 0 0 0,0 0 0 0 0,0 1 0 0 0,1-1 0 0 0,-1 0 0 0 0,-1 5 0 0 0,-2 4 236 0 0,1-1 0 0 0,-11 15 0 0 0,-5 12 496 0 0,8-13-461 0 0,-25 35-1 0 0,14-24-203 0 0,-17 29-67 0 0,-37 58 0 0 0,66-105 0 0 0,1 0 0 0 0,1 1 0 0 0,1 0 0 0 0,-7 20 0 0 0,15-36-11 0 0,-1 0 0 0 0,1 0 0 0 0,0 0-1 0 0,0 1 1 0 0,0-1 0 0 0,0 0 0 0 0,0 0 0 0 0,0 0-1 0 0,1 0 1 0 0,-1 0 0 0 0,1 0 0 0 0,-1 0 0 0 0,1 0 0 0 0,0 0-1 0 0,0 0 1 0 0,0 0 0 0 0,0 0 0 0 0,0-1 0 0 0,0 1 0 0 0,1 0-1 0 0,-1-1 1 0 0,0 1 0 0 0,1-1 0 0 0,-1 1 0 0 0,1-1-1 0 0,0 0 1 0 0,2 3 0 0 0,1-1-51 0 0,0 0-1 0 0,0 0 0 0 0,1 0 1 0 0,-1 0-1 0 0,1-1 1 0 0,-1 0-1 0 0,1 0 1 0 0,10 1-1 0 0,-10-1 10 0 0,1-2 0 0 0,-1 1 0 0 0,0-1-1 0 0,1 0 1 0 0,-1 0 0 0 0,0-1 0 0 0,1 0 0 0 0,-1 0 0 0 0,0 0 0 0 0,0-1 0 0 0,0 0-1 0 0,0 0 1 0 0,0 0 0 0 0,0-1 0 0 0,0 0 0 0 0,-1 0 0 0 0,0-1 0 0 0,1 1-1 0 0,-1-1 1 0 0,5-5 0 0 0,4-6-353 0 0,-10 12 184 0 0,-1 1 0 0 0,0-1 0 0 0,0-1 0 0 0,-1 1 0 0 0,1 0-1 0 0,-1-1 1 0 0,1 1 0 0 0,-1-1 0 0 0,0 0 0 0 0,2-5 0 0 0,3-10-1035 0 0,-5 15 744 0 0,-1 0 0 0 0,1 0 0 0 0,-1 0 0 0 0,1 0 0 0 0,-1 0 0 0 0,-1 0 1 0 0,1-1-1 0 0,-1 1 0 0 0,1 0 0 0 0,-1 0 0 0 0,-1-7 0 0 0,-3-9-4134 0 0,-1-1-901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6.3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6 13823 0 0,'0'0'315'0'0,"-1"2"45"0"0,-1 6-61 0 0,2-6-243 0 0,-1 1-1 0 0,0-1 0 0 0,1 1 1 0 0,-1-1-1 0 0,0 1 0 0 0,0-1 1 0 0,-1 0-1 0 0,1 1 0 0 0,0-1 1 0 0,-4 4-1 0 0,4-5 310 0 0,3 0 122 0 0,7 2 325 0 0,1-1 0 0 0,-1-1-1 0 0,1 1 1 0 0,-1-2 0 0 0,1 1 0 0 0,18-2 0 0 0,61-12 279 0 0,-78 11-776 0 0,32-8-667 0 0,80-31 0 0 0,-101 31-1554 0 0,-4 1-5600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6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6 19351 0 0,'0'0'439'0'0,"0"0"62"0"0,0 0 33 0 0,0 0-65 0 0,-1-7 573 0 0,-3 4-568 0 0,-1 1 0 0 0,1-1-1 0 0,-1 1 1 0 0,0 0 0 0 0,-8-2-1 0 0,4 1 1216 0 0,28 5-941 0 0,118 22-748 0 0,-105-18 0 0 0,-19-4 0 0 0,1 0 0 0 0,-1 1 0 0 0,0 0 0 0 0,22 10 0 0 0,-26-6 0 0 0,-8-5 38 0 0,0 0 0 0 0,0 0 0 0 0,0 0 0 0 0,0 0 0 0 0,-1 0 0 0 0,1 0 0 0 0,0 0-1 0 0,-1 0 1 0 0,0 0 0 0 0,0 0 0 0 0,0 0 0 0 0,0 0 0 0 0,0 0 0 0 0,0 0 0 0 0,0 0 0 0 0,0 0 0 0 0,-1 0 0 0 0,1 0 0 0 0,-1 0 0 0 0,0 0-1 0 0,1 0 1 0 0,-1 0 0 0 0,0 0 0 0 0,0-1 0 0 0,0 1 0 0 0,-2 2 0 0 0,-1 2 108 0 0,0 0 1 0 0,-1 0-1 0 0,1-1 0 0 0,-1 0 0 0 0,0 0 1 0 0,-9 7-1 0 0,-133 90-146 0 0,131-90 0 0 0,-20 19 0 0 0,34-29 0 0 0,-6 8 0 0 0,7-9 0 0 0,1 0 0 0 0,0 0 0 0 0,-1 0 0 0 0,1 0 0 0 0,0 0 0 0 0,0 0 0 0 0,-1 0 0 0 0,1 0 0 0 0,0 0 0 0 0,0 1 0 0 0,0-1 0 0 0,1 0 0 0 0,-1 0 0 0 0,0 0 0 0 0,0 0 0 0 0,1 1 0 0 0,4 6 0 0 0,-2-6 0 0 0,0 0 0 0 0,0-1 0 0 0,0 0 0 0 0,0 1 0 0 0,0-1 0 0 0,0 0 0 0 0,0 0 0 0 0,1-1 0 0 0,-1 1 0 0 0,6 0 0 0 0,38-1 0 0 0,-25-1 0 0 0,-16 1-11 0 0,16 1-806 0 0,0-1 0 0 0,1-2 0 0 0,-1 0 0 0 0,42-10 0 0 0,-62 12-1618 0 0,-2 0-100 0 0,0 0-23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7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4 13823 0 0,'0'0'315'0'0,"0"0"45"0"0,0 0 21 0 0,0 0-49 0 0,0 0-149 0 0,0 0 194 0 0,0 0 110 0 0,-1 1 22 0 0,-14-1 1856 0 0,13 0 716 0 0,8 1-1879 0 0,-4-1-690 0 0,10 0 512 0 0,12-2-425 0 0,10-1-209 0 0,40-1 1269 0 0,150-7-1643 0 0,132-6-16 0 0,-22 15 0 0 0,-330 1 0 0 0,25 0 0 0 0,-63-3-2476 0 0,25 4-3714 0 0,8 0-1968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38:58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3 6447 0 0,'0'0'298'0'0,"0"0"-10"0"0,0 0-50 0 0,0 0 493 0 0,0 0 238 0 0,0 0 45 0 0,0 0 76 0 0,0 0 288 0 0,0 0 124 0 0,0 0 30 0 0,0 0-133 0 0,0 0-576 0 0,0 0-250 0 0,0 0-49 0 0,0 0 59 0 0,0 0 287 0 0,0 0 122 0 0,0 0 28 0 0,0 0-65 0 0,0 0-290 0 0,0 0-121 0 0,0 0-28 0 0,0 0-4 0 0,0 0 0 0 0,0 0 0 0 0,0 0 0 0 0,0 0-68 0 0,0 0-217 0 0,0 0 161 0 0,0 0 100 0 0,0 0 21 0 0,0 0-66 0 0,2 0-294 0 0,55-9-133 0 0,-53 8-16 0 0,1 0 0 0 0,-1 0 0 0 0,1 1 0 0 0,-1 0 0 0 0,1 0 0 0 0,5 0 0 0 0,39 11 0 0 0,-46-11 0 0 0,-1 1 0 0 0,0 0 0 0 0,0-1 0 0 0,0 1 0 0 0,0 0 0 0 0,0 0 0 0 0,-1 0 0 0 0,1 0 0 0 0,2 2 0 0 0,3 6 0 0 0,-6-7 0 0 0,0 0 0 0 0,-1 0 0 0 0,1 0 0 0 0,-1 0 0 0 0,1 0 0 0 0,-1 0 0 0 0,0 0 0 0 0,0 0 0 0 0,0 0 0 0 0,0 0 0 0 0,0 0 0 0 0,0 0 0 0 0,-1 0 0 0 0,1 0 0 0 0,0 0 0 0 0,-1 0 0 0 0,0-1 0 0 0,1 1 0 0 0,-1 0 0 0 0,0 0 0 0 0,0 0 0 0 0,0-1 0 0 0,0 1 0 0 0,0 0 0 0 0,-1-1 0 0 0,0 2 0 0 0,-1 1 0 0 0,0 0 0 0 0,1 0 0 0 0,0 0 0 0 0,-3 7 0 0 0,2-3 37 0 0,0 0 0 0 0,0 0 0 0 0,-1 0 0 0 0,0-1-1 0 0,-1 1 1 0 0,1-1 0 0 0,-2 0 0 0 0,1 0 0 0 0,0-1 0 0 0,-1 0 0 0 0,-12 10 0 0 0,-22 15 613 0 0,-47 27 0 0 0,28-21-345 0 0,51-31-305 0 0,4 0 0 0 0,7-4 0 0 0,4-2 0 0 0,163-13 0 0 0,-132 8 0 0 0,-16 2 0 0 0,21-1 0 0 0,-22 6 0 0 0,-16-1 0 0 0,8 2 0 0 0,-3 1 0 0 0,-12-1 0 0 0,7-1 0 0 0,-7 1 0 0 0,9-7 0 0 0,-6 3-13 0 0,0 1 0 0 0,0-1-1 0 0,0 0 1 0 0,0 1 0 0 0,0-1 0 0 0,-1 0-1 0 0,1 0 1 0 0,0 0 0 0 0,0 0 0 0 0,-1 0 0 0 0,1 0-1 0 0,0 0 1 0 0,-1 0 0 0 0,1 0 0 0 0,-1 0-1 0 0,1 0 1 0 0,-1 0 0 0 0,0 0 0 0 0,0 0-1 0 0,1 0 1 0 0,-1-2 0 0 0,0 1-47 0 0,-1 1 0 0 0,1 0 0 0 0,-1-1 0 0 0,1 1 0 0 0,-1 0 0 0 0,0 0 0 0 0,0-1 0 0 0,0 1-1 0 0,1 0 1 0 0,-1 0 0 0 0,0 0 0 0 0,0 0 0 0 0,0 0 0 0 0,0 0 0 0 0,-2-1 0 0 0,3 2 16 0 0,0 0 0 0 0,-1 0 0 0 0,1 0-1 0 0,0 0 1 0 0,-1 0 0 0 0,1 0 0 0 0,0 0 0 0 0,0-1 0 0 0,-1 1 0 0 0,1 0-1 0 0,0 0 1 0 0,0 0 0 0 0,0-1 0 0 0,-1 1 0 0 0,1 0 0 0 0,0 0 0 0 0,0-1-1 0 0,0 1 1 0 0,0 0 0 0 0,-1 0 0 0 0,1-1 0 0 0,0 1 0 0 0,0 0 0 0 0,0 0-1 0 0,0-1 1 0 0,0 1 0 0 0,0 0 0 0 0,0-1 0 0 0,0 1 0 0 0,0 0 0 0 0,0 0-1 0 0,0-1 1 0 0,0 1 0 0 0,0 0 0 0 0,0-1 0 0 0,0 1 0 0 0,0 0 0 0 0,0 0-1 0 0,0-1 1 0 0,0 1 0 0 0,1 0 0 0 0,-1 0 0 0 0,0-1 0 0 0,0 1 0 0 0,0 0-1 0 0,0 0 1 0 0,1-1 0 0 0,-1 1 0 0 0,0 0 0 0 0,0 0 0 0 0,0 0-1 0 0,1-1 1 0 0,-1 1 0 0 0,1 0 0 0 0,1-3-479 0 0,5-8-1010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06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325 13823 0 0,'0'-2'315'0'0,"-1"-4"-173"0"0,1 0 0 0 0,0 0 0 0 0,1 0 1 0 0,-1 0-1 0 0,1 0 0 0 0,0 0 0 0 0,3-9 0 0 0,4-24 777 0 0,-6 24 1087 0 0,7-28 1 0 0,-2 14 57 0 0,-4 15-1515 0 0,0-1 1 0 0,2 0-1 0 0,-1 1 0 0 0,2-1 1 0 0,8-14-1 0 0,-13 26-405 0 0,0 0 0 0 0,0 0 0 0 0,1 0 0 0 0,-2 0 0 0 0,1-1 0 0 0,0 1 0 0 0,-1 0 0 0 0,1-1 0 0 0,-1-3 0 0 0,0 5 299 0 0,-6 15-278 0 0,-33 89 627 0 0,-15 38 464 0 0,-38 86-1256 0 0,54-140 0 0 0,-50 127 0 0 0,86-206 0 0 0,-1 0 0 0 0,1 1 0 0 0,0-1 0 0 0,1 0 0 0 0,-1 1 0 0 0,1-1 0 0 0,1 14 0 0 0,3-12 0 0 0,-2-8 0 0 0,0 0 0 0 0,0-1 0 0 0,0 1 0 0 0,0 0 0 0 0,0-1 0 0 0,0 1 0 0 0,1-1 0 0 0,-1 1 0 0 0,0-1 0 0 0,0 1 0 0 0,1-1 0 0 0,-1 0 0 0 0,0 0 0 0 0,1 1 0 0 0,-1-1 0 0 0,0 0 0 0 0,0 0 0 0 0,1-1 0 0 0,-1 1 0 0 0,0 0 0 0 0,1 0 0 0 0,-1-1 0 0 0,2 0 0 0 0,31-12 0 0 0,-32 12 0 0 0,62-37 0 0 0,-44 26 0 0 0,26-14 0 0 0,-43 24 0 0 0,17-4 0 0 0,-9 7 0 0 0,-8-1 0 0 0,1 1 0 0 0,10 9 0 0 0,0 7-1783 0 0,-12-15 773 0 0,17 11-3949 0 0,-10-9-559 0 0,-8-3-1564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06.7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197 13823 0 0,'2'-20'630'0'0,"-2"19"-564"0"0,0 0 1 0 0,0 0-1 0 0,1 0 1 0 0,-1 0-1 0 0,0 0 1 0 0,1-1-1 0 0,-1 1 1 0 0,1 0-1 0 0,-1 0 1 0 0,1 0-1 0 0,0 0 1 0 0,0-1-1 0 0,3-5-64 0 0,-2 3 493 0 0,-1-1-1 0 0,1 1 1 0 0,-1-1-1 0 0,0 0 1 0 0,0 0-1 0 0,-1 0 1 0 0,0 1-1 0 0,0-1 1 0 0,0 0 0 0 0,0 0-1 0 0,-1 0 1 0 0,1 0-1 0 0,-1 0 1 0 0,0 1-1 0 0,-1-1 1 0 0,1 0-1 0 0,-1 1 1 0 0,-3-7-1 0 0,2 7-232 0 0,0-1 0 0 0,-1 1 0 0 0,1 0 0 0 0,-1 0 0 0 0,1 0 1 0 0,-1 0-1 0 0,0 1 0 0 0,-1 0 0 0 0,1 0 0 0 0,-9-5 0 0 0,8 6-210 0 0,1 0 0 0 0,-1 0 1 0 0,0 0-1 0 0,1 1 0 0 0,-1 0 0 0 0,0 0 1 0 0,0 0-1 0 0,0 1 0 0 0,0 0 1 0 0,0 0-1 0 0,0 0 0 0 0,0 0 0 0 0,0 1 1 0 0,0 0-1 0 0,0 0 0 0 0,0 0 1 0 0,1 0-1 0 0,-1 1 0 0 0,-8 4 0 0 0,1 0 118 0 0,0 1 0 0 0,0 1 0 0 0,1 0 0 0 0,0 0 0 0 0,-19 20 0 0 0,5-5-170 0 0,17-17 0 0 0,1 1 0 0 0,0 0 0 0 0,0 0 0 0 0,0 1 0 0 0,-8 13 0 0 0,8-9 0 0 0,0 0 0 0 0,1 0 0 0 0,1 1 0 0 0,-8 23 0 0 0,12-33 0 0 0,0 0 0 0 0,1 1 0 0 0,-1-1 0 0 0,1 1 0 0 0,0-1 0 0 0,-1 0 0 0 0,2 1 0 0 0,-1-1 0 0 0,0 1 0 0 0,1-1 0 0 0,-1 0 0 0 0,1 1 0 0 0,0-1 0 0 0,0 0 0 0 0,0 0 0 0 0,1 0 0 0 0,-1 0 0 0 0,1 0 0 0 0,0 0 0 0 0,0 0 0 0 0,0 0 0 0 0,0 0 0 0 0,0-1 0 0 0,0 1 0 0 0,4 1 0 0 0,-3-1 0 0 0,1-1 0 0 0,0 0 0 0 0,0 0 0 0 0,-1 0 0 0 0,2 0 0 0 0,-1-1 0 0 0,0 0 0 0 0,0 1 0 0 0,0-2 0 0 0,1 1 0 0 0,-1 0 0 0 0,0-1 0 0 0,8 0 0 0 0,-3 0 0 0 0,1-1 0 0 0,-1 0 0 0 0,1 0 0 0 0,-1-1 0 0 0,11-4 0 0 0,4-2 0 0 0,-1-2 0 0 0,1-1 0 0 0,-2 0 0 0 0,1-2 0 0 0,-2-1 0 0 0,32-25 0 0 0,-50 36 0 0 0,1 0 0 0 0,-1-1 0 0 0,-1 1 0 0 0,1-1 0 0 0,0 0 0 0 0,3-8 0 0 0,-4 9 0 0 0,-2 3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-1 0 0 0,0 1 0 0 0,0 0 0 0 0,0 0 0 0 0,0 0 0 0 0,0 0 0 0 0,0 0 0 0 0,0 0 0 0 0,0 0 0 0 0,0 0 0 0 0,0 9 0 0 0,-4 12 0 0 0,-15 41-2103 0 0,14-41-629 0 0,0 0 0 0 0,-2 34 1 0 0,6-37-5619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07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8 11975 0 0,'0'0'267'0'0,"0"0"42"0"0,0 0 17 0 0,1-1-28 0 0,-1 0-295 0 0,0 0-1 0 0,1 0 0 0 0,-1 0 0 0 0,0 0 1 0 0,0 0-1 0 0,0 0 0 0 0,0 0 0 0 0,0 0 0 0 0,0 1 1 0 0,0-1-1 0 0,0 0 0 0 0,0 0 0 0 0,0 0 1 0 0,-1 0-1 0 0,1 0 0 0 0,0 0 0 0 0,0 0 1 0 0,-2-1-1 0 0,-1-9 926 0 0,3-21 2077 0 0,0 30-1981 0 0,0 1 0 0 0,1-10-104 0 0,-1 11-892 0 0,0 0 0 0 0,0 0 1 0 0,0 0-1 0 0,0 0 1 0 0,0 0-1 0 0,0 0 0 0 0,0 0 1 0 0,0 0-1 0 0,0 0 1 0 0,0 0-1 0 0,0 0 1 0 0,0 0-1 0 0,0 0 0 0 0,0 0 1 0 0,1 0-1 0 0,-1 0 1 0 0,0 0-1 0 0,0 0 0 0 0,0 0 1 0 0,0 0-1 0 0,0 0 1 0 0,0 0-1 0 0,0 0 1 0 0,0 0-1 0 0,0 0 0 0 0,0 0 1 0 0,0 0-1 0 0,0 0 1 0 0,0 0-1 0 0,0 0 0 0 0,0 0 1 0 0,0 0-1 0 0,0 0 1 0 0,0 0-1 0 0,0 0 1 0 0,0 0-1 0 0,0 0 0 0 0,0 0 1 0 0,0 0-1 0 0,0 0 1 0 0,0 0-1 0 0,0 0 0 0 0,1 0 1 0 0,-1 0-1 0 0,0 0 1 0 0,0 0-1 0 0,0 0 0 0 0,0 0 1 0 0,0 0-1 0 0,0 0 1 0 0,0 0-1 0 0,0 0 1 0 0,0 0-1 0 0,0 0 0 0 0,0-1 1 0 0,0 1-1 0 0,0 0 1 0 0,0 0-1 0 0,0 0 0 0 0,0 0 1 0 0,5 17 4008 0 0,0-1-2311 0 0,30 101-1726 0 0,-27-88 0 0 0,0 0 0 0 0,2 0 0 0 0,23 48 0 0 0,27 35 0 0 0,-52-100 8 0 0,-7-9-1 0 0,4 10-86 0 0,-5-11-258 0 0,0-2-138 0 0,0 6-170 0 0,0-4-2839 0 0,0 0-3809 0 0,0-2 655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18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6 15663 0 0,'0'0'356'0'0,"0"0"50"0"0,0 0 20 0 0,0 0-42 0 0,0 0-112 0 0,0 0 463 0 0,-5-5 831 0 0,3 5 3577 0 0,-4 10-4926 0 0,-1-2-1 0 0,-11 12 1 0 0,-11 16-179 0 0,3 3 867 0 0,-37 42 1 0 0,-88 102-683 0 0,95-99-3869 0 0,55-82 1623 0 0,1-2-22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07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7 19 15663 0 0,'0'0'356'0'0,"0"0"50"0"0,0 0 20 0 0,0 0-42 0 0,-6-6-236 0 0,1-2 60 0 0,4 7 870 0 0,1 1 366 0 0,0 0 76 0 0,-14-4 699 0 0,12 4-2133 0 0,0 0 0 0 0,0 0 0 0 0,0 0 0 0 0,0 0 0 0 0,0 1 0 0 0,0-1 0 0 0,0 0 0 0 0,0 1 0 0 0,0 0 0 0 0,0-1-1 0 0,0 1 1 0 0,0 0 0 0 0,0 0 0 0 0,0 0 0 0 0,0 0 0 0 0,1 0 0 0 0,-1 0 0 0 0,0 1 0 0 0,1-1 0 0 0,-2 2 0 0 0,-4 4-128 0 0,2 0 1 0 0,-1 0 0 0 0,-6 12 0 0 0,6-9 188 0 0,-70 95 1167 0 0,22-34-652 0 0,22-26-662 0 0,-60 88 0 0 0,75-106 0 0 0,1 2 0 0 0,-23 57 0 0 0,35-73-188 0 0,0 0 0 0 0,-4 21 0 0 0,7-30 130 0 0,1-1-1 0 0,-1 1 0 0 0,1 0 1 0 0,0 0-1 0 0,0 0 1 0 0,0-1-1 0 0,1 1 1 0 0,0 0-1 0 0,-1 0 0 0 0,1-1 1 0 0,0 1-1 0 0,1 0 1 0 0,1 4-1 0 0,-2-7-117 0 0,0-1 0 0 0,1 1 0 0 0,-1 0 0 0 0,0 0 0 0 0,1-1-1 0 0,-1 1 1 0 0,0-1 0 0 0,1 1 0 0 0,-1-1 0 0 0,1 1 0 0 0,-1-1 0 0 0,1 0 0 0 0,-1 0-1 0 0,1 0 1 0 0,2 0 0 0 0,0 0-347 0 0,14 2-1001 0 0,3-4-11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08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208 15663 0 0,'0'0'356'0'0,"0"0"50"0"0,1-1 20 0 0,4-4-345 0 0,0 0 0 0 0,-1-1 1 0 0,1 1-1 0 0,-1-1 0 0 0,3-6 0 0 0,13-15 823 0 0,-11 14 270 0 0,0 0 1 0 0,-1-1 0 0 0,-1 1-1 0 0,8-21 1 0 0,1 0 1193 0 0,-16 34-2253 0 0,1-1 0 0 0,-1 0-1 0 0,1 0 1 0 0,-1 0 0 0 0,0 0-1 0 0,0 0 1 0 0,1 0 0 0 0,-1 0 0 0 0,0 0-1 0 0,0 0 1 0 0,0 0 0 0 0,0 0 0 0 0,0 0-1 0 0,0-1 1 0 0,0 2-81 0 0,0-1 0 0 0,-1 1 0 0 0,1 0 0 0 0,0 0 0 0 0,0-1 0 0 0,0 1 0 0 0,0 0 0 0 0,0 0-1 0 0,-1 0 1 0 0,1-1 0 0 0,0 1 0 0 0,0 0 0 0 0,0 0 0 0 0,-1 0 0 0 0,1 0 0 0 0,0-1 0 0 0,0 1 0 0 0,-1 0 0 0 0,1 0 0 0 0,0 0 0 0 0,0 0 0 0 0,-1 0-1 0 0,1 0 1 0 0,0 0 0 0 0,0 0 0 0 0,-1 0 0 0 0,1 0 0 0 0,0 0 0 0 0,0 0 0 0 0,-1 0 0 0 0,1 0 0 0 0,0 0 0 0 0,-1 0 0 0 0,1 0 0 0 0,0 0 0 0 0,0 0 0 0 0,-1 0-1 0 0,1 0 1 0 0,0 0 0 0 0,0 1 0 0 0,0-1 0 0 0,-1 0 0 0 0,-3 2-34 0 0,0 1 0 0 0,0 0 0 0 0,0 0 0 0 0,0 0 0 0 0,0 0 0 0 0,1 1 0 0 0,-1-1 0 0 0,1 1 0 0 0,0 0 0 0 0,0 0 0 0 0,-3 7 0 0 0,-3 5 0 0 0,-11 29 0 0 0,6-11 0 0 0,-14 37 0 0 0,25-63 0 0 0,1 1 0 0 0,0 0 0 0 0,0 0 0 0 0,1 0 0 0 0,0 0 0 0 0,1 11 0 0 0,1-14 0 0 0,-2 16 0 0 0,0 12 0 0 0,2-26-133 0 0,-1-7-563 0 0,0-1-258 0 0,12-6-7561 0 0,-1-1 165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08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2 15663 0 0,'7'-2'239'0'0,"7"0"940"0"0,-15 2-929 0 0,-4-3-11 0 0,4 2 850 0 0,1 1 363 0 0,0 0 70 0 0,0-4-1102 0 0,0-1 0 0 0,1 0 0 0 0,0 1 1 0 0,0-1-1 0 0,1 0 0 0 0,-1 1 0 0 0,5-8 1 0 0,17-28 2175 0 0,-19 35-2492 0 0,0 0-1 0 0,0 0 1 0 0,1 0-1 0 0,-1 0 1 0 0,1 1 0 0 0,0 0-1 0 0,1 0 1 0 0,-1 0-1 0 0,11-5 1 0 0,-4 4 155 0 0,0 0 0 0 0,1 0 0 0 0,24-5 0 0 0,-34 10-259 0 0,0-1 0 0 0,0 1 0 0 0,0 0 0 0 0,1 0 0 0 0,-1 0 0 0 0,0 0 0 0 0,0 0 0 0 0,0 1 0 0 0,0 0 0 0 0,0-1 0 0 0,0 1 0 0 0,1 0 0 0 0,-2 0 0 0 0,1 1 0 0 0,0-1 0 0 0,0 1 0 0 0,0-1 0 0 0,-1 1 0 0 0,1 0 0 0 0,-1 0 0 0 0,1 0 0 0 0,2 4 0 0 0,-4-5 0 0 0,1 0 0 0 0,-1 0 0 0 0,0 1 0 0 0,0-1 0 0 0,-1 1 0 0 0,1-1 0 0 0,0 0 0 0 0,0 1 0 0 0,-1-1 0 0 0,1 1 0 0 0,-1 0 0 0 0,2 3 0 0 0,-1 1 0 0 0,8 18 0 0 0,21 53 0 0 0,-29-72 0 0 0,10 12 0 0 0,0-3 0 0 0,-7-12 0 0 0,0 0 0 0 0,-2 0 0 0 0,1-1 0 0 0,-1 1 0 0 0,1-1 0 0 0,0 1 0 0 0,0-1 0 0 0,-1 0 0 0 0,1 0 0 0 0,0 0 0 0 0,0 0 0 0 0,0-1 0 0 0,0 1 0 0 0,0-1 0 0 0,0 0 0 0 0,0 0 0 0 0,1 0 0 0 0,3 0 0 0 0,-2-1 0 0 0,0-1 0 0 0,0 1 0 0 0,-1-1 0 0 0,1 0 0 0 0,-1 0 0 0 0,1 0 0 0 0,-1 0 0 0 0,1-1 0 0 0,4-4 0 0 0,3-3 0 0 0,0-1 0 0 0,-1 0 0 0 0,-1-1 0 0 0,1 0 0 0 0,10-19 0 0 0,100-158-2032 0 0,-120 188 812 0 0,-1 1-253 0 0,0 0-1382 0 0,0 0-5333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09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233 17503 0 0,'0'0'399'0'0,"0"0"60"0"0,0 0 21 0 0,1-2-59 0 0,4-12-120 0 0,-5 12 425 0 0,0 2 244 0 0,0 0 43 0 0,0 0-59 0 0,0 3-289 0 0,2 12-412 0 0,-2 0 0 0 0,0 1 1 0 0,0-1-1 0 0,-2 0 0 0 0,0 1 0 0 0,-5 19 0 0 0,-33 91 94 0 0,-3-24 1258 0 0,39-95-1605 0 0,3-14 0 0 0,4-13 9 0 0,2 1 0 0 0,0-1-1 0 0,1 2 1 0 0,1-1 0 0 0,12-24-1 0 0,-16 36 12 0 0,78-154 1956 0 0,-73 148-1976 0 0,0 0 0 0 0,18-19 0 0 0,-19 24 0 0 0,3 5 0 0 0,-9 3 0 0 0,1 0 0 0 0,0 0 0 0 0,-1 0 0 0 0,1 0 0 0 0,-1 0 0 0 0,1 0 0 0 0,-1 1 0 0 0,1-1 0 0 0,-1 1 0 0 0,1-1 0 0 0,-1 1 0 0 0,0-1 0 0 0,1 1 0 0 0,-1 0 0 0 0,0 0 0 0 0,1 0 0 0 0,0 1 0 0 0,1 0 0 0 0,-1 1 0 0 0,0-1 0 0 0,0 1 0 0 0,0 0 0 0 0,0-1 0 0 0,0 1 0 0 0,1 5 0 0 0,1 2 0 0 0,0 0 0 0 0,-1 1 0 0 0,-1-1 0 0 0,2 12 0 0 0,7 91 0 0 0,-1-13 0 0 0,-10-96 0 0 0,0-3 0 0 0,0 0 0 0 0,0 0 0 0 0,0 0 0 0 0,0 0 0 0 0,0 0 0 0 0,0 0 0 0 0,0 0 0 0 0,1 0 0 0 0,-1 0 0 0 0,1 0 0 0 0,-1 0 0 0 0,0 0 0 0 0,1 0 0 0 0,0 0 0 0 0,-1 0 0 0 0,1 0 0 0 0,0-1 0 0 0,-1 1 0 0 0,2 1 0 0 0,5 5 0 0 0,3-3 0 0 0,-6-4 0 0 0,-1 0 0 0 0,1 0 0 0 0,-1 0 0 0 0,1 0 0 0 0,-1-1 0 0 0,1 0 0 0 0,-1 0 0 0 0,0 0 0 0 0,1 0 0 0 0,-1 0 0 0 0,0-1 0 0 0,0 1 0 0 0,0-1 0 0 0,5-3 0 0 0,2-2 0 0 0,0-1 0 0 0,15-15 0 0 0,-9 6 0 0 0,0-1 0 0 0,-1 0 0 0 0,-1-1 0 0 0,-1-1 0 0 0,-1 0 0 0 0,-1 0 0 0 0,14-35 0 0 0,75-155 0 0 0,-61 139 0 0 0,-37 68-641 0 0,-1 2 443 0 0,-1 1 0 0 0,1-1 0 0 0,-1 0 0 0 0,0 0 0 0 0,1 0 1 0 0,-1 0-1 0 0,0 0 0 0 0,0 0 0 0 0,0 0 0 0 0,0 0 0 0 0,1 1 1 0 0,-1-1-1 0 0,-1 0 0 0 0,1 0 0 0 0,0 0 0 0 0,0 0 0 0 0,0-1 0 0 0,0 2-1335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0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30 21191 0 0,'0'0'480'0'0,"2"-2"67"0"0,25-25 894 0 0,-26 26-716 0 0,-1 1 246 0 0,0 0 42 0 0,0 0-59 0 0,0 0-289 0 0,0 0-121 0 0,0 0-28 0 0,0 15 83 0 0,-1-4-595 0 0,0 1 0 0 0,0-1 1 0 0,-1 0-1 0 0,-7 22 0 0 0,-20 43-8 0 0,27-71 4 0 0,-30 70 0 0 0,-65 165 0 0 0,82-194 0 0 0,2 0 0 0 0,2 0 0 0 0,-8 66 0 0 0,18-96 144 0 0,0-1 0 0 0,1 0 1 0 0,1 0-1 0 0,0 1 0 0 0,5 17 0 0 0,-4-26-53 0 0,-1-1 1 0 0,1 0-1 0 0,1 0 0 0 0,-1 0 0 0 0,1 0 0 0 0,6 8 0 0 0,-7-11-62 0 0,0 0 0 0 0,0 0 1 0 0,1-1-1 0 0,-1 1 0 0 0,1-1 0 0 0,-1 0 0 0 0,1 1 1 0 0,0-1-1 0 0,0 0 0 0 0,0-1 0 0 0,0 1 0 0 0,7 2 1 0 0,-6-3-77 0 0,0-1-1 0 0,0 1 1 0 0,0-1 0 0 0,0 0 0 0 0,0 0 0 0 0,0 0-1 0 0,0 0 1 0 0,0-1 0 0 0,0 1 0 0 0,0-1 0 0 0,0 0-1 0 0,0 0 1 0 0,0-1 0 0 0,-1 1 0 0 0,1-1 0 0 0,0 0-1 0 0,-1 0 1 0 0,6-4 0 0 0,3-3-708 0 0,-1 0-1 0 0,0 0 0 0 0,-1-1 1 0 0,10-11-1 0 0,-8 4-268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0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5 11975 0 0,'0'0'547'0'0,"0"0"-11"0"0,0 0-135 0 0,0 0 705 0 0,0 0 344 0 0,0 0 72 0 0,0 0-57 0 0,0 0-288 0 0,3-8 907 0 0,2-6-672 0 0,14-25 1 0 0,-10 23-714 0 0,7-19 1 0 0,-7 13-417 0 0,2 1 1 0 0,0 0-1 0 0,26-33 0 0 0,-9 11 155 0 0,-14 22-192 0 0,-2 2 207 0 0,0 0 0 0 0,19-42 0 0 0,-27 50-453 0 0,-6 58 0 0 0,-1-24 0 0 0,-8 30 0 0 0,6-31 0 0 0,-4 30 0 0 0,9-44 0 0 0,-1 0 0 0 0,1 0 0 0 0,1 0 0 0 0,-1 0 0 0 0,2 0 0 0 0,-1-1 0 0 0,4 13 0 0 0,2-6 0 0 0,-2-12 0 0 0,-3-2 0 0 0,1 1 0 0 0,1 0 0 0 0,-1 0 0 0 0,0 0 0 0 0,0-1 0 0 0,0 1 0 0 0,1-1 0 0 0,-1 0 0 0 0,0 0 0 0 0,1 0 0 0 0,-1-1 0 0 0,0 1 0 0 0,0-1 0 0 0,1 0 0 0 0,-1 1 0 0 0,0-1 0 0 0,0-1 0 0 0,0 1 0 0 0,0 0 0 0 0,3-3 0 0 0,6-2 0 0 0,0-1 0 0 0,-1-1 0 0 0,14-11 0 0 0,-6 3 0 0 0,-2-1 0 0 0,0 0 0 0 0,-1-2 0 0 0,-1 1 0 0 0,-1-2 0 0 0,0 0 0 0 0,-2 0 0 0 0,16-35 0 0 0,-28 55 0 0 0,0 0 0 0 0,0 0 0 0 0,0 0 0 0 0,0 0 0 0 0,0 0 0 0 0,0 0 0 0 0,0 0 0 0 0,-1 0 0 0 0,1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-7 7 0 0 0,-6 10 0 0 0,8-9-11 0 0,1 0 0 0 0,0 1-1 0 0,1-1 1 0 0,0 1 0 0 0,0-1 0 0 0,1 1 0 0 0,0 0 0 0 0,0 0-1 0 0,1 0 1 0 0,0 0 0 0 0,1 0 0 0 0,0 0 0 0 0,0 0-1 0 0,1 0 1 0 0,0 0 0 0 0,1 0 0 0 0,3 11 0 0 0,-4-18-281 0 0,-1-1 1 0 0,1 1 0 0 0,0-1 0 0 0,0 0 0 0 0,-1 0-1 0 0,1 1 1 0 0,0-1 0 0 0,0 0 0 0 0,2 2-1 0 0,2 2-2263 0 0,1 3-6312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1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 17503 0 0,'0'0'803'0'0,"0"0"-18"0"0,7-1-542 0 0,-3 2 7866 0 0,2 7-7954 0 0,0 3-138 0 0,-5-7 53 0 0,-1 0-1 0 0,1 0 1 0 0,-1 0 0 0 0,0 0-1 0 0,0 0 1 0 0,0 0 0 0 0,0 0-1 0 0,-1 0 1 0 0,1 0 0 0 0,-2 5-1 0 0,-15 40 1049 0 0,10-32-970 0 0,-30 72-132 0 0,22-63 12 0 0,7-14-82 0 0,2 0 0 0 0,-8 19 1 0 0,14-31-53 0 0,1 1 0 0 0,0-1 0 0 0,-1 0 0 0 0,1 1 0 0 0,0-1 0 0 0,-1 0 0 0 0,1 0 0 0 0,0 1 0 0 0,0-1 0 0 0,-1 0 0 0 0,1 0 0 0 0,0 0 0 0 0,0 0 0 0 0,0 0 0 0 0,-1 0 46 0 0,15-1-2413 0 0,-1-4-3569 0 0,2-4-2308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1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15663 0 0,'0'0'719'0'0,"0"0"-20"0"0,0 0-306 0 0,0 0 371 0 0,0 0 209 0 0,0 0 41 0 0,0 0-61 0 0,1 2-288 0 0,1 2-540 0 0,-1 1 1 0 0,0 0-1 0 0,1 0 0 0 0,-1 0 1 0 0,-1-1-1 0 0,1 1 0 0 0,-1 0 1 0 0,0 0-1 0 0,0 0 0 0 0,0 0 1 0 0,-1 0-1 0 0,0 0 0 0 0,0 0 1 0 0,0 0-1 0 0,-2 5 0 0 0,-4 9 448 0 0,0 0 0 0 0,-15 25 0 0 0,-27 35-573 0 0,46-77 26 0 0,-1 8-80 0 0,-2 5-51 0 0,5-13-591 0 0,1-2-258 0 0,0 0-56 0 0,0 0-13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2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73 17503 0 0,'0'0'399'0'0,"0"0"60"0"0,2-1 21 0 0,11-11 79 0 0,-10 10-530 0 0,-1-1 0 0 0,0 1 0 0 0,0 0 0 0 0,1 0 0 0 0,0 0-1 0 0,-1 1 1 0 0,6-4 0 0 0,0 2 1050 0 0,-7 3 370 0 0,-1 0 72 0 0,2-1-123 0 0,29-4 967 0 0,-21 6-2210 0 0,-8 0-114 0 0,-1 0-1 0 0,1 0 1 0 0,-1 0 0 0 0,1 0 0 0 0,-1 0 0 0 0,0 1 0 0 0,1-1-1 0 0,-1 0 1 0 0,0 1 0 0 0,0-1 0 0 0,0 1 0 0 0,0-1 0 0 0,0 1-1 0 0,0-1 1 0 0,-1 1 0 0 0,1 0 0 0 0,0 0 0 0 0,-1-1 0 0 0,0 1-1 0 0,1 3 1 0 0,0 4 334 0 0,0 0-1 0 0,-1 17 0 0 0,0-16-289 0 0,-1 7-85 0 0,0-1 0 0 0,-2 1 0 0 0,0-1 0 0 0,0 0 0 0 0,-2 0 0 0 0,0 0 0 0 0,-11 23 0 0 0,10-27 0 0 0,-1 0 0 0 0,0 0 0 0 0,0-1 0 0 0,-1 0 0 0 0,-14 14 0 0 0,20-24 0 0 0,1 0 0 0 0,0 1 0 0 0,-1-1 0 0 0,1 0 0 0 0,-1-1 0 0 0,1 1 0 0 0,-1 0 0 0 0,1 0 0 0 0,-1-1 0 0 0,0 1 0 0 0,1-1 0 0 0,-1 1 0 0 0,0-1 0 0 0,-2 1 0 0 0,2-1 0 0 0,-12 1 0 0 0,10-4 0 0 0,3 1 0 0 0,-7-3 0 0 0,2 1 0 0 0,-1-2 0 0 0,0 1 0 0 0,1-1 0 0 0,0 0 0 0 0,0 0 0 0 0,1-1 0 0 0,0 0 0 0 0,0 0 0 0 0,1 0 0 0 0,-1 0 0 0 0,1-1 0 0 0,-3-9 0 0 0,-7-9 0 0 0,11 21 0 0 0,0 1 0 0 0,1-1 0 0 0,0 0 0 0 0,-1 0 0 0 0,1 0 0 0 0,1 0 0 0 0,-2-8 0 0 0,0-2 0 0 0,-1-20 0 0 0,4 33 0 0 0,0 0 0 0 0,0 0 0 0 0,1 0 0 0 0,-1 1 0 0 0,1-1 0 0 0,-1 0 0 0 0,1 0 0 0 0,-1 0 0 0 0,1 0 0 0 0,0 1 0 0 0,0-1 0 0 0,0 0 0 0 0,0 1 0 0 0,0-1 0 0 0,2-2 0 0 0,4-2 0 0 0,0 0 0 0 0,1 0 0 0 0,-1 1 0 0 0,1 0 0 0 0,0 1 0 0 0,0-1 0 0 0,1 1 0 0 0,-1 1 0 0 0,1 0 0 0 0,0 0 0 0 0,11-2 0 0 0,12 0 0 0 0,62-2 0 0 0,-15 2 0 0 0,6-1 0 0 0,-65 2-401 0 0,-19 4-74 0 0,1-2-33 0 0,3-3-140 0 0,-4 4-572 0 0,0-1-253 0 0,2-8-51 0 0,-1 0-11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2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21191 0 0,'0'0'480'0'0,"0"0"67"0"0,0 0 31 0 0,0 0-56 0 0,2-1-341 0 0,15-8-246 0 0,-13 6 359 0 0,0 0-1 0 0,0 1 1 0 0,1 0-1 0 0,-1 0 0 0 0,1 0 1 0 0,-1 0-1 0 0,1 1 1 0 0,0 0-1 0 0,5-1 0 0 0,15 0 498 0 0,-10 0-165 0 0,-1 1 0 0 0,1 1 0 0 0,16 1 0 0 0,60 16-626 0 0,-27-4 0 0 0,-53-10 0 0 0,4 4 0 0 0,-13-3 0 0 0,-2-2 0 0 0,1-1 0 0 0,0 1 0 0 0,0-1 0 0 0,0 1 0 0 0,0 0 0 0 0,0-1 0 0 0,-1 1 0 0 0,1-1 0 0 0,-1 1 0 0 0,1 0 0 0 0,-1-1 0 0 0,0 1 0 0 0,0 0 0 0 0,0 0 0 0 0,0-1 0 0 0,0 1 0 0 0,0 0 0 0 0,0 0 0 0 0,0-1 0 0 0,-1 1 0 0 0,0 2 0 0 0,-1 1 0 0 0,-1 0 0 0 0,1 0 0 0 0,-1 0 0 0 0,0-1 0 0 0,-5 6 0 0 0,0 1 0 0 0,-18 21 0 0 0,19-23 0 0 0,0 0 0 0 0,0 0 0 0 0,0 0 0 0 0,1 1 0 0 0,-5 11 0 0 0,6-5 0 0 0,5-12 0 0 0,1-1 0 0 0,0 13 0 0 0,2-12 0 0 0,0-2 0 0 0,-2 0 0 0 0,1 0 0 0 0,-1 1 0 0 0,1-1 0 0 0,0 0 0 0 0,0 0 0 0 0,-1 0 0 0 0,1-1 0 0 0,1 1 0 0 0,-1 0 0 0 0,0-1 0 0 0,3 2 0 0 0,1 0 0 0 0,-1 0-253 0 0,1-1-1 0 0,-1 0 1 0 0,0 0-1 0 0,1 0 1 0 0,-1 0-1 0 0,1-1 1 0 0,0 0-1 0 0,0 0 1 0 0,11-1-1 0 0,-8 0-861 0 0,0-1-1 0 0,0 0 1 0 0,0 0-1 0 0,0-1 1 0 0,14-5-1 0 0,-7 1-7672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0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8287 0 0,'0'0'382'0'0,"0"0"-8"0"0,0 0-102 0 0,0 0 463 0 0,0 0 234 0 0,0 0 45 0 0,1-1 8 0 0,7-10 593 0 0,0 0-1 0 0,1 1 1 0 0,15-15 0 0 0,-11 13-177 0 0,13-19 1 0 0,-16 18 637 0 0,-15 17 1254 0 0,-16 20-1480 0 0,16-15-1848 0 0,0 0 1 0 0,1 1-1 0 0,0-1 0 0 0,1 1 0 0 0,0 0 1 0 0,-2 11-1 0 0,5-20-2 0 0,-1 10 0 0 0,8 9-64 0 0,-6-18-273 0 0,-1-2-138 0 0,0 0-33 0 0,0 0 65 0 0,0-2 294 0 0,2-4-75 0 0,-2 4-855 0 0,-2-4-3222 0 0,2 4-3887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3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1 21191 0 0,'0'0'480'0'0,"0"0"67"0"0,0 0 31 0 0,2-1-56 0 0,16-6-321 0 0,-16 6-31 0 0,-1 1 0 0 0,1-1-1 0 0,0 1 1 0 0,0 0 0 0 0,1 0 0 0 0,-1-1-1 0 0,0 1 1 0 0,0 1 0 0 0,0-1-1 0 0,0 0 1 0 0,0 0 0 0 0,0 1 0 0 0,0-1-1 0 0,0 1 1 0 0,-1 0 0 0 0,1-1 0 0 0,0 1-1 0 0,0 0 1 0 0,0 0 0 0 0,-1 0 0 0 0,1 1-1 0 0,0-1 1 0 0,-1 0 0 0 0,1 1 0 0 0,-1-1-1 0 0,1 0 1 0 0,0 3 0 0 0,3 2 59 0 0,0 1 0 0 0,0-1 0 0 0,-1 1 0 0 0,0 0 0 0 0,5 12 0 0 0,-1 3-232 0 0,-1 0 0 0 0,-1 0 0 0 0,-1 0-1 0 0,3 26 1 0 0,2 93 362 0 0,-9-127-242 0 0,-1 34 284 0 0,-2 0 0 0 0,-2 1 1 0 0,-20 91-1 0 0,20-121-401 0 0,-1 1 0 0 0,-1-1 0 0 0,-1 0 0 0 0,-1-1 0 0 0,-1 0 0 0 0,0 0 0 0 0,-1-1 0 0 0,-1 0 0 0 0,-16 19 0 0 0,6-14 0 0 0,11-18-64 0 0,7-4-231 0 0,0-1 1 0 0,-1 0-1 0 0,1 0 1 0 0,1 0-1 0 0,-1 0 1 0 0,0 0-1 0 0,0 0 1 0 0,0-1-1 0 0,1 0 1 0 0,-1 1-1 0 0,0-1 1 0 0,1 0-1 0 0,0 0 1 0 0,-1 0-1 0 0,1-1 0 0 0,0 1 1 0 0,0-1-1 0 0,0 1 1 0 0,1-1-1 0 0,-3-3 1 0 0,0-7-1241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5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36 13823 0 0,'0'0'315'0'0,"1"-1"45"0"0,14-17 526 0 0,24-22 0 0 0,-24 25 191 0 0,-5 2 521 0 0,5-3 1844 0 0,-13 15-2926 0 0,-2 1-4 0 0,0 0 0 0 0,0 0 0 0 0,0 0 0 0 0,0 0-68 0 0,-2 1-289 0 0,-16 11 19 0 0,1 0 0 0 0,1 1 1 0 0,0 0-1 0 0,0 2 0 0 0,-26 31 0 0 0,23-20 81 0 0,1 0 0 0 0,1 1 0 0 0,-18 38 0 0 0,31-58-255 0 0,1 0 0 0 0,1 1 0 0 0,-1 0 0 0 0,1 0 0 0 0,0-1 0 0 0,-1 14 0 0 0,3-17 0 0 0,0 0 0 0 0,0 0 0 0 0,0 0 0 0 0,1 0 0 0 0,-1 0 0 0 0,1 0 0 0 0,0 0 0 0 0,0 0 0 0 0,0 0 0 0 0,0 0 0 0 0,1 0 0 0 0,0-1 0 0 0,0 1 0 0 0,0-1 0 0 0,2 4 0 0 0,-2-6 0 0 0,-1 1 0 0 0,0-1 0 0 0,1 0 0 0 0,0 0 0 0 0,-1 0 0 0 0,1 0 0 0 0,0 0 0 0 0,-1 0 0 0 0,1 0 0 0 0,0-1 0 0 0,0 1 0 0 0,0 0 0 0 0,-1-1 0 0 0,1 0 0 0 0,0 1 0 0 0,0-1 0 0 0,0 0 0 0 0,0 0 0 0 0,3-1 0 0 0,4 1 0 0 0,0-2 0 0 0,16-3 0 0 0,-19 4 0 0 0,9-3 0 0 0,-1 0 0 0 0,1-1 0 0 0,-1 0 0 0 0,-1-1 0 0 0,1 0 0 0 0,-1-1 0 0 0,0-1 0 0 0,0 0 0 0 0,-1-1 0 0 0,0 0 0 0 0,-1-1 0 0 0,0-1 0 0 0,0 1 0 0 0,12-18 0 0 0,-11 12 0 0 0,-2 0 0 0 0,0-1 0 0 0,0 0 0 0 0,-2 0 0 0 0,0-1 0 0 0,6-23 0 0 0,-12 34 0 0 0,0-1 0 0 0,-1 0 0 0 0,0 0 0 0 0,-1 0 0 0 0,0 1 0 0 0,0-1 0 0 0,-1 0 0 0 0,0 0 0 0 0,0 0 0 0 0,0 1 0 0 0,-1-1 0 0 0,-1 1 0 0 0,1-1 0 0 0,-1 1 0 0 0,0 0 0 0 0,-5-8 0 0 0,7 14 0 0 0,0 0 0 0 0,0 0 0 0 0,0 0 0 0 0,0 0 0 0 0,0 0 0 0 0,0 0 0 0 0,0 0 0 0 0,0 0 0 0 0,-1 0 0 0 0,1 0 0 0 0,0 1 0 0 0,-1-1 0 0 0,1 0 0 0 0,0 1 0 0 0,-1 0 0 0 0,1-1 0 0 0,-1 1 0 0 0,1 0 0 0 0,-1-1 0 0 0,1 1 0 0 0,-1 0 0 0 0,1 0 0 0 0,-1 0 0 0 0,1 0 0 0 0,-1 1 0 0 0,1-1 0 0 0,-1 0 0 0 0,1 1 0 0 0,-1-1 0 0 0,1 0 0 0 0,0 1 0 0 0,-3 1 0 0 0,-2 1 0 0 0,0 0 0 0 0,0 1 0 0 0,0-1 0 0 0,1 1 0 0 0,-10 8 0 0 0,11-8-180 0 0,0 0-1 0 0,0 0 1 0 0,1 1-1 0 0,-1-1 1 0 0,1 1 0 0 0,0 0-1 0 0,0 0 1 0 0,0 0-1 0 0,1 0 1 0 0,-3 8-1 0 0,4-11 90 0 0,1 1 0 0 0,-1-1-1 0 0,1 0 1 0 0,0 0 0 0 0,0 1-1 0 0,0-1 1 0 0,0 0 0 0 0,0 0-1 0 0,0 1 1 0 0,1-1 0 0 0,-1 0-1 0 0,1 0 1 0 0,-1 0-1 0 0,1 1 1 0 0,0-1 0 0 0,0 0-1 0 0,0 0 1 0 0,0 0 0 0 0,0 0-1 0 0,0 0 1 0 0,1-1 0 0 0,-1 1-1 0 0,1 0 1 0 0,-1-1 0 0 0,1 1-1 0 0,0-1 1 0 0,0 1 0 0 0,-1-1-1 0 0,4 2 1 0 0,10 5-1433 0 0,3-2-11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6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9 97 17503 0 0,'0'0'399'0'0,"0"0"60"0"0,0 0 21 0 0,0-2-59 0 0,-3-14-804 0 0,2 8 1216 0 0,0 0 0 0 0,-1 0 0 0 0,0 0 0 0 0,-5-12-1 0 0,6 18-679 0 0,0 0-1 0 0,1 1 0 0 0,-1-1 0 0 0,0 1 0 0 0,-1-1 0 0 0,1 1 0 0 0,0-1 1 0 0,0 1-1 0 0,-1 0 0 0 0,1-1 0 0 0,0 1 0 0 0,-1 0 0 0 0,1 0 0 0 0,-1 0 1 0 0,0 0-1 0 0,1 0 0 0 0,-1 0 0 0 0,0 1 0 0 0,0-1 0 0 0,1 1 0 0 0,-1-1 1 0 0,0 1-1 0 0,0 0 0 0 0,0-1 0 0 0,-3 1 0 0 0,-1 1-118 0 0,-1-1 0 0 0,0 2 1 0 0,1-1-1 0 0,-1 1 0 0 0,0 0 0 0 0,1 0 0 0 0,0 0 1 0 0,0 1-1 0 0,-1 0 0 0 0,2 1 0 0 0,-12 7 0 0 0,-4 5 67 0 0,-31 32 0 0 0,41-38-97 0 0,-5 5-4 0 0,1 2 0 0 0,1 0 0 0 0,0 1 0 0 0,1 0 0 0 0,-18 36 0 0 0,29-50 0 0 0,0 1 0 0 0,0-1 0 0 0,0 1 0 0 0,1-1 0 0 0,0 1 0 0 0,0-1 0 0 0,0 1 0 0 0,1 0 0 0 0,-1 0 0 0 0,1-1 0 0 0,1 6 0 0 0,-1-8 0 0 0,0 0 0 0 0,1-1 0 0 0,-1 1 0 0 0,0 0 0 0 0,1 0 0 0 0,0-1 0 0 0,-1 1 0 0 0,1 0 0 0 0,0-1 0 0 0,0 1 0 0 0,0-1 0 0 0,0 1 0 0 0,0-1 0 0 0,0 1 0 0 0,1-1 0 0 0,-1 0 0 0 0,0 0 0 0 0,1 1 0 0 0,-1-1 0 0 0,1 0 0 0 0,-1 0 0 0 0,1 0 0 0 0,0-1 0 0 0,-1 1 0 0 0,1 0 0 0 0,0-1 0 0 0,-1 1 0 0 0,1-1 0 0 0,0 1 0 0 0,3-1 0 0 0,1 1 0 0 0,0-1 0 0 0,0 0 0 0 0,-1-1 0 0 0,1 1 0 0 0,0-1 0 0 0,0 0 0 0 0,0-1 0 0 0,-1 0 0 0 0,10-3 0 0 0,7-5 0 0 0,22-14 0 0 0,-16 8 0 0 0,-7 5 18 0 0,-1-2 0 0 0,-1 0 0 0 0,21-19 0 0 0,-38 31 353 0 0,-2 1 117 0 0,0 0 21 0 0,0 1-66 0 0,-33 126-286 0 0,-2 10-149 0 0,-11 76-8 0 0,30-156 0 0 0,-37 92 0 0 0,40-122 0 0 0,0 0 0 0 0,-2-1 0 0 0,-1-1 0 0 0,-1 0 0 0 0,-1-1 0 0 0,-39 39 0 0 0,53-59 0 0 0,-1-1 0 0 0,1 0 0 0 0,0 0 0 0 0,-1 0 0 0 0,0 0 0 0 0,0-1 0 0 0,0 0 0 0 0,0 0 0 0 0,0 0 0 0 0,0-1 0 0 0,0 0 0 0 0,0 0 0 0 0,-1 0 0 0 0,-7 0 0 0 0,11-1 0 0 0,0-1 0 0 0,0 1 0 0 0,0-1 0 0 0,0 1 0 0 0,0-1 0 0 0,-1 0 0 0 0,1 0 0 0 0,0 1 0 0 0,1-2 0 0 0,-1 1 0 0 0,0 0 0 0 0,0 0 0 0 0,0-1 0 0 0,-1-1 0 0 0,-23-23 0 0 0,22 20 0 0 0,-1 0 0 0 0,1-1 0 0 0,1 1 0 0 0,-1-1 0 0 0,1 1 0 0 0,0-1 0 0 0,1 0 0 0 0,-1-1 0 0 0,1 1 0 0 0,1 0 0 0 0,-1-1 0 0 0,2 1 0 0 0,-1 0 0 0 0,1-1 0 0 0,0 1 0 0 0,0-1 0 0 0,1 1 0 0 0,-1-1 0 0 0,2 1 0 0 0,-1-1 0 0 0,1 1 0 0 0,1 0 0 0 0,-1 0 0 0 0,1 0 0 0 0,0 0 0 0 0,1 1 0 0 0,7-12 0 0 0,21-25-27 0 0,2 1 1 0 0,2 1-1 0 0,2 2 0 0 0,56-44 1 0 0,28-13-2634 0 0,-76 60 1637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6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886'0'0,"0"0"-21"0"0,0 0-410 0 0,0 0 320 0 0,0 0 200 0 0,2 0 38 0 0,4 2-877 0 0,-1 0 0 0 0,0 0 0 0 0,0 0 0 0 0,0 0 0 0 0,0 1 0 0 0,0 0 0 0 0,0 0-1 0 0,-1 0 1 0 0,1 1 0 0 0,-1-1 0 0 0,0 1 0 0 0,0 0 0 0 0,5 8 0 0 0,5 5 328 0 0,-1 1 0 0 0,11 22 0 0 0,-10-17-464 0 0,-2 0 0 0 0,0 1 0 0 0,-1 0 0 0 0,11 41 0 0 0,1 59 0 0 0,-1-4 0 0 0,-21-117 15 0 0,1 7 452 0 0,1 0 0 0 0,0-1 0 0 0,6 16 0 0 0,-4-18-382 0 0,-4-6-406 0 0,20 3-1254 0 0,-14-6 1487 0 0,-6 2-15 0 0,0 0 0 0 0,0-1-1 0 0,0 1 1 0 0,-1-1 0 0 0,1 0-1 0 0,0 1 1 0 0,0-1 0 0 0,0 0 0 0 0,0 1-1 0 0,-1-1 1 0 0,1 0 0 0 0,0 0-1 0 0,-1 0 1 0 0,1 0 0 0 0,0 0 0 0 0,-1 0-1 0 0,0 0 1 0 0,1 0 0 0 0,0-1-1 0 0,5-19-3439 0 0,-4 12 1511 0 0,-2-2-15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7 35 15663 0 0,'0'0'719'0'0,"1"-2"-20"0"0,2-6-449 0 0,5-12 3009 0 0,-8 20-3208 0 0,0 0 0 0 0,0 0 0 0 0,0 0-1 0 0,0 0 1 0 0,0 0 0 0 0,1-1 0 0 0,-1 1 0 0 0,0 0 0 0 0,0 0-1 0 0,0 0 1 0 0,0 0 0 0 0,0 0 0 0 0,0 0 0 0 0,0 0 0 0 0,0 0 0 0 0,0 0-1 0 0,0-1 1 0 0,0 1 0 0 0,0 0 0 0 0,0 0 0 0 0,0 0 0 0 0,0 0-1 0 0,0 0 1 0 0,0 0 0 0 0,0 0 0 0 0,0-1 0 0 0,0 1 0 0 0,0 0-1 0 0,0 0 1 0 0,0 0 0 0 0,0 0 0 0 0,0 0 0 0 0,0 0 0 0 0,0 0-1 0 0,0 0 1 0 0,0-1 0 0 0,0 1 0 0 0,0 0 0 0 0,0 0 0 0 0,0 0 0 0 0,0 0-1 0 0,0 0 1 0 0,-1 0 0 0 0,1 0 0 0 0,0 0 0 0 0,0 0 0 0 0,0 0-1 0 0,0 0 1 0 0,0 0 0 0 0,0-1 0 0 0,0 1 0 0 0,0 0 0 0 0,-1 0-1 0 0,-13 16 2973 0 0,5-5-3371 0 0,-53 58 945 0 0,-53 55 411 0 0,101-111-1008 0 0,-188 179 0 0 0,193-183 0 0 0,0 1 0 0 0,1 0 0 0 0,0 0 0 0 0,-9 16 0 0 0,-22 47 0 0 0,30-55 0 0 0,-7 5-75 0 0,14-20 21 0 0,-1 1-1 0 0,1-1 1 0 0,-1 0 0 0 0,1 1-1 0 0,-2 6 1 0 0,3-8-421 0 0,1-2-33 0 0,0 0-140 0 0,0 0-572 0 0,3 1-253 0 0,10 4-51 0 0,2-4-11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7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1 17503 0 0,'0'0'399'0'0,"0"0"60"0"0,0 0 21 0 0,0 0-59 0 0,0 0-136 0 0,0 0 457 0 0,2-1 228 0 0,4-1-651 0 0,1 0 1 0 0,0 0-1 0 0,0 0 0 0 0,0 1 1 0 0,0 0-1 0 0,9-1 0 0 0,20-2 139 0 0,-22 2-108 0 0,0 1 0 0 0,1 1 0 0 0,-1 0-1 0 0,0 1 1 0 0,1 0 0 0 0,-1 1 0 0 0,0 1-1 0 0,0 0 1 0 0,21 9 0 0 0,-32-10-201 0 0,2 7-133 0 0,-5-6-17 0 0,0 0 0 0 0,1 1-1 0 0,-1-1 1 0 0,-1 0 0 0 0,1 0 0 0 0,0 1 0 0 0,-1-1-1 0 0,0 0 1 0 0,1 0 0 0 0,-1 0 0 0 0,-1 0 0 0 0,1 1-1 0 0,0-2 1 0 0,-3 5 0 0 0,-3 5 31 0 0,0-1 0 0 0,-11 12 0 0 0,7-11 287 0 0,-1-1 0 0 0,0 0 1 0 0,-1-1-1 0 0,0-1 0 0 0,-15 9 0 0 0,15-10-244 0 0,-30 15-73 0 0,30-18 0 0 0,1 1 0 0 0,-15 11 0 0 0,5-4 0 0 0,15-6-64 0 0,6-5-273 0 0,5 9-646 0 0,-3-9 1010 0 0,1 0 0 0 0,-1 0 0 0 0,0-1-1 0 0,1 1 1 0 0,0-1 0 0 0,-1 1 0 0 0,1-1 0 0 0,0 0 0 0 0,-1 1 0 0 0,1-1-1 0 0,0 0 1 0 0,0 0 0 0 0,0 0 0 0 0,0 0 0 0 0,0-1 0 0 0,0 1 0 0 0,0-1-1 0 0,1 1 1 0 0,-1-1 0 0 0,3 1 0 0 0,5 0 246 0 0,0-1 1 0 0,19 0-1 0 0,46-10-1782 0 0,-65 8 1235 0 0,12-4-3204 0 0,-21 6 1975 0 0,1-1-29 0 0,6-2-4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7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3 21191 0 0,'0'0'480'0'0,"0"0"67"0"0,0 0 31 0 0,2-9 125 0 0,-1 2-333 0 0,1-1 0 0 0,0 1 0 0 0,0 0 0 0 0,1 0-1 0 0,-1 0 1 0 0,1 0 0 0 0,1 0 0 0 0,0 1 0 0 0,0-1 0 0 0,0 1 0 0 0,1 0-1 0 0,-1 0 1 0 0,1 0 0 0 0,7-5 0 0 0,-6 6-323 0 0,0 0 1 0 0,0 0-1 0 0,0 1 1 0 0,1 0-1 0 0,-1 0 0 0 0,1 0 1 0 0,0 1-1 0 0,0 0 1 0 0,0 0-1 0 0,1 1 0 0 0,-1 0 1 0 0,13-1-1 0 0,19-3-47 0 0,6 1 0 0 0,-41 5 0 0 0,0 0 0 0 0,0 0 0 0 0,0 0 0 0 0,0 1 0 0 0,0-1 0 0 0,0 1 0 0 0,0 0 0 0 0,6 3 0 0 0,5 4 0 0 0,-12-4 0 0 0,-2-1 0 0 0,1 1 0 0 0,0-1 0 0 0,0 0 0 0 0,-1 1 0 0 0,1-1 0 0 0,-1 1 0 0 0,0 0 0 0 0,0-1 0 0 0,1 7 0 0 0,1 33 0 0 0,-1-22 0 0 0,11 72 1815 0 0,-13-92-1891 0 0,1 1 0 0 0,-1 0-1 0 0,1-1 1 0 0,0 1 0 0 0,-1 0 0 0 0,1-1 0 0 0,0 1 0 0 0,0-1 0 0 0,0 0 0 0 0,0 1 0 0 0,0-1 0 0 0,0 0 0 0 0,0 1 0 0 0,0-1 0 0 0,1 0-1 0 0,-1 0 1 0 0,0 0 0 0 0,1 0 0 0 0,-1 0 0 0 0,1 0 0 0 0,-1-1 0 0 0,1 1 0 0 0,-1 0 0 0 0,4 0 0 0 0,-2 0 89 0 0,0 0 0 0 0,1-1 0 0 0,-1 1 0 0 0,1-1 0 0 0,-1 0 0 0 0,0 0 0 0 0,1 0 0 0 0,-1-1 0 0 0,1 1 0 0 0,5-2 0 0 0,5-3 153 0 0,0-1-1 0 0,-1 0 1 0 0,0-1-1 0 0,0 0 1 0 0,-1-1-1 0 0,0 0 1 0 0,12-12-1 0 0,-5 4-492 0 0,-2-1 0 0 0,0-1 0 0 0,20-28 0 0 0,-21 25 304 0 0,-10 14-162 0 0,-1 1 0 0 0,0-2 1 0 0,0 1-1 0 0,6-14 0 0 0,-10 19-1507 0 0,-1 2-4969 0 0,0 0-2127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19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140 10135 0 0,'8'0'919'0'0,"-5"-1"-856"0"0,0 1 0 0 0,1-1 0 0 0,-1 0 0 0 0,0 0 0 0 0,0 0 0 0 0,0-1 1 0 0,0 1-1 0 0,-1-1 0 0 0,5-2 0 0 0,23-21 3941 0 0,-9 6 522 0 0,-14 12 9 0 0,-11 16-3285 0 0,-27 63-247 0 0,3-9-391 0 0,-26 57-612 0 0,10-23 0 0 0,3-10 0 0 0,41-87 0 0 0,0 1 0 0 0,0-1 0 0 0,0 1 0 0 0,-1-1 0 0 0,1 0 0 0 0,0 1 0 0 0,0-1 0 0 0,0 0 0 0 0,0 1 0 0 0,-1-1 0 0 0,1 0 0 0 0,0 0 0 0 0,0 1 0 0 0,-1-1 0 0 0,1 0 0 0 0,0 0 0 0 0,0 1 0 0 0,-1-1 0 0 0,1 0 0 0 0,0 0 0 0 0,-1 0 0 0 0,1 1 0 0 0,0-1 0 0 0,-1 0 0 0 0,1 0 0 0 0,0 0 0 0 0,-1 0 0 0 0,0 0 0 0 0,-1-3 0 0 0,2 3 0 0 0,-5-8 0 0 0,4 0 87 0 0,1 0-1 0 0,0 0 1 0 0,0 0-1 0 0,1 1 1 0 0,0-1-1 0 0,0 0 1 0 0,1 0-1 0 0,4-11 1 0 0,-3 7 65 0 0,6-16 71 0 0,2 1 1 0 0,0 0-1 0 0,2 0 1 0 0,27-40-1 0 0,14-12-223 0 0,-45 67 0 0 0,0 1 0 0 0,1 1 0 0 0,1-1 0 0 0,16-12 0 0 0,-23 20 0 0 0,-3 2 0 0 0,0 0 0 0 0,1 0 0 0 0,-1 0 0 0 0,0 1 0 0 0,1-1 0 0 0,-1 0 0 0 0,1 1 0 0 0,-1-1 0 0 0,1 0 0 0 0,0 1 0 0 0,-1 0 0 0 0,1-1 0 0 0,0 1 0 0 0,-1 0 0 0 0,1 0 0 0 0,0 0 0 0 0,-1 0 0 0 0,1 0 0 0 0,0 0 0 0 0,-1 0 0 0 0,1 1 0 0 0,2 0 0 0 0,1 0 0 0 0,1 1 0 0 0,-1 0 0 0 0,0 0 0 0 0,0 1 0 0 0,0-1 0 0 0,0 1 0 0 0,0 0 0 0 0,-1 0 0 0 0,1 1 0 0 0,-1-1 0 0 0,0 1 0 0 0,0 0 0 0 0,0 0 0 0 0,0 0 0 0 0,-1 1 0 0 0,1-1 0 0 0,-1 1 0 0 0,2 6 0 0 0,3 3 0 0 0,-1 2 0 0 0,0-1 0 0 0,-2 1 0 0 0,8 31 0 0 0,-10-31 0 0 0,-1 0 0 0 0,0 0 0 0 0,-2 29 0 0 0,-9 47 0 0 0,2-24 0 0 0,8-59 0 0 0,2-8 0 0 0,2-5 0 0 0,1-4 0 0 0,0-1 0 0 0,-1 1 0 0 0,0-1 0 0 0,0 0 0 0 0,-1 0 0 0 0,0 0 0 0 0,3-12 0 0 0,3-5 0 0 0,50-141 0 0 0,3-9 0 0 0,-35 119 0 0 0,-24 46 0 0 0,-4 3-64 0 0,0 7-273 0 0,0 3-138 0 0,-3 14-2255 0 0,-1-1 0 0 0,-9 26 0 0 0,11-37 172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7 58 10135 0 0,'0'0'464'0'0,"0"0"-9"0"0,1-1-295 0 0,1-1-143 0 0,6-13 191 0 0,-6 12 1587 0 0,-1-1-1 0 0,0 0 1 0 0,-1 1-1 0 0,1-1 1 0 0,0-7 0 0 0,0 3-150 0 0,-1 6-1071 0 0,0 2-50 0 0,0 0-79 0 0,0 0-218 0 0,0 0 161 0 0,-2 0 100 0 0,-4 2-377 0 0,0-1 0 0 0,0 1 0 0 0,0 1 0 0 0,1-1 0 0 0,-1 1 0 0 0,1 0 0 0 0,0 0 0 0 0,0 1 0 0 0,0-1 0 0 0,-7 8 0 0 0,-2 2 165 0 0,0 1-1 0 0,-13 19 1 0 0,-149 222 800 0 0,149-213-1035 0 0,-102 179-41 0 0,102-171 0 0 0,8-15 0 0 0,1 0 0 0 0,3 2 0 0 0,-13 40 0 0 0,22-57 0 0 0,1 1 0 0 0,1-1 0 0 0,1 1 0 0 0,1 0 0 0 0,1 0 0 0 0,0-1 0 0 0,4 35 0 0 0,-1-46 0 0 0,-1 0 0 0 0,1 0 0 0 0,1 0 0 0 0,0 0 0 0 0,0-1 0 0 0,6 11 0 0 0,-8-15 0 0 0,1-1 0 0 0,0 0 0 0 0,1 0 0 0 0,-1 0 0 0 0,0 0 0 0 0,1 0 0 0 0,0 0 0 0 0,0 0 0 0 0,0-1 0 0 0,0 0 0 0 0,0 1 0 0 0,0-1 0 0 0,1 0 0 0 0,-1-1 0 0 0,1 1 0 0 0,-1 0 0 0 0,5 0 0 0 0,7 2 0 0 0,-2-1 0 0 0,0 0 0 0 0,15 2 0 0 0,-23-5 0 0 0,0 0 0 0 0,0 0 0 0 0,0 0 0 0 0,0-1 0 0 0,0 1 0 0 0,0-1 0 0 0,-1 0 0 0 0,1-1 0 0 0,6-2 0 0 0,-3 2 0 0 0,-6 2 0 0 0,1-1 0 0 0,-1 1 0 0 0,0-1 0 0 0,0 0 0 0 0,0 0 0 0 0,0 0 0 0 0,0 0 0 0 0,-1 0 0 0 0,1 0 0 0 0,0 0 0 0 0,0-1 0 0 0,1-1 0 0 0,0 2 0 0 0,1-1 0 0 0,5-12 0 0 0,-6 4 0 0 0,-3 8-128 0 0,-1 0 1 0 0,1 0-1 0 0,-1-1 0 0 0,0 1 1 0 0,1 0-1 0 0,-1 0 0 0 0,0 0 1 0 0,0 1-1 0 0,0-1 0 0 0,-1 0 1 0 0,1 0-1 0 0,0 1 0 0 0,-1-1 1 0 0,1 0-1 0 0,-1 1 0 0 0,0 0 1 0 0,1-1-1 0 0,-1 1 0 0 0,0 0 0 0 0,0 0 1 0 0,0 0-1 0 0,1 0 0 0 0,-1 0 1 0 0,-4-1-1 0 0,-10-2-9424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1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2 10135 0 0,'0'0'464'0'0,"0"0"-9"0"0,0-1-87 0 0,1-7 553 0 0,0 0 0 0 0,0 0 0 0 0,0 0 0 0 0,1 0 0 0 0,0 0 0 0 0,1 0 0 0 0,0 1 0 0 0,4-10 0 0 0,38-59 2333 0 0,-18 33-2724 0 0,5-16 1226 0 0,27-68 0 0 0,-45 100-1391 0 0,-11 22-330 0 0,0 1 0 0 0,-1 0-1 0 0,1-1 1 0 0,-1 0 0 0 0,0 1-1 0 0,2-10 1 0 0,-4 14-35 0 0,0 0 0 0 0,0 0 0 0 0,0 0 0 0 0,0-1 0 0 0,0 1 0 0 0,0 0 0 0 0,1 0 0 0 0,-1 0 0 0 0,0 0 0 0 0,0-1 0 0 0,0 1 0 0 0,0 0 0 0 0,0 0 0 0 0,0 0 0 0 0,0 0 0 0 0,0-1 0 0 0,0 1 0 0 0,0 0 0 0 0,0 0 0 0 0,0 0 0 0 0,0-1 0 0 0,0 1 0 0 0,0 0 0 0 0,0 0 0 0 0,0 0 0 0 0,0 0 0 0 0,0-1 0 0 0,0 1 0 0 0,0 0 0 0 0,-1 0 0 0 0,1 0 0 0 0,0 0 0 0 0,0-1 0 0 0,0 1 0 0 0,0 0 0 0 0,0 0 0 0 0,0 0 0 0 0,0 0 0 0 0,-1 0 0 0 0,1 0 0 0 0,0 0 0 0 0,0-1 0 0 0,0 1 0 0 0,0 0 0 0 0,-1 0 0 0 0,1 0 0 0 0,0 0 0 0 0,0 0 0 0 0,0 0 0 0 0,0 0 0 0 0,-1 0 0 0 0,1 0 0 0 0,0 0 0 0 0,0 0 0 0 0,0 0 0 0 0,-1 0 0 0 0,-5 3 0 0 0,6-3 0 0 0,-10 7 0 0 0,1 0 0 0 0,-1 0 0 0 0,2 1 0 0 0,-1 0 0 0 0,1 1 0 0 0,0 0 0 0 0,1 0 0 0 0,0 0 0 0 0,1 1 0 0 0,-8 14 0 0 0,-5 14 0 0 0,-20 59 0 0 0,36-87 0 0 0,-1 0 0 0 0,1 0 0 0 0,0 0 0 0 0,1 0 0 0 0,-2 13 0 0 0,5-11 0 0 0,6-1 0 0 0,4 1 0 0 0,-6-11 0 0 0,-2 0 0 0 0,1 1 0 0 0,1-1 0 0 0,-1 1 0 0 0,0-1 0 0 0,0 0 0 0 0,1 0 0 0 0,-1-1 0 0 0,1 1 0 0 0,-1-1 0 0 0,1 0 0 0 0,-1 0 0 0 0,8-1 0 0 0,-9 0 0 0 0,0 0 0 0 0,0 0 0 0 0,1 0 0 0 0,-1 0 0 0 0,0-1 0 0 0,0 1 0 0 0,-1-1 0 0 0,1 0 0 0 0,0 0 0 0 0,0 0 0 0 0,-1 0 0 0 0,1-1 0 0 0,-1 1 0 0 0,0 0 0 0 0,0-1 0 0 0,2-3 0 0 0,53-68 0 0 0,12-20 0 0 0,-11-6 0 0 0,-52 92-15 0 0,-4 6 27 0 0,0 0 1 0 0,0-1-1 0 0,0 1 1 0 0,-1-1-1 0 0,1 1 1 0 0,1-5-1 0 0,-2 6 359 0 0,-1 1 117 0 0,0 0 21 0 0,0 0-66 0 0,0 3-419 0 0,-1-1-1 0 0,1 1 1 0 0,-1 0 0 0 0,0 0 0 0 0,0 0 0 0 0,-2 3 0 0 0,-2 6-26 0 0,-12 35 17 0 0,11-31-54 0 0,-8 27-1 0 0,11-27-58 0 0,-4 10-360 0 0,2-1 1 0 0,1 1-1 0 0,-1 28 1 0 0,6-43 457 0 0,2-1-72 0 0,-3-9-299 0 0,0-1-117 0 0,0 0-21 0 0,13 2-1780 0 0,-10-2 1728 0 0,-3 0 398 0 0,0 0 0 0 0,1 0 0 0 0,-1 0 0 0 0,1 0 0 0 0,-1 0 0 0 0,1 0 0 0 0,-1 0 0 0 0,1 0 0 0 0,-1 0 0 0 0,1 0 0 0 0,-1 0 0 0 0,1-1 0 0 0,-1 1 0 0 0,1 0 0 0 0,-1 0 0 0 0,1 0 0 0 0,-1-1 0 0 0,0 1 0 0 0,1 0 0 0 0,0-1 0 0 0,9-7-1884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1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97 11975 0 0,'0'0'267'0'0,"1"-1"42"0"0,2-15 129 0 0,11-28-1 0 0,-14 43 283 0 0,0 1 249 0 0,0-2 45 0 0,4-14 1032 0 0,-4 14-1022 0 0,0 2 0 0 0,2-12 1140 0 0,-2 12-2145 0 0,0 0 1 0 0,0 0-1 0 0,-1 0 0 0 0,1-1 1 0 0,0 1-1 0 0,0 0 0 0 0,0 0 0 0 0,0 0 1 0 0,0 0-1 0 0,0 0 0 0 0,0-1 1 0 0,-1 1-1 0 0,1 0 0 0 0,0 0 0 0 0,0 0 1 0 0,0 0-1 0 0,0 0 0 0 0,0 0 1 0 0,-1-1-1 0 0,1 1 0 0 0,0 0 0 0 0,0 0 1 0 0,0 0-1 0 0,-1 0 0 0 0,1 0 1 0 0,0 0-1 0 0,0 0 0 0 0,0 0 0 0 0,-1 0 1 0 0,1 0-1 0 0,0 0 0 0 0,0 0 1 0 0,0 0-1 0 0,-1 0 0 0 0,1 0 0 0 0,0 0 1 0 0,0 0-1 0 0,0 0 0 0 0,0 0 1 0 0,-1 1-1 0 0,1-1 0 0 0,0 0 0 0 0,0 0 1 0 0,0 0-1 0 0,0 0 0 0 0,-1 0 1 0 0,1 0-1 0 0,0 0 0 0 0,0 1 0 0 0,-15 11 1762 0 0,-13 21 702 0 0,15-11-2483 0 0,2 0 0 0 0,-12 28 0 0 0,3-4 0 0 0,-22 52 0 0 0,-39 131 0 0 0,62-145 0 0 0,8-30 0 0 0,-4 28 0 0 0,13-71 0 0 0,1 1 0 0 0,1-1 0 0 0,0 0 0 0 0,1 1 0 0 0,2 14 0 0 0,1-14 0 0 0,-3-12 0 0 0,-1 0 0 0 0,0 1 0 0 0,0-1 0 0 0,1 0 0 0 0,-1 1 0 0 0,0-1 0 0 0,0 0 0 0 0,1 1 0 0 0,-1-1 0 0 0,0 0 0 0 0,1 1 0 0 0,-1-1 0 0 0,0 0 0 0 0,1 0 0 0 0,-1 1 0 0 0,1-1 0 0 0,-1 0 0 0 0,0 0 0 0 0,1 0 0 0 0,0 0 0 0 0,1 0-40 0 0,0-1 0 0 0,-1 0 0 0 0,1 0-1 0 0,0 0 1 0 0,-1 0 0 0 0,1 0 0 0 0,-1 0 0 0 0,1-1 0 0 0,-1 1-1 0 0,0 0 1 0 0,3-4 0 0 0,6-5-354 0 0,-8 8 360 0 0,4-2-555 0 0,1-1-1 0 0,-2 0 1 0 0,1 0 0 0 0,0-1-1 0 0,-1 1 1 0 0,0-1-1 0 0,8-13 1 0 0,6-12-1443 0 0,4 3-15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1.8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17503 0 0,'0'0'399'0'0,"0"0"60"0"0,0 0 21 0 0,0 0-59 0 0,2 1-136 0 0,5 2 204 0 0,-1-1-1 0 0,0 0 1 0 0,1-1-1 0 0,-1 1 1 0 0,1-1-1 0 0,0 0 1 0 0,-1-1-1 0 0,1 0 1 0 0,9 0-1 0 0,31 2 1567 0 0,-22 2-944 0 0,-24-4-1111 0 0,-1 0 1 0 0,1 0 0 0 0,-1 0-1 0 0,1 0 1 0 0,0 0-1 0 0,-1 0 1 0 0,1 0-1 0 0,-1 0 1 0 0,1 0 0 0 0,-1 0-1 0 0,1 0 1 0 0,-1 0-1 0 0,1 0 1 0 0,-1 0 0 0 0,1 1-1 0 0,-1-1 1 0 0,1 0-1 0 0,-1 0 1 0 0,1 1-1 0 0,-1-1 1 0 0,1 0 0 0 0,-1 1-1 0 0,0-1 1 0 0,1 0-1 0 0,-1 1 1 0 0,1-1 0 0 0,-1 0-1 0 0,0 1 1 0 0,1-1-1 0 0,-1 1 1 0 0,0 0-1 0 0,1 0-1 0 0,4 8 1 0 0,-4-5 59 0 0,-1-1 0 0 0,1 1-1 0 0,-1-1 1 0 0,0 1 0 0 0,0-1-1 0 0,0 1 1 0 0,-1 0 0 0 0,0-1 0 0 0,1 1-1 0 0,-1-1 1 0 0,0 0 0 0 0,0 1-1 0 0,-1-1 1 0 0,-2 5 0 0 0,-3 5 310 0 0,-1 1-1 0 0,-10 11 1 0 0,12-17-324 0 0,-9 10-35 0 0,-29 29-1 0 0,13-16-12 0 0,9-9 3 0 0,11-11 0 0 0,-17 21 0 0 0,21-21 0 0 0,7-11 0 0 0,0 1 0 0 0,0-1 0 0 0,-1 1 0 0 0,1 0 0 0 0,0-1 0 0 0,0 1 0 0 0,0 0 0 0 0,0-1 0 0 0,0 1 0 0 0,0 0 0 0 0,0-1 0 0 0,0 1 0 0 0,1-1 0 0 0,-1 1 0 0 0,0 1 0 0 0,2 0 0 0 0,-1-1 0 0 0,0 1 0 0 0,1 0 0 0 0,-1 0 0 0 0,1-1 0 0 0,-1 1 0 0 0,1-1 0 0 0,0 0 0 0 0,-1 1 0 0 0,1-1 0 0 0,0 0 0 0 0,0 0 0 0 0,0 0 0 0 0,0 0 0 0 0,0 0 0 0 0,0-1 0 0 0,0 1 0 0 0,0-1 0 0 0,1 1 0 0 0,-1-1 0 0 0,0 0 0 0 0,0 1 0 0 0,0-1 0 0 0,4-1 0 0 0,4 1 0 0 0,1-1 0 0 0,-1 0 0 0 0,18-5 0 0 0,-18 3-630 0 0,0-1 0 0 0,-1 1 0 0 0,1-2 0 0 0,-1 1 0 0 0,0-2 1 0 0,0 1-1 0 0,-1-1 0 0 0,16-13 0 0 0,-12 7-8237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2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 15663 0 0,'0'0'719'0'0,"2"0"-20"0"0,6-1-238 0 0,-7 0 100 0 0,1 1-1 0 0,0 0 1 0 0,0 0-1 0 0,0 0 1 0 0,0 0 0 0 0,0 0-1 0 0,-1 0 1 0 0,1 0 0 0 0,0 0-1 0 0,3 2 1 0 0,-4-2-431 0 0,0 1-1 0 0,0-1 1 0 0,0 1 0 0 0,0 0-1 0 0,0 0 1 0 0,0 0 0 0 0,0 0 0 0 0,0-1-1 0 0,0 1 1 0 0,0 0 0 0 0,-1 0-1 0 0,2 3 1 0 0,-1-3-115 0 0,-1 1-1 0 0,1 0 1 0 0,-1-1-1 0 0,0 1 1 0 0,0 0-1 0 0,1 0 1 0 0,-1 0-1 0 0,0-1 1 0 0,-1 1-1 0 0,1 0 1 0 0,-1 3-1 0 0,1 0-16 0 0,-1 1 116 0 0,0 1 0 0 0,-1-1-1 0 0,0 1 1 0 0,0-1 0 0 0,0 0 0 0 0,-1 0 0 0 0,-6 12-1 0 0,-28 37 993 0 0,31-47-1074 0 0,-9 12-96 0 0,9-13-273 0 0,5-6-138 0 0,1-1-33 0 0,0 0-276 0 0,0 0-1144 0 0,0 0-506 0 0,0 0-102 0 0,0 0-22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2.8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19 21191 0 0,'0'0'480'0'0,"0"0"67"0"0,3 0 31 0 0,2-1-432 0 0,1 0 0 0 0,0-1-1 0 0,-1 0 1 0 0,8-3 0 0 0,16-5 779 0 0,-27 10-416 0 0,-2 0 3 0 0,0 0 0 0 0,0 0 0 0 0,0 0 0 0 0,9 12 80 0 0,-8-8-593 0 0,1 0-1 0 0,-1 0 1 0 0,0 0 0 0 0,0 0-1 0 0,0 0 1 0 0,-1 0-1 0 0,1 1 1 0 0,-1-1 0 0 0,0 0-1 0 0,0 1 1 0 0,0-1-1 0 0,-1 0 1 0 0,0 0 0 0 0,-1 7-1 0 0,-2 1 122 0 0,0 0 0 0 0,0-1 0 0 0,-11 21 0 0 0,7-18-42 0 0,-49 82 838 0 0,49-84-815 0 0,-1-1 1 0 0,0 0 0 0 0,0 0 0 0 0,-1-1 0 0 0,-20 16 0 0 0,-1-8-102 0 0,23-14 0 0 0,-2-4 0 0 0,10 0 0 0 0,-1 0 0 0 0,1 0 0 0 0,-1 0 0 0 0,1 0 0 0 0,-1 0 0 0 0,1 0 0 0 0,-1 0 0 0 0,1 0 0 0 0,-1 0 0 0 0,1 0 0 0 0,-1 0 0 0 0,1 0 0 0 0,-1 0 0 0 0,1-1 0 0 0,-1 1 0 0 0,1 0 0 0 0,0 0 0 0 0,-1-1 0 0 0,1 1 0 0 0,-1 0 0 0 0,1-1 0 0 0,0 1 0 0 0,-1 0 0 0 0,1-1 0 0 0,0 1 0 0 0,-1-1 0 0 0,1 1 0 0 0,0 0 0 0 0,0-1 0 0 0,-1 1 0 0 0,1-1 0 0 0,0 0 0 0 0,-1 0 0 0 0,-2-5 0 0 0,0 1 0 0 0,0 0 0 0 0,1-1 0 0 0,-1 0 0 0 0,1 0 0 0 0,0 1 0 0 0,1-1 0 0 0,-1 0 0 0 0,1-1 0 0 0,1 1 0 0 0,-1-7 0 0 0,0-11 0 0 0,5-35 0 0 0,-3 50 0 0 0,8-194 0 0 0,-8 190 0 0 0,-1-5 0 0 0,-1-1 0 0 0,-2-19 0 0 0,1 28 0 0 0,-1 0 0 0 0,3 10 0 0 0,0 0 0 0 0,0-1 0 0 0,0 1 0 0 0,0 0 0 0 0,0-1 0 0 0,0 1 0 0 0,0 0 0 0 0,0-1 0 0 0,0 1 0 0 0,0 0 0 0 0,0-1 0 0 0,0 1 0 0 0,0 0 0 0 0,0-1 0 0 0,0 1 0 0 0,0 0 0 0 0,0-1 0 0 0,0 1 0 0 0,0 0 0 0 0,1 0 0 0 0,-1-1 0 0 0,0 1 0 0 0,0 0 0 0 0,0-1 0 0 0,0 1 0 0 0,1 0 0 0 0,-1 0 0 0 0,0 0 0 0 0,0-1 0 0 0,1 1 0 0 0,-1 0 0 0 0,0 0 0 0 0,0 0 0 0 0,1-1 0 0 0,-1 1 0 0 0,0 0 0 0 0,1 0 0 0 0,-1 0 0 0 0,0 0 0 0 0,1 0 0 0 0,12-2 0 0 0,-11 2 0 0 0,95 1 0 0 0,-19 0 0 0 0,210-30 0 0 0,-266 26 223 0 0,-13 2 81 0 0,0 0 0 0 0,0-1 1 0 0,16-5-1 0 0,-22 6 139 0 0,7 0-294 0 0,0-1-334 0 0,-8 2-866 0 0,-8-6-3504 0 0,-2 0-4998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5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2 13823 0 0,'0'0'315'0'0,"0"0"45"0"0,0 0 21 0 0,0 0-49 0 0,0 0-81 0 0,0 0 481 0 0,0 0 237 0 0,0 0 45 0 0,0 0 8 0 0,0 0 2 0 0,2-1 0 0 0,20-11 1534 0 0,-14 8-2102 0 0,0 0 1 0 0,-1-1-1 0 0,1 0 0 0 0,-1 0 0 0 0,-1 0 1 0 0,13-12-1 0 0,18-21 1592 0 0,-14 15-1576 0 0,5-4-328 0 0,-14 12 880 0 0,-22 23 0 0 0,-72 143-1024 0 0,58-106 0 0 0,17-33 0 0 0,0 1 0 0 0,-5 20 0 0 0,-2 3 0 0 0,9-25 0 0 0,3-11 0 0 0,0 0 0 0 0,0 1 0 0 0,0-1 0 0 0,0 1 0 0 0,0-1 0 0 0,0 1 0 0 0,0-1 0 0 0,0 1 0 0 0,0-1 0 0 0,0 0 0 0 0,0 1 0 0 0,0-1 0 0 0,0 1 0 0 0,0-1 0 0 0,0 1 0 0 0,1-1 0 0 0,-1 0 0 0 0,0 1 0 0 0,10 4 0 0 0,2-4 0 0 0,-1-4 0 0 0,-4-2-1408 0 0,-5 4-5916 0 0,-2 1-2544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6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0 10135 0 0,'0'0'464'0'0,"0"0"-9"0"0,-9-12 2458 0 0,6 10-3283 0 0,-8-6 8615 0 0,10 7-7700 0 0,1 1-29 0 0,-4-3 72 0 0,4 3-543 0 0,0 0 1 0 0,0 0-1 0 0,0 0 1 0 0,0 0-1 0 0,0 0 1 0 0,0-1 0 0 0,0 1-1 0 0,0 0 1 0 0,0 0-1 0 0,0 0 1 0 0,0 0-1 0 0,0 0 1 0 0,0 0-1 0 0,0 0 1 0 0,0 0 0 0 0,0 0-1 0 0,0 0 1 0 0,0 0-1 0 0,0 0 1 0 0,0 0-1 0 0,0 0 1 0 0,0 0 0 0 0,0-1-1 0 0,0 1 1 0 0,0 0-1 0 0,0 0 1 0 0,0 0-1 0 0,0 0 1 0 0,0 0-1 0 0,0 0 1 0 0,0 0 0 0 0,0 0-1 0 0,0 0 1 0 0,0 0-1 0 0,0 0 1 0 0,0 0-1 0 0,0 0 1 0 0,0-1 0 0 0,0 1-1 0 0,0 0 1 0 0,0 0-1 0 0,0 0 1 0 0,0 0-1 0 0,0 0 1 0 0,0 0-1 0 0,0 0 1 0 0,0 0 0 0 0,0 0-1 0 0,0 0 1 0 0,0 0-1 0 0,0 0 1 0 0,-1 0-1 0 0,1 0 1 0 0,0 0 0 0 0,0 0-1 0 0,0 0 1 0 0,0 0-1 0 0,0 0 1 0 0,0 0-1 0 0,0 0 1 0 0,0 0 0 0 0,0 0-1 0 0,0 0 1 0 0,0 0-1 0 0,-1 0 1 0 0,23 2 140 0 0,-1 0 0 0 0,0 2 0 0 0,0 1 1 0 0,0 0-1 0 0,29 12 0 0 0,-21-5-186 0 0,-27-11 54 0 0,-1-1 0 0 0,1 1 0 0 0,0 0 0 0 0,0 0 0 0 0,-1 0-1 0 0,1 0 1 0 0,-1 1 0 0 0,1-1 0 0 0,-1 0 0 0 0,1 1 0 0 0,-1-1 0 0 0,0 1 0 0 0,0-1 0 0 0,0 1 0 0 0,0-1-1 0 0,0 1 1 0 0,0 0 0 0 0,1 3 0 0 0,-1-3 6 0 0,-1 0 1 0 0,0 1-1 0 0,0-1 0 0 0,0 0 0 0 0,0 0 0 0 0,-1 0 1 0 0,1 1-1 0 0,0-1 0 0 0,-1 0 0 0 0,0 0 1 0 0,1 0-1 0 0,-1 0 0 0 0,0 0 0 0 0,0 0 1 0 0,0 0-1 0 0,-3 3 0 0 0,-3 4-60 0 0,0 0 0 0 0,-1-1 0 0 0,0 1 0 0 0,-1-2 0 0 0,0 1 0 0 0,0-1 0 0 0,-20 10 0 0 0,12-5 0 0 0,-19 14 0 0 0,18-14 0 0 0,16-10 0 0 0,-1-1 0 0 0,0 1 0 0 0,1 0 0 0 0,-1 0 0 0 0,1 0 0 0 0,-1 0 0 0 0,1 1 0 0 0,0-1 0 0 0,-3 5 0 0 0,-1 1 0 0 0,0-1 0 0 0,6-7 0 0 0,0 1 0 0 0,-1-1 0 0 0,1 0 0 0 0,0 1 0 0 0,0-1 0 0 0,0 1 0 0 0,0-1 0 0 0,0 0 0 0 0,0 1 0 0 0,0-1 0 0 0,0 0 0 0 0,0 1 0 0 0,1-1 0 0 0,-1 0 0 0 0,0 1 0 0 0,0-1 0 0 0,0 0 0 0 0,0 1 0 0 0,0-1 0 0 0,1 0 0 0 0,-1 1 0 0 0,0-1 0 0 0,0 0 0 0 0,0 0 0 0 0,1 1 0 0 0,1 1 0 0 0,1-1 0 0 0,16-2 0 0 0,-17 1 0 0 0,6-1-125 0 0,1 1 0 0 0,0-1 0 0 0,-1-1-1 0 0,0 0 1 0 0,1 0 0 0 0,14-6 0 0 0,-8 2-507 0 0,2-1-1203 0 0,-5-1-2479 0 0,-5 0 2267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7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9 15663 0 0,'-6'-13'719'0'0,"4"10"-20"0"0,1-10 879 0 0,1 11-1318 0 0,0 0 0 0 0,1 1 0 0 0,-1-1 0 0 0,0 0 0 0 0,1 0 0 0 0,0 1 0 0 0,-1-1 0 0 0,1 0 0 0 0,0 1 0 0 0,0-1-1 0 0,0 1 1 0 0,0-1 0 0 0,0 1 0 0 0,0-1 0 0 0,0 1 0 0 0,0 0 0 0 0,1-1 0 0 0,-1 1 0 0 0,0 0 0 0 0,1 0 0 0 0,-1 0 0 0 0,1 0 0 0 0,2-1 0 0 0,0 0-62 0 0,1 0 1 0 0,-1 0 0 0 0,1 1-1 0 0,-1-1 1 0 0,1 1 0 0 0,0 0-1 0 0,7 0 1 0 0,16 0 330 0 0,0 1 1 0 0,0 1-1 0 0,0 1 0 0 0,0 2 1 0 0,28 7-1 0 0,-30-6-541 0 0,-19-5 21 0 0,-1 1-1 0 0,0 1 0 0 0,1-1 1 0 0,-1 1-1 0 0,0 0 0 0 0,0 0 1 0 0,0 1-1 0 0,-1 0 1 0 0,7 3-1 0 0,-12-5 31 0 0,0 0 0 0 0,1-1 0 0 0,-1 1 0 0 0,0 0 0 0 0,0-1 0 0 0,0 1-1 0 0,0 0 1 0 0,0-1 0 0 0,0 1 0 0 0,0 0 0 0 0,0 0 0 0 0,0-1 0 0 0,0 1 0 0 0,0 0 0 0 0,0-1 0 0 0,0 1 0 0 0,-1 0-1 0 0,1 0 1 0 0,-1 1 81 0 0,0 3-48 0 0,0-1 0 0 0,-1 1 0 0 0,0 0 0 0 0,0-1 0 0 0,0 1 1 0 0,0-1-1 0 0,-1 0 0 0 0,0 0 0 0 0,0 0 0 0 0,0 0 0 0 0,0 0 1 0 0,-1-1-1 0 0,-4 5 0 0 0,-8 8 35 0 0,2-2-107 0 0,0 0 0 0 0,-18 12 0 0 0,21-18 0 0 0,-1 1 0 0 0,1 1 0 0 0,1 0 0 0 0,0 1 0 0 0,-11 14 0 0 0,18-21 0 0 0,2-2 0 0 0,-1 0 0 0 0,1 0 0 0 0,0 1 0 0 0,0-1 0 0 0,0 0 0 0 0,0 1 0 0 0,0-1 0 0 0,1 1 0 0 0,-1-1 0 0 0,1 1 0 0 0,-1-1 0 0 0,1 1 0 0 0,0-1 0 0 0,0 1 0 0 0,1 4 0 0 0,-1-5 0 0 0,0 1 0 0 0,0-1 0 0 0,1 1 0 0 0,-1-1 0 0 0,1 1 0 0 0,0-1 0 0 0,1 4 0 0 0,4 4 0 0 0,-2-7 0 0 0,0-1 0 0 0,-1 1 0 0 0,1-1 0 0 0,5 3 0 0 0,8 5 0 0 0,-13-8-292 0 0,-1-1 1 0 0,0 1-1 0 0,1-1 0 0 0,-1 0 0 0 0,1 0 1 0 0,0 0-1 0 0,-1 0 0 0 0,1-1 1 0 0,0 0-1 0 0,-1 1 0 0 0,1-1 0 0 0,0-1 1 0 0,-1 1-1 0 0,1 0 0 0 0,0-1 1 0 0,4-1-1 0 0,-4 1-556 0 0,9-2-8705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27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0 19351 0 0,'0'0'886'0'0,"0"0"-21"0"0,0 0-410 0 0,0 0 320 0 0,0 0 200 0 0,0 0 38 0 0,0 0 10 0 0,2 1 1 0 0,3 3-720 0 0,1-1-1 0 0,0 1 1 0 0,-1 1-1 0 0,0-1 1 0 0,0 1-1 0 0,0-1 1 0 0,0 1-1 0 0,-1 1 1 0 0,0-1-1 0 0,0 1 1 0 0,3 6-1 0 0,6 11-24 0 0,14 39 1 0 0,-22-49 255 0 0,5 15-481 0 0,-1 0 0 0 0,-2 1 0 0 0,-1 0 0 0 0,-1 0 0 0 0,-1 0 0 0 0,-2 0 0 0 0,-1 38 0 0 0,-5-4 5 0 0,-2 0-1 0 0,-19 83 1 0 0,17-112-59 0 0,-2-2 0 0 0,-1 1 0 0 0,-2-1 0 0 0,-1-1 0 0 0,-1 0 0 0 0,-2-1 0 0 0,-30 41 0 0 0,37-56 0 0 0,3-5 0 0 0,0 0 0 0 0,0-1 0 0 0,-1 0 0 0 0,-14 13 0 0 0,8-9 0 0 0,11-10 0 0 0,0 0 0 0 0,-1 1 0 0 0,1-2 0 0 0,-1 1 0 0 0,-6 4 0 0 0,2-3 0 0 0,-1 3 0 0 0,2-3-201 0 0,5-3-850 0 0,4-16-1900 0 0,2-2 1418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37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6 29 17503 0 0,'0'0'399'0'0,"5"-9"1106"0"0,-4 7-1489 0 0,6-13 124 0 0,-6 13 586 0 0,-1 2 244 0 0,0 0 43 0 0,0 0-59 0 0,0 0-289 0 0,0 0-121 0 0,0 0-28 0 0,-2 0-4 0 0,0 0-439 0 0,-1 0-1 0 0,0-1 1 0 0,1 2-1 0 0,-1-1 1 0 0,1 0 0 0 0,-1 0-1 0 0,1 1 1 0 0,-1 0-1 0 0,1-1 1 0 0,-1 1-1 0 0,1 0 1 0 0,0 0 0 0 0,-5 3-1 0 0,-30 22 985 0 0,28-19-978 0 0,-1 1-79 0 0,1 1 0 0 0,0 0 0 0 0,-12 17 0 0 0,-3 2 0 0 0,12-13 0 0 0,1 0 0 0 0,-12 21 0 0 0,-13 18 0 0 0,35-54 0 0 0,-7 10 0 0 0,0 1 0 0 0,1 0 0 0 0,-7 12 0 0 0,12-20 0 0 0,1 0 0 0 0,0 0 0 0 0,-1 0 0 0 0,1 0 0 0 0,1 0 0 0 0,-1 0 0 0 0,0 1 0 0 0,1-1 0 0 0,-1 0 0 0 0,1 0 0 0 0,0 0 0 0 0,0 1 0 0 0,1-1 0 0 0,-1 0 0 0 0,0 0 0 0 0,1 1 0 0 0,2 5 0 0 0,3 1 0 0 0,-3-8 48 0 0,0 0 0 0 0,0-1 0 0 0,-1 1-1 0 0,1 0 1 0 0,0-1 0 0 0,0 0 0 0 0,1 1 0 0 0,-1-1-1 0 0,0-1 1 0 0,0 1 0 0 0,0 0 0 0 0,1-1 0 0 0,-1 1-1 0 0,0-1 1 0 0,1 0 0 0 0,-1 0 0 0 0,0-1 0 0 0,1 1-1 0 0,-1-1 1 0 0,6-1 0 0 0,-1 0 81 0 0,0-1-1 0 0,0 1 1 0 0,-1-1-1 0 0,1-1 1 0 0,-1 1-1 0 0,0-1 1 0 0,11-8-1 0 0,60-59-112 0 0,-67 60-16 0 0,-1 0 0 0 0,0-1 0 0 0,-1 0 0 0 0,0 0 0 0 0,-1-1 0 0 0,-1-1 0 0 0,0 1 0 0 0,-1-1 0 0 0,9-29 0 0 0,-13 36 0 0 0,0-1 0 0 0,-1 0 0 0 0,0 1 0 0 0,1-10 0 0 0,-2 13 0 0 0,-1 1 0 0 0,1-1 0 0 0,0 1 0 0 0,-1-1 0 0 0,0 1 0 0 0,0 0 0 0 0,0-1 0 0 0,0 1 0 0 0,0 0 0 0 0,-1-1 0 0 0,-2-3 0 0 0,4 6 0 0 0,0 1 0 0 0,-1-1 0 0 0,1 0 0 0 0,-1 0 0 0 0,1 1 0 0 0,0-1 0 0 0,-1 0 0 0 0,0 1 0 0 0,1-1 0 0 0,-1 0 0 0 0,1 1 0 0 0,-1-1 0 0 0,0 1 0 0 0,1-1 0 0 0,-1 1 0 0 0,0-1 0 0 0,0 1 0 0 0,1 0 0 0 0,-1-1 0 0 0,0 1 0 0 0,0 0 0 0 0,1 0 0 0 0,-1-1 0 0 0,0 1 0 0 0,0 0 0 0 0,0 0 0 0 0,0 0 0 0 0,1 0 0 0 0,-1 0 0 0 0,0 0 0 0 0,0 0 0 0 0,-1 1 0 0 0,-1-1 0 0 0,-1 1 0 0 0,0 0 0 0 0,0 0 0 0 0,0 0 0 0 0,-1 1 0 0 0,1-1 0 0 0,1 1 0 0 0,-1 0 0 0 0,0 0 0 0 0,0 0 0 0 0,1 1 0 0 0,-1-1 0 0 0,1 1 0 0 0,0 0 0 0 0,-4 4 0 0 0,-3 6 0 0 0,10-8 0 0 0,1-3 0 0 0,2 10 0 0 0,-2-10 0 0 0,1 0 0 0 0,-1 0 0 0 0,0 0 0 0 0,1 0 0 0 0,0 0 0 0 0,-1 0 0 0 0,1 0 0 0 0,0 0 0 0 0,0-1 0 0 0,0 1 0 0 0,0-1 0 0 0,0 1 0 0 0,0-1 0 0 0,1 0 0 0 0,-1 0 0 0 0,0 0 0 0 0,1 0 0 0 0,2 1 0 0 0,5 0 0 0 0,0 0 0 0 0,1-1 0 0 0,12 1 0 0 0,-4 0 0 0 0,12 0 0 0 0,-1-1 0 0 0,1-1 0 0 0,-1-2 0 0 0,33-5 0 0 0,21-5 0 0 0,42-6 0 0 0,-97 12 0 0 0,0-1 0 0 0,35-13 0 0 0,-49 14 0 0 0,-64 27 0 0 0,14-7 0 0 0,0 2 0 0 0,-43 26 0 0 0,37-19 0 0 0,32-18 0 0 0,0 0 0 0 0,1 1 0 0 0,0 1 0 0 0,0-1 0 0 0,0 1 0 0 0,1 0 0 0 0,0 1 0 0 0,-8 11 0 0 0,10-9 0 0 0,5-9 0 0 0,0 0 0 0 0,-1-1 0 0 0,1 1 0 0 0,0 0 0 0 0,0-1 0 0 0,-1 1 0 0 0,1 0 0 0 0,0 0 0 0 0,0 0 0 0 0,0-1 0 0 0,0 1 0 0 0,0 0 0 0 0,0 0 0 0 0,0-1 0 0 0,0 1 0 0 0,0 0 0 0 0,1 1 0 0 0,4 2 0 0 0,-4-4 0 0 0,2 2 0 0 0,0 0 0 0 0,0-1 0 0 0,0 0 0 0 0,0 1 0 0 0,0-1 0 0 0,0 0 0 0 0,1 0 0 0 0,-1-1 0 0 0,0 1 0 0 0,1-1 0 0 0,4 1 0 0 0,-2-1 0 0 0,1 0 0 0 0,-1-1 0 0 0,1 1 0 0 0,12-4 0 0 0,2-3 0 0 0,-1-1 0 0 0,0-1 0 0 0,-1-1 0 0 0,33-22 0 0 0,-27 17 0 0 0,-25 14 0 0 0,1 1 0 0 0,-1 0 0 0 0,1-1 0 0 0,0 1 0 0 0,-1 0 0 0 0,1-1 0 0 0,-1 1 0 0 0,1 0 0 0 0,0 0 0 0 0,-1-1 0 0 0,1 1 0 0 0,0 0 0 0 0,-1 0 0 0 0,1 0 0 0 0,1 0 0 0 0,-2 1 0 0 0,1-1 0 0 0,-1 1 0 0 0,1-1 0 0 0,-1 1 0 0 0,1 0 0 0 0,-1-1 0 0 0,0 1 0 0 0,1-1 0 0 0,-1 1 0 0 0,0 0 0 0 0,1 0 0 0 0,-1-1 0 0 0,0 1 0 0 0,0 0 0 0 0,0-1 0 0 0,0 1 0 0 0,0 0 0 0 0,0 0 0 0 0,0-1 0 0 0,0 1 0 0 0,0 0 0 0 0,0 0 0 0 0,0-1 0 0 0,0 1 0 0 0,0 0 0 0 0,0 0 0 0 0,-1 1 0 0 0,-7 23 0 0 0,7-23 0 0 0,-26 84 0 0 0,17-49 0 0 0,-22 49 0 0 0,13-45 0 0 0,-110 252 0 0 0,12-51 0 0 0,109-228 0 0 0,2-2 0 0 0,-13 19 0 0 0,17-28 0 0 0,-1 0 0 0 0,1 0 0 0 0,-1 0 0 0 0,0 0 0 0 0,1-1 0 0 0,-1 1 0 0 0,0-1 0 0 0,-1 0 0 0 0,1 0 0 0 0,0 0 0 0 0,-4 1 0 0 0,7-2 0 0 0,-1-1 0 0 0,1 0 0 0 0,0 0 0 0 0,-1 0 0 0 0,1 1 0 0 0,0-1 0 0 0,-1 0 0 0 0,1 0 0 0 0,0 0 0 0 0,-1 0 0 0 0,1 0 0 0 0,0 0 0 0 0,-1 1 0 0 0,1-1 0 0 0,0 0 0 0 0,-1 0 0 0 0,1 0 0 0 0,0 0 0 0 0,-1 0 0 0 0,1-1 0 0 0,-1 1 0 0 0,1 0 0 0 0,0 0 0 0 0,-1 0 0 0 0,1 0 0 0 0,0 0 0 0 0,-1 0 0 0 0,1 0 0 0 0,0-1 0 0 0,0 1 0 0 0,-1 0 0 0 0,1 0 0 0 0,0-1 0 0 0,-1 1 0 0 0,1 0 0 0 0,0 0 0 0 0,0-1 0 0 0,-1 1 0 0 0,1 0 0 0 0,0 0 0 0 0,0-1 0 0 0,0 1 0 0 0,0 0 0 0 0,-1-1 0 0 0,1 0 0 0 0,-3-2 0 0 0,1-1 0 0 0,0 0 0 0 0,-1 0 0 0 0,1 0 0 0 0,1 0 0 0 0,-1-1 0 0 0,0 1 0 0 0,1-1 0 0 0,0 1 0 0 0,0-1 0 0 0,1 1 0 0 0,-1-1 0 0 0,1 1 0 0 0,0-10 0 0 0,2-2 0 0 0,0-1 0 0 0,7-28 0 0 0,0 10-114 0 0,2 0 0 0 0,1 1 1 0 0,1 0-1 0 0,2 1 0 0 0,2 1 0 0 0,1 0 0 0 0,1 2 1 0 0,1 0-1 0 0,2 1 0 0 0,25-26 0 0 0,26-15-2837 0 0,-36 35 1418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38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77 17503 0 0,'0'0'803'0'0,"-2"0"-18"0"0,-6-2-501 0 0,0-1-109 0 0,6 3 561 0 0,2-3 237 0 0,0 0-741 0 0,0-1 1 0 0,0 1-1 0 0,1-1 0 0 0,-1 1 0 0 0,1-1 0 0 0,0 1 1 0 0,0 0-1 0 0,0-1 0 0 0,0 1 0 0 0,0 0 1 0 0,1 0-1 0 0,0 0 0 0 0,-1 0 0 0 0,4-4 0 0 0,6-9 506 0 0,20-19-1 0 0,-9 10 45 0 0,1-3-577 0 0,2 1 1 0 0,29-24-1 0 0,-24 18-133 0 0,-28 32 299 0 0,-2 1 117 0 0,0 0 21 0 0,0 0-66 0 0,-10 11-278 0 0,-96 132-165 0 0,80-106 0 0 0,11-15 0 0 0,-14 28 0 0 0,23-40 0 0 0,2 0 0 0 0,-1 0 0 0 0,2 1 0 0 0,-1-1 0 0 0,-2 18 0 0 0,6-16 0 0 0,6-1 0 0 0,4-3 0 0 0,-5-6 0 0 0,1 0 0 0 0,-1 0 0 0 0,1-1 0 0 0,-1 0 0 0 0,0 0 0 0 0,1-1 0 0 0,0 1 0 0 0,-1-1 0 0 0,1 0 0 0 0,-1-1 0 0 0,1 1 0 0 0,-1-1 0 0 0,1 0 0 0 0,-1 0 0 0 0,1-1 0 0 0,-1 0 0 0 0,0 0 0 0 0,0 0 0 0 0,0-1 0 0 0,6-3 0 0 0,14-7 0 0 0,-13 7 0 0 0,0 0 0 0 0,-1-1 0 0 0,19-14 0 0 0,-5-2 0 0 0,-1 0 0 0 0,-1-1 0 0 0,-1-1 0 0 0,-2-1 0 0 0,0-1 0 0 0,-2-1 0 0 0,23-46 0 0 0,-35 59 0 0 0,-5 7 0 0 0,-3 7 0 0 0,-4 6 0 0 0,0 1 0 0 0,1-1 0 0 0,1 1 0 0 0,-1 0 0 0 0,1 1 0 0 0,0-1 0 0 0,1 1 0 0 0,-1 0 0 0 0,-3 10 0 0 0,0 4 0 0 0,-7 36 0 0 0,11-44 0 0 0,2 1 0 0 0,-1-1 0 0 0,1 1 0 0 0,1-1 0 0 0,2 20 0 0 0,4-12 0 0 0,1-15 0 0 0,-4-3 0 0 0,0-2-333 0 0,0 0-1 0 0,-1 0 1 0 0,1 0-1 0 0,-1 0 1 0 0,1 0-1 0 0,0 0 1 0 0,0-1-1 0 0,0 1 1 0 0,-1-1-1 0 0,1 0 1 0 0,0 0-1 0 0,0 0 1 0 0,0 0-1 0 0,0 0 1 0 0,0-1-1 0 0,4-1 1 0 0,12-1-8534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39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3 299 17503 0 0,'0'0'803'0'0,"-1"0"-18"0"0,-12-3 170 0 0,-10-2 3684 0 0,22 5-4474 0 0,0 1 0 0 0,-1-1 0 0 0,1 0 1 0 0,0 1-1 0 0,0-1 0 0 0,-1 0 0 0 0,1 1 0 0 0,0-1 1 0 0,0 1-1 0 0,0 0 0 0 0,0 0 0 0 0,0-1 1 0 0,-2 3-1 0 0,-9 7-25 0 0,-12 9 98 0 0,-25 27 1 0 0,-18 17-239 0 0,-13 15 0 0 0,31-23 0 0 0,44-46 0 0 0,4-8 0 0 0,1-1 0 0 0,0 1 0 0 0,0-1 0 0 0,0 0 0 0 0,0 1 0 0 0,0-1 0 0 0,0 0 0 0 0,0 1 0 0 0,0-1 0 0 0,0 0 0 0 0,0 1 0 0 0,0-1 0 0 0,0 1 0 0 0,0-1 0 0 0,0 0 0 0 0,0 1 0 0 0,1-1 0 0 0,-1 0 0 0 0,0 1 0 0 0,0-1 0 0 0,0 0 0 0 0,0 1 0 0 0,1-1 0 0 0,0 1 0 0 0,0 0 0 0 0,0-1 0 0 0,0 1 0 0 0,1 0 0 0 0,-1-1 0 0 0,0 1 0 0 0,0-1 0 0 0,1 0 0 0 0,-1 1 0 0 0,0-1 0 0 0,1 0 0 0 0,-1 0 0 0 0,0 0 0 0 0,1 0 0 0 0,-1 0 0 0 0,0 0 0 0 0,2 0 0 0 0,27-6 0 0 0,-19 3 0 0 0,4 0 126 0 0,1-2-1 0 0,-1 0 1 0 0,0-1-1 0 0,0 0 1 0 0,-1-1-1 0 0,0-1 1 0 0,18-12-1 0 0,-11 4 132 0 0,0-1 0 0 0,-1-1 0 0 0,29-32 0 0 0,-44 44-252 0 0,0-1 1 0 0,7-13-1 0 0,-12 19-5 0 0,-3 3 0 0 0,-8 8 0 0 0,-12 18 0 0 0,18-18 0 0 0,0 1 0 0 0,1-1 0 0 0,0 1 0 0 0,1 0 0 0 0,0 0 0 0 0,0 0 0 0 0,1 0 0 0 0,1 1 0 0 0,0 12 0 0 0,1-21 0 0 0,0 0 0 0 0,1 0 0 0 0,0 0 0 0 0,0 1 0 0 0,-1-1 0 0 0,2 0 0 0 0,-1-1 0 0 0,0 1 0 0 0,1 0 0 0 0,-1 0 0 0 0,1 0 0 0 0,0-1 0 0 0,0 1 0 0 0,0-1 0 0 0,3 4 0 0 0,5 1 0 0 0,-5-5 0 0 0,-1-1 0 0 0,1 1 0 0 0,-1-1 0 0 0,1 0 0 0 0,-1-1 0 0 0,1 1 0 0 0,0-1 0 0 0,-1 0 0 0 0,1 0 0 0 0,0 0 0 0 0,-1-1 0 0 0,9-1 0 0 0,6-3 0 0 0,29-11 0 0 0,-44 15 0 0 0,5-3 0 0 0,0 0 0 0 0,0-1 0 0 0,0 0 0 0 0,-1-1 0 0 0,0 0 0 0 0,0 0 0 0 0,12-12 0 0 0,-8 5 0 0 0,0-1 0 0 0,0 0 0 0 0,12-21 0 0 0,-16 20 0 0 0,0 0 0 0 0,0 0 0 0 0,-1-1 0 0 0,9-32 0 0 0,-16 41 0 0 0,-4 6 0 0 0,-1 5 0 0 0,0-1 0 0 0,0 1 0 0 0,0 1 0 0 0,1-1 0 0 0,0 0 0 0 0,0 1 0 0 0,0 0 0 0 0,0 0 0 0 0,-4 9 0 0 0,-21 47 0 0 0,28-59 0 0 0,-3 8 0 0 0,0 0 0 0 0,1 1 0 0 0,0-1 0 0 0,0 1 0 0 0,2 0 0 0 0,-1 0 0 0 0,1 11 0 0 0,1-18 0 0 0,0-1 0 0 0,0 0 0 0 0,1 0 0 0 0,-1 0 0 0 0,1 0 0 0 0,0 0 0 0 0,0 0 0 0 0,0 0 0 0 0,0 0 0 0 0,0 0 0 0 0,1 0 0 0 0,2 4 0 0 0,-2-5 0 0 0,-1-1 0 0 0,1 1 0 0 0,0-1 0 0 0,0 1 0 0 0,0-1 0 0 0,0 0 0 0 0,0 1 0 0 0,0-1 0 0 0,0 0 0 0 0,0 0 0 0 0,0-1 0 0 0,1 1 0 0 0,-1 0 0 0 0,0-1 0 0 0,0 1 0 0 0,1-1 0 0 0,-1 0 0 0 0,0 0 0 0 0,4 0 0 0 0,-1 0 0 0 0,1-1 0 0 0,0 1 0 0 0,-1-1 0 0 0,1-1 0 0 0,-1 1 0 0 0,0-1 0 0 0,1 0 0 0 0,-1 0 0 0 0,7-4 0 0 0,5-5 0 0 0,21-16 0 0 0,-6 4 0 0 0,-19 14 0 0 0,1-1 0 0 0,-2 0 0 0 0,1-1 0 0 0,-2 0 0 0 0,1-1 0 0 0,-1-1 0 0 0,-1 0 0 0 0,-1 0 0 0 0,1-1 0 0 0,-2 0 0 0 0,10-20 0 0 0,-10 14 0 0 0,0 1 0 0 0,7-27 0 0 0,-14 32 0 0 0,-1 14 0 0 0,0-1 0 0 0,0 1 0 0 0,0-1 0 0 0,-1 1 0 0 0,1-1 0 0 0,0 0 0 0 0,0 1 0 0 0,0-1 0 0 0,-1 1 0 0 0,1 0 0 0 0,0-1 0 0 0,-1 1 0 0 0,1-1 0 0 0,0 1 0 0 0,-1-1 0 0 0,0 0 0 0 0,0 1 0 0 0,0 0 0 0 0,0-1 0 0 0,0 1 0 0 0,0 0 0 0 0,0 0 0 0 0,0 0 0 0 0,0 0 0 0 0,0 0 0 0 0,0 0 0 0 0,0 0 0 0 0,0 0 0 0 0,1 0 0 0 0,-1 0 0 0 0,0 1 0 0 0,0-1 0 0 0,0 0 0 0 0,0 1 0 0 0,0-1 0 0 0,0 0 0 0 0,0 1 0 0 0,0-1 0 0 0,1 1 0 0 0,-1 0 0 0 0,0-1 0 0 0,0 1 0 0 0,1-1 0 0 0,-1 1 0 0 0,0 0 0 0 0,1 0 0 0 0,-1-1 0 0 0,1 1 0 0 0,-2 2 0 0 0,-2 2 0 0 0,1 1 0 0 0,-1 0 0 0 0,-3 7 0 0 0,6-9 0 0 0,-1 0 0 0 0,1 0 0 0 0,0 1 0 0 0,0-1 0 0 0,0 0 0 0 0,0 0 0 0 0,1 1 0 0 0,0-1 0 0 0,0 0 0 0 0,0 0 0 0 0,0 1 0 0 0,1-1 0 0 0,-1 0 0 0 0,1 0 0 0 0,2 5 0 0 0,-2-6 0 0 0,0 0 0 0 0,0 0 0 0 0,0-1 0 0 0,1 1 0 0 0,-1 0 0 0 0,1-1 0 0 0,0 1 0 0 0,0-1 0 0 0,0 1 0 0 0,0-1 0 0 0,0 0 0 0 0,1 0 0 0 0,-1 0 0 0 0,0 0 0 0 0,1 0 0 0 0,0-1 0 0 0,-1 1 0 0 0,1-1 0 0 0,0 0 0 0 0,0 0 0 0 0,5 2 0 0 0,-5-2 0 0 0,4 1 0 0 0,1 0 0 0 0,-1-1 0 0 0,0 1 0 0 0,1-1 0 0 0,-1-1 0 0 0,0 0 0 0 0,1 0 0 0 0,-1 0 0 0 0,1-1 0 0 0,10-2 0 0 0,8-4 0 0 0,0-2 0 0 0,0-1 0 0 0,-1-1 0 0 0,0-2 0 0 0,-1 0 0 0 0,0-1 0 0 0,27-23 0 0 0,-37 25 0 0 0,-1-1 0 0 0,-1-1 0 0 0,0-1 0 0 0,0 1 0 0 0,-2-2 0 0 0,0 1 0 0 0,15-33 0 0 0,-17 30 0 0 0,0-1 0 0 0,5-23 0 0 0,-11 34 0 0 0,0 1 0 0 0,-1-1 0 0 0,0 0 0 0 0,0 0 0 0 0,-1 1 0 0 0,0-1 0 0 0,0 0 0 0 0,-3-13 0 0 0,3 20 0 0 0,0 1 0 0 0,0-1 0 0 0,0 1 0 0 0,0-1 0 0 0,0 0 0 0 0,-1 1 0 0 0,1-1 0 0 0,0 1 0 0 0,0-1 0 0 0,-1 1 0 0 0,1-1 0 0 0,-1 1 0 0 0,1-1 0 0 0,0 1 0 0 0,-1-1 0 0 0,-1 0 0 0 0,1 1 0 0 0,-1-1 0 0 0,1 1 0 0 0,0-1 0 0 0,-1 1 0 0 0,1 0 0 0 0,-1 0 0 0 0,1 0 0 0 0,-1 0 0 0 0,1 0 0 0 0,0 0 0 0 0,-1 0 0 0 0,1 0 0 0 0,-1 0 0 0 0,1 1 0 0 0,-1-1 0 0 0,1 0 0 0 0,0 1 0 0 0,-1-1 0 0 0,1 1 0 0 0,0 0 0 0 0,0-1 0 0 0,-1 1 0 0 0,1 0 0 0 0,0 0 0 0 0,-2 1 0 0 0,-2 3 0 0 0,1-1 0 0 0,-1 1 0 0 0,1-1 0 0 0,-7 10 0 0 0,-24 39 0 0 0,-32 70 0 0 0,26-33 0 0 0,-2 7 0 0 0,6-20-18 0 0,33-68 31 0 0,1 0 0 0 0,0 0 0 0 0,1 1-1 0 0,0-1 1 0 0,0 1 0 0 0,0 14 0 0 0,3-13 358 0 0,-1-9 117 0 0,2-1 21 0 0,2 1-473 0 0,-1 0 0 0 0,1-1 0 0 0,-1 1 0 0 0,1-1 0 0 0,-1 0 0 0 0,1 0 0 0 0,0 0 0 0 0,0-1 0 0 0,-1 1 0 0 0,1-1 0 0 0,6 0 0 0 0,-4 0-14 0 0,0-1 0 0 0,-1-1 0 0 0,1 1 0 0 0,0-1 0 0 0,0 1 0 0 0,-1-2 0 0 0,8-3 0 0 0,37-22-22 0 0,55-40 0 0 0,-43 25 0 0 0,-24 16 0 0 0,-22 15 0 0 0,1 1 0 0 0,18-10 0 0 0,-35 21 0 0 0,1 0 0 0 0,-1-1 0 0 0,0 1 0 0 0,1 0 0 0 0,-1 0 0 0 0,0-1 0 0 0,1 1 0 0 0,-1 0 0 0 0,0 0 0 0 0,1 0 0 0 0,-1 0 0 0 0,0 0 0 0 0,1 0 0 0 0,-1-1 0 0 0,0 1 0 0 0,1 0 0 0 0,-1 0 0 0 0,1 0 0 0 0,-1 0 0 0 0,0 0 0 0 0,1 0 0 0 0,-1 1 0 0 0,0-1 0 0 0,1 0 0 0 0,-1 0 0 0 0,1 0 0 0 0,-1 0 0 0 0,0 0 0 0 0,1 0 0 0 0,-1 1 0 0 0,0-1 0 0 0,1 0 0 0 0,-1 7 0 0 0,0-7 0 0 0,0 10 0 0 0,0 0 0 0 0,-1 0 0 0 0,0 0 0 0 0,-6 19 0 0 0,-1 14 0 0 0,5-19 0 0 0,1-14 0 0 0,1-1 0 0 0,0 1 0 0 0,0 0 0 0 0,1-1 0 0 0,2 13 0 0 0,-2-21 0 0 0,0 0 0 0 0,0-1 0 0 0,0 1 0 0 0,0-1 0 0 0,1 1 0 0 0,-1 0 0 0 0,0-1 0 0 0,0 1 0 0 0,1-1 0 0 0,-1 1 0 0 0,0-1 0 0 0,0 1 0 0 0,1 0 0 0 0,-1-1 0 0 0,1 0 0 0 0,-1 1 0 0 0,1-1 0 0 0,-1 1 0 0 0,0-1 0 0 0,2 1 0 0 0,4-1 0 0 0,-5 0 0 0 0,2 0-295 0 0,-1 0 0 0 0,1 0 0 0 0,0-1 0 0 0,-1 1 0 0 0,1-1 0 0 0,0 0-1 0 0,-1 0 1 0 0,1 1 0 0 0,-1-2 0 0 0,1 1 0 0 0,-1 0 0 0 0,1 0 0 0 0,-1-1 0 0 0,0 0 0 0 0,0 1 0 0 0,0-1 0 0 0,0 0 0 0 0,4-4-1 0 0,-6 6 292 0 0,19-21-2041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2.2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31 15663 0 0,'0'0'719'0'0,"0"0"-20"0"0,0-2-449 0 0,0-18-79 0 0,0 18 565 0 0,0 2 237 0 0,0 0 41 0 0,3-6 621 0 0,-3 5 3001 0 0,-5 4-4579 0 0,0 0-1 0 0,1 0 0 0 0,-1 1 0 0 0,1 0 0 0 0,0-1 0 0 0,0 2 1 0 0,1-1-1 0 0,-1 0 0 0 0,1 1 0 0 0,-5 7 0 0 0,-3 9 185 0 0,-11 27-1 0 0,16-35-220 0 0,-5 12 56 0 0,-10 22 576 0 0,2 1 0 0 0,-12 51 0 0 0,26-81-641 0 0,1-6-11 0 0,1 0 1 0 0,1-1 0 0 0,0 1-1 0 0,0 0 1 0 0,1 0 0 0 0,1 0-1 0 0,2 23 1 0 0,-2-34-1 0 0,0 1 0 0 0,1 0 0 0 0,-1-1 0 0 0,1 1 0 0 0,-1 0 0 0 0,1-1 0 0 0,0 1 0 0 0,0 0 0 0 0,0-1 0 0 0,0 1 0 0 0,0-1 0 0 0,0 0 0 0 0,0 1 0 0 0,0-1 0 0 0,0 0 0 0 0,1 0 0 0 0,-1 1 0 0 0,1-1 0 0 0,-1 0 0 0 0,1 0 0 0 0,-1-1 0 0 0,1 1 0 0 0,-1 0 0 0 0,1 0 0 0 0,0-1 0 0 0,-1 1 0 0 0,1-1 0 0 0,0 0 0 0 0,0 1 0 0 0,-1-1 0 0 0,1 0 0 0 0,3 0 0 0 0,1 0 0 0 0,-1-1 0 0 0,1 0 0 0 0,-1 0 0 0 0,0 0 0 0 0,1 0 0 0 0,-1-1 0 0 0,0 0 0 0 0,0 0 0 0 0,8-5 0 0 0,-3 0 0 0 0,0 0 0 0 0,0 0 0 0 0,-1-1 0 0 0,0-1 0 0 0,-1 0 0 0 0,12-14 0 0 0,-2-2 0 0 0,21-39 0 0 0,-30 47 0 0 0,0-1 0 0 0,-2-1 0 0 0,0 1 0 0 0,-1-1 0 0 0,7-38 0 0 0,-11 41 0 0 0,0-1 0 0 0,-1 0 0 0 0,-1 1 0 0 0,0-1 0 0 0,-1 1 0 0 0,-1-1 0 0 0,-6-22 0 0 0,8 37-137 0 0,-1 0 0 0 0,0 0 0 0 0,1 0 0 0 0,-1 0 0 0 0,0 0 0 0 0,0 1-1 0 0,-1-1 1 0 0,1 0 0 0 0,0 1 0 0 0,0-1 0 0 0,-1 1 0 0 0,1-1 0 0 0,-1 1 0 0 0,0 0 0 0 0,1 0 0 0 0,-1 0 0 0 0,0 0 0 0 0,1 0-1 0 0,-4-1 1 0 0,2 0-252 0 0,-1 1-1 0 0,0 0 0 0 0,0 0 0 0 0,0 0 1 0 0,0 1-1 0 0,0-1 0 0 0,0 1 1 0 0,-7 0-1 0 0,-1 3-1145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39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3 26719 0 0,'0'0'612'0'0,"0"0"84"0"0,2-1 37 0 0,18-12-241 0 0,-1-1 0 0 0,0-1 0 0 0,-1-1-1 0 0,-1 0 1 0 0,29-36 0 0 0,-40 44-492 0 0,-6 7 0 0 0,0 1 0 0 0,1 0 0 0 0,-1 0 0 0 0,0-1 0 0 0,0 1 0 0 0,1 0 0 0 0,-1-1 0 0 0,0 1 0 0 0,0 0 0 0 0,0-1 0 0 0,0 1 0 0 0,0 0 0 0 0,1-1 0 0 0,-1 1 0 0 0,0-1 0 0 0,0 1 0 0 0,0 0 0 0 0,0-1 0 0 0,0 1 0 0 0,0-1 0 0 0,0 1 0 0 0,0 0 0 0 0,0-1 0 0 0,0 1 0 0 0,-1 0 0 0 0,1-1 0 0 0,0 1 0 0 0,0-1 0 0 0,0 1 0 0 0,0 0 0 0 0,-1-1 0 0 0,1 1 0 0 0,0 0 0 0 0,0-1 0 0 0,0 1 0 0 0,-1 0 0 0 0,1 0 0 0 0,0-1 0 0 0,-1 1 0 0 0,1 0 0 0 0,0 0 0 0 0,-1-1 0 0 0,1 1 0 0 0,0 0 0 0 0,-1 0 0 0 0,1 0 0 0 0,0 0 0 0 0,-1-1 0 0 0,-13-6 456 0 0,4 4-3024 0 0,-7 1-7992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1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105 11975 0 0,'0'0'547'0'0,"0"0"-11"0"0,3-8-323 0 0,0-1 798 0 0,-2 0-1 0 0,1-1 0 0 0,-1-14 0 0 0,0 4 877 0 0,0 17-2268 0 0,0-16 5605 0 0,-3 17-2086 0 0,-3 9-2720 0 0,-12 31-411 0 0,2 1-1 0 0,-10 44 1 0 0,-1 0-10 0 0,10-35 3 0 0,-66 212 0 0 0,78-246 0 0 0,4-13-1 0 0,-1-1 0 0 0,1 1 0 0 0,0 0 0 0 0,0-1 1 0 0,-1 1-1 0 0,1 0 0 0 0,0-1 0 0 0,0 1 0 0 0,0 0 0 0 0,0 0 0 0 0,0-1 0 0 0,0 1 0 0 0,0 0 1 0 0,0 0-1 0 0,0-1 0 0 0,1 1 0 0 0,-1 0 0 0 0,0 0 0 0 0,6 3 41 0 0,-5-4 9 0 0,5 3 51 0 0,1 0 0 0 0,-1 0 0 0 0,0 0 0 0 0,1-1 0 0 0,0 0 0 0 0,0 0 0 0 0,-1-1 0 0 0,9 1 0 0 0,58 1 925 0 0,-58-3-974 0 0,15-2-51 0 0,-1-1 0 0 0,48-10 0 0 0,-68 9 0 0 0,16-5 0 0 0,-11 6-1620 0 0,-11 4-1682 0 0,1 0 567 0 0,-4-1 688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1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228 15663 0 0,'37'-91'4448'0'0,"-35"84"-3708"0"0,1 0 0 0 0,-2 0 0 0 0,1 0 0 0 0,-1 0 1 0 0,0 0-1 0 0,0-13 0 0 0,-1 16-470 0 0,-1-1 0 0 0,1 1 1 0 0,-1 0-1 0 0,1-1 0 0 0,-1 1 0 0 0,-1 0 1 0 0,1-1-1 0 0,0 1 0 0 0,-1 0 0 0 0,0 0 1 0 0,-5-7-1 0 0,5 9-167 0 0,0 1-1 0 0,-1-1 1 0 0,1 0-1 0 0,-1 1 1 0 0,0 0-1 0 0,0-1 1 0 0,1 1-1 0 0,-1 0 1 0 0,0 1 0 0 0,-3-2-1 0 0,1 2-102 0 0,0-1 0 0 0,-1 1 0 0 0,1 0 0 0 0,0 0 0 0 0,0 0 0 0 0,0 1 0 0 0,0 0 0 0 0,0 0 0 0 0,0 0 0 0 0,0 1 0 0 0,0-1 0 0 0,1 1 0 0 0,-9 5 0 0 0,-5 3 0 0 0,-34 25 0 0 0,43-28 0 0 0,-12 9 0 0 0,2 0 0 0 0,0 2 0 0 0,1 0 0 0 0,1 1 0 0 0,1 1 0 0 0,-24 36 0 0 0,36-49 0 0 0,0 0 0 0 0,1 1 0 0 0,-1-1 0 0 0,2 1 0 0 0,-1 0 0 0 0,1 0 0 0 0,0 0 0 0 0,-1 12 0 0 0,2-17 0 0 0,1 0 0 0 0,0 0 0 0 0,0 0 0 0 0,0 0 0 0 0,0 0 0 0 0,0-1 0 0 0,1 1 0 0 0,0 0 0 0 0,-1 0 0 0 0,1 0 0 0 0,0 0 0 0 0,0 0 0 0 0,0-1 0 0 0,1 1 0 0 0,-1 0 0 0 0,1-1 0 0 0,-1 1 0 0 0,1-1 0 0 0,0 0 0 0 0,0 1 0 0 0,0-1 0 0 0,0 0 0 0 0,1 0 0 0 0,-1 0 0 0 0,5 3 0 0 0,0-2 0 0 0,-1-1 0 0 0,1 0 0 0 0,0 0 0 0 0,-1 0 0 0 0,1 0 0 0 0,0-1 0 0 0,0 0 0 0 0,0-1 0 0 0,0 0 0 0 0,8 0 0 0 0,-2-1 0 0 0,0-1 0 0 0,-1 0 0 0 0,1 0 0 0 0,20-8 0 0 0,-18 4 0 0 0,-1 1 0 0 0,0-2 0 0 0,0 0 0 0 0,0-1 0 0 0,-1 0 0 0 0,-1-1 0 0 0,1 0 0 0 0,-1-1 0 0 0,11-12 0 0 0,-26 37 0 0 0,-8 21 0 0 0,-20 54-876 0 0,19-61-2344 0 0,9-27 785 0 0,-11 1-100 0 0,11-3-23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2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61 13823 0 0,'6'-73'1512'0'0,"-5"16"512"0"0,1 20 1242 0 0,-5-46 0 0 0,1 74-3084 0 0,-2 7 59 0 0,4 3-195 0 0,-1 0 1 0 0,0-1-1 0 0,0 1 1 0 0,1 0-1 0 0,-1 0 1 0 0,0-1 0 0 0,1 1-1 0 0,-1 0 1 0 0,1 0-1 0 0,-1 0 1 0 0,0 2-1 0 0,-12 34 649 0 0,5-9-547 0 0,1 1 0 0 0,2 0 0 0 0,-4 51 0 0 0,9-65-54 0 0,0 1 1 0 0,1-1-1 0 0,0 0 0 0 0,1 1 0 0 0,1-1 0 0 0,1 0 1 0 0,0 0-1 0 0,12 26 0 0 0,-15-37-76 0 0,1-1 0 0 0,0 0 0 0 0,0 0 0 0 0,0 1 0 0 0,0-1 0 0 0,0-1 0 0 0,0 1 0 0 0,1 0 0 0 0,0-1 0 0 0,-1 1 0 0 0,1-1 0 0 0,0 0 0 0 0,0 0 0 0 0,0 0 0 0 0,0 0 0 0 0,1 0 0 0 0,-1-1 0 0 0,1 1 0 0 0,-1-1 0 0 0,1 0 0 0 0,-1 0 0 0 0,1 0 0 0 0,6 0 0 0 0,-4-1-4 0 0,1-1-1 0 0,-1 1 1 0 0,1-1-1 0 0,-1 0 1 0 0,1-1-1 0 0,-1 1 1 0 0,0-1-1 0 0,0-1 1 0 0,0 1-1 0 0,0-1 1 0 0,0 0 0 0 0,9-7-1 0 0,-2 2-13 0 0,-1-1 0 0 0,0-1 0 0 0,0 1 0 0 0,-1-2 0 0 0,-1 0 0 0 0,1 0 0 0 0,-2-1 0 0 0,0 0 0 0 0,10-17 0 0 0,3-10 289 0 0,-14 25-40 0 0,0-1 0 0 0,0 0 0 0 0,-1 0 0 0 0,-1 0 0 0 0,-1-1 0 0 0,6-23 0 0 0,-10 28-238 0 0,0 5-11 0 0,-1 1 1 0 0,1-1-1 0 0,0 1 1 0 0,1 0-1 0 0,-1-1 1 0 0,1 1-1 0 0,0 0 1 0 0,0 0 0 0 0,6-9-1 0 0,-5 8-9 0 0,-7 7 0 0 0,-7 6 99 0 0,4 3 157 0 0,0 0 0 0 0,1 1 0 0 0,0 0 1 0 0,1 0-1 0 0,0 0 0 0 0,-4 12 0 0 0,4-8-436 0 0,-37 114-1352 0 0,4-9 1524 0 0,7-23 18 0 0,16-47-1 0 0,8-26 0 0 0,-18 41 0 0 0,-29 63 64 0 0,12-45 979 0 0,42-81-1543 0 0,-1 0 58 0 0,-4 9 293 0 0,5-11 136 0 0,0 0 0 0 0,1 0 0 0 0,-1 0-1 0 0,0 0 1 0 0,0-1 0 0 0,1 1 0 0 0,-1 0 0 0 0,0 0 0 0 0,0 0 0 0 0,1 0-1 0 0,-1 0 1 0 0,0 0 0 0 0,1 0 0 0 0,-1 0 0 0 0,0 0 0 0 0,1 0-1 0 0,-1 0 1 0 0,0 0 0 0 0,0 0 0 0 0,1 0 0 0 0,-1 0 0 0 0,0 0 0 0 0,1 0-1 0 0,-1 0 1 0 0,0 0 0 0 0,0 0 0 0 0,1 1 0 0 0,-1-1 0 0 0,0 0-1 0 0,0 0 1 0 0,1 0 0 0 0,-1 0 0 0 0,0 1 0 0 0,0-1 0 0 0,0 0 0 0 0,1 0-1 0 0,-1 1 1 0 0,0-1 0 0 0,0 0 0 0 0,0 0 0 0 0,0 1 0 0 0,1-1-1 0 0,-1 0 1 0 0,0 0 0 0 0,0 1 0 0 0,0-1 0 0 0,0 0 0 0 0,0 1 0 0 0,0-1-1 0 0,0 0 1 0 0,0 0 0 0 0,0 1 0 0 0,0-1 0 0 0,0 0 0 0 0,0 1-1 0 0,0-1 1 0 0,0 0 0 0 0,0 0 0 0 0,0 1 0 0 0,0-1 0 0 0,-1 0 0 0 0,1 1-1 0 0,0-1 1 0 0,0 0 0 0 0,0 0 0 0 0,-1 1 0 0 0,5-2-381 0 0,-1-1 1 0 0,0 1 0 0 0,1 0 0 0 0,-1-1 0 0 0,0 0-1 0 0,0 0 1 0 0,5-4 0 0 0,9-11-5950 0 0,0-5-2007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3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1191 0 0,'0'0'480'0'0,"0"0"67"0"0,0 0 31 0 0,1 1-56 0 0,3 1-373 0 0,-1 0 0 0 0,1-1 1 0 0,-1 1-1 0 0,1-1 0 0 0,0 0 1 0 0,-1 0-1 0 0,1 0 0 0 0,0 0 1 0 0,0-1-1 0 0,0 0 0 0 0,0 1 1 0 0,0-1-1 0 0,0-1 0 0 0,-1 1 1 0 0,1-1-1 0 0,0 1 0 0 0,4-2 1 0 0,16-2 1166 0 0,29 1-512 0 0,62-2 733 0 0,-102 5-1501 0 0,-1-1 1 0 0,25-4-1 0 0,-24 3 75 0 0,0 0 0 0 0,21 0 1 0 0,-24 1 1235 0 0,5 0-3289 0 0,-11 1-111 0 0,-11 1-171 0 0,-5 0-6987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3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21191 0 0,'0'0'480'0'0,"0"0"67"0"0,1 0 31 0 0,3 0-430 0 0,0-1 0 0 0,0 1-1 0 0,0 0 1 0 0,7 1 0 0 0,12 0-164 0 0,10-3 1184 0 0,-18 2 54 0 0,0-1 0 0 0,0 0 0 0 0,19-5 0 0 0,-18 2-1122 0 0,-5 1 45 0 0,-1 0-1 0 0,18-7 0 0 0,-25 9-41 0 0,-1 0-1 0 0,1 0 0 0 0,-1 0 0 0 0,1 1 0 0 0,-1-1 1 0 0,1 0-1 0 0,-1 1 0 0 0,1 0 0 0 0,0 0 0 0 0,3 0 1 0 0,4 0 0 0 0,0-1 1 0 0,0 0-1 0 0,13-3 1 0 0,-21 4-441 0 0,-2 0-138 0 0,0 0-33 0 0,-1 2-413 0 0,0-1 630 0 0,1 0 0 0 0,-1 0 0 0 0,0 0 0 0 0,1 0 0 0 0,-1 0 0 0 0,0-1 0 0 0,0 1 0 0 0,0 0 0 0 0,0 0 0 0 0,1-1 0 0 0,-1 1 0 0 0,0 0 0 0 0,0-1 0 0 0,0 1 0 0 0,0-1 0 0 0,0 1 0 0 0,-1-1 0 0 0,1 0 0 0 0,0 0 0 0 0,-2 1 0 0 0,0-1-287 0 0,-1 0 0 0 0,1 1 0 0 0,-1-2 0 0 0,1 1 0 0 0,-6-1 0 0 0,-14-6-3002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277 11975 0 0,'2'-2'547'0'0,"31"-47"676"0"0,-5 5 4034 0 0,-23 37-4665 0 0,0-1-1 0 0,-1 1 1 0 0,-1-1-1 0 0,1 0 1 0 0,-1 0 0 0 0,0 0-1 0 0,-1-1 1 0 0,0 1 0 0 0,2-15-1 0 0,-4 18-475 0 0,0 1 0 0 0,0-1 1 0 0,0 0-1 0 0,0 1 0 0 0,-1-1 0 0 0,0 1 0 0 0,0-1 0 0 0,-3-7 0 0 0,3 9 56 0 0,0 1 0 0 0,0-1 0 0 0,-1 1 0 0 0,1-1 0 0 0,-1 1 0 0 0,0 0 0 0 0,0-1 0 0 0,0 1 0 0 0,0 0 0 0 0,0 0 0 0 0,0 0 0 0 0,-1 1 0 0 0,1-1 0 0 0,-5-2 0 0 0,3 3-50 0 0,1 0 0 0 0,-1 1 0 0 0,1-1 0 0 0,-1 1 0 0 0,1 0 0 0 0,-1 0-1 0 0,0 0 1 0 0,-3 0 0 0 0,4 1-99 0 0,-4 0-23 0 0,1 0 0 0 0,-1 0 0 0 0,1 1 0 0 0,0 0 0 0 0,-1 0 0 0 0,1 0 0 0 0,-11 7 0 0 0,-40 29 0 0 0,40-26 0 0 0,1 1 0 0 0,0 2 0 0 0,1-1 0 0 0,0 2 0 0 0,1 0 0 0 0,1 0 0 0 0,0 1 0 0 0,-17 32 0 0 0,23-37 0 0 0,1 0 0 0 0,0 0 0 0 0,0 1 0 0 0,2 0 0 0 0,-1 0 0 0 0,-4 27 0 0 0,8-36 0 0 0,1 0 0 0 0,-1 0 0 0 0,1 0 0 0 0,0 0 0 0 0,0 0 0 0 0,1 0 0 0 0,-1-1 0 0 0,1 1 0 0 0,0 0 0 0 0,0 0 0 0 0,0 0 0 0 0,0-1 0 0 0,0 1 0 0 0,1-1 0 0 0,0 1 0 0 0,0-1 0 0 0,0 1 0 0 0,0-1 0 0 0,0 0 0 0 0,1 0 0 0 0,-1 0 0 0 0,1 0 0 0 0,0-1 0 0 0,0 1 0 0 0,0-1 0 0 0,0 1 0 0 0,0-1 0 0 0,1 0 0 0 0,4 2 0 0 0,-5-3 0 0 0,0 0 0 0 0,1-1 0 0 0,-1 1 0 0 0,0 0 0 0 0,1-1 0 0 0,-1 0 0 0 0,1 0 0 0 0,-1 0 0 0 0,0 0 0 0 0,1 0 0 0 0,-1-1 0 0 0,1 1 0 0 0,-1-1 0 0 0,0 0 0 0 0,5-2 0 0 0,4-2 0 0 0,0 0 0 0 0,19-13 0 0 0,-15 7 0 0 0,-1-1 0 0 0,-1 0 0 0 0,0-1 0 0 0,0-1 0 0 0,-1 0 0 0 0,-1 0 0 0 0,10-18 0 0 0,-17 25 0 0 0,-1-1 0 0 0,1 0 0 0 0,3-11 0 0 0,-11 27 0 0 0,0 0 0 0 0,1 1 0 0 0,0 0 0 0 0,1 0 0 0 0,-1 16 0 0 0,5-13 0 0 0,1 1 0 0 0,2-3 0 0 0,2-2 0 0 0,2-2 0 0 0,-10-5-15 0 0,1-1 0 0 0,0 1 0 0 0,-1-1-1 0 0,1 1 1 0 0,0-1 0 0 0,0 1 0 0 0,0-1 0 0 0,-1 0 0 0 0,1 1 0 0 0,0-1-1 0 0,0 0 1 0 0,0 0 0 0 0,0 1 0 0 0,-1-1 0 0 0,1 0 0 0 0,0 0-1 0 0,0 0 1 0 0,0 0 0 0 0,0 0 0 0 0,0 0 0 0 0,1-1 0 0 0,0 2-481 0 0,0-3 173 0 0,0 1 0 0 0,-1-1 0 0 0,1 0 1 0 0,0 1-1 0 0,0-1 0 0 0,0 1 0 0 0,0 0 0 0 0,0-1 0 0 0,0 1 1 0 0,0 0-1 0 0,4-1 0 0 0,-1 0-658 0 0,-3 1 476 0 0,1-1 0 0 0,-1 1 0 0 0,1-1-1 0 0,-1 0 1 0 0,0 0 0 0 0,5-4 0 0 0,-5 3 20 0 0,0 1-1562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5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05 17503 0 0,'0'0'399'0'0,"0"0"60"0"0,2-1 21 0 0,13-19 326 0 0,-1 1 0 0 0,17-32 0 0 0,-10 16 1434 0 0,-15 26-1521 0 0,-1 1 0 0 0,0-1 0 0 0,0 0 0 0 0,-1 0-1 0 0,0 0 1 0 0,4-15 0 0 0,-8 23-203 0 0,0 1-72 0 0,0 0-217 0 0,-17 7 1158 0 0,16-6-1343 0 0,-1 0 0 0 0,1 1 1 0 0,0-1-1 0 0,0 1 0 0 0,0 0 0 0 0,0-1 0 0 0,0 1 1 0 0,0 0-1 0 0,0 0 0 0 0,0 0 0 0 0,0 2 0 0 0,-5 12 60 0 0,-19 27-102 0 0,2 2 0 0 0,-22 63 0 0 0,42-101 5 0 0,2-4-10 0 0,0-1 0 0 0,0 1 1 0 0,0-1-1 0 0,1 1 0 0 0,-1-1 0 0 0,1 1 0 0 0,0 0 0 0 0,-1-1 0 0 0,1 1 0 0 0,0 0 0 0 0,1-1 0 0 0,-1 1 0 0 0,1 4 0 0 0,0-5-332 0 0,-1-2-138 0 0,0 0-33 0 0,0 0-140 0 0,1-1 309 0 0,0 0 1 0 0,0 0-1 0 0,0 0 1 0 0,0 0-1 0 0,0 0 1 0 0,0 0-1 0 0,0-1 0 0 0,0 1 1 0 0,0 0-1 0 0,-1 0 1 0 0,2-3-1 0 0,0 2-1282 0 0,5-10-7247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5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7503 0 0,'0'0'803'0'0,"2"-8"266"0"0,-1 4-632 0 0,1 0-1 0 0,-1 1 0 0 0,1-1 1 0 0,0 1-1 0 0,4-6 0 0 0,-2 2 1251 0 0,-3 6-1478 0 0,0 0 0 0 0,0 1-1 0 0,0-1 1 0 0,0 0-1 0 0,0 0 1 0 0,0 0-1 0 0,0 1 1 0 0,0-1-1 0 0,1 0 1 0 0,-1 1-1 0 0,0-1 1 0 0,0 1-1 0 0,0 0 1 0 0,3-1-1 0 0,8-4 1519 0 0,2 9-771 0 0,-12-4-943 0 0,1 1-1 0 0,0 0 1 0 0,-1 0-1 0 0,1 1 1 0 0,0-1 0 0 0,-1 0-1 0 0,1 1 1 0 0,-1 0-1 0 0,0-1 1 0 0,0 1-1 0 0,4 4 1 0 0,-2-1-7 0 0,0 1-1 0 0,-1-1 1 0 0,5 11 0 0 0,1 0-8 0 0,10 23 2 0 0,-1-1 0 0 0,-3 2 0 0 0,21 76 0 0 0,-28-81 330 0 0,-3-12 237 0 0,1-1 1 0 0,13 33-1 0 0,-15-42-550 0 0,-2-9-17 0 0,-1 0 0 0 0,1-1-1 0 0,-1 1 1 0 0,1 0 0 0 0,0-1 0 0 0,0 1 0 0 0,1-1 0 0 0,-1 0 0 0 0,1 1 0 0 0,4 2 0 0 0,27 28-64 0 0,-33-32-273 0 0,-1-2-138 0 0,0 0-33 0 0,0 0-72 0 0,-17-14-3341 0 0,11 6-2540 0 0,2-2-1889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5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43 19351 0 0,'0'0'439'0'0,"0"-2"62"0"0,0 2-284 0 0,0-5 88 0 0,0-1 0 0 0,1 1-1 0 0,0 0 1 0 0,0-1 0 0 0,3-8-1 0 0,-73 85 3846 0 0,-8 6-997 0 0,-94 112-2696 0 0,72-69 273 0 0,89-107-1149 0 0,7-10 355 0 0,1 0 0 0 0,-1 0 0 0 0,1 0 0 0 0,0 0 0 0 0,0 1 0 0 0,0-1 0 0 0,0 1 0 0 0,1-1 0 0 0,-1 1 0 0 0,1 0 0 0 0,0 0 0 0 0,0 0 0 0 0,0 4 0 0 0,0-6-1015 0 0,11 3-3358 0 0,2-2-4431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2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0"0"62"0"0,0 0 33 0 0,3 1-65 0 0,1 0-411 0 0,1 0-1 0 0,-1 0 1 0 0,0 1 0 0 0,0 0 0 0 0,0 0 0 0 0,0 0-1 0 0,0 0 1 0 0,0 1 0 0 0,-1 0 0 0 0,1-1 0 0 0,5 7-1 0 0,37 42 2804 0 0,-41-46-2435 0 0,21 27 54 0 0,0 1-1 0 0,-2 1 1 0 0,-2 1 0 0 0,20 41-1 0 0,-34-59-313 0 0,-1 1 0 0 0,0 0 0 0 0,-1 1 0 0 0,-1 0 0 0 0,-1-1 0 0 0,-1 1 0 0 0,-1 1-1 0 0,0-1 1 0 0,-1 0 0 0 0,-1 0 0 0 0,-3 22 0 0 0,-2-11-166 0 0,-1 0 0 0 0,-2 0 0 0 0,-1-1 0 0 0,-25 56 0 0 0,22-63 0 0 0,-25 36 0 0 0,22-36 0 0 0,5-9-85 0 0,0 0 0 0 0,-20 18 0 0 0,17-19-61 0 0,12-11 45 0 0,0 1-1 0 0,-1-1 1 0 0,1 0 0 0 0,-1 0 0 0 0,0 0 0 0 0,1 0 0 0 0,-1 0-1 0 0,0 0 1 0 0,1 0 0 0 0,-1 0 0 0 0,0-1 0 0 0,0 1 0 0 0,0-1-1 0 0,1 1 1 0 0,-1-1 0 0 0,0 0 0 0 0,0 0 0 0 0,0 0 0 0 0,0 0-1 0 0,0 0 1 0 0,0 0 0 0 0,0 0 0 0 0,-2-1 0 0 0,4 1-11 0 0,0-1-1 0 0,0 1 1 0 0,-1 0 0 0 0,1 0 0 0 0,0-1-1 0 0,0 1 1 0 0,-1 0 0 0 0,1-1 0 0 0,0 1 0 0 0,0 0-1 0 0,0-1 1 0 0,0 1 0 0 0,0 0 0 0 0,0-1-1 0 0,-1 1 1 0 0,1 0 0 0 0,0-1 0 0 0,0 1 0 0 0,0 0-1 0 0,0-1 1 0 0,0 1 0 0 0,0 0 0 0 0,0-1-1 0 0,1 0 1 0 0,-1 1-594 0 0,1-13-7825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6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4 17503 0 0,'0'0'803'0'0,"0"0"-18"0"0,2-1-501 0 0,104-76 6241 0 0,-81 55-5488 0 0,-2-1 0 0 0,39-51 0 0 0,-44 52-489 0 0,-5 4 89 0 0,-1-1-1 0 0,17-34 1 0 0,-14 26-395 0 0,-13 20-242 0 0,-6 9 0 0 0,-6 7 0 0 0,-7 16 0 0 0,1 0 0 0 0,-21 45 0 0 0,-18 59 0 0 0,42-96 0 0 0,1-1 0 0 0,-13 50 0 0 0,24-70 0 0 0,1-12 0 0 0,0 1 0 0 0,0-1 0 0 0,0 1 0 0 0,0-1 0 0 0,0 1 0 0 0,0-1 0 0 0,0 1 0 0 0,0-1 0 0 0,0 1 0 0 0,0-1 0 0 0,1 1 0 0 0,-1-1 0 0 0,0 1 0 0 0,0-1 0 0 0,1 0 0 0 0,-1 1 0 0 0,1 0 0 0 0,-1-1 0 0 0,1 1 0 0 0,0-1 0 0 0,0 1 0 0 0,0-1 0 0 0,0 1 0 0 0,0-1 0 0 0,0 1 0 0 0,0-1 0 0 0,0 0 0 0 0,0 1 0 0 0,0-1 0 0 0,0 0 0 0 0,0 0 0 0 0,0 0 0 0 0,0 0 0 0 0,1 0 0 0 0,-1 0 0 0 0,0 0 0 0 0,0 0 0 0 0,0-1 0 0 0,0 1 0 0 0,0 0 0 0 0,0-1 0 0 0,0 1 0 0 0,0-1 0 0 0,0 1 0 0 0,2-2 0 0 0,0 0-43 0 0,1 0 0 0 0,0 0 0 0 0,0-1 0 0 0,-1 0 0 0 0,1 0 0 0 0,4-6 0 0 0,-4 6-57 0 0,-3 2-375 0 0,0-1-33 0 0,1-1-41 0 0,-1 1 1 0 0,1-1-1 0 0,-1 0 0 0 0,0-1 0 0 0,0 1 1 0 0,0 0-1 0 0,0 0 0 0 0,0 0 0 0 0,-1-1 1 0 0,1 1-1 0 0,-1 0 0 0 0,0-1 0 0 0,-1-4 0 0 0,-3-14-2008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8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13823 0 0,'0'0'630'0'0,"0"0"-13"0"0,0 0-252 0 0,0 0 391 0 0,0 0 216 0 0,0 0 42 0 0,0 0 8 0 0,0 0 2 0 0,0 0 0 0 0,1-1 0 0 0,6 0-685 0 0,-1-1-1 0 0,1 1 0 0 0,-1 1 1 0 0,1-1-1 0 0,-1 1 0 0 0,1 0 1 0 0,0 1-1 0 0,-1-1 0 0 0,1 1 1 0 0,-1 1-1 0 0,9 2 0 0 0,30 3 946 0 0,-17-4-1284 0 0,-14-2 0 0 0,0 0 0 0 0,21-1 0 0 0,91-6 2032 0 0,-95 5-2013 0 0,-23 2-19 0 0,0-1-1 0 0,0-1 0 0 0,-1 0 1 0 0,11-1-1 0 0,-3-2 1 0 0,-5 0 0 0 0,5-3 0 0 0,-15 7 0 0 0,1 0 0 0 0,0 0 0 0 0,0 0 0 0 0,-1 0 0 0 0,1-1 0 0 0,0 1 0 0 0,0 0 0 0 0,-1-1 0 0 0,1 1 0 0 0,0-1 0 0 0,-1 1 0 0 0,1-1 0 0 0,0 1 0 0 0,-1-1 0 0 0,1 1 0 0 0,-1-1 0 0 0,1 1 0 0 0,-1-1 0 0 0,1 0 0 0 0,-1 1 0 0 0,1-3 0 0 0,0 1 0 0 0,4-6-64 0 0,-5 7 7 0 0,0 0 0 0 0,0 1 0 0 0,0-1 0 0 0,0 0 0 0 0,0 0-1 0 0,-1 0 1 0 0,1 0 0 0 0,0 1 0 0 0,-1-1 0 0 0,1 0 0 0 0,-1 0 0 0 0,1 0 0 0 0,-1 1 0 0 0,1-1 0 0 0,-1 0 0 0 0,1 1-1 0 0,-1-1 1 0 0,0 1 0 0 0,1-1 0 0 0,-2 0 0 0 0,1 0-64 0 0,-2-2-659 0 0,0-1 0 0 0,-1 1 0 0 0,1 0 1 0 0,-1 0-1 0 0,0 1 0 0 0,0-1 0 0 0,0 1 0 0 0,0 0 0 0 0,0 0 0 0 0,-1 0 0 0 0,1 0 0 0 0,-6-1 1 0 0,5 2-291 0 0,0-2 1 0 0,0 1-1 0 0,0 0 1 0 0,1-1-1 0 0,-1 0 1 0 0,-6-6-1 0 0,8 7 443 0 0,-1-1-1 0 0,1 1 0 0 0,0-1 1 0 0,-1 1-1 0 0,0 0 0 0 0,0 1 0 0 0,-6-3 1 0 0,7 3-1423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8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0 17503 0 0,'0'0'399'0'0,"0"0"60"0"0,0 0 21 0 0,0 0-59 0 0,0 0-136 0 0,0 0 457 0 0,0 0 228 0 0,0 0 43 0 0,0 0-59 0 0,2 2-289 0 0,1 0-569 0 0,0 1-1 0 0,0 0 1 0 0,-1 0-1 0 0,1 0 1 0 0,-1 0 0 0 0,0 1-1 0 0,0-1 1 0 0,0 1-1 0 0,-1-1 1 0 0,1 1-1 0 0,-1-1 1 0 0,0 1 0 0 0,1 0-1 0 0,-2 0 1 0 0,1 0-1 0 0,0 0 1 0 0,-1-1-1 0 0,0 1 1 0 0,0 5 0 0 0,-1 13 235 0 0,0-1 0 0 0,-7 29 0 0 0,5-30 323 0 0,-6 23-598 0 0,-3 0 0 0 0,-31 80 0 0 0,20-63-59 0 0,19-50 3 0 0,-1-2 0 0 0,-2 6-181 0 0,6-12-39 0 0,1 0-255 0 0,0-2-33 0 0,0 0-140 0 0,0 0-572 0 0,0 0-253 0 0,0 0-51 0 0,2-2-283 0 0,12-10-1516 0 0,0 0-1 0 0,15-17 1 0 0,2-3-259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5 206 15663 0 0,'7'-8'1668'0'0,"14"-29"-1338"0"0,-10 20 2055 0 0,10-23 0 0 0,-18 35-1928 0 0,-1 0 0 0 0,-1 0-1 0 0,1 0 1 0 0,-1 0 0 0 0,0 0 0 0 0,0 0 0 0 0,0-1-1 0 0,-1 1 1 0 0,0-9 0 0 0,0 12-399 0 0,0 1 0 0 0,0 0 1 0 0,-1 0-1 0 0,1 0 0 0 0,-1 0 0 0 0,1 0 0 0 0,-1 0 0 0 0,1 0 1 0 0,-1 0-1 0 0,0 0 0 0 0,0 0 0 0 0,1 0 0 0 0,-1 1 0 0 0,0-1 0 0 0,0 0 1 0 0,0 0-1 0 0,0 1 0 0 0,-2-2 0 0 0,-21-9 1280 0 0,14 7-1117 0 0,6 2-221 0 0,0 0 0 0 0,-1 1 0 0 0,1-1 0 0 0,0 1 0 0 0,-1 1 0 0 0,1-1 0 0 0,-1 0 0 0 0,1 1 0 0 0,-1 0 0 0 0,-5 1 0 0 0,-3 1 0 0 0,1 0 0 0 0,-16 5 0 0 0,-6 2 0 0 0,30-8 0 0 0,-1-1 0 0 0,1 1 0 0 0,-1 1 0 0 0,1-1 0 0 0,-1 1 0 0 0,1-1 0 0 0,0 1 0 0 0,0 1 0 0 0,0-1 0 0 0,0 0 0 0 0,-7 7 0 0 0,-12 12 0 0 0,4-5 0 0 0,1 2 0 0 0,-30 37 0 0 0,31-28 0 0 0,2 0 0 0 0,0 0 0 0 0,-12 38 0 0 0,23-56 0 0 0,-1 2 0 0 0,1 0 0 0 0,0 1 0 0 0,1-1 0 0 0,0 1 0 0 0,1 0 0 0 0,-1 14 0 0 0,3-22 0 0 0,0-1 0 0 0,0 0 0 0 0,0 1 0 0 0,1-1 0 0 0,-1 0 0 0 0,1 1 0 0 0,0-1 0 0 0,0 0 0 0 0,0 0 0 0 0,1 0 0 0 0,-1 0 0 0 0,1 0 0 0 0,-1 0 0 0 0,1 0 0 0 0,0 0 0 0 0,0-1 0 0 0,0 1 0 0 0,4 3 0 0 0,10 4 0 0 0,-10-10 0 0 0,-2 0 0 0 0,0 1 0 0 0,0-1 0 0 0,1 0 0 0 0,-1 0 0 0 0,0 0 0 0 0,0-1 0 0 0,0 1 0 0 0,7-3 0 0 0,29-10 0 0 0,-34 11 0 0 0,-1 0 0 0 0,0-1 0 0 0,-1 0 0 0 0,1 0 0 0 0,0 0 0 0 0,-1 0 0 0 0,8-8 0 0 0,15-11 0 0 0,-16 14 0 0 0,-1 1 0 0 0,0-2 0 0 0,0 1 0 0 0,13-17 0 0 0,30-44 0 0 0,-38 50 0 0 0,8-19 0 0 0,-30 56 0 0 0,0 0 0 0 0,-4 22 0 0 0,8-32 0 0 0,0 0 0 0 0,-6 14 0 0 0,5-14 0 0 0,0 0 0 0 0,-3 13 0 0 0,0 5 0 0 0,4-17 0 0 0,0 0 0 0 0,1 0 0 0 0,0 1 0 0 0,0 18 0 0 0,0 32 0 0 0,5-50-133 0 0,-2-8-31 0 0,0-1 1 0 0,1 0 0 0 0,-1 0 0 0 0,0 0-1 0 0,1 0 1 0 0,-1 0 0 0 0,1 0 0 0 0,-1 0-1 0 0,1 0 1 0 0,-1 0 0 0 0,1-1 0 0 0,0 1-1 0 0,-1-1 1 0 0,1 1 0 0 0,0-1 0 0 0,-1 1-1 0 0,1-1 1 0 0,0 0 0 0 0,0 0 0 0 0,-1 0-1 0 0,1 0 1 0 0,0 0 0 0 0,0-1 0 0 0,-1 1-1 0 0,4-1 1 0 0,0 0-679 0 0,0-1 0 0 0,0 0 0 0 0,0 1 0 0 0,0-1 1 0 0,-1-1-1 0 0,1 1 0 0 0,7-6 0 0 0,5-5-1717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9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2 2-169 0 0,7 14 566 0 0,-7-13-542 0 0,0 1 1 0 0,0-1-1 0 0,0 0 0 0 0,0 0 0 0 0,0 0 0 0 0,1 0 1 0 0,-1 0-1 0 0,1-1 0 0 0,0 1 0 0 0,0-1 0 0 0,0 1 1 0 0,0-1-1 0 0,5 2 0 0 0,12 5 176 0 0,1-1 0 0 0,-1-1-1 0 0,1-1 1 0 0,31 5 0 0 0,-44-10-432 0 0,-3 0-56 0 0,1-1 0 0 0,-1 1 0 0 0,1 0 0 0 0,-1 0 1 0 0,0 1-1 0 0,1 0 0 0 0,8 4 0 0 0,-4 3 60 0 0,-8-6-22 0 0,-1 0-1 0 0,0 0 1 0 0,0 0 0 0 0,1 0-1 0 0,-2 0 1 0 0,1 0-1 0 0,0 0 1 0 0,-1 0 0 0 0,1 0-1 0 0,-1 0 1 0 0,0 0-1 0 0,0 0 1 0 0,0 1 0 0 0,-1-1-1 0 0,1 0 1 0 0,-1 0 0 0 0,1 0-1 0 0,-1 0 1 0 0,0 0-1 0 0,-2 4 1 0 0,-1 4 137 0 0,-1-1 0 0 0,0-1-1 0 0,-1 1 1 0 0,-10 14 0 0 0,-35 37-187 0 0,-61 56 0 0 0,92-95 0 0 0,13-13 0 0 0,6 0 0 0 0,6-2 0 0 0,-1-5 0 0 0,-1 0 0 0 0,1 0 0 0 0,-1-1 0 0 0,1 1 0 0 0,0-1 0 0 0,0 0 0 0 0,0 0 0 0 0,0 0 0 0 0,0-1 0 0 0,0 1 0 0 0,0-1 0 0 0,0 0 0 0 0,5-1 0 0 0,6 0 0 0 0,30-6 0 0 0,-29 3-44 0 0,0 0-1 0 0,27-12 1 0 0,-39 14-384 0 0,0 1-1 0 0,0-1 1 0 0,-1 0 0 0 0,1-1 0 0 0,-1 1 0 0 0,5-4 0 0 0,6-11-8100 0 0,-13 13 3132 0 0,-1-4-990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49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7503 0 0,'0'0'399'0'0,"0"0"60"0"0,0 0 21 0 0,0 0-59 0 0,0-1-276 0 0,0-4 79 0 0,0 3 855 0 0,0 2 370 0 0,0 0 72 0 0,0 0-123 0 0,0 0-576 0 0,10 6 276 0 0,-5-2-993 0 0,-1 0 0 0 0,0 0 0 0 0,0 0 0 0 0,0 1 0 0 0,0-1 1 0 0,-1 1-1 0 0,1 0 0 0 0,-1 0 0 0 0,-1 0 0 0 0,5 8 0 0 0,1 8 567 0 0,7 31-1 0 0,-7-25-505 0 0,24 107 491 0 0,-24-89-193 0 0,3 0-1 0 0,32 82 1 0 0,-37-112-464 0 0,-3-9 0 0 0,-1 1 0 0 0,2-1 0 0 0,-1 0 0 0 0,5 7 0 0 0,3 0 0 0 0,-6-11 0 0 0,-2-1 0 0 0,9 3 0 0 0,0-4 0 0 0,-2-2 0 0 0,-9 1-103 0 0,0 0 0 0 0,0 0 0 0 0,0 0 1 0 0,0 0-1 0 0,0 0 0 0 0,-1 0 0 0 0,1-1 0 0 0,0 1 0 0 0,-1 0 1 0 0,1-1-1 0 0,-1 1 0 0 0,0 0 0 0 0,1-1 0 0 0,-1 1 0 0 0,0 0 0 0 0,0-1 1 0 0,0 1-1 0 0,0-1 0 0 0,0 1 0 0 0,0 0 0 0 0,-1-3 0 0 0,1 0-271 0 0,-1 1-1 0 0,0-1 0 0 0,0 1 0 0 0,0-1 0 0 0,0 1 0 0 0,-1 0 1 0 0,-2-6-1 0 0,-9-13-6562 0 0,-21-47 0 0 0,31 62 5998 0 0,-8-17-2643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50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3 85 15663 0 0,'1'-3'90'0'0,"-1"0"-1"0"0,1 1 0 0 0,0-1 0 0 0,0 1 1 0 0,0-1-1 0 0,0 1 0 0 0,1 0 0 0 0,-1-1 1 0 0,1 1-1 0 0,-1 0 0 0 0,1 0 0 0 0,0 0 1 0 0,0 0-1 0 0,-1 0 0 0 0,2 0 0 0 0,-1 1 1 0 0,0-1-1 0 0,4-1 0 0 0,-3 0 198 0 0,1 0 1 0 0,0 0-1 0 0,0 0 0 0 0,4-5 0 0 0,-3 3 129 0 0,-4 4 598 0 0,11-15 1148 0 0,-70 74 3066 0 0,5-2-5228 0 0,-56 68 0 0 0,-68 122 1440 0 0,130-180-1159 0 0,-59 92 46 0 0,92-129-327 0 0,13-17 0 0 0,6-5-133 0 0,-5-7 63 0 0,1 1 1 0 0,0-1-1 0 0,-1 0 0 0 0,1 0 1 0 0,-1 1-1 0 0,1-1 1 0 0,0 0-1 0 0,-1 0 1 0 0,1 0-1 0 0,0 0 1 0 0,-1 0-1 0 0,1 0 0 0 0,-1 0 1 0 0,1 0-1 0 0,0 0 1 0 0,-1 0-1 0 0,1 0 1 0 0,0 0-1 0 0,0-1 0 0 0,1 1-188 0 0,14-2-2390 0 0,-1-4-6561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0:50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0 21191 0 0,'0'0'480'0'0,"0"0"67"0"0,0 0 31 0 0,0 0-56 0 0,0 0-201 0 0,0 0 424 0 0,0 0 226 0 0,0 0 42 0 0,0 0-59 0 0,0 0-289 0 0,0 0-121 0 0,7 5 416 0 0,8 2-935 0 0,1 0 0 0 0,-1-1-1 0 0,1 0 1 0 0,0-1 0 0 0,0-1 0 0 0,32 3-1 0 0,-20-2-25 0 0,-25-5 1 0 0,50 12 0 0 0,-47-11 0 0 0,0 1 0 0 0,0 0 0 0 0,-1 1 0 0 0,1-1 0 0 0,-1 1 0 0 0,9 5 0 0 0,-12-6 41 0 0,0 0 0 0 0,-1 0 0 0 0,1 0 0 0 0,0 0 0 0 0,-1 0 0 0 0,0 0 0 0 0,1 0 0 0 0,-1 1 0 0 0,0-1 0 0 0,0 0 0 0 0,0 1 0 0 0,0-1 0 0 0,-1 1-1 0 0,1-1 1 0 0,-1 1 0 0 0,1-1 0 0 0,-1 1 0 0 0,0-1 0 0 0,0 1 0 0 0,0 0 0 0 0,0-1 0 0 0,-1 1 0 0 0,1-1 0 0 0,-2 3 0 0 0,0 5 130 0 0,-1-1-1 0 0,0 0 1 0 0,0 0 0 0 0,-1 0-1 0 0,-6 10 1 0 0,2-7-171 0 0,-2 0 0 0 0,1 0 0 0 0,-1-1 0 0 0,-17 14 0 0 0,20-18 0 0 0,-16 13 0 0 0,-48 31 0 0 0,-6 5 0 0 0,42-30 0 0 0,35-26 0 0 0,0 0 0 0 0,-1 0 0 0 0,1 0 0 0 0,0 0 0 0 0,-1 1 0 0 0,1-1 0 0 0,0 0 0 0 0,0 0 0 0 0,-1 1 0 0 0,1-1 0 0 0,0 0 0 0 0,-1 0 0 0 0,1 1 0 0 0,0-1 0 0 0,0 0 0 0 0,0 1 0 0 0,-1-1 0 0 0,1 0 0 0 0,0 1 0 0 0,0-1 0 0 0,0 0 0 0 0,0 1 0 0 0,0-1 0 0 0,0 0 0 0 0,0 1 0 0 0,0-1 0 0 0,0 0 0 0 0,0 1 0 0 0,0-1 0 0 0,0 1 0 0 0,0-1 0 0 0,0 0 0 0 0,0 1 0 0 0,0-1 0 0 0,0 0 0 0 0,0 1 0 0 0,0-1 0 0 0,0 0 0 0 0,1 1 0 0 0,-1-1 0 0 0,0 0 0 0 0,0 1 0 0 0,0-1 0 0 0,1 0 0 0 0,-1 1 0 0 0,0-1 0 0 0,0 0 0 0 0,1 0 0 0 0,-1 0 0 0 0,0 1 0 0 0,1-1 0 0 0,-1 0 0 0 0,1 1 0 0 0,-1-1 0 0 0,3 3 0 0 0,-1-1 0 0 0,1 1 0 0 0,0 0 0 0 0,0-1 0 0 0,0 0 0 0 0,0 0 0 0 0,1 0 0 0 0,-1 0 0 0 0,0 0 0 0 0,1 0 0 0 0,0-1 0 0 0,6 2 0 0 0,3 0 0 0 0,0-1 0 0 0,18 1 0 0 0,-6-1 0 0 0,18 1 0 0 0,0-2 0 0 0,67-7 0 0 0,3-2 0 0 0,-102 6 0 0 0,-1 1 0 0 0,0 0 0 0 0,-10 1-64 0 0,0 0-1 0 0,0 0 1 0 0,0 0 0 0 0,0 0 0 0 0,0 0-1 0 0,0 0 1 0 0,0 0 0 0 0,0 0 0 0 0,0 0-1 0 0,0 0 1 0 0,0 0 0 0 0,0 0-1 0 0,0 0 1 0 0,0 0 0 0 0,0 0 0 0 0,0 0-1 0 0,0 0 1 0 0,0 0 0 0 0,0 0-1 0 0,0 0 1 0 0,1-1 0 0 0,-1 1 0 0 0,0 0-1 0 0,0 0 1 0 0,0 0 0 0 0,0 0 0 0 0,0 0-1 0 0,-8-2-4155 0 0,-5-2-2190 0 0,-4-4-552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39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99 15663 0 0,'1'-12'1188'0'0,"3"-13"-623"0"0,1-7-428 0 0,-1 10 3488 0 0,-4 21-2960 0 0,0 1-121 0 0,0 0-28 0 0,0 0-4 0 0,0 0 0 0 0,0 0 0 0 0,0 0 0 0 0,0 0 0 0 0,0 0 0 0 0,-3-3 215 0 0,3 3-703 0 0,0 0 0 0 0,0-1 1 0 0,0 1-1 0 0,0 0 0 0 0,0 0 0 0 0,0 0 0 0 0,0 0 1 0 0,-1-1-1 0 0,1 1 0 0 0,0 0 0 0 0,0 0 1 0 0,0 0-1 0 0,0 0 0 0 0,0-1 0 0 0,-1 1 0 0 0,1 0 1 0 0,0 0-1 0 0,0 0 0 0 0,0 0 0 0 0,-1 0 0 0 0,1 0 1 0 0,0 0-1 0 0,0-1 0 0 0,0 1 0 0 0,-1 0 0 0 0,1 0 1 0 0,0 0-1 0 0,0 0 0 0 0,-1 0 0 0 0,1 0 0 0 0,0 0 1 0 0,0 0-1 0 0,0 0 0 0 0,-1 0 0 0 0,1 0 1 0 0,0 1-1 0 0,-9 9 197 0 0,2 0 1 0 0,0 1-1 0 0,0 0 1 0 0,1 0-1 0 0,0 1 1 0 0,1 0 0 0 0,-5 13-1 0 0,-5 11 56 0 0,-68 177-260 0 0,65-163-18 0 0,-43 127 1 0 0,35-104-64 0 0,26-71-273 0 0,1-4-138 0 0,7-13-117 0 0,0 0 0 0 0,-1-1 1 0 0,9-31-1 0 0,-1 4-245 0 0,5-11-1036 0 0,75-183-9864 0 0,-50 129 8508 0 0,-31 60 4367 0 0,-13 47-2557 0 0,0-4 2094 0 0,1-4 6037 0 0,-5 3 434 0 0,-3 7-5703 0 0,3 1-1350 0 0,-1 0-1 0 0,1 0 1 0 0,0 1-1 0 0,0-1 1 0 0,0 1-1 0 0,0 0 0 0 0,0 0 1 0 0,1 0-1 0 0,-1 0 1 0 0,1 0-1 0 0,0 1 1 0 0,0-1-1 0 0,0 1 1 0 0,-2 6-1 0 0,-4 9 611 0 0,-7 31-1 0 0,13-46-483 0 0,-3 13-192 0 0,0 1 1 0 0,1 0-1 0 0,1-1 1 0 0,1 1 0 0 0,0 35-1 0 0,4-43-27 0 0,4 0 0 0 0,2-4 0 0 0,-6-6 0 0 0,1 1 0 0 0,0-1 0 0 0,0 0 0 0 0,0 1 0 0 0,-1-1 0 0 0,1-1 0 0 0,0 1 0 0 0,0 0 0 0 0,0-1 0 0 0,-1 1 0 0 0,1-1 0 0 0,0 0 0 0 0,-1 0 0 0 0,1 0 0 0 0,4-2 0 0 0,3-2 0 0 0,1-1 0 0 0,12-9 0 0 0,-1-2 0 0 0,-1-1 0 0 0,0-1 0 0 0,25-29 0 0 0,-25 25 368 0 0,-12 14-35 0 0,-1 0 0 0 0,0 0 0 0 0,0 0-1 0 0,11-20 1 0 0,-13 20-317 0 0,-6 9-16 0 0,1 0 0 0 0,-1-1 0 0 0,1 1 0 0 0,-1 0 0 0 0,0 0 0 0 0,1-1 0 0 0,-1 1 0 0 0,1 0 0 0 0,-1 0 0 0 0,1-1 0 0 0,-1 1 0 0 0,1 0 0 0 0,-1 0 0 0 0,0 0 0 0 0,1 0 0 0 0,-1 0 0 0 0,1 0 0 0 0,0 0 0 0 0,9 7 0 0 0,2 8 0 0 0,-11-9 0 0 0,-1-1 0 0 0,10 32 0 0 0,-3 0 0 0 0,6 62 0 0 0,-13-80 0 0 0,0 0 0 0 0,-1-1 0 0 0,-1 1 0 0 0,-1 0 0 0 0,-8 29 0 0 0,9-39 0 0 0,0 1 0 0 0,0 0 0 0 0,1 12 0 0 0,0-15 0 0 0,1 1 0 0 0,-1-1 0 0 0,0 0 0 0 0,0 0 0 0 0,-1 1 0 0 0,0-1 0 0 0,-4 8 0 0 0,1-5 0 0 0,1-3 0 0 0,1 0 0 0 0,0 0 0 0 0,-5 15 0 0 0,-3 14 1613 0 0,11-34-2063 0 0,0-2-50 0 0,0 0 58 0 0,8-12-166 0 0,3-3-571 0 0,23-23 1 0 0,2-2-1703 0 0,2-5-311 0 0,0 2-4655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40.2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91 17503 0 0,'0'0'399'0'0,"-2"-8"540"0"0,-13-73 5171 0 0,14 80-5598 0 0,1 1 0 0 0,0 0 0 0 0,0 0 0 0 0,0 0-68 0 0,0 2-289 0 0,0 14-149 0 0,0 15 2 0 0,6 56-1 0 0,-4-78-7 0 0,-1 0 0 0 0,2 1-1 0 0,-1-1 1 0 0,1 0-1 0 0,1 0 1 0 0,0 0 0 0 0,0-1-1 0 0,0 1 1 0 0,1-1-1 0 0,8 11 1 0 0,7 3 0 0 0,-9-14 0 0 0,-8-6 0 0 0,0-1 0 0 0,0 0 0 0 0,0 0 0 0 0,0-1 0 0 0,0 1 0 0 0,1-1 0 0 0,-1 1 0 0 0,0-1 0 0 0,0 0 0 0 0,1 0 0 0 0,-1 0 0 0 0,0-1 0 0 0,0 1 0 0 0,1-1 0 0 0,-1 0 0 0 0,0 0 0 0 0,0 0 0 0 0,0 0 0 0 0,0 0 0 0 0,0-1 0 0 0,0 1 0 0 0,0-1 0 0 0,-1 0 0 0 0,6-4 0 0 0,-1-1 0 0 0,1 1 0 0 0,-1-2 0 0 0,-1 1 0 0 0,1-1 0 0 0,-1 0 0 0 0,-1 0 0 0 0,6-9 0 0 0,2-9 360 0 0,-1-1 0 0 0,0 0 0 0 0,9-36 0 0 0,-21 60-278 0 0,1 0 0 0 0,-1 0-1 0 0,0 0 1 0 0,1 0 0 0 0,-2-6-1 0 0,1-6 37 0 0,0 15-118 0 0,0 0 0 0 0,0 0 0 0 0,0 0 0 0 0,0 0 0 0 0,0 0 0 0 0,0 1 0 0 0,0-1 0 0 0,0 0 0 0 0,0 0 0 0 0,0 0 0 0 0,0 0 0 0 0,0 0 0 0 0,0 0 0 0 0,0 0 0 0 0,-1 0 0 0 0,1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-1 0 0 0 0,1 0 0 0 0,0 0 0 0 0,0 0 0 0 0,0 0 0 0 0,0 0 0 0 0,0 0 0 0 0,0-1 0 0 0,0 1 0 0 0,-7 8 0 0 0,-5 11 0 0 0,4-3 0 0 0,1 0 0 0 0,1 1 0 0 0,1 0 0 0 0,-7 33 0 0 0,9-32 0 0 0,-32 121 0 0 0,-62 160 0 0 0,93-289 0 0 0,-4 13 0 0 0,-16 29 0 0 0,59-112-6795 0 0,-24 41 3292 0 0,4-6-4847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2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21191 0 0,'0'0'480'0'0,"0"0"67"0"0,0 0 31 0 0,0 0-56 0 0,2-1-341 0 0,6-3 58 0 0,-1 0 0 0 0,1 0-1 0 0,0 1 1 0 0,0 0 0 0 0,1 0 0 0 0,11-2 0 0 0,56-6 1998 0 0,-55 8-2054 0 0,8 0-10 0 0,-1-1 315 0 0,0 1 0 0 0,41 1 0 0 0,-53 2-897 0 0,-9 0 127 0 0,-1 0 0 0 0,1 0 0 0 0,-1 1 1 0 0,9 2-1 0 0,-13-3-1172 0 0,-2 0-474 0 0,0 0-96 0 0,0 0-21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40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8 15663 0 0,'0'0'356'0'0,"0"0"50"0"0,0 0 20 0 0,0 0-42 0 0,0-1-250 0 0,-2-4 88 0 0,2 3 856 0 0,0 2 366 0 0,0 0 76 0 0,0 0-123 0 0,0 0-575 0 0,0 0-248 0 0,0 0-50 0 0,0 0-11 0 0,0 0-1 0 0,-10 5 512 0 0,4 0-948 0 0,0 1 0 0 0,1 0 1 0 0,0 0-1 0 0,0 0 0 0 0,0 0 0 0 0,1 1 0 0 0,-8 13 0 0 0,9-14-69 0 0,-21 40 458 0 0,-28 82 1 0 0,30-69-243 0 0,3 2 1 0 0,3 1-1 0 0,2 0 1 0 0,-10 126-1 0 0,24-183-265 0 0,0 0 1 0 0,0 1-1 0 0,0-1 0 0 0,1 0 0 0 0,0 0 1 0 0,0 1-1 0 0,0-1 0 0 0,0 0 1 0 0,1 0-1 0 0,0 0 0 0 0,0 0 0 0 0,0 0 1 0 0,1-1-1 0 0,0 1 0 0 0,0-1 1 0 0,0 1-1 0 0,0-1 0 0 0,1 0 0 0 0,-1 0 1 0 0,9 6-1 0 0,-9-9-184 0 0,1 1-1 0 0,-1-1 1 0 0,1 0-1 0 0,-1 0 1 0 0,1-1-1 0 0,-1 1 1 0 0,1-1-1 0 0,0 1 1 0 0,-1-1-1 0 0,1 0 1 0 0,0 0 0 0 0,4-2-1 0 0,13-2-2042 0 0,-1-3-3426 0 0,2-3-2017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41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9 0 17503 0 0,'0'0'803'0'0,"0"0"-18"0"0,-1 0-501 0 0,-2 0-83 0 0,0 0 0 0 0,0 1-1 0 0,-1-1 1 0 0,1 1 0 0 0,0-1-1 0 0,0 1 1 0 0,0 0 0 0 0,1 0-1 0 0,-1 0 1 0 0,0 0 0 0 0,0 1-1 0 0,0-1 1 0 0,1 1 0 0 0,-1 0-1 0 0,1 0 1 0 0,-1-1 0 0 0,1 2-1 0 0,0-1 1 0 0,-3 3 0 0 0,0 2 230 0 0,0 0 1 0 0,1 1-1 0 0,0 0 1 0 0,-6 16-1 0 0,1-4-2 0 0,-88 207 1207 0 0,94-220-1632 0 0,-7 23 55 0 0,2 0 1 0 0,-10 58-1 0 0,2-6 206 0 0,-5-20 1324 0 0,21-52-1573 0 0,8-3-80 0 0,-6-5-273 0 0,14-18-1089 0 0,-14 13 1413 0 0,0 1-1 0 0,-1-1 0 0 0,1 1 1 0 0,0-1-1 0 0,-1 0 0 0 0,1 0 1 0 0,-1 0-1 0 0,0 0 0 0 0,0 0 1 0 0,0 0-1 0 0,-1 0 0 0 0,2-5 1 0 0,-1-6 20 0 0,-1-23 1 0 0,1 12-83 0 0,-1 2-905 0 0,-5-45 0 0 0,4 66 979 0 0,1 0 1 0 0,-1 0-1 0 0,0-1 0 0 0,0 1 1 0 0,0 0-1 0 0,0 0 0 0 0,0 0 1 0 0,0 0-1 0 0,0 0 0 0 0,-1 1 1 0 0,1-1-1 0 0,-1 0 0 0 0,1 0 0 0 0,-1 1 1 0 0,0-1-1 0 0,0 1 0 0 0,1 0 1 0 0,-1-1-1 0 0,0 1 0 0 0,0 0 1 0 0,0 0-1 0 0,0 0 0 0 0,-1 1 1 0 0,1-1-1 0 0,0 0 0 0 0,0 1 0 0 0,0-1 1 0 0,-3 1-1 0 0,-3-1 2 0 0,0 0-1 0 0,1 0 1 0 0,-1 1-1 0 0,0 0 1 0 0,0 1-1 0 0,0-1 1 0 0,-8 3-1 0 0,8-1 139 0 0,0 1-1 0 0,1 0 0 0 0,-1 0 1 0 0,1 0-1 0 0,0 1 1 0 0,0 0-1 0 0,0 1 0 0 0,1-1 1 0 0,-8 8-1 0 0,13-9 305 0 0,-1 12-296 0 0,6-10-127 0 0,-3-4-22 0 0,1 0 2 0 0,0 1 0 0 0,1 0 0 0 0,-1-1 0 0 0,0 1 0 0 0,0-1 0 0 0,1 1 0 0 0,-1-1 0 0 0,1 0 0 0 0,0 0 0 0 0,-1 0 0 0 0,1-1 0 0 0,-1 1 0 0 0,1-1 0 0 0,0 1 0 0 0,0-1 0 0 0,4 0 0 0 0,6 0 0 0 0,0-1 0 0 0,16-3 0 0 0,-9 2 0 0 0,76-15 0 0 0,-45 6 0 0 0,11-3-1985 0 0,-55 12 1594 0 0,0-1-1 0 0,-1 1 1 0 0,1-1-1 0 0,-1-1 1 0 0,0 1-1 0 0,11-9 1 0 0,-5 2-1133 0 0,-2 2-11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41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4 19351 0 0,'0'0'439'0'0,"0"0"62"0"0,2 0 33 0 0,0 0-354 0 0,1 0-38 0 0,18-13 322 0 0,-20 12 261 0 0,-1 1 246 0 0,0 0 42 0 0,0 0-59 0 0,6 4-754 0 0,-1 0 0 0 0,0-1-1 0 0,0 1 1 0 0,0 1 0 0 0,-1-1 0 0 0,1 1 0 0 0,-1 0 0 0 0,0 0 0 0 0,0 0 0 0 0,-1 1 0 0 0,6 9-1 0 0,0 4 465 0 0,-1 0-1 0 0,7 26 1 0 0,-2-5-542 0 0,-5-16 147 0 0,0 0 1 0 0,4 32 0 0 0,5 38 831 0 0,-15-81-1097 0 0,0 1-1 0 0,-2-1 1 0 0,0 1 0 0 0,-2 19-1 0 0,1-2-5 0 0,0-17 2 0 0,-1 0 0 0 0,-1 0 0 0 0,1 0 0 0 0,-2 0 0 0 0,0 0 0 0 0,-1-1 0 0 0,0 1 0 0 0,-1-1 0 0 0,-9 14 0 0 0,1-4 0 0 0,-1-1 0 0 0,-1-1 0 0 0,-1 0 0 0 0,-20 18 0 0 0,24-27-198 0 0,-1 1 1 0 0,0-2-1 0 0,-1 0 0 0 0,0 0 0 0 0,0-2 1 0 0,-31 14-1 0 0,44-22-1185 0 0,-3 1 1978 0 0,3-2-3774 0 0,0-1-3816 0 0,-4-4-1355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41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21191 0 0,'0'0'480'0'0,"0"0"67"0"0,0 0 31 0 0,0 0-56 0 0,2 0-201 0 0,24 0 1801 0 0,84 2 1763 0 0,-106-2-3882 0 0,1 0 1 0 0,0-1 0 0 0,-1 0-1 0 0,1 1 1 0 0,7-4-1 0 0,-7 3-3 0 0,0 0-1 0 0,0 0 0 0 0,0 0 1 0 0,0 0-1 0 0,8 1 0 0 0,3 1 1 0 0,0-1 0 0 0,0 0 0 0 0,-1-1 0 0 0,17-3 0 0 0,6-2 15 0 0,-20 4-55 0 0,34-8 1 0 0,-49 10-298 0 0,-3 0-138 0 0,0 0-33 0 0,0 0-72 0 0,0 0-285 0 0,0 0-126 0 0,0 0-984 0 0,0 0-4014 0 0,0 0-1723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42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23039 0 0,'0'0'528'0'0,"0"0"69"0"0,3 0 38 0 0,28 6 185 0 0,14 2-429 0 0,-13-6 392 0 0,-9 0 652 0 0,39-1 0 0 0,-51-3-1435 0 0,0 1 0 0 0,-2 0-269 0 0,-7 1-1135 0 0,-2 0-511 0 0,1-3-108 0 0,5-11-22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55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58 15663 0 0,'24'-50'1688'0'0,"-1"1"2804"0"0,-22 48-3948 0 0,-1 1-28 0 0,0 0-4 0 0,0 0 0 0 0,0-3 140 0 0,0 0 2367 0 0,-3 6-3013 0 0,0 1-5 0 0,-1 1 0 0 0,0-1 0 0 0,1 1 0 0 0,0 0 0 0 0,0-1 1 0 0,1 1-1 0 0,-1 0 0 0 0,1 1 0 0 0,-2 6 0 0 0,-9 32-1 0 0,-3 0 0 0 0,-1-2 0 0 0,-24 45 0 0 0,19-45 0 0 0,3 1 0 0 0,-26 82 0 0 0,25-43 0 0 0,21-77 17 0 0,3-9-1 0 0,4-10-182 0 0,74-224-7829 0 0,-49 137 3911 0 0,-16 46 996 0 0,17-45-2293 0 0,-3 19 5298 0 0,-30 79 641 0 0,0 0 0 0 0,0 0 0 0 0,-1-1-1 0 0,1 1 1 0 0,-1 0 0 0 0,1-5-1 0 0,-1 5 1350 0 0,0 2-572 0 0,0-8 327 0 0,0 8 5582 0 0,1 5-7056 0 0,0 0-1 0 0,0-1 1 0 0,-1 1 0 0 0,0 0-1 0 0,0 0 1 0 0,-1 0 0 0 0,1 0-1 0 0,-1 0 1 0 0,-1 6-1 0 0,-3 25 601 0 0,5-30-781 0 0,-1 24 503 0 0,2 1 0 0 0,1-1 1 0 0,9 45-1 0 0,-6-49-510 0 0,-5-24 0 0 0,0-1 0 0 0,0 0 0 0 0,0 1 0 0 0,0-1 0 0 0,0 1 0 0 0,1-1 0 0 0,-1 0 0 0 0,1 1 0 0 0,-1-1 0 0 0,1 0 0 0 0,-1 0 0 0 0,1 1 0 0 0,0-1 0 0 0,0 0 0 0 0,0 0 0 0 0,-1 0 0 0 0,1 0 0 0 0,0 0 0 0 0,0 0 0 0 0,0 0 0 0 0,1 0 0 0 0,0 1 0 0 0,2 0 0 0 0,10 8 0 0 0,-10-11 0 0 0,-2 1 0 0 0,2 0 0 0 0,0-1 0 0 0,0 1 0 0 0,0-1 0 0 0,-1 1 0 0 0,1-1 0 0 0,0 0 0 0 0,-1-1 0 0 0,1 1 0 0 0,-1 0 0 0 0,1-1 0 0 0,-1 0 0 0 0,0 0 0 0 0,1 0 0 0 0,-1 0 0 0 0,0-1 0 0 0,4-3 0 0 0,-4 3 0 0 0,18-15 0 0 0,0-2 0 0 0,27-33 0 0 0,21-21 0 0 0,30-22 0 0 0,-93 91 72 0 0,-5 4 299 0 0,-1 1 117 0 0,0 0 21 0 0,10 24 99 0 0,-8-6-608 0 0,-1 0 0 0 0,-1 1 0 0 0,0-1 0 0 0,-1 0 0 0 0,-7 32 0 0 0,4-27 0 0 0,-39 199 12 0 0,12-81-88 0 0,31-140-261 0 0,1-2-138 0 0,45-63-6306 0 0,-32 47 4734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57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3823 0 0,'0'0'315'0'0,"0"0"45"0"0,0 0 21 0 0,0 0-49 0 0,0 0-149 0 0,0 0 194 0 0,0 0 110 0 0,0 0 22 0 0,0 0 3 0 0,0 0 0 0 0,0 0 0 0 0,0 0 0 0 0,0 0 0 0 0,0-2 0 0 0,0-14 512 0 0,0 14-512 0 0,0 2 0 0 0,0 0 0 0 0,0 0 0 0 0,0 0 0 0 0,0 0 0 0 0,0 0 0 0 0,0 2 0 0 0,29 126 966 0 0,-1 0-300 0 0,-24-116-1178 0 0,0 0 0 0 0,1 0 0 0 0,0-1 0 0 0,14 22 0 0 0,-12-25 0 0 0,1 0 0 0 0,1 2 0 0 0,3 2 0 0 0,3 0 0 0 0,0 2-201 0 0,-13-34-4619 0 0,-1 8-971 0 0,3 0-1477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58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3 7 13823 0 0,'0'0'630'0'0,"0"0"-13"0"0,-1-1-393 0 0,-2-3-57 0 0,3 3 563 0 0,0 1 242 0 0,0 0 42 0 0,0 0 8 0 0,0 0 2 0 0,0 0 0 0 0,0 0 0 0 0,0 0-69 0 0,0 0-290 0 0,0 0-121 0 0,0 0-28 0 0,0 0-4 0 0,-11 12 512 0 0,-37 35-598 0 0,-53 55 276 0 0,50-43-702 0 0,-133 167 0 0 0,161-190-201 0 0,34-37-2286 0 0,3-5-358 0 0,1-3-5342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1:58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78 13823 0 0,'0'0'315'0'0,"0"0"45"0"0,0 0 21 0 0,1-2-49 0 0,32-44 1829 0 0,-24 35-448 0 0,0 0 0 0 0,-1-1 0 0 0,0 0 1 0 0,8-20-1 0 0,-10 20-1030 0 0,-4 8-443 0 0,0 0-1 0 0,0 0 0 0 0,-1-1 1 0 0,1 1-1 0 0,1-9 1 0 0,-3 12 248 0 0,0 1 21 0 0,0 0-66 0 0,-1-1-400 0 0,0 0 1 0 0,-1 1-1 0 0,1-1 0 0 0,0 1 1 0 0,0-1-1 0 0,-1 1 1 0 0,1 0-1 0 0,0-1 1 0 0,0 1-1 0 0,-1 0 0 0 0,1 0 1 0 0,0 0-1 0 0,-2 0 1 0 0,-4 6 52 0 0,0 1 0 0 0,1 0 0 0 0,0 0 0 0 0,1 0 0 0 0,-1 1 0 0 0,1 0 0 0 0,1 0 1 0 0,-5 10-1 0 0,-26 75 635 0 0,32-84-722 0 0,1-3-9 0 0,0 0 0 0 0,1 0 0 0 0,0 0 0 0 0,0 1 0 0 0,0-1 0 0 0,1 0 0 0 0,0 10 0 0 0,0-15 0 0 0,0 0 0 0 0,0 0 0 0 0,0 0 0 0 0,0-1 0 0 0,0 1 0 0 0,0 0 0 0 0,0 0 0 0 0,0 0 0 0 0,1 0 0 0 0,-1 0 0 0 0,0 0 0 0 0,0 0 0 0 0,1 0 0 0 0,-1-1 0 0 0,1 1 0 0 0,-1 0 0 0 0,1 0 0 0 0,0 0 0 0 0,1 1 0 0 0,5 6 0 0 0,3-3 0 0 0,-1-4-64 0 0,-8-1-16 0 0,0 0-1 0 0,0 0 1 0 0,0-1-1 0 0,0 1 1 0 0,0 0-1 0 0,-1-1 1 0 0,1 1-1 0 0,0-1 1 0 0,0 1-1 0 0,-1-1 1 0 0,1 1-1 0 0,0-1 1 0 0,-1 0-1 0 0,1 1 1 0 0,0-1-1 0 0,-1 0 1 0 0,1 1-1 0 0,0-3 1 0 0,8-13-1101 0 0,-9 15 1126 0 0,12-26-3593 0 0,-8 12-5563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0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58 10135 0 0,'0'0'464'0'0,"0"0"-9"0"0,0 0-223 0 0,7-9 1153 0 0,11-22 3026 0 0,-18 29-3746 0 0,0 2-121 0 0,0 0-28 0 0,0 0-4 0 0,0 0 0 0 0,0 0 0 0 0,0 0 0 0 0,0 0 0 0 0,0 0 0 0 0,0 0 0 0 0,0 0 0 0 0,0 0-68 0 0,-9-6-272 0 0,7 5-140 0 0,1 1 0 0 0,0-1 0 0 0,-1 1 0 0 0,1 0 0 0 0,-1 0 0 0 0,1-1 0 0 0,0 1 0 0 0,-1 0 0 0 0,1 0 0 0 0,-1 0 0 0 0,1 1 0 0 0,-2-1 0 0 0,3 0-5 0 0,-2 1 461 0 0,2-1 21 0 0,-12-1 83 0 0,2 0-576 0 0,1-2-16 0 0,4 0-64 0 0,4 3-273 0 0,1 0-138 0 0,0 0-33 0 0,0 0-140 0 0,0 0-572 0 0,0 0-253 0 0,-2 0-51 0 0,-6 2-11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3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9351 0 0,'0'0'439'0'0,"0"0"62"0"0,0 0 33 0 0,3 0-65 0 0,9 2-416 0 0,0 0 1 0 0,0-1 0 0 0,0-1-1 0 0,20-1 1 0 0,-2 0 720 0 0,12 1 386 0 0,40 0 887 0 0,-65-1-1823 0 0,7-3-1579 0 0,-13 2-4532 0 0,-1 0-2071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1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44 6447 0 0,'0'0'298'0'0,"0"0"-10"0"0,1-1-118 0 0,20-17 2774 0 0,-9 8-1442 0 0,-4 3 2548 0 0,-7 5-3506 0 0,-1 2-28 0 0,6-4 196 0 0,-6 3 7827 0 0,-4 2-8430 0 0,1 0 0 0 0,-1 1 0 0 0,0-1 1 0 0,1 1-1 0 0,-1 0 0 0 0,1 0 0 0 0,-1 0 1 0 0,1 1-1 0 0,0-1 0 0 0,0 1 0 0 0,0 0 1 0 0,0 0-1 0 0,0 0 0 0 0,1 0 0 0 0,-4 5 1 0 0,-3 7-193 0 0,0 1 1 0 0,-8 20 0 0 0,8-18 258 0 0,-11 28 171 0 0,2 1 1 0 0,-24 96-1 0 0,27-74 120 0 0,-7 109 0 0 0,21-162-410 0 0,0 0-1 0 0,2 1 1 0 0,0-1-1 0 0,1 0 1 0 0,5 21-1 0 0,-5-28-2 0 0,1 0 0 0 0,0 0 0 0 0,0 0-1 0 0,1 0 1 0 0,1-1 0 0 0,-1 1 0 0 0,1-1-1 0 0,1 0 1 0 0,-1-1 0 0 0,10 10 0 0 0,-11-12 219 0 0,-2-3-198 0 0,0-1 0 0 0,-1 1 1 0 0,1-1-1 0 0,0 1 0 0 0,-1-1 1 0 0,1 0-1 0 0,0 0 0 0 0,0 0 0 0 0,0 0 1 0 0,3 1-1 0 0,-2 0-58 0 0,13 2-18 0 0,-13-4 1 0 0,1 2 0 0 0,22-1 0 0 0,-16-2 0 0 0,-9 1-17 0 0,-1 0 1 0 0,1 0-1 0 0,-1 0 1 0 0,1 0-1 0 0,-1 0 0 0 0,1 0 1 0 0,-1 0-1 0 0,1-1 1 0 0,-1 1-1 0 0,0 0 0 0 0,1 0 1 0 0,-1 0-1 0 0,1-1 1 0 0,-1 1-1 0 0,1 0 0 0 0,-1-1 1 0 0,0 1-1 0 0,1 0 1 0 0,-1-1-1 0 0,0 1 0 0 0,1 0 1 0 0,-1-1-1 0 0,0 1 1 0 0,1-1-1 0 0,-1 1 0 0 0,0-1 1 0 0,0 1-1 0 0,0 0 1 0 0,1-1-1 0 0,-1 1 1 0 0,0-1-1 0 0,0 1 0 0 0,0-1 1 0 0,0 1-1 0 0,0-1 1 0 0,0 1-1 0 0,0-1 0 0 0,0 1 1 0 0,0-1-1 0 0,0 1 1 0 0,0-1-1 0 0,0 1 0 0 0,0-1 1 0 0,0 1-1 0 0,-1-2 1 0 0,-8-12-1311 0 0,9 14 1317 0 0,-29-27-4645 0 0,18 18 3753 0 0,-12-10-1145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4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246 10135 0 0,'0'0'231'0'0,"0"0"29"0"0,0 0 19 0 0,2-1-41 0 0,3-2 159 0 0,1 0 0 0 0,0 0 0 0 0,-1-1 0 0 0,0 0 0 0 0,1 0 0 0 0,-1 0 0 0 0,-1-1-1 0 0,1 1 1 0 0,-1-1 0 0 0,0 0 0 0 0,5-7 0 0 0,0-3 1223 0 0,-1 0 1 0 0,0 0-1 0 0,6-17 0 0 0,-11 27-1429 0 0,-2 0 1 0 0,1 1-1 0 0,0-1 0 0 0,-1 0 0 0 0,0 0 0 0 0,0 0 1 0 0,-1 0-1 0 0,1-8 0 0 0,-2 10-105 0 0,1 0 0 0 0,-1-1 0 0 0,0 1-1 0 0,0 0 1 0 0,0 0 0 0 0,0 0 0 0 0,-1 0 0 0 0,1 0 0 0 0,-1 0-1 0 0,0 0 1 0 0,0 1 0 0 0,0-1 0 0 0,0 0 0 0 0,0 1-1 0 0,-1 0 1 0 0,-4-4 0 0 0,7 5-86 0 0,-1 1 0 0 0,1-1 0 0 0,0 1 0 0 0,-1-1 1 0 0,1 1-1 0 0,-1-1 0 0 0,1 1 0 0 0,-1-1 0 0 0,1 1 0 0 0,-1 0 0 0 0,0-1 0 0 0,1 1 0 0 0,-1 0 0 0 0,1 0 0 0 0,-1-1 0 0 0,0 1 1 0 0,1 0-1 0 0,-1 0 0 0 0,1 0 0 0 0,-1 0 0 0 0,0 0 0 0 0,1-1 0 0 0,-1 1 0 0 0,0 1 0 0 0,1-1 0 0 0,-1 0 0 0 0,-1 0 1 0 0,0 1 68 0 0,-5-2 132 0 0,1 2 0 0 0,-1-1 0 0 0,1 1 1 0 0,-1 0-1 0 0,1 0 0 0 0,-9 3 0 0 0,-16 3 367 0 0,27-6-568 0 0,-1 0 0 0 0,1 0 0 0 0,-1 1 0 0 0,1 0 0 0 0,-1 0 0 0 0,1 0 0 0 0,0 0 0 0 0,-7 6 0 0 0,-29 26 0 0 0,34-28 0 0 0,-10 9 0 0 0,0 1 0 0 0,2 0 0 0 0,-17 25 0 0 0,24-31 0 0 0,1 0 0 0 0,0 0 0 0 0,1 1 0 0 0,0 0 0 0 0,1 0 0 0 0,0 0 0 0 0,-4 21 0 0 0,7-28 0 0 0,1-1 0 0 0,0 1 0 0 0,0 0 0 0 0,0-1 0 0 0,1 1 0 0 0,-1-1 0 0 0,1 1 0 0 0,0-1 0 0 0,1 4 0 0 0,4 10 0 0 0,-2-14 0 0 0,-1-1 0 0 0,0 1 0 0 0,0-1 0 0 0,-1 0 0 0 0,1 0 0 0 0,0 0 0 0 0,0 0 0 0 0,0-1 0 0 0,1 1 0 0 0,-1-1 0 0 0,0 1 0 0 0,1-1 0 0 0,-1-1 0 0 0,1 1 0 0 0,-1 0 0 0 0,1-1 0 0 0,-1 1 0 0 0,1-1 0 0 0,-1 0 0 0 0,5-1 0 0 0,5 0 0 0 0,-1-1 0 0 0,1 0 0 0 0,21-7 0 0 0,-24 5-2 0 0,0 0 0 0 0,-1 0 1 0 0,1-1-1 0 0,-1-1 0 0 0,0 1 0 0 0,-1-1 0 0 0,1-1 1 0 0,-1 0-1 0 0,8-9 0 0 0,8-9 47 0 0,27-41 0 0 0,-22 20 1766 0 0,-36 72-1646 0 0,-1-8-165 0 0,-25 66 0 0 0,30-67 0 0 0,4-13 0 0 0,1-1 0 0 0,-2-2 0 0 0,0 0 0 0 0,0 0 0 0 0,0 0 0 0 0,0 0 0 0 0,0 0 0 0 0,1 0 0 0 0,-1 0 0 0 0,0 0 0 0 0,1-1 0 0 0,-1 1 0 0 0,0 0 0 0 0,1 0 0 0 0,-1 0 0 0 0,1 0 0 0 0,0 0 0 0 0,-1-1 0 0 0,1 1 0 0 0,0 0 0 0 0,-1 0 0 0 0,1-1 0 0 0,0 1 0 0 0,0-1 0 0 0,0 1 0 0 0,-1-1 0 0 0,1 1 0 0 0,0-1 0 0 0,1 1 0 0 0,2 1 0 0 0,14 9-133 0 0,-16-11-563 0 0,11-2-1268 0 0,-10 2 1597 0 0,0-1 0 0 0,0 0 0 0 0,0 0 0 0 0,-1 0 1 0 0,1-1-1 0 0,0 1 0 0 0,-1 0 0 0 0,1-1 0 0 0,-1 0 0 0 0,0 1 1 0 0,1-1-1 0 0,-1 0 0 0 0,0 0 0 0 0,2-4 0 0 0,4-2-1169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4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1 13823 0 0,'0'0'315'0'0,"0"0"45"0"0,0 0 21 0 0,0 0-49 0 0,11-5 651 0 0,-1-1 945 0 0,-6 6 1793 0 0,-5 19 2013 0 0,1-17-5696 0 0,-16 64 864 0 0,10-47-520 0 0,1 0 0 0 0,-2 20 0 0 0,5-25-382 0 0,-1 0 0 0 0,-5 15 0 0 0,4-13 0 0 0,2-6 0 0 0,3-4 0 0 0,2-7 0 0 0,2-4 0 0 0,3-4-420 0 0,-1 0 0 0 0,0 0-1 0 0,8-14 1 0 0,11-16-1572 0 0,16-15-1992 0 0,-19 22 1937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5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1 15663 0 0,'0'0'356'0'0,"0"0"50"0"0,0 0 20 0 0,0 0-42 0 0,0 0-112 0 0,0 0 463 0 0,0 0 234 0 0,3-8 1067 0 0,-2 5-52 0 0,-3 8 2180 0 0,-1 3-3013 0 0,-40 100-513 0 0,31-74-399 0 0,-27 55 1 0 0,31-74-240 0 0,-38 74 0 0 0,41-76 0 0 0,0 0 0 0 0,1 0 0 0 0,0 1 0 0 0,1-1 0 0 0,-2 17 0 0 0,4-27 0 0 0,0 1 0 0 0,4 11 0 0 0,2-6 0 0 0,3-1 0 0 0,-6-6 0 0 0,2 0 0 0 0,13 2 0 0 0,-12-4-188 0 0,0 1 0 0 0,0-1 0 0 0,0 0 0 0 0,0 0 0 0 0,0-1 0 0 0,0 1 0 0 0,0-1 0 0 0,-1 0 0 0 0,1-1 0 0 0,0 1-1 0 0,0-1 1 0 0,-1 0 0 0 0,1 0 0 0 0,-1 0 0 0 0,0-1 0 0 0,0 1 0 0 0,7-6 0 0 0,-5 2-207 0 0,0 1 0 0 0,-1-1 0 0 0,0 0-1 0 0,0 0 1 0 0,0-1 0 0 0,-1 1 0 0 0,0-1 0 0 0,0 0 0 0 0,0 0-1 0 0,2-10 1 0 0,-5 15-51 0 0,0 0 0 0 0,-1 0 0 0 0,1-1-1 0 0,-1 1 1 0 0,0 0 0 0 0,0-1 0 0 0,0 1 0 0 0,0 0 0 0 0,0-1-1 0 0,-1-3 1 0 0,-2-10-6034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5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11975 0 0,'-61'22'1302'0'0,"49"-16"-156"0"0,12-6-1082 0 0,0 0-1 0 0,0 0 1 0 0,0 0 0 0 0,-1 0-1 0 0,1 0 1 0 0,0 0 0 0 0,0 0-1 0 0,0 0 1 0 0,0 0-1 0 0,0 1 1 0 0,0-1 0 0 0,0 0-1 0 0,0 0 1 0 0,0 0 0 0 0,0 0-1 0 0,0 0 1 0 0,0 0-1 0 0,0 0 1 0 0,-1 0 0 0 0,1 0-1 0 0,0 1 1 0 0,0-1 0 0 0,0 0-1 0 0,0 0 1 0 0,0 0-1 0 0,0 0 1 0 0,0 0 0 0 0,0 0-1 0 0,0 0 1 0 0,0 0 0 0 0,0 1-1 0 0,0-1 1 0 0,0 0 0 0 0,0 0-1 0 0,0 0 1 0 0,1 0-1 0 0,-1 0 1 0 0,0 0 0 0 0,0 0-1 0 0,0 0 1 0 0,0 1 0 0 0,0-1-1 0 0,12 3 3809 0 0,-9-3-4680 0 0,19 3 1650 0 0,0 0 0 0 0,-1-2 0 0 0,1-1 0 0 0,22-3 0 0 0,17 1 268 0 0,62-6-1110 0 0,-71 3 0 0 0,-43 4-1131 0 0,-6 1-4756 0 0,7-1-2071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7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4 6447 0 0,'0'0'298'0'0,"0"0"-10"0"0,0 0-50 0 0,0 0 493 0 0,0 0 238 0 0,0 0 45 0 0,0 0-61 0 0,0 0-288 0 0,0 0-121 0 0,0 0-28 0 0,0 0-4 0 0,0 0 0 0 0,0 0 0 0 0,0 0 0 0 0,0 0 70 0 0,0 0 288 0 0,0 0 122 0 0,0 0 28 0 0,0 0-65 0 0,1-2-290 0 0,4-13 395 0 0,-5 14-548 0 0,0 1 0 0 0,0 0 0 0 0,2-1 0 0 0,1 0-296 0 0,0 0-1 0 0,0 1 1 0 0,1-1-1 0 0,-1 1 1 0 0,0-1 0 0 0,1 1-1 0 0,-1 0 1 0 0,1 0-1 0 0,-1 0 1 0 0,0 1-1 0 0,1-1 1 0 0,-1 1 0 0 0,0 0-1 0 0,0 0 1 0 0,1 0-1 0 0,-1 0 1 0 0,0 1 0 0 0,3 1-1 0 0,-1 0-177 0 0,1 0-1 0 0,-1 1 1 0 0,0 0-1 0 0,0 0 0 0 0,0 0 1 0 0,-1 1-1 0 0,0 0 1 0 0,1 0-1 0 0,-2 0 1 0 0,5 6-1 0 0,4 9 63 0 0,13 31 0 0 0,-21-41-96 0 0,14 36 504 0 0,-2 1 0 0 0,-3 0 0 0 0,9 53 0 0 0,-16-69-504 0 0,-1 0 0 0 0,-2 1 0 0 0,-1 0 0 0 0,-3 50 0 0 0,-1-63-4 0 0,-1-1-1 0 0,-1 1 1 0 0,0-1-1 0 0,-1 0 1 0 0,-1 0 0 0 0,-1 0-1 0 0,0-1 1 0 0,-1 0-1 0 0,-12 17 1 0 0,-8 5 0 0 0,-2-2 0 0 0,-67 66 0 0 0,78-85 0 0 0,-33 26 0 0 0,38-33 0 0 0,11-8 2 0 0,-1 0-17 0 0,0-1 0 0 0,0 1 0 0 0,0-1 0 0 0,-1 1 0 0 0,1-1 0 0 0,-1 0 0 0 0,1-1 0 0 0,-7 2 0 0 0,11-3-136 0 0,-1 1-1 0 0,1-1 1 0 0,-1 0 0 0 0,1 0 0 0 0,-1 1 0 0 0,1-1 0 0 0,-1 0-1 0 0,1 0 1 0 0,-1 0 0 0 0,1 0 0 0 0,-1 0 0 0 0,1 0 0 0 0,-1 0 0 0 0,1 0-1 0 0,-1 0 1 0 0,1 0 0 0 0,-1 0 0 0 0,0 0 0 0 0,1 0 0 0 0,-1-1-1 0 0,1 1 1 0 0,-1 0 0 0 0,1 0 0 0 0,-1-1 0 0 0,1 1 0 0 0,0 0-1 0 0,-1 0 1 0 0,1-1 0 0 0,-1 1 0 0 0,1-1 0 0 0,-1 1 0 0 0,1 0 0 0 0,0-1-1 0 0,-1 1 1 0 0,1-1 0 0 0,0 1 0 0 0,0-1 0 0 0,-1 1 0 0 0,1-1-1 0 0,0 1 1 0 0,0-1 0 0 0,0 1 0 0 0,-1-1 0 0 0,1 1 0 0 0,0-1-1 0 0,0 1 1 0 0,0-1 0 0 0,0 1 0 0 0,0-1 0 0 0,0 1 0 0 0,0-1 0 0 0,0 0-1 0 0,1 0 1 0 0,0-10-1385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7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6 23039 0 0,'0'0'528'0'0,"2"0"69"0"0,9 0-18 0 0,-1 0-1 0 0,1-1 1 0 0,-1-1-1 0 0,1 0 0 0 0,-1 0 1 0 0,0 0-1 0 0,1-2 0 0 0,15-6 1 0 0,-24 9 86 0 0,19-9 1011 0 0,-11 4-1676 0 0,-3 0 0 0 0,-5-2 0 0 0,-5 1-2041 0 0,-3 0-4650 0 0,-4 0-3177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9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10 15663 0 0,'0'0'719'0'0,"0"0"-20"0"0,0-2-449 0 0,1-4-79 0 0,0 4 565 0 0,-1 2 237 0 0,0 0 41 0 0,0 0-61 0 0,0 0-288 0 0,0 0-121 0 0,0 0-28 0 0,0 0-4 0 0,0 0 0 0 0,0 0 0 0 0,-3 12 512 0 0,-14 46-52 0 0,-30 65 0 0 0,29-76-764 0 0,-94 210-208 0 0,92-211 0 0 0,-6 11 0 0 0,22-50-64 0 0,3-6-273 0 0,1-1-138 0 0,0 0-33 0 0,0 0-4 0 0,0 0 0 0 0,3-10-294 0 0,1 0 0 0 0,1 1 0 0 0,-1 0 0 0 0,2 0 0 0 0,11-17 0 0 0,-5 10-1304 0 0,4-9-4712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3823 0 0,'0'0'630'0'0,"0"0"-13"0"0,0 0-184 0 0,0 0 677 0 0,0 0 340 0 0,0 0 72 0 0,0 0-125 0 0,0 0-574 0 0,0 0-250 0 0,0 0-49 0 0,0 0-11 0 0,0 2-1 0 0,0 50 132 0 0,3 125 2400 0 0,-3-169-3044 0 0,0-5 0 0 0,0 0 0 0 0,0 0 0 0 0,1 0 0 0 0,-1 0 0 0 0,1 0 0 0 0,0 0 0 0 0,0 0 0 0 0,2 4 0 0 0,1 4 0 0 0,1 0 0 0 0,-3-9 0 0 0,1 1 0 0 0,13 3 0 0 0,-13-6 0 0 0,0 1 0 0 0,1-1 0 0 0,-1 1 0 0 0,0-1 0 0 0,0 0 0 0 0,0 0 0 0 0,1 0 0 0 0,-1-1 0 0 0,0 1 0 0 0,0-1 0 0 0,0 1 0 0 0,0-1 0 0 0,0 0 0 0 0,0-1 0 0 0,0 1 0 0 0,0 0 0 0 0,6-4 0 0 0,0-3 0 0 0,1 1 0 0 0,-1-1 0 0 0,13-15 0 0 0,-13 13 0 0 0,19-15 0 0 0,-8 10 0 0 0,0 0 0 0 0,-1-2 0 0 0,-1 0 0 0 0,-1-1 0 0 0,-1-1 0 0 0,20-27 0 0 0,-24 28 480 0 0,1 1 0 0 0,29-28 0 0 0,-40 43-37 0 0,-3 5-294 0 0,-3 20-139 0 0,-7 25 0 0 0,4-24-12 0 0,-4 36 0 0 0,6-27 2 0 0,-1-1 0 0 0,-13 41 0 0 0,-28 61 0 0 0,46-129 0 0 0,-39 102 0 0 0,28-77 0 0 0,2-12 0 0 0,6-9-64 0 0,3-8-273 0 0,1-1-138 0 0,0 0-33 0 0,0 0-140 0 0,0 0-572 0 0,0-1-253 0 0,2-8-1382 0 0,2 0-5333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09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7503 0 0,'0'0'399'0'0,"0"0"60"0"0,0 0 21 0 0,0 0-59 0 0,0 0-136 0 0,0 0 457 0 0,0 0 228 0 0,2 1 43 0 0,-1 0-858 0 0,5 1 301 0 0,-1 1 0 0 0,1 0 0 0 0,-1 0 0 0 0,0 0 0 0 0,0 1 0 0 0,0-1 0 0 0,-1 1 0 0 0,1 0 0 0 0,-1 1 0 0 0,7 8 0 0 0,-2 3-197 0 0,-1 1 0 0 0,-1 0 0 0 0,0 0 0 0 0,7 32-1 0 0,4 11 652 0 0,-14-45-906 0 0,0 2 0 0 0,-1-1-1 0 0,-1 0 1 0 0,1 31 0 0 0,1 11-7 0 0,6 12 3 0 0,-8-60 0 0 0,1-1-64 0 0,-2-8-273 0 0,1-24-1226 0 0,0 1-35 0 0,-1 8-722 0 0,-1 0-3582 0 0,-1-1-1810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32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260 11975 0 0,'1'-1'267'0'0,"3"-5"-43"0"0,1 2 0 0 0,-1-1 0 0 0,9-6 0 0 0,-8 8-183 0 0,0-1 0 0 0,-1 0 0 0 0,1-1 1 0 0,-1 1-1 0 0,0-1 0 0 0,4-6 0 0 0,13-20 1955 0 0,-16 24-1240 0 0,1-1-1 0 0,-1 1 0 0 0,-1-1 1 0 0,7-16-1 0 0,-5 9 464 0 0,4-15 749 0 0,-9 29-1866 0 0,-1-1 1 0 0,0 0 0 0 0,0 0 0 0 0,0 0-1 0 0,0 0 1 0 0,0 0 0 0 0,0 1 0 0 0,-1-1 0 0 0,1 0-1 0 0,0 0 1 0 0,-1 0 0 0 0,0 0 0 0 0,1 1-1 0 0,-2-3 1 0 0,0 1 116 0 0,0-1 0 0 0,0 1 0 0 0,0 0 1 0 0,0 0-1 0 0,0 0 0 0 0,-1 0 0 0 0,1 1 0 0 0,-4-4 0 0 0,4 5-118 0 0,0 0 0 0 0,0 0 0 0 0,1 1 0 0 0,-1-1 0 0 0,0 0 0 0 0,0 1 0 0 0,0-1 0 0 0,0 1 0 0 0,0-1 0 0 0,0 1-1 0 0,0 0 1 0 0,0 0 0 0 0,0 0 0 0 0,0 0 0 0 0,0 0 0 0 0,-4 1 0 0 0,-8 1-101 0 0,7-1 0 0 0,1 0 0 0 0,0 0 0 0 0,0 1 0 0 0,0-1 0 0 0,0 1 0 0 0,0 1 0 0 0,-10 4 0 0 0,-15 10 0 0 0,21-13 0 0 0,0 2 0 0 0,0 0 0 0 0,0 0 0 0 0,-9 8 0 0 0,7-3 0 0 0,-1 1 0 0 0,2 0 0 0 0,0 0 0 0 0,0 1 0 0 0,1 1 0 0 0,1 0 0 0 0,0 0 0 0 0,1 1 0 0 0,1 0 0 0 0,-12 32 0 0 0,17-39 0 0 0,-1 0 0 0 0,2 0 0 0 0,-1 1 0 0 0,1-1 0 0 0,0 1 0 0 0,1-1 0 0 0,1 10 0 0 0,1-4 0 0 0,2-11 0 0 0,-2-2 0 0 0,0 2 0 0 0,0-1 0 0 0,0 0 0 0 0,0 0 0 0 0,1 0 0 0 0,-1 0 0 0 0,1 0 0 0 0,-1-1 0 0 0,1 1 0 0 0,0-1 0 0 0,-1 0 0 0 0,1 0 0 0 0,0 0 0 0 0,0 0 0 0 0,0 0 0 0 0,0 0 0 0 0,0-1 0 0 0,0 0 0 0 0,5 1 0 0 0,2-2 0 0 0,-1 0 0 0 0,1-1 0 0 0,0 0 0 0 0,12-4 0 0 0,-5 2 0 0 0,-3-2 0 0 0,-1 1 0 0 0,1-2 0 0 0,-1 1 0 0 0,0-2 0 0 0,17-13 0 0 0,-15 11 0 0 0,7-5 0 0 0,-1-2 0 0 0,36-36 0 0 0,30-46 0 0 0,-71 80 443 0 0,-14 18 45 0 0,-2 1 21 0 0,0 0-66 0 0,-2 1-422 0 0,0 1 0 0 0,1 0 0 0 0,0-1 0 0 0,-1 1 0 0 0,1 0-1 0 0,0 0 1 0 0,-1 3 0 0 0,0-2-23 0 0,-63 110 2 0 0,61-105 0 0 0,1 0 0 0 0,0 1 0 0 0,0-1 0 0 0,0 0 0 0 0,1 1 0 0 0,0-1 0 0 0,1 1 0 0 0,0 0 0 0 0,1 0 0 0 0,0 16 0 0 0,0-21 0 0 0,0-1 0 0 0,0 0 0 0 0,0 1 0 0 0,0-1 0 0 0,-2 6 0 0 0,0 1 0 0 0,7-1 0 0 0,5-5 0 0 0,-5-4 0 0 0,0 0 0 0 0,1 0 0 0 0,-1 0 0 0 0,0-1 0 0 0,0 0 0 0 0,0 0 0 0 0,0 0 0 0 0,9-4 0 0 0,41-19 0 0 0,-52 22 0 0 0,39-21 0 0 0,14-7 0 0 0,-34 19 0 0 0,35-24 0 0 0,8-3 0 0 0,-53 32 0 0 0,-12 5 0 0 0,0 1 0 0 0,1 0 0 0 0,-1 0 0 0 0,1-1 0 0 0,-1 1 0 0 0,0 0 0 0 0,1 0 0 0 0,-1-1 0 0 0,1 1 0 0 0,-1 0 0 0 0,1 0 0 0 0,-1 0 0 0 0,1 0 0 0 0,-1 0 0 0 0,1 0 0 0 0,-1 0 0 0 0,1 0 0 0 0,-1 0 0 0 0,0 0 0 0 0,1 0 0 0 0,-1 0 0 0 0,1 0 0 0 0,-1 0 0 0 0,1 0 0 0 0,0 1 0 0 0,1 5 0 0 0,-2-6 0 0 0,1 4 0 0 0,0 1 0 0 0,0-1 0 0 0,-1 0 0 0 0,1 1 0 0 0,-1-1 0 0 0,0 1 0 0 0,0-1 0 0 0,-1 8 0 0 0,-10 38 0 0 0,5-24 0 0 0,-10 49 0 0 0,16-75 0 0 0,0 0 0 0 0,0 0 0 0 0,0 1 0 0 0,0-1 0 0 0,-1 0 0 0 0,1 0 0 0 0,0 1 0 0 0,0-1 0 0 0,0 0 0 0 0,0 1 0 0 0,0-1 0 0 0,0 0 0 0 0,0 0 0 0 0,0 1 0 0 0,0-1 0 0 0,0 0 0 0 0,0 0 0 0 0,0 1 0 0 0,0-1 0 0 0,0 0 0 0 0,0 1 0 0 0,0-1 0 0 0,0 0 0 0 0,1 0 0 0 0,-1 1 0 0 0,0-1 0 0 0,0 0 0 0 0,0 0 0 0 0,0 1 0 0 0,1-1 0 0 0,-1 0 0 0 0,0 0 0 0 0,0 0 0 0 0,0 1 0 0 0,1-1 0 0 0,-1 0 0 0 0,0 0 0 0 0,0 0 0 0 0,0 0 0 0 0,1 0 0 0 0,-1 1 0 0 0,0-1 0 0 0,0 0 0 0 0,1 0 0 0 0,-1 0 0 0 0,0 0 0 0 0,1 0 0 0 0,-1 0 0 0 0,0 0 0 0 0,0 0 0 0 0,1 0 0 0 0,-1 0 0 0 0,0 0 0 0 0,1 0 0 0 0,-1 0 0 0 0,0 0 0 0 0,0 0 0 0 0,1 0 0 0 0,-1-1 0 0 0,0 1 0 0 0,0 0 0 0 0,1 0 0 0 0,-1 0 0 0 0,0 0 0 0 0,0 0 0 0 0,1-1 0 0 0,-1 1 0 0 0,0 0 0 0 0,8-3 0 0 0,-1-1 0 0 0,1 0 0 0 0,-1 0 0 0 0,0-1 0 0 0,0 0 0 0 0,-1 0 0 0 0,1-1 0 0 0,5-6 0 0 0,103-95 0 0 0,-91 87 0 0 0,1 1 0 0 0,55-30 0 0 0,-75 46 0 0 0,1 0 0 0 0,1 1 0 0 0,-1-1 0 0 0,0 2 0 0 0,0-1 0 0 0,1 0 0 0 0,-1 1 0 0 0,1 0 0 0 0,9 1 0 0 0,-16 0 0 0 0,1 0 0 0 0,-1 0 0 0 0,1-1 0 0 0,0 1 0 0 0,-1 0 0 0 0,1 1 0 0 0,-1-1 0 0 0,1 0 0 0 0,0 0 0 0 0,-1 0 0 0 0,1 0 0 0 0,-1 0 0 0 0,1 0 0 0 0,-1 1 0 0 0,1-1 0 0 0,-1 0 0 0 0,1 1 0 0 0,0-1 0 0 0,1 5 0 0 0,-1 0 0 0 0,1-1 0 0 0,-1 1 0 0 0,0 0 0 0 0,0 0 0 0 0,-1 0 0 0 0,0 0 0 0 0,0 7 0 0 0,1 3 0 0 0,1 22 0 0 0,-6 70 0 0 0,4-102 0 0 0,-2 7 0 0 0,-1-3-64 0 0,2-7-273 0 0,1-2-138 0 0,0 0-33 0 0,0 0-140 0 0,0 0-572 0 0,2 0-253 0 0,9-1-51 0 0,6 0-1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4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11 8287 0 0,'0'0'382'0'0,"0"0"-8"0"0,1-2-240 0 0,4-7 197 0 0,3-8 2013 0 0,10-25-1 0 0,11-22 733 0 0,-29 62-2564 0 0,1-1-206 0 0,-1 1 0 0 0,1-1 0 0 0,0 1 0 0 0,-1 0-1 0 0,1-1 1 0 0,0 1 0 0 0,1-1 0 0 0,-1 1 0 0 0,2-3 0 0 0,0 1 219 0 0,-2 0-287 0 0,1 0 0 0 0,-1 0 0 0 0,0 0-1 0 0,0 0 1 0 0,1-7 0 0 0,0 0 383 0 0,-2 9-109 0 0,0 2 0 0 0,0 0 0 0 0,0 0-68 0 0,0 0-217 0 0,0 0 161 0 0,0 0 100 0 0,0 0 21 0 0,1 3-478 0 0,0-1 1 0 0,-1 0-1 0 0,1 1 0 0 0,0-1 0 0 0,-1 1 1 0 0,0-1-1 0 0,0 0 0 0 0,1 1 0 0 0,-1-1 1 0 0,-1 1-1 0 0,1 3 0 0 0,-9 29 182 0 0,6-23-193 0 0,-11 42-20 0 0,-46 164 0 0 0,33-116 0 0 0,2-7 0 0 0,23-90 0 0 0,-1 18 0 0 0,2-23 0 0 0,1 0 0 0 0,0 1 0 0 0,0-1 0 0 0,0 1 0 0 0,0-1 0 0 0,0 1 0 0 0,0-1 0 0 0,0 0 0 0 0,0 1 0 0 0,0-1 0 0 0,0 1 0 0 0,0-1 0 0 0,0 1 0 0 0,0-1 0 0 0,0 0 0 0 0,0 1 0 0 0,1-1 0 0 0,-1 1 0 0 0,0-1 0 0 0,0 0 0 0 0,0 1 0 0 0,1-1 0 0 0,-1 1 0 0 0,0-1 0 0 0,0 0 0 0 0,1 1 0 0 0,-1-1 0 0 0,0 0 0 0 0,1 0 0 0 0,-1 1 0 0 0,1-1 0 0 0,4-1 0 0 0,-2 2 0 0 0,-2-1 0 0 0,0 0 0 0 0,0 0 0 0 0,0 1 0 0 0,0-1 0 0 0,0-1 0 0 0,0 1 0 0 0,0 0 0 0 0,0 0 0 0 0,0 0 0 0 0,0 0 0 0 0,0-1 0 0 0,0 1 0 0 0,0 0 0 0 0,0-1 0 0 0,1 0 0 0 0,18-6 0 0 0,-17 5 0 0 0,17-2 0 0 0,-6 3 0 0 0,0 1 0 0 0,26 2 0 0 0,-25-1 0 0 0,6 1 0 0 0,22 0 0 0 0,-41-3 0 0 0,0 1 0 0 0,0 0 0 0 0,-1 0 0 0 0,1-1 0 0 0,0 1 0 0 0,0 0 0 0 0,0 0 0 0 0,0 1 0 0 0,0-1 0 0 0,-1 0 0 0 0,1 1 0 0 0,2 0 0 0 0,2 1 0 0 0,13-1 0 0 0,-1-1 0 0 0,35-4 0 0 0,10 0 0 0 0,-52 3 0 0 0,0-1 0 0 0,-3-1-64 0 0,-6 3-273 0 0,-2 0-138 0 0,-3-1-737 0 0,-33-8-8440 0 0,14 5 3920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10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11 17503 0 0,'0'0'399'0'0,"0"0"60"0"0,0 0 21 0 0,0 0-59 0 0,3-11 1692 0 0,-54 70 4127 0 0,-30 22-6240 0 0,-30 35 0 0 0,89-91 0 0 0,2 1 0 0 0,-33 54 0 0 0,36-55 0 0 0,12-18 0 0 0,1 0 0 0 0,-8 12 0 0 0,11-15 10 0 0,-10 11-84 0 0,10-14-263 0 0,1-1-138 0 0,0 0-33 0 0,0 0-140 0 0,0 0-572 0 0,11-6-1777 0 0,2-3 1462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10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19351 0 0,'0'0'439'0'0,"0"0"62"0"0,0 0 33 0 0,0 0-65 0 0,-1 2-309 0 0,0-1-146 0 0,-1 2-17 0 0,2 11 81 0 0,0-13 84 0 0,1 1-1 0 0,-1 0 0 0 0,1 0 1 0 0,0 0-1 0 0,0-1 0 0 0,-1 1 1 0 0,1 0-1 0 0,1-1 0 0 0,-1 1 0 0 0,0-1 1 0 0,0 1-1 0 0,0-1 0 0 0,1 1 1 0 0,-1-1-1 0 0,1 0 0 0 0,-1 0 1 0 0,3 2-1 0 0,2 0-46 0 0,-1 0 0 0 0,1 0 0 0 0,-1 0 0 0 0,1 0 1 0 0,0-1-1 0 0,0 0 0 0 0,8 1 0 0 0,4 0 586 0 0,21 1 1 0 0,-23-3-280 0 0,32 7 0 0 0,-28-1-350 0 0,-19-7-35 0 0,-1 0 0 0 0,0 1 0 0 0,1-1 1 0 0,-1 1-1 0 0,0-1 0 0 0,1 0 0 0 0,-1 1 0 0 0,0-1 0 0 0,0 1 0 0 0,0-1 0 0 0,1 1 1 0 0,-1-1-1 0 0,0 1 0 0 0,0-1 0 0 0,0 1 0 0 0,0-1 0 0 0,0 1 0 0 0,0-1 0 0 0,0 1 1 0 0,0-1-1 0 0,0 1 0 0 0,0-1 0 0 0,0 2 0 0 0,-2 10 440 0 0,1-9-442 0 0,0 0 0 0 0,-1 0-1 0 0,1 0 1 0 0,-1-1 0 0 0,1 1 0 0 0,-1 0-1 0 0,0-1 1 0 0,0 1 0 0 0,-4 4 0 0 0,-25 19 183 0 0,13-11-176 0 0,-48 38-42 0 0,-11 10 0 0 0,73-59 0 0 0,0 0 0 0 0,0 1 0 0 0,0-1 0 0 0,0 1 0 0 0,1 0 0 0 0,0 0 0 0 0,0 1 0 0 0,0-1 0 0 0,0 1 0 0 0,-1 5 0 0 0,4-1 0 0 0,1-8 0 0 0,1-1 0 0 0,-1 1 0 0 0,0-1 0 0 0,0 0 0 0 0,1 0 0 0 0,-1 1 0 0 0,0-1 0 0 0,1 0 0 0 0,-1 0 0 0 0,1 0 0 0 0,-1 0 0 0 0,1-1 0 0 0,0 1 0 0 0,-1 0 0 0 0,1-1 0 0 0,0 1 0 0 0,0-1 0 0 0,-1 0 0 0 0,1 1 0 0 0,2-1 0 0 0,5 1 0 0 0,0-1 0 0 0,15 0 0 0 0,53-12 0 0 0,-44 7 0 0 0,-21 2 0 0 0,-1-1 0 0 0,-5-2-64 0 0,-5 5-273 0 0,-1 1-138 0 0,0 0-33 0 0,-3-18-2833 0 0,0 10 1817 0 0,-1 0-11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11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6 40 17503 0 0,'0'0'399'0'0,"0"0"60"0"0,1-2 21 0 0,1 1-346 0 0,1-2-8 0 0,0-11 336 0 0,1-4 3866 0 0,-3 16-3784 0 0,-1 2-28 0 0,0 0-72 0 0,0 0-217 0 0,0 0 161 0 0,0 0 100 0 0,-2 2 21 0 0,-6 7-328 0 0,-1 1 0 0 0,1 1-1 0 0,-12 21 1 0 0,-17 40 526 0 0,22-42-89 0 0,-31 63-415 0 0,3 2-1 0 0,-33 112 1 0 0,33-17-203 0 0,42-176 0 0 0,0-1 0 0 0,1 1 0 0 0,0-1 0 0 0,1 0 0 0 0,1 1 0 0 0,3 15 0 0 0,-5-27 0 0 0,0-1 0 0 0,1 1 0 0 0,-1 0 0 0 0,0-1 0 0 0,1 1 0 0 0,0-1 0 0 0,-1 1 0 0 0,1-1 0 0 0,0 0 0 0 0,-1 1 0 0 0,1-1 0 0 0,0 1 0 0 0,0-1 0 0 0,0 0 0 0 0,0 0 0 0 0,0 0 0 0 0,1 0 0 0 0,-1 0 0 0 0,0 0 0 0 0,0 0 0 0 0,1 0 0 0 0,-1 0 0 0 0,1 0 0 0 0,2 0 0 0 0,0 1 0 0 0,-3-1 0 0 0,0-1 0 0 0,0 1 0 0 0,0 0 0 0 0,1-1 0 0 0,-1 1 0 0 0,0-1 0 0 0,0 1 0 0 0,1-1 0 0 0,-1 0 0 0 0,0 1 0 0 0,1-1 0 0 0,-1 0 0 0 0,0 0 0 0 0,1 0 0 0 0,-1 0 0 0 0,0 0 0 0 0,1-1 0 0 0,-1 1 0 0 0,0 0 0 0 0,3-1 0 0 0,0-1 0 0 0,7 0 0 0 0,0-2 0 0 0,-3-3 0 0 0,-6 4-267 0 0,-1 1 0 0 0,1 0 0 0 0,0 0-1 0 0,-1 0 1 0 0,1-1 0 0 0,-1 1 0 0 0,0-1 0 0 0,0 1 0 0 0,0-1-1 0 0,0 0 1 0 0,0 1 0 0 0,-1-1 0 0 0,1 0 0 0 0,-1 0-1 0 0,0 1 1 0 0,0-1 0 0 0,0 0 0 0 0,0 0 0 0 0,0 0 0 0 0,-1-4-1 0 0,-3-5-1777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12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208 11975 0 0,'0'0'267'0'0,"0"0"42"0"0,0 0 17 0 0,1-1-28 0 0,14-10-186 0 0,9-4 990 0 0,-16 11 3 0 0,0-1-1 0 0,0 0 1 0 0,7-7-1 0 0,-14 10-854 0 0,0 0 0 0 0,0 0 1 0 0,0 1-1 0 0,0-1 0 0 0,0 0 0 0 0,-1 0 0 0 0,1 0 0 0 0,-1 0 0 0 0,0 0 0 0 0,1-3 1 0 0,0-2 461 0 0,0 4-308 0 0,0 0 1 0 0,0 0-1 0 0,-1 0 0 0 0,1 0 0 0 0,-1-1 1 0 0,0-5-1 0 0,-8-31 134 0 0,7 37-422 0 0,0 0 1 0 0,0-1-1 0 0,0 1 0 0 0,-1 0 0 0 0,1 0 1 0 0,-1 0-1 0 0,0 0 0 0 0,0 0 0 0 0,0 1 0 0 0,0-1 1 0 0,0 0-1 0 0,-1 1 0 0 0,1 0 0 0 0,-1-1 1 0 0,1 1-1 0 0,-6-3 0 0 0,-5-1-116 0 0,9 7 0 0 0,1 0 0 0 0,-2-2 0 0 0,1 1 0 0 0,-1 0 0 0 0,0 1 0 0 0,0-1 0 0 0,1 1 0 0 0,-1 0 0 0 0,0 0 0 0 0,1 1 0 0 0,-1-1 0 0 0,1 1 0 0 0,-1 0 0 0 0,1 0 0 0 0,0 0 0 0 0,-6 5 0 0 0,1-2 0 0 0,3-2 0 0 0,0 1 0 0 0,0 0 0 0 0,0 0 0 0 0,1 0 0 0 0,0 1 0 0 0,-5 4 0 0 0,-9 11 0 0 0,1 1 0 0 0,2 1 0 0 0,0 0 0 0 0,1 1 0 0 0,1 1 0 0 0,2 0 0 0 0,0 0 0 0 0,-10 32 0 0 0,21-52 0 0 0,-1 1 0 0 0,1 0 0 0 0,0-1 0 0 0,0 1 0 0 0,0 0 0 0 0,1 0 0 0 0,0 0 0 0 0,0 0 0 0 0,0 0 0 0 0,0 0 0 0 0,1 0 0 0 0,0 0 0 0 0,2 8 0 0 0,6 2 0 0 0,-5-13 0 0 0,-1-1 0 0 0,0 1 0 0 0,0-1 0 0 0,1 1 0 0 0,-1-1 0 0 0,1 0 0 0 0,0 1 0 0 0,-1-2 0 0 0,1 1 0 0 0,0 0 0 0 0,-1-1 0 0 0,1 0 0 0 0,0 0 0 0 0,0 0 0 0 0,-1 0 0 0 0,1 0 0 0 0,0-1 0 0 0,-1 0 0 0 0,1 0 0 0 0,5-2 0 0 0,4-1 0 0 0,1-1 0 0 0,-1-1 0 0 0,18-11 0 0 0,-16 8 205 0 0,-1 0 0 0 0,0-1-1 0 0,-1 0 1 0 0,16-16 0 0 0,-22 18-91 0 0,0 0 0 0 0,-1 0-1 0 0,0-1 1 0 0,0 0 0 0 0,-1 0 0 0 0,0 0-1 0 0,0-1 1 0 0,3-10 0 0 0,-8 20-114 0 0,8-22 0 0 0,6-29 0 0 0,-14 43 0 0 0,-7 6 0 0 0,5 2 0 0 0,0 1 0 0 0,-1 0 0 0 0,1 0 0 0 0,0 0 0 0 0,-1 1 0 0 0,1-1 0 0 0,0 0 0 0 0,0 1 0 0 0,0-1 0 0 0,0 1 0 0 0,0 0 0 0 0,1 0 0 0 0,-1 0 0 0 0,1 0 0 0 0,-1 0 0 0 0,-1 3 0 0 0,-3 4 0 0 0,0 0 0 0 0,-5 15 0 0 0,3-7 0 0 0,1 0 0 0 0,1 0 0 0 0,1 1 0 0 0,0 0 0 0 0,-3 28 0 0 0,8-35 0 0 0,4 4 0 0 0,-1-11 0 0 0,0-3 0 0 0,-2 2 0 0 0,15 9 0 0 0,-5-5 0 0 0,-10-7 0 0 0,0 1 0 0 0,0 0 0 0 0,0-1 0 0 0,0 1 0 0 0,0-1 0 0 0,0 1 0 0 0,0-1 0 0 0,1 1 0 0 0,-1-1 0 0 0,0 0 0 0 0,0 0 0 0 0,0 1 0 0 0,2-1 0 0 0,14 2 0 0 0,-9 0 6 0 0,-5-1-14 0 0,0-1 1 0 0,0 1 0 0 0,1-1-1 0 0,-1 0 1 0 0,0 1 0 0 0,0-1-1 0 0,0-1 1 0 0,0 1 0 0 0,0 0 0 0 0,1-1-1 0 0,-1 0 1 0 0,0 0 0 0 0,0 1-1 0 0,0-2 1 0 0,0 1 0 0 0,-1 0-1 0 0,1-1 1 0 0,3-2 0 0 0,-4 3-237 0 0,-1 0 1 0 0,1 0 0 0 0,-1-1 0 0 0,0 1 0 0 0,1 0-1 0 0,-1-1 1 0 0,0 0 0 0 0,1-2 0 0 0,2-2-1274 0 0,4-5-4942 0 0,-1-3-1891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13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0 10135 0 0,'0'0'464'0'0,"0"0"-9"0"0,0 0-155 0 0,0 0 443 0 0,0 0 227 0 0,0 0 44 0 0,0 0 8 0 0,0 0 2 0 0,0 0 0 0 0,0 0 0 0 0,0 0-69 0 0,0 0-290 0 0,0 0-121 0 0,0 0-28 0 0,0 0-4 0 0,0 0 0 0 0,0 0 0 0 0,0 0 0 0 0,0 0 0 0 0,0 0 0 0 0,0 0 0 0 0,0 0 0 0 0,0 0 0 0 0,2 0 0 0 0,2 0-154 0 0,-1 1-230 0 0,-1-1 0 0 0,1 0 1 0 0,0 1-1 0 0,-1 0 0 0 0,1-1 0 0 0,0 1 0 0 0,-1 0 1 0 0,1 0-1 0 0,4 3 0 0 0,3 1-128 0 0,-5-3 0 0 0,0 0 0 0 0,-1 0 0 0 0,1 1 0 0 0,0 0 0 0 0,-1 0 0 0 0,0 0 0 0 0,0 0 0 0 0,0 1 0 0 0,0-1 0 0 0,5 7 0 0 0,3 6 0 0 0,-10-12 0 0 0,-1-3 0 0 0,0 0 0 0 0,0 1 0 0 0,-1-1 0 0 0,1 1 0 0 0,0-1 0 0 0,0 1 0 0 0,-1-1 0 0 0,1 1 0 0 0,-1-1 0 0 0,0 1 0 0 0,1-1 0 0 0,-1 1 0 0 0,0 0 0 0 0,0-1 0 0 0,0 1 0 0 0,0-1 0 0 0,0 1 0 0 0,0 0 0 0 0,0-1 0 0 0,-1 1 0 0 0,1-1 0 0 0,0 1 0 0 0,-1 0 0 0 0,0-1 0 0 0,0 3 0 0 0,-2 1 0 0 0,1 1 6 0 0,-1 0-1 0 0,0 0 1 0 0,0 0-1 0 0,-1 0 1 0 0,0-1-1 0 0,0 1 1 0 0,0-1-1 0 0,0 0 0 0 0,-1 0 1 0 0,-8 6-1 0 0,-4 2 91 0 0,-37 20-1 0 0,9-6 97 0 0,-3 2 1248 0 0,38-22-1291 0 0,6 0-197 0 0,4-5-289 0 0,0-2-138 0 0,0 0-33 0 0,0 0 65 0 0,18-1 364 0 0,30-5 0 0 0,-30 3 75 0 0,29-1 1 0 0,-24 3 16 0 0,-16 0-25 0 0,0 1 0 0 0,1-1-1 0 0,-1 2 1 0 0,0-1 0 0 0,0 1 0 0 0,8 2 0 0 0,-13-3-359 0 0,-2 0-117 0 0,0 0-21 0 0,8 3-854 0 0,-6-2-3334 0 0,-2-1-2811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14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04 17503 0 0,'-4'-12'1338'0'0,"3"0"-652"0"0,1 0 0 0 0,0 0 1 0 0,0-1-1 0 0,5-18 0 0 0,-5 29 200 0 0,0 2-508 0 0,1-5 43 0 0,-1 5-350 0 0,0-1 0 0 0,0 1 1 0 0,0 0-1 0 0,0 0 1 0 0,0 0-1 0 0,0 0 1 0 0,0 0-1 0 0,0 0 0 0 0,0 0 1 0 0,0 0-1 0 0,0-1 1 0 0,0 1-1 0 0,0 0 1 0 0,0 0-1 0 0,0 0 0 0 0,0 0 1 0 0,0 0-1 0 0,0 0 1 0 0,0 0-1 0 0,0-1 0 0 0,0 1 1 0 0,0 0-1 0 0,0 0 1 0 0,0 0-1 0 0,-1 0 1 0 0,1 0-1 0 0,0 0 0 0 0,0 0 1 0 0,0 0-1 0 0,0 0 1 0 0,0-1-1 0 0,0 1 0 0 0,0 0 1 0 0,0 0-1 0 0,0 0 1 0 0,0 0-1 0 0,-1 0 1 0 0,1 0-1 0 0,0 0 0 0 0,0 0 1 0 0,0 0-1 0 0,0 0 1 0 0,0 0-1 0 0,0 0 1 0 0,0 0-1 0 0,-1 0 0 0 0,1 0 1 0 0,0 0-1 0 0,0 0 1 0 0,0 0-1 0 0,-5 3 24 0 0,0 0 0 0 0,0 0 0 0 0,0 1 0 0 0,1 0 0 0 0,0 0 0 0 0,-1 0-1 0 0,2 0 1 0 0,-1 1 0 0 0,0-1 0 0 0,-3 8 0 0 0,-30 53 925 0 0,-6 22-1020 0 0,-46 132 0 0 0,82-196 0 0 0,2 0 0 0 0,0 0 0 0 0,-3 44 0 0 0,8-60 0 0 0,0-1 0 0 0,0 1 0 0 0,1-1 0 0 0,0 1 0 0 0,1 0 0 0 0,2 7 0 0 0,2-3 0 0 0,-4-10 0 0 0,0 1 0 0 0,0-1 0 0 0,1 0 0 0 0,-1 1 0 0 0,0-1 0 0 0,1 0 0 0 0,-1 0 0 0 0,0-1 0 0 0,1 1 0 0 0,-1 0 0 0 0,1-1 0 0 0,0 0 0 0 0,3 1 0 0 0,36-2 0 0 0,-37 1 0 0 0,3-1-237 0 0,0 0 1 0 0,0-1-1 0 0,0 0 0 0 0,0-1 1 0 0,0 0-1 0 0,10-5 0 0 0,43-27-1926 0 0,-42 22 218 0 0,-1-2-4074 0 0,-3 0-1693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14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320 0 0,1 2 105 0 0,1 0-177 0 0,0-1-1 0 0,0 1 1 0 0,1-1 0 0 0,-1 1 0 0 0,0-1 0 0 0,1 0 0 0 0,-1 0 0 0 0,1 0 0 0 0,-1 0 0 0 0,1 0 0 0 0,-1-1 0 0 0,1 1 0 0 0,0-1 0 0 0,3 1 0 0 0,43 1 3210 0 0,-43-2-2983 0 0,20-1 828 0 0,31-6 0 0 0,-31 3-2751 0 0,35 0-1 0 0,-50 4-6720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15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16 13823 0 0,'0'0'315'0'0,"0"0"45"0"0,0 0 21 0 0,0 0-49 0 0,2-2-220 0 0,4-9 39 0 0,-4 9 569 0 0,-2 2 249 0 0,0 0 45 0 0,0 0 8 0 0,0 0 2 0 0,0 0 0 0 0,0 0 0 0 0,0 0-69 0 0,0 0-290 0 0,0 0-121 0 0,0 0-28 0 0,0 0-4 0 0,24 8 1024 0 0,-21-5-1495 0 0,1 0-1 0 0,-1 0 1 0 0,1 0 0 0 0,-1 1 0 0 0,0-1-1 0 0,0 1 1 0 0,0-1 0 0 0,-1 1-1 0 0,3 5 1 0 0,19 40 162 0 0,-21-41-197 0 0,21 51 250 0 0,-3 0 0 0 0,-3 2 0 0 0,-2 0 0 0 0,-3 0 0 0 0,-3 2 0 0 0,-2-1 0 0 0,-2 107 0 0 0,-8-139-110 0 0,-1 0 1 0 0,-1-1-1 0 0,-1 0 0 0 0,-2 0 0 0 0,-1 0 1 0 0,-18 40-1 0 0,7-28 110 0 0,-1 0 0 0 0,-2-1 0 0 0,-42 56 0 0 0,39-67-256 0 0,0-1 0 0 0,-2-1 0 0 0,-41 32 0 0 0,26-23 0 0 0,37-32 0 0 0,4-10 0 0 0,5-25-4568 0 0,-2 21-5328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28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6 6447 0 0,'0'0'298'0'0,"0"0"-10"0"0,0 0 20 0 0,0 0 780 0 0,0 0 356 0 0,0 0 76 0 0,0 0-55 0 0,0 0-288 0 0,0 0-121 0 0,0 0-28 0 0,0 0-4 0 0,0 0 0 0 0,0 0 0 0 0,0 0 0 0 0,0 0-68 0 0,2 0-285 0 0,17-8 1121 0 0,25-13 0 0 0,5-3 397 0 0,-35 18-2140 0 0,117-45 1934 0 0,-122 49-1966 0 0,28-17-18 0 0,-29 15-63 0 0,-6 4-273 0 0,-2 0-138 0 0,0 0-33 0 0,0 0-72 0 0,0 0-285 0 0,0 0-126 0 0,0 0-984 0 0,0 0-4014 0 0,0 0-1723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28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 17503 0 0,'0'0'803'0'0,"0"0"-18"0"0,0 0-358 0 0,0 0 341 0 0,0 0 205 0 0,2 0 40 0 0,20-8 1138 0 0,-12 4-1637 0 0,-1 0 1 0 0,0 2-1 0 0,1-1 0 0 0,-1 1 0 0 0,1 0 1 0 0,15 0-1 0 0,6 1 10 0 0,-4 0 34 0 0,37 4 0 0 0,-52-3-558 0 0,-2-1-64 0 0,-8 1-273 0 0,-2 0-138 0 0,0 0-33 0 0,0 0-72 0 0,0 0-285 0 0,0 0-126 0 0,0 0-1530 0 0,0 0-6010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5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17503 0 0,'0'0'399'0'0,"0"0"60"0"0,0 0 21 0 0,0 0-59 0 0,0 0-136 0 0,0 0 457 0 0,1-2 228 0 0,1 1-808 0 0,0-1 0 0 0,0 0 0 0 0,0 0 0 0 0,0 1 0 0 0,0-1 0 0 0,0 1 0 0 0,0-1 0 0 0,0 1 0 0 0,0 0 0 0 0,1 0 0 0 0,-1 0 0 0 0,1 0 0 0 0,4-1 0 0 0,12-5-194 0 0,82-39 1757 0 0,-66 31-1378 0 0,-20 10-645 0 0,-1 0 1 0 0,1 2-1 0 0,18-4 0 0 0,8-1-543 0 0,-39 8 240 0 0,4-1 333 0 0,-4 0-8559 0 0,-2 1 2835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36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9 10135 0 0,'0'0'231'0'0,"0"0"29"0"0,0 0 19 0 0,0 0 173 0 0,0 0 697 0 0,0 0 311 0 0,0 0 63 0 0,0 0-58 0 0,0 0-288 0 0,0 0-121 0 0,0 0-28 0 0,2-1-72 0 0,6-1-555 0 0,1 0-1 0 0,0-1 1 0 0,-1 0-1 0 0,1-1 1 0 0,14-8-1 0 0,-4 1 597 0 0,23-20-1 0 0,-2-12-65 0 0,-39 42-910 0 0,4-3 99 0 0,0 0 0 0 0,-1 0 0 0 0,0-1 0 0 0,0 1 0 0 0,0-1 0 0 0,-1 0 0 0 0,1 0 0 0 0,3-8 0 0 0,1-2-115 0 0,1 0 0 0 0,0 0 0 0 0,16-17 0 0 0,-13 16-7 0 0,21-34 0 0 0,-32 49 2 0 0,5-10 0 0 0,0-1 0 0 0,-1 1 0 0 0,0-1 0 0 0,4-20 0 0 0,-8 30 0 0 0,0-1 0 0 0,-1 1 0 0 0,1-1 0 0 0,-1 1 0 0 0,0-1 0 0 0,0 1 0 0 0,0-1 0 0 0,0 1 0 0 0,-1-1 0 0 0,1 1 0 0 0,0-1 0 0 0,-1 1 0 0 0,0 0 0 0 0,0-1 0 0 0,1 1 0 0 0,-1 0 0 0 0,-1-1 0 0 0,1 1 0 0 0,0 0 0 0 0,0 0 0 0 0,-1 0 0 0 0,0 0 0 0 0,1 0 0 0 0,-1 0 0 0 0,0 1 0 0 0,0-1 0 0 0,0 0 0 0 0,0 1 0 0 0,0 0 0 0 0,-4-3 0 0 0,4 3 0 0 0,1 0 0 0 0,-1 1 0 0 0,0-1 0 0 0,0 0 0 0 0,0 1 0 0 0,0-1 0 0 0,-1 1 0 0 0,1 0 0 0 0,0 0 0 0 0,0-1 0 0 0,-3 2 0 0 0,4-1 0 0 0,0-1 0 0 0,0 1 0 0 0,1 0 0 0 0,-1 0 0 0 0,0 0 0 0 0,0 0 0 0 0,0 0 0 0 0,0 1 0 0 0,1-1 0 0 0,-1 0 0 0 0,0 0 0 0 0,0 1 0 0 0,0-1 0 0 0,1 0 0 0 0,-1 1 0 0 0,0-1 0 0 0,0 0 0 0 0,1 1 0 0 0,-1-1 0 0 0,-1 2 0 0 0,0 0 0 0 0,-5 3 0 0 0,1 0 0 0 0,-1 0 0 0 0,1 1 0 0 0,0-1 0 0 0,-10 13 0 0 0,-22 36 0 0 0,24-34 0 0 0,7-8 0 0 0,1-1 0 0 0,0 1 0 0 0,0 1 0 0 0,1-1 0 0 0,-5 21 0 0 0,3-2 0 0 0,-5 38 0 0 0,10-53 0 0 0,1 1 0 0 0,0-1 0 0 0,1 0 0 0 0,1 1 0 0 0,4 20 0 0 0,-4-29 0 0 0,1 0 0 0 0,1-1 0 0 0,-1 1 0 0 0,1-1 0 0 0,0 1 0 0 0,1-1 0 0 0,-1 0 0 0 0,2 0 0 0 0,-1 0 0 0 0,1-1 0 0 0,0 0 0 0 0,10 11 0 0 0,-11-14 21 0 0,0-1 0 0 0,0 1 1 0 0,1 0-1 0 0,-1-1 0 0 0,0 0 0 0 0,1 0 1 0 0,-1 0-1 0 0,1-1 0 0 0,0 0 0 0 0,0 0 0 0 0,0 0 1 0 0,-1 0-1 0 0,1-1 0 0 0,0 1 0 0 0,6-2 0 0 0,-1 1 78 0 0,1-1 0 0 0,-1-1-1 0 0,1 1 1 0 0,-1-2-1 0 0,20-6 1 0 0,-13 1-189 0 0,0-1 1 0 0,31-21 0 0 0,-44 27-167 0 0,-1 0 1 0 0,0 0 0 0 0,0 0 0 0 0,0-1-1 0 0,0 1 1 0 0,0-1 0 0 0,-1 0-1 0 0,0 1 1 0 0,3-5 0 0 0,2-6-2148 0 0,1 1-6128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38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11 10135 0 0,'0'0'231'0'0,"0"0"29"0"0,0 0 19 0 0,0 0 105 0 0,0 0 410 0 0,0 0 184 0 0,0 0 40 0 0,0 0-63 0 0,0 0-290 0 0,0 0-121 0 0,0 0-28 0 0,0 0 66 0 0,0 0 288 0 0,0 0 122 0 0,0 0 28 0 0,-1-11 2104 0 0,6-1-2809 0 0,1 0 0 0 0,0 0 0 0 0,1 1 0 0 0,0 0-1 0 0,1 1 1 0 0,15-18 0 0 0,-9 12-310 0 0,-2-1 0 0 0,0 0-1 0 0,12-24 1 0 0,4-7-8 0 0,-2 3 3 0 0,-21 28 265 0 0,-5 17-255 0 0,0 0 0 0 0,0 0 0 0 0,0 0 0 0 0,0 0 1 0 0,0 0-1 0 0,0 0 0 0 0,0 0 0 0 0,0-1 0 0 0,0 1 0 0 0,0 0 0 0 0,0 0 0 0 0,0 0 1 0 0,0 0-1 0 0,0 0 0 0 0,0 0 0 0 0,0 0 0 0 0,0 0 0 0 0,0 0 0 0 0,0 0 0 0 0,0-1 1 0 0,0 1-1 0 0,0 0 0 0 0,0 0 0 0 0,0 0 0 0 0,0 0 0 0 0,0 0 0 0 0,0 0 0 0 0,-1 0 1 0 0,1 0-1 0 0,0 0 0 0 0,0 0 0 0 0,0 0 0 0 0,0 0 0 0 0,0 0 0 0 0,0 0 0 0 0,0 0 1 0 0,0 0-1 0 0,0 0 0 0 0,0 0 0 0 0,-1 0 0 0 0,1 0 0 0 0,0 0 0 0 0,0 0 0 0 0,0 0 1 0 0,0 0-1 0 0,0 0 0 0 0,0 0 0 0 0,0 0 0 0 0,0 0 0 0 0,0 0 0 0 0,-1 0 0 0 0,1 0 1 0 0,0 0-1 0 0,0 0 0 0 0,0 0 0 0 0,0 0 0 0 0,0 0 0 0 0,0 0 0 0 0,0 0 0 0 0,-15 12 1110 0 0,14-11-1064 0 0,-11 11-56 0 0,1 0 0 0 0,0 1 0 0 0,0 0 0 0 0,1 1 0 0 0,-10 19 0 0 0,-1 0 0 0 0,14-22 0 0 0,0 1 0 0 0,1 0 0 0 0,0 1 0 0 0,1-1 0 0 0,0 1 0 0 0,1 0 0 0 0,1 0 0 0 0,0 0 0 0 0,-2 20 0 0 0,6-21 0 0 0,0-11 0 0 0,0 1 0 0 0,-1-1 0 0 0,1 0 0 0 0,0 0 0 0 0,0 0 0 0 0,0 0 0 0 0,0 1 0 0 0,0-1 0 0 0,0 0 0 0 0,0-1 0 0 0,1 1 0 0 0,-1 0 0 0 0,0 0 0 0 0,1 0 0 0 0,-1-1 0 0 0,0 1 0 0 0,1-1 0 0 0,-1 1 0 0 0,1-1 0 0 0,-1 1 0 0 0,0-1 0 0 0,1 0 0 0 0,-1 0 0 0 0,1 0 0 0 0,-1 0 0 0 0,1 0 0 0 0,-1 0 0 0 0,1 0 0 0 0,-1 0 0 0 0,3-1 0 0 0,3 0 0 0 0,0-1 0 0 0,-1 0 0 0 0,0 0 0 0 0,1 0 0 0 0,9-5 0 0 0,11-8 0 0 0,48-35 0 0 0,-62 40 0 0 0,-1-1 0 0 0,0 1 0 0 0,-1-2 0 0 0,0 0 0 0 0,14-21 0 0 0,-16 20 0 0 0,7-14 0 0 0,-21 34 0 0 0,0-1 0 0 0,1 1 0 0 0,-1 0 0 0 0,-3 8 0 0 0,0 5 0 0 0,2-7 0 0 0,1 2 0 0 0,0-1 0 0 0,1 1 0 0 0,-2 16 0 0 0,4-28 0 0 0,3 15 0 0 0,2-5-252 0 0,1-11-292 0 0,-4-2 532 0 0,0 0 0 0 0,1 0 0 0 0,-1 0-1 0 0,0 0 1 0 0,0 0 0 0 0,0 0 0 0 0,0 0-1 0 0,0 0 1 0 0,0 0 0 0 0,0 0 0 0 0,0 0-1 0 0,1 0 1 0 0,-1 0 0 0 0,0 0 0 0 0,0 0-1 0 0,0 0 1 0 0,0 0 0 0 0,0 0 0 0 0,0 1-1 0 0,0-1 1 0 0,0 0 0 0 0,0 0 0 0 0,0 0-1 0 0,0 0 1 0 0,1 0 0 0 0,-1 0-1 0 0,0 0 1 0 0,0 0 0 0 0,0 0 0 0 0,0 0-1 0 0,0 0 1 0 0,0 1 0 0 0,0-1 0 0 0,0 0-1 0 0,0 0 1 0 0,0 0 0 0 0,0 0 0 0 0,0 0-1 0 0,0 0 1 0 0,0 0 0 0 0,0 0 0 0 0,0 1-1 0 0,0-1 1 0 0,0 0 0 0 0,0 0 0 0 0,0 0-1 0 0,0 0 1 0 0,7 5-1351 0 0,-3-4-3334 0 0,4 1-2811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38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1 13823 0 0,'0'0'315'0'0,"0"0"45"0"0,0 0 21 0 0,0 0-49 0 0,0 0-81 0 0,0 0 481 0 0,0 0 237 0 0,0 0 45 0 0,0 0-61 0 0,0 0-288 0 0,0 0-121 0 0,0 0-28 0 0,0 0-4 0 0,0 2 0 0 0,-11 41 132 0 0,6-23-209 0 0,0-1 0 0 0,-1 1 0 0 0,-1-1-1 0 0,-1-1 1 0 0,-1 1 0 0 0,-14 22 0 0 0,14-23-499 0 0,8-17-273 0 0,1-1-138 0 0,0 0-33 0 0,2 0-208 0 0,4-1 21 0 0,0-1 1 0 0,-1 1-1 0 0,1-1 1 0 0,-1-1-1 0 0,0 1 0 0 0,1-1 1 0 0,6-4-1 0 0,12-7-1352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39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86 13823 0 0,'0'0'315'0'0,"0"0"45"0"0,1-1 21 0 0,27-33 121 0 0,-16 20 1372 0 0,19-28 1 0 0,-30 41-1210 0 0,-1 1-121 0 0,1-2-28 0 0,0 0-359 0 0,0-1-1 0 0,1 0 1 0 0,-1 1-1 0 0,0-1 1 0 0,-1 1-1 0 0,1-1 1 0 0,0 0-1 0 0,-1 0 1 0 0,1 1-1 0 0,-1-1 1 0 0,0 0-1 0 0,0 0 1 0 0,0 0-1 0 0,0 1 0 0 0,0-1 1 0 0,-1 0-1 0 0,0 0 1 0 0,1 0-1 0 0,-1 1 1 0 0,0-1-1 0 0,0 1 1 0 0,0-1-1 0 0,-1 0 1 0 0,1 1-1 0 0,0 0 1 0 0,-1-1-1 0 0,0 1 1 0 0,1 0-1 0 0,-4-3 1 0 0,4 4-123 0 0,0 0-1 0 0,0 0 1 0 0,0 0 0 0 0,0 0 0 0 0,-1 0 0 0 0,1 1 0 0 0,0-1 0 0 0,0 0-1 0 0,0 1 1 0 0,-1-1 0 0 0,1 1 0 0 0,0-1 0 0 0,-1 1 0 0 0,1 0 0 0 0,0-1-1 0 0,-1 1 1 0 0,1 0 0 0 0,-1 0 0 0 0,1 0 0 0 0,0 0 0 0 0,-1 0 0 0 0,1 0-1 0 0,-1 1 1 0 0,1-1 0 0 0,0 0 0 0 0,-1 1 0 0 0,-1 0 0 0 0,-8 4 121 0 0,1-1 6 0 0,1 1-1 0 0,-1 0 0 0 0,1 0 1 0 0,0 0-1 0 0,-11 11 0 0 0,-6 5-160 0 0,18-15 0 0 0,-1 1 0 0 0,-11 12 0 0 0,7-4 0 0 0,1 0 0 0 0,1 0 0 0 0,-11 19 0 0 0,18-27 0 0 0,1 1 0 0 0,0-1 0 0 0,0 1 0 0 0,0 0 0 0 0,1 0 0 0 0,0 0 0 0 0,0 0 0 0 0,1 0 0 0 0,0 14 0 0 0,3-10 0 0 0,4-2 0 0 0,-4-7 0 0 0,1 0 0 0 0,0 0 0 0 0,0-1 0 0 0,0 1 0 0 0,0-1 0 0 0,0 0 0 0 0,1 1 0 0 0,-1-2 0 0 0,1 1 0 0 0,0 0 0 0 0,-1-1 0 0 0,1 1 0 0 0,0-1 0 0 0,0 0 0 0 0,0-1 0 0 0,-1 1 0 0 0,1-1 0 0 0,0 1 0 0 0,0-1 0 0 0,0 0 0 0 0,0 0 0 0 0,6-2 0 0 0,-3 1 0 0 0,0-1 0 0 0,0 0 0 0 0,0 0 0 0 0,0 0 0 0 0,0-1 0 0 0,0 0 0 0 0,-1 0 0 0 0,1-1 0 0 0,-1 0 0 0 0,0 0 0 0 0,7-7 0 0 0,0-1 0 0 0,19-24 0 0 0,-27 30 0 0 0,-1 0 0 0 0,0 0 0 0 0,0 0 0 0 0,0-1 0 0 0,-1 0 0 0 0,4-13 0 0 0,-7 20 0 0 0,0 0 0 0 0,0 0 0 0 0,0 0 0 0 0,0 0 0 0 0,0 0 0 0 0,0 0 0 0 0,0 0 0 0 0,0 0 0 0 0,0 0 0 0 0,0 0 0 0 0,0 0 0 0 0,0 0 0 0 0,0 0 0 0 0,0 0 0 0 0,0 0 0 0 0,0 0 0 0 0,-1-1 0 0 0,1 1 0 0 0,0 0 0 0 0,0 0 0 0 0,0 0 0 0 0,0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-1 0 0 0,0 1 0 0 0,1 0 0 0 0,-1 0 0 0 0,0 0 0 0 0,0 0 0 0 0,0 0 0 0 0,-5 6 0 0 0,-5 9 0 0 0,2 3 0 0 0,1-1 0 0 0,0 1 0 0 0,1 1 0 0 0,1-1 0 0 0,-5 33 0 0 0,11-39 0 0 0,5-3 0 0 0,-4-7 0 0 0,0-1 0 0 0,0 0 0 0 0,0 0 0 0 0,0 0 0 0 0,0-1 0 0 0,0 1 0 0 0,1 0 0 0 0,-1-1 0 0 0,0 0 0 0 0,1 1 0 0 0,-1-1 0 0 0,0 0 0 0 0,1 0 0 0 0,-1 0 0 0 0,0 0 0 0 0,0-1 0 0 0,1 1 0 0 0,-1-1 0 0 0,0 1 0 0 0,3-2 0 0 0,7-2 0 0 0,-1 0 0 0 0,16-10 0 0 0,-10 6-491 0 0,-1-2 0 0 0,-1 0 0 0 0,26-21 0 0 0,-20 13-576 0 0,6-4-1176 0 0,-11 5-3705 0 0,-2 2-1134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39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7 13823 0 0,'0'0'315'0'0,"0"0"45"0"0,0 0 21 0 0,0 0-49 0 0,2-1-81 0 0,17-18 2464 0 0,-18 17-1693 0 0,0 1 2 0 0,1 0-738 0 0,0-1-1 0 0,-1 0 0 0 0,1 0 1 0 0,-1 0-1 0 0,1 1 1 0 0,-1-2-1 0 0,0 1 0 0 0,0 0 1 0 0,2-4-1 0 0,1-4 1589 0 0,-3 9-1362 0 0,-1 1 0 0 0,0 0 0 0 0,0 0 0 0 0,0 0-68 0 0,0 0-217 0 0,-1 3-51 0 0,0-1 1 0 0,0 1 0 0 0,0 0-1 0 0,0-1 1 0 0,0 1-1 0 0,-1-1 1 0 0,-2 4 0 0 0,-2 5 238 0 0,-10 22-294 0 0,10-21-114 0 0,0 0 1 0 0,1 0-1 0 0,1 1 0 0 0,0-1 1 0 0,-4 22-1 0 0,8-34-7 0 0,-1 0 0 0 0,1 0 0 0 0,0 1 0 0 0,0-1 0 0 0,0 0 0 0 0,0 0 0 0 0,0 0 0 0 0,0 0 0 0 0,0 1 0 0 0,0-1 0 0 0,0 0 0 0 0,0 0 0 0 0,0 0 0 0 0,0 0 0 0 0,0 1 0 0 0,0-1 0 0 0,0 0 0 0 0,0 0 0 0 0,0 0 0 0 0,0 1 0 0 0,0-1 0 0 0,0 0 0 0 0,0 0 0 0 0,0 0 0 0 0,0 0 0 0 0,0 1 0 0 0,1-1 0 0 0,-1 0 0 0 0,0 0 0 0 0,0 0 0 0 0,0 0 0 0 0,0 0 0 0 0,0 0 0 0 0,0 1 0 0 0,1-1 0 0 0,-1 0 0 0 0,0 0 0 0 0,0 0 0 0 0,0 0 0 0 0,0 0 0 0 0,0 0 0 0 0,1 0 0 0 0,-1 0 0 0 0,0 0 0 0 0,0 0 0 0 0,0 0 0 0 0,1 0 0 0 0,-1 1 0 0 0,0-1 0 0 0,0 0 0 0 0,0-1 0 0 0,0 1 0 0 0,1 0 0 0 0,-1 0 0 0 0,0 0 0 0 0,0 0 0 0 0,0 0 0 0 0,0 0 0 0 0,1 0 0 0 0,-1 0 0 0 0,0 0 0 0 0,0 0 0 0 0,0 0 0 0 0,0 0 0 0 0,1-1 0 0 0,10-5 0 0 0,-11 5 0 0 0,5-3-826 0 0,-1 1-1 0 0,0-1 1 0 0,6-8 0 0 0,3-2-1480 0 0,-3 4 261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40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80 8287 0 0,'0'0'382'0'0,"0"-1"-8"0"0,2-2-345 0 0,-1-1 0 0 0,0 1 0 0 0,0-1-1 0 0,-1 1 1 0 0,1-1 0 0 0,-1 1 0 0 0,1-8 0 0 0,-1 8 221 0 0,0-1 1 0 0,0 1 0 0 0,0-1 0 0 0,1 1 0 0 0,-1-1 0 0 0,1 1-1 0 0,0 0 1 0 0,0-1 0 0 0,0 1 0 0 0,2-3 0 0 0,0 1 463 0 0,0 0 0 0 0,-1-1 1 0 0,1 1-1 0 0,-1 0 0 0 0,-1-1 1 0 0,1 1-1 0 0,1-11 0 0 0,4-6 642 0 0,-5 19-478 0 0,-1 1 1 0 0,0-1-1 0 0,0 0 0 0 0,0 0 0 0 0,-1 1 0 0 0,1-1 1 0 0,-1 0-1 0 0,1-3 0 0 0,-3 6-435 0 0,2 0-437 0 0,-1 0 1 0 0,0 0-1 0 0,1 0 1 0 0,-1 0-1 0 0,0 0 0 0 0,1 0 1 0 0,-1 0-1 0 0,0 0 1 0 0,1 0-1 0 0,-1 0 1 0 0,1 0-1 0 0,-1 0 1 0 0,0 0-1 0 0,1 0 0 0 0,-1 1 1 0 0,0-1-1 0 0,1 0 1 0 0,-1 1-1 0 0,1-1 1 0 0,-1 0-1 0 0,1 1 1 0 0,-1-1-1 0 0,1 0 1 0 0,-1 1-1 0 0,0 0 0 0 0,0 1-8 0 0,0-2 2 0 0,0 1 0 0 0,0-1 0 0 0,0 1 0 0 0,0 0 0 0 0,0 0 0 0 0,0 0 0 0 0,1-1 0 0 0,-1 1 0 0 0,0 0 0 0 0,0 0 0 0 0,1 0 0 0 0,-1 0 0 0 0,1 0 0 0 0,-1 0 0 0 0,0 2 0 0 0,-1 2 0 0 0,-25 42 0 0 0,-24 60 0 0 0,23-46 0 0 0,17-39 0 0 0,2-1 0 0 0,0 1 0 0 0,-7 27 0 0 0,5-10 0 0 0,7-25 0 0 0,0 0 0 0 0,0 1 0 0 0,1-1 0 0 0,0 16 0 0 0,3-27 0 0 0,-1-1 0 0 0,1 1 0 0 0,1-1 0 0 0,-1 1 0 0 0,0-1 0 0 0,1 0 0 0 0,0 5 0 0 0,5 2 0 0 0,-5-7 0 0 0,1-1 0 0 0,-1 0 0 0 0,0 0 0 0 0,0 0 0 0 0,0 0 0 0 0,1 0 0 0 0,-1 0 0 0 0,0 0 0 0 0,3 1 0 0 0,0-2 0 0 0,-1 1 0 0 0,0 0 0 0 0,0-1 0 0 0,0 1 0 0 0,0-1 0 0 0,0 0 0 0 0,7-1 0 0 0,3-1-146 0 0,-1-1 0 0 0,1-1 0 0 0,-1 0 0 0 0,0 0 0 0 0,21-12 0 0 0,-28 13-339 0 0,0 0 1 0 0,0-1-1 0 0,-1 0 0 0 0,0 1 0 0 0,1-1 1 0 0,-2-1-1 0 0,1 1 0 0 0,0-1 0 0 0,5-9 1 0 0,1 0-1946 0 0,-8 10 1873 0 0,0 1 1 0 0,0 0 0 0 0,0-1-1 0 0,-1 0 1 0 0,1 1-1 0 0,-1-1 1 0 0,0 0-1 0 0,1-5 1 0 0,1-12-2003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41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3 17503 0 0,'0'0'399'0'0,"0"0"60"0"0,0 0 21 0 0,0 0-59 0 0,-1 0-276 0 0,-3-3 11 0 0,3 2 570 0 0,1 1 244 0 0,0 0 43 0 0,1 0-919 0 0,-1-1-1 0 0,0 0 0 0 0,1 1 0 0 0,-1-1 0 0 0,0 1 1 0 0,1-1-1 0 0,-1 0 0 0 0,1 1 0 0 0,-1-1 0 0 0,1 1 1 0 0,-1-1-1 0 0,1 1 0 0 0,-1 0 0 0 0,1-1 0 0 0,0 1 1 0 0,-1-1-1 0 0,1 1 0 0 0,0 0 0 0 0,-1 0 0 0 0,2-1 1 0 0,14-5 627 0 0,17-8 661 0 0,-28 11-1202 0 0,0 1 1 0 0,1-1 0 0 0,-1 1 0 0 0,1 0-1 0 0,0 0 1 0 0,7-1 0 0 0,59-1-160 0 0,-25 3-25 0 0,-18 0-441 0 0,-22 2 165 0 0,0-1 0 0 0,0 0-1 0 0,-1-1 1 0 0,1 1-1 0 0,0-1 1 0 0,0-1 0 0 0,7-2-1 0 0,4-3-1234 0 0,-14 6-18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45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0135 0 0,'0'0'231'0'0,"0"0"29"0"0,0 0 19 0 0,0 0 105 0 0,0 0 410 0 0,0 0 184 0 0,0 0 40 0 0,0 0 6 0 0,0 0 0 0 0,0 0 0 0 0,0 0 0 0 0,0 0-69 0 0,0 0-290 0 0,0 0-121 0 0,0 0-28 0 0,2-1-4 0 0,26-14 944 0 0,-18 8-932 0 0,-7 6-369 0 0,11-2-136 0 0,-4 2-22 0 0,-2 0 4 0 0,127-17-1 0 0,-118 15 184 0 0,-3 2 789 0 0,5 1-98 0 0,-15 0-865 0 0,16 2-68 0 0,-18-2-279 0 0,-2 0-138 0 0,0 0-33 0 0,0 0-140 0 0,0 0-572 0 0,-15 2-7256 0 0,14-2 2484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45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6 13823 0 0,'0'0'315'0'0,"0"0"45"0"0,0 0 21 0 0,0 0-49 0 0,1-2-81 0 0,-1 2-133 0 0,0-1 1 0 0,0 1-1 0 0,1 0 1 0 0,-1 0-1 0 0,0 0 1 0 0,0-1-1 0 0,0 1 0 0 0,0 0 1 0 0,0 0-1 0 0,1 0 1 0 0,-1-1-1 0 0,0 1 1 0 0,0 0-1 0 0,0 0 0 0 0,1 0 1 0 0,-1 0-1 0 0,0 0 1 0 0,0-1-1 0 0,0 1 1 0 0,1 0-1 0 0,-1 0 0 0 0,0 0 1 0 0,0 0-1 0 0,1 0 1 0 0,-1 0-1 0 0,0 0 1 0 0,0 0-1 0 0,1 0 0 0 0,-1 0 1 0 0,0 0-1 0 0,0 0 1 0 0,1 0-1 0 0,-1 0 1 0 0,0 0-1 0 0,0 0 0 0 0,1 0 1 0 0,-1 0-1 0 0,0 1 1 0 0,0-1-1 0 0,1 0 1 0 0,-1 0-1 0 0,0 0 1 0 0,4 8 3045 0 0,-3 1-3980 0 0,0 0 927 0 0,-1-1 0 0 0,-1 1-1 0 0,0 0 1 0 0,0-1 0 0 0,-4 16 0 0 0,-17 41-191 0 0,6-20 183 0 0,-35 106 1873 0 0,44-118-1976 0 0,6-25-64 0 0,1-6-273 0 0,0-2-138 0 0,0 0-33 0 0,0 0-140 0 0,15-1-2045 0 0,2-2 1169 0 0,0-1-11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46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1 15663 0 0,'0'0'356'0'0,"0"0"50"0"0,0 0 20 0 0,0 0-42 0 0,2 0-250 0 0,8 3-49 0 0,-9-3 10 0 0,0 0 1 0 0,0 0-1 0 0,0 0 1 0 0,0 0-1 0 0,0 0 1 0 0,0 0-1 0 0,0 0 1 0 0,0 0-1 0 0,-1-1 1 0 0,1 1-1 0 0,0 0 1 0 0,0-1-1 0 0,0 1 1 0 0,0-1-1 0 0,0 1 1 0 0,0-1-1 0 0,0 1 1 0 0,-1-1-1 0 0,2-1 1 0 0,10-4 2427 0 0,-10 5-2376 0 0,-1 1 1 0 0,0 0-1 0 0,0 0 0 0 0,0 0 0 0 0,0 0 0 0 0,1 1 1 0 0,-1-1-1 0 0,0 0 0 0 0,0 0 0 0 0,0 1 0 0 0,0-1 1 0 0,0 0-1 0 0,0 1 0 0 0,1-1 0 0 0,-1 1 0 0 0,0 0 1 0 0,0-1-1 0 0,-1 1 0 0 0,1 0 0 0 0,0 0 0 0 0,0-1 1 0 0,0 1-1 0 0,0 0 0 0 0,1 2 0 0 0,-1 0-96 0 0,1 0 0 0 0,0 0 0 0 0,-1 0 0 0 0,0 0 0 0 0,0 1 0 0 0,0-1 0 0 0,0 0 0 0 0,0 1 0 0 0,0-1 0 0 0,-1 1 0 0 0,0-1 0 0 0,0 1 0 0 0,0 3-1 0 0,-1 7 319 0 0,-1-1-1 0 0,-4 15 0 0 0,1-3-154 0 0,-32 116-197 0 0,30-118-18 0 0,4-10 1 0 0,-1 0 0 0 0,-1-1 0 0 0,0 1 0 0 0,-1-1 0 0 0,0-1 0 0 0,-1 1 0 0 0,-11 15 0 0 0,10-15 0 0 0,6-10 0 0 0,-10 6 0 0 0,10-6 0 0 0,1-1 0 0 0,1-1 0 0 0,-1 1 0 0 0,1 0 0 0 0,-1-1 0 0 0,0 1 0 0 0,0 0 0 0 0,1-1 0 0 0,-1 1 0 0 0,0-1 0 0 0,0 1 0 0 0,0-1 0 0 0,1 0 0 0 0,-1 1 0 0 0,0-1 0 0 0,0 0 0 0 0,-1 1 0 0 0,-8 1 0 0 0,5-2 0 0 0,-1-1 0 0 0,1 1 0 0 0,0-1 0 0 0,0 0 0 0 0,-1 0 0 0 0,1-1 0 0 0,0 1 0 0 0,0-1 0 0 0,0 0 0 0 0,1-1 0 0 0,-1 1 0 0 0,0-1 0 0 0,1 0 0 0 0,0 0 0 0 0,-1 0 0 0 0,1-1 0 0 0,0 1 0 0 0,1-1 0 0 0,-1 0 0 0 0,1 0 0 0 0,0-1 0 0 0,0 1 0 0 0,0 0 0 0 0,-3-7 0 0 0,3 3 0 0 0,0 0 0 0 0,0 0 0 0 0,1 0 0 0 0,0 0 0 0 0,0-1 0 0 0,1 1 0 0 0,0 0 0 0 0,1-1 0 0 0,0 1 0 0 0,0-1 0 0 0,1 1 0 0 0,0-1 0 0 0,0 1 0 0 0,1-1 0 0 0,0 1 0 0 0,0 0 0 0 0,1 0 0 0 0,0 0 0 0 0,1 0 0 0 0,0 1 0 0 0,0-1 0 0 0,0 1 0 0 0,1 0 0 0 0,0 0 0 0 0,1 1 0 0 0,-1-1 0 0 0,1 1 0 0 0,10-8 0 0 0,-9 9 0 0 0,-1-1 0 0 0,0 0 0 0 0,0-1 0 0 0,-1 0 0 0 0,1 1 0 0 0,-2-1 0 0 0,6-10 0 0 0,-3 6 0 0 0,-4 7 0 0 0,-2 2 0 0 0,0 0 0 0 0,1 0 0 0 0,-1 0 0 0 0,1 0 0 0 0,-1 1 0 0 0,1-1 0 0 0,0 0 0 0 0,0 1 0 0 0,3-3 0 0 0,1 0 0 0 0,-5 3 0 0 0,1 0 0 0 0,-1-1 0 0 0,0 1 0 0 0,0 0 0 0 0,1 1 0 0 0,-1-1 0 0 0,0 0 0 0 0,1 0 0 0 0,-1 1 0 0 0,1-1 0 0 0,-1 0 0 0 0,1 1 0 0 0,-1 0 0 0 0,1-1 0 0 0,2 1 0 0 0,4-2 0 0 0,2-1 0 0 0,-8 2 0 0 0,0 0 0 0 0,0 1 0 0 0,-1-1 0 0 0,1 1 0 0 0,0-1 0 0 0,0 1 0 0 0,0 0 0 0 0,0 0 0 0 0,0 0 0 0 0,-1 0 0 0 0,1 0 0 0 0,4 1 0 0 0,0 0 0 0 0,-3-1 0 0 0,1 0 0 0 0,0 1 0 0 0,0-1 0 0 0,0 1 0 0 0,-1 0 0 0 0,1 0 0 0 0,4 2 0 0 0,5 1 0 0 0,10 1 0 0 0,-18-5 0 0 0,14 6 0 0 0,-18-6 3 0 0,0 1-1 0 0,0-1 0 0 0,0 1 1 0 0,0-1-1 0 0,0 1 1 0 0,0-1-1 0 0,-1 1 0 0 0,1-1 1 0 0,0 1-1 0 0,0 0 1 0 0,0-1-1 0 0,0 2 1 0 0,2 2-27 0 0,1-1 0 0 0,0 0 1 0 0,-1 0-1 0 0,1 0 1 0 0,0 0-1 0 0,8 4 1 0 0,-11-7-673 0 0,-1 0-258 0 0,0 0-56 0 0,0 0-149 0 0,0 0-573 0 0,0 0-253 0 0,-2-3-51 0 0,-11-17-11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5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5663 0 0,'0'0'356'0'0,"0"0"50"0"0,0 0 20 0 0,0 0-42 0 0,1 2-250 0 0,1-1 10 0 0,0 1 1 0 0,0-1 0 0 0,0 1 0 0 0,0-1-1 0 0,0 0 1 0 0,0 1 0 0 0,0-1 0 0 0,0 0-1 0 0,0 0 1 0 0,0-1 0 0 0,1 1 0 0 0,-1 0 0 0 0,0-1-1 0 0,1 1 1 0 0,-1-1 0 0 0,1 0 0 0 0,-1 0-1 0 0,0 0 1 0 0,4 0 0 0 0,6-2 735 0 0,0 1-1 0 0,21-7 1 0 0,208-50-264 0 0,-227 55-664 0 0,-1 1-1 0 0,17-2 1 0 0,-25 4-598 0 0,0 0 0 0 0,0 1 0 0 0,0-1 0 0 0,0 1 0 0 0,8 2 0 0 0,0 1-6517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48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7 6447 0 0,'0'0'298'0'0,"0"0"-10"0"0,0 0-50 0 0,0 0 493 0 0,0 0 238 0 0,0 0 45 0 0,0 0 8 0 0,0 0 2 0 0,0 0 0 0 0,0 0 0 0 0,1-2-69 0 0,4-5-290 0 0,-3 6-121 0 0,-2 1-28 0 0,0 0 66 0 0,0 0 288 0 0,0 0 122 0 0,0 0 28 0 0,3-5 57 0 0,-1 3-515 0 0,-2 4 3126 0 0,-5 24-3680 0 0,-15 49 1 0 0,-13 4 63 0 0,33-77 299 0 0,0 3 93 0 0,1-1-1439 0 0,7-9 168 0 0,-3 2 754 0 0,-1 0-559 0 0,0 0 1 0 0,0 0-1 0 0,-1 0 0 0 0,1-1 0 0 0,-1 1 1 0 0,0-1-1 0 0,0 0 0 0 0,0 0 0 0 0,0 0 1 0 0,3-7-1 0 0,1-11-1435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48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83 17503 0 0,'0'0'399'0'0,"0"0"60"0"0,0 0 21 0 0,0 0-59 0 0,-1-2-136 0 0,-1-2 117 0 0,-1 1 1 0 0,0-1-1 0 0,0 1 0 0 0,0-1 1 0 0,0 1-1 0 0,-1 0 0 0 0,1 0 0 0 0,-1 0 1 0 0,-7-4-1 0 0,10 7-20 0 0,-16-6 3265 0 0,17 5-3646 0 0,1-1 0 0 0,0 1 0 0 0,0-1 0 0 0,0 1 0 0 0,0 0 0 0 0,0-1 0 0 0,0 1 0 0 0,0 0-1 0 0,1 0 1 0 0,-1 0 0 0 0,0 0 0 0 0,1 0 0 0 0,-1 0 0 0 0,0 0 0 0 0,1 0 0 0 0,-1 1 0 0 0,1-1 0 0 0,2-1 0 0 0,3 0-3 0 0,-1-2 2 0 0,-5 3 0 0 0,1 0 0 0 0,-1 0 0 0 0,1 0 0 0 0,-1 1 0 0 0,1-1 0 0 0,-1 1 0 0 0,1-1 0 0 0,0 1 0 0 0,-1-1 0 0 0,1 1 0 0 0,0 0 0 0 0,0-1 0 0 0,-1 1 0 0 0,4 1 0 0 0,6-3 0 0 0,-5 2 0 0 0,1-1 0 0 0,-1 1 0 0 0,1 0 0 0 0,-1 1 0 0 0,1 0 0 0 0,7 1 0 0 0,-13-2 0 0 0,1 0 0 0 0,-1 0 0 0 0,1 0 0 0 0,-1 1 0 0 0,1-1 0 0 0,-1 0 0 0 0,1 1 0 0 0,-1-1 0 0 0,0 1 0 0 0,1-1 0 0 0,-1 1 0 0 0,0 0 0 0 0,1-1 0 0 0,-1 1 0 0 0,0 0 0 0 0,0 0 0 0 0,0 0 0 0 0,3 2 0 0 0,-1 1 0 0 0,-1-3 0 0 0,-1 1 0 0 0,1-1 0 0 0,-1 0 0 0 0,0 1 0 0 0,0-1 0 0 0,1 1 0 0 0,-1 0 0 0 0,0-1 0 0 0,0 1 0 0 0,0 0 0 0 0,0 0 0 0 0,-1 0 0 0 0,1 0 0 0 0,0 0 0 0 0,-1-1 0 0 0,0 1 0 0 0,1 0 0 0 0,-1 0 0 0 0,0 0 0 0 0,0 0 0 0 0,0 0 0 0 0,0 0 0 0 0,0 0 0 0 0,-1 0 0 0 0,1 0 0 0 0,0 0 0 0 0,-1 0 0 0 0,0 0 0 0 0,1 0 0 0 0,-1 0 0 0 0,0 0 0 0 0,-1 2 0 0 0,-1 2 0 0 0,0 1 95 0 0,-1 0-1 0 0,1-1 1 0 0,-1 1-1 0 0,0-1 1 0 0,-1 0 0 0 0,1 0-1 0 0,-1-1 1 0 0,-8 8-1 0 0,-7 3 463 0 0,-22 16 1 0 0,28-22-492 0 0,10-8-62 0 0,-6 6-1 0 0,-2-1 0 0 0,1 0 0 0 0,-25 11 0 0 0,35-18-3 0 0,1 0 0 0 0,0 0 0 0 0,0 0 0 0 0,-1 0 0 0 0,1 0 0 0 0,0 0 0 0 0,0 0 0 0 0,0 1 0 0 0,-1-1 0 0 0,1 0 0 0 0,0 0 0 0 0,0 0 0 0 0,0 0 0 0 0,-1 1 0 0 0,1-1 0 0 0,0 0 0 0 0,0 0 0 0 0,0 0 0 0 0,0 1 0 0 0,-1-1 0 0 0,1 0 0 0 0,0 0 0 0 0,0 1 0 0 0,0-1 0 0 0,0 0 0 0 0,0 0 0 0 0,0 1 0 0 0,1 0 0 0 0,-1 0 0 0 0,1 0 0 0 0,0 0 0 0 0,0 0 0 0 0,0 0 0 0 0,0 0 0 0 0,0 0 0 0 0,0-1 0 0 0,0 1 0 0 0,0 0 0 0 0,0-1 0 0 0,1 1 0 0 0,-1-1 0 0 0,0 1 0 0 0,0-1 0 0 0,1 1 0 0 0,1-1 0 0 0,26 5 0 0 0,93 8 0 0 0,-111-13 0 0 0,1-1 0 0 0,-2 0 0 0 0,-2 0-64 0 0,-6 1-273 0 0,-2 0-138 0 0,0 0-33 0 0,0 0-4 0 0,0 0 0 0 0,0 0 0 0 0,0 0-1672 0 0,0 0-6688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58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187 10135 0 0,'0'0'464'0'0,"0"0"-9"0"0,5-9 1558 0 0,-2 6-1613 0 0,0 0 1 0 0,-1 0-1 0 0,0 0 0 0 0,1 0 0 0 0,-1 0 0 0 0,0-1 1 0 0,3-6-1 0 0,9-15 1114 0 0,-12 22-1279 0 0,0-1 0 0 0,0 0 0 0 0,0 0 0 0 0,0 0 0 0 0,1-7 0 0 0,1 0 403 0 0,-3 9-126 0 0,9-17 1536 0 0,-9-12-920 0 0,-5 17-1128 0 0,0 12 0 0 0,3 2 0 0 0,-3-2 0 0 0,0 0 0 0 0,0 1 0 0 0,1-1 0 0 0,-1 1 0 0 0,0 0 0 0 0,-1 0 0 0 0,1 0 0 0 0,0 1 0 0 0,0 0 0 0 0,0-1 0 0 0,-5 2 0 0 0,-8 0 0 0 0,-22 5 0 0 0,37-6 0 0 0,-14 3 0 0 0,0-1 0 0 0,-32 10 0 0 0,23-6 0 0 0,21-6 0 0 0,0 1 0 0 0,-1 0 0 0 0,1 1 0 0 0,-1-1 0 0 0,1 1 0 0 0,-4 1 0 0 0,-80 55 1440 0 0,80-53-1412 0 0,1 1-1 0 0,1 0 1 0 0,-1 0 0 0 0,1 0-1 0 0,0 1 1 0 0,1 0 0 0 0,-1 0-1 0 0,1 1 1 0 0,1-1-1 0 0,-1 1 1 0 0,1 0 0 0 0,1 0-1 0 0,0 1 1 0 0,0-1 0 0 0,0 1-1 0 0,1-1 1 0 0,0 1 0 0 0,1 0-1 0 0,0 0 1 0 0,1 0-1 0 0,0 16 1 0 0,4-6-28 0 0,-1-15 0 0 0,0-2 0 0 0,0 1 0 0 0,-1-1 0 0 0,1 0 0 0 0,-1 1 0 0 0,1-1 0 0 0,0 0 0 0 0,0-1 0 0 0,0 1 0 0 0,0 0 0 0 0,1-1 0 0 0,-1 0 0 0 0,0 1 0 0 0,1-2 0 0 0,-1 1 0 0 0,0 0 0 0 0,1 0 0 0 0,5-1 0 0 0,7 1 0 0 0,-1-2 0 0 0,25-2 0 0 0,-14 0 0 0 0,-23 2 0 0 0,1 1 0 0 0,-1-1 0 0 0,0 0 0 0 0,0 0 0 0 0,0 0 0 0 0,0 0 0 0 0,0-1 0 0 0,0 1 0 0 0,0-1 0 0 0,0 0 0 0 0,-1 0 0 0 0,1 0 0 0 0,3-3 0 0 0,3-5 0 0 0,0 0 0 0 0,8-11 0 0 0,-5 5 0 0 0,-9 12 0 0 0,0 0 0 0 0,0 0 0 0 0,0-1 0 0 0,-1 1 0 0 0,0-1 0 0 0,0 0 0 0 0,2-4 0 0 0,4-13 0 0 0,-5 12 0 0 0,-2 2 72 0 0,-1 6 299 0 0,0 2 117 0 0,0 0 21 0 0,0 0-134 0 0,2 13-1027 0 0,-2-3 426 0 0,0 0 1 0 0,0-1-1 0 0,-2 12 1 0 0,-2 16 20 0 0,4-33 205 0 0,2 14 0 0 0,-2-16 0 0 0,0-1 0 0 0,0 0 0 0 0,0 1 0 0 0,0-1 0 0 0,1 1 0 0 0,-1-1 0 0 0,0 0 0 0 0,1 1 0 0 0,-1-1 0 0 0,1 0 0 0 0,-1 0 0 0 0,1 1 0 0 0,1 0 0 0 0,0 1 0 0 0,-2-2-1 0 0,1 0 0 0 0,-1 0 0 0 0,1-1-1 0 0,0 1 1 0 0,-1 0 0 0 0,1 0 0 0 0,0 0 0 0 0,-1-1-1 0 0,1 1 1 0 0,0 0 0 0 0,0-1 0 0 0,1 2 0 0 0,2-3 48 0 0,-4 1-15 0 0,2 0 34 0 0,1 1 1 0 0,-1-1-1 0 0,1 0 0 0 0,-1 0 0 0 0,0 0 1 0 0,1 0-1 0 0,-1 0 0 0 0,1 0 1 0 0,-1-1-1 0 0,0 1 0 0 0,1-1 0 0 0,-1 0 1 0 0,0 0-1 0 0,4-1 0 0 0,-2-1-350 0 0,0 0 1 0 0,0 0-1 0 0,-1 0 0 0 0,1 0 1 0 0,0-1-1 0 0,2-3 0 0 0,36-51-5093 0 0,-40 55 3842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59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1975 0 0,'0'0'267'0'0,"0"0"42"0"0,0 0 17 0 0,0 0-28 0 0,0 0-58 0 0,0 0 491 0 0,0 0 238 0 0,0 0 45 0 0,0 0 8 0 0,0 0 2 0 0,0 0 0 0 0,0 0 0 0 0,0 0-69 0 0,0 0-290 0 0,0 0-121 0 0,0 3-28 0 0,0 5-359 0 0,-1 1-1 0 0,0 0 1 0 0,-3 11 0 0 0,-4 20-168 0 0,-1 2 83 0 0,8-41 299 0 0,1-1 117 0 0,0 0 21 0 0,0 0-134 0 0,0 0-577 0 0,0 0-248 0 0,0 0-50 0 0,0 0 58 0 0,0 0-758 0 0,0 0-4274 0 0,0 0-1857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2:59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5663 0 0,'0'0'356'0'0,"0"0"50"0"0,0 0 20 0 0,0 0-42 0 0,0 0-180 0 0,2-2 176 0 0,1-2-98 0 0,1 1-1 0 0,-1 0 0 0 0,1 0 1 0 0,-1 1-1 0 0,1-1 0 0 0,0 1 1 0 0,0 0-1 0 0,8-4 0 0 0,8 0 299 0 0,1 2-1 0 0,0 0 1 0 0,-1 1-1 0 0,1 1 1 0 0,0 1-1 0 0,0 1 1 0 0,0 0 0 0 0,21 5-1 0 0,-28-2-579 0 0,-12-1 0 0 0,1-1 0 0 0,-1 1 0 0 0,1 0 0 0 0,-1 1 0 0 0,0-1 0 0 0,3 4 0 0 0,1 5 0 0 0,-6-8 40 0 0,0-1-1 0 0,-1 1 1 0 0,1 0-1 0 0,-1-1 0 0 0,1 1 1 0 0,-1 0-1 0 0,0-1 1 0 0,0 1-1 0 0,0-1 1 0 0,0 1-1 0 0,0-1 1 0 0,-1 1-1 0 0,1-1 1 0 0,-3 3-1 0 0,-2 4 244 0 0,-1-1-1 0 0,-9 10 1 0 0,-14 11-31 0 0,12-13-133 0 0,1 2-1 0 0,-24 30 1 0 0,37-39-119 0 0,8-2 0 0 0,6-1 0 0 0,-1-3-350 0 0,0-1 0 0 0,0 0-1 0 0,1 0 1 0 0,-1-1 0 0 0,0 0 0 0 0,1-1 0 0 0,-1 0-1 0 0,0-1 1 0 0,1 0 0 0 0,-1 0 0 0 0,16-5-1 0 0,-11 3-1182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00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05 10135 0 0,'0'-2'464'0'0,"1"-3"-135"0"0,11-29 114 0 0,4-4 3289 0 0,-15 36-2708 0 0,3-9 1979 0 0,0-2-1768 0 0,-8 19 952 0 0,-10 22 828 0 0,-91 205-967 0 0,103-227-2048 0 0,-15 32 0 0 0,-13 48 0 0 0,26-74 0 0 0,1 1 0 0 0,1-1 0 0 0,0 1 0 0 0,1-1 0 0 0,0 1 0 0 0,1 0 0 0 0,0 0 0 0 0,3 17 0 0 0,0-20 0 0 0,0 1 0 0 0,2-1 0 0 0,1-2 0 0 0,5-5 0 0 0,0-6 0 0 0,-8 1-55 0 0,0 0-1 0 0,0 0 1 0 0,0 0 0 0 0,0-1-1 0 0,-1 1 1 0 0,1-1 0 0 0,-1 0-1 0 0,0 1 1 0 0,0-1 0 0 0,0 0-1 0 0,0 0 1 0 0,0 0 0 0 0,-1-1-1 0 0,1 1 1 0 0,-1 0 0 0 0,0-1-1 0 0,1-3 1 0 0,1-5-194 0 0,0 0 0 0 0,-1-1 0 0 0,1-18 0 0 0,-3 24-80 0 0,0 0-1 0 0,0 0 1 0 0,-1 0-1 0 0,0 0 1 0 0,0 0-1 0 0,0 0 1 0 0,-5-13-1 0 0,5 18 199 0 0,-1-1-1 0 0,1 0 1 0 0,0 1-1 0 0,-1-1 1 0 0,0 1-1 0 0,1-1 1 0 0,-1 1 0 0 0,0 0-1 0 0,0 0 1 0 0,0 0-1 0 0,0 0 1 0 0,-1 0-1 0 0,1 0 1 0 0,0 1-1 0 0,-1-1 1 0 0,0 1-1 0 0,1 0 1 0 0,-1-1 0 0 0,0 1-1 0 0,1 0 1 0 0,-6 0-1 0 0,-7-2-128 0 0,1 1 0 0 0,-1 1 0 0 0,0 1 0 0 0,0 0 0 0 0,1 1 0 0 0,-1 0 0 0 0,0 2 0 0 0,1-1 0 0 0,-23 8 0 0 0,36-9 389 0 0,0-1-30 0 0,0 0 0 0 0,-1 1 0 0 0,1-1 0 0 0,0 0 0 0 0,0 1 1 0 0,0 0-1 0 0,0-1 0 0 0,0 1 0 0 0,0-1 0 0 0,0 1 0 0 0,0 0 0 0 0,0 0 0 0 0,0-1 0 0 0,0 1 0 0 0,0 0 0 0 0,1 0 0 0 0,-2 2 0 0 0,1 5-11 0 0,0-6 283 0 0,15 1 626 0 0,-6-2-701 0 0,1 0-1 0 0,-1 0 1 0 0,1-1-1 0 0,-1 0 1 0 0,1-1-1 0 0,-1 0 1 0 0,10-2-1 0 0,58-18 17 0 0,-74 21-332 0 0,7-3-57 0 0,8-2 25 0 0,0-1 1 0 0,17-9-1 0 0,-28 11-507 0 0,0 1-1 0 0,0-1 1 0 0,0 0 0 0 0,-1 0-1 0 0,7-7 1 0 0,14-21-1463 0 0,-4 1-24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00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7503 0 0,'0'0'399'0'0,"0"0"60"0"0,0 0 21 0 0,0 0-59 0 0,2-2-136 0 0,4-12 1427 0 0,-6 14-699 0 0,0 0-59 0 0,0 0-289 0 0,0 0-121 0 0,0 0-28 0 0,0 0-72 0 0,3 0-289 0 0,27-5 189 0 0,0 2 0 0 0,1 1 0 0 0,0 1 1 0 0,0 1-1 0 0,45 7 0 0 0,-59-2-344 0 0,-13 0 0 0 0,-3-2 0 0 0,0-1 30 0 0,0 0-1 0 0,1 0 1 0 0,-1 0 0 0 0,0 0-1 0 0,0 1 1 0 0,0-1 0 0 0,-1 0-1 0 0,1 1 1 0 0,0-1 0 0 0,-1 0-1 0 0,0 1 1 0 0,1-1 0 0 0,-1 1-1 0 0,0-1 1 0 0,0 1 0 0 0,-1-1-1 0 0,1 0 1 0 0,0 1-1 0 0,-1-1 1 0 0,1 1 0 0 0,-1-1-1 0 0,0 0 1 0 0,0 0 0 0 0,0 1-1 0 0,0-1 1 0 0,-2 3 0 0 0,-4 5 194 0 0,0 0 0 0 0,0-1 0 0 0,-1 1 0 0 0,-11 8 0 0 0,5-3-113 0 0,-10 9-96 0 0,11-11-15 0 0,0 1 1 0 0,0 0-1 0 0,1 1 0 0 0,-11 19 0 0 0,19-24 0 0 0,5-1 0 0 0,1-8 0 0 0,-1 0 0 0 0,0 0 0 0 0,1 0 0 0 0,-1 0 0 0 0,1 0 0 0 0,-1-1 0 0 0,1 1 0 0 0,-1 0 0 0 0,1-1 0 0 0,0 1 0 0 0,-1-1 0 0 0,4 1 0 0 0,22 1 0 0 0,-7-3-819 0 0,0-2 0 0 0,0 0-1 0 0,0-1 1 0 0,36-13 0 0 0,-55 16 571 0 0,0 1 0 0 0,-1-1-1 0 0,1 1 1 0 0,0-1 0 0 0,0 1-1 0 0,0-1 1 0 0,-1 1 0 0 0,1-1 0 0 0,0 0-1 0 0,-1 1 1 0 0,1-1 0 0 0,-1 0 0 0 0,1 0-1 0 0,-1 1 1 0 0,1-1 0 0 0,0-1 0 0 0,0 0-502 0 0,1-1-1808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01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0135 0 0,'0'0'464'0'0,"0"0"-9"0"0,0 0-155 0 0,0 0 443 0 0,0 0 227 0 0,0 0 44 0 0,0 0-61 0 0,0 0-288 0 0,2 0-121 0 0,17-6-115 0 0,0 2-1 0 0,0 0 0 0 0,1 1 1 0 0,25 0-1 0 0,83 4 1898 0 0,-45 1-1566 0 0,133-15-760 0 0,-177 10 0 0 0,-3 2 0 0 0,48 4 0 0 0,-45-1 0 0 0,-3 1 0 0 0,-14-2 0 0 0,1 0 0 0 0,24-2 0 0 0,103-11 0 0 0,-1 0 0 0 0,-30 2 0 0 0,-101 9 0 0 0,1 1 0 0 0,0 0 0 0 0,36 5 0 0 0,-37-2 0 0 0,0 0 0 0 0,0-2 0 0 0,0 0 0 0 0,0-1 0 0 0,0-1 0 0 0,30-5 0 0 0,-45 5 0 0 0,0 1 0 0 0,0-1 0 0 0,0 1 0 0 0,0 0 0 0 0,0 0 0 0 0,0 0 0 0 0,4 1 0 0 0,-1-1 0 0 0,0 1 0 0 0,0-1 0 0 0,0 0 0 0 0,0-1 0 0 0,7-1 0 0 0,9-2 465 0 0,42-15 1 0 0,-42 13 669 0 0,1 2-1153 0 0,-73 10-1366 0 0,36-6 872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02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8 10135 0 0,'0'0'464'0'0,"0"0"-9"0"0,0 0-87 0 0,0 0 728 0 0,-11-1 3272 0 0,15 0-223 0 0,5-3-3421 0 0,0 2 0 0 0,1-1 0 0 0,16-2 0 0 0,-8 4 32 0 0,2 1-5 0 0,-15 1-710 0 0,1 1 0 0 0,-1 0 0 0 0,1 0 0 0 0,5 4 0 0 0,-4-3 78 0 0,-5-3 22 0 0,0 1 1 0 0,0 0 0 0 0,-1 0-1 0 0,1 0 1 0 0,0 0 0 0 0,0 0-1 0 0,-1 0 1 0 0,1 0-1 0 0,-1 0 1 0 0,1 1 0 0 0,-1-1-1 0 0,3 4 1 0 0,-3-4-141 0 0,0 1 0 0 0,0-1 0 0 0,0 1 0 0 0,-1 0 0 0 0,1-1 0 0 0,0 1 0 0 0,-1 0 0 0 0,1 0 0 0 0,-1 0 0 0 0,1 0 0 0 0,-1-1 0 0 0,0 1 0 0 0,0 0 0 0 0,0 0 0 0 0,0 0 0 0 0,0 0 0 0 0,-1 3 0 0 0,0 1-3 0 0,0 2 2 0 0,0-1 0 0 0,-1 1 0 0 0,1-1 0 0 0,-2 1 0 0 0,1-1 0 0 0,-1 0 0 0 0,0 0 0 0 0,-1 0 0 0 0,1 0 0 0 0,-1-1 0 0 0,-1 1 0 0 0,1-1 0 0 0,-7 7 0 0 0,-9 8 0 0 0,-1-1 0 0 0,-27 20 0 0 0,27-23 0 0 0,3-4 501 0 0,-1 0-1 0 0,-32 16 1 0 0,-5 3-19 0 0,55-31-819 0 0,1-1-138 0 0,0 0-33 0 0,0 0 133 0 0,11-2 1027 0 0,2 0-252 0 0,26-3 307 0 0,-33 4-707 0 0,0 1 0 0 0,0 1 0 0 0,0-1 0 0 0,0 1 0 0 0,6 1 0 0 0,24 4 0 0 0,-7 1 0 0 0,21 4 0 0 0,-46-10 0 0 0,16-2 0 0 0,-16 2 0 0 0,13-3 0 0 0,-7 0-64 0 0,-8 1-273 0 0,-2 1-138 0 0,0 0-1216 0 0,0 0-4970 0 0,0 0-2127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03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1 13823 0 0,'0'0'315'0'0,"0"0"45"0"0,0 0 21 0 0,0 0-49 0 0,0 0-81 0 0,0 0 481 0 0,0 0 237 0 0,5 2 45 0 0,13 3 8 0 0,-13-4 2 0 0,-5-1 0 0 0,0 0 0 0 0,0 0-69 0 0,16-9 3330 0 0,4 0-2150 0 0,-30 31-2118 0 0,6-17-17 0 0,0-1 0 0 0,0 0 0 0 0,-1 1 0 0 0,1-1 0 0 0,-1-1 0 0 0,0 1 0 0 0,0-1 0 0 0,-7 4 0 0 0,-13 9 0 0 0,11-8 0 0 0,-5 0 0 0 0,18-8 0 0 0,1 0 0 0 0,0 0 0 0 0,0 1 0 0 0,0-1 0 0 0,0 0 0 0 0,-1 0 0 0 0,1 0 0 0 0,0 0 0 0 0,0 0 0 0 0,0 0 0 0 0,0 0 0 0 0,-1 0 0 0 0,1 0 0 0 0,0 1 0 0 0,0-1 0 0 0,-1 0 0 0 0,1 0 0 0 0,0 0 0 0 0,0 0 0 0 0,0 0 0 0 0,-1 0 0 0 0,1-1 0 0 0,0 1 0 0 0,0 0 0 0 0,0 0 0 0 0,-1 0 0 0 0,1 0 0 0 0,0 0 0 0 0,0 0 0 0 0,0 0 0 0 0,-1 0 0 0 0,1 0 0 0 0,0 0 0 0 0,0-1 0 0 0,0 1 0 0 0,0 0 0 0 0,-1 0 0 0 0,1 0 0 0 0,0 0 0 0 0,0-1 0 0 0,0 1 0 0 0,0 0 0 0 0,0 0 0 0 0,0 0 0 0 0,0 0 0 0 0,0-1 0 0 0,-1 1 0 0 0,1 0 0 0 0,0 0 0 0 0,0 0 0 0 0,0-1 0 0 0,0 1 0 0 0,0 0 0 0 0,0 0 0 0 0,0-1 0 0 0,0 1 0 0 0,0 0 0 0 0,3-11 0 0 0,-3 10 0 0 0,1-2 0 0 0,1-1 0 0 0,-1 1 0 0 0,1 0 0 0 0,0 0 0 0 0,0 0 0 0 0,0 0 0 0 0,0 0 0 0 0,0 1 0 0 0,1-1 0 0 0,0 1 0 0 0,-1-1 0 0 0,6-3 0 0 0,0 1 0 0 0,1 0 0 0 0,-1 0 0 0 0,15-6 0 0 0,-13 9 0 0 0,-1 7 0 0 0,-7-2 68 0 0,0-1 1 0 0,0 1-1 0 0,0-1 0 0 0,-1 1 0 0 0,1-1 1 0 0,-1 1-1 0 0,1 0 0 0 0,-1 0 0 0 0,0 0 1 0 0,0 0-1 0 0,-1 0 0 0 0,1 0 1 0 0,-1 0-1 0 0,1 4 0 0 0,-1-2 78 0 0,0 1 1 0 0,0 0-1 0 0,-1-1 0 0 0,1 1 0 0 0,-1 0 1 0 0,-3 9-1 0 0,-1-5-146 0 0,-2-2 0 0 0,-1 0 0 0 0,0-2 0 0 0,-2-3 0 0 0,2-6 0 0 0,6 1 0 0 0,0 1 0 0 0,0-1 0 0 0,0 0 0 0 0,1 1 0 0 0,-1-1 0 0 0,0 0 0 0 0,1 0 0 0 0,0-1 0 0 0,-1 1 0 0 0,1 0 0 0 0,0 0 0 0 0,0-1 0 0 0,0 1 0 0 0,0 0 0 0 0,0-1 0 0 0,1 1 0 0 0,-1-1 0 0 0,1 1 0 0 0,0-1 0 0 0,-1 1 0 0 0,1-1 0 0 0,0 0 0 0 0,1 1 0 0 0,-1-1 0 0 0,0 1 0 0 0,2-5 0 0 0,-1 1 0 0 0,1-1 0 0 0,0 1 0 0 0,0 0 0 0 0,1 0 0 0 0,0 0 0 0 0,0 0 0 0 0,0 0 0 0 0,0 1 0 0 0,7-8 0 0 0,-10 13 0 0 0,0 0 0 0 0,0-1 0 0 0,0 1 0 0 0,1 0 0 0 0,-1 0 0 0 0,0-1 0 0 0,0 1 0 0 0,0 0 0 0 0,1-1 0 0 0,-1 1 0 0 0,0 0 0 0 0,0 0 0 0 0,1 0 0 0 0,-1-1 0 0 0,0 1 0 0 0,1 0 0 0 0,-1 0 0 0 0,0 0 0 0 0,1-1 0 0 0,-1 1 0 0 0,0 0 0 0 0,1 0 0 0 0,-1 0 0 0 0,0 0 0 0 0,1 0 0 0 0,-1 0 0 0 0,0 0 0 0 0,1 0 0 0 0,-1 0 0 0 0,0 0 0 0 0,1 0 0 0 0,-1 0 0 0 0,0 0 0 0 0,1 0 0 0 0,-1 0 0 0 0,0 0 0 0 0,1 1 0 0 0,-1-1 0 0 0,0 0 0 0 0,1 0 0 0 0,-1 0 0 0 0,0 0 0 0 0,1 1 0 0 0,-1-1 0 0 0,0 0 0 0 0,0 0 0 0 0,1 1 0 0 0,-1-1 0 0 0,0 0 0 0 0,0 0 0 0 0,0 1 0 0 0,1-1 0 0 0,-1 0 0 0 0,0 1 0 0 0,0 0 0 0 0,1-1 0 0 0,0 2 0 0 0,1 1 0 0 0,0-1 0 0 0,0 1 0 0 0,-1-1 0 0 0,0 1 0 0 0,1 0 0 0 0,-1-1 0 0 0,0 1 0 0 0,0 0 0 0 0,0 0 0 0 0,-1 0 0 0 0,1 6 0 0 0,0 0 0 0 0,-1 1 0 0 0,-2 16 0 0 0,0-12 0 0 0,0-3 0 0 0,-4-2 0 0 0,-1-6-133 0 0,5-4-78 0 0,1 1 0 0 0,0-1 0 0 0,0 0 0 0 0,0 1 0 0 0,0-1 0 0 0,0 0 0 0 0,0 0 0 0 0,1 0 0 0 0,-1 0 0 0 0,0 0 0 0 0,0 0 0 0 0,1 0 0 0 0,-1 0 0 0 0,0 0 0 0 0,1 0 0 0 0,-1 0 0 0 0,0-2 0 0 0,-3-8-6726 0 0,0-3-2051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5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2 110 21191 0 0,'0'0'480'0'0,"0"0"67"0"0,0 0 31 0 0,-1-2-56 0 0,-1-3-403 0 0,0 0 1 0 0,0 0 0 0 0,0 0-1 0 0,-1 0 1 0 0,0 0 0 0 0,0 0-1 0 0,0 1 1 0 0,0-1-1 0 0,-1 1 1 0 0,0 0 0 0 0,0 0-1 0 0,0 1 1 0 0,0-1 0 0 0,-1 1-1 0 0,1 0 1 0 0,-1 0-1 0 0,-6-3 1 0 0,-3 0 186 0 0,0 1 1 0 0,0 0-1 0 0,0 1 0 0 0,-1 1 1 0 0,1 0-1 0 0,-17 0 0 0 0,25 3-306 0 0,0 0 0 0 0,0 1 0 0 0,0-1 0 0 0,0 1 0 0 0,0 1 0 0 0,1-1 0 0 0,-1 1 0 0 0,0 0 0 0 0,1 0 0 0 0,-1 1 0 0 0,-8 5 0 0 0,4-2 0 0 0,1 0 0 0 0,0 0 0 0 0,1 1 0 0 0,0 0 0 0 0,-12 13 0 0 0,15-14-35 0 0,1 1 1 0 0,0-1-1 0 0,0 1 0 0 0,0 0 0 0 0,0 0 0 0 0,1 1 1 0 0,1-1-1 0 0,-3 9 0 0 0,1 1-153 0 0,1 0 1 0 0,-2 28-1 0 0,5-30 4 0 0,1 0 0 0 0,1 0 0 0 0,0 0 0 0 0,8 25 1 0 0,0 5-14 0 0,-7-30 197 0 0,-1 0 0 0 0,0 0 0 0 0,-1 0 0 0 0,-1 0 0 0 0,0 0 0 0 0,-2 0 0 0 0,1 0 0 0 0,-2 0 0 0 0,0 0 0 0 0,-5 16 0 0 0,-10 13 93 0 0,-2 0-1 0 0,-1-2 0 0 0,-33 48 1 0 0,49-82-62 0 0,-1 3 197 0 0,0-1-1 0 0,1 1 0 0 0,1 0 0 0 0,0 1 1 0 0,0-1-1 0 0,-2 18 0 0 0,5-27-227 0 0,1 0 0 0 0,0 0 0 0 0,0 0 0 0 0,0 0 0 0 0,0 0 0 0 0,1 0 0 0 0,-1 0 0 0 0,1 3 0 0 0,5 8 0 0 0,-1-11 0 0 0,-3-1 0 0 0,3 2 0 0 0,1-1 0 0 0,-1 1 0 0 0,1-1 0 0 0,0-1 0 0 0,0 1 0 0 0,0-1 0 0 0,0 0 0 0 0,0 0 0 0 0,0 0 0 0 0,10-1 0 0 0,8-2 0 0 0,32-5 0 0 0,-32 3 0 0 0,-10 2 0 0 0,-1 3 0 0 0,-3 3-64 0 0,-8-3-273 0 0,-2-1-138 0 0,0 0-33 0 0,0 0-208 0 0,0 1 481 0 0,0-1 0 0 0,-1 1 0 0 0,1 0 0 0 0,-1-1 0 0 0,1 1 0 0 0,-1 0 0 0 0,1-1 0 0 0,-1 1 0 0 0,1-1 0 0 0,-1 1 0 0 0,1-1 0 0 0,-1 1 0 0 0,1-1 0 0 0,-2 1 0 0 0,-12 5-1797 0 0,11-5-15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0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3 11975 0 0,'0'0'267'0'0,"0"0"42"0"0,0 0 17 0 0,4 1-28 0 0,21 0 159 0 0,-20-2-213 0 0,-1-2 26 0 0,7 0 646 0 0,1-2 0 0 0,-1 1 0 0 0,0-2 0 0 0,0 1 0 0 0,11-9 0 0 0,45-37 2396 0 0,-25 17-2339 0 0,-22 17-666 0 0,0-2 1 0 0,0 0-1 0 0,-2-1 0 0 0,-1-1 1 0 0,0 0-1 0 0,-2-1 0 0 0,0-1 1 0 0,-2-1-1 0 0,0 0 0 0 0,-2 0 1 0 0,14-43-1 0 0,-10 10 697 0 0,-14 51-875 0 0,0 0-1 0 0,0 0 1 0 0,-1 0-1 0 0,0 0 1 0 0,0 0-1 0 0,0 0 1 0 0,-3-10-1 0 0,-1 6-112 0 0,-2 3-16 0 0,5 6 0 0 0,-1 0 0 0 0,1 0 0 0 0,-1 1 0 0 0,0-1 0 0 0,1 1 0 0 0,-1-1 0 0 0,0 1 0 0 0,1 0 0 0 0,-1-1 0 0 0,0 1 0 0 0,1 0 0 0 0,-1 0 0 0 0,0 0 0 0 0,0 1 0 0 0,1-1 0 0 0,-1 0 0 0 0,0 1 0 0 0,1-1 0 0 0,-1 1 0 0 0,-2 1 0 0 0,-3 1 0 0 0,0 1 0 0 0,0 0 0 0 0,-8 7 0 0 0,2-2 0 0 0,-4 4 0 0 0,2 0 0 0 0,-1 1 0 0 0,-15 20 0 0 0,21-25 0 0 0,-1 4 0 0 0,1 0 0 0 0,0 1 0 0 0,1 0 0 0 0,0 1 0 0 0,1-1 0 0 0,-7 19 0 0 0,3 0 0 0 0,-17 66 0 0 0,28-88 0 0 0,-1 0 0 0 0,2 1 0 0 0,-1-1 0 0 0,2 1 0 0 0,-1-1 0 0 0,1 0 0 0 0,1 1 0 0 0,0-1 0 0 0,1 0 0 0 0,0 0 0 0 0,1 0 0 0 0,0 0 0 0 0,1-1 0 0 0,7 14 0 0 0,-7-17 0 0 0,-1-1 0 0 0,1-1 0 0 0,0 1 0 0 0,1-1 0 0 0,-1 0 0 0 0,1 0 0 0 0,0 0 0 0 0,0-1 0 0 0,1 0 0 0 0,-1 0 0 0 0,1-1 0 0 0,0 0 0 0 0,0 0 0 0 0,0 0 0 0 0,0-1 0 0 0,1 0 0 0 0,13 2 0 0 0,-5-2 0 0 0,0-1 0 0 0,0 0 0 0 0,0-1 0 0 0,0-1 0 0 0,0 0 0 0 0,-1-1 0 0 0,24-7 0 0 0,-30 7 0 0 0,0 0 0 0 0,-1-1 0 0 0,1 0 0 0 0,-1 0 0 0 0,0-1 0 0 0,0 0 0 0 0,0-1 0 0 0,0 0 0 0 0,-1 0 0 0 0,12-10 0 0 0,-15 10-310 0 0,0 0-1 0 0,0 0 1 0 0,-1-1 0 0 0,1 1-1 0 0,-1-1 1 0 0,0 0-1 0 0,-1 0 1 0 0,4-11 0 0 0,-4 5-713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09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0 6447 0 0,'0'0'142'0'0,"0"0"22"0"0,0 0 13 0 0,0 0 123 0 0,0 0 468 0 0,0 0 205 0 0,0 0 41 0 0,0 0-61 0 0,0 0-288 0 0,0 0-121 0 0,0 0-28 0 0,0 0 66 0 0,0 0 288 0 0,0 0 122 0 0,1-1 28 0 0,1 0-832 0 0,-1 0 0 0 0,1-1 1 0 0,-1 1-1 0 0,0-1 0 0 0,0 1 0 0 0,0-1 0 0 0,0 0 0 0 0,2-2 0 0 0,8-14 1311 0 0,-8 15-1253 0 0,-1-1 0 0 0,1 1 0 0 0,-1-1-1 0 0,0 0 1 0 0,3-6 0 0 0,7-14 839 0 0,0 1-260 0 0,-8 17-626 0 0,-1-1 1 0 0,0 1-1 0 0,7-8 1 0 0,2-1-208 0 0,-2-1-1 0 0,17-31 1 0 0,7-13 493 0 0,-20 33 463 0 0,4-10-291 0 0,-18 37-657 0 0,0 0 0 0 0,0 0 0 0 0,-1 0 0 0 0,1 0 0 0 0,0 0 0 0 0,0 0 0 0 0,0 0 0 0 0,0 0 0 0 0,0 0 0 0 0,0 0 0 0 0,-1 0 0 0 0,1 0 0 0 0,0 0 0 0 0,0 0 0 0 0,0 0 0 0 0,0 0 0 0 0,0 0 0 0 0,0-1 0 0 0,-1 1 0 0 0,1 0 0 0 0,0 0 0 0 0,0 0 0 0 0,0 0 0 0 0,0 0 0 0 0,0 0 0 0 0,0 0 0 0 0,0 0 0 0 0,0 0 0 0 0,-1 0 0 0 0,1-1 0 0 0,0 1 0 0 0,0 0 0 0 0,0 0 0 0 0,0 0 0 0 0,0 0 0 0 0,0 0 0 0 0,0 0 0 0 0,0-1 0 0 0,0 1 0 0 0,0 0 0 0 0,0 0 0 0 0,0 0 0 0 0,0 0 0 0 0,0 0 0 0 0,0 0 0 0 0,0-1 0 0 0,0 1 0 0 0,0 0 0 0 0,0 0 0 0 0,0 0 0 0 0,0 0 0 0 0,0 0 0 0 0,-10 6 0 0 0,2 2 0 0 0,0 0 0 0 0,1 0 0 0 0,0 1 0 0 0,1 0 0 0 0,-10 18 0 0 0,1-2 0 0 0,2-5 0 0 0,1 0 0 0 0,0 2 0 0 0,2-1 0 0 0,1 1 0 0 0,1 1 0 0 0,-10 41 0 0 0,16-56 0 0 0,1-6 0 0 0,1 1 0 0 0,-1-1 0 0 0,1 1 0 0 0,-1-1 0 0 0,1 1 0 0 0,0 0 0 0 0,1-1 0 0 0,-1 1 0 0 0,0-1 0 0 0,1 1 0 0 0,0 3 0 0 0,3 5 0 0 0,2-2 0 0 0,-4-7 0 0 0,0-1 0 0 0,0 0 0 0 0,0 0 0 0 0,0 0 0 0 0,0 0 0 0 0,0-1 0 0 0,0 1 0 0 0,0-1 0 0 0,0 1 0 0 0,0-1 0 0 0,1 1 0 0 0,-1-1 0 0 0,0 0 0 0 0,0 0 0 0 0,0 0 0 0 0,1-1 0 0 0,-1 1 0 0 0,0 0 0 0 0,0-1 0 0 0,0 1 0 0 0,4-3 0 0 0,4-1 0 0 0,-1 0 0 0 0,0-1 0 0 0,12-8 0 0 0,-7 4 0 0 0,13-7 0 0 0,48-31 0 0 0,-68 42 0 0 0,0-1 0 0 0,0 0 0 0 0,0 0 0 0 0,-1 0 0 0 0,0-1 0 0 0,-1 0 0 0 0,8-11 0 0 0,-10 12-4 0 0,0 1 15 0 0,0 0 0 0 0,0 1 0 0 0,0-1 0 0 0,1 1-1 0 0,-1 0 1 0 0,7-5 0 0 0,-9 8 360 0 0,-1 1 117 0 0,0 0 21 0 0,0 0-66 0 0,0 2-294 0 0,1 1-238 0 0,0 0 0 0 0,-1 0 0 0 0,0 0 0 0 0,0 0 0 0 0,0 1 0 0 0,0-1 0 0 0,0 0 0 0 0,-1 0 0 0 0,1 0 1 0 0,-1 0-1 0 0,-2 6 0 0 0,0 0-212 0 0,-2 12 150 0 0,-3 13-77 0 0,-5 42-1 0 0,12-68 157 0 0,1-7-299 0 0,0-1-117 0 0,0 0-1557 0 0,0 0-6147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0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 13823 0 0,'0'0'315'0'0,"-2"-1"45"0"0,-27 2 2305 0 0,29-1-1651 0 0,0 0-61 0 0,0 0-288 0 0,0 0-121 0 0,0 0-28 0 0,0 0-4 0 0,0 0 0 0 0,0 0 0 0 0,7 11 444 0 0,-5-7-879 0 0,-1-3-70 0 0,-1 0 0 0 0,1 0 0 0 0,0 0-1 0 0,0 0 1 0 0,-1 0 0 0 0,1 0 0 0 0,0 0 0 0 0,0 0-1 0 0,0 0 1 0 0,0 0 0 0 0,0-1 0 0 0,0 1-1 0 0,3 1 1 0 0,21 15 436 0 0,-23-16 45 0 0,-2-1 21 0 0,7 10 83 0 0,-5-9-591 0 0,-1 1 0 0 0,0 0 0 0 0,1-1-1 0 0,-1 1 1 0 0,0 0 0 0 0,0 0 0 0 0,0 0 0 0 0,0 0 0 0 0,-1 0 0 0 0,1 0-1 0 0,-1 0 1 0 0,1 0 0 0 0,-1 0 0 0 0,1 0 0 0 0,-1 1 0 0 0,0-1-1 0 0,0 0 1 0 0,0 0 0 0 0,-1 4 0 0 0,0 0-2 0 0,1-5 1 0 0,0 1 0 0 0,0 0 0 0 0,0-1 0 0 0,-1 1 0 0 0,1 0 0 0 0,0-1 0 0 0,-1 1 0 0 0,1 0 0 0 0,-1-1 0 0 0,0 1 0 0 0,1-1 0 0 0,-1 1 0 0 0,0-1 0 0 0,0 0 0 0 0,0 1 0 0 0,-2 1 0 0 0,-1 2 0 0 0,-2 5 0 0 0,-1-1 0 0 0,0 0 0 0 0,0-1 0 0 0,-1 1 0 0 0,0-1 0 0 0,-18 13 0 0 0,-61 35 0 0 0,64-42 0 0 0,15-8 0 0 0,8-5 0 0 0,0-1 0 0 0,0 0 0 0 0,0 1 0 0 0,0-1 0 0 0,0 1 0 0 0,0-1 0 0 0,0 0 0 0 0,0 1 0 0 0,0-1 0 0 0,0 0 0 0 0,0 1 0 0 0,0-1 0 0 0,1 0 0 0 0,-1 1 0 0 0,0-1 0 0 0,0 0 0 0 0,0 1 0 0 0,0-1 0 0 0,1 0 0 0 0,-1 1 0 0 0,0-1 0 0 0,0 0 0 0 0,1 1 0 0 0,1 1 36 0 0,1-1-1 0 0,-1 1 1 0 0,1-1-1 0 0,-1 1 1 0 0,1-1-1 0 0,-1 0 1 0 0,1 0-1 0 0,0 0 1 0 0,0-1 0 0 0,-1 1-1 0 0,1 0 1 0 0,0-1-1 0 0,5 0 1 0 0,40-1 782 0 0,-39 1-694 0 0,55-10 420 0 0,-37 6-480 0 0,-16 1-64 0 0,7-4-1615 0 0,-14 1-1017 0 0,-3 4 2039 0 0,0 0-431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1.2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56 10135 0 0,'1'-2'464'0'0,"5"-6"-106"0"0,1 1 0 0 0,0-1-1 0 0,1 1 1 0 0,0 1 0 0 0,16-12 0 0 0,-2 2 1999 0 0,-19 14-1711 0 0,-1-1-1 0 0,1 0 0 0 0,0 0 1 0 0,-1 0-1 0 0,1 0 1 0 0,-1 0-1 0 0,0-1 0 0 0,2-5 1 0 0,-2 6-703 0 0,-1 1 569 0 0,-1 2 0 0 0,0 0 0 0 0,1-6 246 0 0,0 5-687 0 0,-1 0 0 0 0,0 0-1 0 0,0 0 1 0 0,0 0-1 0 0,1 0 1 0 0,-1 0 0 0 0,0 0-1 0 0,0 0 1 0 0,0 1-1 0 0,0-1 1 0 0,0 0 0 0 0,-1 0-1 0 0,1 0 1 0 0,0 0-1 0 0,0 0 1 0 0,-1 0 0 0 0,1 0-1 0 0,0 1 1 0 0,-1-1-1 0 0,1 0 1 0 0,-1 0 0 0 0,1 0-1 0 0,-1 1 1 0 0,1-1-1 0 0,-1 0 1 0 0,0 1 0 0 0,1-1-1 0 0,-1 0 1 0 0,0 1-1 0 0,1-1 1 0 0,-1 1 0 0 0,0-1-1 0 0,-1 0 1 0 0,-1-1-70 0 0,0 1 0 0 0,0-1 0 0 0,0 1 1 0 0,0 0-1 0 0,-1 0 0 0 0,1 0 0 0 0,0 0 0 0 0,-1 0 1 0 0,1 1-1 0 0,0-1 0 0 0,-1 1 0 0 0,1 0 0 0 0,-1 0 1 0 0,1 0-1 0 0,0 1 0 0 0,-1-1 0 0 0,-5 3 0 0 0,-3 0-2 0 0,0 1 0 0 0,0 0 0 0 0,-17 9 0 0 0,22-8 104 0 0,0-1-1 0 0,0 1 0 0 0,0 0 1 0 0,1 1-1 0 0,-1-1 1 0 0,1 1-1 0 0,1 1 0 0 0,-1-1 1 0 0,-7 13-1 0 0,0 3 239 0 0,1-1 1 0 0,-9 25-1 0 0,16-37-341 0 0,1 0 0 0 0,1 0 0 0 0,0 1 0 0 0,0-1 0 0 0,-1 14 0 0 0,4-13 0 0 0,3 1 0 0 0,-2-9 0 0 0,1 2 0 0 0,14 4 0 0 0,-13-7 0 0 0,1 0 0 0 0,-1 0 0 0 0,1 0 0 0 0,0-1 0 0 0,-1 1 0 0 0,1-1 0 0 0,0 0 0 0 0,-1 0 0 0 0,1 0 0 0 0,0-1 0 0 0,-1 1 0 0 0,1-1 0 0 0,0 0 0 0 0,-1 0 0 0 0,1 0 0 0 0,3-3 0 0 0,6-1 0 0 0,-1-1 0 0 0,0-1 0 0 0,11-8 0 0 0,-10 5 0 0 0,-1 0 0 0 0,0 0 0 0 0,-1-1 0 0 0,0-1 0 0 0,18-24 0 0 0,-11 13 0 0 0,-30 37 0 0 0,4-7 0 0 0,1 1 0 0 0,0 0 0 0 0,1 1 0 0 0,-10 16 0 0 0,11-15 0 0 0,2-4 0 0 0,0 0 0 0 0,1 0 0 0 0,-1 0 0 0 0,1 1 0 0 0,1-1 0 0 0,-1 1 0 0 0,1-1 0 0 0,0 1 0 0 0,1 0 0 0 0,-1 9 0 0 0,1-16-6 0 0,0 1 0 0 0,0-1 0 0 0,0 1 0 0 0,0-1 0 0 0,0 0 0 0 0,0 1 0 0 0,0-1 0 0 0,1 1 0 0 0,-1-1-1 0 0,0 0 1 0 0,0 1 0 0 0,0-1 0 0 0,0 1 0 0 0,0-1 0 0 0,1 0 0 0 0,-1 1 0 0 0,0-1 0 0 0,0 0 0 0 0,1 1 0 0 0,-1-1 0 0 0,1 1 0 0 0,0-1-118 0 0,1 1 1 0 0,0-1-1 0 0,0 1 1 0 0,0-1 0 0 0,0 0-1 0 0,0 0 1 0 0,0 0-1 0 0,0 0 1 0 0,0 0 0 0 0,0 0-1 0 0,0 0 1 0 0,-1-1-1 0 0,1 1 1 0 0,0-1-1 0 0,0 1 1 0 0,2-2 0 0 0,2 0-635 0 0,0-1 1 0 0,0 1-1 0 0,11-8 1 0 0,95-75-12532 0 0,-71 51 11975 0 0,-29 24 2532 0 0,20-12-1 0 0,-29 20-814 0 0,-3 2-98 0 0,0 0-53 0 0,0 0 45 0 0,0 0 786 0 0,0 0 360 0 0,0 0 77 0 0,0 0-55 0 0,0 0-288 0 0,0 0-121 0 0,0 0-28 0 0,53 6 2172 0 0,24-6 828 0 0,-73 1-3873 0 0,-3 0-154 0 0,0 0-1 0 0,0-1 1 0 0,0 1 0 0 0,0 0 0 0 0,-1-1-1 0 0,1 1 1 0 0,0 0 0 0 0,0 0 0 0 0,0 0-1 0 0,0 0 1 0 0,-1 0 0 0 0,1 0 0 0 0,-1 0-1 0 0,1 0 1 0 0,-1 0 0 0 0,1 1 0 0 0,-1-1-1 0 0,1 0 1 0 0,-1 0 0 0 0,0 0 0 0 0,0 0 0 0 0,0 1-1 0 0,1 1 1 0 0,-1-1-2 0 0,0 1 1 0 0,-1 0 0 0 0,1 0 0 0 0,0 0 0 0 0,-1 0 0 0 0,0 0 0 0 0,1-1 0 0 0,-1 1 0 0 0,0 0 0 0 0,-1 0 0 0 0,1-1 0 0 0,-3 5 0 0 0,-22 29 0 0 0,14-21 0 0 0,-25 44 0 0 0,14-20 0 0 0,17-29 0 0 0,6-9 0 0 0,0-1 0 0 0,0 0 0 0 0,0 1 0 0 0,0-1 0 0 0,0 0 0 0 0,0 1 0 0 0,0-1 0 0 0,0 0 0 0 0,0 1 0 0 0,0-1 0 0 0,0 0 0 0 0,0 1 0 0 0,0-1 0 0 0,0 0 0 0 0,0 1 0 0 0,0-1 0 0 0,1 0 0 0 0,-1 1 0 0 0,0-1 0 0 0,0 0 0 0 0,0 1 0 0 0,0-1 0 0 0,1 0 0 0 0,-1 0 0 0 0,0 1 0 0 0,4 1 128 0 0,0 0 0 0 0,0-1 0 0 0,0 1 0 0 0,-1-1 0 0 0,1 0 0 0 0,0 0 0 0 0,0 0 0 0 0,1 0 0 0 0,-1-1 0 0 0,4 0 0 0 0,10 2 77 0 0,-14-1-265 0 0,-1-1 0 0 0,1-1 0 0 0,0 1 0 0 0,0 0 0 0 0,0-1 0 0 0,0 0 0 0 0,-1 0 0 0 0,1 0 0 0 0,0-1 0 0 0,-1 1 0 0 0,5-3 0 0 0,1 0 608 0 0,-1 1-1067 0 0,-1-1-1 0 0,-1 0 1 0 0,11-7-1 0 0,1-1-2900 0 0,-17 11 3119 0 0,0 1 0 0 0,0-1 0 0 0,0 0 1 0 0,-1 1-1 0 0,1-1 0 0 0,0 0 0 0 0,0 0 0 0 0,-1 0 0 0 0,1 1 1 0 0,0-1-1 0 0,-1 0 0 0 0,1 0 0 0 0,0-2 0 0 0,1 0-495 0 0,0 0-1763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1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31 13823 0 0,'3'-16'337'0'0,"1"0"0"0"0,1 0 0 0 0,12-27-1 0 0,-8 22 661 0 0,6-24-1 0 0,4-2 2180 0 0,-19 45-2660 0 0,1 0-4 0 0,2-10 509 0 0,-2 1 2260 0 0,-2 12-3142 0 0,0-1 0 0 0,0 1 0 0 0,0-1 0 0 0,1 1 0 0 0,-1-1 0 0 0,0 1 0 0 0,0 0 0 0 0,0-1 0 0 0,0 1 0 0 0,1 0 0 0 0,-1 0 0 0 0,0 0 0 0 0,-1 1 0 0 0,-31 40 544 0 0,2 1-1 0 0,-36 63 1 0 0,42-66-683 0 0,11-18 0 0 0,0 1 0 0 0,1 1 0 0 0,-15 42 0 0 0,25-57 0 0 0,1-1 0 0 0,0 1 0 0 0,-1 10 0 0 0,2-2 0 0 0,3-13 0 0 0,0-2 0 0 0,5 12 0 0 0,-2-12 0 0 0,-3-2 0 0 0,2 2 0 0 0,16 4 0 0 0,-14-5-155 0 0,0 0 1 0 0,0-1-1 0 0,0 0 1 0 0,0 0-1 0 0,0 0 1 0 0,0-1-1 0 0,0 0 0 0 0,0 0 1 0 0,-1 0-1 0 0,1-1 1 0 0,0 0-1 0 0,-1 0 1 0 0,9-5-1 0 0,-4 2-179 0 0,-1 0-1 0 0,-1 0 1 0 0,1-2-1 0 0,-1 1 1 0 0,0-1-1 0 0,0 0 1 0 0,7-9-1 0 0,-9 7-644 0 0,0-1 1 0 0,0 0-1 0 0,-1 0 0 0 0,0-1 0 0 0,-1 1 0 0 0,4-13 1 0 0,-7 21 916 0 0,9-30-1985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2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26 11975 0 0,'-3'2'99'0'0,"0"-1"0"0"0,1 0 0 0 0,-1-1 0 0 0,0 1 0 0 0,0 0 0 0 0,0-1 0 0 0,-3 1-1 0 0,2-1-32 0 0,0 1 0 0 0,0-1 0 0 0,1 1 0 0 0,-1 0 0 0 0,0 0 0 0 0,0 1 0 0 0,0-1 0 0 0,1 1 0 0 0,-6 3 0 0 0,8-5 237 0 0,1 0 0 0 0,0 0 1 0 0,-1 0-1 0 0,1 1 0 0 0,0-1 0 0 0,0 0 1 0 0,-1 0-1 0 0,1 0 0 0 0,0 0 0 0 0,-1 0 1 0 0,1 1-1 0 0,0-1 0 0 0,0 0 0 0 0,0 0 1 0 0,-1 1-1 0 0,1-1 0 0 0,0 0 0 0 0,0 0 1 0 0,0 1-1 0 0,0-1 0 0 0,-1 0 0 0 0,1 0 1 0 0,0 1-1 0 0,0-1 0 0 0,0 0 0 0 0,0 1 1 0 0,0-1-1 0 0,0 0 0 0 0,0 1 0 0 0,0-1 1 0 0,0 0-1 0 0,0 1 0 0 0,9 3 1678 0 0,18-2-2000 0 0,29-13 176 0 0,13-1-142 0 0,-56 11-950 0 0,-1-1 0 0 0,0-1 0 0 0,1 0 0 0 0,-1-1 0 0 0,21-9 0 0 0,-12 2-1111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3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8 8287 0 0,'0'0'191'0'0,"0"0"26"0"0,0 0 9 0 0,0 0 179 0 0,0 0 734 0 0,0 0 315 0 0,0 0 68 0 0,0 0-125 0 0,0 0-574 0 0,0 0-250 0 0,0 0-49 0 0,0 0 59 0 0,0 0 287 0 0,0 0 122 0 0,0 0 28 0 0,0 0-65 0 0,0 0-290 0 0,0 0-121 0 0,0 0-28 0 0,0 0-72 0 0,3 0-289 0 0,17-2 253 0 0,0 0 0 0 0,39-10 0 0 0,20-2 433 0 0,-69 13-841 0 0,0-1 0 0 0,0-1 0 0 0,14-4 0 0 0,21-5 0 0 0,-39 11 115 0 0,0-2 15 0 0,21-14-1510 0 0,-25 16-4523 0 0,-2 1-2059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3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1975 0 0,'0'0'267'0'0,"0"0"42"0"0,0 0 17 0 0,0 0-28 0 0,0 0-58 0 0,0 0 491 0 0,0 0 238 0 0,0 0 45 0 0,0 0-61 0 0,0 0-288 0 0,0 0-121 0 0,1 2-28 0 0,1 0-365 0 0,-1 1 0 0 0,1 1-1 0 0,-1-1 1 0 0,0 0 0 0 0,0 0 0 0 0,0 0 0 0 0,0 1-1 0 0,-1-1 1 0 0,1 0 0 0 0,-1 1 0 0 0,0-1-1 0 0,0 0 1 0 0,0 1 0 0 0,-1 3 0 0 0,-2 11 485 0 0,-5 22 1 0 0,8-38-588 0 0,-19 66 1096 0 0,6-25-1675 0 0,-8 58 1 0 0,21-99-4897 0 0,0-2-1890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5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12 8431 0 0,'0'0'388'0'0,"0"0"-10"0"0,0 0-106 0 0,0 0 436 0 0,0 0 222 0 0,0 0 44 0 0,1-1-54 0 0,-1 0 1621 0 0,-4 4-843 0 0,-10 12-73 0 0,-16 24-147 0 0,-15 44-350 0 0,17-24-1163 0 0,19-39 518 0 0,-15 27 0 0 0,21-44-383 0 0,1 1 0 0 0,0-1 0 0 0,1 1 0 0 0,-1-1 0 0 0,1 1 1 0 0,-1 0-1 0 0,1 0 0 0 0,0-1 0 0 0,1 1 0 0 0,-2 5 0 0 0,2-3-88 0 0,0-4-11 0 0,0 0-1 0 0,0 0 0 0 0,0 0 0 0 0,-1 0 1 0 0,1 0-1 0 0,-1 0 0 0 0,1-1 0 0 0,-1 1 1 0 0,0 0-1 0 0,0 0 0 0 0,0 0 0 0 0,0-1 1 0 0,0 1-1 0 0,-2 2 0 0 0,-6 8 0 0 0,4-11 0 0 0,3-1 0 0 0,-8 2 0 0 0,-6-3 0 0 0,12-2 0 0 0,3 1 0 0 0,-18-9 311 0 0,14 8-137 0 0,0 0 0 0 0,0 0-1 0 0,0-1 1 0 0,1 1 0 0 0,-1-1-1 0 0,1 0 1 0 0,0 0 0 0 0,0 0-1 0 0,-3-6 1 0 0,2 2-174 0 0,1 0 0 0 0,0 0 0 0 0,0-1 0 0 0,1 0 0 0 0,0 0 0 0 0,1 0 0 0 0,0 0 0 0 0,0 0 0 0 0,1 0 0 0 0,-1-13 0 0 0,2-9 0 0 0,7-53 0 0 0,-5 67 0 0 0,1 0 0 0 0,1-1 0 0 0,0 1 0 0 0,1 0 0 0 0,1 1 0 0 0,13-25 0 0 0,-18 38 0 0 0,-1 2 0 0 0,0 0 0 0 0,1 0 0 0 0,-1 1 0 0 0,1-1 0 0 0,-1 0 0 0 0,1 0 0 0 0,-1 0 0 0 0,1 1 0 0 0,0-1 0 0 0,-1 0 0 0 0,1 1 0 0 0,0-1 0 0 0,-1 0 0 0 0,1 1 0 0 0,0-1 0 0 0,1 0 0 0 0,8-4 0 0 0,11 0 0 0 0,-14 3 0 0 0,-5 1 0 0 0,0 1 0 0 0,0-1 0 0 0,0 1 0 0 0,1-1 0 0 0,-1 1 0 0 0,0 0 0 0 0,0 0 0 0 0,1 0 0 0 0,-1 0 0 0 0,4 1 0 0 0,4 1 0 0 0,-1-1 0 0 0,15 6 0 0 0,-16-5 0 0 0,-1 0 0 0 0,1 0 0 0 0,0 0 0 0 0,13 0 0 0 0,4-2 0 0 0,-15 1 0 0 0,1-1 0 0 0,-1 0 0 0 0,0-1 0 0 0,1 0 0 0 0,-1-1 0 0 0,0 0 0 0 0,0 0 0 0 0,0-1 0 0 0,10-5 0 0 0,-10 3 0 0 0,-3-1-64 0 0,-6 5-273 0 0,-4-2-56 0 0,1 1-1532 0 0,1 1-3460 0 0,1 1-2135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6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0 14399 0 0,'0'0'662'0'0,"0"0"-18"0"0,0 0-295 0 0,0 0 295 0 0,0 0 175 0 0,2-1 39 0 0,40-7 3670 0 0,-41 7-4084 0 0,1 2-289 0 0,14 0-136 0 0,2 4-21 0 0,-15-4 105 0 0,0 0-1 0 0,0 0 0 0 0,-1 0 1 0 0,1 1-1 0 0,0-1 1 0 0,0 1-1 0 0,-1 0 0 0 0,1 0 1 0 0,-1 0-1 0 0,0 0 1 0 0,0 0-1 0 0,0 1 0 0 0,0-1 1 0 0,0 1-1 0 0,0-1 1 0 0,0 1-1 0 0,-1 0 0 0 0,1-1 1 0 0,1 6-1 0 0,-1 3-102 0 0,-2-8 14 0 0,0 1 1 0 0,0 0-1 0 0,0-1 0 0 0,-1 1 1 0 0,1-1-1 0 0,-1 1 1 0 0,0-1-1 0 0,0 1 0 0 0,0-1 1 0 0,0 0-1 0 0,-1 1 0 0 0,1-1 1 0 0,-1 0-1 0 0,0 0 0 0 0,0 0 1 0 0,0 0-1 0 0,0 0 0 0 0,-1-1 1 0 0,1 1-1 0 0,-1-1 0 0 0,1 1 1 0 0,-6 3-1 0 0,-1 1 99 0 0,-10 9 208 0 0,-1-1 0 0 0,-1-1 0 0 0,0-1 0 0 0,-34 16 0 0 0,46-23-321 0 0,9-6 0 0 0,-1 0 0 0 0,1 0 0 0 0,-1 1 0 0 0,1-1 0 0 0,0 0 0 0 0,-1 1 0 0 0,1-1 0 0 0,-1 1 0 0 0,1-1 0 0 0,0 0 0 0 0,-1 1 0 0 0,1-1 0 0 0,0 1 0 0 0,0-1 0 0 0,-1 1 0 0 0,1-1 0 0 0,0 1 0 0 0,0-1 0 0 0,0 1 0 0 0,0 0 0 0 0,0-1 0 0 0,-1 1 0 0 0,1-1 0 0 0,0 1 0 0 0,0-1 0 0 0,1 2 0 0 0,2 1 0 0 0,-1 0 0 0 0,-2-2 0 0 0,1-1 0 0 0,0 1 0 0 0,0 0 0 0 0,0 0 0 0 0,0-1 0 0 0,-1 1 0 0 0,1 0 0 0 0,0-1 0 0 0,0 1 0 0 0,0-1 0 0 0,0 1 0 0 0,1-1 0 0 0,-1 1 0 0 0,2-1 0 0 0,1 2 0 0 0,1-1 0 0 0,-1 0 0 0 0,1 0 0 0 0,-1 0 0 0 0,1 0 0 0 0,0-1 0 0 0,-1 0 0 0 0,1 0 0 0 0,0 0 0 0 0,5-2 0 0 0,9-1 0 0 0,20-6 0 0 0,-32 7 0 0 0,1 0-166 0 0,0-1 0 0 0,0 0 0 0 0,-1 0 1 0 0,9-5-1 0 0,-14 7-788 0 0,-1 0-1558 0 0,6-6-6017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6.2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7503 0 0,'0'0'803'0'0,"0"0"-18"0"0,1-1-501 0 0,2-4 54 0 0,0 1 1 0 0,1-1-1 0 0,-1 1 0 0 0,1 0 0 0 0,0 0 1 0 0,1 0-1 0 0,-1 1 0 0 0,0 0 0 0 0,1-1 0 0 0,0 1 1 0 0,0 1-1 0 0,0-1 0 0 0,0 1 0 0 0,0 0 0 0 0,1 0 1 0 0,-1 1-1 0 0,8-2 0 0 0,-10 3-125 0 0,-1 1 1 0 0,1-1-1 0 0,0 1 0 0 0,0-1 1 0 0,0 1-1 0 0,-1 0 0 0 0,1 0 1 0 0,-1 0-1 0 0,1 1 0 0 0,-1-1 1 0 0,5 3-1 0 0,-3-1-148 0 0,0 1 0 0 0,0-1 0 0 0,-1 0 0 0 0,1 1 0 0 0,-1 0 0 0 0,0 0 0 0 0,0 0 0 0 0,0 0 0 0 0,-1 0 0 0 0,4 7 0 0 0,1 5 323 0 0,7 28 0 0 0,-5-14-239 0 0,0-2-149 0 0,6 43 0 0 0,5 17 0 0 0,-20-87 0 0 0,4 12 0 0 0,0-1 0 0 0,1 1 0 0 0,1-1 0 0 0,0 0 0 0 0,0 0 0 0 0,12 16 0 0 0,-11-20 0 0 0,2-3 0 0 0,1-4 0 0 0,-8-2-128 0 0,-1 0 0 0 0,1 1 0 0 0,0-1 0 0 0,0 0 1 0 0,-1 0-1 0 0,1 0 0 0 0,-1 0 0 0 0,1-1 0 0 0,-1 1 0 0 0,1 0 0 0 0,-1-1 0 0 0,0 1 0 0 0,0-1 0 0 0,1 1 1 0 0,-1-1-1 0 0,0 1 0 0 0,0-1 0 0 0,-1 0 0 0 0,1 0 0 0 0,0 1 0 0 0,0-1 0 0 0,0-2 0 0 0,1-6-1132 0 0,1 0-1 0 0,1-18 1 0 0,-4 27 1219 0 0,2-17-1491 0 0,0-1-4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5663 0 0,'0'0'356'0'0,"0"0"50"0"0,0 0 20 0 0,0 0-42 0 0,3-1-250 0 0,9-5 19 0 0,-9 5 567 0 0,21-13 3845 0 0,-20 12-4469 0 0,-2 1 11 0 0,-1 0 1 0 0,1 0-1 0 0,0 1 0 0 0,-1-1 0 0 0,1 1 1 0 0,0-1-1 0 0,0 1 0 0 0,-1 0 1 0 0,1 0-1 0 0,0 0 0 0 0,0 0 0 0 0,0 0 1 0 0,-1 0-1 0 0,1 0 0 0 0,0 1 0 0 0,2 0 1 0 0,13 0 628 0 0,-8-2-560 0 0,0 0 0 0 0,0 1-1 0 0,0 0 1 0 0,0 1 0 0 0,18 3 0 0 0,45 15 870 0 0,-57-15-995 0 0,-10-3-51 0 0,16 8 0 0 0,-10-3 0 0 0,5 3 0 0 0,-14-4 0 0 0,-2-2 0 0 0,2 7 0 0 0,-2-7 0 0 0,-1-1 0 0 0,1 1 0 0 0,-1-1 0 0 0,0 1 0 0 0,0-1 0 0 0,0 0 0 0 0,0 1 0 0 0,-1-1 0 0 0,1 0 0 0 0,-1 0 0 0 0,1 0 0 0 0,-1 0 0 0 0,-3 3 0 0 0,-28 21 0 0 0,28-22 0 0 0,-44 31 0 0 0,-63 50 0 0 0,105-77 0 0 0,5 2 0 0 0,2-9 0 0 0,0 4 0 0 0,9 6 0 0 0,-6-9 0 0 0,0 0 0 0 0,0 0 0 0 0,0 0 0 0 0,0-1 0 0 0,0 0 0 0 0,0 1 0 0 0,0-1 0 0 0,0 0 0 0 0,1 0 0 0 0,-1-1 0 0 0,0 1 0 0 0,1-1 0 0 0,-1 1 0 0 0,7-1 0 0 0,4-1 0 0 0,0-1 0 0 0,18-4 0 0 0,-10 2 0 0 0,-8 1 0 0 0,0-1 0 0 0,16-6 0 0 0,-21 8-64 0 0,-8 2-273 0 0,-1 0-138 0 0,0 0-1705 0 0,0 0-6692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8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170 11975 0 0,'0'0'267'0'0,"0"0"42"0"0,0 0 17 0 0,-4-3-28 0 0,-10-7-196 0 0,14 8-54 0 0,0 0 0 0 0,0 1 0 0 0,0-1 0 0 0,1 0 0 0 0,-1 0 0 0 0,1 1 0 0 0,-1-1 0 0 0,1 0 0 0 0,0 0 0 0 0,0 1 0 0 0,1-2 0 0 0,3-9 677 0 0,-1-3 466 0 0,-2 9-496 0 0,0 0-1 0 0,-1 1 1 0 0,0-1-1 0 0,1-8 1 0 0,-2 11-386 0 0,-1-1 0 0 0,0 0 1 0 0,0 0-1 0 0,0 0 0 0 0,0 0 0 0 0,0 1 1 0 0,-1-1-1 0 0,1 1 0 0 0,-1-1 0 0 0,0 1 0 0 0,0-1 1 0 0,0 1-1 0 0,-4-3 0 0 0,5 4-202 0 0,-18-7 431 0 0,17 7-467 0 0,0 2 0 0 0,-1-1-1 0 0,1 0 1 0 0,0 0 0 0 0,0 1-1 0 0,-1-1 1 0 0,1 1 0 0 0,0 0-1 0 0,-1-1 1 0 0,1 1 0 0 0,0 0-1 0 0,-1 1 1 0 0,1-1 0 0 0,-1 0-1 0 0,1 1 1 0 0,0-1 0 0 0,0 1-1 0 0,-3 1 1 0 0,-2 0-52 0 0,-1 0 1 0 0,0-1-1 0 0,-12 2 1 0 0,12-3-10 0 0,1 1 0 0 0,0 0 1 0 0,0 1-1 0 0,-13 4 0 0 0,12-3-1 0 0,-1 1 0 0 0,1 0-1 0 0,1 1 1 0 0,-1 0 0 0 0,1 0-1 0 0,-1 1 1 0 0,2 0 0 0 0,-1 0-1 0 0,-10 13 1 0 0,1-1-141 0 0,7-8 128 0 0,-1 1 0 0 0,-12 20 0 0 0,11-13 4 0 0,4-5 0 0 0,-1-1 0 0 0,1 1 0 0 0,1 0 0 0 0,-7 22 0 0 0,10-11 0 0 0,4-13 0 0 0,5-1 0 0 0,-3-8 0 0 0,0-1 0 0 0,-1 1 0 0 0,1-1 0 0 0,0 1 0 0 0,0-1 0 0 0,0 0 0 0 0,0 0 0 0 0,1 0 0 0 0,-1-1 0 0 0,0 1 0 0 0,0-1 0 0 0,0 0 0 0 0,1 1 0 0 0,-1-2 0 0 0,0 1 0 0 0,0 0 0 0 0,5-1 0 0 0,7-2 0 0 0,1-1 0 0 0,16-6 0 0 0,-29 9 0 0 0,9-4 0 0 0,-1 0 0 0 0,0 0 0 0 0,0-1 0 0 0,0-1 0 0 0,-1 0 0 0 0,0 0 0 0 0,0-1 0 0 0,11-11 0 0 0,-7 4 0 0 0,0 0 0 0 0,-2-1 0 0 0,1-1 0 0 0,11-21 0 0 0,-9 11 1376 0 0,-14 26-933 0 0,-10 1-278 0 0,7 1-165 0 0,-1-1 0 0 0,0 1 0 0 0,0 0 0 0 0,1 0 0 0 0,-1 0 0 0 0,1 0 0 0 0,-1 0 0 0 0,1 1 0 0 0,-1-1 0 0 0,1 1 0 0 0,0 0 0 0 0,0-1 0 0 0,0 1 0 0 0,0 0 0 0 0,0 0 0 0 0,-3 5 0 0 0,-2 3 0 0 0,0 0 0 0 0,-8 20 0 0 0,-1 0 0 0 0,12-22 0 0 0,0 0 0 0 0,1 0 0 0 0,-1 0 0 0 0,-2 13 0 0 0,4-11 0 0 0,3 0 0 0 0,4-1 0 0 0,-3-8-179 0 0,0 1 0 0 0,0-1 0 0 0,0 0 0 0 0,0 0 0 0 0,0 0 0 0 0,0 0 0 0 0,0 0 1 0 0,0-1-1 0 0,0 1 0 0 0,0 0 0 0 0,1-1 0 0 0,-1 0 0 0 0,0 0 0 0 0,0 1 0 0 0,1-1 0 0 0,-1-1 0 0 0,0 1 0 0 0,0 0 0 0 0,1 0 0 0 0,-1-1 0 0 0,0 1 0 0 0,0-1 0 0 0,4-1 0 0 0,5-2-8350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8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 13823 0 0,'0'0'630'0'0,"0"0"-13"0"0,0 0-252 0 0,2 0 391 0 0,11-1 756 0 0,1 1 0 0 0,0 0 0 0 0,0 1-1 0 0,-1 1 1 0 0,19 4 0 0 0,-31-6-1431 0 0,1 0 0 0 0,-1 1 0 0 0,0-1 0 0 0,1 1 1 0 0,-1-1-1 0 0,0 1 0 0 0,0-1 0 0 0,1 1 0 0 0,-1 0 0 0 0,0 0 1 0 0,0 0-1 0 0,0 0 0 0 0,0-1 0 0 0,0 1 0 0 0,0 1 0 0 0,0-1 1 0 0,0 0-1 0 0,0 0 0 0 0,-1 0 0 0 0,1 0 0 0 0,1 3 0 0 0,-2-2-43 0 0,1 0 0 0 0,-1 0 0 0 0,1 0 0 0 0,-1 0-1 0 0,0 0 1 0 0,0 0 0 0 0,0 0 0 0 0,0 0 0 0 0,0 0 0 0 0,0 0-1 0 0,-1 0 1 0 0,1 0 0 0 0,-1 0 0 0 0,1 0 0 0 0,-2 3-1 0 0,-1 1 93 0 0,0 1 1 0 0,-1-1-1 0 0,0 0 0 0 0,-1 0 0 0 0,1 0 0 0 0,-1 0 0 0 0,-5 4 0 0 0,-43 35 700 0 0,15-13-1082 0 0,31-27 185 0 0,5-3 100 0 0,0 0 1 0 0,0-1 0 0 0,0 1 0 0 0,0 0-1 0 0,1 0 1 0 0,-1 0 0 0 0,1 1-1 0 0,-1-1 1 0 0,1 0 0 0 0,0 0-1 0 0,-1 1 1 0 0,0 4 0 0 0,1-5-109 0 0,3-1-45 0 0,6 5-9 0 0,4-1 17 0 0,-8-4 115 0 0,0-1 0 0 0,0 0 0 0 0,0 0 1 0 0,0-1-1 0 0,0 1 0 0 0,0-1 0 0 0,0 0 1 0 0,0 0-1 0 0,0 0 0 0 0,3-2 1 0 0,35-19 158 0 0,-35 14-2437 0 0,-5 5 1758 0 0,4-6-1200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8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3247 0 0,'0'0'604'0'0,"0"0"-13"0"0,0 0-184 0 0,0 0 618 0 0,0 0 315 0 0,0 0 61 0 0,0 0-74 0 0,0 0-343 0 0,0 0-153 0 0,0 0-30 0 0,0 0-45 0 0,0 0-159 0 0,2-1-70 0 0,14-3 214 0 0,0 0 0 0 0,0 2 0 0 0,1 0 0 0 0,-1 0 0 0 0,0 2 1 0 0,25 1-1 0 0,-35-1-729 0 0,-3 1-12 0 0,0-1 0 0 0,0 0 0 0 0,0 1 1 0 0,0 0-1 0 0,0 0 0 0 0,0 0 0 0 0,0 0 0 0 0,4 3 0 0 0,5 2 0 0 0,-3 0 0 0 0,-9-4 0 0 0,1 0 0 0 0,0 0 0 0 0,-1 0 0 0 0,1 0 0 0 0,-1 0 0 0 0,0-1 0 0 0,1 1 0 0 0,-1 0 0 0 0,0 0 0 0 0,0 0 0 0 0,0 0 0 0 0,-1 0 0 0 0,1 0 0 0 0,0 0 0 0 0,-1 0 0 0 0,1 0 0 0 0,-1-1 0 0 0,-1 4 0 0 0,-1 3 0 0 0,0-1 0 0 0,-1 0 0 0 0,-6 8 0 0 0,3-5 21 0 0,0-1 0 0 0,0 0 0 0 0,-1 0-1 0 0,0-1 1 0 0,-1 0 0 0 0,0 0 0 0 0,-11 7 0 0 0,20-14-26 0 0,0-1-1 0 0,1 1 1 0 0,-1-1 0 0 0,0 1 0 0 0,0-1 0 0 0,1 1 0 0 0,-1 0 0 0 0,1-1-1 0 0,-1 1 1 0 0,0-1 0 0 0,1 1 0 0 0,-1-1 0 0 0,1 0 0 0 0,-1 1 0 0 0,2 0-1 0 0,-2-1 2 0 0,3 2 4 0 0,-1 0-1 0 0,1 0 1 0 0,1 0-1 0 0,-1-1 1 0 0,0 1-1 0 0,0-1 1 0 0,0 0-1 0 0,1 1 1 0 0,-1-1-1 0 0,1-1 1 0 0,-1 1 0 0 0,7 0-1 0 0,4-1-381 0 0,27-1-1 0 0,-21-1-286 0 0,48-4-3820 0 0,-55 3 3090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9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316 10135 0 0,'8'-13'330'0'0,"0"0"0"0"0,0-1 0 0 0,7-18 0 0 0,8-20 3825 0 0,44-115 3637 0 0,-59 148-6595 0 0,-8 18-597 0 0,0 1-35 0 0,0 0-145 0 0,0 0-61 0 0,0 0-8 0 0,0 0-42 0 0,0 0-150 0 0,0 0-61 0 0,0 0-15 0 0,-1-1-16 0 0,0 1-67 0 0,0-1 1 0 0,-1 0 0 0 0,1 1-1 0 0,0 0 1 0 0,0-1-1 0 0,-1 1 1 0 0,1 0 0 0 0,0-1-1 0 0,-1 1 1 0 0,1 0 0 0 0,0 0-1 0 0,-1 0 1 0 0,1 0-1 0 0,0 0 1 0 0,-1 1 0 0 0,1-1-1 0 0,0 0 1 0 0,-1 1 0 0 0,1-1-1 0 0,0 1 1 0 0,0-1-1 0 0,-3 2 1 0 0,0 0-2 0 0,1-1 34 0 0,0 1-1 0 0,0-1 1 0 0,0 1-1 0 0,0 0 1 0 0,0 0-1 0 0,0 0 1 0 0,0 1-1 0 0,1-1 1 0 0,-5 6-1 0 0,-18 29 461 0 0,10-15-422 0 0,2-2 19 0 0,1 1-1 0 0,0 0 1 0 0,2 1-1 0 0,-11 29 0 0 0,-19 94 415 0 0,35-126-346 0 0,3-15-154 0 0,1 1 0 0 0,0 0-1 0 0,0 0 1 0 0,0 0 0 0 0,0 0-1 0 0,1 7 1 0 0,0 14-4 0 0,1-24-9 0 0,-1 0-1 0 0,0 0 0 0 0,0 0 1 0 0,1-1-1 0 0,-1 1 1 0 0,1 0-1 0 0,0 0 1 0 0,-1 0-1 0 0,1 0 1 0 0,0-1-1 0 0,0 1 1 0 0,0 0-1 0 0,0-1 1 0 0,0 1-1 0 0,1-1 1 0 0,-1 1-1 0 0,0-1 1 0 0,1 0-1 0 0,-1 0 1 0 0,1 1-1 0 0,-1-1 1 0 0,1 0-1 0 0,0 0 0 0 0,-1 0 1 0 0,1-1-1 0 0,0 1 1 0 0,0 0-1 0 0,0-1 1 0 0,0 1-1 0 0,-1-1 1 0 0,1 1-1 0 0,0-1 1 0 0,0 0-1 0 0,0 0 1 0 0,0 0-1 0 0,0 0 1 0 0,0 0-1 0 0,0-1 1 0 0,0 1-1 0 0,0 0 1 0 0,3-2-1 0 0,13-2 498 0 0,-11 3-767 0 0,0-1 1 0 0,0 0 0 0 0,0 0-1 0 0,-1 0 1 0 0,1-1-1 0 0,8-4 1 0 0,-13 6 25 0 0,-1 0 0 0 0,0-1 0 0 0,1 1 0 0 0,-1 0 0 0 0,0-1 0 0 0,1 1 0 0 0,-1 0 0 0 0,0-1-1 0 0,0 0 1 0 0,0 1 0 0 0,0-1 0 0 0,0 0 0 0 0,-1 1 0 0 0,1-1 0 0 0,-1 0 0 0 0,1 0 0 0 0,-1 0 0 0 0,1 1 0 0 0,-1-1 0 0 0,0 0 0 0 0,0 0-1 0 0,0 0 1 0 0,0 0 0 0 0,0 0 0 0 0,0 0 0 0 0,-1 1 0 0 0,1-1 0 0 0,-1 0 0 0 0,0-2 0 0 0,-5-12-1888 0 0,-1 0-17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19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7831 0 0,'0'0'603'0'0,"-1"0"-396"0"0,-5 3 117 0 0,5-3 1238 0 0,1 0 537 0 0,1 4 2049 0 0,10 9-645 0 0,-3-10-3097 0 0,0 0 0 0 0,0 0 0 0 0,0-1 0 0 0,0 0 1 0 0,1 0-1 0 0,9 0 0 0 0,55 0 3 0 0,-69-2-419 0 0,14 0-25 0 0,36-5 1 0 0,-25-2-6365 0 0,-14 1-917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20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55 15663 0 0,'-3'-4'420'0'0,"3"4"-317"0"0,-1-1 1 0 0,0 0 0 0 0,1 0 0 0 0,-1 0 0 0 0,1 1 0 0 0,-1-1 0 0 0,1 0 0 0 0,-1 0 0 0 0,1 0 0 0 0,-1 0 0 0 0,1 0 0 0 0,-1-1 0 0 0,1-17 4733 0 0,2 17-3813 0 0,2 0-625 0 0,0 0 0 0 0,-1 0 0 0 0,1 0 0 0 0,0 0-1 0 0,1 1 1 0 0,-1 0 0 0 0,0 0 0 0 0,0 0 0 0 0,0 0 0 0 0,7 0 0 0 0,6 0 501 0 0,24 1 1 0 0,6 2-769 0 0,-21-2-136 0 0,38 5-1 0 0,-34 2 22 0 0,-21 0-15 0 0,-4-3 27 0 0,-3-3 130 0 0,1 24 350 0 0,-2-22-496 0 0,0-1 0 0 0,0 1-1 0 0,-1-1 1 0 0,1 1 0 0 0,-1-1 0 0 0,0 0 0 0 0,1 1 0 0 0,-1-1 0 0 0,0 1-1 0 0,-1-1 1 0 0,1 1 0 0 0,0-1 0 0 0,-1 1 0 0 0,1-1 0 0 0,-1 1-1 0 0,0-1 1 0 0,0 0 0 0 0,-2 4 0 0 0,-2 1 132 0 0,0-1 0 0 0,0 0 0 0 0,-8 5 0 0 0,-38 29 301 0 0,20-17-729 0 0,15-12 317 0 0,1 1 0 0 0,1 1 0 0 0,0 0 1 0 0,1 1-1 0 0,-20 25 0 0 0,33-38-47 0 0,-1 0 0 0 0,0 1 0 0 0,0-1 1 0 0,1 0-1 0 0,-1 0 0 0 0,0 1 0 0 0,1-1 0 0 0,-1 0 0 0 0,1 1 0 0 0,0-1 1 0 0,-1 0-1 0 0,1 1 0 0 0,0-1 0 0 0,0 1 0 0 0,0-1 0 0 0,0 1 0 0 0,0-1 0 0 0,0 0 1 0 0,0 1-1 0 0,1-1 0 0 0,-1 1 0 0 0,0-1 0 0 0,1 0 0 0 0,-1 1 0 0 0,2 0 1 0 0,-1 1 39 0 0,1-1 0 0 0,0 0 0 0 0,0 0-1 0 0,0 0 1 0 0,1 0 0 0 0,-1-1 0 0 0,0 1 0 0 0,1 0 0 0 0,-1-1 0 0 0,1 0 0 0 0,4 2 0 0 0,4 1-24 0 0,1 0-1 0 0,1-1 1 0 0,-1 0-1 0 0,0-1 1 0 0,1-1-1 0 0,-1 0 1 0 0,20-1-1 0 0,16-4-2474 0 0,-44 3-4667 0 0,4-2-2295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20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4 11975 0 0,'0'0'267'0'0,"0"0"42"0"0,0 0 17 0 0,0 0-28 0 0,-1 0-196 0 0,-5-1-21 0 0,5 1 284 0 0,1 0 122 0 0,0 0 22 0 0,0 0 3 0 0,0 0 0 0 0,0 0 0 0 0,0 0 0 0 0,0 0 0 0 0,0 0 0 0 0,0 0 0 0 0,0 0 0 0 0,0 0 0 0 0,0 0 0 0 0,0 0 0 0 0,0 0 0 0 0,11 1-57 0 0,-1-1-1 0 0,1 0 1 0 0,0 0-1 0 0,-1-1 1 0 0,12-2 0 0 0,-15 2-527 0 0,109-11 1096 0 0,121 4 0 0 0,-181 10-1024 0 0,-32-1 0 0 0,1-1 0 0 0,-1 0 0 0 0,28-5 0 0 0,72-9 0 0 0,-52 8 0 0 0,119-2 0 0 0,-49 3 0 0 0,-32 6 0 0 0,29-8 0 0 0,70-7 0 0 0,-117 7 0 0 0,-39 4 0 0 0,-44 3-1 0 0,-8 0 1 0 0,0 0 1 0 0,0 0-1 0 0,0 0 0 0 0,0 0 1 0 0,0 0-1 0 0,0 0 0 0 0,1-1 0 0 0,-1 1 1 0 0,0 0-1 0 0,0 0 0 0 0,0-1 1 0 0,0 1-1 0 0,0-1 0 0 0,-1 1 1 0 0,1-1-1 0 0,0 1 0 0 0,0-1 0 0 0,0 0 1 0 0,1 0-1 0 0,5-5 16 0 0,-6 5 92 0 0,-1 1 27 0 0,0 0 1 0 0,0 0-12 0 0,0 0-47 0 0,0 0-63 0 0,0 0-246 0 0,-26 1-7507 0 0,5 0-97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21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0 15663 0 0,'0'0'356'0'0,"0"0"50"0"0,0 0 20 0 0,0 0-42 0 0,0 0-112 0 0,0 0 463 0 0,0 0 234 0 0,0 0 45 0 0,0 0 8 0 0,2 1 2 0 0,8 1-328 0 0,0 0 0 0 0,0-1 0 0 0,0 0 0 0 0,1 0 0 0 0,-1-1 0 0 0,0-1 0 0 0,1 0 0 0 0,13-3 0 0 0,-22 4-580 0 0,0 0 0 0 0,0 0 1 0 0,0 0-1 0 0,0 0 0 0 0,1 1 0 0 0,-1-1 0 0 0,0 0 1 0 0,3 2-1 0 0,0-1-51 0 0,12 4 16 0 0,-13-1-38 0 0,-1-1 3 0 0,0-2 11 0 0,-1 1 0 0 0,1 1 0 0 0,0-1 0 0 0,0 0 0 0 0,-1 1 0 0 0,0-1 0 0 0,1 1 0 0 0,-1 0 0 0 0,0 0 0 0 0,0 0 0 0 0,-1 0 0 0 0,1 0-1 0 0,0 0 1 0 0,-1 0 0 0 0,0 1 0 0 0,0-1 0 0 0,0 0 0 0 0,0 1 0 0 0,-1-1 0 0 0,1 1 0 0 0,-1-1 0 0 0,0 1 0 0 0,0-1 0 0 0,0 1 0 0 0,0-1 0 0 0,-1 1-1 0 0,1-1 1 0 0,-1 1 0 0 0,0-1 0 0 0,0 0 0 0 0,0 1 0 0 0,-3 4 0 0 0,-1 0-55 0 0,0 0 0 0 0,-1 0 0 0 0,0 0 1 0 0,0-1-1 0 0,-1 1 0 0 0,0-2 0 0 0,0 1 0 0 0,-15 10 0 0 0,-5-1-3 0 0,-40 20 1 0 0,17-10-2 0 0,-2 0 2 0 0,52-26 0 0 0,0 0 0 0 0,0 0 0 0 0,0 0 0 0 0,0 0 0 0 0,-1 0 0 0 0,1 0 0 0 0,0 0 0 0 0,0 0 0 0 0,0 0 0 0 0,0 0 0 0 0,0 0 0 0 0,-1 0 0 0 0,1 0 0 0 0,0 0 0 0 0,0 1 0 0 0,0-1 0 0 0,0 0 0 0 0,0 0 0 0 0,0 0 0 0 0,0 0 0 0 0,-1 0 0 0 0,1 0 0 0 0,0 0 0 0 0,0 0 0 0 0,0 1 0 0 0,0-1 0 0 0,0 0 0 0 0,0 0 0 0 0,0 0 0 0 0,0 0 0 0 0,0 0 0 0 0,0 1 0 0 0,0-1 0 0 0,0 0 0 0 0,0 0 0 0 0,0 0 0 0 0,0 0 0 0 0,0 0 0 0 0,0 1 0 0 0,0-1 0 0 0,0 0 0 0 0,0 0 0 0 0,0 0 0 0 0,0 0 0 0 0,0 0 0 0 0,0 0 0 0 0,0 1 0 0 0,0-1 0 0 0,0 0 0 0 0,0 0 0 0 0,0 0 0 0 0,0 0 0 0 0,0 0 0 0 0,0 0 0 0 0,1 1 0 0 0,-1-1 0 0 0,0 0 0 0 0,0 0 0 0 0,0 0 0 0 0,0 0 0 0 0,0 0 0 0 0,0 0 0 0 0,0 0 0 0 0,1 0 0 0 0,-1 0 0 0 0,0 0 0 0 0,0 1 0 0 0,9 0 0 0 0,-9-1 0 0 0,12 1 0 0 0,19 4 0 0 0,61-1 0 0 0,-74-4 0 0 0,1 1 0 0 0,31 6 0 0 0,-17-1 0 0 0,-16-6 0 0 0,20 4 0 0 0,-16-1 16 0 0,-19-3 64 0 0,-2 0 16 0 0,0 0 0 0 0,0 0-37 0 0,0 0-146 0 0,0 0-20 0 0,0 0-93 0 0,0 0-429 0 0,0 0-188 0 0,0 0-1870 0 0,0 0-7317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26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55 11975 0 0,'0'0'267'0'0,"0"0"42"0"0,0 0 17 0 0,0 0-28 0 0,-2-2-196 0 0,-6-9-92 0 0,0 8 129 0 0,6 3 581 0 0,0 1-483 0 0,-7-1 6321 0 0,6 1-655 0 0,11-1-4689 0 0,8-1-708 0 0,26-4 0 0 0,8-2 87 0 0,-41 7-593 0 0,1-1 0 0 0,-1 0 0 0 0,10-2 0 0 0,-5 0 0 0 0,30-4 0 0 0,44-6 0 0 0,-80 15 0 0 0,-10 6 0 0 0,-5 5 0 0 0,3-11 0 0 0,2-1 0 0 0,-9 5-2074 0 0,0 0 0 0 0,0-1 0 0 0,-18 7 0 0 0,18-8 538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6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1 15663 0 0,'0'0'719'0'0,"0"0"-20"0"0,0 0-238 0 0,0 0 656 0 0,0 0 335 0 0,0 0 70 0 0,0 0-125 0 0,0 0-575 0 0,0 0-248 0 0,0 0-50 0 0,1 2-11 0 0,-1 2-361 0 0,0 0-1 0 0,0 0 1 0 0,0 0 0 0 0,0 0-1 0 0,-1 0 1 0 0,0 0 0 0 0,0 0-1 0 0,0 0 1 0 0,0 0-1 0 0,0 0 1 0 0,-1-1 0 0 0,-2 6-1 0 0,-5 6-46 0 0,-17 23 0 0 0,13-19-62 0 0,-121 156 2013 0 0,-4 6-3012 0 0,137-179 448 0 0,1-2-72 0 0,0 0-285 0 0,0 0-126 0 0,3-1-984 0 0,10-5-4014 0 0,6-7-1723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26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7503 0 0,'0'0'399'0'0,"0"0"60"0"0,0 0 21 0 0,0 0-59 0 0,0 0-136 0 0,2 0 457 0 0,6-1 126 0 0,0 0 0 0 0,14-3 1 0 0,18-3 672 0 0,-22 6-1074 0 0,-1 2 0 0 0,17 3 0 0 0,-22-2-170 0 0,1-1-1 0 0,-1 0 1 0 0,1-1-1 0 0,-1 0 1 0 0,16-3-1 0 0,-24 3-163 0 0,0-1 0 0 0,0 1 0 0 0,0 0 0 0 0,0-1 0 0 0,0 2 0 0 0,7 0 0 0 0,-10-1 376 0 0,-1 0-66 0 0,2 1-294 0 0,4 0-132 0 0,22 11-18 0 0,-26-10 1 0 0,16 3 0 0 0,-12-2 0 0 0,-12 0 0 0 0,7-4-150 0 0,0 0 1 0 0,0 1-1 0 0,0-1 1 0 0,0 0-1 0 0,0 0 0 0 0,0 0 1 0 0,0 1-1 0 0,0-1 1 0 0,0 0-1 0 0,0 0 0 0 0,0-1 1 0 0,-1 1-1 0 0,1 0 1 0 0,-1 0-1 0 0,1 0 0 0 0,0 0 1 0 0,-1-1-1 0 0,0 1 1 0 0,1 0-1 0 0,-1 0 1 0 0,0-1-1 0 0,0 1 0 0 0,0 0 1 0 0,1 0-1 0 0,-1-1 1 0 0,-1 1-1 0 0,1 0 0 0 0,0-1 1 0 0,0 1-1 0 0,0 0 1 0 0,-1 0-1 0 0,1-1 0 0 0,0 1 1 0 0,-1 0-1 0 0,0 0 1 0 0,0-2-1 0 0,1 2 74 0 0,-11-17-1969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0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2 15663 0 0,'0'0'356'0'0,"0"0"50"0"0,0 0 20 0 0,0 0-42 0 0,0 0-112 0 0,0 0 463 0 0,0 0 234 0 0,0 0 45 0 0,0 0-61 0 0,0 0-288 0 0,0 0-121 0 0,2-1-28 0 0,9-1-328 0 0,0-1 0 0 0,-1 0 0 0 0,0-1 1 0 0,1 0-1 0 0,-1 0 0 0 0,-1-1 0 0 0,1 0 0 0 0,-1-1 0 0 0,0 0 0 0 0,11-10 0 0 0,12-12 1044 0 0,37-43 0 0 0,-44 44-1053 0 0,28-38 518 0 0,-10 12 46 0 0,-38 46-624 0 0,-1 0 0 0 0,1 0 1 0 0,5-11-1 0 0,7-12 12 0 0,-16 29-131 0 0,0 0 0 0 0,0-1 0 0 0,1 1 0 0 0,-1-1 0 0 0,0 0 0 0 0,-1 1 0 0 0,1-1 0 0 0,0 0 0 0 0,0 0 0 0 0,-1 1 0 0 0,1-1 0 0 0,-1 0 0 0 0,0 0 0 0 0,1 0 0 0 0,-1 0 0 0 0,0 0 0 0 0,0 0 0 0 0,0 0 0 0 0,0 1 0 0 0,-1-1 0 0 0,1 0 0 0 0,0 0 0 0 0,-1 0 0 0 0,0 0 0 0 0,1 1 0 0 0,-1-1 0 0 0,0 0 0 0 0,0 0 0 0 0,0 1 0 0 0,0-1 0 0 0,0 1 0 0 0,-2-3 0 0 0,1 1 0 0 0,0 1 0 0 0,0-1 0 0 0,0 1 0 0 0,0 0 0 0 0,-1 0 0 0 0,1 0 0 0 0,-1 0 0 0 0,0 1 0 0 0,1-1 0 0 0,-1 0 0 0 0,0 1 0 0 0,0 0 0 0 0,0 0 0 0 0,0 0 0 0 0,0 0 0 0 0,0 0 0 0 0,0 1 0 0 0,0-1 0 0 0,-1 1 0 0 0,1 0 0 0 0,0 0 0 0 0,0 0 0 0 0,0 0 0 0 0,0 1 0 0 0,-1-1 0 0 0,1 1 0 0 0,-4 1 0 0 0,-1 0 0 0 0,0 1 0 0 0,1 0 0 0 0,-1 1 0 0 0,1-1 0 0 0,-1 2 0 0 0,1-1 0 0 0,1 1 0 0 0,-1 0 0 0 0,-9 8 0 0 0,3 1 0 0 0,-64 69 0 0 0,67-71 0 0 0,1 0 0 0 0,1 1 0 0 0,0 1 0 0 0,1-1 0 0 0,-8 22 0 0 0,8-17 0 0 0,1 2 0 0 0,0-1 0 0 0,2 1 0 0 0,0 0 0 0 0,2 0 0 0 0,0 0 0 0 0,1 23 0 0 0,1-34 0 0 0,1 0 0 0 0,0 0 0 0 0,0-1 0 0 0,1 1 0 0 0,0 0 0 0 0,1-1 0 0 0,0 1 0 0 0,0-1 0 0 0,1 0 0 0 0,0 0 0 0 0,0 0 0 0 0,1-1 0 0 0,0 0 0 0 0,0 1 0 0 0,1-2 0 0 0,0 1 0 0 0,0-1 0 0 0,12 10 0 0 0,-13-13 0 0 0,-1 1 0 0 0,1-1 0 0 0,0 0 0 0 0,1-1 0 0 0,-1 1 0 0 0,0-1 0 0 0,1 0 0 0 0,0 0 0 0 0,-1-1 0 0 0,1 0 0 0 0,0 0 0 0 0,0 0 0 0 0,-1 0 0 0 0,1-1 0 0 0,0 0 0 0 0,0-1 0 0 0,7 0 0 0 0,1-2 0 0 0,0-1 0 0 0,-1-1 0 0 0,0 0 0 0 0,0 0 0 0 0,24-15 0 0 0,-5 3 22 0 0,-15 9-74 0 0,0-2 1 0 0,24-17-1 0 0,-39 26-644 0 0,-2 1-258 0 0,0 0-1694 0 0,0 0-6561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2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82 8287 0 0,'8'-9'634'0'0,"-4"5"-533"0"0,-1 1 1 0 0,1-1-1 0 0,-1 0 1 0 0,0 0-1 0 0,1-1 0 0 0,-2 1 1 0 0,1-1-1 0 0,-1 1 1 0 0,1-1-1 0 0,1-6 1 0 0,-4 10 874 0 0,0 1 42 0 0,0 0-63 0 0,3-15 371 0 0,-3 11 3169 0 0,-26 16-2926 0 0,20-9-937 0 0,0-1-1 0 0,1 1 1 0 0,-10 6 0 0 0,14-8-543 0 0,0 0-1 0 0,0 0 1 0 0,0-1-1 0 0,0 1 1 0 0,0-1-1 0 0,-1 1 1 0 0,1-1 0 0 0,0 1-1 0 0,0-1 1 0 0,0 1-1 0 0,-3-1 1 0 0,2 0-9 0 0,1 1 0 0 0,-1-1 0 0 0,1 1 0 0 0,-1-1 0 0 0,1 1 0 0 0,-1 0 0 0 0,1-1 0 0 0,0 1 0 0 0,-1 0 0 0 0,1 0 1 0 0,0 0-1 0 0,-1 0 0 0 0,1 0 0 0 0,0 0 0 0 0,0 1 0 0 0,0-1 0 0 0,0 0 0 0 0,0 1 0 0 0,-1 1 0 0 0,-5 7 336 0 0,0 0-1 0 0,-8 17 1 0 0,3-5 220 0 0,-49 95-468 0 0,38-70-171 0 0,-6 31 3 0 0,-2-13 0 0 0,2 2 0 0 0,-23 84 0 0 0,41-111 0 0 0,-8 48 0 0 0,18-85 0 0 0,1 0 0 0 0,0-1 0 0 0,0 1 0 0 0,1 0 0 0 0,-1 0 0 0 0,1 0 0 0 0,-1-1 0 0 0,1 1 0 0 0,0 0 0 0 0,1 2 0 0 0,4 4 0 0 0,-5-8-5 0 0,1-1 1 0 0,0 1-1 0 0,-1-1 1 0 0,1 1-1 0 0,0-1 1 0 0,-1 0-1 0 0,1 1 0 0 0,0-1 1 0 0,0 0-1 0 0,0 0 1 0 0,-1 0-1 0 0,1-1 0 0 0,0 1 1 0 0,0 0-1 0 0,-1-1 1 0 0,1 1-1 0 0,0-1 1 0 0,-1 1-1 0 0,4-2 0 0 0,-1 0-46 0 0,1-1-1 0 0,0 1 1 0 0,0-1-1 0 0,-1 0 0 0 0,6-5 1 0 0,8-14-2611 0 0,-11 12-2941 0 0,2-2-2555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3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22 13823 0 0,'0'0'315'0'0,"0"0"45"0"0,0 0 21 0 0,1-2-49 0 0,-1 1-250 0 0,0 0 0 0 0,0-1 0 0 0,1 1 0 0 0,-1 0 0 0 0,0-1 1 0 0,1 1-1 0 0,-1 0 0 0 0,1-1 0 0 0,0 1 0 0 0,-1 0 0 0 0,1 0 0 0 0,0 0 0 0 0,0 0 0 0 0,1-1 0 0 0,2-5 639 0 0,-2 4-274 0 0,-1-1-1 0 0,0 0 1 0 0,1 0 0 0 0,-1 0-1 0 0,-1 0 1 0 0,1 0-1 0 0,-1 0 1 0 0,1 0-1 0 0,-1 0 1 0 0,0 0-1 0 0,-1 0 1 0 0,1 0 0 0 0,-2-4-1 0 0,2 6 66 0 0,0 2 0 0 0,-14-22 1059 0 0,12 21-1083 0 0,-1 0 252 0 0,1-2-657 0 0,-10 0 195 0 0,11 2-277 0 0,1 1-1 0 0,-1 0 1 0 0,1 0 0 0 0,-1-1-1 0 0,0 1 1 0 0,1 0 0 0 0,-1 0-1 0 0,1 0 1 0 0,-1 0 0 0 0,0 0-1 0 0,1 0 1 0 0,-1 0 0 0 0,0 0-1 0 0,1 0 1 0 0,-1 0 0 0 0,1 0-1 0 0,-1 0 1 0 0,0 1 0 0 0,1-1-1 0 0,-1 0 1 0 0,1 0 0 0 0,-1 1-1 0 0,1-1 1 0 0,-1 0-1 0 0,1 1 1 0 0,-2 0 0 0 0,1 0-3 0 0,-5 2 2 0 0,0 0 0 0 0,1 0 0 0 0,-1 1 0 0 0,1-1 0 0 0,0 1 0 0 0,-9 9 0 0 0,-24 31 0 0 0,26-26 0 0 0,0 1 0 0 0,1 0 0 0 0,0 1 0 0 0,-7 24 0 0 0,15-38 0 0 0,0 0 0 0 0,1 0 0 0 0,0 0 0 0 0,0 0 0 0 0,0 0 0 0 0,1 0 0 0 0,-1 1 0 0 0,1-1 0 0 0,1 1 0 0 0,0 11 0 0 0,0-15 0 0 0,1 1 0 0 0,0 0 0 0 0,0-1 0 0 0,0 1 0 0 0,0-1 0 0 0,0 1 0 0 0,3 3 0 0 0,-3-6 0 0 0,-1 0 0 0 0,1 0 0 0 0,0 0 0 0 0,0 0 0 0 0,0 0 0 0 0,0 0 0 0 0,0 0 0 0 0,0 0 0 0 0,0-1 0 0 0,0 1 0 0 0,0 0 0 0 0,0-1 0 0 0,0 1 0 0 0,2 0 0 0 0,0 0 0 0 0,0-1 0 0 0,0 0 0 0 0,1 0 0 0 0,-1 1 0 0 0,0-2 0 0 0,0 1 0 0 0,0 0 0 0 0,0-1 0 0 0,0 1 0 0 0,1-1 0 0 0,2-1 0 0 0,12-2 0 0 0,-9 2 0 0 0,0-1 0 0 0,1 0 0 0 0,-1 0 0 0 0,0 0 0 0 0,-1-1 0 0 0,1-1 0 0 0,-1 1 0 0 0,1-2 0 0 0,-2 1 0 0 0,1-1 0 0 0,0 0 0 0 0,-1 0 0 0 0,0-1 0 0 0,-1 0 0 0 0,12-16 0 0 0,-13 15 0 0 0,-4 6 98 0 0,-6 6 143 0 0,-6 8 351 0 0,5-5-491 0 0,1 1 1 0 0,0 0-1 0 0,1 1 1 0 0,0-1 0 0 0,0 1-1 0 0,1 0 1 0 0,0 0-1 0 0,0 0 1 0 0,1 0-1 0 0,-2 18 1 0 0,6-3-1929 0 0,-1-24 1678 0 0,2 1 152 0 0,0-1 1 0 0,0 1-1 0 0,0-1 0 0 0,0 0 1 0 0,0 0-1 0 0,0 0 0 0 0,0 0 0 0 0,0 0 1 0 0,0-1-1 0 0,-1 1 0 0 0,1-1 1 0 0,0 0-1 0 0,0 0 0 0 0,0 0 1 0 0,2-2-1 0 0,0 1-393 0 0,-2-1 0 0 0,1 0 0 0 0,0-1 0 0 0,-1 1 0 0 0,1-1 0 0 0,3-5 0 0 0,3-2-2537 0 0,-2 1-5261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3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2 15663 0 0,'0'0'356'0'0,"0"0"50"0"0,0 0 20 0 0,1-2-42 0 0,8-17 3241 0 0,-15 26 1924 0 0,2-1-4343 0 0,-6 9-814 0 0,1 0 1 0 0,1 0-1 0 0,-13 33 1 0 0,2-3 85 0 0,14-35-489 0 0,1 0 1 0 0,0 0-1 0 0,1 1 0 0 0,0-1 1 0 0,-1 12-1 0 0,4-21-326 0 0,0-1-138 0 0,1-1 337 0 0,0 0 1 0 0,0 0-1 0 0,0 0 1 0 0,0 0-1 0 0,1 0 1 0 0,-1 0-1 0 0,1 1 1 0 0,-1-1-1 0 0,0 0 0 0 0,1 1 1 0 0,-1-1-1 0 0,1 1 1 0 0,1-1-1 0 0,0 0-312 0 0,-1 0-31 0 0,0 0 0 0 0,0 0 0 0 0,0 0 1 0 0,0 0-1 0 0,0-1 0 0 0,0 1 0 0 0,0-1 0 0 0,2-1 0 0 0,4-5-7707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4.2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1 10135 0 0,'0'0'231'0'0,"1"2"29"0"0,-1-2-110 0 0,0 1 0 0 0,0-1 0 0 0,0 1-1 0 0,0-1 1 0 0,0 1 0 0 0,1-1 0 0 0,-1 1 0 0 0,0-1 0 0 0,0 0-1 0 0,1 1 1 0 0,-1-1 0 0 0,0 1 0 0 0,0-1 0 0 0,1 0 0 0 0,-1 1-1 0 0,0-1 1 0 0,1 0 0 0 0,-1 1 0 0 0,1-1 0 0 0,-1 0 0 0 0,0 0-1 0 0,1 1 1 0 0,-1-1 0 0 0,1 0 0 0 0,-1 0 0 0 0,2 0-1 0 0,-1 0 60 0 0,1 0 0 0 0,0 0 0 0 0,-1 0 0 0 0,1 0-1 0 0,-1-1 1 0 0,1 1 0 0 0,0-1 0 0 0,-1 1-1 0 0,3-2 1 0 0,1-1 194 0 0,1 0-1 0 0,0 0 1 0 0,-1 0-1 0 0,0-1 1 0 0,0 0-1 0 0,7-7 1 0 0,26-31 1999 0 0,-14 15-1478 0 0,-12 12-420 0 0,-1 0 0 0 0,-1-1 0 0 0,0-1 0 0 0,8-17-1 0 0,-5 9 50 0 0,32-71 1087 0 0,-40 86-1640 0 0,-2 2 72 0 0,-2 6 299 0 0,-13 10 626 0 0,2 0-942 0 0,1 1 1 0 0,0-1-1 0 0,1 1 1 0 0,0 1-1 0 0,0-1 1 0 0,-8 15-1 0 0,-33 67 152 0 0,36-64-194 0 0,8-17-13 0 0,0 0 0 0 0,1 0 0 0 0,0 0 0 0 0,1 0 0 0 0,0 1 0 0 0,0 0 0 0 0,-1 19 0 0 0,4-28 0 0 0,0-1 0 0 0,1 1 0 0 0,-1 0 0 0 0,0 0 0 0 0,1-1 0 0 0,-1 1 0 0 0,1 0 0 0 0,0-1 0 0 0,-1 1 0 0 0,1-1 0 0 0,1 3 0 0 0,-1-3 0 0 0,0 1 0 0 0,0 0 0 0 0,0-1 0 0 0,0 0 0 0 0,1 1 0 0 0,-1-1 0 0 0,0 1 0 0 0,1-1 0 0 0,1 1 0 0 0,7 0 0 0 0,-6-2 0 0 0,3 1 0 0 0,0-1 0 0 0,0 0 0 0 0,0-1 0 0 0,0 1 0 0 0,0-2 0 0 0,0 1 0 0 0,0-1 0 0 0,0 0 0 0 0,-1 0 0 0 0,1 0 0 0 0,-1-1 0 0 0,0 0 0 0 0,1-1 0 0 0,-1 1 0 0 0,-1-1 0 0 0,8-6 0 0 0,9-9 0 0 0,-1 0 0 0 0,29-34 0 0 0,-38 38 0 0 0,-1 0 0 0 0,-1 0 0 0 0,12-24 0 0 0,-20 32 0 0 0,-6 8 0 0 0,-5 7 0 0 0,1 3 0 0 0,0 1 0 0 0,1 0 0 0 0,1 1 0 0 0,0-1 0 0 0,0 1 0 0 0,2 1 0 0 0,-1-1 0 0 0,2 1 0 0 0,0-1 0 0 0,-2 18 0 0 0,5-21-133 0 0,0-8-49 0 0,0-1 1 0 0,0 1-1 0 0,1-1 0 0 0,-1 1 1 0 0,1-1-1 0 0,-1 1 1 0 0,1-1-1 0 0,0 1 1 0 0,0-1-1 0 0,0 2 0 0 0,2 1-480 0 0,-2-3 355 0 0,-1-1 0 0 0,1 1 0 0 0,0-1 0 0 0,0 1 0 0 0,0-1 0 0 0,0 0 0 0 0,-1 1 0 0 0,1-1 0 0 0,0 0-1 0 0,0 0 1 0 0,0 0 0 0 0,0 0 0 0 0,0 0 0 0 0,0 0 0 0 0,0 0 0 0 0,0 0 0 0 0,0 0 0 0 0,1 0 0 0 0,12-2-2179 0 0,-10 2-73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4.5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 17503 0 0,'0'0'803'0'0,"0"0"-18"0"0,0 0-290 0 0,0 0 626 0 0,0 0 331 0 0,0 0 69 0 0,0 0-123 0 0,1 1-576 0 0,1 6-536 0 0,0 1 0 0 0,0-1 0 0 0,-1 0 0 0 0,0 0-1 0 0,1 9 1 0 0,-1 0 9 0 0,-1-12-168 0 0,0-1 0 0 0,1 0 0 0 0,-1 0 1 0 0,0 1-1 0 0,-1-1 0 0 0,1 0 0 0 0,-1 1 1 0 0,0 2-1 0 0,-4 13 89 0 0,0-6-118 0 0,0 1 0 0 0,0 0 0 0 0,-12 20 0 0 0,16-32-460 0 0,4-5-535 0 0,7-10-1359 0 0,-6 9 1568 0 0,3-5-845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5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4 11975 0 0,'0'0'267'0'0,"0"0"42"0"0,0 0 17 0 0,0 0-28 0 0,-2-1-196 0 0,-4-2 116 0 0,4 3 860 0 0,2 0 366 0 0,0 0 76 0 0,0 0-55 0 0,0 0-288 0 0,0 0-121 0 0,0 0-28 0 0,0 0-72 0 0,0 0-285 0 0,0 0-126 0 0,0 0-29 0 0,0 0-72 0 0,3-2-415 0 0,0 1-1 0 0,0 0 1 0 0,0 0 0 0 0,0 0-1 0 0,4-1 1 0 0,144-29 2019 0 0,-146 30-2037 0 0,-1 0 0 0 0,0 1 0 0 0,1-1-1 0 0,6 1 1 0 0,-4 0-47 0 0,0 0 0 0 0,0-1 0 0 0,0 0 0 0 0,0 0 1 0 0,0-1-1 0 0,-1 0 0 0 0,1 0 0 0 0,12-6 0 0 0,-18 8-1368 0 0,-1 0-511 0 0,0 0-108 0 0,0 0-22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5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9351 0 0,'0'0'439'0'0,"0"0"62"0"0,0 0 33 0 0,0 0-65 0 0,0 0-169 0 0,0 0 442 0 0,0 0 229 0 0,1 2 42 0 0,3 3-854 0 0,-1 1-1 0 0,1 0 0 0 0,-1-1 0 0 0,-1 1 0 0 0,1 0 0 0 0,-1 0 0 0 0,0 1 0 0 0,0-1 0 0 0,-1 0 0 0 0,0 1 0 0 0,0-1 0 0 0,0 1 0 0 0,-1-1 0 0 0,0 1 0 0 0,0 0 0 0 0,-3 11 0 0 0,-1 1-82 0 0,-1 0 0 0 0,0-1 0 0 0,-2 0 0 0 0,0 0 0 0 0,-1 0 0 0 0,-1-1 0 0 0,-12 18 0 0 0,0-3-140 0 0,20-30-273 0 0,1-2-138 0 0,0 0-1125 0 0,0 0-4590 0 0,0 0-1968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6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110 10135 0 0,'0'0'231'0'0,"0"0"29"0"0,0 0 19 0 0,2-1-41 0 0,22-20 24 0 0,-22 20 314 0 0,5-5 1370 0 0,1 0 0 0 0,8-10 1 0 0,-14 14-1745 0 0,-1 0 0 0 0,1 0 1 0 0,-1 0-1 0 0,1 0 1 0 0,-1 0-1 0 0,0 0 0 0 0,0 0 1 0 0,0 0-1 0 0,0-1 0 0 0,0 1 1 0 0,-1 0-1 0 0,1-1 0 0 0,-1 1 1 0 0,1-4-1 0 0,-1 4 310 0 0,0 2 0 0 0,0 0-483 0 0,0 0-1 0 0,0 0 1 0 0,0 0-1 0 0,0-1 1 0 0,0 1-1 0 0,0 0 1 0 0,1 0-1 0 0,-1 0 1 0 0,0 0-1 0 0,0 0 1 0 0,0 0-1 0 0,0-1 1 0 0,0 1-1 0 0,0 0 1 0 0,0 0-1 0 0,0 0 1 0 0,0 0-1 0 0,0 0 1 0 0,0 0-1 0 0,0-1 1 0 0,0 1-1 0 0,0 0 1 0 0,0 0-1 0 0,0 0 1 0 0,0 0-1 0 0,0 0 1 0 0,0-1-1 0 0,0 1 1 0 0,0 0-1 0 0,0 0 1 0 0,0 0-1 0 0,-1 0 1 0 0,1 0-1 0 0,0 0 1 0 0,0-1-1 0 0,0 1 1 0 0,0 0-1 0 0,0 0 1 0 0,0 0-1 0 0,0 0 1 0 0,0 0-1 0 0,-1 0 1 0 0,1 0-1 0 0,0 0 1 0 0,0 0-1 0 0,0 0 1 0 0,0-1-1 0 0,-7-6 335 0 0,7 7-454 0 0,-2-2 140 0 0,0 1 0 0 0,0 1 0 0 0,0-1 0 0 0,0 0 0 0 0,-1 0 0 0 0,1 1 0 0 0,0-1 0 0 0,0 1 0 0 0,-1 0 0 0 0,1 0-1 0 0,0-1 1 0 0,0 2 0 0 0,-1-1 0 0 0,1 0 0 0 0,0 0 0 0 0,0 1 0 0 0,-3 0 0 0 0,-4 2 230 0 0,0 0 0 0 0,1 1 1 0 0,-8 4-1 0 0,8-4-229 0 0,1 0-50 0 0,0 0 0 0 0,0 0 0 0 0,1 1 0 0 0,-1 0 0 0 0,1 0 0 0 0,1 1 0 0 0,-1 0 0 0 0,-5 7 0 0 0,-3 7 0 0 0,-16 28 0 0 0,14-21 0 0 0,6-10 0 0 0,2 0 0 0 0,0 1 0 0 0,0-1 0 0 0,-7 32 0 0 0,14-44 0 0 0,0-1 0 0 0,0 0 0 0 0,1 0 0 0 0,-1 0 0 0 0,1 1 0 0 0,0-1 0 0 0,0 0 0 0 0,1 0 0 0 0,-1 1 0 0 0,1-1 0 0 0,0 0 0 0 0,0 0 0 0 0,3 6 0 0 0,4 0 0 0 0,1-5 0 0 0,-5-4 0 0 0,-1 0 0 0 0,0 0 0 0 0,0-1 0 0 0,1 0 0 0 0,-1 1 0 0 0,0-1 0 0 0,1-1 0 0 0,-1 1 0 0 0,0 0 0 0 0,0-1 0 0 0,1 0 0 0 0,-1 1 0 0 0,0-1 0 0 0,0 0 0 0 0,0-1 0 0 0,4-1 0 0 0,6-4 0 0 0,0-1 0 0 0,16-13 0 0 0,-12 9 0 0 0,-6 4 116 0 0,-1 1 1 0 0,0-2-1 0 0,-1 1 0 0 0,0-1 1 0 0,0-1-1 0 0,-1 0 0 0 0,12-18 1 0 0,-1 1 835 0 0,-19 27-950 0 0,0 0-1 0 0,0 0 1 0 0,0 0 0 0 0,0 0 0 0 0,0 0 0 0 0,0 0 0 0 0,0-1 0 0 0,0 1-1 0 0,0 0 1 0 0,0 0 0 0 0,0 0 0 0 0,0 0 0 0 0,0 0 0 0 0,0 0 0 0 0,0 0-1 0 0,0 0 1 0 0,0 0 0 0 0,0 0 0 0 0,0-1 0 0 0,1 1 0 0 0,-1 0 0 0 0,0 0-1 0 0,0 0 1 0 0,0 0 0 0 0,0 0 0 0 0,0 0 0 0 0,0 0 0 0 0,0 0 0 0 0,0 0-1 0 0,0 0 1 0 0,1 0 0 0 0,-1 0 0 0 0,0 0 0 0 0,0 0 0 0 0,0 0 0 0 0,0 0-1 0 0,0 0 1 0 0,0 0 0 0 0,0 0 0 0 0,1 0 0 0 0,-1 0 0 0 0,0 0 0 0 0,0 0-1 0 0,0 0 1 0 0,0 0 0 0 0,0 0 0 0 0,0 0 0 0 0,0 0 0 0 0,0 0 0 0 0,0 0-1 0 0,1 0 1 0 0,-1 0 0 0 0,0 0 0 0 0,0 0 0 0 0,0 1 0 0 0,0-1 0 0 0,0 0-1 0 0,0 0 1 0 0,0 0 0 0 0,0 9 45 0 0,-4 13-40 0 0,-7 15-7 0 0,-17 68 0 0 0,26-90 0 0 0,0-5-201 0 0,16-15-2286 0 0,0-6-358 0 0,1-1-5342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7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13823 0 0,'0'0'315'0'0,"-9"4"758"0"0,-13 2-1115 0 0,19-4 1976 0 0,-2-1 3341 0 0,15 7-4306 0 0,-1-2-842 0 0,0-2-1 0 0,1 1 1 0 0,-1-1 0 0 0,1-1-1 0 0,0 0 1 0 0,0 0-1 0 0,14 2 1 0 0,76 4 1013 0 0,-77-7-1073 0 0,40-2-67 0 0,-36 0 0 0 0,30 3 0 0 0,-33 0 339 0 0,-14-3 47 0 0,1 1 0 0 0,-1 1 0 0 0,16 4 0 0 0,-10 0-245 0 0,-13-2-114 0 0,-2-2-30 0 0,4 8 3 0 0,-5-6 0 0 0,1-1 0 0 0,-1 1 0 0 0,0-1 0 0 0,0 0 0 0 0,0 1 0 0 0,-1-1 0 0 0,1 1 0 0 0,-1-1 0 0 0,0 0 0 0 0,0 1 0 0 0,0-1 0 0 0,-2 5 0 0 0,2-6 0 0 0,-1 0 0 0 0,1 1 0 0 0,0-1 0 0 0,-1 0 0 0 0,1 0 0 0 0,-1 0 0 0 0,-2 3 0 0 0,-2 0 0 0 0,6-3-1 0 0,-1-1-1 0 0,0 0 1 0 0,0 0-1 0 0,1 1 1 0 0,-1-1 0 0 0,0 0-1 0 0,0 0 1 0 0,0 0 0 0 0,0 0-1 0 0,-1 0 1 0 0,0 1-1 0 0,-3 3 13 0 0,-7 21 67 0 0,9-17 186 0 0,0 0-1 0 0,1 0 1 0 0,0 0-1 0 0,1 0 1 0 0,0 0-1 0 0,0 11 1 0 0,0-6-133 0 0,1 8-131 0 0,1 0 0 0 0,3 23 0 0 0,0-6 0 0 0,9 260-607 0 0,-10-231 718 0 0,-3 123-1543 0 0,-1-181 1625 0 0,0-1 0 0 0,-1 0-1 0 0,0 0 1 0 0,0 0 0 0 0,-1 0 0 0 0,0 0 0 0 0,-1 0-1 0 0,0-1 1 0 0,-5 10 0 0 0,0-7-193 0 0,5-9 0 0 0,1-1 0 0 0,2 1 0 0 0,-2 1 0 0 0,-10 1 0 0 0,10-3 0 0 0,1-1 0 0 0,-1 0 0 0 0,1 0 0 0 0,0 0 0 0 0,-1 0 0 0 0,1-1 0 0 0,-1 1 0 0 0,1-1 0 0 0,-1 1 0 0 0,1-1 0 0 0,0 0 0 0 0,0 0 0 0 0,-1 0 0 0 0,1 0 0 0 0,0 0 0 0 0,0-1 0 0 0,-4-2 0 0 0,0-2 0 0 0,-1 0 0 0 0,1 0 0 0 0,-8-11 0 0 0,9 13 0 0 0,0-1 0 0 0,0 1 0 0 0,-1 1 0 0 0,0-1 0 0 0,0 1 0 0 0,0-1 0 0 0,0 2 0 0 0,0-1 0 0 0,0 1 0 0 0,-7-2 0 0 0,-2-4-66 0 0,14 7 40 0 0,0 0 0 0 0,0 1 0 0 0,0-1 1 0 0,0 0-1 0 0,0 1 0 0 0,0-1 0 0 0,-1 1 1 0 0,1-1-1 0 0,0 1 0 0 0,0-1 0 0 0,-1 1 0 0 0,-2 0 1 0 0,3 0-450 0 0,-12-1-860 0 0,10 0-2795 0 0,3 1-4401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7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719'0'0,"0"0"-20"0"0,0 1-449 0 0,11 34 657 0 0,-11-34 66 0 0,0-1 41 0 0,0 0 8 0 0,0 0 2 0 0,1 2-814 0 0,0-1-1 0 0,0 0 1 0 0,0 0 0 0 0,0 1-1 0 0,0-1 1 0 0,0 0-1 0 0,1 0 1 0 0,-1 0 0 0 0,0 0-1 0 0,0 0 1 0 0,1-1 0 0 0,-1 1-1 0 0,2 1 1 0 0,3 0-109 0 0,0 0-1 0 0,0-1 1 0 0,0 1 0 0 0,0-1 0 0 0,0 0 0 0 0,0 0-1 0 0,1-1 1 0 0,-1 0 0 0 0,0 0 0 0 0,13-2-1 0 0,-1 0 593 0 0,-11 1-465 0 0,-5 1-190 0 0,1 0 0 0 0,0 0 0 0 0,-1 0 0 0 0,1 0 0 0 0,0 1 0 0 0,-1-1 0 0 0,1 1 0 0 0,-1-1 0 0 0,5 3 0 0 0,8 3-38 0 0,-13-2 0 0 0,-1-2 0 0 0,0-1 46 0 0,-1 1-1 0 0,1 0 1 0 0,0-1 0 0 0,-1 1-1 0 0,0 0 1 0 0,1 0 0 0 0,-1-1-1 0 0,0 1 1 0 0,0 0-1 0 0,0 0 1 0 0,0-1 0 0 0,0 1-1 0 0,0 0 1 0 0,-1 0 0 0 0,1-1-1 0 0,-1 1 1 0 0,1 0 0 0 0,-1-1-1 0 0,0 1 1 0 0,1-1-1 0 0,-3 4 1 0 0,-2 4 297 0 0,0 1-1 0 0,-8 9 1 0 0,9-14-338 0 0,0 0 0 0 0,-1 0 0 0 0,-8 7 0 0 0,-11 11-9 0 0,-24 35 4 0 0,43-52 0 0 0,1-1 0 0 0,0 1 0 0 0,1 0 0 0 0,0 0 0 0 0,-5 11 0 0 0,-7 14 0 0 0,5-11 0 0 0,10-20 0 0 0,-1 1 0 0 0,1-1 0 0 0,0 1 0 0 0,0-1 0 0 0,0 1 0 0 0,0-1 0 0 0,0 0 0 0 0,0 1 0 0 0,0-1 0 0 0,0 1 0 0 0,0-1 0 0 0,0 0 0 0 0,0 1 0 0 0,0-1 0 0 0,0 1 0 0 0,0-1 0 0 0,0 1 0 0 0,0-1 0 0 0,1 0 0 0 0,-1 1 0 0 0,1 0-5 0 0,0-1-1 0 0,0 0 1 0 0,1 0-1 0 0,-1 0 1 0 0,0 1-1 0 0,0-1 1 0 0,0 0-1 0 0,0 0 1 0 0,0-1-1 0 0,0 1 1 0 0,1 0-1 0 0,-1 0 1 0 0,0 0-1 0 0,0-1 0 0 0,2 0 1 0 0,19-7-292 0 0,-21 7 281 0 0,64-26-1856 0 0,-22 8-2196 0 0,-25 11-4463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7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9 13823 0 0,'0'0'630'0'0,"0"0"-13"0"0,0 0-252 0 0,2-1 391 0 0,2-1-153 0 0,0-1-1 0 0,0 0 0 0 0,0 0 1 0 0,0-1-1 0 0,-1 1 0 0 0,0-1 1 0 0,1 1-1 0 0,2-6 0 0 0,25-38 2127 0 0,-21 30-2119 0 0,75-143 1974 0 0,-21 36-2061 0 0,1 6 1082 0 0,-51 92-1605 0 0,-14 26 0 0 0,0 0 0 0 0,-1 0 0 0 0,1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-1 0 0 0,0 1 0 0 0,0 0 0 0 0,0 0 0 0 0,0 0 0 0 0,0 0 0 0 0,0 0 0 0 0,0 0 0 0 0,0 0 0 0 0,0 0 0 0 0,0 0 0 0 0,0 0 0 0 0,0 0 0 0 0,0 0 0 0 0,-7 6 0 0 0,-8 9 0 0 0,2 4 0 0 0,1 1 0 0 0,1 1 0 0 0,-16 39 0 0 0,6-11 0 0 0,16-38 0 0 0,0 2 0 0 0,1-1 0 0 0,1 0 0 0 0,0 1 0 0 0,1 0 0 0 0,-1 17 0 0 0,4-18 0 0 0,6-3 0 0 0,-4-7 0 0 0,-1-1 0 0 0,1 1 0 0 0,0-1 0 0 0,-1 0 0 0 0,1 0 0 0 0,0 0 0 0 0,0 0 0 0 0,0 0 0 0 0,0-1 0 0 0,0 1 0 0 0,0-1 0 0 0,0 0 0 0 0,0 0 0 0 0,0 0 0 0 0,0 0 0 0 0,0 0 0 0 0,0-1 0 0 0,0 1 0 0 0,0-1 0 0 0,0 0 0 0 0,0 0 0 0 0,0 0 0 0 0,3-2 0 0 0,6-4 0 0 0,0 0 0 0 0,0 0 0 0 0,19-17 0 0 0,-16 13 0 0 0,20-14 0 0 0,-27 20 0 0 0,1 0 0 0 0,-1-1 0 0 0,0 0 0 0 0,0 0 0 0 0,-1-1 0 0 0,0 0 0 0 0,0-1 0 0 0,11-15 0 0 0,-6 2 0 0 0,-4 8 0 0 0,-1 0 0 0 0,0 0 0 0 0,6-18 0 0 0,-13 31 5 0 0,0 0-1 0 0,0 0 1 0 0,0 0-1 0 0,0 0 1 0 0,0 0-1 0 0,0 0 1 0 0,0 0-1 0 0,0 0 1 0 0,0 0-1 0 0,0 0 1 0 0,0 0 0 0 0,0 0-1 0 0,-1 0 1 0 0,1 0-1 0 0,0 0 1 0 0,0 0-1 0 0,0 0 1 0 0,0 0-1 0 0,0 0 1 0 0,0 0-1 0 0,0 0 1 0 0,0 0-1 0 0,0 0 1 0 0,0 0 0 0 0,0 0-1 0 0,0 0 1 0 0,0 0-1 0 0,0 0 1 0 0,0 0-1 0 0,0 0 1 0 0,0 0-1 0 0,0 0 1 0 0,0 0-1 0 0,0 0 1 0 0,0 0-1 0 0,0 0 1 0 0,0 0 0 0 0,0 0-1 0 0,-7 8 411 0 0,-6 12 433 0 0,-4 5-646 0 0,-43 75 204 0 0,51-85-395 0 0,5-8-26 0 0,0 0 0 0 0,1 0 0 0 0,0 0 0 0 0,-2 9 0 0 0,4-15-40 0 0,1 0-1 0 0,0-1 1 0 0,0 1 0 0 0,0 0 0 0 0,0 0-1 0 0,0-1 1 0 0,0 1 0 0 0,0 0-1 0 0,0-1 1 0 0,0 1 0 0 0,0 0 0 0 0,0 0-1 0 0,0-1 1 0 0,1 1 0 0 0,-1 0-1 0 0,0-1 1 0 0,1 1 0 0 0,-1 0 0 0 0,0-1-1 0 0,1 1 1 0 0,-1-1 0 0 0,1 1-1 0 0,-1 0 1 0 0,1-1 0 0 0,-1 1 0 0 0,1-1-1 0 0,-1 1 1 0 0,1-1 0 0 0,-1 0-1 0 0,2 1 1 0 0,-1 0-21 0 0,1 0 0 0 0,-1-1 0 0 0,0 1 0 0 0,0-1-1 0 0,1 1 1 0 0,-1-1 0 0 0,0 1 0 0 0,0-1 0 0 0,1 0 0 0 0,-1 0 0 0 0,1 0-1 0 0,-1 0 1 0 0,0 0 0 0 0,3 0 0 0 0,3-2-595 0 0,-1-1 0 0 0,0 1 1 0 0,1-1-1 0 0,-1 0 0 0 0,0-1 0 0 0,0 0 1 0 0,-1 1-1 0 0,1-2 0 0 0,7-6 0 0 0,0-1-7517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37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1 19351 0 0,'-8'2'940'0'0,"4"-1"-846"0"0,1 0 1 0 0,-1 1-1 0 0,1-1 0 0 0,0 1 1 0 0,-1 0-1 0 0,1 0 0 0 0,0 0 0 0 0,0 0 1 0 0,1 1-1 0 0,-1-1 0 0 0,0 1 1 0 0,1 0-1 0 0,-4 5 0 0 0,5-7 631 0 0,1-1 246 0 0,0 0 42 0 0,0 12 606 0 0,0-11-1539 0 0,0 0-1 0 0,0 0 1 0 0,1 0-1 0 0,-1 0 1 0 0,1 1-1 0 0,-1-1 1 0 0,1 0-1 0 0,-1 0 1 0 0,1 0-1 0 0,-1 0 1 0 0,1 0-1 0 0,0 0 1 0 0,0 0-1 0 0,0 0 1 0 0,-1 0-1 0 0,1-1 1 0 0,0 1-1 0 0,0 0 1 0 0,0 0-1 0 0,2 0 1 0 0,17 9 846 0 0,-14-9-801 0 0,-1 0 1 0 0,1 0-1 0 0,-1-1 0 0 0,1 0 0 0 0,0 0 0 0 0,-1 0 1 0 0,1 0-1 0 0,7-3 0 0 0,-12 3-124 0 0,14-2 232 0 0,0 0-1 0 0,-1-1 1 0 0,19-7 0 0 0,-31 10 276 0 0,-2 0-66 0 0,-1 2-294 0 0,0 6-147 0 0,-2 0 0 0 0,1 0 1 0 0,-1 0-1 0 0,-1 0 0 0 0,1 0 0 0 0,-1 0 1 0 0,-1-1-1 0 0,-5 8 0 0 0,-1 0-3 0 0,-1 0-1 0 0,-23 20 1 0 0,23-22 1 0 0,0 0 0 0 0,1 1 0 0 0,-15 23 0 0 0,20-25 0 0 0,3-1 0 0 0,8-1 0 0 0,5-4 0 0 0,-5-5 0 0 0,-1 0 0 0 0,1 0 0 0 0,-1 0 0 0 0,1-1 0 0 0,-1 0 0 0 0,1 0 0 0 0,-1 0 0 0 0,1 0 0 0 0,-1-1 0 0 0,9-1 0 0 0,4-3 0 0 0,23-8 0 0 0,-31 9 0 0 0,35-14 0 0 0,-36 12 0 0 0,-1-1-201 0 0,-6 6-850 0 0,-3-11-3504 0 0,0 1-4998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40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13823 0 0,'0'0'315'0'0,"0"0"45"0"0,0 0 21 0 0,0 0-49 0 0,0 0-81 0 0,0 0 481 0 0,0 0 237 0 0,0 0 45 0 0,3 0-61 0 0,6 2-207 0 0,0 0-1 0 0,14 7 1 0 0,2-1 1260 0 0,-22-8-1822 0 0,1 1-1 0 0,-1 0 1 0 0,1 1 0 0 0,-1-1 0 0 0,0 0 0 0 0,0 1 0 0 0,0 0 0 0 0,0 0-1 0 0,0 0 1 0 0,5 4 0 0 0,-2 1-58 0 0,1 0 1 0 0,-1 0-1 0 0,-1 1 0 0 0,0 0 1 0 0,0 0-1 0 0,0 0 0 0 0,-1 1 1 0 0,6 16-1 0 0,17 76 951 0 0,-26-95-1071 0 0,3 18-6 0 0,-1 0 0 0 0,-2-1 0 0 0,0 1 0 0 0,-2 0 0 0 0,-1 0 0 0 0,0 0 0 0 0,-2-1 0 0 0,-13 47 0 0 0,7-41 0 0 0,-2 1 0 0 0,-1-2 0 0 0,-23 39 0 0 0,-36 44 0 0 0,70-108-36 0 0,0 0-1 0 0,0 0 1 0 0,0 0-1 0 0,0-1 1 0 0,-1 1-1 0 0,1-1 1 0 0,-1 0-1 0 0,0 0 1 0 0,0 0-1 0 0,-3 3 1 0 0,4-5-439 0 0,2 0-33 0 0,-7 3-855 0 0,5-2-3334 0 0,2-1-2811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40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310 10135 0 0,'1'-2'464'0'0,"24"-41"122"0"0,-10 16 1885 0 0,31-43 0 0 0,-31 49-365 0 0,13-24 0 0 0,-22 34-1586 0 0,-2 5-122 0 0,0 0 0 0 0,0 0 0 0 0,-1-1-1 0 0,0 1 1 0 0,0-1 0 0 0,-1 0 0 0 0,1 0-1 0 0,1-10 1 0 0,-4 16 114 0 0,0-1 0 0 0,2 0-305 0 0,-2 1-96 0 0,0 0 1 0 0,1 1-1 0 0,-1-1 0 0 0,0 0 0 0 0,1 0 0 0 0,-1 0 0 0 0,0 0 0 0 0,0 1 0 0 0,0-1 0 0 0,0 0 0 0 0,0 0 0 0 0,0 0 0 0 0,0 0 0 0 0,0 0 1 0 0,0 1-1 0 0,0-1 0 0 0,0-1 0 0 0,-1 2-73 0 0,1 0 0 0 0,0 0 0 0 0,-1 0 0 0 0,1-1 0 0 0,0 1 0 0 0,-1 0 0 0 0,1 0 0 0 0,-1 0 1 0 0,1 0-1 0 0,0 0 0 0 0,-1 0 0 0 0,1 0 0 0 0,0 1 0 0 0,-1-1 0 0 0,1 0 0 0 0,0 0 0 0 0,-1 0 0 0 0,1 0 0 0 0,0 0 0 0 0,-1 0 1 0 0,1 1-1 0 0,-1-1 0 0 0,-5 4 21 0 0,0 1 0 0 0,0-1 1 0 0,1 1-1 0 0,-1 0 0 0 0,1 0 0 0 0,0 1 1 0 0,0 0-1 0 0,1 0 0 0 0,-6 9 0 0 0,-4 11 186 0 0,-12 28 0 0 0,16-32-210 0 0,-29 64-35 0 0,-40 81 0 0 0,-4 28 0 0 0,79-184 0 0 0,1 1 0 0 0,0 1 0 0 0,-2 21 0 0 0,6-21 0 0 0,0-11 0 0 0,0 0 0 0 0,-1 0 0 0 0,1 0 0 0 0,0 0 0 0 0,0 0 0 0 0,1 0 0 0 0,-1 0 0 0 0,0-1 0 0 0,1 1 0 0 0,2 2 0 0 0,9 6 0 0 0,-8-10 0 0 0,-2 0 0 0 0,4 1-344 0 0,-1 0-1 0 0,1 0 0 0 0,-1-1 1 0 0,1 0-1 0 0,-1 0 1 0 0,1 0-1 0 0,-1-1 1 0 0,0 0-1 0 0,1 0 1 0 0,-1-1-1 0 0,0 0 1 0 0,0 0-1 0 0,0 0 0 0 0,0-1 1 0 0,0 0-1 0 0,0 0 1 0 0,-1 0-1 0 0,1-1 1 0 0,-1 0-1 0 0,0 0 1 0 0,9-9-1 0 0,-4 1-7843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41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7503 0 0,'0'0'399'0'0,"0"0"60"0"0,0 0 21 0 0,0 0-59 0 0,0 0-136 0 0,3-1 457 0 0,99-18 3920 0 0,-38 8-3289 0 0,13-2-99 0 0,-53 11-1352 0 0,60-4-2883 0 0,-70 6-5911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43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6447 0 0,'0'0'298'0'0,"0"0"-10"0"0,0 2 20 0 0,6 8 13364 0 0,4-5-7783 0 0,20 0-6283 0 0,-5-1 1485 0 0,-23-3-1089 0 0,0-1-1 0 0,1 1 1 0 0,-1 0-1 0 0,0 0 1 0 0,1-1 0 0 0,-1 1-1 0 0,1-1 1 0 0,-1 0-1 0 0,0 0 1 0 0,1 0-1 0 0,3 0 1 0 0,3-1-5 0 0,13 2 3 0 0,-7 1 0 0 0,0-1 0 0 0,1 0 0 0 0,-1-2 0 0 0,1 0 0 0 0,-1 0 0 0 0,19-5 0 0 0,-26 4 0 0 0,0 0 0 0 0,16 0 0 0 0,12-2 0 0 0,-24 1 0 0 0,-1 0 0 0 0,0 1 0 0 0,19-2 0 0 0,-19 4 0 0 0,-3 0-133 0 0,-6 0-563 0 0,-2 0-258 0 0,0 0-56 0 0,0 0-13 0 0,0 0-1 0 0,-4-10-2252 0 0,0 0-3888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44.2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9 13823 0 0,'0'0'315'0'0,"0"0"45"0"0,0 0 21 0 0,0 0-49 0 0,0-2-220 0 0,5-14 39 0 0,-4 14 569 0 0,0-3 13 0 0,1 2 766 0 0,-1 4 7674 0 0,0 7-9171 0 0,-1 0-1 0 0,0 0 0 0 0,0-1 1 0 0,-1 1-1 0 0,0 0 1 0 0,0-1-1 0 0,-1 1 1 0 0,0 0-1 0 0,0-1 1 0 0,-5 10-1 0 0,-86 175 2047 0 0,84-173-2048 0 0,-10 34 0 0 0,5-15 0 0 0,12-26 0 0 0,2-12 0 0 0,0 1 0 0 0,1-1 0 0 0,-1 1 0 0 0,0-1 0 0 0,0 1 0 0 0,0-1 0 0 0,1 0 0 0 0,-1 1 0 0 0,0-1 0 0 0,1 1 0 0 0,-1-1 0 0 0,0 0 0 0 0,1 1 0 0 0,-1-1 0 0 0,1 0 0 0 0,-1 1 0 0 0,0-1 0 0 0,2 0 0 0 0,19 5 0 0 0,-12-4 0 0 0,-1-6 0 0 0,8-11-2103 0 0,5-13-6092 0 0,-16 21-155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46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92 10135 0 0,'3'-8'155'0'0,"-2"7"-89"0"0,0-1 0 0 0,0 0 0 0 0,0 0 0 0 0,0 1 0 0 0,0-1 0 0 0,0 1 0 0 0,1-1 0 0 0,-1 1 0 0 0,0-1 0 0 0,1 1 0 0 0,-1 0 0 0 0,1-1 0 0 0,1 0 0 0 0,6-6 772 0 0,-1-1 0 0 0,-1 0 1 0 0,0-1-1 0 0,0 0 0 0 0,8-15 0 0 0,-14 22-551 0 0,1 0 0 0 0,-1 0 0 0 0,0 0 0 0 0,0 0 0 0 0,0 0 0 0 0,0-1-1 0 0,-1 1 1 0 0,1 0 0 0 0,-1-1 0 0 0,0 1 0 0 0,0 0 0 0 0,0-1 0 0 0,0 1 0 0 0,-1 0-1 0 0,0 0 1 0 0,1-1 0 0 0,-1 1 0 0 0,0 0 0 0 0,0 0 0 0 0,-1 0 0 0 0,1 0 0 0 0,0 0-1 0 0,-1 0 1 0 0,-3-4 0 0 0,4 6-233 0 0,1 1-1 0 0,-1-1 0 0 0,0 0 1 0 0,0 1-1 0 0,0-1 1 0 0,0 0-1 0 0,0 1 1 0 0,0-1-1 0 0,0 1 1 0 0,0 0-1 0 0,0-1 0 0 0,0 1 1 0 0,0 0-1 0 0,0-1 1 0 0,0 1-1 0 0,-2 0 1 0 0,-19 0 1002 0 0,14 1-869 0 0,-7-2-187 0 0,12 1 0 0 0,1 0 0 0 0,0 0 0 0 0,0 0 0 0 0,0 1 0 0 0,0-1 0 0 0,0 0 0 0 0,0 1 0 0 0,-1 0 0 0 0,1-1 0 0 0,0 1 0 0 0,0 0 0 0 0,1 0 0 0 0,-4 2 0 0 0,-9 3 148 0 0,1 0 0 0 0,0 1 0 0 0,-22 15 0 0 0,30-17-54 0 0,0 0 1 0 0,-1 0-1 0 0,2 0 0 0 0,-1 1 0 0 0,1 0 0 0 0,-1 0 1 0 0,2 0-1 0 0,-6 9 0 0 0,-15 25 283 0 0,17-30-319 0 0,1 1-1 0 0,0-1 1 0 0,-6 15 0 0 0,10-19-79 0 0,-1-1 0 0 0,0 1 1 0 0,0-1-1 0 0,-5 6 0 0 0,-9 17-276 0 0,10-12 245 0 0,-1 0 1 0 0,0-1 0 0 0,-14 19-1 0 0,16-22 494 0 0,8 0-293 0 0,-1-7-134 0 0,13 21-14 0 0,-14-24-2 0 0,1-1 1 0 0,0 0-1 0 0,-1 1 0 0 0,1-1 1 0 0,0 0-1 0 0,0 1 0 0 0,0-1 1 0 0,0 0-1 0 0,0 0 0 0 0,0 0 1 0 0,0 0-1 0 0,1 0 0 0 0,-1 0 0 0 0,0 0 1 0 0,0 0-1 0 0,1-1 0 0 0,-1 1 1 0 0,1 0-1 0 0,-1-1 0 0 0,0 1 1 0 0,1-1-1 0 0,-1 0 0 0 0,1 1 1 0 0,2-1-1 0 0,0 0-46 0 0,-2 1-290 0 0,0-1-138 0 0,2 0 496 0 0,0 1 0 0 0,0-1 0 0 0,0 0 0 0 0,0-1-1 0 0,1 1 1 0 0,-1-1 0 0 0,0 0 0 0 0,-1 0 0 0 0,1 0 0 0 0,0-1 0 0 0,0 1-1 0 0,0-1 1 0 0,-1 0 0 0 0,6-3 0 0 0,-3 1 42 0 0,-1 0-1 0 0,0 0 1 0 0,0 0-1 0 0,0 0 1 0 0,-1-1-1 0 0,0 0 1 0 0,0 0 0 0 0,6-9-1 0 0,6-11-62 0 0,2 1 0 0 0,35-38 0 0 0,-35 43 0 0 0,7-8-15 0 0,29-33 102 0 0,-53 59 284 0 0,-8 11 626 0 0,3-2-915 0 0,0-1 1 0 0,0 2-1 0 0,1-1 1 0 0,1 0-1 0 0,-3 13 1 0 0,-7 19 30 0 0,-8 22-113 0 0,19-55 0 0 0,-1 4 0 0 0,3 0 0 0 0,5 0 0 0 0,2-3 0 0 0,2-4 0 0 0,-3-5 0 0 0,-1 0 0 0 0,1 0 0 0 0,-1 0 0 0 0,1-1 0 0 0,-1 1 0 0 0,10-6 0 0 0,0 1 0 0 0,-11 4-134 0 0,1 0 0 0 0,0-1 0 0 0,-1 0 0 0 0,0 0 0 0 0,1-1 0 0 0,-1 0 0 0 0,-1 1 0 0 0,1-2 0 0 0,0 1 0 0 0,3-5 0 0 0,6-8-1469 0 0,17-29 0 0 0,-18 27 487 0 0,-8 10-4872 0 0,0-2-1724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46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24 13823 0 0,'0'0'630'0'0,"0"0"-13"0"0,2-1-393 0 0,4-4 11 0 0,-4 4 849 0 0,-2 0-520 0 0,1 0 0 0 0,-1-1 0 0 0,1 2 0 0 0,0-1 0 0 0,-1 0 0 0 0,1 0 0 0 0,0 0 1 0 0,-1 0-1 0 0,1 0 0 0 0,0 0 0 0 0,0 1 0 0 0,1-2 0 0 0,2-1 3089 0 0,-5 17-3465 0 0,0 1 0 0 0,-1 0 0 0 0,-7 27 0 0 0,-20 44 927 0 0,16-46-918 0 0,5-18-197 0 0,7-14 0 0 0,7-12 0 0 0,-3 0-658 0 0,0 0 0 0 0,0 1-1 0 0,0-1 1 0 0,-1 0 0 0 0,0-1 0 0 0,0 1 0 0 0,0 0-1 0 0,0-1 1 0 0,-1 1 0 0 0,0-1 0 0 0,0 1 0 0 0,0-1-1 0 0,0 0 1 0 0,-1-4 0 0 0,1 5-198 0 0,-1 0-6311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8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56 10135 0 0,'0'0'464'0'0,"0"0"-9"0"0,1-2-295 0 0,3-3 1127 0 0,0-1 0 0 0,-1 1 0 0 0,0-1 0 0 0,0 0 0 0 0,-1 0 0 0 0,4-12 0 0 0,-6 17-263 0 0,0 1 0 0 0,0 0-69 0 0,0 0-290 0 0,0 0-121 0 0,0 0-28 0 0,0 0-72 0 0,-1 3-397 0 0,-1 1 0 0 0,1 0-1 0 0,1-1 1 0 0,-1 1 0 0 0,0 6-1 0 0,-1 5 289 0 0,-53 206 1270 0 0,-47 106-1605 0 0,95-299 0 0 0,-2 11 0 0 0,7-30-64 0 0,2-8-273 0 0,0-1-138 0 0,-1-1 375 0 0,0 0 0 0 0,0 0 0 0 0,0-1 0 0 0,0 1 0 0 0,0 0 0 0 0,0-1 0 0 0,1 1 0 0 0,-1-1 0 0 0,0 1 0 0 0,0-3 0 0 0,0-3-260 0 0,1 0 0 0 0,-1 1 0 0 0,1-1 0 0 0,0 0 0 0 0,1 0 0 0 0,0 1 0 0 0,0-1 0 0 0,0 0 0 0 0,1 1 0 0 0,2-9 1 0 0,2-5-1558 0 0,15-73-4031 0 0,-13 54 3900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49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74 6447 0 0,'0'0'298'0'0,"0"0"-10"0"0,0 0-50 0 0,0 0 493 0 0,0 0 238 0 0,0 0 45 0 0,0 0 8 0 0,1-1 2 0 0,1 0-777 0 0,10-9 2302 0 0,-3-8 4150 0 0,-8 17-6311 0 0,-1 1 100 0 0,0 0 21 0 0,0 0-66 0 0,-2 0-294 0 0,-10 3-131 0 0,-1 5-20 0 0,-5-5 2 0 0,8 1 0 0 0,3 0 72 0 0,6-3 299 0 0,1-1 117 0 0,0 0 21 0 0,0 0-66 0 0,8-9-278 0 0,-7 7-165 0 0,1 0 0 0 0,-1 1 0 0 0,1-1 0 0 0,-1 0 0 0 0,1 1 0 0 0,-1 0 0 0 0,1-1 0 0 0,0 1 0 0 0,0 0 0 0 0,0 0 0 0 0,3-2 0 0 0,1 0 0 0 0,-4 2 0 0 0,0-1 0 0 0,0 1 0 0 0,0 0 0 0 0,0-1 0 0 0,1 1 0 0 0,-1 0 0 0 0,0 1 0 0 0,1-1 0 0 0,-1 0 0 0 0,0 1 0 0 0,1-1 0 0 0,2 0 0 0 0,5 0 0 0 0,8-6 598 0 0,-12 4-359 0 0,0 0 0 0 0,0 1 0 0 0,0 0 0 0 0,0 1 0 0 0,7-2 0 0 0,-2 3-223 0 0,-1 6-16 0 0,-9-4 0 0 0,0 0 0 0 0,0-1 0 0 0,0 1 0 0 0,0 0 0 0 0,0 0 0 0 0,-1 0 0 0 0,1 0 0 0 0,-1 0 0 0 0,1 0 0 0 0,-1 0 0 0 0,1 0 0 0 0,-1 0 0 0 0,0 0 0 0 0,0 0 0 0 0,0 0 0 0 0,0 0 0 0 0,-1 0 0 0 0,1 0 0 0 0,0 0 0 0 0,-1 0 0 0 0,-1 3 0 0 0,-2 5 0 0 0,0 1 0 0 0,-10 16 0 0 0,10-19 0 0 0,-3 3 0 0 0,1-1 0 0 0,-2 0 0 0 0,1 0 0 0 0,-14 12 0 0 0,-38 33 0 0 0,-5-11 1440 0 0,63-43-1065 0 0,1-1-577 0 0,0 0-248 0 0,0 0-50 0 0,0 0 126 0 0,0 0 576 0 0,0 0 248 0 0,0 0 50 0 0,0 0-58 0 0,0 0-357 0 0,0 0-406 0 0,8-4-662 0 0,-4 2 1089 0 0,0 1 1 0 0,0 0-1 0 0,1 0 1 0 0,-1 0-1 0 0,1 0 0 0 0,-1 1 1 0 0,1-1-1 0 0,-1 1 0 0 0,1 1 1 0 0,-1-1-1 0 0,1 0 1 0 0,7 3-1 0 0,-11-3-105 0 0,1 0-1 0 0,0 0 0 0 0,0 0 0 0 0,0 0 0 0 0,0 1 0 0 0,0-1 0 0 0,0 1 0 0 0,-1-1 0 0 0,1 1 0 0 0,0 0 0 0 0,0-1 0 0 0,0 1 0 0 0,1 2 0 0 0,0-2 0 0 0,-1 1 0 0 0,1-1 0 0 0,-1 1 0 0 0,1-1 0 0 0,0 0 0 0 0,4 2 0 0 0,52 15 0 0 0,-49-14 0 0 0,-4-4 0 0 0,12-2 0 0 0,6-2 0 0 0,-20 3-1268 0 0,1 0 0 0 0,0-1-1 0 0,-1 0 1 0 0,8-4 0 0 0,-11 5-7263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1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41 10135 0 0,'0'0'464'0'0,"0"0"-9"0"0,1-2-295 0 0,0-1 613 0 0,-1-1 1 0 0,2 1-1 0 0,-1 0 1 0 0,0-1-1 0 0,1 1 1 0 0,-1 0-1 0 0,1 0 1 0 0,4-5-1 0 0,-5 6 182 0 0,-1 2-290 0 0,7-6 178 0 0,-5 6 2093 0 0,1 3-2868 0 0,-1 0 1 0 0,0 1-1 0 0,-1-1 0 0 0,1 0 1 0 0,0 1-1 0 0,-1 0 0 0 0,0-1 1 0 0,0 1-1 0 0,0 0 1 0 0,0-1-1 0 0,-1 1 0 0 0,1 6 1 0 0,-1 4 274 0 0,-1 0 0 0 0,-2 16 0 0 0,1-14-268 0 0,0-3-75 0 0,-1 0 0 0 0,-1-1 0 0 0,0 1 0 0 0,-8 16 0 0 0,-2 5 0 0 0,10-23 0 0 0,-1 0 0 0 0,0-1 0 0 0,0 0 0 0 0,-15 19 0 0 0,14-21 0 0 0,-6 1 55 0 0,8-9 119 0 0,2 0 40 0 0,0 1-183 0 0,-1 0 1 0 0,1-1 0 0 0,-1 1-1 0 0,1-1 1 0 0,-1 1 0 0 0,1-1 0 0 0,-1 0-1 0 0,0 0 1 0 0,1 0 0 0 0,-1 0-1 0 0,1-1 1 0 0,-1 1 0 0 0,1-1-1 0 0,-1 1 1 0 0,1-1 0 0 0,-1 0-1 0 0,1 0 1 0 0,0 0 0 0 0,-1 0-1 0 0,1-1 1 0 0,0 1 0 0 0,0-1-1 0 0,0 1 1 0 0,0-1 0 0 0,0 0-1 0 0,0 1 1 0 0,0-1 0 0 0,-1-3-1 0 0,-3-3 84 0 0,0 0-1 0 0,0-1 1 0 0,1 0-1 0 0,0 0 1 0 0,-6-15-1 0 0,3-3-114 0 0,0 0 0 0 0,1-1 0 0 0,2 0 0 0 0,1 0 0 0 0,-1-44 0 0 0,5 67 0 0 0,0-1 0 0 0,0 1 0 0 0,1-1 0 0 0,-1 0 0 0 0,1 1 0 0 0,3-10 0 0 0,-4 14 0 0 0,0 0 0 0 0,0 1 0 0 0,1-1 0 0 0,-1 0 0 0 0,0 0 0 0 0,0 0 0 0 0,1 0 0 0 0,-1 0 0 0 0,0 1 0 0 0,1-1 0 0 0,-1 0 0 0 0,1 0 0 0 0,-1 0 0 0 0,1 1 0 0 0,0-1 0 0 0,-1 0 0 0 0,1 1 0 0 0,-1-1 0 0 0,1 1 0 0 0,0-1 0 0 0,1 0 0 0 0,1-1 0 0 0,15-13 0 0 0,-8 9 0 0 0,-1 4 0 0 0,0 0 0 0 0,0 1 0 0 0,1 0 0 0 0,-1 0 0 0 0,0 1 0 0 0,1 0 0 0 0,-1 1 0 0 0,13 2 0 0 0,-10-1 0 0 0,0-1 0 0 0,1 0 0 0 0,-1-1 0 0 0,13-2 0 0 0,12 0 0 0 0,-27 2 0 0 0,0-1 0 0 0,20-4 0 0 0,0 1 0 0 0,-21 4 0 0 0,-1-1 0 0 0,0-1 0 0 0,0 1 0 0 0,0-1 0 0 0,0-1 0 0 0,9-3 0 0 0,-7 1 0 0 0,-2 1-201 0 0,-6 3-850 0 0,-2 1-385 0 0,0 0-897 0 0,0 0-3458 0 0,0 0-1477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2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15663 0 0,'0'0'719'0'0,"0"0"-20"0"0,0 0-238 0 0,0 0 656 0 0,0 0 335 0 0,0 2 70 0 0,0 8-1149 0 0,-2 0 1 0 0,0 0-1 0 0,0-1 1 0 0,0 1 0 0 0,-2-1-1 0 0,1 1 1 0 0,-6 9-1 0 0,-9 31 573 0 0,11-17-946 0 0,-1 7 0 0 0,3-20-64 0 0,5-18-273 0 0,0-2-138 0 0,0 0-33 0 0,0 0-140 0 0,0 0-572 0 0,0-10-1777 0 0,1 0 1462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2.6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19351 0 0,'20'-22'940'0'0,"-20"22"-406"0"0,0 0-65 0 0,14-15-292 0 0,23-18 1775 0 0,-35 32-1440 0 0,-1 0 0 0 0,6-3-267 0 0,0 1 0 0 0,-1 0 0 0 0,1 0 0 0 0,1 1 0 0 0,-1 0 0 0 0,0 0 0 0 0,1 0-1 0 0,-1 1 1 0 0,9 0 0 0 0,25-6 474 0 0,-32 4-719 0 0,0 2 0 0 0,0-1 0 0 0,0 2 0 0 0,1-1 0 0 0,-1 1 0 0 0,0 0 0 0 0,1 1 0 0 0,-1 0 0 0 0,0 1 0 0 0,0 0 0 0 0,9 3 0 0 0,-6 0 0 0 0,-10-4 53 0 0,0 0-1 0 0,-1 0 1 0 0,1-1 0 0 0,-1 1-1 0 0,1 0 1 0 0,-1 0-1 0 0,0 0 1 0 0,1 1 0 0 0,-1-1-1 0 0,0 0 1 0 0,1 0 0 0 0,-1 1-1 0 0,0-1 1 0 0,0 1-1 0 0,0-1 1 0 0,-1 1 0 0 0,1-1-1 0 0,0 1 1 0 0,0-1 0 0 0,-1 1-1 0 0,1 0 1 0 0,-1 0-1 0 0,1 1 1 0 0,0 2 124 0 0,0 0-155 0 0,-1 0 0 0 0,0 0-1 0 0,1-1 1 0 0,-2 1 0 0 0,1 0 0 0 0,0 0-1 0 0,-1 0 1 0 0,0-1 0 0 0,0 1 0 0 0,-1 0 0 0 0,1-1-1 0 0,-1 1 1 0 0,0-1 0 0 0,0 1 0 0 0,0-1-1 0 0,-1 0 1 0 0,-3 5 0 0 0,-7 7 46 0 0,0 0 1 0 0,-27 25-1 0 0,24-25-57 0 0,0-1-11 0 0,12-12 0 0 0,-1 1 0 0 0,1 0 0 0 0,0 0 0 0 0,0 0 0 0 0,0 1 0 0 0,1 0 0 0 0,-1-1 0 0 0,1 1 0 0 0,0 0 0 0 0,-4 11 0 0 0,4-6 0 0 0,3-10 0 0 0,0 1 0 0 0,0-1 0 0 0,-1 1 0 0 0,1-1 0 0 0,0 1 0 0 0,0-1 0 0 0,0 1 0 0 0,0-1 0 0 0,0 0 0 0 0,0 1 0 0 0,0-1 0 0 0,0 1 0 0 0,0-1 0 0 0,0 1 0 0 0,0-1 0 0 0,0 1 0 0 0,0-1 0 0 0,0 1 0 0 0,0-1 0 0 0,0 0 0 0 0,1 1 0 0 0,-1-1 0 0 0,0 1 0 0 0,0-1 0 0 0,0 0 0 0 0,1 1 0 0 0,-1-1 0 0 0,0 1 0 0 0,1-1 0 0 0,-1 0 0 0 0,0 1 0 0 0,1-1 0 0 0,-1 0 0 0 0,0 0 0 0 0,1 1 0 0 0,14 4 0 0 0,-13-5 0 0 0,16 4 0 0 0,1-1 0 0 0,-1 0 0 0 0,1-2 0 0 0,0 0 0 0 0,31-3 0 0 0,-32 3 43 0 0,-14-1-72 0 0,1 0 1 0 0,-1 0-1 0 0,1 0 1 0 0,-1 0 0 0 0,1-1-1 0 0,-1 1 1 0 0,0-1 0 0 0,1 0-1 0 0,-1-1 1 0 0,5-1 0 0 0,-7 2-1376 0 0,-2 1-511 0 0,0 0-108 0 0,0 0-22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3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8287 0 0,'0'0'382'0'0,"0"0"-8"0"0,0 0-32 0 0,0 0 750 0 0,0 0 352 0 0,0 0 76 0 0,0 0-123 0 0,0 0-574 0 0,0 0-250 0 0,0 0-49 0 0,0 0 59 0 0,0 0 287 0 0,0 0 122 0 0,0 0 28 0 0,0 0-65 0 0,0 0-290 0 0,0 0-121 0 0,2-1-28 0 0,102-14 1983 0 0,-44 5-2352 0 0,-32 7-138 0 0,29-9 0 0 0,-20 5-9 0 0,-26 5 0 0 0,-1 0 0 0 0,17-5 0 0 0,-20 4 5 0 0,-5 2-8 0 0,0 0-1 0 0,0 0 0 0 0,0 0 1 0 0,1 1-1 0 0,-1-1 0 0 0,0 1 1 0 0,0-1-1 0 0,1 1 0 0 0,-1 0 1 0 0,0 0-1 0 0,0 0 1 0 0,1 0-1 0 0,-1 0 0 0 0,0 0 1 0 0,0 1-1 0 0,1-1 0 0 0,-1 1 1 0 0,4 1-1 0 0,-4-1-333 0 0,-2-1-138 0 0,0 0-33 0 0,0 0-72 0 0,0 0-285 0 0,-2 0-126 0 0,-1 2 198 0 0,-1-1 0 0 0,0 0-1 0 0,0-1 1 0 0,0 1 0 0 0,0-1-1 0 0,0 0 1 0 0,0 0 0 0 0,0 0-1 0 0,-4-1 1 0 0,4 1-1254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4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1 17503 0 0,'-10'-3'25'0'0,"2"-1"632"0"0,19 1 293 0 0,-7 2-823 0 0,-3 1-67 0 0,0 1 1 0 0,0-1-1 0 0,0 1 0 0 0,0-1 1 0 0,0 1-1 0 0,0 0 1 0 0,0-1-1 0 0,0 1 0 0 0,0 0 1 0 0,0 0-1 0 0,0 0 1 0 0,0 0-1 0 0,0 0 0 0 0,-1 0 1 0 0,1 0-1 0 0,0 1 1 0 0,2 2 423 0 0,-1 1 1 0 0,0 0 0 0 0,0 0 0 0 0,-1 0 0 0 0,2 8 0 0 0,0 1 208 0 0,-2-10-511 0 0,-1-1-1 0 0,0 1 0 0 0,0 0 1 0 0,0 0-1 0 0,0 0 1 0 0,0 0-1 0 0,-3 7 1 0 0,0 9 25 0 0,3-5-204 0 0,-2-1 0 0 0,0 1-1 0 0,0-1 1 0 0,-2 0 0 0 0,-6 19 0 0 0,4-11 13 0 0,-1 21-96 0 0,7-41-257 0 0,0-2-138 0 0,0 0-1034 0 0,0 0-4210 0 0,0 0-1801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0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66 11975 0 0,'13'-25'267'0'0,"-11"20"42"0"0,-2 5 17 0 0,0 0-28 0 0,13-16-115 0 0,-1 4 2249 0 0,-3 4 7241 0 0,-24 20-9210 0 0,1 0 0 0 0,1 1 0 0 0,-14 16-1 0 0,5-5-161 0 0,-5 6-301 0 0,1 1 0 0 0,1 1 0 0 0,-28 48 0 0 0,39-54 0 0 0,0 1 0 0 0,2 0 0 0 0,0 0 0 0 0,3 1 0 0 0,-10 40 0 0 0,17-56-16 0 0,0 0 0 0 0,1 0 0 0 0,0 0 0 0 0,1 0 0 0 0,0 0 0 0 0,1 0 0 0 0,0 0 0 0 0,1 0 0 0 0,1 0 0 0 0,0 0-1 0 0,6 14 1 0 0,-6-18-19 0 0,0 0 0 0 0,1-1-1 0 0,0 1 1 0 0,1-1 0 0 0,0 0-1 0 0,0 0 1 0 0,0-1-1 0 0,1 0 1 0 0,0 0 0 0 0,0 0-1 0 0,1 0 1 0 0,-1-1 0 0 0,1 0-1 0 0,0-1 1 0 0,1 1 0 0 0,-1-1-1 0 0,9 2 1 0 0,-10-3-358 0 0,0-2 0 0 0,0 1 0 0 0,1-1 1 0 0,12 1-1 0 0,4 0-630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4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147 13823 0 0,'0'0'315'0'0,"0"0"45"0"0,0 0 21 0 0,0 0-49 0 0,1-1-220 0 0,3-2 27 0 0,0-1 0 0 0,-1 0 0 0 0,0 0 0 0 0,0 0 0 0 0,0 0 0 0 0,-1-1 0 0 0,1 1 0 0 0,2-7 0 0 0,-3 5 529 0 0,1 0 0 0 0,-1 0 1 0 0,0 0-1 0 0,-1-1 0 0 0,1 1 0 0 0,0-11 0 0 0,-3 14-462 0 0,1 0 0 0 0,-1 1 0 0 0,0-1 0 0 0,0 0 0 0 0,0 1 0 0 0,0-1 0 0 0,-1 1 0 0 0,1-1 0 0 0,-1 1 0 0 0,1 0 0 0 0,-1-1 0 0 0,0 1 0 0 0,0 0 0 0 0,0 0 0 0 0,0 0 0 0 0,0 1 0 0 0,-4-3 0 0 0,3 3-159 0 0,0 0-1 0 0,0 0 1 0 0,0 0-1 0 0,0 1 1 0 0,0 0 0 0 0,0-1-1 0 0,0 1 1 0 0,0 0-1 0 0,0 1 1 0 0,0-1 0 0 0,0 0-1 0 0,-5 2 1 0 0,6-1-45 0 0,-9 1 107 0 0,-1 2 0 0 0,1-1 0 0 0,0 1 0 0 0,1 1 0 0 0,-1 0 0 0 0,-19 13 0 0 0,-54 46 939 0 0,71-53-976 0 0,-2 2-246 0 0,0 1 0 0 0,1 0 0 0 0,0 2 0 0 0,2-1 0 0 0,0 2 0 0 0,0-1 0 0 0,-16 35 0 0 0,23-42 624 0 0,4-7 50 0 0,1 0-126 0 0,1-1-387 0 0,-1 0 0 0 0,0 1 0 0 0,1-1 0 0 0,-1 0 0 0 0,1 1 0 0 0,-1-1 0 0 0,1 0 0 0 0,0 0 0 0 0,-1 0 0 0 0,1 0 0 0 0,0 1 0 0 0,0-1 0 0 0,0 0 0 0 0,0 0 0 0 0,0-1 0 0 0,0 1 0 0 0,0 0 0 0 0,2 1 0 0 0,0 0-54 0 0,0-1-1 0 0,-1 0 1 0 0,1 0-1 0 0,0 0 0 0 0,0 0 1 0 0,0-1-1 0 0,0 1 1 0 0,4 0-1 0 0,1-1-61 0 0,-1 0 0 0 0,1 0 0 0 0,0-1 0 0 0,-1 0-1 0 0,1-1 1 0 0,10-2 0 0 0,6-6 150 0 0,-1 0 1 0 0,40-25-1 0 0,-51 26 172 0 0,0 0 0 0 0,0 0-1 0 0,-1-1 1 0 0,0-1 0 0 0,-1 0 0 0 0,0 0 0 0 0,-1-1-1 0 0,0 0 1 0 0,9-19 0 0 0,-123 241-193 0 0,102-204-187 0 0,2-5 73 0 0,0 1 0 0 0,0 0 0 0 0,0 0 0 0 0,1-1 0 0 0,-1 1 0 0 0,1 0 0 0 0,-1 0 0 0 0,1 0 0 0 0,0 0 0 0 0,0 0 0 0 0,0 0 0 0 0,0-1 0 0 0,0 3 0 0 0,12 0-1987 0 0,-9-3 1733 0 0,-1-1 1 0 0,1 0-1 0 0,-1 1 0 0 0,1-1 1 0 0,0 0-1 0 0,-1 0 1 0 0,1 0-1 0 0,0-1 0 0 0,-1 1 1 0 0,1-1-1 0 0,4-1 0 0 0,4-2-1168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5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0 19351 0 0,'-1'1'439'0'0,"-28"6"1065"0"0,28-7-1204 0 0,1 0 442 0 0,0 0 229 0 0,0 0 42 0 0,5 3-277 0 0,-4-2-706 0 0,-1 0 0 0 0,1 0 1 0 0,0-1-1 0 0,0 1 1 0 0,0 0-1 0 0,0 0 1 0 0,0-1-1 0 0,0 1 1 0 0,0 0-1 0 0,0-1 1 0 0,0 1-1 0 0,0-1 1 0 0,0 1-1 0 0,0-1 1 0 0,2 1-1 0 0,1 0 121 0 0,1 0-1 0 0,-1 1 0 0 0,1-1 1 0 0,-1-1-1 0 0,1 1 1 0 0,0-1-1 0 0,-1 0 0 0 0,9-1 1 0 0,20 2 551 0 0,-33-1-701 0 0,8 1 9 0 0,1 0 1 0 0,-1 0 0 0 0,0-1 0 0 0,1 0 0 0 0,-1-1 0 0 0,0 0 0 0 0,11-2 0 0 0,-17 3 360 0 0,-2 0 117 0 0,0 0 21 0 0,0 0-66 0 0,2 17-296 0 0,-1-15-145 0 0,-1 1 0 0 0,0-1 1 0 0,1 1-1 0 0,-1-1 0 0 0,0 1 0 0 0,0 0 1 0 0,-1 4-1 0 0,-1 0-2 0 0,0 0 0 0 0,0 0 0 0 0,-1 0 0 0 0,0 0 0 0 0,0-1 0 0 0,-1 1 0 0 0,0-1 0 0 0,0 0 0 0 0,-1 0 0 0 0,1 0 0 0 0,-1-1 0 0 0,-11 10 0 0 0,1 0 0 0 0,1 1 0 0 0,1 1 0 0 0,0 0 0 0 0,-11 20 0 0 0,23-37-1 0 0,1 0 0 0 0,0 0 0 0 0,0 0 0 0 0,-1 1 0 0 0,1-1 0 0 0,0 0 0 0 0,0 0 0 0 0,0 1 0 0 0,0-1 0 0 0,-1 0 1 0 0,1 0-1 0 0,0 1 0 0 0,0-1 0 0 0,0 0 0 0 0,0 1 0 0 0,0-1 0 0 0,0 0 0 0 0,0 0 0 0 0,0 1 0 0 0,0-1 0 0 0,0 0 0 0 0,0 1 0 0 0,0-1 0 0 0,0 0 0 0 0,0 0 0 0 0,0 1 0 0 0,0-1 0 0 0,0 0 0 0 0,0 1 0 0 0,0-1 0 0 0,0 0 0 0 0,1 0 1 0 0,-1 1-1 0 0,0-1 0 0 0,0 0 0 0 0,0 0 0 0 0,0 1 0 0 0,1-1 0 0 0,-1 0 0 0 0,0 0 0 0 0,0 0 0 0 0,1 1 0 0 0,-1-1 0 0 0,0 0 0 0 0,0 0 0 0 0,1 0 0 0 0,-1 0 0 0 0,0 0 0 0 0,0 1 0 0 0,1-1 0 0 0,-1 0 0 0 0,0 0 0 0 0,1 0 0 0 0,-1 0 1 0 0,0 0-1 0 0,0 0 0 0 0,1 0 0 0 0,-1 0 0 0 0,0 0 0 0 0,1 0 0 0 0,-1 0 0 0 0,0 0 0 0 0,0 0 0 0 0,1 0 0 0 0,-1-1 0 0 0,1 1 0 0 0,4 0-270 0 0,0 0 0 0 0,0-1 0 0 0,0 0 0 0 0,0 1 0 0 0,0-2 0 0 0,0 1 0 0 0,0-1 0 0 0,0 1 0 0 0,0-2 0 0 0,-1 1 0 0 0,9-5 0 0 0,10-14-8197 0 0,-15 12 756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9351 0 0,'3'-3'439'0'0,"9"-10"62"0"0,-9 9 33 0 0,-3 4-65 0 0,11-5-292 0 0,2-1 637 0 0,0 1 1 0 0,1 1-1 0 0,-1 0 0 0 0,24-3 0 0 0,-36 7-813 0 0,11-2 229 0 0,0 0 1 0 0,-1 1-1 0 0,1 0 0 0 0,0 1 0 0 0,0 0 0 0 0,0 0 1 0 0,0 2-1 0 0,21 4 0 0 0,-21-3-230 0 0,-6-2 0 0 0,0 1 0 0 0,0-1 0 0 0,0 1 0 0 0,-1 1 0 0 0,8 3 0 0 0,-3 2 0 0 0,-9-6 35 0 0,0 0-1 0 0,0 0 1 0 0,0 0 0 0 0,0-1-1 0 0,-1 1 1 0 0,1 0-1 0 0,-1 0 1 0 0,1 0 0 0 0,-1 0-1 0 0,0 1 1 0 0,1-1-1 0 0,-1 0 1 0 0,0 0 0 0 0,-1 0-1 0 0,1 0 1 0 0,0 0-1 0 0,0 0 1 0 0,-1 0 0 0 0,0 0-1 0 0,1 0 1 0 0,-1 0 0 0 0,0 0-1 0 0,0 0 1 0 0,-1 2-1 0 0,-2 4 170 0 0,-1-1-1 0 0,0 0 1 0 0,0 0-1 0 0,-9 10 1 0 0,-13 15-56 0 0,-12 11-131 0 0,35-40-17 0 0,-30 32 0 0 0,30-32 0 0 0,1 1 0 0 0,0 0 0 0 0,0 1 0 0 0,0-1 0 0 0,0 0 0 0 0,-3 10 0 0 0,5-4 0 0 0,6 0 0 0 0,-3-7-8 0 0,0-1-1 0 0,0 1 1 0 0,1-1 0 0 0,0 0-1 0 0,-1 0 1 0 0,1 0 0 0 0,0 0-1 0 0,0 0 1 0 0,0 0 0 0 0,0-1-1 0 0,0 1 1 0 0,1-1-1 0 0,-1 0 1 0 0,0 0 0 0 0,0 0-1 0 0,1-1 1 0 0,-1 1 0 0 0,1-1-1 0 0,4 0 1 0 0,7 0-129 0 0,0 0 0 0 0,-1-2-1 0 0,17-3 1 0 0,-21 4 24 0 0,31-8-2156 0 0,-13 2-4931 0 0,-7 1-1150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8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1 13823 0 0,'0'0'630'0'0,"0"0"-13"0"0,-2-1-252 0 0,0 0-329 0 0,-4-3 1712 0 0,4-10 7043 0 0,11 42-7351 0 0,-7-11-1398 0 0,-1 1-1 0 0,0 0 1 0 0,-4 28 0 0 0,0 8-44 0 0,2-27 2 0 0,0-18 0 0 0,1 0 0 0 0,0-1 0 0 0,0 1 0 0 0,3 11 0 0 0,3 29 0 0 0,-2-38 0 0 0,-2-10 0 0 0,-1 0 0 0 0,0 0 0 0 0,0 0 0 0 0,0-1 0 0 0,0 1 0 0 0,1-1 0 0 0,-1 1 0 0 0,0-1 0 0 0,1 1 0 0 0,-1-1 0 0 0,0 1 0 0 0,1-1 0 0 0,-1 0 0 0 0,1 0 0 0 0,-1 0 0 0 0,0 0 0 0 0,1 0 0 0 0,-1 0 0 0 0,1 0 0 0 0,-1 0 0 0 0,3-1 0 0 0,29-11 0 0 0,-18 5 0 0 0,-1-1 0 0 0,0 0 0 0 0,-1-1 0 0 0,0 0 0 0 0,12-12 0 0 0,57-60 0 0 0,-69 67 0 0 0,86-92 0 0 0,-91 97-15 0 0,-6 5 28 0 0,1 1-1 0 0,-1 1 0 0 0,1-1 1 0 0,-1 0-1 0 0,1 1 1 0 0,4-4-1 0 0,-5 5 359 0 0,2 15 626 0 0,-4-5-929 0 0,1 1 0 0 0,-1-1 0 0 0,-1 0 0 0 0,1 1 0 0 0,-2-1 0 0 0,1 0 1 0 0,-4 12-1 0 0,-3 15-5 0 0,-18 95-63 0 0,19-98 0 0 0,-2-2 0 0 0,0 1 0 0 0,-17 31 0 0 0,-5 20 0 0 0,16-43-538 0 0,9-27 178 0 0,1 1 1 0 0,0 0-1 0 0,-3 21 1 0 0,5-24 343 0 0,3-10 16 0 0,0-1 1 0 0,0 0-1 0 0,0 0 0 0 0,0 1 1 0 0,0-1-1 0 0,0 0 0 0 0,0 1 1 0 0,0-1-1 0 0,0 0 1 0 0,0 0-1 0 0,0 1 0 0 0,0-1 1 0 0,0 0-1 0 0,0 1 0 0 0,0-1 1 0 0,0 0-1 0 0,0 0 0 0 0,1 1 1 0 0,-1-1-1 0 0,0 0 0 0 0,0 0 1 0 0,0 1-1 0 0,0-1 0 0 0,1 0 1 0 0,-1 0-1 0 0,0 1 0 0 0,0-1 1 0 0,0 0-1 0 0,1 0 0 0 0,-1 0 1 0 0,0 0-1 0 0,0 1 0 0 0,1-1 1 0 0,-1 0-1 0 0,0 0 1 0 0,0 0-1 0 0,1 0 0 0 0,-1 0 1 0 0,0 0-1 0 0,1 0 0 0 0,-1 0 1 0 0,0 0-1 0 0,1 0 0 0 0,-1 0 1 0 0,0 0-1 0 0,0 0 0 0 0,1 0 1 0 0,-1 0-1 0 0,0 0 0 0 0,1 0 1 0 0,-1 0-1 0 0,15-3-76 0 0,-15 3 62 0 0,9-3-436 0 0,-1-1-1 0 0,1 0 1 0 0,-1 0 0 0 0,-1-1-1 0 0,1 0 1 0 0,0 0 0 0 0,8-10-1 0 0,12-6-7152 0 0,-15 11 521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6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190 17503 0 0,'0'0'803'0'0,"0"0"-18"0"0,1-1-501 0 0,0 1-252 0 0,2-2-52 0 0,3-9 251 0 0,-6 10 858 0 0,0 1 363 0 0,0 0 69 0 0,0 0-123 0 0,0 0-576 0 0,0 0-248 0 0,0 0-50 0 0,0 0-79 0 0,8 8-273 0 0,-7-6-172 0 0,0 1 0 0 0,0-1 0 0 0,0 0 0 0 0,0 0 0 0 0,0 0 0 0 0,-1 0 0 0 0,1 1 0 0 0,-1-1 0 0 0,1 0 0 0 0,-1 0 0 0 0,0 1 0 0 0,0-1 0 0 0,0 4 0 0 0,-9 29 0 0 0,2-7 0 0 0,4-9 0 0 0,-2 1 0 0 0,0-1 0 0 0,-1 0 0 0 0,0 0 0 0 0,-2-1 0 0 0,-17 32 0 0 0,14-34 0 0 0,8-14 0 0 0,2 0 13 0 0,0-1-1 0 0,0 0 1 0 0,1 0 0 0 0,-1 0-1 0 0,0 0 1 0 0,0 0 0 0 0,0-1-1 0 0,0 1 1 0 0,0 0 0 0 0,0 0-1 0 0,0-1 1 0 0,0 1 0 0 0,0 0-1 0 0,-1-1 1 0 0,1 1 0 0 0,0-1-1 0 0,0 0 1 0 0,-1 1 0 0 0,-1-1-1 0 0,0 1 178 0 0,-1-1-56 0 0,1-1-1 0 0,-1 1 1 0 0,1-1 0 0 0,0 0 0 0 0,-1 0-1 0 0,1 0 1 0 0,0 0 0 0 0,0-1 0 0 0,0 1-1 0 0,0-1 1 0 0,-5-3 0 0 0,4 0-134 0 0,-1 0 0 0 0,1 1 0 0 0,1-2 0 0 0,-1 1 0 0 0,1 0 0 0 0,-1-1 0 0 0,2 0 0 0 0,-1 1 0 0 0,1-1 0 0 0,-1 0 0 0 0,2 0 0 0 0,-1-1 0 0 0,1 1 0 0 0,0 0 0 0 0,0-1 0 0 0,0 1 0 0 0,1 0 0 0 0,1-10 0 0 0,1-11 0 0 0,2 0 0 0 0,1 1 0 0 0,8-28 0 0 0,-9 40 0 0 0,0-3 0 0 0,1 1 0 0 0,1 0 0 0 0,0 0 0 0 0,1 0 0 0 0,14-22 0 0 0,14-21 0 0 0,-28 49 0 0 0,1 4 0 0 0,2 5 0 0 0,-7 0 0 0 0,2 2 0 0 0,12 8 0 0 0,50 27 0 0 0,-60-32 0 0 0,0-1 0 0 0,0 0 0 0 0,1 0 0 0 0,-1-1 0 0 0,1 0 0 0 0,-1 0 0 0 0,1-1 0 0 0,11 1 0 0 0,7-1 0 0 0,30-3 0 0 0,-46 1 0 0 0,0 0-67 0 0,-1-1 0 0 0,0 0 0 0 0,0 0 0 0 0,0-1 1 0 0,9-4-1 0 0,-16 7-408 0 0,4-5-326 0 0,-4 4-5102 0 0,-2 1-2285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6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9351 0 0,'0'0'439'0'0,"0"0"62"0"0,0 0 33 0 0,0 0-65 0 0,0 0-169 0 0,0 0 442 0 0,0 0 229 0 0,0 0 42 0 0,0 0-59 0 0,0 0-289 0 0,0 0-121 0 0,0 0-28 0 0,0 0-72 0 0,0 0-217 0 0,3 1 161 0 0,22 6 357 0 0,-15-5-530 0 0,0 1 0 0 0,0 0 0 0 0,11 5 0 0 0,-1 4-215 0 0,-19-12 0 0 0,0 1 0 0 0,0 0 0 0 0,0 0 0 0 0,0 0 0 0 0,0-1 0 0 0,0 1 0 0 0,0 0 0 0 0,0 0 0 0 0,-1 1 0 0 0,1-1 0 0 0,0 0 0 0 0,0 0 0 0 0,-1 0 0 0 0,1 0 0 0 0,-1 1 0 0 0,1-1 0 0 0,-1 0 0 0 0,0 0 0 0 0,1 1 0 0 0,-1-1 0 0 0,0 0 0 0 0,0 1 0 0 0,0-1 0 0 0,0 2 0 0 0,0 1 0 0 0,-2 8 0 0 0,-2-3 0 0 0,0 0 0 0 0,0 0 0 0 0,0 0 0 0 0,-1-1 0 0 0,-1 1 0 0 0,0-1 0 0 0,0 0 0 0 0,-7 7 0 0 0,-45 48 931 0 0,41-45 21 0 0,14-16-905 0 0,2-2-43 0 0,1 0-1 0 0,0 0 0 0 0,-1 1 1 0 0,1-1-1 0 0,-1 0 1 0 0,1 0-1 0 0,-1 1 1 0 0,1-1-1 0 0,-1 0 0 0 0,1 1 1 0 0,0-1-1 0 0,-1 1 1 0 0,1-1-1 0 0,0 0 0 0 0,0 1 1 0 0,-1-1-1 0 0,1 1 1 0 0,0-1-1 0 0,0 1 0 0 0,-1-1 1 0 0,1 1-1 0 0,0-1 1 0 0,0 1-1 0 0,0-1 0 0 0,0 1 1 0 0,0-1-1 0 0,0 1 1 0 0,0-1-1 0 0,0 1 0 0 0,0 0 1 0 0,0 0-1 0 0,1 10-58 0 0,-1-10 9 0 0,0-1 0 0 0,0 1 1 0 0,1-1-1 0 0,-1 1 0 0 0,0-1 0 0 0,1 1 1 0 0,-1-1-1 0 0,0 0 0 0 0,1 1 0 0 0,-1-1 1 0 0,1 1-1 0 0,-1-1 0 0 0,1 0 0 0 0,-1 0 1 0 0,0 1-1 0 0,1-1 0 0 0,-1 0 0 0 0,1 0 0 0 0,0 1 1 0 0,-1-1-1 0 0,1 0 0 0 0,-1 0 0 0 0,1 0 1 0 0,-1 0-1 0 0,2 0 0 0 0,11 2-532 0 0,-13-2 583 0 0,6 0-83 0 0,-1 0 0 0 0,0 0-1 0 0,1-1 1 0 0,-1 1-1 0 0,0-1 1 0 0,0-1 0 0 0,0 1-1 0 0,0-1 1 0 0,0 0-1 0 0,0 0 1 0 0,0 0-1 0 0,0 0 1 0 0,6-5 0 0 0,-3 1-489 0 0,0-1 1 0 0,-1 1 0 0 0,1-1 0 0 0,-1-1 0 0 0,-1 1-1 0 0,8-11 1 0 0,-2-1-458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3:57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3 19351 0 0,'0'0'439'0'0,"0"0"62"0"0,0 0 33 0 0,0-2-65 0 0,0-22-152 0 0,0 22 408 0 0,0 2 246 0 0,2-1 42 0 0,6-4-687 0 0,0 0-1 0 0,0 1 0 0 0,0-1 0 0 0,1 2 0 0 0,-1-1 0 0 0,1 1 0 0 0,0 1 1 0 0,13-3-1 0 0,-3 2 279 0 0,0 0 0 0 0,0 2 0 0 0,24 0 0 0 0,-22 3-604 0 0,-1 1 0 0 0,-1 0 0 0 0,1 1 0 0 0,20 8 0 0 0,-38-12 40 0 0,0 1 0 0 0,0 0 1 0 0,0-1-1 0 0,0 1 0 0 0,0 0 0 0 0,0 0 0 0 0,0 0 0 0 0,-1 0 0 0 0,1 1 1 0 0,0-1-1 0 0,-1 0 0 0 0,1 1 0 0 0,-1-1 0 0 0,1 1 0 0 0,-1-1 1 0 0,0 1-1 0 0,1 0 0 0 0,-1 0 0 0 0,0-1 0 0 0,0 1 0 0 0,0 0 1 0 0,-1 0-1 0 0,1 0 0 0 0,0 0 0 0 0,-1 0 0 0 0,1 0 0 0 0,-1 0 0 0 0,0 1 1 0 0,1-1-1 0 0,-1 0 0 0 0,0 0 0 0 0,0 0 0 0 0,-1 0 0 0 0,1 0 1 0 0,0 0-1 0 0,-1 0 0 0 0,1 0 0 0 0,-1 0 0 0 0,0 0 0 0 0,0 0 0 0 0,1 0 1 0 0,-1 0-1 0 0,-1 0 0 0 0,1 0 0 0 0,0-1 0 0 0,0 1 0 0 0,-1 0 1 0 0,1-1-1 0 0,-1 1 0 0 0,-2 1 0 0 0,-72 64-40 0 0,-36 33 0 0 0,108-95 0 0 0,-1 0 0 0 0,1 0 0 0 0,0 0 0 0 0,0 0 0 0 0,1 0 0 0 0,-1 1 0 0 0,1 0 0 0 0,1-1 0 0 0,-1 1 0 0 0,-2 8 0 0 0,6-2 0 0 0,0-10 0 0 0,0 1 0 0 0,0-1 0 0 0,1 0 0 0 0,-1 1 0 0 0,1-1 0 0 0,-1 0 0 0 0,1 0 0 0 0,0 0 0 0 0,0 0 0 0 0,0 0 0 0 0,0 0 0 0 0,0-1 0 0 0,0 1 0 0 0,1-1 0 0 0,-1 1 0 0 0,1-1 0 0 0,-1 0 0 0 0,1 0 0 0 0,-1 0 0 0 0,1 0 0 0 0,4 0 0 0 0,5 2 0 0 0,0-1 0 0 0,1 0 0 0 0,15 0 0 0 0,137-5 0 0 0,-131 2-1384 0 0,-33 1 804 0 0,-1 0-285 0 0,0 0-126 0 0,0 0-1666 0 0,0 0-6554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04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0 15663 0 0,'0'0'356'0'0,"0"0"50"0"0,0 0 20 0 0,0 0-42 0 0,0 0-180 0 0,0 0 176 0 0,0 0 107 0 0,0 0 22 0 0,1 3 71 0 0,2 2-213 0 0,-1 0-1 0 0,1 1 1 0 0,-1-1 0 0 0,-1 1-1 0 0,1 0 1 0 0,-1 0 0 0 0,0-1-1 0 0,0 10 1 0 0,0 55 653 0 0,-2-40-1165 0 0,-11 177 1820 0 0,6-134-1353 0 0,2-32-322 0 0,-3 0 0 0 0,-1 0 0 0 0,-2-1 0 0 0,-2 0 0 0 0,-23 52 0 0 0,30-82-53 0 0,0 0-1 0 0,-1-1 1 0 0,0 0-1 0 0,0 0 0 0 0,0-1 1 0 0,-1 0-1 0 0,-1 0 1 0 0,1 0-1 0 0,-1-1 1 0 0,-1 0-1 0 0,-11 8 1 0 0,14-12-12 0 0,-1 1 1 0 0,1-1-1 0 0,0 0 0 0 0,-1-1 1 0 0,0 1-1 0 0,1-1 0 0 0,-1-1 1 0 0,-8 2-1 0 0,10-3 22 0 0,1 1 0 0 0,-1-1 0 0 0,0 0 0 0 0,0-1 0 0 0,0 1 0 0 0,0-1 0 0 0,1 0 0 0 0,-1 0 0 0 0,0-1 0 0 0,1 1 0 0 0,-1-1 0 0 0,-6-3 0 0 0,9 4-273 0 0,1-1 0 0 0,-1 1 0 0 0,0 0 0 0 0,1 0-1 0 0,0-1 1 0 0,-1 1 0 0 0,1-1 0 0 0,0 1-1 0 0,-1-1 1 0 0,0-2 0 0 0,1 2-1187 0 0,2 1-29 0 0,4-8-4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05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308 10135 0 0,'0'0'231'0'0,"0"0"29"0"0,-1-2 19 0 0,0-3-111 0 0,1 0 1 0 0,-1 1-1 0 0,0-1 0 0 0,1 0 1 0 0,0 0-1 0 0,1 0 1 0 0,-1 0-1 0 0,1 0 0 0 0,0 0 1 0 0,1-5-1 0 0,2-2 1111 0 0,1-1 0 0 0,7-14-1 0 0,2-2 304 0 0,-4 3-306 0 0,-3 9-318 0 0,9-29 0 0 0,3-15 1266 0 0,-19 59-1853 0 0,0 1 50 0 0,0 1-359 0 0,0-1 1 0 0,0 0 0 0 0,0 1 0 0 0,-1-1 0 0 0,1 0 0 0 0,0 1-1 0 0,-1-1 1 0 0,1 0 0 0 0,0 1 0 0 0,-1-1 0 0 0,1 1 0 0 0,-1-1-1 0 0,1 1 1 0 0,-1-1 0 0 0,1 1 0 0 0,-1-1 0 0 0,0 1-1 0 0,1-1 1 0 0,-2 1 0 0 0,1-1 308 0 0,-10 2 1069 0 0,5 2-1418 0 0,1 1 1 0 0,-1 0 0 0 0,1 0-1 0 0,0 0 1 0 0,0 1 0 0 0,-4 5-1 0 0,-27 36-15 0 0,12-9-7 0 0,-27 58 0 0 0,19-34 0 0 0,-57 93 0 0 0,32-46 0 0 0,55-102 0 0 0,0-2 0 0 0,0 0 0 0 0,0 0 0 0 0,1 0 0 0 0,-1 0 0 0 0,1 0 0 0 0,0 0 0 0 0,1 1 0 0 0,-1-1 0 0 0,0 4 0 0 0,2 3 0 0 0,5-3 0 0 0,-3-6 0 0 0,-1-1 0 0 0,0 0 0 0 0,1 0 0 0 0,-1 0 0 0 0,1-1 0 0 0,-1 1 0 0 0,1-1 0 0 0,-1 1 0 0 0,1-1 0 0 0,-1 0 0 0 0,1 0 0 0 0,-1 0 0 0 0,1 0 0 0 0,0 0 0 0 0,-1-1 0 0 0,4 0 0 0 0,7-2 0 0 0,21-8 0 0 0,-31 10 0 0 0,13-4-366 0 0,0-2-1 0 0,0 0 1 0 0,-1-1-1 0 0,0-1 1 0 0,23-16-1 0 0,-31 19 161 0 0,0 0 0 0 0,0-1 0 0 0,-1 1 0 0 0,0-1 0 0 0,0 0 0 0 0,0-1 0 0 0,-1 0 0 0 0,0 0 0 0 0,-1 0 0 0 0,1 0 0 0 0,-2-1 0 0 0,4-9 0 0 0,-6 15 18 0 0,0-1 0 0 0,0 0 0 0 0,-1 1 0 0 0,1-1 0 0 0,-1 0 1 0 0,1 0-1 0 0,-1 1 0 0 0,-1-1 0 0 0,1 0 0 0 0,0 0 0 0 0,-1 1 0 0 0,0-1 1 0 0,0 0-1 0 0,0 1 0 0 0,0-1 0 0 0,-1 1 0 0 0,1-1 0 0 0,-1 1 0 0 0,0-1 0 0 0,-3-3 1 0 0,2 3-13 0 0,-1 1 1 0 0,1-1 0 0 0,-1 1-1 0 0,1 0 1 0 0,-1 0 0 0 0,0 1-1 0 0,0-1 1 0 0,0 1 0 0 0,0 0-1 0 0,-1 0 1 0 0,1 0 0 0 0,-1 1-1 0 0,1-1 1 0 0,-1 1 0 0 0,-9-1-1 0 0,-2 0-241 0 0,-1 1-1 0 0,0 1 0 0 0,-18 2 1 0 0,13 1 1173 0 0,0 1 1 0 0,0 1 0 0 0,-38 13-1 0 0,56-17-540 0 0,1 1 0 0 0,-1 0 0 0 0,1 0 0 0 0,-1 0 0 0 0,1 0 0 0 0,-1 0 0 0 0,-4 5 0 0 0,7-5 320 0 0,1-2-69 0 0,11 9-278 0 0,-8-7-90 0 0,0 0-1 0 0,0 0 1 0 0,1-1-1 0 0,-1 1 1 0 0,1-1-1 0 0,-1 0 1 0 0,1 0-1 0 0,-1 0 1 0 0,1-1-1 0 0,7 1 1 0 0,41-2 1072 0 0,-32 0-1082 0 0,56-7-155 0 0,-42 4-1056 0 0,-25 3 654 0 0,1-1 1 0 0,-1 0-1 0 0,1-1 0 0 0,-1 0 0 0 0,11-5 1 0 0,11-8-1043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05.9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21191 0 0,'0'0'480'0'0,"0"0"67"0"0,0 0 31 0 0,0 0-56 0 0,4-1-269 0 0,9-3 332 0 0,-1 1 0 0 0,0 0 0 0 0,1 1-1 0 0,12-1 1 0 0,82 7 103 0 0,-90-3-602 0 0,0 2 1 0 0,-1 0-1 0 0,1 1 1 0 0,19 7-1 0 0,-17-2-95 0 0,-17-8 90 0 0,-1 1-13 0 0,-1-1 1 0 0,1 0-1 0 0,0 0 1 0 0,0 1-1 0 0,-1-1 0 0 0,1 0 1 0 0,0 1-1 0 0,-1-1 1 0 0,0 1-1 0 0,1-1 0 0 0,-1 1 1 0 0,0-1-1 0 0,0 1 1 0 0,1-1-1 0 0,-1 1 0 0 0,0-1 1 0 0,-1 1-1 0 0,1-1 1 0 0,-1 3-1 0 0,1 0-39 0 0,-1 0-1 0 0,0-1 1 0 0,0 1-1 0 0,-1-1 1 0 0,1 0 0 0 0,-1 1-1 0 0,0-1 1 0 0,0 0-1 0 0,0 0 1 0 0,0 0 0 0 0,0 0-1 0 0,-5 4 1 0 0,-4 4 78 0 0,-22 16-1 0 0,16-14-83 0 0,-66 45-23 0 0,7-6 0 0 0,66-44 0 0 0,1 1 0 0 0,0-1 0 0 0,0 2 0 0 0,0-1 0 0 0,-8 14 0 0 0,12-12 0 0 0,6-10 0 0 0,-1 1 0 0 0,1-1 0 0 0,0 1 0 0 0,-1 0 0 0 0,1-1 0 0 0,0 1 0 0 0,0-1 0 0 0,0 0 0 0 0,0 1 0 0 0,0-1 0 0 0,0 0 0 0 0,1 1 0 0 0,-1-1 0 0 0,0 0 0 0 0,1 0 0 0 0,-1 0 0 0 0,0 0 0 0 0,1 0 0 0 0,0-1 0 0 0,-1 1 0 0 0,1 0 0 0 0,-1-1 0 0 0,3 1 0 0 0,5 2 0 0 0,-1-1 0 0 0,0 0 0 0 0,13 2 0 0 0,26-2-3876 0 0,-1-1-3622 0 0,-27 1-408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06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49 13823 0 0,'-21'9'737'0'0,"-1"-1"2282"0"0,11-7 7460 0 0,32 1-10238 0 0,1-2 0 0 0,0-1 0 0 0,-1 0 0 0 0,39-9 0 0 0,24-1 159 0 0,129-13-400 0 0,-53 8 0 0 0,-85 11 0 0 0,-55 4-201 0 0,-36 7-5267 0 0,4-2-3399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06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0 23039 0 0,'0'0'528'0'0,"0"0"69"0"0,0 0 38 0 0,0 0-80 0 0,0 0-291 0 0,0 0 128 0 0,0 0 96 0 0,1 3 21 0 0,0-2-463 0 0,0 1 0 0 0,0-1 0 0 0,0 0-1 0 0,0 1 1 0 0,0-1 0 0 0,0 0 0 0 0,1 0 0 0 0,-1 0 0 0 0,1 0-1 0 0,-1 0 1 0 0,0 0 0 0 0,1 0 0 0 0,0 0 0 0 0,-1 0 0 0 0,1-1 0 0 0,-1 1-1 0 0,1-1 1 0 0,2 1 0 0 0,40 7 1181 0 0,-7-2-669 0 0,-32-4-558 0 0,28 10 0 0 0,-31-11 0 0 0,-1 0 0 0 0,1 0 0 0 0,0 0 0 0 0,0 0 0 0 0,-1 1 0 0 0,1-1 0 0 0,0 1 0 0 0,-1-1 0 0 0,0 1 0 0 0,1 0 0 0 0,-1 0 0 0 0,0-1 0 0 0,2 4 0 0 0,1 9-15 0 0,-5-9 32 0 0,0-3 53 0 0,0 4-2 0 0,-1-1 1 0 0,0 0-1 0 0,1 0 0 0 0,-2 0 0 0 0,1 0 1 0 0,-1 0-1 0 0,1-1 0 0 0,-1 1 1 0 0,0-1-1 0 0,-6 6 0 0 0,-5 4 444 0 0,-23 20 1 0 0,11-12-313 0 0,-103 76-200 0 0,6-5 0 0 0,113-85 0 0 0,-19 17 0 0 0,29-25 0 0 0,-1 0 0 0 0,1 1 0 0 0,0-1 0 0 0,0 0 0 0 0,-1 1 0 0 0,1-1 0 0 0,0 1 0 0 0,-1-1 0 0 0,1 0 0 0 0,0 1 0 0 0,0-1 0 0 0,0 1 0 0 0,-1-1 0 0 0,1 1 0 0 0,0-1 0 0 0,0 0 0 0 0,0 1 0 0 0,0 0 0 0 0,0 0 0 0 0,1 0 0 0 0,0 0 0 0 0,-1 0 0 0 0,1 1 0 0 0,0-1 0 0 0,-1 0 0 0 0,1-1 0 0 0,0 1 0 0 0,0 0 0 0 0,0 0 0 0 0,0 0 0 0 0,0 0 0 0 0,0-1 0 0 0,0 1 0 0 0,0 0 0 0 0,0-1 0 0 0,0 1 0 0 0,0-1 0 0 0,0 1 0 0 0,1-1 0 0 0,1 1 0 0 0,29 6 0 0 0,1-4 0 0 0,1-2 0 0 0,0-2 0 0 0,38-5 0 0 0,-35 3 0 0 0,22-4 0 0 0,-28 3 0 0 0,33-1 0 0 0,-45 4-33 0 0,0-1-1 0 0,0 0 1 0 0,19-6 0 0 0,-36 8-663 0 0,-2 0-258 0 0,0 0-1831 0 0,0 0-7111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52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 6447 0 0,'0'0'142'0'0,"0"0"22"0"0,0 0 13 0 0,-3-1 55 0 0,0 1-80 0 0,-2-1 24 0 0,0 1 1933 0 0,5 0-1597 0 0,0 0 0 0 0,0 0 0 0 0,0 0 0 0 0,0 0 0 0 0,0 0 0 0 0,0 0 0 0 0,0 0 0 0 0,0 0 0 0 0,0 0 0 0 0,0 0-69 0 0,0 0-222 0 0,0 0 166 0 0,0 0 101 0 0,0 0 21 0 0,0 0-66 0 0,-1 2-294 0 0,1-2-148 0 0,0 1 0 0 0,0-1 0 0 0,0 0 0 0 0,0 1-1 0 0,0-1 1 0 0,0 1 0 0 0,-1-1 0 0 0,1 1 0 0 0,0-1 0 0 0,0 1-1 0 0,0-1 1 0 0,1 1 0 0 0,-1-1 0 0 0,0 0 0 0 0,0 1 0 0 0,0-1 0 0 0,0 1-1 0 0,0 0 1 0 0,1 1-6 0 0,3 1-6 0 0,17 2 99 0 0,-15-3 171 0 0,1-1 0 0 0,0 0-1 0 0,-1 0 1 0 0,1-1 0 0 0,0 0-1 0 0,7 0 1 0 0,-2 0-110 0 0,-11 0-148 0 0,0 0 1 0 0,0 0-1 0 0,1 0 0 0 0,-1 0 0 0 0,0 0 1 0 0,0 0-1 0 0,1 0 0 0 0,-1 1 0 0 0,0-1 1 0 0,0 0-1 0 0,0 1 0 0 0,1-1 0 0 0,0 2 1 0 0,-1-2-2 0 0,0 1 0 0 0,0-1-1 0 0,0 0 1 0 0,0 1 0 0 0,0-1 0 0 0,0 0 0 0 0,0 0 0 0 0,0 0 0 0 0,1 0 0 0 0,-1 0 0 0 0,0 0 0 0 0,0 0-1 0 0,0-1 1 0 0,0 1 0 0 0,2-1 0 0 0,10-1 16 0 0,-11-1-54 0 0,-2 3 51 0 0,0 0 0 0 0,1 0 0 0 0,-1 0 0 0 0,0 0 0 0 0,0-1-1 0 0,0 1 1 0 0,0 0 0 0 0,0 0 0 0 0,0 0 0 0 0,1 0 0 0 0,-1 0 0 0 0,0-1 0 0 0,0 1 0 0 0,0 0 0 0 0,0 0 0 0 0,1 0 0 0 0,-1 0-1 0 0,0 0 1 0 0,0 0 0 0 0,0 0 0 0 0,1 0 0 0 0,-1 0 0 0 0,0 0 0 0 0,0 0 0 0 0,0 0 0 0 0,1 0 0 0 0,-1 0 0 0 0,0 0-1 0 0,0 0 1 0 0,0 0 0 0 0,1 0 0 0 0,-1 0 0 0 0,0 0 0 0 0,0 0 0 0 0,1 0 0 0 0,29-7 1576 0 0,-21 5-1586 0 0,1 1 1 0 0,0 0-1 0 0,0 1 0 0 0,11 0 0 0 0,-19 1-3 0 0,1-1 0 0 0,0 1 0 0 0,0-1 0 0 0,0 0 0 0 0,-1 0 0 0 0,1 0 0 0 0,0 0 0 0 0,0 0 0 0 0,-1-1 0 0 0,5-1 0 0 0,-5 2 0 0 0,-1 0 0 0 0,0-1 0 0 0,0 1 0 0 0,0 0 0 0 0,1 0 0 0 0,-1 0 0 0 0,0 0 0 0 0,0 0 0 0 0,1 0 0 0 0,-1 0 0 0 0,0 0 0 0 0,0 0 0 0 0,1 0 0 0 0,-1 1 0 0 0,1 0 0 0 0,15 3 0 0 0,-13-5 0 0 0,1 1 0 0 0,9 1 0 0 0,-10 0 0 0 0,1 0 0 0 0,-1-1 0 0 0,0 0 0 0 0,0 0 0 0 0,1 0 0 0 0,-1-1 0 0 0,0 1 0 0 0,7-3 0 0 0,9 0 0 0 0,0 0 0 0 0,1 1 0 0 0,30 2 0 0 0,-14-2 0 0 0,22 10 0 0 0,12 3 0 0 0,-41-6 0 0 0,13 3 0 0 0,-19-3 0 0 0,30 11 0 0 0,-32-8 0 0 0,31 15 0 0 0,-51-22 0 0 0,-1 0 0 0 0,1 0 0 0 0,0-1 0 0 0,0 1 0 0 0,-1-1 0 0 0,1 0 0 0 0,0 1 0 0 0,0-1 0 0 0,-1 0 0 0 0,1 0 0 0 0,0 0 0 0 0,0 0 0 0 0,-1 0 0 0 0,1 0 0 0 0,2-1 0 0 0,4-1 0 0 0,35-1 0 0 0,-22 3 0 0 0,-17 0 0 0 0,1 0 0 0 0,0 0 0 0 0,0 0 0 0 0,8-2 0 0 0,-8 0 0 0 0,14 0 0 0 0,-7 1 0 0 0,27 0 0 0 0,-30-1 0 0 0,-8 1 0 0 0,1 0 0 0 0,0 0 0 0 0,0 0 0 0 0,0 1 0 0 0,0-1 0 0 0,0 1 0 0 0,0-1 0 0 0,0 1 0 0 0,0 0 0 0 0,0 0 0 0 0,-1 0 0 0 0,5 0 0 0 0,50 4 0 0 0,-45-4 0 0 0,-1 3 0 0 0,2-2 0 0 0,6 1 0 0 0,-12-2 0 0 0,7 0 0 0 0,-6 0 0 0 0,0 0 0 0 0,-1 1 0 0 0,13 2 0 0 0,3-1 0 0 0,-18-3 0 0 0,-2 1 0 0 0,16 4 0 0 0,41 0 0 0 0,54 10 2048 0 0,-82-15-2048 0 0,-23 1 0 0 0,0-1 0 0 0,0 1 0 0 0,0 1 0 0 0,0 0 0 0 0,0 0 0 0 0,16 4 0 0 0,-22-4 0 0 0,-1 0 0 0 0,1 0 0 0 0,0-1 0 0 0,0 1 0 0 0,0-1 0 0 0,0 0 0 0 0,0 1 0 0 0,1-1 0 0 0,-1 0 0 0 0,0 0 0 0 0,4-1 0 0 0,19-1 0 0 0,14 6 0 0 0,-29-3 0 0 0,-1 0 0 0 0,1 0 0 0 0,0-1 0 0 0,-1 0 0 0 0,1 0 0 0 0,13-3 0 0 0,-11 1 0 0 0,-62 0-1566 0 0,33 0-6268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56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54 6447 0 0,'0'0'142'0'0,"0"0"22"0"0,0 0 13 0 0,-2-2-20 0 0,-9-5-50 0 0,9 5 274 0 0,2 2 110 0 0,0 0 18 0 0,0 0-66 0 0,0 0-222 0 0,1-1-4 0 0,1 0-1 0 0,-1 0 0 0 0,1-1 1 0 0,-1 1-1 0 0,1 0 0 0 0,-1 0 0 0 0,0-1 1 0 0,1 1-1 0 0,-1-1 0 0 0,1-1 1 0 0,4-4 835 0 0,-5 4-841 0 0,1 1-225 0 0,14-6 2529 0 0,-11 6-2381 0 0,-2 1-9 0 0,-1 0 0 0 0,1 0 0 0 0,-1-1 0 0 0,1 1 0 0 0,-1 0 0 0 0,0-1 0 0 0,0 0 0 0 0,0 1 0 0 0,2-3 0 0 0,-2 3-94 0 0,-1 0 1 0 0,0 0-1 0 0,1 1 0 0 0,-1-1 0 0 0,1 0 1 0 0,-1 1-1 0 0,1-1 0 0 0,-1 1 0 0 0,1 0 0 0 0,-1 0 1 0 0,1-1-1 0 0,-1 1 0 0 0,1 0 0 0 0,0 0 1 0 0,-1 0-1 0 0,1 1 0 0 0,1-1 0 0 0,4 0 15 0 0,28-1-46 0 0,-31 1 0 0 0,0 0 0 0 0,-1 0 0 0 0,1-1 0 0 0,-1 1 0 0 0,1-1 0 0 0,5-1 0 0 0,1 0 0 0 0,7 1 481 0 0,0 0-1 0 0,24 3 0 0 0,-4 0 127 0 0,-25-2-607 0 0,0 1 0 0 0,0 0 0 0 0,22 5 0 0 0,-20-4 0 0 0,0 0 0 0 0,0-1 0 0 0,0 0 0 0 0,24-3 0 0 0,-8 3 0 0 0,-25-1 0 0 0,1 1 0 0 0,-1-1 0 0 0,0 0 0 0 0,0-1 0 0 0,0 1 0 0 0,8-2 0 0 0,0-1 0 0 0,1 1 0 0 0,-1 1 0 0 0,1 0 0 0 0,0 1 0 0 0,18 2 0 0 0,-15-1 0 0 0,1 0 0 0 0,28-3 0 0 0,-39 0 0 0 0,-4 1 0 0 0,1 1 0 0 0,-1 0 0 0 0,0 0 0 0 0,1 0 0 0 0,-1 0 0 0 0,7 1 0 0 0,10 2 0 0 0,-15-2 0 0 0,0 0 0 0 0,1-1 0 0 0,-1 1 0 0 0,7-1 0 0 0,10 0 0 0 0,-17 0 0 0 0,1 0 0 0 0,-1 0 0 0 0,10-2 0 0 0,10-2 0 0 0,1 1 0 0 0,-1 1 0 0 0,1 1 0 0 0,-1 2 0 0 0,1 0 0 0 0,29 7 0 0 0,12-4 0 0 0,-26-3 0 0 0,-17 0-3 0 0,31-4-1 0 0,3 0 83 0 0,-41 3 316 0 0,0-1 1 0 0,0 0-1 0 0,0-1 0 0 0,19-5 0 0 0,-15 3-395 0 0,0 1 0 0 0,35-2 0 0 0,9 0 0 0 0,-30 3 0 0 0,-26 2 0 0 0,0-1 0 0 0,16-2 0 0 0,-1-1 0 0 0,0 1 0 0 0,1 1 0 0 0,37 3 0 0 0,-23-1 0 0 0,240-10 0 0 0,-214 10 0 0 0,-4-4 0 0 0,-34 2 0 0 0,-22 1 0 0 0,0 1 0 0 0,0-1 0 0 0,-1 1 0 0 0,9 1 0 0 0,6 0 0 0 0,-1-1 0 0 0,1 0 0 0 0,23-4 0 0 0,-6 0 0 0 0,121 0 0 0 0,-114 1 0 0 0,-31 1 0 0 0,0 1 0 0 0,0 1 0 0 0,13 1 0 0 0,19 2 0 0 0,-22-2 0 0 0,30 6 0 0 0,-43-6 0 0 0,-1 0 0 0 0,0 0 0 0 0,1-1 0 0 0,8-1 0 0 0,18 0 0 0 0,-6 1 0 0 0,35-4 0 0 0,11 0 0 0 0,-29 4 2 0 0,71-2 1436 0 0,-94 0-1134 0 0,39 2 0 0 0,0 7-304 0 0,-38-3 0 0 0,33 1 0 0 0,19-8 0 0 0,-58 2 0 0 0,0 1 0 0 0,-1 0 0 0 0,23 4 0 0 0,-21 0 0 0 0,-16-3 0 0 0,-1 0 0 0 0,1 0 0 0 0,-1-1 0 0 0,1 1 0 0 0,0-1 0 0 0,0 0 0 0 0,-1 0 0 0 0,1 0 0 0 0,0 0 0 0 0,5-1 0 0 0,18 0 0 0 0,-22 1 0 0 0,-1 0 0 0 0,1 0 0 0 0,0 0 0 0 0,-1 0 0 0 0,1-1 0 0 0,5-1 0 0 0,-7 2 0 0 0,0 0 0 0 0,-1-1 0 0 0,1 1 0 0 0,0 0 0 0 0,0 0 0 0 0,0 0 0 0 0,0 0 0 0 0,-1 1 0 0 0,1-1 0 0 0,0 0 0 0 0,0 1 0 0 0,3 0 0 0 0,15 3 0 0 0,82 6 0 0 0,-23-8 0 0 0,-16-3 0 0 0,-21 0 0 0 0,-30 1 0 0 0,0 0 0 0 0,0-1 0 0 0,20-3 0 0 0,-29 3 0 0 0,0 0 0 0 0,1 0 0 0 0,-1 1 0 0 0,0-1 0 0 0,0 1 0 0 0,1 0 0 0 0,5 1 0 0 0,40 1 0 0 0,-41-3 72 0 0,-6 0 299 0 0,-2 1 117 0 0,0 0 21 0 0,0 0-66 0 0,-1 0-437 0 0,1 0 1 0 0,-1 1 0 0 0,1-1 0 0 0,0 0-1 0 0,-1 0 1 0 0,1 0 0 0 0,-1-1-1 0 0,1 1 1 0 0,0 0 0 0 0,-1 0 0 0 0,1 0-1 0 0,-1 0 1 0 0,1 0 0 0 0,0 0-1 0 0,-1 0 1 0 0,1-1 0 0 0,0 1-1 0 0,-1 0 1 0 0,1 0 0 0 0,0-1 0 0 0,-1 1-1 0 0,0-1 1 0 0,0 0-6 0 0,0 0 0 0 0,0 0 0 0 0,-1 0 0 0 0,1 0 0 0 0,-1 0 0 0 0,1 0-1 0 0,-1 1 1 0 0,1-1 0 0 0,-1 0 0 0 0,0 1 0 0 0,-2-1 0 0 0,-12-5-1645 0 0,0-3-3750 0 0,3 0-2568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9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0 0 457 0 0,0 0 228 0 0,2 2 43 0 0,-1 0-745 0 0,1 0 0 0 0,-1 0 0 0 0,1-1 0 0 0,0 1 0 0 0,-1-1 0 0 0,1 1 0 0 0,0-1-1 0 0,0 0 1 0 0,3 2 0 0 0,-3-3 176 0 0,0 1-289 0 0,7 4-138 0 0,4 4 37 0 0,-11-5 116 0 0,-1-1 49 0 0,7 7 30 0 0,-4-5-55 0 0,-1 0-1 0 0,1 1 1 0 0,-1-1 0 0 0,0 1 0 0 0,0 0-1 0 0,3 8 1 0 0,0 8-194 0 0,-1-6 0 0 0,0 0 0 0 0,-2 0 0 0 0,3 26 0 0 0,-3-27 0 0 0,-1 0 0 0 0,2 0 0 0 0,0 0 0 0 0,7 18 0 0 0,13 14 0 0 0,-18-38 0 0 0,3-1 0 0 0,3-2 0 0 0,-1 0 0 0 0,-2-1-64 0 0,-7-4-273 0 0,-2-1-138 0 0,0 0-33 0 0,0 0-4 0 0,0 0 0 0 0,0 0 0 0 0,0 0 0 0 0,0 0-68 0 0,0 0-285 0 0,0 0-126 0 0,0 0-802 0 0,0 0-3252 0 0,0 0-1393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59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210 13823 0 0,'0'0'315'0'0,"-1"-2"45"0"0,-3 0-154 0 0,-3-3 213 0 0,-4-15-207 0 0,10 17-110 0 0,0-1 0 0 0,0 1-1 0 0,1 0 1 0 0,-1 0 0 0 0,0 0-1 0 0,1-1 1 0 0,0 1 0 0 0,0-6 0 0 0,1 5 249 0 0,0-1 0 0 0,0 0 1 0 0,0 1-1 0 0,0 0 1 0 0,1-1-1 0 0,-1 1 1 0 0,1 0-1 0 0,0 0 0 0 0,4-6 1 0 0,-1 4 168 0 0,0-1 1 0 0,1 1-1 0 0,-1-1 0 0 0,1 1 1 0 0,0 1-1 0 0,1-1 1 0 0,0 1-1 0 0,9-6 0 0 0,-3 4-291 0 0,0 1 0 0 0,27-11 0 0 0,-33 15-181 0 0,0 1 0 0 0,0-1 0 0 0,-1 1 0 0 0,1 0 0 0 0,0 0 0 0 0,0 1 0 0 0,0 0 0 0 0,10 2 0 0 0,-13-2-48 0 0,-1 1 0 0 0,1 0 0 0 0,-1 0 0 0 0,0 0 0 0 0,0 0 0 0 0,0 1 0 0 0,0-1 0 0 0,0 1 0 0 0,0 0 0 0 0,0 0 0 0 0,0 0 0 0 0,-1 0 0 0 0,1 0 0 0 0,-1 1 0 0 0,1-1 0 0 0,-1 1 0 0 0,0 0 0 0 0,0-1 0 0 0,0 1 0 0 0,-1 0 0 0 0,1 0 0 0 0,1 4 0 0 0,-1 0 0 0 0,0-1 0 0 0,0 1 0 0 0,0-1 0 0 0,-1 1 0 0 0,0 0 0 0 0,0 0 0 0 0,-1 0 0 0 0,0 0 0 0 0,0-1 0 0 0,-2 10 0 0 0,-8 83 443 0 0,8-83-178 0 0,-1-1 0 0 0,-1 0-1 0 0,0 0 1 0 0,-2 0 0 0 0,-9 19 0 0 0,-1-4-262 0 0,-1-2 0 0 0,-2 0 1 0 0,-1-1-1 0 0,-45 47 0 0 0,56-64-3 0 0,-1 0 0 0 0,-19 16 0 0 0,26-24 0 0 0,0 0 0 0 0,0 0 0 0 0,0 0 0 0 0,0 0 0 0 0,0-1 0 0 0,0 0 0 0 0,0 1 0 0 0,0-1 0 0 0,-1 0 0 0 0,1 0 0 0 0,-1-1 0 0 0,-4 1 0 0 0,-2-3 0 0 0,8 1 59 0 0,0-1 0 0 0,0 0 0 0 0,0 0 0 0 0,0 0 0 0 0,0 1 0 0 0,1-2 0 0 0,-1 1 1 0 0,1 0-1 0 0,-1 0 0 0 0,1 0 0 0 0,0-1 0 0 0,0 1 0 0 0,0-1 0 0 0,0 1 0 0 0,0-1 0 0 0,0-2 0 0 0,0-2 147 0 0,-1 0-1 0 0,1 0 1 0 0,1 0-1 0 0,0-13 1 0 0,0 14-204 0 0,0-3-10 0 0,1-1-1 0 0,1 1 1 0 0,0-1 0 0 0,0 1-1 0 0,5-15 1 0 0,-6 22-329 0 0,-1 2-138 0 0,0 1 204 0 0,0 1 1 0 0,1-1-1 0 0,-1 0 0 0 0,0 0 1 0 0,1 1-1 0 0,-1-1 0 0 0,1 0 1 0 0,-1 0-1 0 0,1 0 0 0 0,0 0 0 0 0,-1 0 1 0 0,3 2-1 0 0,3 3-7118 0 0,6 0-323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59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 23039 0 0,'0'0'528'0'0,"0"0"69"0"0,0 0 38 0 0,0 0-80 0 0,-2 0-363 0 0,-35 2 1001 0 0,37 1-2793 0 0,1 7-4590 0 0,0-7-1968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4:59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64 19351 0 0,'0'0'886'0'0,"0"0"-21"0"0,0 0-410 0 0,0-2 320 0 0,-1-2-364 0 0,0-1 0 0 0,1 1 0 0 0,0-1 0 0 0,0 0 0 0 0,1 1 0 0 0,-1-1 0 0 0,1 1 0 0 0,0-1 0 0 0,2-6 0 0 0,19-41 971 0 0,-16 39-2170 0 0,0 0 0 0 0,5-17 0 0 0,-11 29-745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1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317 15663 0 0,'-3'-11'341'0'0,"0"1"0"0"0,1 0 1 0 0,-2-14-1 0 0,-1-8 0 0 0,3 20-274 0 0,0-1 0 0 0,1 1 1 0 0,1-15-1 0 0,0 15 580 0 0,0 0-1 0 0,-1 0 1 0 0,-3-17 0 0 0,1-5 903 0 0,0 2-422 0 0,2 29-957 0 0,1-1-1 0 0,0 1 1 0 0,0 0 0 0 0,0-1-1 0 0,0 1 1 0 0,0 0 0 0 0,1-1-1 0 0,0-3 1 0 0,0 6 341 0 0,-1 1-68 0 0,-1 2-289 0 0,-4 19-153 0 0,1 1-1 0 0,1-1 1 0 0,1 0 0 0 0,1 1-1 0 0,1-1 1 0 0,0 1 0 0 0,2 0 0 0 0,1-1-1 0 0,10 41 1 0 0,-10-51-2 0 0,1 0 0 0 0,0-1 0 0 0,1 0 0 0 0,0 0 0 0 0,11 17 0 0 0,-12-22 0 0 0,-1-1 0 0 0,1 1 0 0 0,0-1 0 0 0,0 1 0 0 0,0-1 0 0 0,1-1 0 0 0,0 1 0 0 0,-1 0 0 0 0,1-1 0 0 0,0 0 0 0 0,1 0 0 0 0,8 3 0 0 0,-10-5 6 0 0,-1-1 1 0 0,1 0-1 0 0,0 1 0 0 0,-1-1 0 0 0,1 0 0 0 0,0-1 0 0 0,-1 1 1 0 0,1-1-1 0 0,-1 0 0 0 0,1 1 0 0 0,-1-1 0 0 0,1-1 1 0 0,-1 1-1 0 0,0-1 0 0 0,1 1 0 0 0,5-5 0 0 0,-2 2 43 0 0,0-1-1 0 0,-1 0 0 0 0,0 0 0 0 0,0-1 0 0 0,0 0 1 0 0,8-10-1 0 0,6-12 219 0 0,-2-1 1 0 0,-1 0-1 0 0,-1-1 1 0 0,-2-1 0 0 0,17-49-1 0 0,-30 76-269 0 0,0 1 7 0 0,0 1 0 0 0,-1-1 1 0 0,1 1-1 0 0,-1-1 0 0 0,1 1 1 0 0,-1-1-1 0 0,0 0 0 0 0,0 1 1 0 0,0-1-1 0 0,0 1 0 0 0,-1-1 0 0 0,1 1 1 0 0,-2-6-1 0 0,2 7 366 0 0,-2 3 117 0 0,-10 13-302 0 0,0-1 0 0 0,1 1 0 0 0,0 1 1 0 0,1 0-1 0 0,-11 26 0 0 0,-8 32-407 0 0,-62 143-665 0 0,42-102 1598 0 0,-8 16-2144 0 0,-22 45 1267 0 0,78-170 192 0 0,-9 13-136 0 0,5-11 51 0 0,4-6-667 0 0,1-2-246 0 0,0 0-42 0 0,1-2-78 0 0,26-36-4378 0 0,-14 20-1354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2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362 19351 0 0,'-2'1'439'0'0,"-5"0"-208"0"0,0 0 1 0 0,0-1-1 0 0,0 0 0 0 0,0 0 1 0 0,-13-2-1 0 0,16 1-115 0 0,-7-1 47 0 0,11-2-119 0 0,5 0 66 0 0,-4 3 85 0 0,1-1 0 0 0,-1 0 0 0 0,0 0 0 0 0,0 0 0 0 0,0 0 0 0 0,0 0 0 0 0,2-4 0 0 0,-3 4-10 0 0,1 0 0 0 0,0 0 0 0 0,0 0 0 0 0,0 1 0 0 0,0-1 0 0 0,0 0 0 0 0,0 0 0 0 0,0 1 0 0 0,1-1 0 0 0,2-2 0 0 0,13-9 71 0 0,-6 4-216 0 0,20-18 1 0 0,-7 4 579 0 0,2 2 0 0 0,35-24 0 0 0,-35 26-424 0 0,-7 6-190 0 0,2 1 0 0 0,23-11-1 0 0,-25 14-6 0 0,-4 2 58 0 0,-11 7 122 0 0,-1 1 28 0 0,-1-1 281 0 0,0 2 21 0 0,1 4-466 0 0,0-1 0 0 0,0 1 1 0 0,-1 0-1 0 0,0 0 0 0 0,0 0 0 0 0,0 0 0 0 0,-1 0 1 0 0,0 1-1 0 0,1 7 0 0 0,-1 4 16 0 0,-1 0-1 0 0,-2 19 1 0 0,1-28-59 0 0,1-5 0 0 0,-1 0 0 0 0,1 1 0 0 0,0-1 0 0 0,0 0 0 0 0,1 0 0 0 0,-1 1 0 0 0,1-1 0 0 0,0 0 0 0 0,0 0 0 0 0,0 0 0 0 0,1 1 0 0 0,-1-1 0 0 0,1-1 0 0 0,0 1 0 0 0,3 4 0 0 0,-4-5 0 0 0,6 5 0 0 0,14 1 0 0 0,-18-9 0 0 0,1 1 0 0 0,-1 0 0 0 0,0-1 0 0 0,1 0 0 0 0,-1 0 0 0 0,0 0 0 0 0,1 0 0 0 0,-1-1 0 0 0,1 1 0 0 0,-1-1 0 0 0,0 0 0 0 0,0 0 0 0 0,1 0 0 0 0,-1 0 0 0 0,0 0 0 0 0,0-1 0 0 0,0 0 0 0 0,0 1 0 0 0,-1-1 0 0 0,1 0 0 0 0,0 0 0 0 0,-1-1 0 0 0,5-4 0 0 0,24-18 0 0 0,-26 21 0 0 0,0 0 0 0 0,0 0 0 0 0,0 0 0 0 0,-1 0 0 0 0,1-1 0 0 0,-1 0 0 0 0,0 0 0 0 0,0 0 0 0 0,5-11 0 0 0,-3 4 0 0 0,0 0 0 0 0,1 0 0 0 0,0 1 0 0 0,16-20 0 0 0,-20 27 0 0 0,0 1 0 0 0,0 0 0 0 0,0 1 0 0 0,-1-1 0 0 0,1 0 0 0 0,-1-1 0 0 0,0 1 0 0 0,0 0 0 0 0,0-1 0 0 0,0 1 0 0 0,-1-1 0 0 0,1 0 0 0 0,-1 1 0 0 0,0-1 0 0 0,0 0 0 0 0,1-7 0 0 0,-2 8-66 0 0,1 0 0 0 0,-1 0 0 0 0,1 0 0 0 0,0-1 0 0 0,1 1-1 0 0,-1 0 1 0 0,0 0 0 0 0,1 0 0 0 0,0 0 0 0 0,-1 1 0 0 0,1-1 0 0 0,3-3 0 0 0,8-13-459 0 0,-13 19 432 0 0,-1-1 0 0 0,1 1 0 0 0,0-1 1 0 0,0 1-1 0 0,0-1 0 0 0,-1 1 0 0 0,1-1 0 0 0,0 1 0 0 0,-1-1 0 0 0,1 1 0 0 0,0 0 0 0 0,-1-1 1 0 0,1 1-1 0 0,-1-1 0 0 0,1 1 0 0 0,0 0 0 0 0,-1 0 0 0 0,1-1 0 0 0,-1 1 0 0 0,1 0 0 0 0,-1 0 1 0 0,0-1-1 0 0,1 1-60 0 0,-4-2-331 0 0,1 1 0 0 0,0 0 0 0 0,-1 0 0 0 0,1 0 0 0 0,-1 0 0 0 0,-6-1 0 0 0,3 1-112 0 0,-14-1-1451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3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31 13823 0 0,'3'-8'1247'0'0,"-2"6"-1216"0"0,0 0 1 0 0,0-1-1 0 0,0 1 0 0 0,0 0 1 0 0,1 0-1 0 0,-1 0 0 0 0,1 0 1 0 0,-1 0-1 0 0,1 1 0 0 0,-1-1 1 0 0,1 0-1 0 0,0 1 0 0 0,0-1 1 0 0,3-1-1 0 0,1-1 525 0 0,1 1 0 0 0,-1 1 0 0 0,10-4 0 0 0,-12 5-143 0 0,-2 0 609 0 0,-2 1 2 0 0,0 0 0 0 0,0 0 0 0 0,-2 2-69 0 0,-3 1-783 0 0,1 1-1 0 0,-1 1 1 0 0,1-1 0 0 0,0 1 0 0 0,1 0 0 0 0,-1-1 0 0 0,-3 7-1 0 0,-20 41 796 0 0,-20 64-967 0 0,-8 15 0 0 0,38-97 0 0 0,-39 66 0 0 0,48-86 0 0 0,3-3 0 0 0,4-10 0 0 0,1-1 0 0 0,-1 1 0 0 0,1-1 0 0 0,-1 1 0 0 0,1-1 0 0 0,-1 0 0 0 0,1 1 0 0 0,-1-1 0 0 0,1 0 0 0 0,-1 1 0 0 0,1-1 0 0 0,-1 0 0 0 0,0 0 0 0 0,1 1 0 0 0,-2-1 0 0 0,2 0 2 0 0,0 0 0 0 0,0 0 0 0 0,0 0 1 0 0,-1 0-1 0 0,1 0 0 0 0,0 0 0 0 0,0 0 0 0 0,0 0 0 0 0,0 0 0 0 0,-1 0 0 0 0,1 0 1 0 0,0 0-1 0 0,0 0 0 0 0,0 0 0 0 0,0 0 0 0 0,-1 0 0 0 0,1 0 0 0 0,0 0 0 0 0,0-1 1 0 0,0 1-1 0 0,0 0 0 0 0,0 0 0 0 0,-1 0 0 0 0,1 0 0 0 0,0 0 0 0 0,0 0 0 0 0,0-1 1 0 0,0 1-1 0 0,0 0 0 0 0,0 0 0 0 0,0 0 0 0 0,0 0 0 0 0,0 0 0 0 0,-1-1 0 0 0,1 1 0 0 0,0 0 1 0 0,0 0-1 0 0,0 0 0 0 0,0-1 0 0 0,4-8 210 0 0,8-8 342 0 0,-11 16-474 0 0,6-9 88 0 0,-1 1-1 0 0,0-1 1 0 0,-1-1 0 0 0,6-13 0 0 0,8-16 110 0 0,26-49-278 0 0,-31 57 0 0 0,2 1 0 0 0,31-45 0 0 0,11-4 1440 0 0,-56 77-1374 0 0,1 1 0 0 0,0-1-1 0 0,0 1 1 0 0,0 0 0 0 0,0-1 0 0 0,0 2-1 0 0,1-1 1 0 0,3-2 0 0 0,13-4-47 0 0,-14 9-20 0 0,-3 0-1 0 0,0 0 2 0 0,-1-1 0 0 0,1 1 0 0 0,0 0 0 0 0,-1 0 0 0 0,1 0 0 0 0,-1 0 0 0 0,0 0 0 0 0,1 1 0 0 0,-1-1 0 0 0,0 1 0 0 0,0-1 0 0 0,0 1 0 0 0,0 0 0 0 0,0 0 0 0 0,0 0 0 0 0,0 0 0 0 0,-1 0 0 0 0,1 0 0 0 0,-1 1 0 0 0,1-1 0 0 0,-1 0 0 0 0,0 1 0 0 0,0-1 0 0 0,0 1 0 0 0,0-1 0 0 0,-1 1 0 0 0,1 0 0 0 0,-1-1 0 0 0,1 1 0 0 0,-1 0 0 0 0,0 4 0 0 0,-2 3 0 0 0,0 3 0 0 0,0 0 0 0 0,0 14 0 0 0,0 1 0 0 0,1-22 0 0 0,0 0 0 0 0,1 1 0 0 0,0-1 0 0 0,1 12 0 0 0,2 1 0 0 0,-1-11 0 0 0,-1-1 0 0 0,1 1 0 0 0,-2 0 0 0 0,1 0 0 0 0,-1 0 0 0 0,-2 15 0 0 0,1-19 0 0 0,1-1 0 0 0,-1 1 0 0 0,1 0 0 0 0,-1 0 0 0 0,1-1 0 0 0,0 1 0 0 0,0 0 0 0 0,1 0 0 0 0,-1-1 0 0 0,1 1 0 0 0,0 0 0 0 0,1 5 0 0 0,-1-8 0 0 0,0 1 0 0 0,-1-1 0 0 0,0 1 0 0 0,1-1 0 0 0,-1 1 0 0 0,0-1 0 0 0,0 1 0 0 0,0 0 0 0 0,0-1 0 0 0,0 1 0 0 0,0 0 0 0 0,0-1 0 0 0,0 1 0 0 0,-1-1 0 0 0,0 3 0 0 0,1 1 0 0 0,5-9 0 0 0,6-7 0 0 0,-3 0 0 0 0,2 0 0 0 0,14-13 0 0 0,-13 14 0 0 0,-1 0 0 0 0,14-18 0 0 0,-18 19 0 0 0,1 0 0 0 0,-2 0 0 0 0,1-1 0 0 0,-1 0 0 0 0,-1 0 0 0 0,1 0 0 0 0,-2 0 0 0 0,1 0 0 0 0,2-17 0 0 0,-4 15 0 0 0,0 0 0 0 0,1 0 0 0 0,1 0 0 0 0,0 0 0 0 0,0 1 0 0 0,2 0 0 0 0,-1 0 0 0 0,1 0 0 0 0,1 1 0 0 0,8-11 0 0 0,11-22 0 0 0,-22 35 0 0 0,0 0 0 0 0,1 1 0 0 0,0 0 0 0 0,0 0 0 0 0,0 0 0 0 0,1 1 0 0 0,11-11 0 0 0,9 0-133 0 0,-26 17 50 0 0,1 0 0 0 0,0 1 0 0 0,-1-1 1 0 0,1 0-1 0 0,-1 1 0 0 0,1-1 0 0 0,0 1 0 0 0,-1-1 0 0 0,1 1 1 0 0,-1-1-1 0 0,0 1 0 0 0,1-1 0 0 0,-1 1 0 0 0,1 0 1 0 0,-1-1-1 0 0,0 1 0 0 0,1 0 0 0 0,-1 0 0 0 0,0-1 7 0 0,1 2-93 0 0,0-1-1 0 0,-1 0 1 0 0,1 0-1 0 0,-1 1 0 0 0,1-1 1 0 0,-1 1-1 0 0,1-1 0 0 0,-1 0 1 0 0,0 1-1 0 0,0-1 1 0 0,0 1-1 0 0,0-1 0 0 0,0 1 1 0 0,0-1-1 0 0,0 1 0 0 0,0-1 1 0 0,0 0-1 0 0,-1 1 1 0 0,1-1-1 0 0,-1 1 0 0 0,1-1 1 0 0,-1 2-1 0 0,0-1-1815 0 0,0 2-51 0 0,0 15-11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3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23 15663 0 0,'2'-9'762'0'0,"-2"8"-737"0"0,1 0 1 0 0,-1 0-1 0 0,0 0 1 0 0,0 0 0 0 0,0 0-1 0 0,0 0 1 0 0,1 0-1 0 0,-2 0 1 0 0,1-1 0 0 0,0 1-1 0 0,0 0 1 0 0,0 0 0 0 0,0 0-1 0 0,-1 0 1 0 0,1 0-1 0 0,0 0 1 0 0,-1 0 0 0 0,1 0-1 0 0,-1 0 1 0 0,0 0-1 0 0,1 0 1 0 0,-1 0 0 0 0,0 0-1 0 0,1 1 1 0 0,-1-1 0 0 0,0 0-1 0 0,-1-1 1 0 0,1 1 1 0 0,-1-1-1 0 0,1 1 1 0 0,-1-1 0 0 0,1 1 0 0 0,0-1 0 0 0,0 0 0 0 0,0 0-1 0 0,-1-2 1 0 0,2 2 64 0 0,0 1-1 0 0,0-1 1 0 0,0 1 0 0 0,0-1-1 0 0,0 1 1 0 0,0-1 0 0 0,1 1-1 0 0,-1-1 1 0 0,1 1 0 0 0,-1-1-1 0 0,1 1 1 0 0,-1 0-1 0 0,1-1 1 0 0,0 1 0 0 0,-1 0-1 0 0,1-1 1 0 0,0 1 0 0 0,0 0-1 0 0,0 0 1 0 0,0 0-1 0 0,0 0 1 0 0,0 0 0 0 0,1 0-1 0 0,-1 0 1 0 0,2-1 0 0 0,2-3 394 0 0,-4 5-432 0 0,-1-1 0 0 0,1 1 0 0 0,-1 0 0 0 0,0-1 1 0 0,1 1-1 0 0,-1-1 0 0 0,0 1 0 0 0,0-1 0 0 0,1 1 0 0 0,-1-1 1 0 0,0 1-1 0 0,0-1 0 0 0,0 1 0 0 0,1-1 0 0 0,-1 1 1 0 0,0-1-1 0 0,0 1 0 0 0,0-1 0 0 0,0 1 0 0 0,0-1 1 0 0,0 1-1 0 0,0-1 0 0 0,0 0 0 0 0,0 1 0 0 0,0-1 1 0 0,-1 1-1 0 0,1-1 0 0 0,0 1 0 0 0,0-1 0 0 0,0 1 1 0 0,-1-1-1 0 0,1 1 0 0 0,0-1 0 0 0,-1 1 0 0 0,1-1 1 0 0,-4-7 1101 0 0,4 7-131 0 0,0 1-69 0 0,0 0-290 0 0,0 0-121 0 0,0 0-28 0 0,0 0-72 0 0,-10 7-270 0 0,7-4-176 0 0,-2 2 2 0 0,-1 1 0 0 0,1-1 0 0 0,0 1 0 0 0,0 1 0 0 0,0-1 0 0 0,1 1 0 0 0,0-1 0 0 0,1 1 0 0 0,-1 0 0 0 0,-1 8 0 0 0,0-4 0 0 0,-64 120 1440 0 0,58-110-1496 0 0,0 0 0 0 0,1 0 0 0 0,1 2 0 0 0,-7 23 0 0 0,5-3-279 0 0,-7 56 1 0 0,1 69 1875 0 0,14-129-1523 0 0,1-25-19 0 0,1-1 1 0 0,0 0 0 0 0,1 0 0 0 0,1 1-1 0 0,1 13 1 0 0,0-3 0 0 0,-2-20 0 0 0,0-1 0 0 0,0 0 0 0 0,0 0 0 0 0,0 0 0 0 0,0 1 0 0 0,1-1 0 0 0,-1 0 0 0 0,1 0 0 0 0,0 0 0 0 0,0 0 0 0 0,0 0 0 0 0,1 0 0 0 0,-1 0 0 0 0,1 0 0 0 0,-1 0 0 0 0,1-1 0 0 0,0 1 0 0 0,0-1 0 0 0,0 1 0 0 0,0-1 0 0 0,1 0 0 0 0,-1 0 0 0 0,1 0 0 0 0,2 2 0 0 0,-3-3 0 0 0,-1 0 0 0 0,0 0 0 0 0,1 0 0 0 0,-1-1 0 0 0,1 1 0 0 0,-1 0 0 0 0,1-1 0 0 0,-1 0 0 0 0,1 1 0 0 0,-1-1 0 0 0,1 0 0 0 0,2 1 0 0 0,8-3 0 0 0,-10 1 0 0 0,0 0 0 0 0,0 0 0 0 0,0 0 0 0 0,0 0 0 0 0,0 0 0 0 0,0 0 0 0 0,-1-1 0 0 0,1 1 0 0 0,0-1 0 0 0,-1 1 0 0 0,1-1 0 0 0,-1 0 0 0 0,1 0 0 0 0,-1 1 0 0 0,0-1 0 0 0,0 0 0 0 0,0 0 0 0 0,0 0 0 0 0,0 0 0 0 0,0 0 0 0 0,0-1 0 0 0,-1 1 0 0 0,1 0 0 0 0,-1 0 0 0 0,0 0 0 0 0,0-1 0 0 0,1 1 0 0 0,-1 0 0 0 0,-1 0 0 0 0,1-1 0 0 0,0 1 0 0 0,-1-4 0 0 0,0 4 0 0 0,0-1-23 0 0,0 0 1 0 0,-1 0 0 0 0,1 0 0 0 0,1 0-1 0 0,-1 0 1 0 0,0 0 0 0 0,1 0-1 0 0,0 0 1 0 0,0 0 0 0 0,0-1 0 0 0,0 1-1 0 0,0 0 1 0 0,0 0 0 0 0,1 0 0 0 0,0 0-1 0 0,0 0 1 0 0,1-5 0 0 0,-1 6-211 0 0,0 1 1 0 0,0-1-1 0 0,-1 1 1 0 0,1-1-1 0 0,-1 1 0 0 0,1-1 1 0 0,-1 0-1 0 0,0 1 1 0 0,1-1-1 0 0,-1 1 1 0 0,0-4-1 0 0,-5-5-9319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5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82 11975 0 0,'0'0'267'0'0,"0"0"42"0"0,0 0 17 0 0,0 0-28 0 0,1-2-196 0 0,15-13-114 0 0,-13 13 159 0 0,1-1 0 0 0,-1 0-1 0 0,0-1 1 0 0,0 1 0 0 0,3-4 0 0 0,-1 0 509 0 0,-1 0 1 0 0,0 0-1 0 0,0 0 1 0 0,0-1-1 0 0,-1 1 1 0 0,-1-1-1 0 0,1 0 1 0 0,-1 0-1 0 0,0 0 1 0 0,1-14-1 0 0,-3 21-591 0 0,0 0-1 0 0,0 0 1 0 0,0 0 0 0 0,0 0-1 0 0,-1 0 1 0 0,1 0 0 0 0,0 1-1 0 0,0-1 1 0 0,-1 0 0 0 0,1 0-1 0 0,-1 0 1 0 0,1 1 0 0 0,0-1-1 0 0,-1 0 1 0 0,0 0 0 0 0,1 1-1 0 0,-1-1 1 0 0,1 0 0 0 0,-1 1-1 0 0,0-1 1 0 0,0 0 0 0 0,-6-7 647 0 0,4 5-699 0 0,3 2-13 0 0,-1 0 0 0 0,0 0 0 0 0,0 0 1 0 0,0 0-1 0 0,0 0 0 0 0,0 0 0 0 0,-1 1 1 0 0,1-1-1 0 0,0 0 0 0 0,0 1 0 0 0,0-1 1 0 0,-1 1-1 0 0,1-1 0 0 0,0 1 0 0 0,0 0 1 0 0,-1-1-1 0 0,-1 1 0 0 0,0-1 0 0 0,1 0 0 0 0,-1 0 0 0 0,0 1 0 0 0,1-1 0 0 0,-1 1 0 0 0,0 0 0 0 0,1 0 0 0 0,-1 0 0 0 0,0 0 0 0 0,1 0 0 0 0,-1 0 0 0 0,0 1 0 0 0,-4 0 0 0 0,2 1 0 0 0,-10 2 160 0 0,0 2 0 0 0,1 0 0 0 0,0 0 0 0 0,0 1 0 0 0,0 1 0 0 0,1 0 0 0 0,1 1 0 0 0,-21 18 0 0 0,25-20-98 0 0,0 1 0 0 0,1 0-1 0 0,0 0 1 0 0,1 1 0 0 0,0-1-1 0 0,-9 17 1 0 0,6-6-3 0 0,1 1-1 0 0,-9 26 1 0 0,13-34-59 0 0,-2 4 0 0 0,9-10 0 0 0,-1-5 0 0 0,7 10 0 0 0,-6-8 0 0 0,1 0 0 0 0,0 0 0 0 0,0-1 0 0 0,0 1 0 0 0,0-1 0 0 0,0 0 0 0 0,1 0 0 0 0,-1-1 0 0 0,0 1 0 0 0,1-1 0 0 0,7 1 0 0 0,-4-1 0 0 0,0 0 0 0 0,0-1 0 0 0,0 0 0 0 0,0-1 0 0 0,0 1 0 0 0,12-4 0 0 0,-10 2 0 0 0,-1-1 0 0 0,1 0 0 0 0,-1 0 0 0 0,0-1 0 0 0,0-1 0 0 0,-1 1 0 0 0,1-1 0 0 0,-1-1 0 0 0,0 1 0 0 0,0-1 0 0 0,12-13 0 0 0,-11 8 160 0 0,0-1 0 0 0,-1 0 0 0 0,0-1 0 0 0,0 0 0 0 0,-2 0 0 0 0,0 0 0 0 0,0-1 0 0 0,5-22 0 0 0,-2 13 432 0 0,-18 44-589 0 0,-1 1-1 0 0,2 0 1 0 0,1 0 0 0 0,1 1-1 0 0,-4 31 1 0 0,4-34-3 0 0,5-17 0 0 0,0 0 0 0 0,0 0 0 0 0,0-1 0 0 0,0 1 0 0 0,1 0 0 0 0,-1 0 0 0 0,1 0 0 0 0,0 0 0 0 0,0 0 0 0 0,0 0 0 0 0,0 0 0 0 0,0 0 0 0 0,1 0 0 0 0,-1 0 0 0 0,1-1 0 0 0,0 1 0 0 0,2 5 0 0 0,0 0-64 0 0,-3-7-32 0 0,1-1 0 0 0,-1 1 0 0 0,0-1 0 0 0,1 1 0 0 0,-1-1 0 0 0,1 1 0 0 0,-1-1 0 0 0,1 0 0 0 0,-1 1 0 0 0,1-1-1 0 0,-1 0 1 0 0,1 1 0 0 0,-1-1 0 0 0,1 0 0 0 0,-1 0 0 0 0,1 1 0 0 0,0-1 0 0 0,-1 0 0 0 0,1 0 0 0 0,-1 0 0 0 0,1 0 0 0 0,0 0 0 0 0,-1 0 0 0 0,1 0 0 0 0,-1 0 0 0 0,1 0 0 0 0,0 0 0 0 0,-1 0 0 0 0,2-1-1 0 0,18-4-3594 0 0,-17 4 3351 0 0,10-6-4981 0 0,-2-2-1317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6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 19351 0 0,'0'0'439'0'0,"0"0"62"0"0,0 0 33 0 0,-2 0-65 0 0,-4 2-268 0 0,0 0 1 0 0,0 1-1 0 0,0-1 0 0 0,0 1 0 0 0,1 0 1 0 0,-1 1-1 0 0,1-1 0 0 0,0 1 1 0 0,-6 6-1 0 0,-2 8 933 0 0,11-14-913 0 0,-1 0-1 0 0,0-1 0 0 0,0 1 1 0 0,-6 6-1 0 0,5-7-107 0 0,1 1 0 0 0,-1 0 0 0 0,1 0 0 0 0,0 1 0 0 0,0-1-1 0 0,0 1 1 0 0,0-1 0 0 0,-2 7 0 0 0,0 3 407 0 0,-7 26 0 0 0,7-23-503 0 0,2-6-17 0 0,1-1-1 0 0,-2 13 1 0 0,0-9-58 0 0,-1-11-136 0 0,4-3 45 0 0,-7 6-326 0 0,6-5-33 0 0,2-1-72 0 0,0 0-285 0 0,0 0-126 0 0,0 0-893 0 0,2-1-3634 0 0,6-4-1564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6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4 15663 0 0,'0'0'32'0'0,"0"0"0"0"0,-1 0 0 0 0,1 0 0 0 0,0-1 0 0 0,0 1 0 0 0,0 0 0 0 0,-1 0 0 0 0,1 0 0 0 0,0 0-1 0 0,0 0 1 0 0,0-1 0 0 0,-1 1 0 0 0,1 0 0 0 0,0 0 0 0 0,0 0 0 0 0,0-1 0 0 0,0 1 0 0 0,0 0 0 0 0,0 0 0 0 0,-1-1 0 0 0,1 1 0 0 0,0 0-1 0 0,0 0 1 0 0,0-1 0 0 0,0 1 0 0 0,0 0 0 0 0,0 0 0 0 0,0-1 0 0 0,0 1 0 0 0,0 0 0 0 0,0 0 0 0 0,0-1 0 0 0,0 1 0 0 0,0 0-1 0 0,1-1 1 0 0,4-14 447 0 0,14-22-346 0 0,-14 30-35 0 0,56-86 4767 0 0,17-53-1789 0 0,-29 59-941 0 0,-92 142-2118 0 0,31-37-17 0 0,1 1 0 0 0,0 1 0 0 0,1 0 0 0 0,2 0 0 0 0,0 1 0 0 0,-8 34 0 0 0,8-33 0 0 0,0 5 0 0 0,8-26 0 0 0,0 1 0 0 0,0-1 0 0 0,0 0 0 0 0,0 1 0 0 0,0-1 0 0 0,0 0 0 0 0,0 1 0 0 0,1-1 0 0 0,-1 0 0 0 0,0 0 0 0 0,1 1 0 0 0,-1-1 0 0 0,1 0 0 0 0,-1 0 0 0 0,1 0 0 0 0,0 0 0 0 0,0 1 0 0 0,1 0 0 0 0,12 12 0 0 0,-8-12 0 0 0,-2-2 0 0 0,2 2-1 0 0,1 0 1 0 0,-1-1-1 0 0,1 0 0 0 0,0 0 0 0 0,0 0 0 0 0,-1-1 1 0 0,1 0-1 0 0,0 0 0 0 0,0-1 0 0 0,-1 0 0 0 0,1 0 1 0 0,0 0-1 0 0,-1-1 0 0 0,1 0 0 0 0,-1 0 1 0 0,1-1-1 0 0,-1 0 0 0 0,0 0 0 0 0,0 0 0 0 0,-1-1 1 0 0,1 0-1 0 0,9-9 0 0 0,-3 2 11 0 0,0-1 0 0 0,-1-1 0 0 0,-1 0 0 0 0,0-1 0 0 0,-1 0 0 0 0,0 0 0 0 0,-1-1 0 0 0,7-18 0 0 0,-2 9 756 0 0,-5 8 48 0 0,-6 12-529 0 0,-4 4-174 0 0,0 2-110 0 0,-1 0 1 0 0,1 1-1 0 0,0-1 1 0 0,0 1-1 0 0,0-1 1 0 0,0 1-1 0 0,0 0 1 0 0,1-1-1 0 0,-3 6 0 0 0,-9 31-23 0 0,7-21-34 0 0,-17 75-1521 0 0,15-57 1226 0 0,6-19-4019 0 0,2-16 4163 0 0,0-1 0 0 0,0 1-1 0 0,-1 0 1 0 0,1-1 0 0 0,0 1-1 0 0,0-1 1 0 0,0 1 0 0 0,0-1-1 0 0,0 1 1 0 0,0 0-1 0 0,0-1 1 0 0,1 1 0 0 0,-1-1-1 0 0,0 1 1 0 0,0-1 0 0 0,0 1-1 0 0,1-1 1 0 0,-1 1-1 0 0,0-1 1 0 0,0 1 0 0 0,1-1-1 0 0,-1 1 1 0 0,0-1 0 0 0,1 1-1 0 0,0 0 1 0 0,-1-1-1840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32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459 17503 0 0,'0'0'803'0'0,"1"-2"-18"0"0,3-4-544 0 0,16-29 257 0 0,-10 11 2898 0 0,-6 4-2187 0 0,-4 19-693 0 0,0 1-4 0 0,0 0 0 0 0,0 0 0 0 0,0 0 0 0 0,-2-1-68 0 0,0 0-418 0 0,-1 1-1 0 0,1-1 1 0 0,-1 1-1 0 0,0 0 1 0 0,0 0-1 0 0,1 0 1 0 0,-1 0-1 0 0,0 0 1 0 0,1 0-1 0 0,-1 1 1 0 0,0-1-1 0 0,1 1 1 0 0,-1 0-1 0 0,1 0 1 0 0,-1 0-1 0 0,1 0 1 0 0,-1 0-1 0 0,1 1 1 0 0,0-1-1 0 0,-3 2 1 0 0,-7 6 390 0 0,1 0 1 0 0,-16 16-1 0 0,17-15-146 0 0,-70 74-103 0 0,60-62-169 0 0,10-10 2 0 0,0 1 0 0 0,0-1 0 0 0,1 2 0 0 0,-10 19 0 0 0,15-25 0 0 0,1 0 0 0 0,0 0 0 0 0,0 0 0 0 0,0 0 0 0 0,1 0 0 0 0,1 1 0 0 0,-1-1 0 0 0,1 1 0 0 0,0 15 0 0 0,1-22 0 0 0,1 0 0 0 0,-1 0 0 0 0,0-1 0 0 0,0 1 0 0 0,1 0 0 0 0,-1 0 0 0 0,1-1 0 0 0,-1 1 0 0 0,1-1 0 0 0,0 1 0 0 0,0 0 0 0 0,-1-1 0 0 0,1 1 0 0 0,0-1 0 0 0,0 0 0 0 0,1 1 0 0 0,-1-1 0 0 0,0 0 0 0 0,3 2 0 0 0,-2-1 0 0 0,0-1 0 0 0,0 0 0 0 0,1 0 0 0 0,-1-1 0 0 0,0 1 0 0 0,0 0 0 0 0,1-1 0 0 0,-1 1 0 0 0,1-1 0 0 0,-1 0 0 0 0,0 0 0 0 0,5 0 0 0 0,3-2 0 0 0,-1 1 0 0 0,0-1 0 0 0,0-1 0 0 0,0 0 0 0 0,0 0 0 0 0,12-6 0 0 0,4-5 0 0 0,-1-1 0 0 0,0-1 0 0 0,-1-1 0 0 0,-1-1 0 0 0,21-22 0 0 0,94-112 0 0 0,-89 89 0 0 0,46-79 0 0 0,-48 69 0 0 0,-2-2 0 0 0,-39 67 0 0 0,-1-2 0 0 0,-1 1 0 0 0,1 0 0 0 0,-2-1 0 0 0,1 1 0 0 0,1-18 0 0 0,-4 24 40 0 0,0 1 1 0 0,0-1-1 0 0,0 1 0 0 0,0-1 0 0 0,-1 1 0 0 0,1-1 1 0 0,-1 1-1 0 0,0-1 0 0 0,0 1 0 0 0,-2-4 1 0 0,3 6 5 0 0,-1 0 1 0 0,1-1 0 0 0,-1 1 0 0 0,1 0 0 0 0,-1 0-1 0 0,1 0 1 0 0,-1-1 0 0 0,0 1 0 0 0,1 0-1 0 0,-1 0 1 0 0,1 0 0 0 0,-1 0 0 0 0,1 0 0 0 0,-1 0-1 0 0,0 0 1 0 0,1 0 0 0 0,-1 1 0 0 0,0-1-1 0 0,0 0 63 0 0,-2 1-82 0 0,0-1-1 0 0,0 1 1 0 0,0 0 0 0 0,0 0-1 0 0,0 0 1 0 0,1 0 0 0 0,-1 1-1 0 0,0-1 1 0 0,1 1 0 0 0,-1-1 0 0 0,1 1-1 0 0,-1 0 1 0 0,-3 4 0 0 0,-3 4 44 0 0,1 0-1 0 0,-8 11 1 0 0,4-5-49 0 0,-78 123-22 0 0,53-80 0 0 0,16-21 0 0 0,1 1 0 0 0,2 1 0 0 0,2 0 0 0 0,-21 80 0 0 0,33-102 0 0 0,0-1 0 0 0,2 1 0 0 0,-2 31 0 0 0,7-36 0 0 0,0-8 0 0 0,0 0 0 0 0,0 0 0 0 0,1 0 0 0 0,-1 0 0 0 0,1-1 0 0 0,0 0 0 0 0,7 6 0 0 0,-9-8 0 0 0,1 0 0 0 0,-1 0 0 0 0,1 0 0 0 0,0-1 0 0 0,0 1 0 0 0,0-1 0 0 0,0 1 0 0 0,0-1 0 0 0,0 0 0 0 0,0 0 0 0 0,0 0 0 0 0,1-1 0 0 0,-1 1 0 0 0,0-1 0 0 0,4 0 0 0 0,6-1-99 0 0,0 0 0 0 0,1-1 0 0 0,-1-1 1 0 0,0 0-1 0 0,-1-1 0 0 0,1 0 0 0 0,-1-1 0 0 0,1 0 0 0 0,-1-1 0 0 0,-1 0 1 0 0,1-1-1 0 0,-1-1 0 0 0,14-11 0 0 0,16-12-132 0 0,9-9 1239 0 0,72-64-401 0 0,-122 104-607 0 0,0 0 0 0 0,0 0 0 0 0,1-1 0 0 0,-1 1 0 0 0,0 0 0 0 0,0 0 0 0 0,0 0 0 0 0,1-1 0 0 0,-1 1 0 0 0,0 0 0 0 0,1 0 0 0 0,-1 0 0 0 0,0 0 0 0 0,0 0 0 0 0,1-1 0 0 0,-1 1 0 0 0,0 0 0 0 0,1 0 0 0 0,-1 0 0 0 0,0 0 0 0 0,0 0 0 0 0,1 0 0 0 0,-1 0 0 0 0,0 0 0 0 0,1 0 0 0 0,-1 0 0 0 0,1 0 0 0 0,0 2 0 0 0,-1-1 0 0 0,1 0 0 0 0,0 1 0 0 0,0-1 0 0 0,-1 1 0 0 0,1-1 0 0 0,-1 1 0 0 0,1-1 0 0 0,-1 1 0 0 0,0-1 0 0 0,0 3 0 0 0,3 25 0 0 0,-2-16 0 0 0,1-1 0 0 0,-1 0 0 0 0,2-1 0 0 0,0 1 0 0 0,0 0 0 0 0,7 13 0 0 0,-7-19 0 0 0,0 1 0 0 0,1-1 0 0 0,-1 0 0 0 0,2 0 0 0 0,-1 0 0 0 0,1-1 0 0 0,0 0 0 0 0,0 1 0 0 0,0-2 0 0 0,6 6 0 0 0,-8-9-254 0 0,-1 0 0 0 0,1 0 0 0 0,-1 0 0 0 0,1 0 0 0 0,0 0 0 0 0,0 0 1 0 0,-1 0-1 0 0,1-1 0 0 0,0 0 0 0 0,0 1 0 0 0,0-1 0 0 0,5-1 0 0 0,-4 1-692 0 0,1-1 0 0 0,-1 1 0 0 0,1-1 1 0 0,-1 0-1 0 0,1-1 0 0 0,-1 1 0 0 0,6-3 0 0 0,0-4-8042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29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6 19351 0 0,'0'0'439'0'0,"0"0"62"0"0,0 0 33 0 0,0 0-65 0 0,-1-4-353 0 0,1 4-59 0 0,0 0 0 0 0,0 0 0 0 0,0 0 0 0 0,0 0 0 0 0,0 0 0 0 0,0 0 0 0 0,0 0 0 0 0,0 0 0 0 0,-1 0 0 0 0,1 0 0 0 0,0 0 0 0 0,0 0 0 0 0,0 0 0 0 0,0 0 0 0 0,0 0 0 0 0,0 0 0 0 0,0 0 0 0 0,0 0 0 0 0,0 0 0 0 0,0 0 0 0 0,0 0 0 0 0,0 0 0 0 0,0 0 0 0 0,0 0 0 0 0,-1 0 1 0 0,1 0-1 0 0,0 0 0 0 0,0 0 0 0 0,0 0 0 0 0,0 0 0 0 0,0 0 0 0 0,0 0 0 0 0,0 0 0 0 0,0 0 0 0 0,0 0 0 0 0,0 0 0 0 0,0 0 0 0 0,0 0 0 0 0,0 0 0 0 0,0 0 0 0 0,0 0 0 0 0,-1 0 0 0 0,1 0 0 0 0,0 0 0 0 0,0 0 0 0 0,0 0 0 0 0,0 0 0 0 0,0 0 0 0 0,0 0 0 0 0,0 0 0 0 0,0-1 0 0 0,0 1 0 0 0,0 0 0 0 0,0 0 0 0 0,0 0 0 0 0,0 0 0 0 0,0 0 0 0 0,0 0 0 0 0,0 0 0 0 0,0 0 0 0 0,0 0 1 0 0,0 0-1 0 0,0 0 0 0 0,0 0 0 0 0,0 0 0 0 0,0 0 0 0 0,0-1 0 0 0,0 1 0 0 0,0 0 0 0 0,-34 69 180 0 0,-91 125 1739 0 0,37-67-3759 0 0,87-125-729 0 0,1-2-6017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7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0 13823 0 0,'32'5'630'0'0,"-27"-4"-293"0"0,-7 0-57 0 0,-9 2-56 0 0,11 1 11 0 0,-8 1 849 0 0,6-4 366 0 0,3 1 72 0 0,-1 0-1311 0 0,1 1 1 0 0,-1-1 0 0 0,1 1 0 0 0,-1 0 0 0 0,0-1 0 0 0,0 1 0 0 0,0 0 0 0 0,0-1-1 0 0,-1 1 1 0 0,1-1 0 0 0,-1 1 0 0 0,0-1 0 0 0,0 1 0 0 0,1-1 0 0 0,-2 1 0 0 0,1-1 0 0 0,-1 3-1 0 0,-3 4 178 0 0,0-1-1 0 0,-1 0 0 0 0,-8 10 0 0 0,12-16-349 0 0,1 0 0 0 0,-1 1 0 0 0,1-1 0 0 0,0 1 0 0 0,0-1 1 0 0,0 1-1 0 0,0-1 0 0 0,0 1 0 0 0,1 0 0 0 0,-1-1 0 0 0,1 1 0 0 0,0 5 0 0 0,-5 17 69 0 0,0-5-108 0 0,4-16 0 0 0,0 0 0 0 0,0-1 0 0 0,0 1 0 0 0,0 0 0 0 0,-1 0 0 0 0,0-1 0 0 0,1 1 0 0 0,-1-1 0 0 0,-1 1 0 0 0,1-1 0 0 0,0 0 0 0 0,-4 4 0 0 0,0-2 0 0 0,5-4 0 0 0,-1-1 0 0 0,1 1 0 0 0,0 0 0 0 0,0 0 0 0 0,0 0 0 0 0,0-1 0 0 0,0 1 0 0 0,0 0 0 0 0,1 0 0 0 0,-1 0 0 0 0,0 0 0 0 0,0 1 0 0 0,1-1 0 0 0,-1 0 0 0 0,1 0 0 0 0,-1 0 0 0 0,1 1 0 0 0,-1-1 0 0 0,1 0 0 0 0,0 0 0 0 0,-1 1 0 0 0,1-1 0 0 0,0 0 0 0 0,0 1 0 0 0,0-1 0 0 0,0 2 0 0 0,2 7 0 0 0,-3-9-31 0 0,1-1 0 0 0,0 0 0 0 0,0 0 1 0 0,0 0-1 0 0,0 1 0 0 0,0-1 0 0 0,0 0 0 0 0,0 0 0 0 0,0 1 0 0 0,0-1 0 0 0,0 0 1 0 0,0 0-1 0 0,0 1 0 0 0,0-1 0 0 0,0 0 0 0 0,0 0 0 0 0,0 0 0 0 0,0 1 0 0 0,0-1 0 0 0,0 0 1 0 0,0 0-1 0 0,0 0 0 0 0,1 1 0 0 0,-1-1 0 0 0,0 0 0 0 0,0 0 0 0 0,0 0 0 0 0,0 1 0 0 0,0-1 1 0 0,1 0-1 0 0,-1 0 0 0 0,0 0 0 0 0,0 0 0 0 0,0 1 0 0 0,1-1 0 0 0,-1 0 0 0 0,0 0 1 0 0,0 0-1 0 0,0 0 0 0 0,1 0 0 0 0,-1 0 0 0 0,0 0 0 0 0,0 0 0 0 0,0 0 0 0 0,1 0 0 0 0,0 0-217 0 0,0 0-1 0 0,0 0 1 0 0,-1 0-1 0 0,1 0 1 0 0,0 0-1 0 0,0 0 1 0 0,0 0-1 0 0,0-1 1 0 0,-1 1-1 0 0,1 0 1 0 0,0-1-1 0 0,0 1 0 0 0,-1-1 1 0 0,1 1-1 0 0,0-1 1 0 0,7-6-7259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7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15663 0 0,'0'0'719'0'0,"0"0"-20"0"0,2-1-306 0 0,17-10 1458 0 0,-8 3-381 0 0,0 1 0 0 0,1 1 1 0 0,20-8-1 0 0,-17 8-1304 0 0,9-2-80 0 0,29-6-1 0 0,-24 9 647 0 0,35-2 0 0 0,-13 2-124 0 0,-38 6-608 0 0,-4 3-2069 0 0,4 1-2111 0 0,-13-5 2645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7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25 17503 0 0,'0'0'399'0'0,"8"-8"1106"0"0,-6 7-1497 0 0,0-1 0 0 0,0 0 0 0 0,0 1 0 0 0,0-1 0 0 0,0 1 0 0 0,1 0 0 0 0,-1-1 0 0 0,0 1 0 0 0,0 0 0 0 0,4 0 0 0 0,-4 0 363 0 0,-2 1 117 0 0,0 0 21 0 0,2 1 3 0 0,-1-1-452 0 0,1 0-1 0 0,-1 1 1 0 0,1 0-1 0 0,-1-1 1 0 0,1 1 0 0 0,-1 0-1 0 0,0 0 1 0 0,1-1-1 0 0,-1 1 1 0 0,0 0-1 0 0,0 0 1 0 0,1 1-1 0 0,-1-1 1 0 0,0 0-1 0 0,0 0 1 0 0,0 0 0 0 0,0 1-1 0 0,-1-1 1 0 0,1 0-1 0 0,0 1 1 0 0,-1-1-1 0 0,1 1 1 0 0,-1-1-1 0 0,1 1 1 0 0,-1-1 0 0 0,1 1-1 0 0,-1 0 1 0 0,0-1-1 0 0,0 1 1 0 0,0-1-1 0 0,0 1 1 0 0,0-1-1 0 0,0 1 1 0 0,-1 0 0 0 0,1 1-1 0 0,-4 14 253 0 0,0 0 0 0 0,0 0-1 0 0,-2-1 1 0 0,-11 24 0 0 0,-1 4 161 0 0,-42 97-457 0 0,58-138-537 0 0,0 1 1 0 0,1 0-1 0 0,-1 0 0 0 0,1 0 0 0 0,0 0 0 0 0,0 0 1 0 0,1 1-1 0 0,-1-1 0 0 0,1 0 0 0 0,0 0 1 0 0,0 7-1 0 0,0-11-1014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8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53 17503 0 0,'0'0'399'0'0,"1"-1"60"0"0,9-16 329 0 0,37-68 926 0 0,-45 81-1220 0 0,-2 1 0 0 0,1 0-1 0 0,0 0 1 0 0,-1 0 0 0 0,1 0-1 0 0,-1-7 1 0 0,0 9 393 0 0,-10-14-550 0 0,9 14-300 0 0,0 1-1 0 0,0-1 0 0 0,0 1 1 0 0,0-1-1 0 0,0 1 1 0 0,0-1-1 0 0,0 1 1 0 0,0 0-1 0 0,0 0 1 0 0,0 0-1 0 0,0 0 1 0 0,0 0-1 0 0,0 0 1 0 0,-1 0-1 0 0,1 0 0 0 0,0 0 1 0 0,0 0-1 0 0,0 0 1 0 0,0 1-1 0 0,-2 0 1 0 0,-22 10 1092 0 0,17-7-968 0 0,-5 3-159 0 0,0 0 0 0 0,1 1 0 0 0,1 0 0 0 0,-1 1 0 0 0,1 0 0 0 0,1 1 0 0 0,0 0 0 0 0,0 1 0 0 0,-11 15 0 0 0,-1 7-3 0 0,1 1-1 0 0,-18 39 1 0 0,37-68 1 0 0,-1 0 0 0 0,1 1 0 0 0,0-1 0 0 0,0 0 0 0 0,0 1 0 0 0,1 0 0 0 0,-1 7 0 0 0,2-11 0 0 0,0 0 0 0 0,0 1 0 0 0,0-1 0 0 0,0 0 0 0 0,1 1 0 0 0,-1-1 0 0 0,1 0 0 0 0,0 0 0 0 0,0 0 0 0 0,0 0 0 0 0,0 0 0 0 0,0 1 0 0 0,0-2 0 0 0,0 1 0 0 0,1 0 0 0 0,-1 0 0 0 0,1 0 0 0 0,-1-1 0 0 0,1 1 0 0 0,0-1 0 0 0,1 2 0 0 0,-1-2 0 0 0,0 1 0 0 0,0-2 0 0 0,-1 1 0 0 0,1 0 0 0 0,0 0 0 0 0,0 0 0 0 0,0-1 0 0 0,0 1 0 0 0,0-1 0 0 0,0 0 0 0 0,0 0 0 0 0,1 1 0 0 0,-1-1 0 0 0,0 0 0 0 0,0-1 0 0 0,4 0 0 0 0,3 0 0 0 0,0-2 0 0 0,13-4 0 0 0,-13 4 0 0 0,4-2 0 0 0,-1-1 0 0 0,17-9 0 0 0,-9 4 0 0 0,-11 5 0 0 0,0 1 0 0 0,-1-2 0 0 0,12-10 0 0 0,5-4 0 0 0,-7 7 0 0 0,-1-1 0 0 0,-1-1 0 0 0,0-1 0 0 0,13-18 0 0 0,-21 23 0 0 0,-7 4 0 0 0,-4 7 0 0 0,-2 2 0 0 0,0 2 0 0 0,0 1 0 0 0,0-1 0 0 0,0 1 0 0 0,1 0 0 0 0,0 0 0 0 0,-1 0 0 0 0,2 0 0 0 0,-8 10 0 0 0,-6 7 0 0 0,6-8-52 0 0,0 0 0 0 0,1 1 0 0 0,0 1-1 0 0,1 0 1 0 0,-8 18 0 0 0,3 0-229 0 0,-15 51-1 0 0,19-39-2274 0 0,10-45 2542 0 0,0 0-1 0 0,0 0 0 0 0,0 0 1 0 0,0 1-1 0 0,0-1 0 0 0,0 0 1 0 0,0 0-1 0 0,0 0 1 0 0,0 0-1 0 0,0 0 0 0 0,0 0 1 0 0,0 0-1 0 0,0 0 1 0 0,0 0-1 0 0,0 1 0 0 0,0-1 1 0 0,0 0-1 0 0,0 0 0 0 0,0 0 1 0 0,0 0-1 0 0,0 0 1 0 0,0 0-1 0 0,0 0 0 0 0,0 0 1 0 0,0 0-1 0 0,0 0 1 0 0,1 0-1 0 0,-1 1 0 0 0,0-1 1 0 0,0 0-1 0 0,0 0 1 0 0,0 0-1 0 0,0 0 0 0 0,0 0 1 0 0,0 0-1 0 0,0 0 0 0 0,0 0 1 0 0,0 0-1 0 0,1 0 1 0 0,-1 0-1 0 0,0 0 0 0 0,0 0 1 0 0,0 0-1 0 0,0 0 1 0 0,0 0-1 0 0,0 0 0 0 0,0 0 1 0 0,0 0-1 0 0,4 1-541 0 0,0 1 1 0 0,0-2-1 0 0,0 1 0 0 0,0 0 1 0 0,0-1-1 0 0,0 1 0 0 0,0-1 0 0 0,0 0 1 0 0,7-1-1 0 0,7-3-1491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8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 17503 0 0,'0'0'399'0'0,"-2"1"60"0"0,1 0-352 0 0,1-1 0 0 0,-1 0 1 0 0,1 1-1 0 0,-1-1 0 0 0,1 1 1 0 0,0-1-1 0 0,-1 1 0 0 0,1-1 1 0 0,-1 1-1 0 0,1-1 0 0 0,0 1 1 0 0,-1 0-1 0 0,1-1 1 0 0,0 1-1 0 0,0 0 0 0 0,0-1 1 0 0,-1 1-1 0 0,1-1 0 0 0,0 1 1 0 0,0 0-1 0 0,0-1 0 0 0,0 1 1 0 0,0 0-1 0 0,0-1 0 0 0,0 1 1 0 0,0 1-1 0 0,1-1 906 0 0,-1-1-59 0 0,2 1-779 0 0,0 0 0 0 0,1 0 0 0 0,-1 0 0 0 0,0 0-1 0 0,0 0 1 0 0,0 0 0 0 0,4 3 0 0 0,2 1 151 0 0,-3-3-229 0 0,1-1 0 0 0,0 1-1 0 0,-1-1 1 0 0,1 0 0 0 0,0 0 0 0 0,-1-1-1 0 0,1 0 1 0 0,0 0 0 0 0,0 0 0 0 0,0-1 0 0 0,-1 0-1 0 0,7-1 1 0 0,13-1 1144 0 0,-16 3-1092 0 0,0 3-133 0 0,-8-2-16 0 0,0 0 0 0 0,0 0 0 0 0,-1 1 0 0 0,1-1 0 0 0,-1 0 0 0 0,1 0 0 0 0,-1 1 0 0 0,1-1 0 0 0,-1 0 0 0 0,0 1 0 0 0,1-1 0 0 0,-1 1 0 0 0,0-1 0 0 0,0 0 0 0 0,0 1 0 0 0,0-1 0 0 0,0 1 0 0 0,-1-1 0 0 0,1 0 0 0 0,0 1 0 0 0,-1-1 0 0 0,1 0 0 0 0,-1 1 0 0 0,1-1 0 0 0,-2 3 0 0 0,-1 2 0 0 0,0-1 0 0 0,-1 1 0 0 0,0 0 0 0 0,-5 5 0 0 0,-94 113 2048 0 0,89-102-2048 0 0,11-12 0 0 0,4 1 0 0 0,-1-9-41 0 0,1 0-1 0 0,0 0 1 0 0,-1 0-1 0 0,1 0 1 0 0,0 0-1 0 0,0 0 1 0 0,0 0-1 0 0,0 0 1 0 0,0-1-1 0 0,0 1 1 0 0,1 0-1 0 0,-1-1 1 0 0,1 1-1 0 0,-1-1 1 0 0,1 1-1 0 0,-1-1 1 0 0,1 0-1 0 0,0 0 1 0 0,0 0-1 0 0,0 0 1 0 0,0 0-1 0 0,0 0 1 0 0,2 1-1 0 0,1-1-48 0 0,0-1-1 0 0,0 1 0 0 0,1-1 1 0 0,-1 0-1 0 0,0 0 1 0 0,0 0-1 0 0,0-1 1 0 0,1 1-1 0 0,-1-1 1 0 0,9-4-1 0 0,18-6-1771 0 0,48-24-1 0 0,-62 27 1331 0 0,-1 0-1003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9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8 17503 0 0,'0'0'399'0'0,"0"0"60"0"0,4-8 442 0 0,5-14 267 0 0,0 0 0 0 0,14-20-1 0 0,6-15 1019 0 0,51-128 886 0 0,-63 144-2480 0 0,19-49 439 0 0,-29 73-1026 0 0,0 0 1 0 0,14-22 0 0 0,-18 32-6 0 0,-6 6 0 0 0,-4 5 0 0 0,6-4 0 0 0,-4 4 0 0 0,-1 0 0 0 0,1 0 0 0 0,0 1 0 0 0,0-1 0 0 0,0 1 0 0 0,-6 9 0 0 0,-23 37 0 0 0,5-6 0 0 0,24-38 0 0 0,0 0 0 0 0,0 1 0 0 0,1-1 0 0 0,-1 1 0 0 0,-4 15 0 0 0,6-17 0 0 0,0 1 0 0 0,-1-1 0 0 0,0 0 0 0 0,-7 9 0 0 0,5-7 0 0 0,1-1 0 0 0,-7 12 0 0 0,11-16 0 0 0,0-1 0 0 0,0 0 0 0 0,0 1 0 0 0,1-1 0 0 0,-1 1 0 0 0,0-1 0 0 0,1 1 0 0 0,0-1 0 0 0,-1 1 0 0 0,1-1 0 0 0,0 1 0 0 0,0 0 0 0 0,1 2 0 0 0,1 2 0 0 0,-1 0 0 0 0,1 1 0 0 0,1-1 0 0 0,0-1 0 0 0,4 10 0 0 0,-1-9 0 0 0,-3-6 0 0 0,-1 1 0 0 0,1-1 0 0 0,-1 0 0 0 0,1-1 0 0 0,0 1 0 0 0,-1 0 0 0 0,1-1 0 0 0,0 1 0 0 0,-1-1 0 0 0,1 0 0 0 0,5 0 0 0 0,32-6 0 0 0,-33 5 0 0 0,6-2 0 0 0,-1 0 0 0 0,1-1 0 0 0,-1-1 0 0 0,0 0 0 0 0,0 0 0 0 0,0-1 0 0 0,18-13 0 0 0,-3-1 0 0 0,44-43 0 0 0,-36 27 0 0 0,49-69 0 0 0,-127 160 1613 0 0,35-45-1881 0 0,0 0-1 0 0,1 1 0 0 0,1-1 0 0 0,-8 17 1 0 0,3-6 489 0 0,-1 2 266 0 0,-20 48 1 0 0,30-64-606 0 0,-1 0 1 0 0,1 1-1 0 0,0 0 1 0 0,1-1-1 0 0,0 1 1 0 0,0 0-1 0 0,1 0 1 0 0,0-1-1 0 0,0 1 1 0 0,1 0 0 0 0,1 8-1 0 0,3-1-68 0 0,-1-12 46 0 0,-3-2 23 0 0,1 0-371 0 0,13 1-744 0 0,-12-2 988 0 0,1 1-1 0 0,-1-1 0 0 0,0 0 0 0 0,0 0 1 0 0,0 0-1 0 0,4-1 0 0 0,6-3-1017 0 0,-1 0-1 0 0,0 0 1 0 0,-1-2 0 0 0,1 1-1 0 0,-1-2 1 0 0,14-9 0 0 0,-13 9 757 0 0,24-14-2054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09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9351 0 0,'-5'2'251'0'0,"1"-1"-1"0"0,-1 1 1 0 0,0-1-1 0 0,0 2 1 0 0,1-1 0 0 0,-9 5-1 0 0,8-3-177 0 0,0-1 1 0 0,0-1-1 0 0,-1 1 0 0 0,-10 3 0 0 0,11-4 357 0 0,0-1-1 0 0,0 1 1 0 0,1 1 0 0 0,-1-1-1 0 0,1 1 1 0 0,0-1-1 0 0,-7 6 1 0 0,10-7-132 0 0,1 0-237 0 0,1 0 0 0 0,-1-1 0 0 0,1 1 0 0 0,-1 0 0 0 0,1-1 1 0 0,-1 1-1 0 0,1-1 0 0 0,0 1 0 0 0,-1 0 0 0 0,1-1 0 0 0,0 0 0 0 0,1 1 0 0 0,4 3 62 0 0,0-2-1 0 0,1 1 1 0 0,-1-1 0 0 0,1 0-1 0 0,0 0 1 0 0,0-1-1 0 0,0 0 1 0 0,7 0-1 0 0,10 0 730 0 0,24-4 0 0 0,-25 2-424 0 0,23 1 0 0 0,-31 0-428 0 0,-15 0 0 0 0,0 0 0 0 0,1 0 0 0 0,-1 0 0 0 0,1 0 0 0 0,-1 0 0 0 0,1 0 0 0 0,-1 0 0 0 0,1 0 0 0 0,-1 0 0 0 0,1 0 0 0 0,-1 0 0 0 0,1 0 0 0 0,-1 1 0 0 0,0-1 0 0 0,1 0 0 0 0,-1 0 0 0 0,1 0 0 0 0,0 1 0 0 0,-1 0 0 0 0,1 1 0 0 0,-1-1 0 0 0,0 0 0 0 0,0 0 0 0 0,1 0 0 0 0,-1 1 0 0 0,0-1 0 0 0,0 0 0 0 0,0 0 0 0 0,0 1 0 0 0,0-1 0 0 0,-1 0 0 0 0,1 0 0 0 0,0 1 0 0 0,0-1 0 0 0,-1 0 0 0 0,1 0 0 0 0,-1 0 0 0 0,1 0 0 0 0,-2 2 0 0 0,0 1 0 0 0,0 0 0 0 0,-1 0 0 0 0,0 0 0 0 0,-5 6 0 0 0,-4 1 0 0 0,-21 14 0 0 0,20-15 0 0 0,-21 19 0 0 0,23-19 0 0 0,-18 13 0 0 0,20-18 0 0 0,1 1 0 0 0,0 1 0 0 0,0 0 0 0 0,1 0 0 0 0,-8 10 0 0 0,13-15 0 0 0,-2 2 0 0 0,3 12 0 0 0,2-15 0 0 0,-1 1 0 0 0,0-1 0 0 0,1 1 0 0 0,0-1 0 0 0,-1 1 0 0 0,1-1 0 0 0,0 0 0 0 0,-1 1 0 0 0,1-1 0 0 0,0 0 0 0 0,0 0 0 0 0,0 1 0 0 0,0-1 0 0 0,0 0 0 0 0,1 0 0 0 0,-1 0 0 0 0,0 0 0 0 0,0 0 0 0 0,1-1 0 0 0,-1 1 0 0 0,0 0 0 0 0,1-1 0 0 0,-1 1 0 0 0,1-1 0 0 0,-1 1 0 0 0,1-1 0 0 0,-1 1 0 0 0,1-1 0 0 0,1 0 0 0 0,7 1 0 0 0,-1 0 0 0 0,0 0 0 0 0,15-2 0 0 0,-23 1 0 0 0,24-1-596 0 0,1-2 0 0 0,24-5-1 0 0,-38 5-53 0 0,0 0 0 0 0,0-1-1 0 0,-1 0 1 0 0,0-1 0 0 0,1 0-1 0 0,13-10 1 0 0,-15 7-7881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1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45 10135 0 0,'0'0'231'0'0,"1"-1"29"0"0,0 1-243 0 0,4-3 70 0 0,-1-1-1 0 0,1 0 1 0 0,0 0 0 0 0,-1 0 0 0 0,0-1-1 0 0,0 1 1 0 0,5-8 0 0 0,23-32 4819 0 0,-31 43-4390 0 0,0-1 66 0 0,2-2 427 0 0,1 0 0 0 0,-1 0 1 0 0,1 0-1 0 0,9-7 0 0 0,-12 9-678 0 0,1 1 0 0 0,-1-1 0 0 0,1-1 0 0 0,-1 1 0 0 0,0 0 0 0 0,0 0-1 0 0,1-3 1 0 0,1-1 610 0 0,-2 5-429 0 0,-1 1 0 0 0,0 0-68 0 0,2-1-289 0 0,6-2-66 0 0,-8 4-52 0 0,1-1 1 0 0,-1 1-1 0 0,1-1 0 0 0,-1 0 1 0 0,1 1-1 0 0,-1-1 0 0 0,1 1 1 0 0,-1-1-1 0 0,0 1 0 0 0,1-1 1 0 0,-1 1-1 0 0,0-1 0 0 0,1 1 1 0 0,-1-1-1 0 0,0 1 0 0 0,0 0 1 0 0,1-1-1 0 0,-1 1 0 0 0,0-1 1 0 0,0 2-1 0 0,0-2 38 0 0,3 12 77 0 0,-1 0 0 0 0,0 0 1 0 0,-1 0-1 0 0,0 0 1 0 0,-1 1-1 0 0,-2 15 0 0 0,1-11-101 0 0,-1 4-51 0 0,-1 0 0 0 0,-1 0 0 0 0,-8 24 0 0 0,-1 2 0 0 0,9-31 0 0 0,-1-1 0 0 0,0 0 0 0 0,-2 0 0 0 0,-13 24 0 0 0,4-12 0 0 0,-30 36 0 0 0,38-54 0 0 0,0 0 0 0 0,0-1 0 0 0,-1 0 0 0 0,0 0 0 0 0,-1-1 0 0 0,1 0 0 0 0,-1-1 0 0 0,-1 0 0 0 0,-19 8 0 0 0,30-13 0 0 0,-5 0 33 0 0,-12-1-199 0 0,0 0-2897 0 0,4-5-4039 0 0,0 0-1248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3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234 6447 0 0,'0'0'142'0'0,"0"0"22"0"0,0 0 13 0 0,0 0 123 0 0,0 0 468 0 0,0 0 205 0 0,0 0 41 0 0,0 0-61 0 0,0 0-288 0 0,11-5 1847 0 0,10-13 40 0 0,-14 12-2171 0 0,0 0-1 0 0,11-13 1 0 0,6-1 1649 0 0,-1-1 18 0 0,-23 21-2019 0 0,1 0 0 0 0,-1-1-1 0 0,0 1 1 0 0,0 0 0 0 0,0 0-1 0 0,0-1 1 0 0,0 1 0 0 0,1 0-1 0 0,-1 0 1 0 0,0 0 0 0 0,0-1-1 0 0,0 1 1 0 0,1 0 0 0 0,-1 0-1 0 0,0 0 1 0 0,0-1 0 0 0,0 1-1 0 0,1 0 1 0 0,-1 0 0 0 0,0 0-1 0 0,0 0 1 0 0,1 0 0 0 0,-1 0-1 0 0,0 0 1 0 0,1 0 0 0 0,-1 0-1 0 0,1 0-2 0 0,-1 0 0 0 0,0-1-1 0 0,0 1 1 0 0,1 0-1 0 0,-1 0 1 0 0,0 0 0 0 0,0 0-1 0 0,1 0 1 0 0,-1 0 0 0 0,0 0-1 0 0,0 0 1 0 0,1-1 0 0 0,-1 1-1 0 0,0 0 1 0 0,0 0 0 0 0,1 0-1 0 0,-1 0 1 0 0,0-1 0 0 0,0 1-1 0 0,0 0 1 0 0,0 0 0 0 0,1-1-1 0 0,-1 1 1 0 0,0 0 0 0 0,0 0-1 0 0,0-1 1 0 0,15-25 211 0 0,-14 24-175 0 0,0-1 151 0 0,1-1-1 0 0,-1 1 1 0 0,0 0 0 0 0,0-1-1 0 0,0 1 1 0 0,-1-1 0 0 0,1 1-1 0 0,-1-7 1 0 0,0 2-213 0 0,0-6 0 0 0,-2 6 0 0 0,-2 1 0 0 0,-1-1 0 0 0,2 6 114 0 0,1 0 0 0 0,-1 0-1 0 0,1 1 1 0 0,-1-1 0 0 0,0 0 0 0 0,1 1 0 0 0,-1 0-1 0 0,-6-2 1 0 0,4 2 57 0 0,-1 0-1 0 0,0 0 1 0 0,1 1 0 0 0,-1 0-1 0 0,-10 1 1 0 0,4 1-171 0 0,1 0 0 0 0,0 0 0 0 0,0 1 0 0 0,1 1 0 0 0,-1-1 0 0 0,1 2 0 0 0,-1 0 0 0 0,1 0 0 0 0,1 1 0 0 0,-13 8 0 0 0,-7 9 0 0 0,-46 48 0 0 0,66-63 0 0 0,2 0 0 0 0,0 0 0 0 0,1 1 0 0 0,-1-1 0 0 0,2 1 0 0 0,-1 0 0 0 0,1 1 0 0 0,-7 18 0 0 0,9-21 0 0 0,1 1 0 0 0,0-1 0 0 0,1 1 0 0 0,-1-1 0 0 0,1 1 0 0 0,1-1 0 0 0,-1 1 0 0 0,1 0 0 0 0,1-1 0 0 0,-1 1 0 0 0,4 13 0 0 0,1-6 0 0 0,-1-12 0 0 0,-1-2 0 0 0,0 2 0 0 0,0-1 0 0 0,0 0 0 0 0,1 0 0 0 0,-1 0 0 0 0,1 0 0 0 0,-1-1 0 0 0,1 1 0 0 0,0-1 0 0 0,-1 0 0 0 0,1 0 0 0 0,0-1 0 0 0,0 1 0 0 0,0-1 0 0 0,0 1 0 0 0,0-1 0 0 0,0 0 0 0 0,0-1 0 0 0,-1 1 0 0 0,1-1 0 0 0,0 0 0 0 0,0 0 0 0 0,5-2 0 0 0,6-2 0 0 0,-1-1 0 0 0,1-1 0 0 0,-1 0 0 0 0,14-11 0 0 0,-24 16 0 0 0,73-50 0 0 0,-68 44 0 0 0,0 0 0 0 0,0-1 0 0 0,0 0 0 0 0,-1 0 0 0 0,10-16 0 0 0,36-65 0 0 0,-55 90 0 0 0,1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0 0 0 0 0,-6 5 0 0 0,-7 10 0 0 0,-1 6 0 0 0,1 1 0 0 0,1 0 0 0 0,1 1 0 0 0,1 0 0 0 0,-12 40 0 0 0,18-48 0 0 0,-4 27 0 0 0,9-31 0 0 0,4 0-64 0 0,-4-11-16 0 0,-1 1-1 0 0,1 0 1 0 0,-1-1-1 0 0,1 1 1 0 0,0-1 0 0 0,-1 1-1 0 0,1-1 1 0 0,0 1-1 0 0,-1-1 1 0 0,1 1 0 0 0,0-1-1 0 0,0 1 1 0 0,0-1-1 0 0,-1 0 1 0 0,1 0 0 0 0,0 1-1 0 0,0-1 1 0 0,0 0-1 0 0,0 0 1 0 0,0 0 0 0 0,0 0-1 0 0,-1 0 1 0 0,1 0-1 0 0,0 0 1 0 0,0 0 0 0 0,0 0-1 0 0,0-1 1 0 0,0 1-1 0 0,-1 0 1 0 0,1 0 0 0 0,0-1-1 0 0,0 1 1 0 0,0-1-1 0 0,0 0 1 0 0,4-2-1389 0 0,0 0 0 0 0,-1 0 0 0 0,1 0 0 0 0,4-5-1 0 0,-6 5-604 0 0,7-5-4564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3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17503 0 0,'0'0'399'0'0,"0"0"60"0"0,0 0 21 0 0,0 0-59 0 0,0 0-136 0 0,0 0 457 0 0,0 0 228 0 0,0 0 43 0 0,0 0-59 0 0,0 2-289 0 0,0 3-579 0 0,0 0 0 0 0,0 0 0 0 0,-1 0 0 0 0,0-1 0 0 0,0 1 0 0 0,0 0 0 0 0,-1 0 0 0 0,1 0 0 0 0,-1-1 0 0 0,0 1 0 0 0,-1-1 0 0 0,-4 8 0 0 0,3-6-7 0 0,1 0 1 0 0,0 1 0 0 0,0 0 0 0 0,0-1 0 0 0,1 1-1 0 0,-2 8 1 0 0,-21 110-144 0 0,24-124-273 0 0,1-1-138 0 0,0 0-33 0 0,0 0-140 0 0,0 0-572 0 0,-3-10-1777 0 0,0-1 1462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0.2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7503 0 0,'0'0'399'0'0,"0"0"60"0"0,0 0 21 0 0,0 0-59 0 0,0 0-136 0 0,0 0 457 0 0,0 0 228 0 0,4-2 43 0 0,0 0-656 0 0,-3 1-163 0 0,0 0-1 0 0,0 1 1 0 0,1-1-1 0 0,-1 0 1 0 0,0 1-1 0 0,1-1 1 0 0,-1 1-1 0 0,0 0 1 0 0,1-1-1 0 0,-1 1 1 0 0,3 0-1 0 0,-2 12 406 0 0,8 18-579 0 0,-8-24-20 0 0,0 0-1 0 0,0 0 1 0 0,0 0 0 0 0,-1 1-1 0 0,0-1 1 0 0,1 9-1 0 0,-2-12 1 0 0,0 2 0 0 0,0 0 0 0 0,1 0 0 0 0,0 0 0 0 0,0 0 0 0 0,0 0 0 0 0,0 0 0 0 0,1 0 0 0 0,2 5 0 0 0,-1 0-201 0 0,-2-8-850 0 0,-1-2-385 0 0,0 0-78 0 0,0 0-20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4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0 0 234 0 0,0 0 45 0 0,0 0-61 0 0,0 0-288 0 0,0 0-121 0 0,0 0-28 0 0,2 0-4 0 0,26 0 353 0 0,0 1 0 0 0,38 7 0 0 0,38 4 740 0 0,-58 0-1605 0 0,-45-12 0 0 0,-1 0 0 0 0,1 1 0 0 0,-1-1 0 0 0,1 0 0 0 0,-1 0 0 0 0,0 0 0 0 0,1 0 0 0 0,-1 1 0 0 0,1-1 0 0 0,-1 0 0 0 0,0 0 0 0 0,1 1 0 0 0,-1-1 0 0 0,0 0 0 0 0,1 1 0 0 0,-1-1 0 0 0,0 0 0 0 0,1 1 0 0 0,-1-1 0 0 0,0 2 0 0 0,0-1 0 0 0,0 1 0 0 0,0-1 0 0 0,-1 0 0 0 0,1 1 0 0 0,0-1 0 0 0,-1 0 0 0 0,1 0 0 0 0,-1 1 0 0 0,0-1 0 0 0,1 0 0 0 0,-1 0 0 0 0,0 0 0 0 0,0 0 0 0 0,0 0 0 0 0,0 0 0 0 0,1 0 0 0 0,-1 0 0 0 0,-1 0 0 0 0,1 0 0 0 0,0 0 0 0 0,-1 0 0 0 0,-28 18 0 0 0,9-7 206 0 0,2 0-1 0 0,0 1 1 0 0,0 2 0 0 0,1-1 0 0 0,1 2-1 0 0,-18 20 1 0 0,16-17 110 0 0,14-14-274 0 0,0-1-1 0 0,1 1 1 0 0,-1 0 0 0 0,1 0 0 0 0,0 0-1 0 0,-3 6 1 0 0,7-10-58 0 0,-1 0 0 0 0,1 0-1 0 0,-1 0 1 0 0,1 0 0 0 0,-1 0 0 0 0,1 0-1 0 0,0 0 1 0 0,-1 0 0 0 0,1 0 0 0 0,0 0 0 0 0,0 0-1 0 0,0 0 1 0 0,0 0 0 0 0,0 0 0 0 0,0 1-1 0 0,0-1 1 0 0,0 0 0 0 0,0 0 0 0 0,1 0 0 0 0,-1 0-1 0 0,0 0 1 0 0,1 0 0 0 0,-1 0 0 0 0,1 0-1 0 0,-1 0 1 0 0,1 0 0 0 0,-1-1 0 0 0,1 1 0 0 0,-1 0-1 0 0,1 0 1 0 0,0 0 0 0 0,0 0 0 0 0,-1-1-1 0 0,1 1 1 0 0,0 0 0 0 0,0-1 0 0 0,0 1 0 0 0,0-1-1 0 0,0 1 1 0 0,0-1 0 0 0,0 1 0 0 0,1-1 0 0 0,2 3-163 0 0,-1-2 80 0 0,0 1 1 0 0,0-1-1 0 0,0 1 0 0 0,-1-1 0 0 0,1 0 0 0 0,0 0 1 0 0,1-1-1 0 0,-1 1 0 0 0,6 0 0 0 0,2 1-29 0 0,3 0 128 0 0,0-1 0 0 0,0 0 0 0 0,0-1 0 0 0,25-2 0 0 0,55-14 0 0 0,-78 12-373 0 0,-5 2-1365 0 0,0 0-1 0 0,15-6 1 0 0,-15 2-6450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4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87 13823 0 0,'0'0'315'0'0,"8"-9"758"0"0,-7 8-1063 0 0,0 0 0 0 0,1 0 0 0 0,-1 0-1 0 0,0 0 1 0 0,0 0 0 0 0,0 0-1 0 0,1 0 1 0 0,-1 0 0 0 0,-1-1 0 0 0,1 1-1 0 0,0 0 1 0 0,1-3 0 0 0,3-3 126 0 0,17-11 2567 0 0,-21 16-1750 0 0,19-5 772 0 0,-18 6-1213 0 0,-2 1 0 0 0,1 0-441 0 0,-1 0-1 0 0,1 0 0 0 0,0 0 1 0 0,-1 0-1 0 0,1 0 1 0 0,0 0-1 0 0,-1 0 1 0 0,1 0-1 0 0,0 0 0 0 0,-1 0 1 0 0,1 1-1 0 0,-1-1 1 0 0,1 0-1 0 0,0 0 1 0 0,-1 0-1 0 0,1 1 0 0 0,-1-1 1 0 0,1 0-1 0 0,-1 1 1 0 0,1-1-1 0 0,0 1 1 0 0,-1-1-1 0 0,0 1 0 0 0,1-1 1 0 0,-1 1-1 0 0,1-1 1 0 0,0 2-1 0 0,10 14 1646 0 0,-9-10-1716 0 0,1 0 0 0 0,-1 0 0 0 0,0 1 0 0 0,0-1 0 0 0,-1 1 0 0 0,0 0 0 0 0,0-1 0 0 0,0 13 0 0 0,-1 0 0 0 0,-6 35 0 0 0,4-43 161 0 0,-1 0 0 0 0,0 0-1 0 0,-1 0 1 0 0,0-1 0 0 0,-11 19-1 0 0,-33 46 915 0 0,44-70-1066 0 0,0 1-9 0 0,-1 0 0 0 0,0-1 0 0 0,0 1 0 0 0,-1-1 0 0 0,1-1 0 0 0,-1 1 0 0 0,0-1 0 0 0,0 0 0 0 0,-1 0 0 0 0,1-1 0 0 0,-11 4 0 0 0,15-6 0 0 0,1 0 0 0 0,-1-1 0 0 0,0 1 0 0 0,1-1 0 0 0,-1 0 0 0 0,0 1 0 0 0,0-1 0 0 0,0 0 0 0 0,1 0 0 0 0,-1 0 0 0 0,0-1 0 0 0,0 1 0 0 0,0 0 0 0 0,1-1 0 0 0,-1 1 0 0 0,0-1 0 0 0,1 1 0 0 0,-1-1 0 0 0,0 0 0 0 0,1 0 0 0 0,-1 1 0 0 0,1-1 0 0 0,-3-2 0 0 0,0 0 0 0 0,0 0 0 0 0,0-1 0 0 0,-1 1 0 0 0,2-1 0 0 0,-1 0 0 0 0,0 0 0 0 0,1-1 0 0 0,0 1 0 0 0,0-1 0 0 0,0 0 0 0 0,0 1 0 0 0,1-1 0 0 0,0 0 0 0 0,0-1 0 0 0,0 1 0 0 0,0 0 0 0 0,1 0 0 0 0,0-1 0 0 0,0 1 0 0 0,1-1 0 0 0,0 1 0 0 0,0-7 0 0 0,0-5 0 0 0,2-1 0 0 0,0 1 0 0 0,1-1 0 0 0,1 1 0 0 0,8-22 0 0 0,-2 6 0 0 0,2 0 0 0 0,2 0 0 0 0,0 2 0 0 0,2-1 0 0 0,39-54 0 0 0,-48 79 0 0 0,2 3 0 0 0,-6 4 0 0 0,0 0 0 0 0,0 0 0 0 0,0 0 0 0 0,0 0 0 0 0,5 1 0 0 0,2 2 0 0 0,-8-2 0 0 0,-1-1 0 0 0,1 1 0 0 0,-1-1 0 0 0,0 1 0 0 0,1 0 0 0 0,-1-1 0 0 0,0 1 0 0 0,0 0 0 0 0,1 0 0 0 0,-1 0 0 0 0,0 0 0 0 0,0 0 0 0 0,1 2 0 0 0,2 1 0 0 0,11 6 0 0 0,1 0 0 0 0,0-1 0 0 0,1-1 0 0 0,-1-1 0 0 0,1 0 0 0 0,27 7 0 0 0,-36-13 0 0 0,1 1 0 0 0,0-1 0 0 0,0 0 0 0 0,0-1 0 0 0,0 0 0 0 0,0 0 0 0 0,0-1 0 0 0,0 0 0 0 0,-1-1 0 0 0,1 0 0 0 0,0 0 0 0 0,-1-1 0 0 0,1 0 0 0 0,-1 0 0 0 0,10-7 0 0 0,-9 5-301 0 0,0-1 0 0 0,16-15 0 0 0,-21 19 42 0 0,-1-1 1 0 0,0 0-1 0 0,-1 0 1 0 0,1 0-1 0 0,-1-1 0 0 0,1 1 1 0 0,-1-1-1 0 0,0 0 0 0 0,0 1 1 0 0,2-6-1 0 0,-4 7-5729 0 0,0 2-1724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5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38 17503 0 0,'0'0'399'0'0,"0"0"60"0"0,2-2 21 0 0,6-7 6 0 0,-7 7-469 0 0,1 0 0 0 0,-1 0-1 0 0,1 1 1 0 0,-1-1 0 0 0,1 1 0 0 0,-1-1 0 0 0,1 1 0 0 0,0 0 0 0 0,-1 0 0 0 0,1 0 0 0 0,0-1-1 0 0,0 2 1 0 0,4-3 0 0 0,2 0 1020 0 0,-8 3-948 0 0,1 0-1 0 0,-1 0 1 0 0,0-1 0 0 0,0 1 0 0 0,1 0-1 0 0,-1 0 1 0 0,1 0 0 0 0,-1-1-1 0 0,0 1 1 0 0,1 0 0 0 0,-1 0-1 0 0,0 0 1 0 0,1 0 0 0 0,-1 0 0 0 0,1 0-1 0 0,-1 0 1 0 0,0-1 0 0 0,1 1-1 0 0,-1 0 1 0 0,0 0 0 0 0,1 1-1 0 0,-1-1 1 0 0,1 0 0 0 0,-1 0-1 0 0,0 0 1 0 0,1 0 0 0 0,-1 0 0 0 0,1 0-1 0 0,-1 0 1 0 0,0 1 0 0 0,1-1-1 0 0,-1 0 1 0 0,0 0 0 0 0,1 1-1 0 0,-1-1 1 0 0,0 0 0 0 0,0 0 0 0 0,1 1-1 0 0,-1-1 1 0 0,0 0 0 0 0,0 1-1 0 0,1-1 1 0 0,-1 0 0 0 0,0 1-1 0 0,0-1 1 0 0,0 0 0 0 0,0 1 0 0 0,1-1-1 0 0,-1 1 1 0 0,0-1 0 0 0,0 0-1 0 0,0 1 1 0 0,0-1 0 0 0,0 0-1 0 0,0 1 1 0 0,0 2-89 0 0,0-1 0 0 0,0 1 0 0 0,0-1 0 0 0,0 0 0 0 0,-1 1 0 0 0,1-1 0 0 0,-1 1 0 0 0,1-1 0 0 0,-1 0 0 0 0,0 0 0 0 0,0 1 0 0 0,0-1 0 0 0,0 0 0 0 0,0 0 0 0 0,-1 0 0 0 0,-2 4 0 0 0,2-4 0 0 0,0 1 0 0 0,0 0 0 0 0,1 0 0 0 0,-1 0 0 0 0,1 0 0 0 0,-1 0 0 0 0,0 5 0 0 0,1-1 0 0 0,-5 22 0 0 0,-10 33 0 0 0,10-49 0 0 0,2-11 0 0 0,2-1 0 0 0,-1 1-347 0 0,0-1 0 0 0,0 1 0 0 0,-1-1 0 0 0,1 0 1 0 0,0 0-1 0 0,0 0 0 0 0,-1 0 0 0 0,1 0 0 0 0,-1-1 0 0 0,-6 1 0 0 0,16-15-1701 0 0,-1-2-68 0 0,-6 0-4368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5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17503 0 0,'-5'0'152'0'0,"1"1"1"0"0,-1-1-1 0 0,1 1 0 0 0,0 0 0 0 0,-1 0 0 0 0,1 0 1 0 0,0 1-1 0 0,0 0 0 0 0,0 0 0 0 0,0 0 0 0 0,0 0 1 0 0,-6 5-1 0 0,3-2 220 0 0,5-3-127 0 0,0-1 1 0 0,-1 1-1 0 0,1-1 1 0 0,0 1-1 0 0,0-1 1 0 0,-1 0-1 0 0,1 0 1 0 0,-1 0-1 0 0,-5 1 0 0 0,15 16 2653 0 0,-6-16-2875 0 0,1-1-1 0 0,-1 0 1 0 0,0 0 0 0 0,0 0-1 0 0,1 0 1 0 0,-1 0 0 0 0,1 0 0 0 0,-1 0-1 0 0,1 0 1 0 0,-1 0 0 0 0,1-1 0 0 0,0 1-1 0 0,-1-1 1 0 0,3 1 0 0 0,1 1-27 0 0,17 4 182 0 0,-1-1-1 0 0,36 5 1 0 0,-1-2 242 0 0,-17-2 137 0 0,-22-4-276 0 0,24 6 0 0 0,-29-4-281 0 0,-3 2 0 0 0,-7 4 0 0 0,-3-5 63 0 0,0-1-1 0 0,0 0 1 0 0,0 0-1 0 0,-1 0 1 0 0,1 1 0 0 0,-1-1-1 0 0,0-1 1 0 0,0 1-1 0 0,-1 0 1 0 0,1 0 0 0 0,-5 4-1 0 0,-6 6 499 0 0,-18 17 1 0 0,13-14-388 0 0,-13 12-174 0 0,22-22 0 0 0,0 1 0 0 0,0 1 0 0 0,1-1 0 0 0,0 1 0 0 0,-13 20 0 0 0,16-19 0 0 0,6 1 0 0 0,-1-9-27 0 0,1 0 0 0 0,0-1 1 0 0,0 1-1 0 0,1-1 0 0 0,-1 1 0 0 0,0-1 0 0 0,0 0 1 0 0,1 1-1 0 0,-1-1 0 0 0,1 0 0 0 0,-1 0 0 0 0,1 0 1 0 0,-1 0-1 0 0,1 0 0 0 0,0 0 0 0 0,-1 0 0 0 0,1-1 1 0 0,2 2-1 0 0,6 0-308 0 0,-1 1 1 0 0,13 0 0 0 0,-12-1 63 0 0,15 1-1900 0 0,1-1 0 0 0,43-3 0 0 0,-43 1 635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5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15663 0 0,'0'0'356'0'0,"0"0"50"0"0,0 0 20 0 0,3 1-42 0 0,4-1-277 0 0,1 1 0 0 0,-1-1 0 0 0,1 0 0 0 0,-1-1 0 0 0,1 0 0 0 0,-1 0 0 0 0,14-5 0 0 0,3 1 1013 0 0,104-22 4407 0 0,-45 3-4647 0 0,-72 21-588 0 0,0-2 0 0 0,0 0 0 0 0,11-7 0 0 0,-20 11-1246 0 0,-2 1-56 0 0,0 0-149 0 0,3-12-2558 0 0,-5-5 1681 0 0,1 13-11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6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0 17503 0 0,'0'0'399'0'0,"0"0"60"0"0,0 0 21 0 0,0 0-59 0 0,0 0-136 0 0,0 0 457 0 0,0 0 228 0 0,0 0 43 0 0,0 0-59 0 0,0 0-289 0 0,0 0-121 0 0,0 0-28 0 0,-1 2-4 0 0,-3 16-68 0 0,-1-1-1 0 0,0 1 1 0 0,-15 28-1 0 0,3-5-65 0 0,2 7-378 0 0,10-31 0 0 0,-10 26 0 0 0,13-41 30 0 0,2-1-44 0 0,0 0 0 0 0,-1 0 1 0 0,1 0-1 0 0,-1 0 1 0 0,1-1-1 0 0,0 1 1 0 0,0 0-1 0 0,0 0 0 0 0,-1 0 1 0 0,1 0-1 0 0,0 0 1 0 0,0 0-1 0 0,0 0 0 0 0,0 0 1 0 0,1 0-1 0 0,-1 2 1 0 0,0-2-1038 0 0,0-1-385 0 0,0 0-79 0 0,0 0-18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7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8 188 10135 0 0,'0'0'231'0'0,"0"0"29"0"0,2-1 19 0 0,6-4-441 0 0,3-1 948 0 0,0 0 0 0 0,-1-1-1 0 0,0 0 1 0 0,0-1 0 0 0,0 0 0 0 0,9-10-1 0 0,-11 9-241 0 0,-4 4-172 0 0,0 1-1 0 0,0-1 1 0 0,0 0 0 0 0,0 0-1 0 0,-1-1 1 0 0,4-7 0 0 0,6-20 3701 0 0,-13 32-4011 0 0,0 0 0 0 0,1 0 0 0 0,-1 0 1 0 0,0 0-1 0 0,0 0 0 0 0,-1-1 0 0 0,1 1 0 0 0,0 0 0 0 0,0 0 1 0 0,0 0-1 0 0,-1 0 0 0 0,1 0 0 0 0,-1 0 0 0 0,1 0 0 0 0,-1 0 1 0 0,1 0-1 0 0,-1 0 0 0 0,1 0 0 0 0,-1 0 0 0 0,0 0 1 0 0,0 0-1 0 0,1 0 0 0 0,-1 1 0 0 0,0-1 0 0 0,0 0 0 0 0,0 0 1 0 0,0 1-1 0 0,0-1 0 0 0,0 1 0 0 0,-1-1 0 0 0,2 1-49 0 0,-3-2-1 0 0,0 1 0 0 0,1 0 0 0 0,-1 0 1 0 0,0 0-1 0 0,0 1 0 0 0,1-1 0 0 0,-1 1 1 0 0,0-1-1 0 0,0 1 0 0 0,0 0 0 0 0,-5 1 1 0 0,-32 7 7 0 0,23-4-22 0 0,3 0 2 0 0,1 1 0 0 0,1 0 0 0 0,-1 1 0 0 0,1 0 0 0 0,-14 10 0 0 0,-4 1 0 0 0,13-7 0 0 0,1 0 0 0 0,1 1 0 0 0,0 1 0 0 0,0 0 0 0 0,2 1 0 0 0,-1 1 0 0 0,1 0 0 0 0,1 0 0 0 0,1 1 0 0 0,0 1 0 0 0,1 0 0 0 0,1 0 0 0 0,0 1 0 0 0,1 0 0 0 0,-6 22 0 0 0,12-36 0 0 0,1 0 0 0 0,0 1 0 0 0,1-1 0 0 0,-1 1 0 0 0,1-1 0 0 0,-1 1 0 0 0,1-1 0 0 0,0 1 0 0 0,0 0 0 0 0,0-1 0 0 0,1 1 0 0 0,0-1 0 0 0,-1 1 0 0 0,3 5 0 0 0,4 1 0 0 0,-4-8 0 0 0,0 0 0 0 0,0 0 0 0 0,1 0 0 0 0,-1 0 0 0 0,1-1 0 0 0,-1 1 0 0 0,1-1 0 0 0,-1 0 0 0 0,1 0 0 0 0,0-1 0 0 0,-1 1 0 0 0,1-1 0 0 0,0 0 0 0 0,0 0 0 0 0,0 0 0 0 0,4-1 0 0 0,6 0 0 0 0,0-2 0 0 0,0 0 0 0 0,14-5 0 0 0,-14 4 0 0 0,0 0 0 0 0,0-2 0 0 0,-1 1 0 0 0,1-2 0 0 0,-1 0 0 0 0,-1 0 0 0 0,13-10 0 0 0,-19 12 11 0 0,42-38 906 0 0,-42 37-780 0 0,-1 0-1 0 0,0-1 0 0 0,0 0 1 0 0,-1 1-1 0 0,0-2 0 0 0,4-6 1 0 0,8-27 28 0 0,-48 95-165 0 0,22-30 0 0 0,-13 40 0 0 0,21-54 0 0 0,-1-1 0 0 0,1 1 0 0 0,1-1 0 0 0,0 1 0 0 0,0-1 0 0 0,1 1 0 0 0,2 16 0 0 0,0-16-64 0 0,-2-8-273 0 0,0-2-138 0 0,0 0-33 0 0,0 0-72 0 0,0 0-285 0 0,0 0-126 0 0,10-8-6411 0 0,0-2 320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7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1 2-112 0 0,0 0 29 0 0,0 1-1 0 0,1-1 1 0 0,-1 0 0 0 0,1 0-1 0 0,0 0 1 0 0,0 0-1 0 0,-1 0 1 0 0,1 0-1 0 0,1-1 1 0 0,-1 1-1 0 0,0-1 1 0 0,0 1 0 0 0,0-1-1 0 0,1 0 1 0 0,-1 0-1 0 0,1 0 1 0 0,-1 0-1 0 0,1 0 1 0 0,-1 0 0 0 0,5 0-1 0 0,4 0 363 0 0,0 0-1 0 0,0-1 0 0 0,19-2 0 0 0,-15 1 313 0 0,-2 1-820 0 0,-4 3-138 0 0,-7-2-12 0 0,-1 0 0 0 0,0 1 0 0 0,0-1 0 0 0,0 0 0 0 0,-1 1 0 0 0,1 0 0 0 0,0-1 0 0 0,-1 1 0 0 0,1-1 0 0 0,-1 1 0 0 0,1 0 0 0 0,-1-1 0 0 0,0 1 0 0 0,1 0 0 0 0,-1-1 0 0 0,0 1 0 0 0,0 0 0 0 0,0-1 0 0 0,-1 1 0 0 0,1 3 0 0 0,-1 1 52 0 0,0-1-1 0 0,-1 1 0 0 0,1-1 0 0 0,-1 0 1 0 0,-2 6-1 0 0,1-6 119 0 0,0-1 0 0 0,0 0-1 0 0,0 0 1 0 0,0 0 0 0 0,-5 4 0 0 0,4-4-67 0 0,1 0 0 0 0,-1 0 0 0 0,1 0 0 0 0,-5 7 0 0 0,-6 16-89 0 0,-11 21-22 0 0,17-32 3 0 0,-4 11 0 0 0,12-17 0 0 0,1-9-20 0 0,0 0 0 0 0,0 0 0 0 0,0 1-1 0 0,0-1 1 0 0,0 0 0 0 0,0 0 0 0 0,0 0 0 0 0,1 0 0 0 0,-1 0 0 0 0,0 0-1 0 0,1-1 1 0 0,-1 1 0 0 0,1 0 0 0 0,-1-1 0 0 0,0 1 0 0 0,1-1 0 0 0,0 1-1 0 0,-1-1 1 0 0,1 0 0 0 0,-1 1 0 0 0,1-1 0 0 0,-1 0 0 0 0,1 0 0 0 0,0 0-1 0 0,-1-1 1 0 0,1 1 0 0 0,1-1 0 0 0,5 0-185 0 0,0 0 0 0 0,0-1 0 0 0,14-5 0 0 0,-18 5 146 0 0,0 0 0 0 0,-1-1-1 0 0,1 1 1 0 0,0-1 0 0 0,-1 1 0 0 0,1-1 0 0 0,-1 0-1 0 0,0-1 1 0 0,0 1 0 0 0,0 0 0 0 0,2-5-1 0 0,-2 3-549 0 0,0 1-1 0 0,0-1 1 0 0,-1 0 0 0 0,1 0-1 0 0,-1 0 1 0 0,0-1-1 0 0,-1 1 1 0 0,2-8-1 0 0,-1-2-7578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8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44 17503 0 0,'0'0'399'0'0,"0"0"60"0"0,0 0 21 0 0,-2 0-59 0 0,-6-1-276 0 0,0-1 11 0 0,6 1 570 0 0,2 1 244 0 0,0 0 43 0 0,0 0-59 0 0,0 0-289 0 0,0 0-121 0 0,0 0-28 0 0,1-1-472 0 0,0-1 0 0 0,0 1 0 0 0,1-1 0 0 0,-1 1 0 0 0,0-1 0 0 0,0 1 0 0 0,1 0 0 0 0,-1 0 0 0 0,1 0 0 0 0,-1 0 0 0 0,1 0 0 0 0,0 0 0 0 0,1-1 0 0 0,6-2 65 0 0,-1 1 1 0 0,1 0-1 0 0,0 0 1 0 0,0 1-1 0 0,1 0 0 0 0,-1 0 1 0 0,15 0-1 0 0,70 3 1010 0 0,-75 0-1065 0 0,0 1-54 0 0,1 1 0 0 0,36 9 0 0 0,-45-7 0 0 0,-3 1 0 0 0,-7-4 0 0 0,-1 0 0 0 0,0-1 0 0 0,1 1 0 0 0,-1 0 0 0 0,0-1 0 0 0,0 1 0 0 0,0 0 0 0 0,0 0 0 0 0,0 0 0 0 0,0-1 0 0 0,0 1 0 0 0,-1 0 0 0 0,1-1 0 0 0,-1 4 0 0 0,-1-1 0 0 0,1 0 0 0 0,-1 1 0 0 0,0-1 0 0 0,-4 6 0 0 0,-3 2 93 0 0,-1-2 0 0 0,0 1-1 0 0,-1-1 1 0 0,0-1 0 0 0,-1 0-1 0 0,0 0 1 0 0,-13 6 0 0 0,8-4 140 0 0,0 1-1 0 0,-27 24 1 0 0,34-27 9 0 0,5-4-150 0 0,0 0-1 0 0,0 1 1 0 0,-6 8-1 0 0,3-1-91 0 0,8-8 0 0 0,1-3 0 0 0,0 9 0 0 0,0-10 0 0 0,0 1 0 0 0,-1-1 0 0 0,1 0 0 0 0,0 0 0 0 0,0 0 0 0 0,1 0 0 0 0,-1 1 0 0 0,0-2 0 0 0,0 1 0 0 0,0 0 0 0 0,1 0 0 0 0,-1 0 0 0 0,0 0 0 0 0,1-1 0 0 0,-1 1 0 0 0,1-1 0 0 0,-1 1 0 0 0,0-1 0 0 0,3 1 0 0 0,31 3 0 0 0,-32-4 0 0 0,14 0-198 0 0,0-2 1 0 0,0 1-1 0 0,0-2 0 0 0,-1 0 0 0 0,1-2 1 0 0,19-6-1 0 0,60-30-6075 0 0,-76 29 4226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8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50 17503 0 0,'0'0'399'0'0,"0"0"60"0"0,0 0 21 0 0,0 0-59 0 0,1 2-276 0 0,7 4-129 0 0,-2-3 567 0 0,1-1-1 0 0,-1-1 1 0 0,1 1-1 0 0,8 0 0 0 0,23 6 2034 0 0,-36-7-2578 0 0,4 0 44 0 0,-1 1 1 0 0,1 1 0 0 0,-1-1-1 0 0,0 1 1 0 0,1 0-1 0 0,6 5 1 0 0,0 5-83 0 0,-11-8 0 0 0,0-1 0 0 0,2 7 314 0 0,-1 1 0 0 0,0 0-1 0 0,0 0 1 0 0,-1 0 0 0 0,-1 15 0 0 0,-1-20-290 0 0,0 1 0 0 0,0-1 0 0 0,-1 0 0 0 0,1 0-1 0 0,-2 0 1 0 0,-3 9 0 0 0,1-2-26 0 0,4-12 2 0 0,0-1 0 0 0,0 1 0 0 0,-1 0 0 0 0,1 0 0 0 0,0-1 0 0 0,-1 1 0 0 0,1 0 0 0 0,-1-1 0 0 0,0 1 0 0 0,1-1 0 0 0,-1 0 0 0 0,0 0 0 0 0,0 0 0 0 0,-3 2 0 0 0,-10 7 0 0 0,7-4 0 0 0,0-1 0 0 0,-1 0 0 0 0,1 0 0 0 0,-1-1 0 0 0,0 0 0 0 0,0 0 0 0 0,0-1 0 0 0,-1 0 0 0 0,1-1 0 0 0,-1 0 0 0 0,0 0 0 0 0,1-1 0 0 0,-1 0 0 0 0,-10-1 0 0 0,17-1 30 0 0,0 1 0 0 0,-1 0 0 0 0,1 0 1 0 0,0-1-1 0 0,0 0 0 0 0,0 0 0 0 0,0 0 0 0 0,0 0 0 0 0,0 0 0 0 0,0 0 0 0 0,1-1 0 0 0,-1 1 1 0 0,0-1-1 0 0,1 0 0 0 0,-1 0 0 0 0,1 0 0 0 0,0 0 0 0 0,-1 0 0 0 0,1-1 0 0 0,0 1 1 0 0,0-1-1 0 0,1 1 0 0 0,-1-1 0 0 0,0 0 0 0 0,1 0 0 0 0,0 0 0 0 0,0 1 0 0 0,0-1 0 0 0,0 0 1 0 0,0-1-1 0 0,0 1 0 0 0,1 0 0 0 0,-1-4 0 0 0,1-4 84 0 0,0 0 0 0 0,0 1-1 0 0,1-1 1 0 0,1 1 0 0 0,0-1 0 0 0,0 1-1 0 0,1 0 1 0 0,7-17 0 0 0,53-109-114 0 0,-34 76 0 0 0,-27 55 0 0 0,1 0 0 0 0,-1 0 0 0 0,2 0 0 0 0,6-9 0 0 0,30-23 0 0 0,-32 31 0 0 0,3 4 0 0 0,15 1 0 0 0,33 3 0 0 0,-4 0 0 0 0,-26-1 0 0 0,76-4 0 0 0,-93 1 0 0 0,-1-1 0 0 0,-2 3-64 0 0,-8 0-273 0 0,-1 0-138 0 0,0 0-33 0 0,0 0-4 0 0,0 0 0 0 0,0 0 0 0 0,0 0 0 0 0,-2 0 27 0 0,0 0 0 0 0,0 1 1 0 0,0 0-1 0 0,0-1 0 0 0,-1 1 0 0 0,1 0 0 0 0,0 0 0 0 0,0 0 0 0 0,1 1 0 0 0,-5 2 1 0 0,-2 1-456 0 0,-15 7-1107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0.5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17503 0 0,'0'0'803'0'0,"0"0"-18"0"0,0 0-290 0 0,0 0 626 0 0,0 0 331 0 0,-1 1 69 0 0,-3 8-1132 0 0,0 0 0 0 0,0 0-1 0 0,0 1 1 0 0,1 0 0 0 0,-2 13-1 0 0,-8 47 298 0 0,10-46-380 0 0,-2 1 0 0 0,-10 32-1 0 0,-6-1-1181 0 0,21-55-724 0 0,0-1-4590 0 0,0 0-1968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9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0 19351 0 0,'0'0'439'0'0,"0"0"62"0"0,0 0 33 0 0,0 0-65 0 0,0 0-169 0 0,0 0 442 0 0,0 0 229 0 0,0 0 42 0 0,0 0-59 0 0,0 0-289 0 0,0 0-121 0 0,0 0-28 0 0,0 0-72 0 0,1-1-289 0 0,6-2-138 0 0,-6 2-17 0 0,0 1 0 0 0,0-1 0 0 0,0 0 0 0 0,-1 1 0 0 0,1-1 0 0 0,0 1 0 0 0,0 0 0 0 0,0-1 0 0 0,0 1 0 0 0,1 0 0 0 0,-1-1 0 0 0,0 1 0 0 0,0 0 0 0 0,0 0 0 0 0,0 0 0 0 0,0 0 0 0 0,0 0 0 0 0,0 0 0 0 0,0 0 0 0 0,0 1 0 0 0,0-1 0 0 0,0 0 0 0 0,0 1 0 0 0,0-1 0 0 0,0 0 0 0 0,2 2 0 0 0,1 0 0 0 0,18 4 0 0 0,-18-5 0 0 0,13 6 0 0 0,-14-6 0 0 0,1 0 0 0 0,7 11 0 0 0,-10-10 17 0 0,0-1 0 0 0,0 1 0 0 0,0-1-1 0 0,0 1 1 0 0,0 0 0 0 0,0 0 0 0 0,0-1 0 0 0,-1 1 0 0 0,1 0 0 0 0,-1 0-1 0 0,1 0 1 0 0,-1 0 0 0 0,0 0 0 0 0,0 0 0 0 0,0 0 0 0 0,0-1-1 0 0,0 1 1 0 0,-1 3 0 0 0,1-2 53 0 0,-2 1 1 0 0,1-1-1 0 0,0 0 1 0 0,-1 0-1 0 0,1 1 0 0 0,-1-1 1 0 0,0 0-1 0 0,0-1 1 0 0,-3 5-1 0 0,-5 3 186 0 0,0 0 0 0 0,-1-1 0 0 0,-22 15 0 0 0,25-18-256 0 0,-7 4 0 0 0,1 0 0 0 0,0 1 0 0 0,-19 19 0 0 0,25-20 0 0 0,5-1 0 0 0,3-8 0 0 0,0-1 0 0 0,0 1 0 0 0,1-1 0 0 0,-1 0 0 0 0,0 1 0 0 0,1-1 0 0 0,-1 1 0 0 0,0-1 0 0 0,1 0 0 0 0,-1 0 0 0 0,0 1 0 0 0,1-1 0 0 0,-1 0 0 0 0,1 0 0 0 0,-1 1 0 0 0,1-1 0 0 0,-1 0 0 0 0,1 0 0 0 0,0 0 0 0 0,3 1-8 0 0,0 0 1 0 0,1 0-1 0 0,-1-1 0 0 0,0 1 1 0 0,1-1-1 0 0,-1 0 1 0 0,1-1-1 0 0,-1 1 0 0 0,0-1 1 0 0,1 0-1 0 0,7-2 0 0 0,-1-1-69 0 0,1 0 0 0 0,-1-1-1 0 0,11-7 1 0 0,-16 8-338 0 0,0-1 0 0 0,0 0 0 0 0,0 0 0 0 0,-1 0 0 0 0,0-1 1 0 0,0 1-1 0 0,0-1 0 0 0,-1 0 0 0 0,0-1 0 0 0,0 1 0 0 0,-1-1 0 0 0,4-8 0 0 0,2-3-5574 0 0,3 0-1723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1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1 17503 0 0,'0'0'803'0'0,"-1"0"-18"0"0,-1-1-611 0 0,0 0-1 0 0,1 0 0 0 0,-1 0 1 0 0,0 0-1 0 0,0 0 0 0 0,0 1 1 0 0,0-1-1 0 0,0 1 0 0 0,0-1 1 0 0,0 1-1 0 0,-3 0 1 0 0,-3-1 5141 0 0,13 1-5131 0 0,1 1 0 0 0,0-1 1 0 0,0 1-1 0 0,10-2 0 0 0,2 0 23 0 0,39 0 81 0 0,-4 0 592 0 0,82 9 0 0 0,-122-6-880 0 0,-1 1 0 0 0,1 0 0 0 0,-1 0 0 0 0,15 7 0 0 0,-18-3 0 0 0,-8-7 0 0 0,0 1-1 0 0,0 0 1 0 0,-1 0-1 0 0,1 0 1 0 0,-1 0-1 0 0,1 0 1 0 0,0 0 0 0 0,-1-1-1 0 0,0 1 1 0 0,1 0-1 0 0,-1 0 1 0 0,1 1-1 0 0,-1-1 1 0 0,0 0 0 0 0,0 0-1 0 0,0 0 1 0 0,0 0-1 0 0,0 0 1 0 0,0 0-1 0 0,0 2 1 0 0,0-1-1 0 0,-1 0 0 0 0,0 0 0 0 0,0 0 0 0 0,1 0 1 0 0,-1 0-1 0 0,0 0 0 0 0,0 0 0 0 0,-1 0 0 0 0,-1 3 0 0 0,-2 0 16 0 0,0 0 0 0 0,0 0 0 0 0,-1 0 0 0 0,0-1 0 0 0,-7 5 0 0 0,-156 107 1961 0 0,167-114-1976 0 0,-1 1 0 0 0,1 0 0 0 0,-1-1 0 0 0,1 1 0 0 0,0 0 0 0 0,0 0 0 0 0,1 0 0 0 0,-1 1 0 0 0,0-1 0 0 0,1 0 0 0 0,-1 5 0 0 0,0-1 0 0 0,0 0 0 0 0,0 0 0 0 0,1 0 0 0 0,0 13 0 0 0,1-18 0 0 0,1 0 0 0 0,-1 0 0 0 0,1 0 0 0 0,-1 0 0 0 0,1 0 0 0 0,0 0 0 0 0,0 0 0 0 0,0-1 0 0 0,0 1 0 0 0,0 0 0 0 0,0-1 0 0 0,0 1 0 0 0,1 0 0 0 0,-1-1 0 0 0,1 0 0 0 0,-1 1 0 0 0,1-1 0 0 0,0 0 0 0 0,-1 0 0 0 0,1 0 0 0 0,0 0 0 0 0,0 0 0 0 0,0 0 0 0 0,-1 0 0 0 0,4 0 0 0 0,5 3 0 0 0,0-1 0 0 0,0-1 0 0 0,17 3 0 0 0,-1-1-175 0 0,1-2 0 0 0,0 0-1 0 0,0-2 1 0 0,45-5 0 0 0,-70 4-333 0 0,5-3-471 0 0,-6 3-2268 0 0,0 0-3489 0 0,-1 1-1614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20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 13823 0 0,'0'0'315'0'0,"0"0"45"0"0,2 0 21 0 0,1 0-261 0 0,14-5 204 0 0,-10 2 344 0 0,-1 1-1 0 0,0 1 0 0 0,1-1 1 0 0,-1 1-1 0 0,1 1 0 0 0,0-1 1 0 0,-1 1-1 0 0,1 0 0 0 0,-1 0 1 0 0,12 3-1 0 0,-10-1-274 0 0,0 0 1 0 0,-1 0 0 0 0,1 1-1 0 0,-1 0 1 0 0,0 1-1 0 0,1 0 1 0 0,-2 0 0 0 0,8 5-1 0 0,-3 0-245 0 0,-1 0 0 0 0,0 1 0 0 0,0 0 1 0 0,-1 1-1 0 0,0 0 0 0 0,-1 0 0 0 0,0 1 0 0 0,-1 0 0 0 0,10 24 0 0 0,-3 2 267 0 0,-2 0 1 0 0,-1 1-1 0 0,-2 1 0 0 0,-2-1 0 0 0,-2 1 0 0 0,0 58 1 0 0,-4-78-330 0 0,-1 0 0 0 0,-1 0 0 0 0,-1 0-1 0 0,-1-1 1 0 0,0 1 0 0 0,-2-1 0 0 0,0 1 0 0 0,-1-1 0 0 0,-1-1 0 0 0,-1 1 0 0 0,-1-1 0 0 0,-13 20 0 0 0,4-8-86 0 0,12-21 0 0 0,1 1 0 0 0,-1-1 0 0 0,-1-1 0 0 0,1 1 0 0 0,-11 8 0 0 0,-21 21 0 0 0,21-22 0 0 0,-21 19 0 0 0,5-6 0 0 0,28-23-64 0 0,4-4-273 0 0,1-2-138 0 0,0 0-1308 0 0,2-2-5356 0 0,6-6-2295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54.4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393 10135 0 0,'0'0'231'0'0,"0"0"29"0"0,-1 1 19 0 0,0 0-264 0 0,0 0 1 0 0,0 0 0 0 0,0 0-1 0 0,0 0 1 0 0,-1-1 0 0 0,1 1 0 0 0,0 0-1 0 0,0-1 1 0 0,-1 1 0 0 0,1-1-1 0 0,0 0 1 0 0,-1 1 0 0 0,1-1-1 0 0,-1 0 1 0 0,1 0 0 0 0,-3 0-1 0 0,-2 0 5 0 0,-53 8 3508 0 0,57-8-3016 0 0,2 0 0 0 0,0 0-437 0 0,0 0-1 0 0,0 0 1 0 0,-1 0-1 0 0,1 0 1 0 0,0 0-1 0 0,0-1 0 0 0,0 1 1 0 0,0 0-1 0 0,0 0 1 0 0,-1 0-1 0 0,1 0 1 0 0,0 0-1 0 0,0 0 1 0 0,0 0-1 0 0,0 0 1 0 0,-1 0-1 0 0,1 0 0 0 0,0 0 1 0 0,0 0-1 0 0,0 0 1 0 0,-1 0-1 0 0,1 0 1 0 0,0 0-1 0 0,0 0 1 0 0,0 0-1 0 0,0 0 1 0 0,-1 0-1 0 0,1 0 0 0 0,0 0 1 0 0,0 0-1 0 0,0 1 1 0 0,0-1-1 0 0,0 0 1 0 0,-1 0-1 0 0,1 0 1 0 0,0 0-1 0 0,0 0 1 0 0,0 0-1 0 0,0 1 0 0 0,8 2 628 0 0,-3-2-485 0 0,0 0 0 0 0,1-1 0 0 0,-1 0 0 0 0,0 0 0 0 0,0 0 0 0 0,1-1-1 0 0,-1 0 1 0 0,10-2 0 0 0,-6 1 382 0 0,0 1 0 0 0,15-1 0 0 0,17-2-252 0 0,15-7-345 0 0,52-13 439 0 0,-74 18 999 0 0,-33 6-1437 0 0,-1-1 0 0 0,0 1 0 0 0,0 0 0 0 0,1 0 0 0 0,-1 0 0 0 0,0 0 0 0 0,0 0 0 0 0,1 0 0 0 0,-1 0 0 0 0,0 0 0 0 0,1 0 0 0 0,-1 0 0 0 0,0 0 0 0 0,1 0 0 0 0,-1 0 0 0 0,0 0 0 0 0,0 0 0 0 0,1 0 0 0 0,-1 0 0 0 0,0 0 0 0 0,1 0 0 0 0,-1 1 0 0 0,0-1 0 0 0,0 0 0 0 0,1 0 0 0 0,-1 0 0 0 0,0 0 0 0 0,0 1 1 0 0,1-1-1 0 0,-1 0 0 0 0,0 0 0 0 0,0 0 0 0 0,0 1 0 0 0,0-1 0 0 0,1 0 0 0 0,-1 0 0 0 0,0 1 0 0 0,0-1 0 0 0,0 0 0 0 0,0 1 0 0 0,0-1 0 0 0,0 0 0 0 0,0 0 0 0 0,0 1 0 0 0,0-1 0 0 0,1 0 0 0 0,-1 1 0 0 0,0-1 0 0 0,-1 0 0 0 0,1 1 0 0 0,-2 13 9 0 0,2-13-13 0 0,-3 8 1 0 0,-1 0 0 0 0,0 0 0 0 0,0 0 0 0 0,-1-1 0 0 0,0 1 0 0 0,-7 9 0 0 0,2-3 0 0 0,-18 22 0 0 0,18-24 0 0 0,-15 24 0 0 0,17-23 0 0 0,-9 19 0 0 0,-38 52 0 0 0,51-81 0 0 0,2 0 0 0 0,-1 1 0 0 0,0 0 0 0 0,1-1 0 0 0,0 1 0 0 0,-2 7 0 0 0,-4 8 0 0 0,5-10 0 0 0,1 1 0 0 0,-2-1 0 0 0,-3-3 0 0 0,-1-5 0 0 0,4-2 39 0 0,0 0 0 0 0,0-1 0 0 0,0 0 0 0 0,0 0 0 0 0,0 0 0 0 0,0 0 0 0 0,0-1 0 0 0,1 1 0 0 0,-1-1 0 0 0,-4-3 0 0 0,-4-3 97 0 0,-17-14 0 0 0,25 19-174 0 0,2 0 48 0 0,-1 0 1 0 0,1 0 0 0 0,-1 0-1 0 0,1 0 1 0 0,0 0 0 0 0,0 0-1 0 0,-2-7 1 0 0,-8-10 682 0 0,11 19-678 0 0,-4-5 44 0 0,1 1 0 0 0,0-1 0 0 0,0 0 1 0 0,1 1-1 0 0,0-2 0 0 0,0 1 0 0 0,0 0 1 0 0,1-1-1 0 0,-3-9 0 0 0,-9-58-59 0 0,-19-128 0 0 0,32 192 0 0 0,1 1 0 0 0,0-1 0 0 0,0 1 0 0 0,1-1 0 0 0,0 1 0 0 0,1-1 0 0 0,0 1 0 0 0,7-17 0 0 0,-7 20 0 0 0,1 0 0 0 0,-1 0 0 0 0,2 0 0 0 0,-1 1 0 0 0,1-1 0 0 0,0 1 0 0 0,0 0 0 0 0,0 0 0 0 0,1 0 0 0 0,0 0 0 0 0,-1 1 0 0 0,2 0 0 0 0,9-7 0 0 0,34-14 0 0 0,2 2 0 0 0,0 2 0 0 0,2 2 0 0 0,0 3 0 0 0,60-11 0 0 0,-71 18 0 0 0,76-12 0 0 0,-108 21 0 0 0,0 0 0 0 0,-2 0-64 0 0,-6 0-273 0 0,-2 0-138 0 0,0 0-33 0 0,0 0-140 0 0,4 24-3569 0 0,-4-22 2682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57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47 10135 0 0,'0'0'231'0'0,"0"0"29"0"0,0 0 19 0 0,1 1-41 0 0,0 0-148 0 0,-1 0-1 0 0,1 0 1 0 0,-1 0-1 0 0,1 0 1 0 0,0-1 0 0 0,0 1-1 0 0,-1 0 1 0 0,1 0-1 0 0,0-1 1 0 0,0 1-1 0 0,0-1 1 0 0,0 1-1 0 0,0-1 1 0 0,0 1-1 0 0,0-1 1 0 0,0 1-1 0 0,0-1 1 0 0,1 1-1 0 0,1-1 63 0 0,-1 0-1 0 0,0 0 1 0 0,1 0-1 0 0,-1 0 1 0 0,1-1-1 0 0,-1 1 0 0 0,0-1 1 0 0,4 0-1 0 0,5-4 592 0 0,-1 0 1 0 0,0 0-1 0 0,0-1 0 0 0,0-1 0 0 0,-1 1 0 0 0,0-2 0 0 0,0 1 1 0 0,12-14-1 0 0,-4 5-340 0 0,-13 12-359 0 0,-1 1 0 0 0,1-1 0 0 0,-1 0 0 0 0,0 0 0 0 0,0 0 0 0 0,0 0 0 0 0,-1-1-1 0 0,1 1 1 0 0,-1-1 0 0 0,0 1 0 0 0,0-1 0 0 0,-1 0 0 0 0,2-7 0 0 0,-3 11 37 0 0,0-1 0 0 0,1 0 1 0 0,-1 1-1 0 0,1-1 0 0 0,-1 0 1 0 0,1 1-1 0 0,-1-1 0 0 0,1 1 1 0 0,0-1-1 0 0,0 1 0 0 0,2-3 1 0 0,9-15 603 0 0,-11 18-298 0 0,-1 1 101 0 0,-4 0-453 0 0,0 0 0 0 0,0 1 0 0 0,0-1 0 0 0,0 1 0 0 0,0 0 0 0 0,0 0 0 0 0,1 1 0 0 0,-1-1 0 0 0,1 1 0 0 0,-1-1 0 0 0,1 1-1 0 0,-1 1 1 0 0,1-1 0 0 0,0 0 0 0 0,0 1 0 0 0,-5 4 0 0 0,-2 5 88 0 0,1-1-1 0 0,0 1 0 0 0,-8 16 0 0 0,6-10-88 0 0,-25 34-34 0 0,13-18 0 0 0,-24 45 0 0 0,41-69 0 0 0,1 1 0 0 0,1 1 0 0 0,0-1 0 0 0,0 0 0 0 0,1 1 0 0 0,0 0 0 0 0,1 0 0 0 0,0 21 0 0 0,2-31 0 0 0,0-1 0 0 0,0 1 0 0 0,0 0 0 0 0,0 0 0 0 0,1 0 0 0 0,-1 0 0 0 0,1 0 0 0 0,-1 0 0 0 0,1 0 0 0 0,1 3 0 0 0,7 4 0 0 0,-6-8 0 0 0,0 1 0 0 0,0-1 0 0 0,0 0 0 0 0,0 1 0 0 0,0-1 0 0 0,0-1 0 0 0,1 1 0 0 0,-1 0 0 0 0,0-1 0 0 0,1 0 0 0 0,-1 0 0 0 0,1 0 0 0 0,-1 0 0 0 0,0 0 0 0 0,1-1 0 0 0,3 0 0 0 0,5-2 0 0 0,1-1 0 0 0,22-9 0 0 0,-1-3 0 0 0,36-24 0 0 0,-46 25 0 0 0,28-19 0 0 0,56-48 0 0 0,16-12 0 0 0,-119 91-13 0 0,14-8 98 0 0,-18 11-42 0 0,-1 0 0 0 0,1 1 0 0 0,-1-1 0 0 0,1 0 0 0 0,-1 1 0 0 0,1-1 0 0 0,-1 1 0 0 0,1-1-1 0 0,-1 1 1 0 0,0-1 0 0 0,1 1 0 0 0,-1-1 0 0 0,0 1 0 0 0,1 0 0 0 0,-1-1 0 0 0,0 1 0 0 0,0-1 0 0 0,0 1 0 0 0,1 0 0 0 0,-1 2 6 0 0,1 0-1 0 0,-1-1 1 0 0,0 1 0 0 0,1 0 0 0 0,-1-1-1 0 0,0 1 1 0 0,-1 0 0 0 0,1-1 0 0 0,0 1-1 0 0,-2 3 1 0 0,-9 29 446 0 0,5-20-409 0 0,-35 85-86 0 0,35-87 0 0 0,-6 12 0 0 0,5-10 0 0 0,-11 32 0 0 0,14-35 0 0 0,4-12 0 0 0,0 0 0 0 0,0 0 0 0 0,0 0 0 0 0,1 0 0 0 0,-1-1 0 0 0,0 1 0 0 0,0 0 0 0 0,0 0 0 0 0,0 0 0 0 0,1 0 0 0 0,-1 0 0 0 0,0 0 0 0 0,0 0 0 0 0,0 0 0 0 0,0 0 0 0 0,1 0 0 0 0,-1 0 0 0 0,0 0 0 0 0,0 0 0 0 0,0 0 0 0 0,0 0 0 0 0,1 0 0 0 0,-1 0 0 0 0,0 0 0 0 0,0 0 0 0 0,0 0 0 0 0,0 0 0 0 0,0 0 0 0 0,1 0 0 0 0,-1 0 0 0 0,0 1 0 0 0,0-1 0 0 0,0 0 0 0 0,0 0 0 0 0,0 0 0 0 0,1 0 0 0 0,-1 0 0 0 0,0 0 0 0 0,0 0 0 0 0,0 1 0 0 0,0-1 0 0 0,0 0 0 0 0,0 0 0 0 0,0 0 0 0 0,0 0 0 0 0,0 0 0 0 0,0 1 0 0 0,1-1 0 0 0,-1 0 0 0 0,0 0 0 0 0,0 0 0 0 0,0 0 0 0 0,0 1 0 0 0,0-1 0 0 0,0 0 0 0 0,0 0 0 0 0,0 0 0 0 0,0 0 0 0 0,0 1 0 0 0,-1-1 0 0 0,1 0 0 0 0,0 0 0 0 0,0 0 0 0 0,0 1 0 0 0,13-9 0 0 0,-12 7 0 0 0,22-16 0 0 0,0-2 0 0 0,24-25 0 0 0,-20 18 0 0 0,-12 11 0 0 0,38-33 0 0 0,-45 42 0 0 0,0 1 0 0 0,0-1 0 0 0,0 1 0 0 0,1 1 0 0 0,11-5 0 0 0,-10 8 0 0 0,-8 1 0 0 0,1 3 0 0 0,6 13 0 0 0,-7-11 0 0 0,1 0 0 0 0,-1 0 0 0 0,0 1 0 0 0,0-1 0 0 0,0 1 0 0 0,1 7 0 0 0,7 38 0 0 0,-9-47 0 0 0,6 16 0 0 0,-6-17 0 0 0,1 0 0 0 0,-1 0 0 0 0,1-1 0 0 0,0 1 0 0 0,3 4 0 0 0,4 0 0 0 0,-6-5 0 0 0,0-1 0 0 0,0 0 0 0 0,0 0 0 0 0,0-1 0 0 0,0 1 0 0 0,5 0 0 0 0,-6-1 0 0 0,-1 0 0 0 0,1 1 0 0 0,0-1 0 0 0,-1 0 0 0 0,1 0 0 0 0,-1 0 0 0 0,1 0 0 0 0,0 0 0 0 0,-1 0 0 0 0,1-1 0 0 0,-1 1 0 0 0,1 0 0 0 0,2-2 0 0 0,2 0 0 0 0,1 0 0 0 0,1-1 0 0 0,0 0 0 0 0,0-1 0 0 0,-1 0 0 0 0,0 0 0 0 0,0 0 0 0 0,12-10 0 0 0,12-7 0 0 0,12-7 0 0 0,49-42 0 0 0,-8-6 0 0 0,-42 38 0 0 0,-33 28 0 0 0,-46 59 0 0 0,-43 73 0 0 0,73-108 0 0 0,-11 29 0 0 0,15-37 0 0 0,1 1 0 0 0,1 0 0 0 0,-1-1 0 0 0,1 1 0 0 0,0 0 0 0 0,1 0 0 0 0,0 7 0 0 0,3-3 0 0 0,-2-9 0 0 0,0-1 0 0 0,1 0 0 0 0,-1 1 0 0 0,1-1 0 0 0,-1 0 0 0 0,1 0 0 0 0,0 0 0 0 0,0 0 0 0 0,-1 0 0 0 0,1 0 0 0 0,0-1 0 0 0,0 1 0 0 0,0 0 0 0 0,0-1 0 0 0,0 0 0 0 0,0 1 0 0 0,0-1 0 0 0,-1 0 0 0 0,1 0 0 0 0,4 0 0 0 0,0 0 0 0 0,0-1 0 0 0,0 1 0 0 0,0-1 0 0 0,0 0 0 0 0,9-4 0 0 0,9-4 0 0 0,-1-2 0 0 0,-1 0 0 0 0,0-2 0 0 0,0 0 0 0 0,-1-1 0 0 0,26-24 0 0 0,-8 1 0 0 0,-2-1 0 0 0,32-43 0 0 0,-28 34 0 0 0,-70 102 0 0 0,24-47 0 0 0,0 0 0 0 0,1 1 0 0 0,0 0 0 0 0,0 0 0 0 0,1 0 0 0 0,0 0 0 0 0,0 0 0 0 0,-1 14 0 0 0,3-12 0 0 0,3 0 0 0 0,-1-10 0 0 0,-1 0 0 0 0,0-1 0 0 0,1 0 0 0 0,-1 1 0 0 0,0-1 0 0 0,1 1 0 0 0,-1-1 0 0 0,0 0 0 0 0,1 1 0 0 0,-1-1 0 0 0,0 0 0 0 0,1 1 0 0 0,-1-1 0 0 0,1 0 0 0 0,-1 0 0 0 0,1 1 0 0 0,-1-1 0 0 0,1 0 0 0 0,25 3 0 0 0,-18-3 0 0 0,0 0 0 0 0,0-1 0 0 0,0 0 0 0 0,0 0 0 0 0,-1-1 0 0 0,1 0 0 0 0,10-5 0 0 0,27-6 0 0 0,-34 14 0 0 0,-5 8 0 0 0,-4 2 0 0 0,-3-1 0 0 0,0 0 0 0 0,-1 1 0 0 0,0-1 0 0 0,-1 0 0 0 0,0 0 0 0 0,-1-1 0 0 0,-6 13 0 0 0,-8 24 0 0 0,17-33 0 0 0,1-10 0 0 0,1 1 0 0 0,0-1 0 0 0,0 1 0 0 0,0-1 0 0 0,2 5 0 0 0,4 1 0 0 0,-4-8 0 0 0,-1 0 0 0 0,1 1 0 0 0,0-1 0 0 0,0-1 0 0 0,-1 1 0 0 0,1 0 0 0 0,0-1 0 0 0,0 1 0 0 0,0-1 0 0 0,0 0 0 0 0,0 0 0 0 0,0 0 0 0 0,6-1 0 0 0,40-10 0 0 0,-43 10 0 0 0,4-3 0 0 0,1 0 0 0 0,-1-1 0 0 0,0 0 0 0 0,12-8 0 0 0,-1 1 0 0 0,9-4 0 0 0,-2-2 0 0 0,0 0 0 0 0,-2-2 0 0 0,0-1 0 0 0,-1-1 0 0 0,25-28 0 0 0,-7-1 0 0 0,-36 45 72 0 0,-6 5 299 0 0,-1 1 117 0 0,0 0 21 0 0,0 0-66 0 0,-2 1-294 0 0,-2 2-147 0 0,-1 0 0 0 0,1 0 0 0 0,-1 0-1 0 0,1 1 1 0 0,0 0 0 0 0,0 0 0 0 0,1 0 0 0 0,-1 0-1 0 0,-5 9 1 0 0,-6 7-4 0 0,5-6 2 0 0,1 0 0 0 0,0 1 0 0 0,1 0 0 0 0,1 1 0 0 0,-9 23 0 0 0,9-13 0 0 0,4-9 0 0 0,6-13 0 0 0,-1-1 0 0 0,3 8 0 0 0,4-3 0 0 0,-5-6 0 0 0,1 0 0 0 0,-1-1 0 0 0,1 1 0 0 0,0-1 0 0 0,0 0 0 0 0,0 0 0 0 0,-1 0 0 0 0,1-1 0 0 0,0 1 0 0 0,0-1 0 0 0,0-1 0 0 0,0 1 0 0 0,7-2 0 0 0,6-1 0 0 0,0-1 0 0 0,20-8 0 0 0,-18 4 0 0 0,-1 0 0 0 0,0-2 0 0 0,0 0 0 0 0,-1-1 0 0 0,0-1 0 0 0,-1 0 0 0 0,0-2 0 0 0,19-20 0 0 0,0-3 0 0 0,-2-3 0 0 0,36-53 0 0 0,10-38 0 0 0,-44 73 0 0 0,-24 35 0 0 0,25-32 0 0 0,-11 21 0 0 0,-19 28 0 0 0,-7 6 0 0 0,1 0 0 0 0,-1 0 0 0 0,1 0 0 0 0,-1 0 0 0 0,1 0 0 0 0,-1 0 0 0 0,1 1 0 0 0,-1-1 0 0 0,1 0 0 0 0,-1 0 0 0 0,1 0 0 0 0,-1 0 0 0 0,1 1 0 0 0,-1-1 0 0 0,1 0 0 0 0,-1 1 0 0 0,1-1 0 0 0,0 1 0 0 0,4 9 0 0 0,-5-7 0 0 0,1 0 0 0 0,-1-1 0 0 0,-1 1 0 0 0,1 0 0 0 0,0-1 0 0 0,-1 1 0 0 0,1 0 0 0 0,-1-1 0 0 0,0 1 0 0 0,1-1 0 0 0,-3 5 0 0 0,-18 28 0 0 0,8-15 0 0 0,4-2 0 0 0,-9 24 0 0 0,12-24 0 0 0,-17 29 0 0 0,3-13 0 0 0,-24 45 0 0 0,24-40 0 0 0,11-25 0 0 0,2 0 0 0 0,-12 31 0 0 0,18-41 0 0 0,0 1 0 0 0,0-1 0 0 0,0 0 0 0 0,0 1 0 0 0,1-1 0 0 0,0 0 0 0 0,0 1 0 0 0,0-1 0 0 0,0 0 0 0 0,1 1 0 0 0,-1-1 0 0 0,1 0 0 0 0,0 1 0 0 0,1-1 0 0 0,2 7 0 0 0,2-1 0 0 0,-6-8 0 0 0,1-1 0 0 0,0 0 0 0 0,-1 1 0 0 0,1-1 0 0 0,0 0 0 0 0,0 0 0 0 0,0 1 0 0 0,0-1 0 0 0,0 0 0 0 0,0 0 0 0 0,0 0 0 0 0,0 0 0 0 0,0 0 0 0 0,0 0 0 0 0,1-1 0 0 0,-1 1 0 0 0,0 0 0 0 0,0-1 0 0 0,1 1 0 0 0,2 0 0 0 0,2 1 0 0 0,5 2 0 0 0,1 0 0 0 0,0-1 0 0 0,0-1 0 0 0,0 0 0 0 0,0 0 0 0 0,0-1 0 0 0,0-1 0 0 0,0 0 0 0 0,1-1 0 0 0,16-2 0 0 0,3-5 0 0 0,-25 5 0 0 0,9-4 13 0 0,-13 4-25 0 0,-2 0-53 0 0,-1 2-51 0 0,1 0 1 0 0,0 0-1 0 0,-1 0 0 0 0,1 0 1 0 0,-1 0-1 0 0,0 0 1 0 0,1 0-1 0 0,-1-1 0 0 0,0 1 1 0 0,1 0-1 0 0,-1 0 0 0 0,0 0 1 0 0,0-1-1 0 0,0 1 0 0 0,0 0 1 0 0,0 0-1 0 0,0 0 0 0 0,0 0 1 0 0,-1-1-1 0 0,1 1 0 0 0,0 0 1 0 0,-1 0-1 0 0,1 0 0 0 0,-1 0 1 0 0,1 0-1 0 0,-1 0 1 0 0,1 0-1 0 0,-1 0 0 0 0,0 0 1 0 0,0 0-1 0 0,-1-2 0 0 0,-2-1-545 0 0,0 0 0 0 0,0 0 0 0 0,0 0 0 0 0,-1 0-1 0 0,-6-4 1 0 0,-35-18-2861 0 0,37 22 3023 0 0,-22-11-1548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57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357 11975 0 0,'0'0'267'0'0,"0"0"42"0"0,6-8 417 0 0,19-50 501 0 0,5-10 2444 0 0,9-18-349 0 0,-5 9-1472 0 0,-12 43-1710 0 0,-6 12 335 0 0,-15 21 13 0 0,-1 1 21 0 0,0-2-66 0 0,-28 55 653 0 0,24-44-886 0 0,-1 0 0 0 0,0 0 1 0 0,-8 12-1 0 0,-5 7 66 0 0,-9 16-276 0 0,-37 46 0 0 0,-14 22 0 0 0,69-97 0 0 0,2-1 0 0 0,-1 1 0 0 0,2 0 0 0 0,0 1 0 0 0,1-1 0 0 0,-5 27 0 0 0,10-30 0 0 0,4-1 0 0 0,-2-9-14 0 0,-1-1 0 0 0,1 1-1 0 0,0-1 1 0 0,-1 1 0 0 0,1-1 0 0 0,0 0-1 0 0,0 0 1 0 0,0 0 0 0 0,0 0 0 0 0,0 0 0 0 0,0 0-1 0 0,0-1 1 0 0,0 1 0 0 0,0-1 0 0 0,0 1-1 0 0,0-1 1 0 0,1 0 0 0 0,-1 1 0 0 0,0-1 0 0 0,0-1-1 0 0,3 1 1 0 0,2-1-80 0 0,0 1 0 0 0,1-2 1 0 0,-1 1-1 0 0,0-1 0 0 0,7-3 0 0 0,3-2-154 0 0,0 0 1 0 0,0-1-1 0 0,-1-1 0 0 0,0 0 1 0 0,-1-1-1 0 0,0-1 0 0 0,22-20 1 0 0,-24 18-403 0 0,-5 5-239 0 0,0 1 0 0 0,0-2 1 0 0,-1 1-1 0 0,0-1 0 0 0,-1 0 0 0 0,0 0 1 0 0,10-20-1 0 0,-4-6-1655 0 0,-9 6-15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5:58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7 8287 0 0,'0'0'382'0'0,"2"0"-8"0"0,16 1 52 0 0,0 0-1 0 0,0-1 1 0 0,22-3-1 0 0,58-12 5492 0 0,-52 7-2996 0 0,-15 2-1003 0 0,58-17 0 0 0,-73 17-2479 0 0,0 0 0 0 0,25-15 1 0 0,-41 21 535 0 0,0 0 1 0 0,0 0 0 0 0,0 0 0 0 0,0 0 0 0 0,0 0 0 0 0,0 0 0 0 0,1 0 0 0 0,-1-1 0 0 0,0 1 0 0 0,0 0 0 0 0,0 0 0 0 0,0 0 0 0 0,0 0 0 0 0,0 0 0 0 0,0 0-1 0 0,0 0 1 0 0,0 0 0 0 0,0-1 0 0 0,0 1 0 0 0,0 0 0 0 0,0 0 0 0 0,0 0 0 0 0,0 0 0 0 0,0 0 0 0 0,0 0 0 0 0,0 0 0 0 0,0-1 0 0 0,0 1 0 0 0,0 0 0 0 0,0 0 0 0 0,0 0-1 0 0,0 0 1 0 0,0 0 0 0 0,0 0 0 0 0,0-1 0 0 0,0 1 0 0 0,0 0 0 0 0,0 0 0 0 0,0 0 0 0 0,0 0 0 0 0,0 0 0 0 0,-4-17-999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01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6 10135 0 0,'0'0'464'0'0,"0"-2"-9"0"0,0-1-404 0 0,0 0 0 0 0,0 0 0 0 0,0 0 0 0 0,1 1-1 0 0,-1-1 1 0 0,2-5 0 0 0,0-6 701 0 0,-2 11-802 0 0,0 0 425 0 0,-1-1-1 0 0,1 1 0 0 0,0 0 1 0 0,0-1-1 0 0,1 1 1 0 0,-1-1-1 0 0,2-4 0 0 0,2-13 1601 0 0,-3 19-1310 0 0,2-17 907 0 0,0 1 563 0 0,-3 10-2046 0 0,-1 6 282 0 0,1 2 117 0 0,0 0 21 0 0,0 0-66 0 0,2 25-393 0 0,0-1 0 0 0,8 32 1 0 0,-6-35-37 0 0,-4-17-14 0 0,0 0 0 0 0,0 0 0 0 0,0 0 0 0 0,-1 8 0 0 0,1-9 0 0 0,-1 0 0 0 0,1 0 0 0 0,0 0 0 0 0,0 0 0 0 0,0 0 0 0 0,0 0 0 0 0,1 1 0 0 0,-1-1 0 0 0,3 4 0 0 0,4 10 0 0 0,1 0 0 0 0,15 20 0 0 0,-14-21 0 0 0,0-1 0 0 0,0 1 0 0 0,5 17 0 0 0,-6-15 0 0 0,0-1 0 0 0,21 33 0 0 0,-4-7 0 0 0,-22-38 0 0 0,2 5 0 0 0,-6-6 0 0 0,0-3 0 0 0,0-1 0 0 0,1 1 0 0 0,-1 0 0 0 0,0 0 0 0 0,1 0 0 0 0,-1 0 0 0 0,0 0 0 0 0,1 0 0 0 0,0 0 0 0 0,-1 1 0 0 0,1-1 0 0 0,-1 2 0 0 0,0-1 0 0 0,1 2 0 0 0,9 13 0 0 0,-9-16 82 0 0,1-1 0 0 0,-1 1 0 0 0,0 0 0 0 0,1 0-1 0 0,-1 0 1 0 0,0-1 0 0 0,1 1 0 0 0,-1 0 0 0 0,0 0 0 0 0,0 0 0 0 0,0 0-1 0 0,1 0 1 0 0,-1 0 0 0 0,0-1 0 0 0,0 1 0 0 0,-1 0 0 0 0,1 0-1 0 0,0 0 1 0 0,0 0 0 0 0,0 0 0 0 0,-1 0 0 0 0,1 0 0 0 0,-4 10 67 0 0,-6-4-197 0 0,8-5-289 0 0,2-2-138 0 0,0 0-33 0 0,0 0 65 0 0,0-3 195 0 0,-1 1-1 0 0,1 0 0 0 0,0 0 1 0 0,-1 0-1 0 0,0 0 0 0 0,1 0 1 0 0,-1-1-1 0 0,0 1 0 0 0,0 1 1 0 0,0-1-1 0 0,-2-3 0 0 0,-7-13-5598 0 0,6 3-591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01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8 1 10135 0 0,'28'0'504'0'0,"-3"0"5616"0"0,-27 0-5858 0 0,0 1-1 0 0,-1 0 1 0 0,1 0-1 0 0,0 0 1 0 0,0 0-1 0 0,0 0 1 0 0,0 1-1 0 0,1-1 0 0 0,-1 0 1 0 0,0 1-1 0 0,0 0 1 0 0,1-1-1 0 0,-3 4 1 0 0,-5 4 428 0 0,-42 33-374 0 0,26-23 179 0 0,2 0 0 0 0,-39 43 0 0 0,33-31-280 0 0,-1-2-1 0 0,-51 40 1 0 0,-34 32-251 0 0,84-70 36 0 0,18-20 0 0 0,0 2 0 0 0,1-1 0 0 0,-19 29 0 0 0,25-31-64 0 0,5-8-273 0 0,1-2-138 0 0,21-1-868 0 0,0-1 0 0 0,0-1-1 0 0,32-9 1 0 0,-17 3-192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01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3 13823 0 0,'0'0'315'0'0,"0"0"45"0"0,1-2 21 0 0,8-7-7 0 0,-1 0-1 0 0,0 0 1 0 0,0-1 0 0 0,-1 0-1 0 0,11-23 1 0 0,-1 4 1635 0 0,32-48 740 0 0,-46 73-2496 0 0,-1-1 0 0 0,1 0 0 0 0,-1 0 0 0 0,2-8 0 0 0,-2 8 18 0 0,-3 5-189 0 0,1 0-1 0 0,0-1 0 0 0,0 1 1 0 0,0 0-1 0 0,1 0 0 0 0,-1-1 1 0 0,0 1-1 0 0,0 0 1 0 0,0-1-1 0 0,0 1 0 0 0,0 0 1 0 0,0-1-1 0 0,0 1 0 0 0,0 0 1 0 0,1 0-1 0 0,-1-1 1 0 0,0 1-1 0 0,0 0 0 0 0,0 0 1 0 0,1-1-1 0 0,-1 1 0 0 0,0 0 1 0 0,0 0-1 0 0,1 0 1 0 0,-1 0-1 0 0,0-1 0 0 0,0 1 1 0 0,1 0-1 0 0,-1 0 0 0 0,0 0 1 0 0,1 0-1 0 0,-1 0-29 0 0,0 1 0 0 0,0-1 0 0 0,0 1 0 0 0,0-1 0 0 0,0 1 0 0 0,0-1 0 0 0,0 1 0 0 0,0-1 0 0 0,0 1 0 0 0,0-1 0 0 0,0 1 0 0 0,0-1 0 0 0,0 1 0 0 0,0-1 0 0 0,-1 1 0 0 0,1-1 0 0 0,0 1 0 0 0,-1 0 0 0 0,-35 55 556 0 0,24-33-608 0 0,5-10 0 0 0,0 1 0 0 0,1-1 0 0 0,0 1 0 0 0,-6 28 0 0 0,2-8 0 0 0,7-27 0 0 0,1 0 0 0 0,0 0 0 0 0,0 1 0 0 0,1-1 0 0 0,-1 10 0 0 0,4-4-64 0 0,-1-12 19 0 0,-1 0 0 0 0,1 0 0 0 0,0 0 0 0 0,-1 0 0 0 0,1 0 0 0 0,0-1 0 0 0,0 1 0 0 0,0 0 0 0 0,-1-1 0 0 0,1 1 0 0 0,0 0 0 0 0,0-1 0 0 0,0 1 0 0 0,0-1 0 0 0,0 1 0 0 0,0-1 0 0 0,0 0 0 0 0,0 0 0 0 0,0 1 0 0 0,0-1 0 0 0,1 0 0 0 0,-1 0 0 0 0,0 0 0 0 0,0 0 0 0 0,0 0 0 0 0,0 0 0 0 0,0 0 0 0 0,0 0 0 0 0,0-1 0 0 0,0 1 0 0 0,0 0 0 0 0,0-1 0 0 0,0 1 0 0 0,0-1 0 0 0,0 1 0 0 0,0-1 0 0 0,0 1 0 0 0,0-1 0 0 0,0 0 0 0 0,1 0 0 0 0,3-3-13 0 0,1-1 0 0 0,0 0-1 0 0,-1 0 1 0 0,7-8 0 0 0,-6 5-1178 0 0,1-1 0 0 0,9-17-1 0 0,0-6-5152 0 0,-4 7-249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1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40 6447 0 0,'0'0'298'0'0,"0"0"-10"0"0,2-2-188 0 0,4-3 49 0 0,-4 4 571 0 0,-2 1 249 0 0,9-7 2091 0 0,-7 3-3197 0 0,-1 2 1063 0 0,0 1-1 0 0,0-1 0 0 0,0 0 1 0 0,0 1-1 0 0,0-1 1 0 0,0 0-1 0 0,-1 0 1 0 0,2-3-1 0 0,-2 3 30 0 0,0 2-290 0 0,0 0-121 0 0,0 0-28 0 0,-2 1-382 0 0,0-1 1 0 0,0 1-1 0 0,0-1 0 0 0,1 1 0 0 0,-1-1 1 0 0,0 1-1 0 0,1 0 0 0 0,-1 0 0 0 0,1 0 1 0 0,-1 0-1 0 0,1 0 0 0 0,-3 3 1 0 0,-16 16 611 0 0,-11 19-429 0 0,2 2 0 0 0,2 1 1 0 0,1 2-1 0 0,3 0 0 0 0,1 2 0 0 0,-18 55 0 0 0,30-65-317 0 0,1 1 0 0 0,1 0 0 0 0,-4 69 0 0 0,8-59 0 0 0,3-34 0 0 0,0 1 0 0 0,1-1 0 0 0,3 16 0 0 0,-3-26 3 0 0,0 1-1 0 0,0-1 0 0 0,-1 0 1 0 0,1 1-1 0 0,-2 4 1 0 0,-1 9-82 0 0,3-15-258 0 0,0-2-138 0 0,0 0-33 0 0,0 0 65 0 0,3-1 170 0 0,1 0-1 0 0,-1 0 0 0 0,0 0 0 0 0,0 0 1 0 0,0 0-1 0 0,-1-1 0 0 0,1 1 0 0 0,0-1 1 0 0,0 0-1 0 0,-1 1 0 0 0,1-1 0 0 0,-1-1 1 0 0,1 1-1 0 0,-1 0 0 0 0,4-5 1 0 0,5-7-7577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02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8 13823 0 0,'0'0'630'0'0,"0"0"-13"0"0,-1-1-393 0 0,-1-3-125 0 0,1 3 277 0 0,1 1 113 0 0,0 0 20 0 0,0 0 71 0 0,0 0 286 0 0,0 0 124 0 0,0 0 30 0 0,0 0-65 0 0,0 0-290 0 0,9-17 839 0 0,-7 15-1349 0 0,4-3-138 0 0,2-7-6485 0 0,-3 6-848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07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10135 0 0,'0'0'231'0'0,"0"0"29"0"0,0 0 19 0 0,0 0 105 0 0,0 0 410 0 0,0 0 184 0 0,0 0 40 0 0,0 0-63 0 0,0 0-290 0 0,0 0-121 0 0,0 0-28 0 0,0 0-4 0 0,0 0 0 0 0,0 0 0 0 0,0-2 0 0 0,4-6-11 0 0,0 1 0 0 0,0 0-1 0 0,1-1 1 0 0,0 1 0 0 0,0 1 0 0 0,12-12-1 0 0,43-36 1067 0 0,-42 39-1484 0 0,-9 8 117 0 0,1 0 1 0 0,0 1 0 0 0,1 0-1 0 0,0 1 1 0 0,-1 0 0 0 0,2 0-1 0 0,13-3 1 0 0,-15 8-201 0 0,-1 7 0 0 0,-8-5 0 0 0,1 0 0 0 0,-1 1 0 0 0,0-1 0 0 0,0 0 0 0 0,0 1 0 0 0,0-1 0 0 0,0 1 0 0 0,-1-1 0 0 0,1 1 0 0 0,-1 0 0 0 0,0-1 0 0 0,1 1 0 0 0,-2 3 0 0 0,1 4 0 0 0,-2 0 0 0 0,-2 12 0 0 0,-1 3 0 0 0,-6 22 0 0 0,8-37 0 0 0,0-1 0 0 0,1 1 0 0 0,0 0 0 0 0,1 0 0 0 0,-1 17 0 0 0,5-15 0 0 0,3-2 0 0 0,-5-8 0 0 0,1-1 0 0 0,0 1 0 0 0,0-1 0 0 0,-1 0 0 0 0,1 0 0 0 0,0 0 0 0 0,0 0 0 0 0,0 0 0 0 0,0 0 0 0 0,0 0 0 0 0,0-1 0 0 0,0 1 0 0 0,1-1 0 0 0,-1 0 0 0 0,4 1 0 0 0,-1-1 0 0 0,-1-1 0 0 0,1 1 0 0 0,0-1 0 0 0,-1 0 0 0 0,1 0 0 0 0,-1 0 0 0 0,6-3 0 0 0,5-3 0 0 0,-1-1 0 0 0,1 0 0 0 0,14-12 0 0 0,-23 16 0 0 0,0 0 0 0 0,0 0 0 0 0,0-1 0 0 0,-1 0 0 0 0,0 0 0 0 0,0-1 0 0 0,-1 1 0 0 0,1-1 0 0 0,-1 0 0 0 0,4-7 0 0 0,39-65 0 0 0,-41 65 0 0 0,-3 10 0 0 0,-1-1 0 0 0,1-1 0 0 0,-1 1 0 0 0,0 0 0 0 0,-1-1 0 0 0,1 1 0 0 0,-1-1 0 0 0,0 1 0 0 0,0-1 0 0 0,0 0 0 0 0,-1 1 0 0 0,1-1 0 0 0,-1-6 0 0 0,0 9 0 0 0,0 0 0 0 0,0-1 0 0 0,0 1 0 0 0,1 0 0 0 0,-1 0 0 0 0,1 0 0 0 0,-1-1 0 0 0,1 1 0 0 0,0 0 0 0 0,0 0 0 0 0,0 0 0 0 0,0 0 0 0 0,0 0 0 0 0,0 0 0 0 0,3-2 0 0 0,-3 2 0 0 0,1 0 0 0 0,-1 0 0 0 0,0 0 0 0 0,1 0 0 0 0,-1 0 0 0 0,0-1 0 0 0,0 1 0 0 0,-1-1 0 0 0,1 1 0 0 0,0 0 0 0 0,-1-1 0 0 0,1-2 0 0 0,-3-2 0 0 0,-8 0-133 0 0,9 6-563 0 0,-6 11-2633 0 0,6-8-4521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08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0 124 11975 0 0,'0'0'267'0'0,"0"0"42"0"0,0 0 17 0 0,0-1-28 0 0,0-6-58 0 0,0 6 491 0 0,0 1 238 0 0,0 0 45 0 0,0-5 854 0 0,-2 5 313 0 0,-2 9-1060 0 0,1 3-1061 0 0,-1 0 0 0 0,-10 21-1 0 0,-2 6-66 0 0,3-7 14 0 0,-32 59-1 0 0,30-63 53 0 0,10-19 223 0 0,0-1 1 0 0,0 1-1 0 0,-1-1 0 0 0,0 0 1 0 0,0 0-1 0 0,-14 11 0 0 0,12-12-282 0 0,0-4 0 0 0,-1-7 0 0 0,1-3 0 0 0,7 4 47 0 0,0 1-1 0 0,0-1 1 0 0,0 0-1 0 0,0 1 1 0 0,0-1-1 0 0,0 0 1 0 0,1 0 0 0 0,0 0-1 0 0,-1 0 1 0 0,1 1-1 0 0,0-1 1 0 0,0 0-1 0 0,0 0 1 0 0,2-4-1 0 0,0-4 323 0 0,1 0 0 0 0,6-16-1 0 0,0 3-124 0 0,-3 6-244 0 0,1-1 0 0 0,1 2 0 0 0,1-1 0 0 0,0 1 0 0 0,21-27 0 0 0,-21 32 0 0 0,0 0 0 0 0,2 1 0 0 0,-1 0 0 0 0,1 0 0 0 0,1 1 0 0 0,0 1 0 0 0,25-15 0 0 0,-29 19 0 0 0,-5 3 0 0 0,1 0 0 0 0,0 0 0 0 0,0 1 0 0 0,0-1 0 0 0,0 1 0 0 0,1 0 0 0 0,5-1 0 0 0,-6 1 171 0 0,0 0 0 0 0,1 0 1 0 0,-1 1-1 0 0,0-1 0 0 0,0 1 0 0 0,0 0 0 0 0,0 1 0 0 0,0-1 0 0 0,1 1 1 0 0,4 1-1 0 0,3 5-22 0 0,-7-4-148 0 0,-1 1 0 0 0,0 0-1 0 0,0 1 1 0 0,0-1 0 0 0,0 1 0 0 0,-1 0-1 0 0,1-1 1 0 0,-1 1 0 0 0,-1 1 0 0 0,1-1-1 0 0,-1 0 1 0 0,0 1 0 0 0,0-1 0 0 0,0 1 0 0 0,-1 0-1 0 0,0 0 1 0 0,0-1 0 0 0,0 1 0 0 0,-1 0-1 0 0,0 12 1 0 0,-3 7-1 0 0,-1 0 0 0 0,-13 46 0 0 0,8-35 0 0 0,8-28 0 0 0,-1-1 0 0 0,0 1 0 0 0,0 0 0 0 0,0-1 0 0 0,-1 0 0 0 0,-7 13 0 0 0,4-11 0 0 0,6-9 0 0 0,0 0 0 0 0,1 0 0 0 0,-1 0 0 0 0,0 0 0 0 0,0 0 0 0 0,0 0 0 0 0,1 0 0 0 0,-1-1 0 0 0,0 1 0 0 0,0 0 0 0 0,1 0 0 0 0,-1 0 0 0 0,0 0 0 0 0,0 0 0 0 0,0 0 0 0 0,1 0 0 0 0,-1 0 0 0 0,0 0 0 0 0,0 0 0 0 0,1 0 0 0 0,-1 0 0 0 0,0 1 0 0 0,0-1 0 0 0,0 0 0 0 0,1 0 0 0 0,-1 0 0 0 0,0 0 0 0 0,0 0 0 0 0,0 0 0 0 0,1 0 0 0 0,-1 1 0 0 0,0-1 0 0 0,0 0 0 0 0,0 0 0 0 0,0 0 0 0 0,1 0 0 0 0,-1 1 0 0 0,0-1 0 0 0,0 0 0 0 0,0 0 0 0 0,0 0 0 0 0,0 1 0 0 0,0-1 0 0 0,0 0 0 0 0,0 0 0 0 0,1 0 0 0 0,-1 1 0 0 0,0-1 0 0 0,0 0 0 0 0,0 0 0 0 0,0 1 0 0 0,0-1 0 0 0,0 0 0 0 0,0 0 0 0 0,0 1 0 0 0,0-1 0 0 0,-1 0 0 0 0,1 0 0 0 0,0 0 0 0 0,0 1 0 0 0,0-1 0 0 0,0 0 0 0 0,0 0 0 0 0,0 1 0 0 0,10-7 0 0 0,1 1 0 0 0,-1-2 0 0 0,0 1 0 0 0,0-2 0 0 0,-1 1 0 0 0,15-15 0 0 0,-2 1 0 0 0,-2-1 0 0 0,0-1 0 0 0,-1 0 0 0 0,-1-2 0 0 0,15-28 0 0 0,7-13-101 0 0,55-67 1 0 0,-94 132-951 0 0,-1 1-385 0 0,0 0-1409 0 0,0 0-5342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09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20 15663 0 0,'0'0'356'0'0,"0"0"50"0"0,0 0 20 0 0,-1-2-42 0 0,1 0-140 0 0,-1-2-329 0 0,1-7 5594 0 0,-20 25-4893 0 0,12-7-474 0 0,1 1 1 0 0,0 0-1 0 0,0 0 0 0 0,0 0 0 0 0,1 1 1 0 0,0 0-1 0 0,-6 14 0 0 0,3-7 160 0 0,-27 53-99 0 0,3 1-1 0 0,-27 87 1 0 0,49-127-203 0 0,2 0 0 0 0,1 1 0 0 0,-7 55 0 0 0,14-80 0 0 0,2-1 0 0 0,-1 0 0 0 0,0 1 0 0 0,1-1 0 0 0,1 5 0 0 0,3 0 72 0 0,-4-9-25 0 0,-1 0-1 0 0,1-1 1 0 0,0 1-1 0 0,-1 0 0 0 0,1-1 1 0 0,0 1-1 0 0,0-1 1 0 0,0 1-1 0 0,0-1 1 0 0,-1 1-1 0 0,1-1 1 0 0,0 0-1 0 0,0 0 1 0 0,0 1-1 0 0,0-1 1 0 0,0 0-1 0 0,0 0 1 0 0,0 0-1 0 0,0 0 1 0 0,0 0-1 0 0,0 0 1 0 0,0 0-1 0 0,0 0 0 0 0,0 0 1 0 0,-1 0-1 0 0,1-1 1 0 0,0 1-1 0 0,0 0 1 0 0,0-1-1 0 0,0 1 1 0 0,0 0-1 0 0,0-1 1 0 0,1 0-1 0 0,3-3-415 0 0,-1 0 0 0 0,1 0-1 0 0,-1 0 1 0 0,6-6 0 0 0,-3 3-218 0 0,-4 4 313 0 0,-1 0-1 0 0,0 0 1 0 0,0 0 0 0 0,0 0-1 0 0,0 0 1 0 0,2-4 0 0 0,0-3-2052 0 0,-1 0 1 0 0,4-14-1 0 0,2-8-1928 0 0,4 4 674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09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8 8287 0 0,'0'0'191'0'0,"0"0"26"0"0,0 0 9 0 0,0 3-34 0 0,4 13 211 0 0,-5-13-355 0 0,0 3 2419 0 0,-2 0 2070 0 0,5-6-1563 0 0,3-2-3709 0 0,6-5 1258 0 0,0 0 0 0 0,0-1 0 0 0,-1 0 0 0 0,0-1 0 0 0,0 0-1 0 0,16-21 1 0 0,3-1 357 0 0,-6 6-677 0 0,-2-1-1 0 0,21-31 1 0 0,-20 25 801 0 0,-20 28-885 0 0,1 1-1 0 0,0 0 0 0 0,0 0 1 0 0,5-4-1 0 0,-8 7-118 0 0,0 0 1 0 0,0 0-1 0 0,0 0 1 0 0,0 0-1 0 0,0 0 0 0 0,0 1 1 0 0,0-1-1 0 0,0 0 1 0 0,0 0-1 0 0,0 0 0 0 0,0 0 1 0 0,0 0-1 0 0,0 0 0 0 0,1 0 1 0 0,-1 0-1 0 0,0 1 1 0 0,0-1-1 0 0,0 0 0 0 0,0 0 1 0 0,0 0-1 0 0,0 0 0 0 0,0 0 1 0 0,0 0-1 0 0,0 0 1 0 0,0 0-1 0 0,0 0 0 0 0,1 0 1 0 0,-1 0-1 0 0,0 0 1 0 0,0 0-1 0 0,0 1 0 0 0,0-1 1 0 0,0 0-1 0 0,0 0 0 0 0,0 0 1 0 0,1 0-1 0 0,-1 0 1 0 0,0 0-1 0 0,0 0 0 0 0,0 0 1 0 0,0 0-1 0 0,0 0 0 0 0,0 0 1 0 0,0-1-1 0 0,1 1 1 0 0,-1 0-1 0 0,0 0 0 0 0,0 0 1 0 0,0 0-1 0 0,0 0 1 0 0,0 0-1 0 0,-5 12-3 0 0,5-10 2 0 0,-9 15 1 0 0,0 0 0 0 0,-20 26 0 0 0,-7 13 0 0 0,27-41 0 0 0,0 2 0 0 0,-10 22 0 0 0,17-33 0 0 0,0-1 0 0 0,1 1 0 0 0,-1 0 0 0 0,1 0 0 0 0,0 0 0 0 0,0 0 0 0 0,1 0 0 0 0,0 7 0 0 0,3-1 0 0 0,5-2 0 0 0,3-3 0 0 0,-8-6 0 0 0,0 0 0 0 0,1 0 0 0 0,-1-1 0 0 0,0 0 0 0 0,0 1 0 0 0,1-1 0 0 0,-1 0 0 0 0,0-1 0 0 0,0 1 0 0 0,1 0 0 0 0,-1-1 0 0 0,0 0 0 0 0,0 0 0 0 0,0 0 0 0 0,0 0 0 0 0,4-2 0 0 0,6-4 0 0 0,1 0 0 0 0,13-11 0 0 0,-22 15 0 0 0,13-10 2 0 0,-2-1 0 0 0,0-1 0 0 0,-1-1 0 0 0,0 0 0 0 0,19-28 0 0 0,-10 13 58 0 0,4 2 1308 0 0,-26 28-925 0 0,-13 13-278 0 0,-5 7-165 0 0,-15 24 0 0 0,-2 1 0 0 0,32-42 0 0 0,-5 4-15 0 0,1 1 1 0 0,0 0-1 0 0,1 0 0 0 0,-1 1 0 0 0,1 0 0 0 0,1-1 0 0 0,-1 1 1 0 0,-2 11-1 0 0,6-17-681 0 0,12 3-1268 0 0,-10-4 1514 0 0,0-1 1 0 0,0 1 0 0 0,0-1-1 0 0,0 1 1 0 0,0-1-1 0 0,0 0 1 0 0,0 0 0 0 0,0 0-1 0 0,0 0 1 0 0,0 0-1 0 0,0-1 1 0 0,0 1 0 0 0,0 0-1 0 0,0-1 1 0 0,0 0-1 0 0,0 1 1 0 0,0-1 0 0 0,0 0-1 0 0,0 0 1 0 0,0 0 0 0 0,-1 0-1 0 0,4-3 1 0 0,-3 3-198 0 0,16-10-5345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0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0 11975 0 0,'0'0'267'0'0,"-1"1"42"0"0,-3 1-211 0 0,1 1 0 0 0,0 0-1 0 0,0 0 1 0 0,0 0-1 0 0,0 0 1 0 0,0 0 0 0 0,-4 7-1 0 0,-16 31 934 0 0,11-19 735 0 0,-6 12 20 0 0,-23 36 1598 0 0,35-61-3229 0 0,4 0-271 0 0,13-13-1533 0 0,11-12-4617 0 0,-7 7 466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0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10 15663 0 0,'0'0'356'0'0,"0"0"50"0"0,0 0 20 0 0,0 0-42 0 0,2-2-112 0 0,1 0 457 0 0,11-11-122 0 0,-9 7 6100 0 0,-6 19-6519 0 0,-1 1-1 0 0,0 0 1 0 0,-1-1 0 0 0,-1 0 0 0 0,0 0-1 0 0,-1 0 1 0 0,0 0 0 0 0,-1-1 0 0 0,0 1-1 0 0,-10 13 1 0 0,-32 60-188 0 0,40-70 0 0 0,-4-2 0 0 0,11-13 0 0 0,0 0 0 0 0,0 0 0 0 0,0 0 0 0 0,-1 0 0 0 0,1 0 0 0 0,0 0 0 0 0,0-1 0 0 0,-1 1 0 0 0,-1 0 0 0 0,-7 1 0 0 0,7-3 0 0 0,0 0 0 0 0,-1 0 0 0 0,1 0 0 0 0,0 0 0 0 0,0 0 0 0 0,0-1 0 0 0,0 1 0 0 0,0-1 0 0 0,0 0 0 0 0,0 0 0 0 0,1 0 0 0 0,-1 0 0 0 0,0-1 0 0 0,-3-4 0 0 0,-2-2 0 0 0,0-2 0 0 0,-9-16 0 0 0,10 15 0 0 0,-6-20 0 0 0,5 13 0 0 0,6 14 0 0 0,1 0 0 0 0,0 0 0 0 0,0-1 0 0 0,0 1 0 0 0,0-8 0 0 0,-1-11 0 0 0,1 21 0 0 0,1-1 0 0 0,1 1 0 0 0,-1-1 0 0 0,1 1 0 0 0,-1-1 0 0 0,1 1 0 0 0,0-1 0 0 0,0 1 0 0 0,0-1 0 0 0,1 1 0 0 0,-1 0 0 0 0,1 0 0 0 0,0 0 0 0 0,0 0 0 0 0,0 0 0 0 0,0 0 0 0 0,1 0 0 0 0,2-2 0 0 0,9-6 0 0 0,0 2 0 0 0,0 0 0 0 0,1 0 0 0 0,0 2 0 0 0,0 0 0 0 0,1 0 0 0 0,0 2 0 0 0,28-7 0 0 0,100-15 0 0 0,-140 26 3 0 0,-1 1-9 0 0,0 0-1 0 0,-1-1 0 0 0,1 1 1 0 0,0 0-1 0 0,0 1 0 0 0,-1-1 0 0 0,1 0 1 0 0,0 1-1 0 0,3 1 0 0 0,-4-2-330 0 0,-2 0-138 0 0,0 0-33 0 0,0 0-4 0 0,0 0 0 0 0,0 0 0 0 0,0 0-1001 0 0,-1 0-4206 0 0,-6-2-1801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0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5663 0 0,'0'0'356'0'0,"0"0"50"0"0,0 0 20 0 0,0 0-42 0 0,0 0-112 0 0,2-1 463 0 0,115-10 6533 0 0,-86 8-7047 0 0,-24 2 98 0 0,0 0 0 0 0,0 1 0 0 0,9 1 0 0 0,-9-2-18 0 0,-5 1-273 0 0,0 0 0 0 0,0 0 0 0 0,0 0 0 0 0,0 0 0 0 0,0 0 0 0 0,0 0 0 0 0,0 0-1 0 0,0 1 1 0 0,0-1 0 0 0,3 2 0 0 0,6 2-28 0 0,-3 1 0 0 0,-7-3 0 0 0,0 0 0 0 0,0 0 0 0 0,0 0 0 0 0,0 0 0 0 0,-1 0 0 0 0,1 0 0 0 0,0 0 0 0 0,-1 0 0 0 0,1 0 0 0 0,-1 0 0 0 0,0 0 0 0 0,0 0 0 0 0,0 0 0 0 0,0 1 0 0 0,0-1 0 0 0,0 0 0 0 0,-1 0 0 0 0,1 0 0 0 0,-1 0 0 0 0,1 0 0 0 0,-1 0 0 0 0,0 0 0 0 0,0 0 0 0 0,0 0 0 0 0,-1 2 0 0 0,-4 6 0 0 0,0 0 0 0 0,0 0 0 0 0,-9 10 0 0 0,8-12 4 0 0,0-1 51 0 0,1 1 0 0 0,0 0 0 0 0,1 0 0 0 0,0 0-1 0 0,0 0 1 0 0,1 1 0 0 0,-6 14 0 0 0,9-20 289 0 0,1-2-285 0 0,0 0 0 0 0,0 0 1 0 0,-1 0-1 0 0,1 1 0 0 0,0-1 1 0 0,0 0-1 0 0,0 1 0 0 0,1-1 0 0 0,-1 0 1 0 0,0 0-1 0 0,0 0 0 0 0,1 1 1 0 0,-1-1-1 0 0,0 0 0 0 0,1 0 1 0 0,0 0-1 0 0,-1 0 0 0 0,1 1 0 0 0,0-1 1 0 0,1 1-1 0 0,2 6-107 0 0,-3-7 14 0 0,-1-1-1 0 0,1 1 1 0 0,-1-1 0 0 0,1 0-1 0 0,0 1 1 0 0,-1-1 0 0 0,1 0-1 0 0,-1 0 1 0 0,1 1 0 0 0,0-1-1 0 0,-1 0 1 0 0,1 0-1 0 0,0 0 1 0 0,-1 0 0 0 0,1 0-1 0 0,0 0 1 0 0,-1 0 0 0 0,1 0-1 0 0,0 0 1 0 0,1 0-91 0 0,7 1-44 0 0,0-1-1 0 0,0 0 0 0 0,0-1 1 0 0,0 0-1 0 0,-1 0 1 0 0,1-1-1 0 0,0 0 1 0 0,-1 0-1 0 0,1-1 1 0 0,-1 0-1 0 0,12-6 1 0 0,-1-1-1475 0 0,16-11 0 0 0,13-14-6728 0 0,-32 24 5302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1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5 13 17503 0 0,'0'0'399'0'0,"2"-2"60"0"0,-1 0-311 0 0,1-1-50 0 0,13-2 702 0 0,-14 5-670 0 0,0 0 1 0 0,-1 0-1 0 0,1-1 0 0 0,0 1 1 0 0,0 0-1 0 0,0 0 0 0 0,-1 1 1 0 0,1-1-1 0 0,0 0 0 0 0,0 0 0 0 0,0 0 1 0 0,-1 0-1 0 0,1 1 0 0 0,0-1 1 0 0,-1 0-1 0 0,1 1 0 0 0,0-1 1 0 0,0 1-1 0 0,-1-1 0 0 0,1 1 0 0 0,-1-1 1 0 0,2 2-1 0 0,-1 0 49 0 0,1-1 0 0 0,-1 1 0 0 0,0 0 1 0 0,0 0-1 0 0,0 0 0 0 0,0 0 0 0 0,0 0 0 0 0,0 3 0 0 0,1 2 110 0 0,-1 0 1 0 0,0 1-1 0 0,0-1 1 0 0,-1 11-1 0 0,-5 33 751 0 0,-16 73-1 0 0,16-101-966 0 0,-5 20 183 0 0,-2-1 0 0 0,-2 0 0 0 0,-2-1 0 0 0,-1-1 0 0 0,-2 0 0 0 0,-2-2 0 0 0,-45 63 0 0 0,60-93-256 0 0,0-1 0 0 0,-1 0 0 0 0,1 0 0 0 0,-2-1 0 0 0,1 1 0 0 0,-12 6 0 0 0,-3 0 0 0 0,-26 10 0 0 0,28-13 0 0 0,14-7-341 0 0,1-1 0 0 0,-1 0 1 0 0,1 0-1 0 0,-1 0 0 0 0,0-1 0 0 0,0 0 0 0 0,1 0 1 0 0,-1 0-1 0 0,0-1 0 0 0,0 0 0 0 0,0 0 0 0 0,-10-1 0 0 0,-2-3-8868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2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14 8287 0 0,'2'-1'382'0'0,"4"-1"-298"0"0,0 0 1 0 0,-1-1-1 0 0,0 0 1 0 0,0 0-1 0 0,0 0 0 0 0,0-1 1 0 0,0 0-1 0 0,8-8 1 0 0,32-41 3910 0 0,-45 53-3978 0 0,76-99 7720 0 0,-75 97-7072 0 0,3-9 839 0 0,-4 11-1500 0 0,0 0-1 0 0,0-1 0 0 0,0 1 1 0 0,0 0-1 0 0,0-1 0 0 0,0 1 1 0 0,0 0-1 0 0,0 0 1 0 0,0-1-1 0 0,0 1 0 0 0,0 0 1 0 0,0 0-1 0 0,0-1 0 0 0,0 1 1 0 0,-1 0-1 0 0,1 0 0 0 0,0-1 1 0 0,0 1-1 0 0,0 0 1 0 0,-1 0-1 0 0,1 0 0 0 0,0-1 1 0 0,0 1-1 0 0,0 0 0 0 0,-1 0 1 0 0,1 0-1 0 0,0 0 1 0 0,0 0-1 0 0,-1-1 0 0 0,1 1 1 0 0,0 0-1 0 0,0 0 0 0 0,-1 0 1 0 0,1 0-1 0 0,0 0 1 0 0,-1 0-1 0 0,1 0 0 0 0,0 0 1 0 0,0 0-1 0 0,-1 0 0 0 0,1 0 1 0 0,0 0-1 0 0,-1 0 1 0 0,1 0-1 0 0,0 0 0 0 0,0 0 1 0 0,-1 1-1 0 0,1-1 0 0 0,0 0 1 0 0,-1 0-1 0 0,-5 2 85 0 0,1-1 0 0 0,-1 1-1 0 0,0 0 1 0 0,1 1 0 0 0,0-1 0 0 0,-1 1-1 0 0,1 0 1 0 0,-7 6 0 0 0,-38 34 1040 0 0,34-28-998 0 0,-1-1-130 0 0,9-7 0 0 0,0 0 0 0 0,-11 12 0 0 0,17-15 0 0 0,-1-1 0 0 0,1 1 0 0 0,0 0 0 0 0,0-1 0 0 0,0 1 0 0 0,0 0 0 0 0,1 0 0 0 0,0 0 0 0 0,-2 9 0 0 0,1-6 0 0 0,1 1 0 0 0,0 0 0 0 0,1 0 0 0 0,0 0 0 0 0,0-1 0 0 0,2 15 0 0 0,-1-20 0 0 0,-1 1 0 0 0,1-1 0 0 0,0 0 0 0 0,0 0 0 0 0,0 1 0 0 0,0-1 0 0 0,0 0 0 0 0,0 0 0 0 0,1 0 0 0 0,-1 0 0 0 0,1-1 0 0 0,-1 1 0 0 0,1 0 0 0 0,0-1 0 0 0,0 1 0 0 0,0-1 0 0 0,0 1 0 0 0,0-1 0 0 0,0 0 0 0 0,0 0 0 0 0,0 0 0 0 0,0 0 0 0 0,0 0 0 0 0,1 0 0 0 0,-1-1 0 0 0,4 1 0 0 0,3 0 0 0 0,-1 0 0 0 0,1 0 0 0 0,-1-2 0 0 0,1 1 0 0 0,-1-1 0 0 0,0 0 0 0 0,11-3 0 0 0,4-2 0 0 0,29-11 0 0 0,-37 11 0 0 0,-1 0 0 0 0,1-1 0 0 0,-1-1 0 0 0,0 0 0 0 0,-1 0 0 0 0,0-1 0 0 0,0-1 0 0 0,-1-1 0 0 0,0 1 0 0 0,-1-2 0 0 0,0 0 0 0 0,-1 0 0 0 0,0-1 0 0 0,8-14 0 0 0,-16 24 1 0 0,11-20 301 0 0,19-45 0 0 0,-30 61-233 0 0,1-1 1 0 0,-1 1-1 0 0,0-1 1 0 0,-1 1 0 0 0,0-1-1 0 0,0 1 1 0 0,0-1 0 0 0,-1 0-1 0 0,0 1 1 0 0,-1-1-1 0 0,-1-9 1 0 0,-3 7 373 0 0,-2 5-294 0 0,4 5-147 0 0,0-1-1 0 0,1 2 1 0 0,-1-1-1 0 0,1 0 1 0 0,-1 0-1 0 0,1 1 1 0 0,-1 0-1 0 0,1-1 1 0 0,-1 1-1 0 0,1 0 1 0 0,0 0 0 0 0,-3 2-1 0 0,-27 17-5 0 0,27-16-393 0 0,0 0 0 0 0,0 0 0 0 0,1 1 0 0 0,-9 9 0 0 0,12-12 260 0 0,0-1 0 0 0,0 1 0 0 0,0 0 0 0 0,1 0 0 0 0,-1-1 0 0 0,0 1 0 0 0,1 0 0 0 0,-1 0 0 0 0,1 0 0 0 0,0 0 0 0 0,-1 0 0 0 0,1 0 0 0 0,0 0 0 0 0,0 0 0 0 0,0-1 0 0 0,1 1 0 0 0,-1 0 0 0 0,0 0 0 0 0,1 2 0 0 0,0-2-102 0 0,0-1 0 0 0,0 1-1 0 0,0-1 1 0 0,0 1 0 0 0,1-1 0 0 0,-1 0 0 0 0,0 1 0 0 0,1-1 0 0 0,-1 0 0 0 0,1 0 0 0 0,-1 0-1 0 0,1 0 1 0 0,-1 0 0 0 0,1-1 0 0 0,0 1 0 0 0,-1 0 0 0 0,4 0 0 0 0,-4 0-52 0 0,5 0-93 0 0,-1 1 0 0 0,1-1 0 0 0,-1 0 0 0 0,1 0 0 0 0,0-1 0 0 0,-1 0 0 0 0,7 0 0 0 0,15-2-1152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1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1 15663 0 0,'0'0'719'0'0,"0"0"-20"0"0,0 0-306 0 0,0 0 371 0 0,0 0 209 0 0,0 0 41 0 0,0 0 8 0 0,0 0 2 0 0,0 0 0 0 0,-2 0 0 0 0,-1 1-927 0 0,0 0 1 0 0,1 0-1 0 0,-1 0 1 0 0,0 0-1 0 0,1 0 0 0 0,-1 1 1 0 0,1-1-1 0 0,-1 1 0 0 0,1 0 1 0 0,0-1-1 0 0,0 1 0 0 0,0 0 1 0 0,0 0-1 0 0,0 1 0 0 0,-3 3 1 0 0,-1 5 228 0 0,0-1 0 0 0,-7 19 0 0 0,4-10 269 0 0,-6 17-554 0 0,3-1 0 0 0,0 2 1 0 0,-12 73-1 0 0,21-91-41 0 0,0 0 0 0 0,1 21 0 0 0,2-35 0 0 0,0 1 0 0 0,0 0 0 0 0,1 0 0 0 0,0-1 0 0 0,0 1 0 0 0,0 0 0 0 0,1-1 0 0 0,0 1 0 0 0,0-1 0 0 0,0 0 0 0 0,4 7 0 0 0,-4-10 3 0 0,-1 0 0 0 0,1 0 1 0 0,-1 0-1 0 0,1-1 0 0 0,-1 1 0 0 0,1 0 0 0 0,0-1 1 0 0,0 0-1 0 0,0 1 0 0 0,0-1 0 0 0,0 0 0 0 0,0 0 1 0 0,0 0-1 0 0,0 0 0 0 0,1 0 0 0 0,-1-1 0 0 0,0 1 1 0 0,0-1-1 0 0,1 1 0 0 0,-1-1 0 0 0,0 0 0 0 0,1 0 0 0 0,-1 0 1 0 0,0 0-1 0 0,1-1 0 0 0,-1 1 0 0 0,0 0 0 0 0,1-1 1 0 0,-1 0-1 0 0,0 1 0 0 0,0-1 0 0 0,3-2 0 0 0,3 0 40 0 0,0-1-1 0 0,-1-1 0 0 0,1 1 0 0 0,-1-1 0 0 0,-1 0 0 0 0,1-1 1 0 0,8-9-1 0 0,-8 7 60 0 0,0-1 0 0 0,-1 0 0 0 0,0 0 0 0 0,0-1 0 0 0,-1 0 0 0 0,-1 0 0 0 0,1 0 0 0 0,3-16 0 0 0,-3 8 36 0 0,-1 0-1 0 0,-1 1 0 0 0,-1-1 1 0 0,1-26-1 0 0,-4 28-496 0 0,0-1 1 0 0,-5-28-1 0 0,4 37 193 0 0,0 0-1 0 0,0 1 1 0 0,-1-1-1 0 0,0 0 1 0 0,0 1-1 0 0,-1-1 1 0 0,-6-9-1 0 0,9 15 58 0 0,0 1 1 0 0,0 0-1 0 0,0 0 0 0 0,0-1 1 0 0,-1 1-1 0 0,1 0 0 0 0,0 0 0 0 0,0 0 1 0 0,-1 0-1 0 0,1 0 0 0 0,-1 1 1 0 0,1-1-1 0 0,-1 0 0 0 0,1 1 0 0 0,-1-1 1 0 0,1 1-1 0 0,-1-1 0 0 0,0 1 1 0 0,1 0-1 0 0,-3-1 0 0 0,-1 2-589 0 0,0-1 0 0 0,1 1 0 0 0,-1 0 0 0 0,1 0 0 0 0,-8 3 0 0 0,0-1-128 0 0,-10 4-1221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2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9 146 15663 0 0,'0'0'356'0'0,"0"0"50"0"0,0 0 20 0 0,0 0-42 0 0,-3-7-236 0 0,-4-5 1067 0 0,1 0 0 0 0,-5-15-1 0 0,6 14 202 0 0,0 1-1 0 0,-10-17 1 0 0,13 26-1365 0 0,1 1 0 0 0,-1-1 0 0 0,0 1-1 0 0,-1 0 1 0 0,1 0 0 0 0,0-1 0 0 0,0 1 0 0 0,-1 1 0 0 0,0-1 0 0 0,1 0 0 0 0,-1 1 0 0 0,0-1 0 0 0,1 1 0 0 0,-1 0-1 0 0,0 0 1 0 0,0 0 0 0 0,0 0 0 0 0,0 1 0 0 0,0-1 0 0 0,0 1 0 0 0,0 0 0 0 0,-1 0 0 0 0,1 0 0 0 0,0 0 0 0 0,0 0 0 0 0,-5 2-1 0 0,-5 1 112 0 0,1 0-1 0 0,0 1 0 0 0,1 0 0 0 0,-1 1 0 0 0,-14 9 0 0 0,6-3-161 0 0,-1 0 0 0 0,2 1 0 0 0,0 2 0 0 0,1 0 0 0 0,-21 20 0 0 0,29-22 0 0 0,1 1 0 0 0,0 0 0 0 0,1 1 0 0 0,1 0 0 0 0,-6 16 0 0 0,-8 13 0 0 0,20-42 0 0 0,1 1 0 0 0,-1-1 0 0 0,1 1 0 0 0,0-1 0 0 0,-1 0 0 0 0,1 1 0 0 0,0-1 0 0 0,0 1 0 0 0,0-1 0 0 0,0 1 0 0 0,0-1 0 0 0,0 1 0 0 0,0-1 0 0 0,0 0 0 0 0,1 1 0 0 0,-1-1 0 0 0,1 1 0 0 0,-1-1 0 0 0,1 0 0 0 0,-1 1 0 0 0,1-1 0 0 0,0 0 0 0 0,0 0 0 0 0,0 1 0 0 0,-1-1 0 0 0,1 0 0 0 0,0 0 0 0 0,0 0 0 0 0,1 0 0 0 0,-1 0 0 0 0,0 0 0 0 0,0 0 0 0 0,0-1 0 0 0,2 2 0 0 0,1 0 0 0 0,-1 0 0 0 0,1 0 0 0 0,-1 0 0 0 0,1-1 0 0 0,0 1 0 0 0,0-1 0 0 0,0 0 0 0 0,0 0 0 0 0,0 0 0 0 0,0-1 0 0 0,6 1 0 0 0,5-3 0 0 0,1 0 0 0 0,-1-1 0 0 0,25-8 0 0 0,43-20 0 0 0,-68 24 14 0 0,1-1 1 0 0,-1 0-1 0 0,0-1 1 0 0,25-21-1 0 0,-39 29 357 0 0,-2 10-152 0 0,-1 0 0 0 0,0-1 0 0 0,0 1 0 0 0,-1-1 0 0 0,0 0 0 0 0,-5 12 0 0 0,3-9-147 0 0,-16 38-72 0 0,-49 109 0 0 0,36-96 0 0 0,-12 26 0 0 0,34-64 0 0 0,-21 32 0 0 0,-8 15 0 0 0,36-62 0 0 0,0-1 0 0 0,-1 1 0 0 0,0-1 0 0 0,-1 0 0 0 0,1-1 0 0 0,-1 1 0 0 0,-14 9 0 0 0,3 0 0 0 0,15-15 0 0 0,-1 1 0 0 0,1-1 0 0 0,-1 1 0 0 0,0-1 0 0 0,0 0 0 0 0,0-1 0 0 0,0 1 0 0 0,0-1 0 0 0,0 1 0 0 0,0-1 0 0 0,0-1 0 0 0,0 1 0 0 0,-1 0 0 0 0,1-1 0 0 0,0 0 0 0 0,-1 0 0 0 0,1 0 0 0 0,0-1 0 0 0,0 1 0 0 0,-1-1 0 0 0,1 0 0 0 0,0 0 0 0 0,0-1 0 0 0,0 1 0 0 0,0-1 0 0 0,0 0 0 0 0,0 0 0 0 0,1 0 0 0 0,-1 0 0 0 0,0-1 0 0 0,1 0 0 0 0,0 0 0 0 0,-5-4 0 0 0,-1-4-440 0 0,0-1 0 0 0,0-1 0 0 0,1 1 0 0 0,1-1 0 0 0,0-1 0 0 0,1 1 0 0 0,0-1 0 0 0,1 0 0 0 0,1-1 0 0 0,-4-19 0 0 0,7 29 196 0 0,-2-8-1660 0 0,1 0 0 0 0,0 0 0 0 0,1-19 0 0 0,1 28 1353 0 0,0 0-1 0 0,1 0 1 0 0,0 0-1 0 0,-1 0 1 0 0,2 0 0 0 0,-1 1-1 0 0,0-1 1 0 0,1 0-1 0 0,-1 0 1 0 0,1 1 0 0 0,0-1-1 0 0,0 1 1 0 0,1 0 0 0 0,-1-1-1 0 0,5-3 1 0 0,12-10-2863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3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7 10135 0 0,'0'0'231'0'0,"0"0"29"0"0,0 0 19 0 0,0 0 37 0 0,0 0 125 0 0,2 0 58 0 0,0 1-313 0 0,0-1 1 0 0,1 0 0 0 0,-1-1 0 0 0,0 1-1 0 0,0 0 1 0 0,0 0 0 0 0,0-1-1 0 0,0 0 1 0 0,0 1 0 0 0,0-1 0 0 0,0 0-1 0 0,0 0 1 0 0,0 0 0 0 0,0 0 0 0 0,0 0-1 0 0,-1 0 1 0 0,1-1 0 0 0,2-1 0 0 0,3-4 672 0 0,0-1 0 0 0,11-14 0 0 0,1-2 174 0 0,4-3 94 0 0,-2-2-1 0 0,0 0 0 0 0,-2-1 1 0 0,22-47-1 0 0,-15 30-510 0 0,-27 44-616 0 0,-4 6 0 0 0,-5 5 0 0 0,0 2 0 0 0,-1 1 0 0 0,2 1 0 0 0,-15 22 0 0 0,-20 41 0 0 0,42-70 0 0 0,-7 11 0 0 0,1 0 0 0 0,1 1 0 0 0,0 0 0 0 0,2 0 0 0 0,-6 26 0 0 0,10-26 0 0 0,3-4 0 0 0,-1-11 0 0 0,0 0 0 0 0,0-1 0 0 0,0 1 0 0 0,0 0 0 0 0,0-1 0 0 0,0 1 0 0 0,1 0 0 0 0,-1-1 0 0 0,0 0 0 0 0,1 1 0 0 0,-1-1 0 0 0,1 0 0 0 0,-1 0 0 0 0,1 0 0 0 0,0 0 0 0 0,-1 0 0 0 0,1 0 0 0 0,0 0 0 0 0,0 0 0 0 0,0-1 0 0 0,0 1 0 0 0,0-1 0 0 0,0 0 0 0 0,0 1 0 0 0,-1-1 0 0 0,1 0 0 0 0,0 0 0 0 0,4 0 0 0 0,4-1 0 0 0,1-1 0 0 0,-1 0 0 0 0,0 0 0 0 0,11-4 0 0 0,-15 4 0 0 0,14-5 0 0 0,0-1 0 0 0,0-1 0 0 0,-1 0 0 0 0,35-24 0 0 0,65-59 0 0 0,-96 74 0 0 0,-14 10 28 0 0,39-33 628 0 0,-43 36-530 0 0,1-1 0 0 0,-1 0 0 0 0,0 0 0 0 0,0 0 0 0 0,6-11 0 0 0,-11 15 317 0 0,-2 3-294 0 0,-7 3-146 0 0,0 0-1 0 0,0 1 1 0 0,0 0-1 0 0,1 0 1 0 0,-1 1-1 0 0,1 0 1 0 0,-13 13-1 0 0,7-4-3 0 0,1-1 0 0 0,0 2 0 0 0,-11 18 0 0 0,-16 33 1 0 0,36-59 0 0 0,0 0 0 0 0,0 1 0 0 0,1 0 0 0 0,0-1 0 0 0,1 1 0 0 0,-2 12 0 0 0,5-10 0 0 0,0-10-47 0 0,0 0 0 0 0,0 0 0 0 0,0 0-1 0 0,0 1 1 0 0,0-1 0 0 0,0 0 0 0 0,0 0 0 0 0,0 0 0 0 0,0-1 0 0 0,1 1-1 0 0,-1 0 1 0 0,0 0 0 0 0,1-1 0 0 0,-1 1 0 0 0,1-1 0 0 0,-1 1 0 0 0,0-1-1 0 0,1 1 1 0 0,-1-1 0 0 0,1 0 0 0 0,-1 0 0 0 0,1 0 0 0 0,-1 0 0 0 0,1 0-1 0 0,-1 0 1 0 0,3-1 0 0 0,3 1-349 0 0,0-1 1 0 0,0 0-1 0 0,-1-1 0 0 0,12-4 0 0 0,88-34-5310 0 0,159-69-6152 0 0,-223 89 9122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4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1 330 13823 0 0,'-8'2'1247'0'0,"-31"8"806"0"0,1 1 1 0 0,0 2-1 0 0,0 2 0 0 0,-52 29 0 0 0,56-24-1299 0 0,0 1 0 0 0,-42 36 0 0 0,58-40-751 0 0,0 1 1 0 0,1 1-1 0 0,2 1 1 0 0,-16 23-1 0 0,25-31-3 0 0,5 0 0 0 0,6-2 0 0 0,-4-9 0 0 0,1 0 0 0 0,-1 0 0 0 0,1-1 0 0 0,-1 1 0 0 0,1-1 0 0 0,-1 0 0 0 0,1 1 0 0 0,0-1 0 0 0,-1 0 0 0 0,1 0 0 0 0,-1 0 0 0 0,1 0 0 0 0,0 0 0 0 0,1 0 0 0 0,27-5 0 0 0,-27 4 0 0 0,17-3 0 0 0,0-2 0 0 0,0 0 0 0 0,-1-1 0 0 0,0-1 0 0 0,0-1 0 0 0,-1-1 0 0 0,0 0 0 0 0,-1-1 0 0 0,0-1 0 0 0,0-1 0 0 0,-2 0 0 0 0,0-1 0 0 0,0-1 0 0 0,23-31 0 0 0,-21 23 0 0 0,-4 6 0 0 0,-2 0 0 0 0,0 0 0 0 0,13-28 0 0 0,-23 37 25 0 0,-6 8 52 0 0,-4 6 250 0 0,9-6-313 0 0,-13 9 234 0 0,2 1 1 0 0,-1 0 0 0 0,2 1-1 0 0,-1 1 1 0 0,2-1 0 0 0,-17 25 0 0 0,22-29-263 0 0,0 0 1 0 0,0 1 0 0 0,1-1-1 0 0,-1 1 1 0 0,2 0 0 0 0,-1 0-1 0 0,1-1 1 0 0,0 2 0 0 0,1-1 0 0 0,0 0-1 0 0,0 0 1 0 0,0 0 0 0 0,1 1-1 0 0,2 7 1 0 0,-2-14-67 0 0,0-1 0 0 0,1 0 0 0 0,0 1 1 0 0,-1-1-1 0 0,1 0 0 0 0,0 0 0 0 0,-1 1 0 0 0,1-1 0 0 0,0 0 0 0 0,0 0 1 0 0,0 0-1 0 0,0 0 0 0 0,0 0 0 0 0,0 0 0 0 0,1-1 0 0 0,0 2 0 0 0,1 0 1 0 0,-1-1 0 0 0,1 0 0 0 0,-1 0 0 0 0,1 0-1 0 0,-1 0 1 0 0,6 1 0 0 0,-3-1 77 0 0,1-1 0 0 0,-1 0-1 0 0,1 0 1 0 0,0-1 0 0 0,-1 0 0 0 0,1 0 0 0 0,-1 0-1 0 0,7-3 1 0 0,42-18 6 0 0,-49 20-4 0 0,14-7 0 0 0,-1-1 0 0 0,0-1 0 0 0,0 0 0 0 0,26-23 0 0 0,54-65 0 0 0,-37 43 64 0 0,-59 54 273 0 0,-4 3-236 0 0,0 0-1 0 0,0 0 1 0 0,0 0-1 0 0,0 0 0 0 0,0 0 1 0 0,0 0-1 0 0,1 0 1 0 0,-1 0-1 0 0,0 1 0 0 0,1-1 1 0 0,-1 1-1 0 0,1-1 1 0 0,-1 1-1 0 0,0 2 0 0 0,-3 2-31 0 0,-11 11-67 0 0,0 1 0 0 0,2 1-1 0 0,0 0 1 0 0,1 1 0 0 0,1 0 0 0 0,1 1-1 0 0,1 1 1 0 0,-11 33 0 0 0,20-52-2 0 0,0 0 0 0 0,0-1 0 0 0,1 1 0 0 0,-1 0 0 0 0,1 0 0 0 0,0 0 0 0 0,-1 0 0 0 0,2 0 0 0 0,-1 0 0 0 0,0-1 0 0 0,0 1 0 0 0,1 0 0 0 0,0 0 0 0 0,-1 0 0 0 0,1 0 0 0 0,0-1 0 0 0,3 5 0 0 0,4 2 0 0 0,-5-7 0 0 0,0-1 0 0 0,0 0 0 0 0,0 1 0 0 0,0-1 0 0 0,1-1 0 0 0,-1 1 0 0 0,0 0 0 0 0,1-1 0 0 0,-1 0 0 0 0,0 1 0 0 0,1-1 0 0 0,-1-1 0 0 0,1 1 0 0 0,-1 0 0 0 0,0-1 0 0 0,1 0 0 0 0,3-1 0 0 0,7-2 0 0 0,0-1 0 0 0,20-10 0 0 0,-16 6 0 0 0,-1-2 0 0 0,0 1 0 0 0,0-2 0 0 0,-1 0 0 0 0,-1-2 0 0 0,0 1 0 0 0,0-2 0 0 0,-2 1 0 0 0,15-22 0 0 0,-7 6 0 0 0,-1-2 0 0 0,-2 0 0 0 0,-1-1 0 0 0,13-39 0 0 0,-18 43 0 0 0,-11 21 0 0 0,-3 7 0 0 0,-3 4 0 0 0,1 0 0 0 0,0 1 0 0 0,1 0 0 0 0,-1 0 0 0 0,1 0 0 0 0,0 0 0 0 0,0 1 0 0 0,0 0 0 0 0,0-1 0 0 0,-3 9 0 0 0,3-5 0 0 0,0 0 0 0 0,1 0 0 0 0,0 1 0 0 0,0-1 0 0 0,-1 12 0 0 0,3-16-64 0 0,0 0-1 0 0,0-1 1 0 0,1 1-1 0 0,-1 0 1 0 0,1-1 0 0 0,0 1-1 0 0,-1 0 1 0 0,2-1-1 0 0,-1 1 1 0 0,0-1 0 0 0,1 1-1 0 0,1 2 1 0 0,-1-4 17 0 0,-1 0 0 0 0,0 0-1 0 0,1 0 1 0 0,-1 0 0 0 0,1-1 0 0 0,0 1 0 0 0,0 0 0 0 0,-1-1 0 0 0,1 0 0 0 0,0 1 0 0 0,0-1-1 0 0,0 0 1 0 0,1 0 0 0 0,-1 0 0 0 0,0 0 0 0 0,0-1 0 0 0,0 1 0 0 0,1-1 0 0 0,-1 1-1 0 0,4-1 1 0 0,9 1 22 0 0,0-2-1 0 0,0 0 1 0 0,1 0-1 0 0,-1-2 1 0 0,0 0-1 0 0,-1 0 1 0 0,1-2-1 0 0,0 0 1 0 0,-1 0-1 0 0,23-14 1 0 0,-22 11 174 0 0,0-1 1 0 0,-1 0 0 0 0,-1-2 0 0 0,1 1 0 0 0,-2-2 0 0 0,0 0 0 0 0,0 0 0 0 0,-1-1 0 0 0,14-21 0 0 0,-23 31-138 0 0,34-53 286 0 0,56-118 0 0 0,-82 143-298 0 0,-10 31 3 0 0,0-1 1 0 0,0 1-1 0 0,0 0 0 0 0,0-1 0 0 0,0 1 1 0 0,0-1-1 0 0,0 1 0 0 0,0 0 1 0 0,0-1-1 0 0,0 1 0 0 0,0 0 0 0 0,0-1 1 0 0,0 1-1 0 0,0-1 0 0 0,0 1 0 0 0,0 0 1 0 0,0-1-1 0 0,-1 1 0 0 0,1 0 1 0 0,0-1-1 0 0,-1 0 0 0 0,0 1 31 0 0,1 0 1 0 0,-1 0-1 0 0,0 0 0 0 0,0 0 1 0 0,0 0-1 0 0,0 0 0 0 0,0 0 1 0 0,0 0-1 0 0,0 0 0 0 0,1 0 1 0 0,-1 0-1 0 0,0 1 0 0 0,0-1 0 0 0,0 0 1 0 0,0 1-1 0 0,1-1 0 0 0,-1 1 1 0 0,-1 0-1 0 0,-19 11 546 0 0,17-9-444 0 0,-10 7-77 0 0,1 1 1 0 0,0 1-1 0 0,0 0 0 0 0,1 0 0 0 0,0 1 0 0 0,-14 23 1 0 0,-53 93 131 0 0,72-115-189 0 0,-11 17-2 0 0,-22 58 0 0 0,36-76 0 0 0,-1 0 0 0 0,2 1 0 0 0,0-1 0 0 0,0 1 0 0 0,2 0 0 0 0,-1 0 0 0 0,2 20 0 0 0,2-20 0 0 0,2-3 0 0 0,-2-9 0 0 0,0-1 0 0 0,0 0 0 0 0,-1 1 0 0 0,1-1 0 0 0,0 0 0 0 0,0 0 0 0 0,0 0 0 0 0,0 0 0 0 0,0 0 0 0 0,0-1 0 0 0,0 1 0 0 0,1-1 0 0 0,1 1 0 0 0,30 2 0 0 0,-18-4 0 0 0,-1 0 0 0 0,0-1 0 0 0,29-7 0 0 0,44-20 0 0 0,-40 12 0 0 0,-24 9 0 0 0,-9 2 0 0 0,1 1 0 0 0,0 1 0 0 0,27-4 0 0 0,-32 9 0 0 0,-10 1 0 0 0,-1-1 0 0 0,1 0 0 0 0,-1 0 0 0 0,1 0 0 0 0,-1 1 0 0 0,1-1 0 0 0,-1 0 0 0 0,0 0 0 0 0,1 1 0 0 0,-1-1 0 0 0,0 0 0 0 0,0 1 0 0 0,0-1 0 0 0,0 0 0 0 0,0 1 0 0 0,0-1 0 0 0,0 0 0 0 0,-1 3 0 0 0,-8 25 0 0 0,-17 23 0 0 0,17-38 0 0 0,2 1 0 0 0,-1 0 0 0 0,2 0 0 0 0,-6 21 0 0 0,10-24 0 0 0,4-2 0 0 0,3-1 0 0 0,-4-9 0 0 0,0 1 0 0 0,0 0 0 0 0,0-1 0 0 0,0 1 0 0 0,0 0 0 0 0,0-1 0 0 0,1 1 0 0 0,-1-1 0 0 0,0 0 0 0 0,0 1 0 0 0,0-1 0 0 0,1 0 0 0 0,-1 0 0 0 0,0 0 0 0 0,0 0 0 0 0,1 0 0 0 0,-1 0 0 0 0,0 0 0 0 0,0 0 0 0 0,1 0 0 0 0,-1-1 0 0 0,0 1 0 0 0,0 0 0 0 0,0-1 0 0 0,0 1 0 0 0,1-1 0 0 0,-1 0 0 0 0,1 0 0 0 0,4-3 0 0 0,-1 0 0 0 0,1 0 0 0 0,9-10 0 0 0,-9 8 0 0 0,-1 2-329 0 0,-1-1 0 0 0,-1 1 0 0 0,1-1 0 0 0,-1 0 0 0 0,0 0 0 0 0,0 0 0 0 0,0 0 0 0 0,-1-1 0 0 0,1 1 0 0 0,1-10 0 0 0,1-4-2483 0 0,3-39 0 0 0,-6 28-1238 0 0,-6-4-41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7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6 11975 0 0,'0'0'267'0'0,"0"0"-142"0"0,0 0 0 0 0,-1 0 0 0 0,1 0 0 0 0,-1 1 0 0 0,1-1 0 0 0,0 0-1 0 0,-1 0 1 0 0,1 0 0 0 0,0 0 0 0 0,-1 0 0 0 0,1 0 0 0 0,-1-1 0 0 0,1 1 0 0 0,0 0 0 0 0,-1 0 0 0 0,1 0 0 0 0,-1 0 0 0 0,1 0 0 0 0,0 0-1 0 0,-1-1 1 0 0,1 1 0 0 0,-1-1 0 0 0,2-1 161 0 0,1 0 1 0 0,-1-1-1 0 0,1 1 0 0 0,0 0 0 0 0,-1 0 0 0 0,1 0 0 0 0,0 0 0 0 0,0 0 0 0 0,0 1 1 0 0,1-1-1 0 0,-1 1 0 0 0,0-1 0 0 0,1 1 0 0 0,-1 0 0 0 0,5-2 0 0 0,7-2 767 0 0,25-6 0 0 0,-16 5 51 0 0,-17 4-1001 0 0,1 1 0 0 0,-1 0 0 0 0,1 1 0 0 0,-1 0-1 0 0,10 0 1 0 0,11 1-32 0 0,153-11 1905 0 0,-145 6-1976 0 0,-29 2 0 0 0,1 1 0 0 0,-1 1 0 0 0,1-1 0 0 0,-1 1 0 0 0,1 0 0 0 0,-1 0 0 0 0,1 1 0 0 0,-1 0 0 0 0,1 0 0 0 0,-1 0 0 0 0,0 1 0 0 0,1 0 0 0 0,8 4 0 0 0,-4 1 0 0 0,-5 0-64 0 0,-6-6 0 0 0,0-1 0 0 0,0 1 0 0 0,0-1-1 0 0,1 1 1 0 0,-1-1 0 0 0,0 1 0 0 0,0-1 0 0 0,0 1-1 0 0,0-1 1 0 0,0 1 0 0 0,0-1 0 0 0,-1 1 0 0 0,1-1-1 0 0,0 1 1 0 0,0-1 0 0 0,0 0 0 0 0,0 1 0 0 0,0-1-1 0 0,-1 1 1 0 0,1-1 0 0 0,0 1 0 0 0,-1-1 0 0 0,1 1-1 0 0,0-1 1 0 0,0 0 0 0 0,-1 1 0 0 0,1-1 0 0 0,-1 0-1 0 0,1 1 1 0 0,0-1 0 0 0,-1 0 0 0 0,1 0 0 0 0,-1 1-1 0 0,1-1 1 0 0,-1 0 0 0 0,1 0 0 0 0,-1 0 0 0 0,0 1-1 0 0,-19 6-2189 0 0,20-7 2236 0 0,-6 1-1003 0 0,0 0 1 0 0,0 0-1 0 0,0-1 0 0 0,-11 0 0 0 0,3-1-788 0 0,-5 1-238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7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1975 0 0,'0'0'267'0'0,"0"0"42"0"0,0 0 17 0 0,0 0-28 0 0,2 1-58 0 0,1 1 133 0 0,0-1-1 0 0,1 1 1 0 0,-1-1 0 0 0,1 0-1 0 0,0 0 1 0 0,0 0-1 0 0,-1-1 1 0 0,1 0-1 0 0,0 1 1 0 0,0-1 0 0 0,-1 0-1 0 0,5-1 1 0 0,10-2 807 0 0,23-5 1 0 0,-10 1 42 0 0,4 1-450 0 0,-17 2-189 0 0,0 1 0 0 0,1 1-1 0 0,28-1 1 0 0,-25 0-249 0 0,-19 2-316 0 0,0 1-1 0 0,0-1 1 0 0,1 1 0 0 0,-1-1 0 0 0,0 1-1 0 0,0 0 1 0 0,0 0 0 0 0,0 0 0 0 0,0 0-1 0 0,0 1 1 0 0,1 0 0 0 0,-1-1 0 0 0,0 1-1 0 0,3 1 1 0 0,5 4-19 0 0,2 12-133 0 0,0 5-2394 0 0,-8-13 1303 0 0,-4-8-153 0 0,-1-2-126 0 0,0 0-29 0 0,0 0-4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18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8 15663 0 0,'0'0'356'0'0,"-2"-1"50"0"0,1 0-247 0 0,0 1 0 0 0,0-1 1 0 0,0 0-1 0 0,0 0 0 0 0,0 1 1 0 0,1-1-1 0 0,-1 0 1 0 0,0 0-1 0 0,0 0 0 0 0,1 0 1 0 0,-1 0-1 0 0,1 0 0 0 0,-1 0 1 0 0,0-2-1 0 0,1 1 353 0 0,0 2 0 0 0,0 0 0 0 0,0 0 0 0 0,0 0 0 0 0,0 0 0 0 0,0 0 0 0 0,0 0 0 0 0,0 0 0 0 0,0 0 0 0 0,0 0 0 0 0,0 0 0 0 0,0 0-69 0 0,6 11-278 0 0,-1-6-165 0 0,0 1 0 0 0,0 0 0 0 0,1-1 0 0 0,0 0 0 0 0,0-1 0 0 0,0 1 0 0 0,1-1 0 0 0,-1 0 0 0 0,1 0 0 0 0,11 3 0 0 0,7 6 0 0 0,61 26 568 0 0,-5-4 379 0 0,-70-29-861 0 0,-1 0 0 0 0,1 1 1 0 0,-1 0-1 0 0,0 0 0 0 0,8 10 0 0 0,-15-15-85 0 0,-1 0 0 0 0,0 0 0 0 0,0 0 0 0 0,-1 1 0 0 0,1-1 0 0 0,0 1 0 0 0,-1-1 0 0 0,1 1 0 0 0,-1-1 0 0 0,0 1 0 0 0,0 0 0 0 0,0 0-1 0 0,0 0 1 0 0,-1-1 0 0 0,1 1 0 0 0,-1 0 0 0 0,1 0 0 0 0,-1 0 0 0 0,0 0 0 0 0,-1 3 0 0 0,0 1-1 0 0,-1-1-1 0 0,0 0 1 0 0,0 0-1 0 0,0 0 1 0 0,-1 0-1 0 0,0-1 1 0 0,0 1 0 0 0,-6 6-1 0 0,-2 5 181 0 0,-2-2 0 0 0,0 1 0 0 0,-1-2 0 0 0,-1 0 0 0 0,0-1 0 0 0,-1 0 0 0 0,-27 17 0 0 0,-161 107 428 0 0,195-131-608 0 0,1 0 0 0 0,0 1 0 0 0,1 0 0 0 0,-9 10 0 0 0,15-16-5 0 0,1-1 1 0 0,0 0-1 0 0,0 0 1 0 0,0 0-1 0 0,0 0 0 0 0,0 1 1 0 0,-1-1-1 0 0,1 0 1 0 0,0 0-1 0 0,0 0 0 0 0,0 1 1 0 0,0-1-1 0 0,0 0 0 0 0,0 0 1 0 0,0 0-1 0 0,0 1 1 0 0,0-1-1 0 0,-1 0 0 0 0,1 0 1 0 0,0 1-1 0 0,0-1 1 0 0,0 0-1 0 0,0 0 0 0 0,1 1 1 0 0,-1-1-1 0 0,0 0 1 0 0,0 0-1 0 0,0 0 0 0 0,0 1 1 0 0,0-1-1 0 0,0 0 0 0 0,0 0 1 0 0,0 1-1 0 0,0-1 1 0 0,0 0-1 0 0,1 0 0 0 0,-1 0 1 0 0,0 0-1 0 0,0 1 1 0 0,0-1-1 0 0,0 0 0 0 0,1 0 1 0 0,-1 0-1 0 0,0 0 1 0 0,0 1-1 0 0,0-1 0 0 0,1 0 1 0 0,-1 0-1 0 0,0 0 0 0 0,0 0 1 0 0,1 0-1 0 0,-1 0 1 0 0,0 0-1 0 0,0 0 0 0 0,1 0 1 0 0,12 2-845 0 0,-13-2 704 0 0,26-1-2897 0 0,-10-2-4038 0 0,-5-2-826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3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33 10135 0 0,'0'0'231'0'0,"0"0"29"0"0,0 0 19 0 0,0 0 105 0 0,0-2 410 0 0,10-13 1202 0 0,-9 15-1921 0 0,-1-1 0 0 0,0 1-1 0 0,0-1 1 0 0,0 1 0 0 0,1-1-1 0 0,-1 1 1 0 0,0-1 0 0 0,0 0-1 0 0,0 1 1 0 0,0-1 0 0 0,0 1 0 0 0,0-1-1 0 0,0 1 1 0 0,0-1 0 0 0,0 1-1 0 0,0-1 1 0 0,-1 1 0 0 0,1-2-1 0 0,0 0 127 0 0,0 0-95 0 0,0 0 0 0 0,1 1-1 0 0,-1-1 1 0 0,1 0 0 0 0,0 0-1 0 0,-1 0 1 0 0,1 0 0 0 0,1-1 0 0 0,-1 1 35 0 0,0 1 1 0 0,0-1 0 0 0,0 1 0 0 0,-1-1 0 0 0,1 0 0 0 0,0 1 0 0 0,-1-1 0 0 0,0 0-1 0 0,1 0 1 0 0,-1-2 0 0 0,1 1 93 0 0,-1 0 0 0 0,1 0-1 0 0,0 0 1 0 0,0 0 0 0 0,0 0-1 0 0,0 0 1 0 0,0 1 0 0 0,1-1 0 0 0,-1 0-1 0 0,1 1 1 0 0,0-1 0 0 0,0 1-1 0 0,0 0 1 0 0,0 0 0 0 0,0-1-1 0 0,0 1 1 0 0,0 1 0 0 0,5-4 0 0 0,5-6 509 0 0,-10 10-232 0 0,-2 1 0 0 0,0 0 0 0 0,0 0-68 0 0,-4 1-297 0 0,0 0-1 0 0,0 1 1 0 0,0-1-1 0 0,0 1 1 0 0,0 0-1 0 0,1 0 1 0 0,-1 0-1 0 0,1 1 1 0 0,0-1 0 0 0,-6 6-1 0 0,0 1-84 0 0,0 1 0 0 0,1 0-1 0 0,0 1 1 0 0,1 0 0 0 0,0 0-1 0 0,-6 15 1 0 0,9-19-47 0 0,1 1-1 0 0,1-1 1 0 0,-1 1 0 0 0,1 0-1 0 0,1 0 1 0 0,-1 0 0 0 0,1 0-1 0 0,1 0 1 0 0,-1 0 0 0 0,2 0-1 0 0,0 12 1 0 0,0-15-11 0 0,0-2-9 0 0,-1-1-1 0 0,1 1 0 0 0,0-1 1 0 0,0 0-1 0 0,0 1 0 0 0,0-1 1 0 0,0 0-1 0 0,0 1 0 0 0,1-1 0 0 0,-1 0 1 0 0,3 2-1 0 0,-3-3-77 0 0,0 0-1 0 0,-1 0 1 0 0,1 0-1 0 0,0-1 1 0 0,0 1 0 0 0,0 0-1 0 0,0-1 1 0 0,0 1-1 0 0,0-1 1 0 0,0 1 0 0 0,0-1-1 0 0,0 1 1 0 0,0-1-1 0 0,0 0 1 0 0,0 0 0 0 0,0 1-1 0 0,0-1 1 0 0,0 0-1 0 0,0 0 1 0 0,1 0 0 0 0,0 0 71 0 0,0 0-25 0 0,-1 1 0 0 0,1-1 0 0 0,0 0 0 0 0,0 0-1 0 0,-1 0 1 0 0,1 0 0 0 0,0 0 0 0 0,-1 0-1 0 0,1 0 1 0 0,0 0 0 0 0,0-1 0 0 0,-1 1 0 0 0,1-1-1 0 0,0 1 1 0 0,-1-1 0 0 0,1 0 0 0 0,1-1-1 0 0,2-1-322 0 0,9-5-1493 0 0,-1 0 1 0 0,13-12-1 0 0,3-1-2893 0 0,-22 17 4060 0 0,-1-2-1 0 0,0 1 1 0 0,-1-1-1 0 0,1 1 1 0 0,4-8 0 0 0,-6 7 349 0 0,1 1 1 0 0,0-1-1 0 0,0 1 1 0 0,0 0 0 0 0,0 0-1 0 0,11-6 1 0 0,-1 3-717 0 0,1 1 0 0 0,-1 0 1 0 0,2 2-1 0 0,-1-1 0 0 0,31-4 1 0 0,-43 9 538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4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0 15663 0 0,'0'0'356'0'0,"0"0"50"0"0,0 0 20 0 0,0 0-42 0 0,3 1-250 0 0,1 0-118 0 0,20 1 190 0 0,-22-2 872 0 0,18-2 3283 0 0,-15 2-4015 0 0,-1 0-1 0 0,1 0 1 0 0,-1-1 0 0 0,9-2 0 0 0,26-4 462 0 0,-38 6-808 0 0,-1 1 0 0 0,0 0 0 0 0,1 0 0 0 0,-1 0 0 0 0,1 0 0 0 0,-1 0 0 0 0,0 0 0 0 0,1 0 0 0 0,-1 0 0 0 0,1 0 0 0 0,-1 0 0 0 0,0 0 0 0 0,1 0 0 0 0,-1 0 0 0 0,0 0 0 0 0,1 1 0 0 0,-1-1 0 0 0,1 0 0 0 0,-1 0 0 0 0,0 0 0 0 0,1 1 0 0 0,-2 5 0 0 0,-7 4 0 0 0,8-10 0 0 0,-6 6 0 0 0,-1-1 0 0 0,0 0 0 0 0,-9 5 0 0 0,8-5 0 0 0,1 0 0 0 0,0 0 0 0 0,-9 8 0 0 0,12-9 0 0 0,-1 1 0 0 0,1-1 0 0 0,-1 0 0 0 0,0 0 0 0 0,0-1 0 0 0,-1 1 0 0 0,-7 3 0 0 0,9-5 0 0 0,-1 0 0 0 0,1 1 0 0 0,0-1 0 0 0,-7 7 0 0 0,-3 2 0 0 0,2-2 0 0 0,11-8 0 0 0,1-1 0 0 0,0 0 0 0 0,-1 1 0 0 0,1-1 0 0 0,0 1 0 0 0,-1-1 0 0 0,1 1 0 0 0,0-1 0 0 0,0 1 0 0 0,-1 0 0 0 0,1-1 0 0 0,0 1 0 0 0,0-1 0 0 0,0 1 0 0 0,0-1 0 0 0,0 1 0 0 0,0 0 0 0 0,0-1 0 0 0,0 2 0 0 0,1-1 0 0 0,0 0 0 0 0,0 0 0 0 0,0 0 0 0 0,1-1 0 0 0,-1 1 0 0 0,0 0 0 0 0,1 0 0 0 0,-1-1 0 0 0,0 1 0 0 0,1-1 0 0 0,-1 1 0 0 0,1-1 0 0 0,-1 0 0 0 0,1 1 0 0 0,-1-1 0 0 0,1 0 0 0 0,1 0 0 0 0,0 0 0 0 0,14 1 0 0 0,-8-2-125 0 0,-1-2-1 0 0,1 0 0 0 0,0 0 1 0 0,9-5-1 0 0,2 0-498 0 0,12-6-2081 0 0,-1-2 1 0 0,0-1-1 0 0,28-22 1 0 0,-33 24-1002 0 0,1 2-574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4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 13823 0 0,'-1'1'630'0'0,"-3"4"-605"0"0,-13 17 1382 0 0,-16 25 0 0 0,28-40-784 0 0,1 1-1 0 0,0 0 0 0 0,1 0 1 0 0,0 0-1 0 0,0 0 0 0 0,0 0 1 0 0,-2 18-1 0 0,-11 65 2502 0 0,15-87-2984 0 0,-3 15-108 0 0,4-10-96 0 0,0-7-273 0 0,0-2-138 0 0,0 0-33 0 0,11-8-2204 0 0,-10 7 2475 0 0,0-1 1 0 0,0 1-1 0 0,0 0 0 0 0,0-1 1 0 0,0 1-1 0 0,-1-1 0 0 0,1 1 1 0 0,0-1-1 0 0,-1 0 0 0 0,1 1 1 0 0,-1-1-1 0 0,0 1 0 0 0,1-1 0 0 0,-1 0 1 0 0,0 1-1 0 0,0-1 0 0 0,0 0 1 0 0,0 0-1 0 0,0 1 0 0 0,-1-4 1 0 0,-5-24-2322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0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2 87 10135 0 0,'0'0'231'0'0,"0"0"29"0"0,0 0 19 0 0,3-16 7 0 0,1-3 902 0 0,-4 18-1135 0 0,0 1 1 0 0,0-1-1 0 0,0 0 0 0 0,0 1 0 0 0,0-1 0 0 0,0 1 0 0 0,0-1 0 0 0,0 1 0 0 0,0-1 1 0 0,0 1-1 0 0,-1-1 0 0 0,1 1 0 0 0,0-1 0 0 0,0 1 0 0 0,-1-1 0 0 0,1 1 0 0 0,0 0 1 0 0,-1-1-1 0 0,1 1 0 0 0,0-1 0 0 0,-1 1 0 0 0,1 0 0 0 0,-1-1 0 0 0,1 1 0 0 0,0 0 1 0 0,-1-1-1 0 0,1 1 0 0 0,-1 0 0 0 0,1 0 0 0 0,-1 0 0 0 0,0-1 0 0 0,0 1 902 0 0,1 0-290 0 0,-1-1-526 0 0,1-1-1 0 0,-1 1 1 0 0,1 0-1 0 0,-1 0 0 0 0,0 0 1 0 0,1-1-1 0 0,-1 1 1 0 0,0 0-1 0 0,0 0 1 0 0,0 0-1 0 0,0 0 0 0 0,0 0 1 0 0,0 1-1 0 0,0-1 1 0 0,0 0-1 0 0,0 0 1 0 0,0 1-1 0 0,0-1 0 0 0,-1 1 1 0 0,0-2-1 0 0,-2 0 459 0 0,2 1 423 0 0,2 1-947 0 0,0 0 0 0 0,-1-1 0 0 0,1 1 0 0 0,0 0 0 0 0,0-1 0 0 0,-1 1 0 0 0,1 0 0 0 0,0-1 0 0 0,-1 1 0 0 0,1 0-1 0 0,0 0 1 0 0,-1-1 0 0 0,1 1 0 0 0,0 0 0 0 0,-1 0 0 0 0,1 0 0 0 0,-1-1 0 0 0,1 1 0 0 0,0 0 0 0 0,-1 0 0 0 0,1 0 0 0 0,-1 0 0 0 0,0 0 0 0 0,-10-2 340 0 0,-42-1 926 0 0,39 1-974 0 0,0 1 0 0 0,0 1 0 0 0,-1 0 0 0 0,-23 3 0 0 0,-51 13-347 0 0,32-8-19 0 0,-84 25 0 0 0,111-24 1 0 0,15-5 0 0 0,0 1 0 0 0,-21 9 0 0 0,9-4 0 0 0,17-4 0 0 0,4 2 0 0 0,6 3 0 0 0,5 1 0 0 0,-4-10 0 0 0,1 1 0 0 0,0 1 0 0 0,0-1 0 0 0,0 0 0 0 0,1 0 0 0 0,0 0 0 0 0,-1 0 0 0 0,1-1 0 0 0,0 1 0 0 0,0-1 0 0 0,0 0 0 0 0,0 1 0 0 0,1-1 0 0 0,-1-1 0 0 0,1 1 0 0 0,-1 0 0 0 0,1-1 0 0 0,0 0 0 0 0,4 1 0 0 0,3 3 0 0 0,0 0 0 0 0,0 1 0 0 0,11 7 0 0 0,5 3 0 0 0,-17-11 0 0 0,-1 1 0 0 0,0 0 0 0 0,0 0 0 0 0,-1 0 0 0 0,1 1 0 0 0,-1 1 0 0 0,-1-1 0 0 0,0 1 0 0 0,0 1 0 0 0,0-1 0 0 0,-1 1 0 0 0,0 0 0 0 0,5 12 0 0 0,-8-15 0 0 0,0 0 0 0 0,0 1 0 0 0,-1 0 0 0 0,1-1 0 0 0,0 10 0 0 0,-2-14 0 0 0,-1 1 0 0 0,0-1 0 0 0,0 1 0 0 0,0-1 0 0 0,0 1 0 0 0,0-1 0 0 0,-1 1 0 0 0,1-1 0 0 0,-1 0 0 0 0,1 1 0 0 0,-1-1 0 0 0,0 0 0 0 0,0 1 0 0 0,0-1 0 0 0,0 0 0 0 0,-1 0 0 0 0,1 0 0 0 0,-1 0 0 0 0,-1 3 0 0 0,-62 54 0 0 0,0-1 0 0 0,57-49 0 0 0,-2-1 0 0 0,1-1 0 0 0,-1 1 0 0 0,-17 9 0 0 0,-48 20 0 0 0,32-17 0 0 0,-16 8 0 0 0,-59 33 0 0 0,107-52 0 0 0,11 9 0 0 0,-1-18 0 0 0,1 1 0 0 0,0-1 0 0 0,0 0 0 0 0,-1 0 0 0 0,1 1 0 0 0,0-1 0 0 0,0 0 0 0 0,0 1 0 0 0,-1-1 0 0 0,1 1 0 0 0,0-1 0 0 0,0 0 0 0 0,0 1 0 0 0,0-1 0 0 0,0 0 0 0 0,0 1 0 0 0,0-1 0 0 0,0 1 0 0 0,0-1 0 0 0,0 0 0 0 0,0 1 0 0 0,0-1 0 0 0,0 1 0 0 0,0-1 0 0 0,0 0 0 0 0,0 1 0 0 0,0-1 0 0 0,1 0 0 0 0,-1 1 0 0 0,0-1 0 0 0,0 0 0 0 0,0 1 0 0 0,1-1 0 0 0,-1 0 0 0 0,0 1 0 0 0,0-1 0 0 0,1 0 0 0 0,-1 0 0 0 0,0 1 0 0 0,1-1 0 0 0,-1 0 0 0 0,0 0 0 0 0,1 0 0 0 0,-1 1 0 0 0,0-1 0 0 0,1 0 0 0 0,-1 0 0 0 0,0 0 0 0 0,1 0 0 0 0,1 1 0 0 0,3 2 0 0 0,-1 0 0 0 0,1 0 0 0 0,0-1 0 0 0,0 0 0 0 0,0 0 0 0 0,0 0 0 0 0,0 0 0 0 0,0-1 0 0 0,0 0 0 0 0,1 0 0 0 0,-1-1 0 0 0,11 1 0 0 0,1 0 0 0 0,273 7 51 0 0,-275-8-30 0 0,-13 0 350 0 0,-2 0 117 0 0,14 3 396 0 0,-6-3-1438 0 0,-7 0-86 0 0,-1 0 0 0 0,1 0 0 0 0,0-1 0 0 0,0 1 0 0 0,0 0 0 0 0,0-1 0 0 0,0 1 0 0 0,-1-1 0 0 0,1 1 0 0 0,0-1 0 0 0,0 0 0 0 0,-1 1 0 0 0,1-1 0 0 0,0 0 0 0 0,-1 1 0 0 0,2-2 0 0 0,1-4-1456 0 0,-1 4 3335 0 0,0-2-4307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1.9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2 1-65 0 0,-2-1-469 0 0,40 20 1621 0 0,46 31 0 0 0,-73-42-1236 0 0,-2 0 0 0 0,1 0 0 0 0,-1 1 0 0 0,-1 1-1 0 0,0-1 1 0 0,0 2 0 0 0,15 24 0 0 0,-6-4 127 0 0,26 59 0 0 0,-39-75-366 0 0,-1 1 1 0 0,0-1-1 0 0,-1 1 0 0 0,-1 0 0 0 0,-1 0 1 0 0,1 19-1 0 0,-2-14-146 0 0,-2 0 0 0 0,0 0 0 0 0,-1 0 0 0 0,-2 0 0 0 0,0 0 0 0 0,-1 0 0 0 0,-2-1 0 0 0,0 0 0 0 0,-1 0 0 0 0,-1-1 0 0 0,-1 0 0 0 0,0 0 0 0 0,-2-1 0 0 0,0-1 0 0 0,-1 0 0 0 0,-22 23 0 0 0,23-29-156 0 0,-1 0-1 0 0,0-2 1 0 0,-1 1-1 0 0,0-2 1 0 0,-1 0-1 0 0,0-1 1 0 0,-20 9-1 0 0,33-16-183 0 0,0 0 0 0 0,0-1 1 0 0,0 1-1 0 0,0-1 0 0 0,0 0 0 0 0,0 1 1 0 0,0-1-1 0 0,0 0 0 0 0,0 0 0 0 0,0 0 0 0 0,0 0 1 0 0,-4-1-1 0 0,-6-3-8527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1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175 10135 0 0,'0'0'464'0'0,"2"-1"-9"0"0,-1 1-442 0 0,0-1 1 0 0,-1 0-1 0 0,1 1 1 0 0,0-1-1 0 0,0 0 1 0 0,0 1-1 0 0,-1-1 1 0 0,1 0-1 0 0,0 0 1 0 0,0 0-1 0 0,-1 0 1 0 0,1 0-1 0 0,0-1 1 0 0,-2-6-2 0 0,0 5 104 0 0,1-3 800 0 0,-1-1 0 0 0,0 0-1 0 0,-2-8 1 0 0,3 14-855 0 0,0 1 1 0 0,0-1-1 0 0,1 1 0 0 0,-1-1 1 0 0,0 0-1 0 0,0 1 0 0 0,1-1 1 0 0,-1 1-1 0 0,0 0 1 0 0,1-1-1 0 0,-1 1 0 0 0,0-1 1 0 0,1 1-1 0 0,-1-1 0 0 0,1 1 1 0 0,0-1-1 0 0,0 0 105 0 0,0 0-68 0 0,0 0 0 0 0,-1-1-1 0 0,1 1 1 0 0,-1 0 0 0 0,1 0-1 0 0,-1-1 1 0 0,1 1 0 0 0,-1 0 0 0 0,0-1-1 0 0,0 1 1 0 0,0 0 0 0 0,0-1-1 0 0,0 1 1 0 0,0 0 0 0 0,0-3 0 0 0,-1 2 27 0 0,1 0 0 0 0,0 0 0 0 0,0 0 0 0 0,1 0 0 0 0,-1 0 0 0 0,0 0 0 0 0,1-3 0 0 0,0 3 22 0 0,0 0 0 0 0,-1 0-1 0 0,0 0 1 0 0,1 0 0 0 0,-1 0-1 0 0,0 0 1 0 0,0 0 0 0 0,0 0 0 0 0,0 0-1 0 0,0 0 1 0 0,-1 0 0 0 0,1 0-1 0 0,-1 0 1 0 0,1 0 0 0 0,-1 0 0 0 0,0 0-1 0 0,1 0 1 0 0,-1 1 0 0 0,0-1-1 0 0,0 0 1 0 0,0 1 0 0 0,-1-1-1 0 0,1 0 1 0 0,0 1 0 0 0,-1-1 0 0 0,1 1-1 0 0,-1 0 1 0 0,1-1 0 0 0,-1 1-1 0 0,1 0 1 0 0,-4-1 0 0 0,4 1-145 0 0,1 1 0 0 0,-1-1-1 0 0,1 1 1 0 0,-1-1 0 0 0,1 1 0 0 0,-1-1 0 0 0,0 1 0 0 0,1 0 0 0 0,-1-1 0 0 0,0 1-1 0 0,1 0 1 0 0,-1 0 0 0 0,0-1 0 0 0,1 1 0 0 0,-1 0 0 0 0,0 0 0 0 0,1 0-1 0 0,-1 0 1 0 0,0 0 0 0 0,0 0 0 0 0,1 0 0 0 0,-1 0 0 0 0,0 0 0 0 0,1 0 0 0 0,-2 1-1 0 0,0 0 40 0 0,-6 0 46 0 0,1 0 0 0 0,0 1 0 0 0,0 0-1 0 0,0 0 1 0 0,0 1 0 0 0,0 0 0 0 0,1 0 0 0 0,-1 1 0 0 0,1-1-1 0 0,0 1 1 0 0,-12 10 0 0 0,0 3 224 0 0,0 0 1 0 0,-18 24-1 0 0,24-24-311 0 0,0-1 0 0 0,1 2 0 0 0,1-1 0 0 0,0 1 0 0 0,-13 38 0 0 0,22-54 0 0 0,0 1 0 0 0,0 0 0 0 0,0-1 0 0 0,1 1 0 0 0,-1 0 0 0 0,1-1 0 0 0,0 1 0 0 0,0 0 0 0 0,0 0 0 0 0,0-1 0 0 0,0 1 0 0 0,0 0 0 0 0,1-1 0 0 0,0 1 0 0 0,-1 0 0 0 0,1-1 0 0 0,0 1 0 0 0,0-1 0 0 0,0 1 0 0 0,1-1 0 0 0,1 4 0 0 0,-1-4 0 0 0,0 1 0 0 0,1-1 0 0 0,-1 1 0 0 0,1-1 0 0 0,0 0 0 0 0,-1 0 0 0 0,1 0 0 0 0,0 0 0 0 0,0-1 0 0 0,0 1 0 0 0,1-1 0 0 0,-1 0 0 0 0,0 0 0 0 0,0 0 0 0 0,1 0 0 0 0,4 0 0 0 0,5 1 0 0 0,-1-1 0 0 0,0-1 0 0 0,1-1 0 0 0,-1 1 0 0 0,0-2 0 0 0,1 0 0 0 0,-1 0 0 0 0,0-1 0 0 0,0-1 0 0 0,-1 0 0 0 0,1 0 0 0 0,-1-1 0 0 0,0-1 0 0 0,0 0 0 0 0,0 0 0 0 0,17-15 0 0 0,-24 18 57 0 0,-1-1 0 0 0,1-1 0 0 0,-1 1 0 0 0,0 0 1 0 0,3-6-1 0 0,-3 5 60 0 0,0 0 1 0 0,0 1 0 0 0,1-1-1 0 0,6-7 1 0 0,-6 9-28 0 0,-1 1 3 0 0,-1 0 0 0 0,0 0 0 0 0,0 0 0 0 0,0 0 0 0 0,0-1 0 0 0,2-2 0 0 0,-3 4-67 0 0,-1-1-1 0 0,1 1 0 0 0,-1-1 0 0 0,1 0 0 0 0,-1 1 0 0 0,0-1 0 0 0,1 1 0 0 0,-1-1 0 0 0,0 1 0 0 0,0-1 0 0 0,0 0 0 0 0,-1 1 0 0 0,1-1 0 0 0,-1-2 0 0 0,-1-6-25 0 0,2 10 0 0 0,0-1 0 0 0,0 2 0 0 0,0 1 0 0 0,0-1 0 0 0,0 0 0 0 0,-1 0 0 0 0,1 0 0 0 0,0 0 0 0 0,-1 0 0 0 0,1 0 0 0 0,0 0 0 0 0,-1 0 0 0 0,1 0 0 0 0,-1 0 0 0 0,0 0 0 0 0,0 2 0 0 0,-18 12 0 0 0,-10 9 0 0 0,27-23 0 0 0,1 0 0 0 0,0 0 0 0 0,0 0 0 0 0,0 0 0 0 0,1 1 0 0 0,-1-1 0 0 0,0 0 0 0 0,0 1 0 0 0,1-1 0 0 0,-1 1 0 0 0,0-1 0 0 0,1 0 0 0 0,0 1 0 0 0,-1-1 0 0 0,1 1 0 0 0,0-1 0 0 0,0 1 0 0 0,0 0 0 0 0,0 1 0 0 0,3 11 0 0 0,-3-13 0 0 0,1 1 0 0 0,-1-1 0 0 0,1 1 0 0 0,-1-1 0 0 0,0 0 0 0 0,1 1 0 0 0,-1-1 0 0 0,0 1 0 0 0,0-1 0 0 0,0 1 0 0 0,-1-1 0 0 0,1 1 0 0 0,0-1 0 0 0,0 1 0 0 0,-1-1 0 0 0,1 0 0 0 0,-1 1 0 0 0,1-1 0 0 0,-1 0 0 0 0,0 1 0 0 0,1-1 0 0 0,-1 0 0 0 0,0 0 0 0 0,0 1 0 0 0,-1 0 0 0 0,-1 1 2 0 0,2-2-4 0 0,0 0 0 0 0,0 0 0 0 0,0 0 0 0 0,0 0 1 0 0,1 1-1 0 0,-1-1 0 0 0,0 0 0 0 0,0 0 0 0 0,1 0 0 0 0,-1 1 0 0 0,1-1 0 0 0,-1 0 0 0 0,1 1 0 0 0,0-1 0 0 0,-1 0 0 0 0,1 1 0 0 0,0-1 0 0 0,0 1 0 0 0,0-1 0 0 0,0 0 0 0 0,0 1 0 0 0,0-1 0 0 0,0 1 1 0 0,1-1-1 0 0,-1 0 0 0 0,0 1 0 0 0,1-1 0 0 0,-1 0 0 0 0,1 1 0 0 0,-1-1 0 0 0,1 0 0 0 0,0 0 0 0 0,1 2 0 0 0,-1-2-335 0 0,-1-1-138 0 0,0 0-33 0 0,0 0 65 0 0,2 1 294 0 0,3 0 37 0 0,0 1 0 0 0,1-1 0 0 0,-1-1 0 0 0,0 1 0 0 0,0-1 0 0 0,1 0 0 0 0,-1 0 0 0 0,0-1 0 0 0,0 1 0 0 0,1-1 0 0 0,-1 0 0 0 0,8-3 0 0 0,-6 1-962 0 0,0-1 1 0 0,0 0-1 0 0,0 0 0 0 0,-1 0 0 0 0,0 0 1 0 0,0-1-1 0 0,10-10 0 0 0,10-8-4662 0 0,-23 21 5352 0 0,1-1 0 0 0,0 0 0 0 0,0 1 0 0 0,1 0 0 0 0,-1 0 0 0 0,0 0 0 0 0,1 0 0 0 0,4-1 0 0 0,9 1-642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1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20 11975 0 0,'0'0'267'0'0,"0"-1"-220"0"0,1 1-1 0 0,-1 0 1 0 0,1 0 0 0 0,-1 0-1 0 0,1 0 1 0 0,-1 0 0 0 0,1 0-1 0 0,-1-1 1 0 0,1 1 0 0 0,-1 0-1 0 0,1 0 1 0 0,-1-1 0 0 0,0 1-1 0 0,1 0 1 0 0,-1-1 0 0 0,0 1-1 0 0,1 0 1 0 0,-1-1 0 0 0,1 0-1 0 0,-6-5 56 0 0,5 5-68 0 0,-1 1 0 0 0,1-1 0 0 0,-1 1 0 0 0,1-1 0 0 0,0 1 0 0 0,-1-1 0 0 0,1 1 0 0 0,0-1 0 0 0,-1 1 0 0 0,1-1 1 0 0,0 1-1 0 0,0-1 0 0 0,0 0 0 0 0,0 1 0 0 0,-1-1 0 0 0,1 0 0 0 0,0 1 0 0 0,0-1 0 0 0,0 1 0 0 0,0-1 0 0 0,0 0 0 0 0,0 1 0 0 0,0-1 1 0 0,1 0-1 0 0,-1 1 0 0 0,0-1 0 0 0,0 1 0 0 0,1-2 0 0 0,0 0 274 0 0,4-46 6037 0 0,5-20-1800 0 0,-9 66-4033 0 0,-1 2 0 0 0,0 0 0 0 0,0 0-68 0 0,-10 10-272 0 0,4-2-172 0 0,1-1 0 0 0,0 1 0 0 0,0 1 0 0 0,1-1 0 0 0,-6 14 0 0 0,-2 6 0 0 0,8-22 0 0 0,2 0 0 0 0,-1 0 0 0 0,0 0 0 0 0,1 0 0 0 0,0 0 0 0 0,1 1 0 0 0,-1-1 0 0 0,1 0 0 0 0,0 12 0 0 0,1-17 1 0 0,1 1 0 0 0,-1-1-1 0 0,1 1 1 0 0,-1-1 0 0 0,1 0-1 0 0,0 1 1 0 0,0-1 0 0 0,0 0 0 0 0,-1 1-1 0 0,1-1 1 0 0,0 0 0 0 0,0 0 0 0 0,3 2-1 0 0,3 5-74 0 0,-6-6-263 0 0,-1-2-138 0 0,0 0-33 0 0,0 0 65 0 0,13-3 206 0 0,-9 2 66 0 0,-1-1 1 0 0,0 1-1 0 0,0-1 1 0 0,1 0-1 0 0,-1 0 0 0 0,-1 0 1 0 0,1-1-1 0 0,0 1 0 0 0,0-1 1 0 0,-1 1-1 0 0,0-1 1 0 0,1 0-1 0 0,1-4 0 0 0,3-4-1580 0 0,0 0 1 0 0,6-16-1 0 0,-11 22 1093 0 0,0-1 0 0 0,-1 0 1 0 0,0 0-1 0 0,0 1 0 0 0,0-1 0 0 0,-1 0 1 0 0,1 0-1 0 0,-2-9 0 0 0,1 9 70 0 0,0-1 1 0 0,0 0-1 0 0,0 1 1 0 0,1-1-1 0 0,0 1 0 0 0,2-8 1 0 0,14-23-575 0 0,-3 9 736 0 0,9-27-102 0 0,-7 4 14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2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13823 0 0,'-2'0'34'0'0,"-2"0"137"0"0,0 0-1 0 0,-1 0 0 0 0,1 1 1 0 0,0-1-1 0 0,-7 2 0 0 0,9-1 162 0 0,2-1-149 0 0,0 0 194 0 0,0 0 110 0 0,0 0 22 0 0,0 0-66 0 0,13 3-278 0 0,29-6-4939 0 0,-42 3-636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2.3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7503 0 0,'0'0'399'0'0,"2"-2"60"0"0,0-2-283 0 0,4-1 172 0 0,19 1 190 0 0,-22 4-221 0 0,0 0-1 0 0,0-1 1 0 0,1 1 0 0 0,-1 0-1 0 0,0 1 1 0 0,0-1-1 0 0,0 1 1 0 0,4 0-1 0 0,-5 0 638 0 0,0 0-289 0 0,2 1-513 0 0,0 1 42 0 0,0-1-1 0 0,1 1 0 0 0,-1 0 0 0 0,4 4 0 0 0,-7-6-161 0 0,0 0 0 0 0,0 1-1 0 0,0-1 1 0 0,0 0 0 0 0,0 1 0 0 0,0-1 0 0 0,0 1-1 0 0,0-1 1 0 0,-1 1 0 0 0,1-1 0 0 0,-1 1 0 0 0,1 0 0 0 0,-1-1-1 0 0,1 1 1 0 0,-1 0 0 0 0,0 3 0 0 0,4 154 1868 0 0,6-35-1735 0 0,-6-98-165 0 0,0 1 0 0 0,1-1 0 0 0,2 0 0 0 0,1 0 0 0 0,13 29 0 0 0,-18-46-64 0 0,-2-8-273 0 0,-1-1-138 0 0,0 0-33 0 0,0 0 65 0 0,-1-2 294 0 0,-6-8-564 0 0,2 0-1 0 0,-10-21 1 0 0,9 13-1548 0 0,1 1-1 0 0,0 0 1 0 0,-2-20 0 0 0,5 10-298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2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5 1 15663 0 0,'0'0'356'0'0,"0"0"50"0"0,0 0 20 0 0,0 0-42 0 0,-2 0-250 0 0,-12 5-403 0 0,5-2 1024 0 0,0-1 1 0 0,0 2-1 0 0,1-1 1 0 0,-1 1-1 0 0,-15 11 1 0 0,12-5 23 0 0,0 1 0 0 0,1 1 0 0 0,-13 16 0 0 0,-2 3-133 0 0,-38 36-467 0 0,-37 42 1254 0 0,93-99-1333 0 0,0-1-27 0 0,0 1-1 0 0,1 0 1 0 0,0 1-1 0 0,0-1 1 0 0,1 1-1 0 0,-5 13 1 0 0,9-19-226 0 0,-1-1 1 0 0,1 0-1 0 0,-1 1 0 0 0,0-1 1 0 0,0-1-1 0 0,0 1 1 0 0,-7 6-1 0 0,6-6-72 0 0,0 0 1 0 0,0 0-1 0 0,1 0 1 0 0,0 0-1 0 0,0 1 0 0 0,-4 5 1 0 0,7-9 129 0 0,0 0-1 0 0,-1 0 1 0 0,1 0 0 0 0,0 0 0 0 0,0 0-1 0 0,0-1 1 0 0,0 1 0 0 0,0 0 0 0 0,0 0 0 0 0,0 0-1 0 0,0 0 1 0 0,0 0 0 0 0,0 0 0 0 0,0-1 0 0 0,0 1-1 0 0,1 0 1 0 0,-1 0 0 0 0,0 0 0 0 0,1 0-1 0 0,-1-1 1 0 0,0 1 0 0 0,1 0 0 0 0,-1 0 0 0 0,1-1-1 0 0,1 2 1 0 0,-1 0-359 0 0,1-1 1 0 0,0 1-1 0 0,0-1 0 0 0,-1 1 0 0 0,1-1 0 0 0,0 0 1 0 0,1 1-1 0 0,3 0 0 0 0,8 1-6369 0 0</inkml:trace>
  <inkml:trace contextRef="#ctx0" brushRef="#br0" timeOffset="1">689 430 17503 0 0,'0'0'399'0'0,"0"0"60"0"0,0 0 21 0 0,0 0-59 0 0,-1 0-276 0 0,-6 0 11 0 0,6 0 570 0 0,1 0 244 0 0,0 0 43 0 0,0 0-59 0 0,-9 4 255 0 0,5-2-1065 0 0,0 0-1 0 0,0 1 0 0 0,0 0 1 0 0,0 0-1 0 0,0 0 1 0 0,1 1-1 0 0,-1-1 0 0 0,1 1 1 0 0,0 0-1 0 0,0 0 1 0 0,-3 6-1 0 0,-1 1 222 0 0,2 0 0 0 0,-1 1-1 0 0,-4 15 1 0 0,-11 28-429 0 0,20-53-273 0 0,1-2-138 0 0,0 0-33 0 0,0 0-72 0 0,0 0-285 0 0,0 0-126 0 0,0 0-29 0 0,2-1 545 0 0,0 0 0 0 0,0 0-1 0 0,0 0 1 0 0,0 0 0 0 0,0 0-1 0 0,0 0 1 0 0,-1-1 0 0 0,4-2-1 0 0,-3 2-123 0 0,9-9-1437 0 0,0-5-11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3.0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0 23039 0 0,'-1'1'-1'0'0,"-15"0"1255"0"0,-32 0 0 0 0,47-1-1253 0 0,0-1 0 0 0,0 1 0 0 0,0 0 0 0 0,0 0 0 0 0,0 0 0 0 0,0 1 1 0 0,0-1-1 0 0,0 0 0 0 0,0 0 0 0 0,0 0 0 0 0,0 1 0 0 0,0-1 0 0 0,-2 1 0 0 0,-18 8 77 0 0,19-9 293 0 0,2 0 117 0 0,0 0 21 0 0,-9 3-1258 0 0,8-2 445 0 0,0 0-1 0 0,-1-1 0 0 0,1 1 0 0 0,0-1 0 0 0,0 1 0 0 0,-1-1 0 0 0,1 0 0 0 0,0 0 0 0 0,0 1 0 0 0,-1-1 1 0 0,1 0-1 0 0,0 0 0 0 0,-3-1 0 0 0,-21-3-1727 0 0,2-5-15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5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83 17503 0 0,'0'0'399'0'0,"0"0"60"0"0,0 0 21 0 0,-6-6 86 0 0,5 6-511 0 0,0-1 0 0 0,1 0-1 0 0,-1 0 1 0 0,0 0 0 0 0,1 0-1 0 0,-1 0 1 0 0,1 0 0 0 0,-1 0 0 0 0,1-1-1 0 0,0 1 1 0 0,-1 0 0 0 0,1 0-1 0 0,0 0 1 0 0,0 0 0 0 0,0 0 0 0 0,-1-1-1 0 0,1 1 1 0 0,1 0 0 0 0,-1 0-1 0 0,0 0 1 0 0,0 0 0 0 0,0-1 0 0 0,1 1-1 0 0,0-2 1 0 0,0-1 429 0 0,2-9 90 0 0,0 1 0 0 0,1-1 0 0 0,1 1 0 0 0,0 0 0 0 0,0 0 0 0 0,1 1 0 0 0,1 0 0 0 0,0 0 0 0 0,16-19 0 0 0,-10 13-266 0 0,16-26-1 0 0,-19 28-74 0 0,-1 1 0 0 0,2 0 0 0 0,12-13 0 0 0,-15 18 134 0 0,1 1 0 0 0,15-10 0 0 0,-8 9-348 0 0,-9 9-20 0 0,-4 1-1 0 0,4 0 2 0 0,-1 0 0 0 0,0 1 0 0 0,0 0 0 0 0,0 0 0 0 0,0 0 0 0 0,0 1 0 0 0,-1 0 0 0 0,1 0 0 0 0,9 7 0 0 0,-14-10 0 0 0,-1 1 0 0 0,1-1 0 0 0,-1 1 0 0 0,0-1 0 0 0,1 1 0 0 0,-1-1 0 0 0,0 1 0 0 0,1-1 0 0 0,-1 1 0 0 0,0-1 0 0 0,1 1 0 0 0,-1-1 0 0 0,0 1 0 0 0,0-1 0 0 0,0 1 0 0 0,0-1 0 0 0,0 1 0 0 0,0 0 0 0 0,0-1 0 0 0,0 1 0 0 0,0-1 0 0 0,0 1 0 0 0,0-1 0 0 0,0 1 0 0 0,0 0 0 0 0,0-1 0 0 0,0 1 0 0 0,-1 0 0 0 0,-8 19 0 0 0,1-5 0 0 0,6-6 0 0 0,0 0 0 0 0,1 0 0 0 0,0 1 0 0 0,1 12 0 0 0,0-18 0 0 0,1-3 0 0 0,-1 1 0 0 0,0-1 0 0 0,1 1 0 0 0,-1 0 0 0 0,1-1 0 0 0,0 1 0 0 0,-1-1 0 0 0,1 1 0 0 0,0-1 0 0 0,0 0 0 0 0,0 1 0 0 0,2 1 0 0 0,4 10 0 0 0,-7-13 0 0 0,1 0 0 0 0,-1 1 0 0 0,0-1 0 0 0,0 1 0 0 0,0-1 0 0 0,0 1 0 0 0,0-1 0 0 0,0 1 0 0 0,0-1 0 0 0,0 0 0 0 0,0 1 0 0 0,-1-1 0 0 0,1 1 0 0 0,0-1 0 0 0,0 1 0 0 0,0-1 0 0 0,0 0 0 0 0,-1 1 0 0 0,1-1 0 0 0,0 1 0 0 0,0-1 0 0 0,-1 0 0 0 0,1 1 0 0 0,0-1 0 0 0,0 0 0 0 0,-2 1 0 0 0,-18 16 0 0 0,18-15 0 0 0,0 0 0 0 0,0-1 0 0 0,0 0 0 0 0,0 1 0 0 0,0-1 0 0 0,0 0 0 0 0,0 0 0 0 0,-3 1 0 0 0,4-2 0 0 0,1 0 0 0 0,0 0 0 0 0,-1 0 0 0 0,1 0 0 0 0,-1 0 0 0 0,1 0 0 0 0,-1 0 0 0 0,1 0 0 0 0,-1 0 0 0 0,1 0 0 0 0,-1-1 0 0 0,1 1 0 0 0,-1 0 0 0 0,1 0 0 0 0,0 0 0 0 0,-1 0 0 0 0,1-1 0 0 0,-1 1 0 0 0,0-1 0 0 0,-4-5 0 0 0,4 4 0 0 0,1-1 0 0 0,-1 0 0 0 0,1 1 0 0 0,0-1 0 0 0,-1 0 0 0 0,1 1 0 0 0,0-1 0 0 0,1 1 0 0 0,-1-1 0 0 0,0 0 0 0 0,1 1 0 0 0,-1-1 0 0 0,1 1 0 0 0,0-1 0 0 0,0 1 0 0 0,2-5 0 0 0,3-3 0 0 0,0 0 0 0 0,11-14 0 0 0,-10 15 0 0 0,2-3 0 0 0,0 0 0 0 0,1 1 0 0 0,0 0 0 0 0,1 1 0 0 0,0 0 0 0 0,1 1 0 0 0,0 0 0 0 0,0 1 0 0 0,1 0 0 0 0,0 1 0 0 0,1 0 0 0 0,-1 1 0 0 0,1 1 0 0 0,0 0 0 0 0,24-5 0 0 0,-34 10 0 0 0,0-1 0 0 0,0 1 0 0 0,0 0 0 0 0,1 0 0 0 0,-1 0 0 0 0,0 0 0 0 0,0 1 0 0 0,0-1 0 0 0,0 1 0 0 0,0 0 0 0 0,0 1 0 0 0,5 1 0 0 0,-3 0 0 0 0,0 0 0 0 0,0 1 0 0 0,-1 0 0 0 0,0-1 0 0 0,0 2 0 0 0,0-1 0 0 0,5 6 0 0 0,10 7 0 0 0,-17-16 0 0 0,-1 1 0 0 0,0-1 0 0 0,0 1 0 0 0,0 0 0 0 0,0-1 0 0 0,0 1 0 0 0,0 0 0 0 0,0 0 0 0 0,0 0 0 0 0,-1 1 0 0 0,1-1 0 0 0,-1 0 0 0 0,0 1 0 0 0,0-1 0 0 0,0 0 0 0 0,0 1 0 0 0,0 0 0 0 0,0-1 0 0 0,0 6 0 0 0,4 101 0 0 0,-3-96 0 0 0,3-4-64 0 0,-4-7-273 0 0,-1-2-138 0 0,0-4-178 0 0,1 0 1 0 0,0 0-1 0 0,0 1 1 0 0,0-1-1 0 0,0 0 1 0 0,1 1-1 0 0,2-7 1 0 0,2-2-909 0 0,2-9-486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6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456 15663 0 0,'-18'-5'1572'0'0,"18"5"-1508"0"0,-1-1-1 0 0,0 0 1 0 0,0 1-1 0 0,1-1 1 0 0,-1 1-1 0 0,0-1 1 0 0,1 0 0 0 0,-1 0-1 0 0,1 1 1 0 0,-1-1-1 0 0,1 0 1 0 0,-1 0-1 0 0,1 0 1 0 0,-1 0-1 0 0,1 0 1 0 0,0 1-1 0 0,-1-1 1 0 0,1 0-1 0 0,0 0 1 0 0,0 0-1 0 0,0 0 1 0 0,0 0 0 0 0,0 0-1 0 0,0 0 1 0 0,0 0-1 0 0,0 0 1 0 0,0 0-1 0 0,0 0 1 0 0,1 0-1 0 0,-1 0 1 0 0,0 1-1 0 0,1-1 1 0 0,-1 0-1 0 0,0 0 1 0 0,1 0-1 0 0,-1 0 1 0 0,1 1 0 0 0,-1-1-1 0 0,1 0 1 0 0,0 0-1 0 0,-1 1 1 0 0,1-1-1 0 0,1-1 1 0 0,-1 1 130 0 0,6-7 453 0 0,2-2-53 0 0,0 0 1 0 0,1 0-1 0 0,0 1 1 0 0,0 0 0 0 0,23-14-1 0 0,31-16-39 0 0,31-18 18 0 0,-56 34-159 0 0,-24 14 107 0 0,20-11 0 0 0,-30 18-462 0 0,-1 1 0 0 0,0-1 0 0 0,0 1 1 0 0,1-1-1 0 0,-1 1 0 0 0,1 1 0 0 0,0-1 1 0 0,-1 0-1 0 0,9 1 0 0 0,2 3-59 0 0,-12 0 0 0 0,-1-1 0 0 0,-1-1 0 0 0,0-1 0 0 0,0 1 0 0 0,0-1 0 0 0,0 1 0 0 0,0 0 0 0 0,0-1 0 0 0,-1 1 0 0 0,1 0 0 0 0,0 0 0 0 0,0 0 0 0 0,-1 0 0 0 0,1-1 0 0 0,0 1 0 0 0,-1 0 0 0 0,1 0 0 0 0,-1 0 0 0 0,1 2 0 0 0,1 1 0 0 0,27 51 0 0 0,-26-50 0 0 0,1 1 0 0 0,-1 0 0 0 0,-1 0 0 0 0,1 0 0 0 0,-1 0 0 0 0,-1 1 0 0 0,3 12 0 0 0,-3-12 0 0 0,1 0 0 0 0,-1 0 0 0 0,1 0 0 0 0,1 0 0 0 0,-1 0 0 0 0,1 0 0 0 0,0-1 0 0 0,1 0 0 0 0,-1 1 0 0 0,1-1 0 0 0,7 8 0 0 0,-9-11 0 0 0,0 0 0 0 0,12 4 0 0 0,-12-6 0 0 0,0 0 0 0 0,0-1 0 0 0,0 0 0 0 0,0 1 0 0 0,0-1 0 0 0,0 0 0 0 0,0 0 0 0 0,0 0 0 0 0,0 0 0 0 0,0 0 0 0 0,1-1 0 0 0,-1 1 0 0 0,0 0 0 0 0,0-1 0 0 0,0 0 0 0 0,-1 1 0 0 0,1-1 0 0 0,0 0 0 0 0,0 0 0 0 0,0 0 0 0 0,-1 0 0 0 0,1-1 0 0 0,2 0 0 0 0,0-2 0 0 0,0 0 0 0 0,-1 0 0 0 0,1 0 0 0 0,-1 0 0 0 0,1-1 0 0 0,-1 1 0 0 0,3-8 0 0 0,-3 8 0 0 0,0-1 0 0 0,0 1 0 0 0,0 1 0 0 0,0-1 0 0 0,1 0 0 0 0,0 1 0 0 0,-1 0 0 0 0,1-1 0 0 0,0 1 0 0 0,9-4 0 0 0,-8 4 0 0 0,1-1 0 0 0,0 0 0 0 0,7-8 0 0 0,-11 10 0 0 0,-1 0 0 0 0,1 0 0 0 0,0 0 0 0 0,-1 0 0 0 0,0 0 0 0 0,1-1 0 0 0,-1 1 0 0 0,0 0 0 0 0,0-1 0 0 0,-1 1 0 0 0,1-1 0 0 0,0 1 0 0 0,0-4 0 0 0,2-13 0 0 0,1 1 0 0 0,11-32 0 0 0,-6 22 0 0 0,-5 16 0 0 0,1-1 0 0 0,0 1 0 0 0,1 0 0 0 0,0 1 0 0 0,1-1 0 0 0,0 1 0 0 0,11-13 0 0 0,-13 18 4 0 0,-1-1 1 0 0,7-11-1 0 0,-4 5-150 0 0,-6 11-550 0 0,-1 2-258 0 0,0 0-56 0 0,2 2 622 0 0,0-1 1 0 0,0 1 0 0 0,-1 0 0 0 0,1 0-1 0 0,-1 0 1 0 0,0 0 0 0 0,1 0-1 0 0,-1 0 1 0 0,1 4 0 0 0,3 3-616 0 0,10 17-1033 0 0,0-3-11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7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271 17503 0 0,'0'-2'399'0'0,"8"-87"1262"0"0,-8 87-935 0 0,0 2 244 0 0,0 0 43 0 0,0 0-59 0 0,0 0-289 0 0,0 0-121 0 0,0 0-28 0 0,0 0-72 0 0,-7 9-270 0 0,4-5-176 0 0,-7 11 310 0 0,1 0 0 0 0,0 1 1 0 0,-12 34-1 0 0,13-33-101 0 0,-24 70 69 0 0,-10 20-36 0 0,34-89-217 0 0,-2 1 0 0 0,0-1 0 0 0,-18 24 0 0 0,25-38-23 0 0,-1 1 0 0 0,0-1 0 0 0,0 0 0 0 0,-8 7 0 0 0,0-4 0 0 0,8-8 0 0 0,2 0 0 0 0,2 1 0 0 0,-1 0 0 0 0,1 0 0 0 0,-1 0 0 0 0,1 1 0 0 0,-1-1 0 0 0,1-1 0 0 0,-1 1 0 0 0,1 0 0 0 0,-1 0 0 0 0,1 0 0 0 0,0 0 0 0 0,-1 0 0 0 0,1 0 0 0 0,-1 0 0 0 0,1-1 0 0 0,-1 1 0 0 0,1 0 0 0 0,-1 0 0 0 0,1-1 0 0 0,0 1 0 0 0,-1 0 0 0 0,1-1 0 0 0,0 1 0 0 0,-1 0 0 0 0,1-1 0 0 0,0 1 0 0 0,-1-1 0 0 0,1 1 0 0 0,0 0 0 0 0,0-1 0 0 0,-1 1 0 0 0,1-1 0 0 0,0 1 0 0 0,0-1 0 0 0,0 0 0 0 0,-1-1 26 0 0,0 1 0 0 0,0-1 0 0 0,1 0 0 0 0,-1 0 0 0 0,1 1 0 0 0,-1-1 0 0 0,1 0 1 0 0,-1 0-1 0 0,1 1 0 0 0,0-1 0 0 0,0 0 0 0 0,0 0 0 0 0,1-3 0 0 0,6-24 678 0 0,-2 11-333 0 0,1-2-277 0 0,1 0-1 0 0,1 1 1 0 0,0 0 0 0 0,1 1-1 0 0,13-18 1 0 0,1-5-48 0 0,-14 23-46 0 0,1 1 0 0 0,1 0 0 0 0,1 1 0 0 0,0 0 0 0 0,1 1 0 0 0,0 1 0 0 0,2 0 0 0 0,0 0 0 0 0,0 2 0 0 0,18-12 0 0 0,-11 10 0 0 0,-21 14 0 0 0,0 0 0 0 0,-1-1 0 0 0,1 1 0 0 0,0 0 0 0 0,-1 0 0 0 0,1 0 0 0 0,-1-1 0 0 0,1 1 0 0 0,0 0 0 0 0,0 0 0 0 0,-1 0 0 0 0,1 0 0 0 0,0 0 0 0 0,0 0 0 0 0,2 1 0 0 0,-1 0 0 0 0,1 1 0 0 0,-1-1 0 0 0,1 0 0 0 0,-1 1 0 0 0,0-1 0 0 0,0 1 0 0 0,0 0 0 0 0,0-1 0 0 0,0 1 0 0 0,0 0 0 0 0,0 0 0 0 0,0 1 0 0 0,-1-1 0 0 0,3 4 0 0 0,2 6 0 0 0,0-1 0 0 0,4 14 0 0 0,-4-9 0 0 0,1 4 0 0 0,-1 0 0 0 0,-1 0 0 0 0,-2 1 0 0 0,4 41 0 0 0,-3-19 0 0 0,0 54 0 0 0,-4-97 0 0 0,0 0 0 0 0,0 1 0 0 0,0-1 0 0 0,-1 0 0 0 0,1 0 0 0 0,0 1 0 0 0,0-1 0 0 0,0 0 0 0 0,0 1 0 0 0,0-1 0 0 0,0 0 0 0 0,0 1 0 0 0,1-1 0 0 0,-1 0 0 0 0,0 0 0 0 0,0 1 0 0 0,0-1 0 0 0,0 0 0 0 0,0 1 0 0 0,0-1 0 0 0,0 0 0 0 0,1 0 0 0 0,-1 1 0 0 0,0-1 0 0 0,0 0 0 0 0,0 0 0 0 0,1 0 0 0 0,-1 1 0 0 0,0-1 0 0 0,0 0 0 0 0,1 0 0 0 0,-1 0 0 0 0,0 0 0 0 0,0 1 0 0 0,1-1 0 0 0,-1 0 0 0 0,0 0 0 0 0,0 0 0 0 0,1 0 0 0 0,-1 0 0 0 0,0 0 0 0 0,1 0 0 0 0,-1 0 0 0 0,0 0 0 0 0,1 0 0 0 0,-1 0 0 0 0,0 0 0 0 0,0 0 0 0 0,1 0 0 0 0,-1 0 0 0 0,0 0 0 0 0,1 0 0 0 0,-1 0 0 0 0,0 0 0 0 0,0-1 0 0 0,1 1 0 0 0,-1 0 0 0 0,0 0 0 0 0,0 0 0 0 0,1-1 0 0 0,2-1 92 0 0,1 0-1 0 0,-1 0 1 0 0,0 0 0 0 0,0 0-1 0 0,0-1 1 0 0,-1 0 0 0 0,1 1-1 0 0,0-1 1 0 0,-1 0 0 0 0,0 0-1 0 0,0 0 1 0 0,3-6 0 0 0,1-1 156 0 0,21-33 53 0 0,40-90-1 0 0,-59 114-293 0 0,29-64-7 0 0,36-74 0 0 0,-67 146 0 0 0,1 1 0 0 0,0 0 0 0 0,0 1 0 0 0,11-11 0 0 0,-15 18 17 0 0,-3 1-24 0 0,1 1 0 0 0,0-1 0 0 0,-1 1 0 0 0,1-1-1 0 0,-1 0 1 0 0,1 1 0 0 0,-1-1 0 0 0,1 0 0 0 0,-1 1 0 0 0,0-1-1 0 0,1 0 1 0 0,-1 0 0 0 0,0 1 0 0 0,0-1 0 0 0,1 0 0 0 0,-1 0-1 0 0,0 0 1 0 0,0 1 0 0 0,0-1 0 0 0,0-1 0 0 0,-13 21-2653 0 0,12-16 2581 0 0,-2 6-2223 0 0,2-8 1953 0 0,1-1-1 0 0,-1 1 1 0 0,1-1 0 0 0,0 1-1 0 0,-1-1 1 0 0,1 1-1 0 0,-1-1 1 0 0,1 1 0 0 0,-1-1-1 0 0,0 0 1 0 0,1 1 0 0 0,-1-1-1 0 0,1 0 1 0 0,-1 1 0 0 0,0-1-1 0 0,0 0 1 0 0,-21 5-2210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28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7 41 11975 0 0,'10'0'267'0'0,"-8"0"42"0"0,-1-1 17 0 0,16-5 212 0 0,-16 5 193 0 0,1-1 238 0 0,1-3-61 0 0,-3 4-615 0 0,0 1-1 0 0,0-1 1 0 0,0 1 0 0 0,0-1-1 0 0,0 1 1 0 0,0 0 0 0 0,0-1-1 0 0,0 1 1 0 0,0-1 0 0 0,0 1-1 0 0,0-1 1 0 0,0 1 0 0 0,0-1-1 0 0,0 1 1 0 0,0 0 0 0 0,-1-1-1 0 0,1 1 1 0 0,0-1 0 0 0,0 1-1 0 0,-1-1 1 0 0,1 1 0 0 0,0 0-1 0 0,0-1 1 0 0,-1 1 0 0 0,1 0-1 0 0,0-1 1 0 0,-2 1-1 0 0,-4-4-618 0 0,3 2 483 0 0,-1 1 0 0 0,0-1 1 0 0,0 1-1 0 0,0 0 0 0 0,0 0 0 0 0,-1 1 0 0 0,1-1 0 0 0,0 1 1 0 0,0 0-1 0 0,0 0 0 0 0,0 0 0 0 0,-1 1 0 0 0,1-1 0 0 0,-6 3 0 0 0,1-1 69 0 0,1 1-1 0 0,-1 1 0 0 0,1-1 0 0 0,0 2 0 0 0,-12 7 0 0 0,8-3-222 0 0,0 2 0 0 0,1-1-1 0 0,1 2 1 0 0,0-1 0 0 0,-16 25 0 0 0,18-25-4 0 0,-38 58 1 0 0,-47 94 0 0 0,52-80 0 0 0,4 3 0 0 0,-33 114 0 0 0,61-168 0 0 0,0 1 0 0 0,2 0 0 0 0,-2 40 0 0 0,7-58 0 0 0,2 0 0 0 0,0 0 0 0 0,1 0 0 0 0,1 0 0 0 0,0 0 0 0 0,1 0 0 0 0,0 0 0 0 0,1-1 0 0 0,9 22 0 0 0,-9-28 0 0 0,0-1 0 0 0,1 0 0 0 0,0 0 0 0 0,0 0 0 0 0,0-1 0 0 0,1 0 0 0 0,0 0 0 0 0,0 0 0 0 0,1-1 0 0 0,9 7 0 0 0,-11-8 0 0 0,0-1 0 0 0,1 0 0 0 0,0 0 0 0 0,0 0 0 0 0,0-1 0 0 0,0 0 0 0 0,0 0 0 0 0,0 0 0 0 0,1-1 0 0 0,-1 0 0 0 0,0 0 0 0 0,1-1 0 0 0,11 0 0 0 0,-1-2 207 0 0,-8 1 74 0 0,0 0 0 0 0,0 0 1 0 0,0-1-1 0 0,13-4 0 0 0,-20 5-731 0 0,7-15-641 0 0,-8 13 913 0 0,-1 1 0 0 0,1-1 0 0 0,-1 0 0 0 0,0 0 0 0 0,0 0 0 0 0,-1 0 0 0 0,1 1 0 0 0,0-1 0 0 0,-1 0 0 0 0,0 0-1 0 0,0 0 1 0 0,0 1 0 0 0,0-1 0 0 0,0 0 0 0 0,0 1 0 0 0,-1-1 0 0 0,1 1 0 0 0,-1 0 0 0 0,0-1 0 0 0,1 1 0 0 0,-1 0 0 0 0,0 0 0 0 0,-4-3 0 0 0,-9-6-1357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2.3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35 17503 0 0,'-8'1'858'0'0,"3"0"-612"0"0,-19-2 554 0 0,16 0-644 0 0,6 1 570 0 0,2 0 244 0 0,0 0 43 0 0,0 0-59 0 0,0 0-289 0 0,0 0-121 0 0,0 0-28 0 0,2-1-72 0 0,77-16 171 0 0,-65 14-437 0 0,12-1 535 0 0,40-1 1 0 0,-27 3-714 0 0,-29 1 0 0 0,0 0 0 0 0,0 0 0 0 0,0 2 0 0 0,19 1 0 0 0,-17 1-28 0 0,0-1-239 0 0,1 0 0 0 0,21 1 0 0 0,-25 1-1587 0 0,-6-2-5199 0 0,-3-2-659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0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0 119 10135 0 0,'0'0'464'0'0,"0"0"-9"0"0,2 0-295 0 0,0 0-9 0 0,1-1-1 0 0,-1 0 1 0 0,1 1 0 0 0,-1-1-1 0 0,0 0 1 0 0,1 0 0 0 0,-1 0-1 0 0,0-1 1 0 0,0 1 0 0 0,0 0-1 0 0,0-1 1 0 0,0 0 0 0 0,0 1-1 0 0,0-1 1 0 0,0 0-1 0 0,-1 0 1 0 0,3-2 0 0 0,4-5 2050 0 0,-6 6-1612 0 0,0 1-1 0 0,-1-1 1 0 0,1 1-1 0 0,-1-1 0 0 0,1 0 1 0 0,-1 0-1 0 0,1-4 1 0 0,-1 4-569 0 0,0 1 562 0 0,-1 0 288 0 0,-1-1-723 0 0,1 2-41 0 0,0 0 1 0 0,0-1-1 0 0,0 1 1 0 0,-1 0 0 0 0,1 0-1 0 0,0-1 1 0 0,-1 1-1 0 0,1 0 1 0 0,-1 0-1 0 0,1 0 1 0 0,-1 0-1 0 0,0-1 1 0 0,1 1-1 0 0,-1 0 1 0 0,0 0-1 0 0,0 0 1 0 0,0 1-1 0 0,1-1 1 0 0,-1 0-1 0 0,0 0 1 0 0,0 0-1 0 0,-1 1 1 0 0,1-1-1 0 0,0 0 1 0 0,0 1 0 0 0,0-1-1 0 0,0 1 1 0 0,-3-1-1 0 0,-9-4 12 0 0,-1 1 0 0 0,-1 0 0 0 0,1 2 0 0 0,0-1 0 0 0,-1 2 0 0 0,1 0 0 0 0,-26 1 0 0 0,-103 19 989 0 0,126-16-1086 0 0,-131 29-21 0 0,131-28 0 0 0,0 2 0 0 0,1 0 0 0 0,-1 1 0 0 0,-16 9 0 0 0,20-9 0 0 0,2 0 0 0 0,10-7 0 0 0,1 0 0 0 0,-1 0 0 0 0,1 0 0 0 0,0 1 0 0 0,-1-1 0 0 0,1 0 0 0 0,0 1 0 0 0,0-1 0 0 0,-1 0 0 0 0,1 1 0 0 0,0-1 0 0 0,-1 0 0 0 0,1 1 0 0 0,0-1 0 0 0,0 0 0 0 0,0 1 0 0 0,0-1 0 0 0,-1 1 0 0 0,1-1 0 0 0,0 0 0 0 0,0 1 0 0 0,0 0 0 0 0,7 12 0 0 0,7 3 0 0 0,-9-14 0 0 0,0-1 0 0 0,1 2 0 0 0,1-1 0 0 0,0 1 0 0 0,0-2 0 0 0,0 1 0 0 0,11 0 0 0 0,18 5 0 0 0,45 11 0 0 0,9 4 0 0 0,-66-12 0 0 0,-8 0 0 0 0,-14-5 0 0 0,-1-1 0 0 0,9 11 0 0 0,-10-10 0 0 0,0-2 0 0 0,-2 9 0 0 0,0-8 0 0 0,0-1 0 0 0,0 0 0 0 0,-1 1 0 0 0,1-1 0 0 0,-1 0 0 0 0,1-1 0 0 0,-1 1 0 0 0,0 0 0 0 0,0-1 0 0 0,0 1 0 0 0,-1-1 0 0 0,1 0 0 0 0,-4 2 0 0 0,-10 7 0 0 0,-5 3 0 0 0,-1-1 0 0 0,0 0 0 0 0,-1-2 0 0 0,-43 14 0 0 0,-14 7 0 0 0,-8 7 0 0 0,-140 67 0 0 0,212-97 0 0 0,0 1 0 0 0,-29 22 0 0 0,45-31 0 0 0,1-1 0 0 0,-1 1 0 0 0,0-1 0 0 0,1 1 0 0 0,-1-1 0 0 0,1 1 0 0 0,-1-1 0 0 0,1 1 0 0 0,-1 0 0 0 0,1-1 0 0 0,0 1 0 0 0,-1 0 0 0 0,1 0 0 0 0,-1 1 0 0 0,1-1 0 0 0,1 0 0 0 0,-1 0 0 0 0,0 0 0 0 0,0 0 0 0 0,1 0 0 0 0,-1 0 0 0 0,1 0 0 0 0,-1-1 0 0 0,1 1 0 0 0,-1 0 0 0 0,1 0 0 0 0,0 0 0 0 0,-1 0 0 0 0,1-1 0 0 0,0 1 0 0 0,0 0 0 0 0,0-1 0 0 0,-1 1 0 0 0,1 0 0 0 0,0-1 0 0 0,0 1 0 0 0,0-1 0 0 0,0 1 0 0 0,0-1 0 0 0,0 0 0 0 0,1 1 0 0 0,30 8 0 0 0,-5-6 0 0 0,0-1 0 0 0,0-1 0 0 0,0-1 0 0 0,35-5 0 0 0,-24 2 0 0 0,10-1 7 0 0,136-4-78 0 0,-188 8-501 0 0,-15-1-2425 0 0,5-2-4592 0 0,6-1 507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0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101 11975 0 0,'0'0'547'0'0,"2"0"-11"0"0,2-1-475 0 0,-1-1 0 0 0,0 1 0 0 0,0-1-1 0 0,0 1 1 0 0,0-1 0 0 0,4-3 0 0 0,-6 4 78 0 0,0 0 0 0 0,0 0 0 0 0,1 0 1 0 0,-2 0-1 0 0,1 0 0 0 0,0 0 0 0 0,0-1 0 0 0,0 1 1 0 0,0 0-1 0 0,-1 0 0 0 0,1-1 0 0 0,-1 1 0 0 0,1 0 1 0 0,-1-1-1 0 0,1 1 0 0 0,-1-1 0 0 0,0 1 0 0 0,1-2 1 0 0,3-14 2604 0 0,-4 17-2638 0 0,0-1 0 0 0,1 0 0 0 0,-1 0 0 0 0,0 1 0 0 0,1-1 0 0 0,-1 0 0 0 0,0 0 0 0 0,0 1 1 0 0,0-1-1 0 0,0 0 0 0 0,1 0 0 0 0,-1 1 0 0 0,0-1 0 0 0,-1 0 0 0 0,1 0 0 0 0,0 1 0 0 0,0-1 0 0 0,0 0 0 0 0,0 0 0 0 0,0 1 1 0 0,-1-1-1 0 0,1 0 0 0 0,0 0 0 0 0,-1 1 0 0 0,1-1 0 0 0,-1 0 0 0 0,0 0 0 0 0,-5-8 402 0 0,6 9-404 0 0,0-1-1 0 0,-1 0 1 0 0,1 0 0 0 0,-1 0 0 0 0,0 0-1 0 0,1 0 1 0 0,-1 1 0 0 0,0-1 0 0 0,1 0-1 0 0,-1 0 1 0 0,0 1 0 0 0,0-1 0 0 0,1 1-1 0 0,-1-1 1 0 0,0 1 0 0 0,0-1 0 0 0,0 1-1 0 0,0-1 1 0 0,0 1 0 0 0,0 0 0 0 0,0-1-1 0 0,0 1 1 0 0,0 0 0 0 0,0 0 0 0 0,0 0-1 0 0,0 0 1 0 0,0 0 0 0 0,0 0 0 0 0,0 0-1 0 0,-2 0 1 0 0,-10 2-1 0 0,-1 0-1 0 0,1 1 0 0 0,-1 0 1 0 0,1 1-1 0 0,0 1 1 0 0,0 0-1 0 0,1 0 0 0 0,-1 2 1 0 0,-19 12-1 0 0,18-9 26 0 0,0 1 0 0 0,1 1 0 0 0,0 0 0 0 0,1 0 0 0 0,0 1 0 0 0,1 1 0 0 0,-12 18 0 0 0,20-27-323 0 0,0-1 0 0 0,1 1-1 0 0,-1 0 1 0 0,-1 6 0 0 0,3-10 133 0 0,1 1-1 0 0,-1 0 1 0 0,1 0-1 0 0,0 0 1 0 0,0 0-1 0 0,-1 0 1 0 0,1 0-1 0 0,1 0 1 0 0,-1-1-1 0 0,0 1 1 0 0,0 0-1 0 0,1 0 1 0 0,-1 0-1 0 0,1 0 1 0 0,0 2-1 0 0,5 6 47 0 0,4-4 16 0 0,-6-5 60 0 0,-1-1-1 0 0,0 0 0 0 0,1 1 1 0 0,-1-1-1 0 0,1 0 1 0 0,-1-1-1 0 0,1 1 1 0 0,-1-1-1 0 0,8-1 1 0 0,30-14 962 0 0,-12 3-663 0 0,-17 9-357 0 0,-1-1-1 0 0,0 0 0 0 0,0-1 1 0 0,0 0-1 0 0,0-1 1 0 0,-1-1-1 0 0,-1 1 1 0 0,1-1-1 0 0,-1-1 1 0 0,15-18-1 0 0,-22 23-10 0 0,-6 6 0 0 0,-6 5 99 0 0,-11 17-90 0 0,0 1 0 0 0,2 1 0 0 0,-17 29 0 0 0,34-52-14 0 0,1-2 11 0 0,0 1-1 0 0,0-1 1 0 0,0 0 0 0 0,1 1-1 0 0,-1-1 1 0 0,1 0 0 0 0,-1 1-1 0 0,1-1 1 0 0,-1 1-1 0 0,1-1 1 0 0,0 0 0 0 0,0 1-1 0 0,0-1 1 0 0,0 1 0 0 0,0-1-1 0 0,0 1 1 0 0,0-1 0 0 0,0 1-1 0 0,0-1 1 0 0,1 1-1 0 0,0 2 1 0 0,-1-3-368 0 0,0-1-117 0 0,12 3-601 0 0,-6-2 448 0 0,0-1 0 0 0,0 1 0 0 0,0-2 0 0 0,0 1 0 0 0,0-1 0 0 0,-1 1 0 0 0,1-2 0 0 0,10-2 0 0 0,2-3-2559 0 0,24-13 0 0 0,-31 14 1806 0 0,1 1 1 0 0,0 0 0 0 0,-1 0 0 0 0,23-5-1 0 0,-32 10-138 0 0,-2 0-4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1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4 15663 0 0,'0'0'356'0'0,"2"-1"50"0"0,11-7-87 0 0,0 0 1 0 0,22-20-1 0 0,-13 9 384 0 0,-14 13-71 0 0,0-1 1 0 0,0-1-1 0 0,-1 1 0 0 0,8-11 0 0 0,-6 5 238 0 0,-5 8-446 0 0,0 0 1 0 0,0 0 0 0 0,-1 0 0 0 0,0-1-1 0 0,0 1 1 0 0,0-1 0 0 0,-1 0-1 0 0,4-10 1 0 0,-6 12-295 0 0,1 1-6 0 0,-1 1 1 0 0,1-1-1 0 0,0 0 1 0 0,0 1-1 0 0,0-1 1 0 0,0 1-1 0 0,0-1 1 0 0,1 1-1 0 0,-1-1 1 0 0,1 1-1 0 0,-1 0 1 0 0,4-3-1 0 0,-4 4 247 0 0,-3 1-211 0 0,0 0 0 0 0,0 0 0 0 0,0 0 0 0 0,0 1 0 0 0,0-1 0 0 0,0 1 0 0 0,0 0 0 0 0,-2 0 0 0 0,-6 7-137 0 0,0 1 1 0 0,1 0 0 0 0,0 0-1 0 0,0 0 1 0 0,1 1-1 0 0,-9 14 1 0 0,0-2-24 0 0,9-12 0 0 0,0 0 0 0 0,1 1 0 0 0,0 0 0 0 0,1 0 0 0 0,0 0 0 0 0,-6 17 0 0 0,12-26-10 0 0,-1 0-1 0 0,1 0 1 0 0,0 0-1 0 0,0 0 1 0 0,0 0-1 0 0,0 0 1 0 0,0 0 0 0 0,0 0-1 0 0,1 0 1 0 0,-1 0-1 0 0,0-1 1 0 0,1 1-1 0 0,0 0 1 0 0,-1 0 0 0 0,1 0-1 0 0,0-1 1 0 0,0 1-1 0 0,0 0 1 0 0,0-1-1 0 0,0 1 1 0 0,1-1 0 0 0,-1 1-1 0 0,0-1 1 0 0,1 1-1 0 0,-1-1 1 0 0,1 0-1 0 0,-1 0 1 0 0,1 0-1 0 0,3 2 1 0 0,-2-1-21 0 0,0-1 0 0 0,0 0-1 0 0,0 1 1 0 0,0-1 0 0 0,0 0-1 0 0,0 0 1 0 0,0-1 0 0 0,0 1 0 0 0,1-1-1 0 0,-1 0 1 0 0,0 1 0 0 0,0-2-1 0 0,1 1 1 0 0,-1 0 0 0 0,0 0 0 0 0,0-1-1 0 0,5-1 1 0 0,-4 0-71 0 0,10-3-706 0 0,-1-1-1 0 0,21-12 1 0 0,-30 15 448 0 0,0 0-1 0 0,0 0 0 0 0,0 0 0 0 0,-1 0 1 0 0,1-1-1 0 0,-1 1 0 0 0,0-1 0 0 0,0 0 0 0 0,-1 0 1 0 0,1 0-1 0 0,3-9 0 0 0,46-132-13020 0 0,-47 128 11658 0 0,5-16-1281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1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4 19351 0 0,'-1'0'886'0'0,"-20"-3"517"0"0,16 1 2508 0 0,6 1-3957 0 0,-1 0 0 0 0,1 1 0 0 0,-1-1-1 0 0,0 0 1 0 0,1 1 0 0 0,-1-1 0 0 0,0 0 0 0 0,1 1-1 0 0,-1-1 1 0 0,0 0 0 0 0,0 0 0 0 0,0 1 0 0 0,0-1-1 0 0,0 0 1 0 0,0 0 0 0 0,0 0 0 0 0,0 1 0 0 0,0-2-1 0 0,0 0-311 0 0,0 1-1078 0 0,0 1-806 0 0,0-2-3078 0 0,0-6-1318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1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55 11975 0 0,'0'0'267'0'0,"0"0"42"0"0,0 0 17 0 0,0 0-28 0 0,0 0-58 0 0,0 0 491 0 0,-1-8 1252 0 0,0 3-1487 0 0,2 1 0 0 0,-1-1 0 0 0,0 0 0 0 0,1 0 0 0 0,0 1 0 0 0,0-1 0 0 0,0 1 0 0 0,1-1 0 0 0,-1 1 0 0 0,4-5 0 0 0,3-8 323 0 0,13-17 0 0 0,-18 28-627 0 0,109-178 3392 0 0,-89 139-3187 0 0,-16 29-287 0 0,14-21-1 0 0,-9 16 526 0 0,-10 16-402 0 0,0 1-1 0 0,1-1 1 0 0,-1 1 0 0 0,1 0 0 0 0,5-6 0 0 0,-18 19-227 0 0,-9 6-4 0 0,1 0 0 0 0,0 2 0 0 0,1 0 0 0 0,-28 39 0 0 0,34-40-2 0 0,1-1 0 0 0,0 0 0 0 0,-8 18 0 0 0,16-29 0 0 0,1 0 0 0 0,-1 0 0 0 0,1 0 0 0 0,0 1 0 0 0,0-1 0 0 0,0 0 0 0 0,0 1 0 0 0,1-1 0 0 0,-1 1 0 0 0,1-1 0 0 0,0 1 0 0 0,1-1 0 0 0,1 8 0 0 0,-2-10-20 0 0,1 0 0 0 0,0-1 0 0 0,0 1-1 0 0,0 0 1 0 0,0 0 0 0 0,0-1 0 0 0,1 1 0 0 0,-1 0 0 0 0,0-1 0 0 0,1 1-1 0 0,-1-1 1 0 0,1 0 0 0 0,-1 0 0 0 0,1 1 0 0 0,0-1 0 0 0,0 0 0 0 0,-1 0-1 0 0,1-1 1 0 0,0 1 0 0 0,0 0 0 0 0,0 0 0 0 0,0-1 0 0 0,0 0 0 0 0,0 1-1 0 0,0-1 1 0 0,0 0 0 0 0,4 0 0 0 0,3 0-117 0 0,-1 0 1 0 0,1-1-1 0 0,-1 0 0 0 0,1 0 1 0 0,11-4-1 0 0,1-3 163 0 0,0 0 0 0 0,-1-2 0 0 0,0-1 0 0 0,35-25 0 0 0,-29 19 620 0 0,-12 7-591 0 0,-1-1 1 0 0,0 0-1 0 0,-1-1 0 0 0,0 0 0 0 0,-1-1 1 0 0,0 0-1 0 0,-1-1 0 0 0,0 0 1 0 0,-2-1-1 0 0,13-26 0 0 0,-20 34-55 0 0,-7 6 0 0 0,-5 7 0 0 0,-9 10 0 0 0,-1 2 0 0 0,2 0 0 0 0,0 2 0 0 0,-17 23 0 0 0,32-38 0 0 0,-6 7 0 0 0,1 1 0 0 0,0 0 0 0 0,1 0 0 0 0,-10 22 0 0 0,15-26 0 0 0,0 1 0 0 0,1 0 0 0 0,-1 11 0 0 0,3-12-64 0 0,0-8 21 0 0,0-1 1 0 0,0 1-1 0 0,1-1 1 0 0,-1 1-1 0 0,0 0 1 0 0,1-1-1 0 0,-1 1 1 0 0,0-1-1 0 0,1 1 0 0 0,-1-1 1 0 0,1 1-1 0 0,-1-1 1 0 0,0 1-1 0 0,1-1 1 0 0,-1 1-1 0 0,1-1 1 0 0,0 0-1 0 0,-1 1 0 0 0,1-1 1 0 0,-1 0-1 0 0,1 1 1 0 0,0-1-1 0 0,-1 0 1 0 0,1 0-1 0 0,1 1 0 0 0,14 2-750 0 0,-4-3 7 0 0,-1-1-1 0 0,1-1 1 0 0,-1 0-1 0 0,1 0 1 0 0,-1-1 0 0 0,0 0-1 0 0,16-8 1 0 0,-6 4-1576 0 0,167-52-11835 0 0,-175 56 13818 0 0,-1 1 0 0 0,27-2 1 0 0,-10 3-136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2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2 10135 0 0,'0'0'231'0'0,"0"0"29"0"0,0 0 19 0 0,-2 1-41 0 0,-2 1-190 0 0,7-7-312 0 0,-3 4-144 0 0,1 0 0 0 0,-1 1 0 0 0,0-1 0 0 0,1 0-1 0 0,0 0 1 0 0,-1 1 0 0 0,1-1 0 0 0,-1 0 0 0 0,1 1-1 0 0,0-1 1 0 0,-1 1 0 0 0,3-2 0 0 0,-3 2-1638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2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25 10135 0 0,'0'0'464'0'0,"0"0"-9"0"0,0 0-155 0 0,0 0 443 0 0,0 0 227 0 0,0 0 44 0 0,0 0 8 0 0,0 0 2 0 0,0 0 0 0 0,0 0 0 0 0,0 0 0 0 0,0 0 0 0 0,0 0 0 0 0,0 0 0 0 0,0 0 0 0 0,0 0 0 0 0,0-11 2215 0 0,29-56-1134 0 0,-12 24-73 0 0,-17 43-2032 0 0,-1 0 1 0 0,1 0-1 0 0,0 0 0 0 0,0 0 1 0 0,0 1-1 0 0,0-1 0 0 0,0 0 1 0 0,0 0-1 0 0,0 0 0 0 0,-1 0 1 0 0,1 0-1 0 0,0 0 0 0 0,0 0 1 0 0,0 0-1 0 0,0 0 0 0 0,0 0 0 0 0,-1 0 1 0 0,1 0-1 0 0,0 0 0 0 0,0 0 1 0 0,0 0-1 0 0,0 0 0 0 0,0 0 1 0 0,0 0-1 0 0,-1 0 0 0 0,1 0 1 0 0,0-1-1 0 0,0 1 0 0 0,0 0 1 0 0,0 0-1 0 0,0 0 0 0 0,0 0 1 0 0,0 0-1 0 0,-1 0 0 0 0,1 0 1 0 0,0 0-1 0 0,0 0 0 0 0,0-1 1 0 0,0 1-1 0 0,0 0 0 0 0,0 0 1 0 0,0 0-1 0 0,0 0 0 0 0,0 0 1 0 0,0 0-1 0 0,0 0 0 0 0,0-1 0 0 0,0 1 1 0 0,0 0-1 0 0,0 0 0 0 0,0 0 1 0 0,0 0-1 0 0,0 0 0 0 0,0-1 1 0 0,0 1-1 0 0,0 0 0 0 0,0 0 1 0 0,0 0-1 0 0,0 0 0 0 0,0 0 1 0 0,0-1-1 0 0,-10 7-4 0 0,4-1 4 0 0,0 1 0 0 0,0 0 0 0 0,0 0 0 0 0,1 1 0 0 0,0-1 0 0 0,0 1 0 0 0,1 1 0 0 0,-6 12 0 0 0,5-8 0 0 0,0 1 0 0 0,0 0 0 0 0,2 0 0 0 0,-4 22 0 0 0,6-31 0 0 0,0 0 0 0 0,1 0 0 0 0,0 0 0 0 0,0 0 0 0 0,0 1 0 0 0,0-1 0 0 0,1 0 0 0 0,-1 0 0 0 0,1 0 0 0 0,0 0 0 0 0,1 0 0 0 0,-1 0 0 0 0,0 0 0 0 0,3 4 0 0 0,3 1 0 0 0,1-3 0 0 0,-5-5-98 0 0,0 0-1 0 0,-1 0 1 0 0,1 0-1 0 0,0 0 1 0 0,1 0 0 0 0,-1 0-1 0 0,0-1 1 0 0,0 0 0 0 0,0 0-1 0 0,0 1 1 0 0,0-2-1 0 0,0 1 1 0 0,1 0 0 0 0,-1-1-1 0 0,0 1 1 0 0,0-1-1 0 0,0 0 1 0 0,0 0 0 0 0,0 0-1 0 0,0-1 1 0 0,-1 1 0 0 0,1 0-1 0 0,0-1 1 0 0,4-4-1 0 0,-1 1-356 0 0,-1-2-1 0 0,0 1 0 0 0,0 0 1 0 0,0-1-1 0 0,0 0 0 0 0,-1 0 0 0 0,3-8 1 0 0,0-3-4862 0 0,10-30-1 0 0,0-1-702 0 0,-7 26 2948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4.1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1 15663 0 0,'0'0'356'0'0,"0"0"50"0"0,0 0 20 0 0,0 0-42 0 0,1-1-250 0 0,13-14 542 0 0,-12 12-151 0 0,0 1 0 0 0,0-1 0 0 0,0 1 0 0 0,1 0 0 0 0,-1-1 0 0 0,0 1 0 0 0,1 1 0 0 0,0-1 0 0 0,4-3 0 0 0,44-18 3623 0 0,-49 22-4057 0 0,-2 1-411 0 0,0 0 184 0 0,0-1 1 0 0,0 1-1 0 0,-1-1 0 0 0,1 1 1 0 0,0-1-1 0 0,-1 1 1 0 0,1-1-1 0 0,0 1 0 0 0,-1-1 1 0 0,1 1-1 0 0,0 0 0 0 0,-1-1 1 0 0,1 1-1 0 0,-1 0 1 0 0,1-1-1 0 0,0 1 0 0 0,-2-1 1 0 0,-7-4-5689 0 0,-2 3-2334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5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40 11975 0 0,'0'0'267'0'0,"0"0"42"0"0,2-1 17 0 0,10-1-33 0 0,-9 2-267 0 0,0 0-1 0 0,0 0 1 0 0,-1-1-1 0 0,1 1 1 0 0,0-1 0 0 0,0 0-1 0 0,0 0 1 0 0,0 0-1 0 0,4-2 1 0 0,-6 2 130 0 0,-1 0 0 0 0,1 0 0 0 0,0 0 0 0 0,-1 0-1 0 0,1 0 1 0 0,-1 0 0 0 0,1 0 0 0 0,-1 0 0 0 0,1 0 0 0 0,-1-1 0 0 0,0 1 0 0 0,1 0 0 0 0,-1-2-1 0 0,1 0 366 0 0,0 0-213 0 0,0 1 0 0 0,1 0 0 0 0,-1 0 0 0 0,1 0 0 0 0,-1 0 1 0 0,4-3-1 0 0,8-11 1629 0 0,-2-3-351 0 0,-5 7-869 0 0,0 1 1 0 0,7-20 0 0 0,-12 29-230 0 0,-1 2 21 0 0,0 0-66 0 0,-20 6-278 0 0,4-1-165 0 0,12 0 0 0 0,1-1 0 0 0,-2 0 0 0 0,1 0 0 0 0,-1 0 0 0 0,1 1 0 0 0,0-1 0 0 0,0 1 0 0 0,-5 8 0 0 0,4-6 0 0 0,0 0 0 0 0,0-1 0 0 0,-1 0 0 0 0,0-1 0 0 0,0 1 0 0 0,-9 5 0 0 0,8-6 0 0 0,1 0 0 0 0,-1 1 0 0 0,1-1 0 0 0,0 1 0 0 0,1 0 0 0 0,-8 11 0 0 0,12-14 0 0 0,0-1 0 0 0,0 0 0 0 0,0 1 0 0 0,1-1 0 0 0,-1 1 0 0 0,1 0 0 0 0,-1-1 0 0 0,1 1 0 0 0,0 0 0 0 0,0-1 0 0 0,0 1 0 0 0,1 3 0 0 0,-1-4 0 0 0,0 1 0 0 0,0-1 0 0 0,1 0 0 0 0,-2 1 0 0 0,1-1 0 0 0,0 0 0 0 0,0 1 0 0 0,-1-1 0 0 0,1 0 0 0 0,-1 1 0 0 0,0-1 0 0 0,1 0 0 0 0,-1 0 0 0 0,0 0 0 0 0,-3 4 0 0 0,-2 1 0 0 0,-6 10 0 0 0,10-5 0 0 0,1 1 0 0 0,2-1 0 0 0,0-11 0 0 0,0 1 0 0 0,0-1 0 0 0,0 0 0 0 0,0 1 0 0 0,1-1 0 0 0,-1 0 0 0 0,0 0 0 0 0,1 0 0 0 0,-1 0 0 0 0,1 0 0 0 0,0 0 0 0 0,-1 0 0 0 0,1-1 0 0 0,-1 1 0 0 0,1-1 0 0 0,0 1 0 0 0,0-1 0 0 0,-1 1 0 0 0,1-1 0 0 0,0 0 0 0 0,0 0 0 0 0,2 0 0 0 0,2 0 0 0 0,1 0 0 0 0,-1 0 0 0 0,1-1 0 0 0,-1 0 0 0 0,8-2 0 0 0,8-2-447 0 0,-2-2 1 0 0,1-1-1 0 0,-1 0 0 0 0,0-1 1 0 0,0-2-1 0 0,-1 0 0 0 0,-1 0 1 0 0,21-18-1 0 0,-11 5-2711 0 0,-14 12 705 0 0,-1 1 0 0 0,19-23 0 0 0,-26 27 1684 0 0,1 1 1 0 0,-1-1-1 0 0,1 1 0 0 0,0 1 1 0 0,1-1-1 0 0,0 1 0 0 0,12-6 1 0 0,-8 5-1274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5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4 11975 0 0,'0'0'547'0'0,"0"0"-11"0"0,2 0-344 0 0,4-2 420 0 0,1 0 0 0 0,-1 0-1 0 0,0-1 1 0 0,0 0 0 0 0,0 0 0 0 0,8-6 0 0 0,-7 5-229 0 0,-1 0 0 0 0,1 0 0 0 0,0 0 0 0 0,1 1 0 0 0,9-3 0 0 0,-3 3 351 0 0,-1-1 0 0 0,1 0 1 0 0,0-1-1 0 0,21-12 0 0 0,-30 15-718 0 0,-6 6-13 0 0,-6 3-5 0 0,-5 1-458 0 0,0-1 1 0 0,0-1-1 0 0,-24 10 0 0 0,-11 5 307 0 0,12-2 153 0 0,28-12 0 0 0,5 3 0 0 0,9-2 0 0 0,-2-5 0 0 0,0-1 0 0 0,0 0 0 0 0,0 0 0 0 0,0-1 0 0 0,0 0 0 0 0,1 1 0 0 0,-1-2 0 0 0,0 1 0 0 0,1-1 0 0 0,-1 1 0 0 0,0-1 0 0 0,1-1 0 0 0,9-1 0 0 0,6-2 0 0 0,0-1 0 0 0,23-9 0 0 0,-20 6 0 0 0,-14 5-215 0 0,14-5-1634 0 0,29-12-1 0 0,-44 15-40 0 0,-1 1-1 0 0,0-1 1 0 0,14-11-1 0 0,-7 4-2201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2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7503 0 0,'0'0'399'0'0,"0"0"60"0"0,2 0 21 0 0,12 2 3 0 0,-1 0 1 0 0,1 0 0 0 0,0-2-1 0 0,24-1 1 0 0,-25 0 305 0 0,40-7 907 0 0,-42 6-2425 0 0,-1-1 1 0 0,1-1 0 0 0,11-4 0 0 0,-3-1-786 0 0,-15 7-20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5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0 17503 0 0,'0'0'399'0'0,"0"0"60"0"0,0 0 21 0 0,0 0-59 0 0,-3 1-276 0 0,0 0 13 0 0,0 1 1 0 0,0-1-1 0 0,0 1 0 0 0,-1 0 0 0 0,2 0 1 0 0,-1 0-1 0 0,0 0 0 0 0,0 1 0 0 0,1-1 1 0 0,-4 5-1 0 0,-5 4 966 0 0,-9 10-465 0 0,0 0 0 0 0,2 2 0 0 0,1 0 0 0 0,-21 36 0 0 0,38-56-659 0 0,-2 1 0 0 0,-10 5 0 0 0,4-4-133 0 0,7-4-563 0 0,1-1-258 0 0,4-12-1283 0 0,-2 4 709 0 0,-1 0 0 0 0,1 0-1 0 0,-1 0 1 0 0,-1 0 0 0 0,1 0-1 0 0,-3-16 1 0 0,2 11-211 0 0,0 1 0 0 0,1-15-1 0 0,3 4-308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366 13823 0 0,'0'0'315'0'0,"3"-2"45"0"0,10-7 21 0 0,-10 6-49 0 0,-16-10-195 0 0,11 11-79 0 0,-2-1 389 0 0,0-1 1 0 0,0 0-1 0 0,1 1 0 0 0,-4-6 1 0 0,6 8-285 0 0,0-1 1 0 0,0 0 0 0 0,0 1-1 0 0,0-1 1 0 0,1 0-1 0 0,-1 0 1 0 0,0 1 0 0 0,1-1-1 0 0,0 0 1 0 0,-1 0-1 0 0,1 0 1 0 0,0 0 0 0 0,0 0-1 0 0,0 0 1 0 0,0-3 0 0 0,2-19 1844 0 0,-2 18-1625 0 0,1 0 0 0 0,-1 1 0 0 0,1-1 1 0 0,0 0-1 0 0,0 1 0 0 0,3-8 0 0 0,5-11 135 0 0,-6 17-432 0 0,-1 1 0 0 0,1-1 0 0 0,0 1-1 0 0,0-1 1 0 0,0 1 0 0 0,1 0-1 0 0,0 0 1 0 0,0 1 0 0 0,1-1-1 0 0,0 1 1 0 0,8-8 0 0 0,8-3 96 0 0,0-1 52 0 0,2 0-1 0 0,0 2 1 0 0,28-14 0 0 0,-37 22-234 0 0,-2 2 0 0 0,-12 5 0 0 0,1 0 0 0 0,-1 0 0 0 0,1 0 0 0 0,0 0 0 0 0,-1 0 0 0 0,1 0 0 0 0,-1 0 0 0 0,1 1 0 0 0,-1-1 0 0 0,1 0 0 0 0,-1 0 0 0 0,1 1 0 0 0,-1-1 0 0 0,1 0 0 0 0,-1 1 0 0 0,0-1 0 0 0,1 0 0 0 0,0 1 0 0 0,1 2 0 0 0,1 1 0 0 0,-1-1 0 0 0,1 0 0 0 0,-1 1 0 0 0,0-1 0 0 0,-1 1 0 0 0,1-1 0 0 0,-1 1 0 0 0,1 0 0 0 0,-1 0 0 0 0,0 0 0 0 0,1 6 0 0 0,-1 6 0 0 0,0 30 0 0 0,-1-28 0 0 0,-5 19 0 0 0,1-25 0 0 0,4-11 0 0 0,-1 0 0 0 0,1 1 0 0 0,-1-1 0 0 0,1 0 0 0 0,-1 0 0 0 0,1 0 0 0 0,-1 0 0 0 0,0 0 0 0 0,0 0 0 0 0,1 0 0 0 0,-1 0 0 0 0,0 0 0 0 0,-2 1 0 0 0,0 0 0 0 0,-6 5 0 0 0,2-5 0 0 0,5-6 0 0 0,4-1 0 0 0,0-2 0 0 0,1 0 0 0 0,0 0 0 0 0,0 1 0 0 0,1-1 0 0 0,0 1 0 0 0,0 0 0 0 0,1 0 0 0 0,0 1 0 0 0,0-1 0 0 0,0 1 0 0 0,11-8 0 0 0,-2 2 0 0 0,0 1 0 0 0,2 1 0 0 0,28-13 0 0 0,-37 18 0 0 0,0 1 0 0 0,0 1 0 0 0,0-1 0 0 0,0 1 0 0 0,1 1 0 0 0,-1-1 0 0 0,1 1 0 0 0,11 0 0 0 0,-15 2 0 0 0,0-1 0 0 0,0 1 0 0 0,-1-1 0 0 0,1 1 0 0 0,0 0 0 0 0,0 0 0 0 0,-1 1 0 0 0,1-1 0 0 0,-1 1 0 0 0,1 0 0 0 0,-1 0 0 0 0,0 0 0 0 0,1 0 0 0 0,-1 1 0 0 0,0-1 0 0 0,-1 1 0 0 0,1 0 0 0 0,3 4 0 0 0,-2-2 0 0 0,2 2 0 0 0,-1 0 0 0 0,-1 0 0 0 0,1 0 0 0 0,4 13 0 0 0,-5-12-64 0 0,-3-6-273 0 0,-1-1 278 0 0,0-1 0 0 0,0 1 1 0 0,1-1-1 0 0,-1 1 0 0 0,0 0 0 0 0,1-1 1 0 0,-1 1-1 0 0,1-1 0 0 0,-1 1 0 0 0,1-1 1 0 0,-1 1-1 0 0,1-1 0 0 0,-1 1 0 0 0,1-1 1 0 0,-1 0-1 0 0,1 1 0 0 0,0-1 0 0 0,-1 0 1 0 0,1 1-1 0 0,-1-1 0 0 0,1 0 0 0 0,0 0 1 0 0,-1 0-1 0 0,2 1 0 0 0,14 2-2595 0 0,-14-4 1228 0 0,-3-4-61 0 0,-2-21-1552 0 0,3-7-29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7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3 7 10135 0 0,'0'0'231'0'0,"0"0"29"0"0,0 0 19 0 0,0 0 105 0 0,1-4 186 0 0,1 1 1851 0 0,-1 4 5178 0 0,1 4-7399 0 0,0-1 0 0 0,-1 1 0 0 0,0 0 0 0 0,0 0-1 0 0,0-1 1 0 0,0 1 0 0 0,-1 0 0 0 0,0 0 0 0 0,0 0 0 0 0,-1 5-1 0 0,-10 56 1064 0 0,5-38-1053 0 0,2-7-208 0 0,0 0 0 0 0,-2 0 0 0 0,-1 0 0 0 0,0-1 1 0 0,-2 0-1 0 0,0 0 0 0 0,-21 32 0 0 0,21-42-2 0 0,0 1 0 0 0,0-2 0 0 0,-1 1 0 0 0,0-1 0 0 0,-1-1 0 0 0,1 0 0 0 0,-2-1 0 0 0,1 0 0 0 0,-1 0 0 0 0,0-1 0 0 0,0-1 0 0 0,-1 0 0 0 0,0-1 0 0 0,-15 4 0 0 0,22-7-415 0 0,0 1 0 0 0,0-2 0 0 0,0 1-1 0 0,0-1 1 0 0,0 0 0 0 0,0 0 0 0 0,0 0 0 0 0,0-1 0 0 0,0 0-1 0 0,0 0 1 0 0,0-1 0 0 0,-10-3 0 0 0,4-4-7092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39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4 77 13823 0 0,'0'0'315'0'0,"0"0"45"0"0,0 0 21 0 0,2-1-49 0 0,5-3-220 0 0,-1-3 39 0 0,-5 5 569 0 0,-1 2 249 0 0,0 0 45 0 0,-3-4 710 0 0,-5-7 2266 0 0,7 9-3917 0 0,0 0 0 0 0,0-1 0 0 0,0 1 0 0 0,0 0-1 0 0,0 0 1 0 0,-1 1 0 0 0,1-1 0 0 0,-1 0 0 0 0,1 0 0 0 0,-1 1 0 0 0,0-1 0 0 0,0 1-1 0 0,0-1 1 0 0,0 1 0 0 0,0 0 0 0 0,0 0 0 0 0,0 0 0 0 0,0 0 0 0 0,0 0 0 0 0,-1 0-1 0 0,1 1 1 0 0,-3-1 0 0 0,-16-5 306 0 0,17 4-227 0 0,-1 1-1 0 0,1-1 1 0 0,0 1-1 0 0,-1 1 1 0 0,1-1 0 0 0,-5 0-1 0 0,-165 7 281 0 0,135-2-373 0 0,1 1-1 0 0,-57 16 1 0 0,-8 4-59 0 0,63-17 0 0 0,1 1 0 0 0,1 3 0 0 0,-38 16 0 0 0,47-18 0 0 0,29-10 0 0 0,0 0 0 0 0,-1 0 0 0 0,1 0 0 0 0,0 1 0 0 0,-1-1 0 0 0,1 0 0 0 0,0 0 0 0 0,-1 0 0 0 0,1 0 0 0 0,0 0 0 0 0,-1 1 0 0 0,1-1 0 0 0,0 0 0 0 0,0 0 0 0 0,-1 0 0 0 0,1 1 0 0 0,0-1 0 0 0,0 0 0 0 0,-1 1 0 0 0,1-1 0 0 0,0 0 0 0 0,0 0 0 0 0,0 1 0 0 0,0-1 0 0 0,-1 1 0 0 0,1 0 0 0 0,1 0 0 0 0,-1 0 0 0 0,0 0 0 0 0,0 0 0 0 0,0 1 0 0 0,1-1 0 0 0,-1 0 0 0 0,1 0 0 0 0,-1 0 0 0 0,1 0 0 0 0,-1 0 0 0 0,1 0 0 0 0,-1 0 0 0 0,1 0 0 0 0,0 0 0 0 0,0-1 0 0 0,0 1 0 0 0,-1 0 0 0 0,1 0 0 0 0,0 0 0 0 0,0-1 0 0 0,0 1 0 0 0,0-1 0 0 0,0 1 0 0 0,0-1 0 0 0,0 1 0 0 0,0-1 0 0 0,0 1 0 0 0,2-1 0 0 0,5 3 0 0 0,0-1 0 0 0,15 2 0 0 0,-22-4 0 0 0,27 4 0 0 0,7 1 0 0 0,0-1 0 0 0,0-1 0 0 0,55-3 0 0 0,-79-1 0 0 0,0 1 0 0 0,0 0 0 0 0,1 1 0 0 0,-1 0 0 0 0,16 4 0 0 0,54 20 0 0 0,-47-10 0 0 0,-24-6 0 0 0,-9-7 0 0 0,0 0-1 0 0,0-1 0 0 0,0 1 1 0 0,0 0-1 0 0,0 0 1 0 0,-1 0-1 0 0,1 0 1 0 0,0 0-1 0 0,-1 0 0 0 0,0 0 1 0 0,1 0-1 0 0,-1 1 1 0 0,0-1-1 0 0,0 0 1 0 0,-1 4-1 0 0,0-2 0 0 0,0 0 0 0 0,0-1 0 0 0,0 1 0 0 0,-1 0-1 0 0,1 0 1 0 0,-1-1 0 0 0,-4 7 0 0 0,-1 0 19 0 0,0-1 0 0 0,-1 0 0 0 0,0-1 0 0 0,-16 13 0 0 0,-3 0 377 0 0,-2-2 0 0 0,-1 0 1 0 0,0-3-1 0 0,-50 21 0 0 0,-15 3-395 0 0,-134 36 0 0 0,203-69 0 0 0,5-2 0 0 0,0 0 0 0 0,1 2 0 0 0,-1 1 0 0 0,1 0 0 0 0,-26 15 0 0 0,40-16 0 0 0,3 2-64 0 0,2-6-107 0 0,1 0 0 0 0,1 0 0 0 0,-1-1 0 0 0,0 1 0 0 0,1 0 0 0 0,-1 0 0 0 0,1 0 0 0 0,0 0 0 0 0,2 4 0 0 0,2 8-47 0 0,-4-13 218 0 0,1 1 0 0 0,-1 0 0 0 0,1 0 0 0 0,0-1 0 0 0,0 1 0 0 0,0-1 0 0 0,0 0 0 0 0,1 1 0 0 0,-1-1 0 0 0,1 0 0 0 0,-1 0 0 0 0,1-1 0 0 0,0 1 0 0 0,0-1 0 0 0,-1 1 0 0 0,1-1 0 0 0,6 2 0 0 0,3 1 0 0 0,0 0 0 0 0,1-1 0 0 0,13 1 0 0 0,4-1 0 0 0,0-1 0 0 0,0-1 0 0 0,42-5 0 0 0,92-20 0 0 0,-109 15 0 0 0,-35 6 257 0 0,-4 1 161 0 0,0-1 0 0 0,-1-1-1 0 0,17-5 1 0 0,-31 8-755 0 0,-1 1-138 0 0,0 0-33 0 0,-2-1 31 0 0,0 0-1 0 0,0 0 1 0 0,0 1 0 0 0,0-1-1 0 0,-1 1 1 0 0,-3-1 0 0 0,-14-2-7658 0 0,8-1 867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0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239 10135 0 0,'0'0'464'0'0,"0"0"-9"0"0,6-7-278 0 0,0 2 518 0 0,-1-1-1 0 0,0 0 0 0 0,0 0 1 0 0,-1-1-1 0 0,0 0 1 0 0,0 1-1 0 0,-1-1 0 0 0,1-1 1 0 0,3-14-1 0 0,0-4 1989 0 0,-6 21-2223 0 0,1-1 1 0 0,-1 1-1 0 0,0-1 1 0 0,0 1-1 0 0,-1-1 1 0 0,1 0 0 0 0,-1 1-1 0 0,0-1 1 0 0,-2-6-1 0 0,1 2 13 0 0,1 7-333 0 0,0 0 0 0 0,-1 0 0 0 0,1 1 0 0 0,-1-1 0 0 0,0 0 0 0 0,0 0 0 0 0,0 0-1 0 0,0 1 1 0 0,0-1 0 0 0,0 1 0 0 0,-4-5 0 0 0,3 4-140 0 0,2 2 0 0 0,-1 0 0 0 0,0 0 0 0 0,0 1 0 0 0,0-1 0 0 0,1 0 0 0 0,-1 0 0 0 0,0 1 0 0 0,0-1 0 0 0,0 0 0 0 0,-1 1 0 0 0,1-1 0 0 0,0 1 0 0 0,0-1 0 0 0,0 1 0 0 0,0 0 0 0 0,0-1 0 0 0,-3 1 0 0 0,1-1 0 0 0,0 1 0 0 0,0-1 0 0 0,0 1 0 0 0,0-1 0 0 0,0 1 0 0 0,0 0 0 0 0,0 1 0 0 0,0-1 0 0 0,0 0 0 0 0,0 1 0 0 0,-1 0 0 0 0,-3 1 0 0 0,-36 17 0 0 0,34-14 0 0 0,-4 3 0 0 0,-1 2 0 0 0,1-1 0 0 0,1 2 0 0 0,0 0 0 0 0,-19 22 0 0 0,23-24 0 0 0,1 0 0 0 0,0 1 0 0 0,0 0 0 0 0,1 0 0 0 0,1 0 0 0 0,0 1 0 0 0,0 0 0 0 0,-3 13 0 0 0,0 3 0 0 0,5-20 0 0 0,1 1 0 0 0,0-1 0 0 0,0 1 0 0 0,1 0 0 0 0,-1 12 0 0 0,4-3 0 0 0,3-13 0 0 0,-3-2 0 0 0,1 1 0 0 0,1 0 0 0 0,14 5 0 0 0,9-2 0 0 0,-10-6 0 0 0,-12-2 0 0 0,-1 0 0 0 0,5-2 0 0 0,0 0 0 0 0,-1 0 0 0 0,1-1 0 0 0,-1 0 0 0 0,0 0 0 0 0,12-11 0 0 0,-14 11 0 0 0,13-12 385 0 0,-1-1-1 0 0,-1 0 0 0 0,0-2 1 0 0,25-38-1 0 0,-24 32-258 0 0,-4 1-126 0 0,-14 25 0 0 0,0 0 0 0 0,0 0 0 0 0,0 0 0 0 0,0 0 0 0 0,0 0 0 0 0,0 0 0 0 0,0-1 0 0 0,0 1 0 0 0,0 0 0 0 0,0 0 0 0 0,0 0 0 0 0,1 0 0 0 0,-1 0 0 0 0,0 0 0 0 0,0 0 0 0 0,0 0 0 0 0,0-1 0 0 0,0 1 0 0 0,0 0 0 0 0,0 0 0 0 0,0 0 0 0 0,0 0 0 0 0,1 0 0 0 0,-1 0 0 0 0,0 0 0 0 0,0 0 0 0 0,0 0 0 0 0,0 0 0 0 0,0 0 0 0 0,0 0 0 0 0,0 0 0 0 0,1 0 0 0 0,-1 0 0 0 0,0 0 0 0 0,0 0 0 0 0,0 0 0 0 0,0 0 0 0 0,0 0 0 0 0,0 0 0 0 0,1 0 0 0 0,-1 0 0 0 0,0 0 0 0 0,2 6 0 0 0,-2 8 0 0 0,-1-10 2 0 0,1-1 1 0 0,-1 1-1 0 0,0 0 1 0 0,0 0-1 0 0,-2 3 0 0 0,1-1-11 0 0,1 0-1 0 0,-1 0 0 0 0,1 0 0 0 0,0 0 0 0 0,0 0 1 0 0,0 1-1 0 0,1 7 0 0 0,0-8-672 0 0,1 0 0 0 0,0-1-1 0 0,0 1 1 0 0,0 0 0 0 0,0 0-1 0 0,3 6 1 0 0,-3-11-342 0 0,-1-1 0 0 0,0 0 0 0 0,0 0 0 0 0,0 0-341 0 0,0 0-1434 0 0,0 0-626 0 0,0 0-126 0 0,0 0-29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0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889 13823 0 0,'0'0'630'0'0,"0"0"-13"0"0,-1-2-393 0 0,-2-23 1095 0 0,3 24-427 0 0,0-1 0 0 0,0 1 1 0 0,-1 0-1 0 0,1-1 0 0 0,0 1 1 0 0,0 0-1 0 0,-1 0 1 0 0,1 0-1 0 0,-1-1 0 0 0,1 1 1 0 0,-2-2-1 0 0,-2-1-1214 0 0,3 3 766 0 0,1 1-440 0 0,0 0 0 0 0,0 0 0 0 0,0 1 0 0 0,-1-1 0 0 0,1 0 0 0 0,0 0 0 0 0,0 0 0 0 0,0 1 0 0 0,0-1 0 0 0,0 0 0 0 0,0 0 0 0 0,0 0 1 0 0,-1 0-1 0 0,1 0 0 0 0,0 1 0 0 0,0-1 0 0 0,0 0 0 0 0,0 0 0 0 0,-1 0 0 0 0,1 0 0 0 0,0 0 0 0 0,0 0 0 0 0,0 0 0 0 0,-1 0 0 0 0,1 0 0 0 0,0 0 0 0 0,0 0 0 0 0,0 0 0 0 0,-1 0 0 0 0,1 0 0 0 0,0 0 0 0 0,0 0 0 0 0,0 0 0 0 0,-1 0 0 0 0,1 0 0 0 0,0 0 0 0 0,-1 0-3 0 0,0 0 0 0 0,0 0 0 0 0,0 0 0 0 0,0 1 0 0 0,0-1 0 0 0,0 0 0 0 0,0 0 0 0 0,0 1 0 0 0,0-1 0 0 0,0 0 0 0 0,0 1 0 0 0,0-1 0 0 0,0 1 0 0 0,0-1 0 0 0,1 1 0 0 0,-1 0 0 0 0,0-1 0 0 0,0 1 0 0 0,1 0 0 0 0,-1-1 0 0 0,0 1 0 0 0,0 2 0 0 0,-3 1-1 0 0,1 0 0 0 0,0 0 0 0 0,0 1 0 0 0,1-1 0 0 0,-1 1 0 0 0,1 0 0 0 0,0 0 0 0 0,0 0 0 0 0,1 0 0 0 0,-2 7 0 0 0,3-10 0 0 0,-1 1 0 0 0,1-1 0 0 0,0 1 0 0 0,0-1 0 0 0,0 1 0 0 0,0-1 0 0 0,0 1 0 0 0,0-1 0 0 0,1 1 0 0 0,-1-1 0 0 0,1 1 0 0 0,0-1 0 0 0,0 0 0 0 0,2 4 0 0 0,-1-1 0 0 0,5 3 0 0 0,-6-7-40 0 0,1-1 0 0 0,0 0 0 0 0,0 0-1 0 0,0 0 1 0 0,0 0 0 0 0,0 0 0 0 0,0 0 0 0 0,0 0 0 0 0,-1 0 0 0 0,1-1-1 0 0,0 1 1 0 0,0-1 0 0 0,0 1 0 0 0,0-1 0 0 0,2-1 0 0 0,1-1-188 0 0,0 1 0 0 0,0-1 0 0 0,0 1 0 0 0,5-6-1 0 0,-7 4-276 0 0,0 0 1 0 0,0 0-1 0 0,0 0 0 0 0,-1 0 0 0 0,0-1 0 0 0,0 1 0 0 0,0-1 0 0 0,-1 1 0 0 0,0-1 0 0 0,1 0 0 0 0,-1 1 0 0 0,0-10 0 0 0,2-3-1048 0 0,-1 4-38 0 0,0 0-1 0 0,-1-16 0 0 0,3-20-1423 0 0,7-5 1188 0 0,38-102 0 0 0,-39 123 1232 0 0,0-1 0 0 0,5-42 0 0 0,3-67-775 0 0,-14 106 941 0 0,3-4-221 0 0,-4 31 326 0 0,-1-1 0 0 0,1-21 0 0 0,-5 15 306 0 0,-6-5 18 0 0,7 21-3 0 0,1 1-1 0 0,0-1 1 0 0,-1 1-1 0 0,1-1 1 0 0,-1 1-1 0 0,0-1 0 0 0,1 1 1 0 0,-1-1-1 0 0,1 1 1 0 0,-1 0-1 0 0,0-1 0 0 0,1 1 1 0 0,-1 0-1 0 0,0-1 1 0 0,1 1-1 0 0,-1 0 1 0 0,0 0-1 0 0,1 0 0 0 0,-1-1 1 0 0,0 1-1 0 0,0 0 1 0 0,1 0-1 0 0,-2 0 0 0 0,-15-2 701 0 0,15 2 2482 0 0,1-3 1851 0 0,-4 1-1759 0 0,-4-3-381 0 0,6 1 2271 0 0,3 3-5016 0 0,0 0 0 0 0,0 0 0 0 0,-1 1 0 0 0,1-1 0 0 0,0 0 0 0 0,0 0 0 0 0,0 0 0 0 0,0 0 0 0 0,1 0 0 0 0,-1 1 0 0 0,0-1 0 0 0,0 0 0 0 0,0 0 0 0 0,1 0 0 0 0,-1 1 0 0 0,0-1 0 0 0,1 0 0 0 0,-1 0 0 0 0,1 1 0 0 0,-1-1 1 0 0,1 0-1 0 0,-1 1 0 0 0,1-1 0 0 0,0 0 0 0 0,-1 1 0 0 0,1-1 0 0 0,0 1 0 0 0,-1-1 0 0 0,1 1 0 0 0,0 0 0 0 0,-1-1 0 0 0,3 0 0 0 0,6-5-40 0 0,1 1 1 0 0,0 0-1 0 0,1 0 0 0 0,-1 1 1 0 0,1 1-1 0 0,0-1 0 0 0,0 2 1 0 0,16-3-1 0 0,0 3 126 0 0,1 0-1 0 0,34 4 1 0 0,-39-3-93 0 0,-19 1-72 0 0,0 0 0 0 0,-1-1 0 0 0,1 1 0 0 0,-1 1 0 0 0,1-1 0 0 0,0 0 0 0 0,-1 1 0 0 0,1 0 1 0 0,-1 0-1 0 0,1 0 0 0 0,5 3 0 0 0,-8-3 443 0 0,-1-1-66 0 0,1 2-423 0 0,-1 0 1 0 0,1 1 0 0 0,-1-1-1 0 0,0 0 1 0 0,0 1 0 0 0,0-1-1 0 0,-1 4 1 0 0,0-3-21 0 0,0 1 0 0 0,-1 0 0 0 0,1-1 0 0 0,-1 1 0 0 0,0-1 0 0 0,0 0 0 0 0,0 0 0 0 0,-1 0 0 0 0,1 0 0 0 0,-1 0 0 0 0,0 0 0 0 0,1 0 0 0 0,-1-1 0 0 0,-4 3 0 0 0,-7 4 0 0 0,-30 16 0 0 0,25-15 0 0 0,-70 41 0 0 0,76-42 0 0 0,0 1 0 0 0,1 0 0 0 0,0 0 0 0 0,-15 18 0 0 0,25-26 0 0 0,1 0 0 0 0,-1-1 0 0 0,1 1 0 0 0,0 0 0 0 0,0 0 0 0 0,0 0 0 0 0,0 0 0 0 0,-1 4 0 0 0,1 5 0 0 0,1-8 0 0 0,1-1 0 0 0,0 1 0 0 0,0-1 0 0 0,0 1 0 0 0,0-1 0 0 0,0 0 0 0 0,1 0 0 0 0,-1 1 0 0 0,1-1 0 0 0,0 0 0 0 0,-1 0 0 0 0,1 0 0 0 0,0-1 0 0 0,0 1 0 0 0,0 0 0 0 0,0-1 0 0 0,0 1 0 0 0,1-1 0 0 0,-1 0 0 0 0,0 0 0 0 0,5 2 0 0 0,4 1 0 0 0,0-1 0 0 0,0 0 0 0 0,17 2 0 0 0,-6-3-556 0 0,41 0 0 0 0,-8-2-228 0 0,-47 0 396 0 0,26 1-224 0 0,-32-1 317 0 0,1 0 0 0 0,-1 0-1 0 0,0 0 1 0 0,1-1 0 0 0,-1 1 0 0 0,0-1-1 0 0,1 0 1 0 0,-1 0 0 0 0,0 0-1 0 0,4-2 1 0 0,-5 2-2139 0 0,-1 1-102 0 0,0 0-22 0 0,-2-8-1694 0 0,1 4 3384 0 0,-3-16-1692 0 0,3 15 0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2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40 6447 0 0,'3'0'298'0'0,"32"-2"100"0"0,-25 0 1019 0 0,1 1-1 0 0,17-5 1 0 0,-26 5 48 0 0,-2 1-288 0 0,2 0-121 0 0,1-1-728 0 0,-1 0-107 0 0,1 1 1 0 0,-1-1-1 0 0,0 1 1 0 0,0 0-1 0 0,1 0 1 0 0,-1 0-1 0 0,0 0 1 0 0,0 0-1 0 0,0 1 1 0 0,1-1-1 0 0,-1 1 1 0 0,0-1-1 0 0,0 1 1 0 0,0 0-1 0 0,0 0 1 0 0,0 0-1 0 0,2 1 1 0 0,-1 0-111 0 0,0-1 0 0 0,-1 1 0 0 0,1 0 0 0 0,-1 1 0 0 0,0-1 0 0 0,1 0 0 0 0,-1 1 0 0 0,0-1 0 0 0,-1 1 0 0 0,1 0 0 0 0,0-1 0 0 0,-1 1-1 0 0,1 0 1 0 0,-1 0 0 0 0,0 0 0 0 0,1 5 0 0 0,0 0 14 0 0,0 1-1 0 0,0 0 0 0 0,-1 0 1 0 0,0 14-1 0 0,1 24 1250 0 0,0-28-1285 0 0,-1 0 0 0 0,-3 20-1 0 0,2-33-91 0 0,-1 0 0 0 0,-1 0 0 0 0,1 0 0 0 0,-1 0-1 0 0,0 0 1 0 0,0-1 0 0 0,0 1 0 0 0,-1 0 0 0 0,0-1-1 0 0,-5 8 1 0 0,5-9 74 0 0,-1-1-1 0 0,1 1 1 0 0,0-1-1 0 0,-1 0 1 0 0,0 0 0 0 0,0 0-1 0 0,0-1 1 0 0,0 1-1 0 0,0-1 1 0 0,0 0-1 0 0,-1 0 1 0 0,-4 1 0 0 0,-7 2 296 0 0,0-2 0 0 0,-20 3 1 0 0,26-5-340 0 0,3 0-20 0 0,1 0 0 0 0,-1-1 0 0 0,0 0 1 0 0,0-1-1 0 0,0 1 0 0 0,0-1 0 0 0,1 0 0 0 0,-1-1 0 0 0,0 0 0 0 0,1 0 0 0 0,-1 0 0 0 0,-11-7 0 0 0,14 7 8 0 0,0-1-1 0 0,1 1 0 0 0,-1-1 1 0 0,1 0-1 0 0,-1 0 0 0 0,1 0 1 0 0,0 0-1 0 0,0-1 0 0 0,1 1 1 0 0,-1-1-1 0 0,1 0 0 0 0,-1 0 1 0 0,1 0-1 0 0,0 0 0 0 0,1 0 1 0 0,-1 0-1 0 0,1 0 0 0 0,0-1 1 0 0,0 1-1 0 0,0 0 0 0 0,0-6 1 0 0,1 1 194 0 0,0 0 0 0 0,1-1 0 0 0,0 1 0 0 0,5-16 0 0 0,-4 13-25 0 0,1 0 0 0 0,0-13 0 0 0,-3 15-185 0 0,1-1 0 0 0,1 2 0 0 0,0-1 0 0 0,0 0 0 0 0,1 0 0 0 0,1 1 0 0 0,-1-1 0 0 0,1 1 0 0 0,8-12 0 0 0,-4 9 0 0 0,0 0 0 0 0,1 1 0 0 0,0 0 0 0 0,1 0 0 0 0,0 1 0 0 0,12-9 0 0 0,-13 12 0 0 0,2-1 0 0 0,-1 2 0 0 0,1 0 0 0 0,0 0 0 0 0,0 1 0 0 0,0 0 0 0 0,1 0 0 0 0,0 2 0 0 0,-1-1 0 0 0,26-2 0 0 0,-5 0 0 0 0,-11 2 0 0 0,1 1 0 0 0,22 0 0 0 0,-36 3 0 0 0,35 0 0 0 0,46 6 0 0 0,-80-5 0 0 0,-5-1 0 0 0,1 0 0 0 0,-1 1 0 0 0,0 0 0 0 0,0 0 0 0 0,0 0 0 0 0,4 2 0 0 0,12 2 72 0 0,-19-4 299 0 0,-1-1 117 0 0,0 0 21 0 0,0 0-134 0 0,0 0-577 0 0,0 0-248 0 0,0 0-50 0 0,0 0 58 0 0,0 0 16 0 0,0 0-1028 0 0,0 0-474 0 0,0 0-96 0 0,0 0-21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3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31 13823 0 0,'0'0'315'0'0,"0"0"45"0"0,0 0 21 0 0,0 0-49 0 0,0 0-81 0 0,1-2 481 0 0,4-9 698 0 0,1 1-1 0 0,0-1 1 0 0,1 1 0 0 0,11-12 0 0 0,-10 11-516 0 0,0 0 0 0 0,0 0 0 0 0,10-20 0 0 0,-14 23-470 0 0,-4 5-257 0 0,-6 5-63 0 0,-4 3 180 0 0,1 2-151 0 0,1 1 0 0 0,0-1 0 0 0,0 1 0 0 0,1 1 0 0 0,-13 17 0 0 0,16-19-84 0 0,0 0 0 0 0,0 0-1 0 0,1 0 1 0 0,-1 1 0 0 0,2-1-1 0 0,-1 1 1 0 0,1 0 0 0 0,0 0-1 0 0,0 8 1 0 0,1-14-69 0 0,0 3 0 0 0,5 11 0 0 0,-3-15-17 0 0,-1 1-1 0 0,1 0 1 0 0,0-1 0 0 0,0 1 0 0 0,0-1-1 0 0,0 1 1 0 0,0-1 0 0 0,0 0-1 0 0,0 1 1 0 0,0-1 0 0 0,0 0 0 0 0,1 0-1 0 0,-1 0 1 0 0,1 0 0 0 0,-1 0-1 0 0,1 0 1 0 0,1 1 0 0 0,1-1-59 0 0,-1 0 0 0 0,0 0 0 0 0,0-1-1 0 0,0 1 1 0 0,0-1 0 0 0,1 1 0 0 0,-1-1 0 0 0,6-1 0 0 0,-1 0-66 0 0,0 0-1 0 0,0-1 1 0 0,0 0 0 0 0,0 0 0 0 0,-1-1-1 0 0,14-6 1 0 0,-16 6-88 0 0,0 0-1 0 0,-1-1 1 0 0,1 1-1 0 0,-1-1 1 0 0,1 0 0 0 0,-1 0-1 0 0,-1 0 1 0 0,1-1-1 0 0,0 0 1 0 0,-1 1-1 0 0,0-1 1 0 0,0 0 0 0 0,-1 0-1 0 0,1-1 1 0 0,1-5-1 0 0,2-8-1589 0 0,-1 0 1 0 0,4-40-1 0 0,-5 38 1205 0 0,3-66-5199 0 0,-2 31 2029 0 0,-1 16 1225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3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0 0-374 0 0,0 0 84 0 0,0 0 82 0 0,0 0 18 0 0,2 1 71 0 0,19 0 2072 0 0,42-1 0 0 0,-18-2-1376 0 0,-12 2-1083 0 0,174 5 1254 0 0,-200-4-1214 0 0,0 0-1 0 0,0 0 1 0 0,10 5 0 0 0,-15-6 276 0 0,-2 0-66 0 0,1 2-294 0 0,0 0-148 0 0,0 1 1 0 0,0-1-1 0 0,0 0 0 0 0,0 0 1 0 0,-1 1-1 0 0,1-1 0 0 0,-1 1 1 0 0,1-1-1 0 0,-1 0 0 0 0,0 1 1 0 0,0-1-1 0 0,0 1 0 0 0,0-1 1 0 0,-2 5-1 0 0,1-3-1 0 0,0-1-1 0 0,-1 1 1 0 0,1-1-1 0 0,-1 0 1 0 0,0 1 0 0 0,0-1-1 0 0,0 0 1 0 0,0 0-1 0 0,-5 4 1 0 0,-57 51 0 0 0,48-46 0 0 0,1 1 0 0 0,1 0 0 0 0,1 1 0 0 0,-1 1 0 0 0,-13 21 0 0 0,26-35 0 0 0,1-1 0 0 0,-1 1 0 0 0,1 0 0 0 0,-1 0 0 0 0,1-1 0 0 0,0 1 0 0 0,0 0 0 0 0,-1 0 0 0 0,1 0 0 0 0,0 0 0 0 0,0 0 0 0 0,0 1 0 0 0,0 1 0 0 0,1 1 0 0 0,0-1 0 0 0,0 0 0 0 0,0 0 0 0 0,0 0 0 0 0,0 0 0 0 0,1 0 0 0 0,-1 0 0 0 0,1 0 0 0 0,0 0 0 0 0,0-1 0 0 0,0 1 0 0 0,0-1 0 0 0,0 1 0 0 0,1-1 0 0 0,-1 0 0 0 0,1 0 0 0 0,-1 0 0 0 0,1 0 0 0 0,0 0 0 0 0,0-1 0 0 0,0 1 0 0 0,0-1 0 0 0,5 2 0 0 0,7 2 0 0 0,0-1 0 0 0,1 0 0 0 0,27 2 0 0 0,-41-6 0 0 0,7 1-97 0 0,0 0 1 0 0,0-1-1 0 0,-1 0 0 0 0,1 0 0 0 0,0-1 0 0 0,0 0 1 0 0,-1-1-1 0 0,1 0 0 0 0,-1 0 0 0 0,1-1 1 0 0,-1 0-1 0 0,0-1 0 0 0,0 0 0 0 0,0 0 1 0 0,-1 0-1 0 0,1-1 0 0 0,-1 0 0 0 0,0-1 1 0 0,-1 1-1 0 0,11-12 0 0 0,-11 10-1123 0 0,-4 6-253 0 0,-3-1-51 0 0,-4-8-11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4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89 8287 0 0,'0'0'191'0'0,"0"0"26"0"0,0 0 9 0 0,2-1 110 0 0,31-17 4758 0 0,-20 10-3609 0 0,-1 0 1 0 0,14-12-1 0 0,-2-8 839 0 0,-21 24-2088 0 0,-2 3 276 0 0,-1 1 0 0 0,0 0 0 0 0,0 0 0 0 0,0 0 0 0 0,0 0 0 0 0,0 0 0 0 0,0 0-68 0 0,-1 0-289 0 0,-9 7-153 0 0,1 1 0 0 0,0 0 0 0 0,0 0 1 0 0,1 1-1 0 0,0 0 0 0 0,0 0 0 0 0,-10 18 0 0 0,14-20-2 0 0,-1 1 0 0 0,0 0 0 0 0,1 0 0 0 0,0 1 0 0 0,1-1 0 0 0,0 1 0 0 0,0 0 0 0 0,-2 12 0 0 0,4-15 0 0 0,0-1 0 0 0,0 1 0 0 0,1 0 0 0 0,0 0 0 0 0,0 0 0 0 0,0 0 0 0 0,1 0 0 0 0,0 0 0 0 0,0 0 0 0 0,0 0 0 0 0,1-1 0 0 0,3 8 0 0 0,3 1 0 0 0,-4-11 0 0 0,-1-2 0 0 0,3 3 0 0 0,-5-3 0 0 0,0 0 0 0 0,0-1 0 0 0,-1 1 0 0 0,1 0 0 0 0,0-1 0 0 0,0 1 0 0 0,0 0 0 0 0,0-1 0 0 0,0 1 0 0 0,0-1 0 0 0,0 1 0 0 0,0-1 0 0 0,0 0 0 0 0,0 0 0 0 0,0 1 0 0 0,0-1 0 0 0,0 0 0 0 0,0 0 0 0 0,0 0 0 0 0,0 0 0 0 0,2 0 0 0 0,16-1 0 0 0,-14 1-290 0 0,-1-1 0 0 0,1 1 1 0 0,-1-1-1 0 0,1 0 0 0 0,0 0 0 0 0,-1-1 0 0 0,0 0 0 0 0,1 1 0 0 0,-1-1 1 0 0,0-1-1 0 0,0 1 0 0 0,0 0 0 0 0,0-1 0 0 0,0 0 0 0 0,-1 0 0 0 0,1 0 1 0 0,-1-1-1 0 0,0 1 0 0 0,0-1 0 0 0,0 1 0 0 0,0-1 0 0 0,-1 0 1 0 0,0 0-1 0 0,0 0 0 0 0,0-1 0 0 0,0 1 0 0 0,2-6 0 0 0,-1 0-1512 0 0,1 0-1 0 0,0 0 1 0 0,8-11-1 0 0,-2 2 544 0 0,-6 12 892 0 0,1 0-1 0 0,0 0 1 0 0,1 0 0 0 0,0 0 0 0 0,0 1-1 0 0,0 0 1 0 0,0 1 0 0 0,1-1 0 0 0,0 1-1 0 0,1 1 1 0 0,-1-1 0 0 0,9-3-1 0 0,4 1-1336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3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08 6447 0 0,'0'0'298'0'0,"0"0"-10"0"0,0 0 20 0 0,0 0 780 0 0,0 0 356 0 0,0 0 76 0 0,2-1-55 0 0,1-2-1083 0 0,-1 0 0 0 0,1 0 0 0 0,-1-1 0 0 0,1 1 1 0 0,-1 0-1 0 0,0-1 0 0 0,0 0 0 0 0,0 1 0 0 0,-1-1 0 0 0,1 0 0 0 0,-1 0 0 0 0,0 0 0 0 0,0-4 1 0 0,3-10 1648 0 0,1-28 1 0 0,-2 29-1373 0 0,1-1 1 0 0,1 1-1 0 0,0 0 0 0 0,15-31 0 0 0,-20 48-659 0 0,33-60 443 0 0,-32 59 45 0 0,-1 1 21 0 0,0-2-66 0 0,3-6-294 0 0,-61 230-133 0 0,39-148-16 0 0,-30 94 0 0 0,48-163 0 0 0,-2 1 0 0 0,1 0 0 0 0,0 0 0 0 0,0 1 0 0 0,-1 10 0 0 0,3-17 0 0 0,0 1 0 0 0,0-1 0 0 0,0 1 0 0 0,0 0 0 0 0,0-1 0 0 0,0 1 0 0 0,0-1 0 0 0,0 1 0 0 0,0-1 0 0 0,0 1 0 0 0,0-1 0 0 0,0 1 0 0 0,1-1 0 0 0,-1 1 0 0 0,0-1 0 0 0,1 2 0 0 0,0-2 0 0 0,0 0 0 0 0,0 1 0 0 0,0-1 0 0 0,-1 0 0 0 0,1 0 0 0 0,0 0 0 0 0,0 0 0 0 0,0 0 0 0 0,0 0 0 0 0,0 0 0 0 0,0 0 0 0 0,0 0 0 0 0,0 0 0 0 0,0 0 0 0 0,0-1 0 0 0,1 0 0 0 0,22-7 0 0 0,-12 3 0 0 0,50-16 0 0 0,-35 11 0 0 0,0 1 0 0 0,43-8 0 0 0,-56 15 0 0 0,-6 0 0 0 0,0 1 0 0 0,0 1 0 0 0,12-1 0 0 0,-10 2 0 0 0,0 0 0 0 0,-2 1-64 0 0,-7-2-273 0 0,-1 0-138 0 0,0 0-33 0 0,0 0-72 0 0,0 0-285 0 0,0 0-126 0 0,0 0-29 0 0,0 0-72 0 0,0 0-285 0 0,-8-2-1658 0 0,1 0 1499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5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17503 0 0,'0'0'803'0'0,"0"0"-18"0"0,2-1-358 0 0,33-12 1628 0 0,55-30 0 0 0,2-2-116 0 0,-85 43-1939 0 0,-7 4 0 0 0,-4 4 0 0 0,4-6 0 0 0,-8 7-41 0 0,1-1 0 0 0,-1 0-1 0 0,-1-1 1 0 0,-12 6 0 0 0,1 0-154 0 0,-2 2-447 0 0,-20 12-291 0 0,11-8 917 0 0,15-7 16 0 0,13-6 0 0 0,1 0 0 0 0,-5 5 0 0 0,7-9 0 0 0,0 1 0 0 0,-1-1 0 0 0,1 1 0 0 0,0-1 0 0 0,0 1 0 0 0,0-1 0 0 0,0 1 0 0 0,0-1 0 0 0,0 0 0 0 0,0 1 0 0 0,0-1 0 0 0,0 1 0 0 0,1-1 0 0 0,-1 1 0 0 0,0-1 0 0 0,0 1 0 0 0,0-1 0 0 0,1 1 0 0 0,-1-1 0 0 0,0 1 0 0 0,2 0 0 0 0,-1 1 0 0 0,0-1 0 0 0,1 0 0 0 0,-1 0 0 0 0,0 0 0 0 0,1 0 0 0 0,-1 0 0 0 0,1-1 0 0 0,0 1 0 0 0,-1 0 0 0 0,1-1 0 0 0,-1 1 0 0 0,1-1 0 0 0,0 1 0 0 0,0-1 0 0 0,-1 0 0 0 0,1 0 0 0 0,2 0 0 0 0,34-2 0 0 0,-30 2 0 0 0,21-4-371 0 0,1 0 1 0 0,-1-2-1 0 0,0-2 0 0 0,-1 0 1 0 0,48-22-1 0 0,-71 28-523 0 0,0-1-1 0 0,0 1 1 0 0,0-1 0 0 0,-1-1-1 0 0,1 1 1 0 0,-1-1-1 0 0,0 1 1 0 0,0-1 0 0 0,0-1-1 0 0,-1 1 1 0 0,0 0-1 0 0,1-1 1 0 0,-1 1 0 0 0,-1-1-1 0 0,5-10 1 0 0,-6 13-644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5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396 11975 0 0,'0'0'267'0'0,"2"0"42"0"0,1 0-161 0 0,-2 0-111 0 0,0 0 0 0 0,1 0-1 0 0,-1 0 1 0 0,0-1 0 0 0,0 1 0 0 0,1 0-1 0 0,-1-1 1 0 0,0 1 0 0 0,0-1 0 0 0,0 1-1 0 0,1-1 1 0 0,-1 1 0 0 0,0-1 0 0 0,0 0 0 0 0,2-1-1 0 0,-1 0-818 0 0,4-1 3999 0 0,-2-1 63 0 0,-3 4-2103 0 0,-1 0-121 0 0,0 0-28 0 0,0 0-72 0 0,0 0-285 0 0,0 0-126 0 0,0 0-29 0 0,-1 1-4 0 0,-15 28 205 0 0,0 0 1 0 0,-20 56-1 0 0,23-56-781 0 0,13-27-273 0 0,0-2-138 0 0,0 0-33 0 0,10-42-4357 0 0,-7 29 3226 0 0,0-1 0 0 0,0 1 0 0 0,-1-1-1 0 0,-1 0 1 0 0,0-22 0 0 0,-1 16 47 0 0,5-32-1 0 0,7 4 897 0 0,70-183-2281 0 0,-53 175 1287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6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04 11975 0 0,'0'0'547'0'0,"0"0"-11"0"0,0 0-203 0 0,-2-8 1391 0 0,1 2-1086 0 0,0 0-1 0 0,1-1 0 0 0,-1 1 1 0 0,2 0-1 0 0,-1 0 1 0 0,1 0-1 0 0,-1 0 0 0 0,2 0 1 0 0,2-9-1 0 0,3-6 968 0 0,13-25-1 0 0,-15 33-1351 0 0,2-2-82 0 0,1 0 0 0 0,0 1-1 0 0,10-14 1 0 0,-14 23-46 0 0,0-1 0 0 0,1 1-1 0 0,-1 1 1 0 0,1-1 0 0 0,0 1 0 0 0,0-1 0 0 0,1 2 0 0 0,-1-1-1 0 0,1 0 1 0 0,8-3 0 0 0,2 0 152 0 0,-10 4-211 0 0,-1 1 0 0 0,1-1 1 0 0,-1 1-1 0 0,12-2 0 0 0,-4 4-66 0 0,-11 0 0 0 0,0 1 0 0 0,0 0 0 0 0,0-1 0 0 0,0 1 0 0 0,0 0 0 0 0,0 1 0 0 0,0-1 0 0 0,0 0 0 0 0,0 0 0 0 0,0 1 0 0 0,-1-1 0 0 0,1 1 0 0 0,-1 0 0 0 0,1-1 0 0 0,-1 1 0 0 0,1 0 0 0 0,-1 0 0 0 0,0 0 0 0 0,0 0 0 0 0,0 0 0 0 0,0 0 0 0 0,0 0 0 0 0,-1 0 0 0 0,1 1 0 0 0,-1-1 0 0 0,1 3 0 0 0,1 7 0 0 0,-1 0 0 0 0,-1-1 0 0 0,-2 25 0 0 0,1-9 0 0 0,1-21 0 0 0,-1 0 0 0 0,1 0 0 0 0,-4 12 0 0 0,4-18 6 0 0,0 0 0 0 0,0 0 0 0 0,0 1 0 0 0,0-1 0 0 0,-1 0 0 0 0,1 0 0 0 0,0 1 0 0 0,0-1-1 0 0,0 0 1 0 0,0 0 0 0 0,0 1 0 0 0,0-1 0 0 0,0 0 0 0 0,0 1 0 0 0,0-1 0 0 0,0 0 0 0 0,0 1 0 0 0,0-1 0 0 0,0 0 0 0 0,0 0 0 0 0,0 1 0 0 0,1-1 0 0 0,-1 0-1 0 0,0 0 1 0 0,0 1 0 0 0,0-1 0 0 0,0 0 0 0 0,0 0 0 0 0,1 1 0 0 0,-1-1 0 0 0,0 0 0 0 0,0 0 0 0 0,0 0 0 0 0,1 1 0 0 0,-1-1 0 0 0,0 0 0 0 0,0 0 0 0 0,1 0-1 0 0,-1 0 1 0 0,0 1 0 0 0,0-1 0 0 0,1 0 0 0 0,-1 0 0 0 0,0 0 0 0 0,0 0 0 0 0,1 0 0 0 0,-1 0 0 0 0,1 0 0 0 0,11-2 541 0 0,-12 1-454 0 0,20-5 63 0 0,-1-2 1 0 0,0 0-1 0 0,-1-1 1 0 0,0-1 0 0 0,29-21-1 0 0,9-5 22 0 0,-51 33-178 0 0,1 1 0 0 0,-1 0 0 0 0,0 0 0 0 0,1 1 0 0 0,-1-1 0 0 0,8 0 0 0 0,4-1 0 0 0,-2 1 0 0 0,-13 2 0 0 0,1 1 0 0 0,-1 0 0 0 0,1 0 0 0 0,-1 0 0 0 0,0 0 0 0 0,0 0 0 0 0,1 1 0 0 0,-1-1 0 0 0,0 1 0 0 0,0-1 0 0 0,0 1 0 0 0,-1 0 0 0 0,4 3 0 0 0,-3-3 0 0 0,0 1 0 0 0,1-1 0 0 0,-1 0 0 0 0,0 1 0 0 0,0-1 0 0 0,-1 1 0 0 0,3 3 0 0 0,-2 6 0 0 0,-2-6 0 0 0,0 2 0 0 0,1-5 0 0 0,-1 0 0 0 0,1 1 0 0 0,0-1 0 0 0,0 0 0 0 0,0 0 0 0 0,0 0 0 0 0,3 5 0 0 0,-3-4 5 0 0,1-1-28 0 0,0 1 0 0 0,0 0 0 0 0,0-1 0 0 0,0 0 0 0 0,5 6 0 0 0,-6-7-673 0 0,-1-2-258 0 0,0 0-56 0 0,0 0-149 0 0,2-2-573 0 0,10-16-2289 0 0,-4 4 1974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46:47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13823 0 0,'0'0'315'0'0,"0"0"45"0"0,0 0 21 0 0,0 0-49 0 0,0 0-81 0 0,0 0 481 0 0,0 0 237 0 0,0 0 45 0 0,0 0 8 0 0,0 0 2 0 0,0 0 0 0 0,0 0 0 0 0,0 0-69 0 0,1 1-290 0 0,13 24 688 0 0,20 30 402 0 0,-22-35-1632 0 0,0 1 0 0 0,-2 0 1 0 0,0 1-1 0 0,12 44 0 0 0,0 11 283 0 0,-3 1 1 0 0,-4 1-1 0 0,-3 0 1 0 0,1 86-1 0 0,-11-123-391 0 0,0-16-15 0 0,-1 1 0 0 0,-1 1 1 0 0,-7 40-1 0 0,2-38 40 0 0,-4 21 406 0 0,-18 55-1 0 0,22-90-338 0 0,-21 57 537 0 0,21-62-571 0 0,0-1 0 0 0,0 0 1 0 0,-1 0-1 0 0,-13 15 0 0 0,-32 31-73 0 0,44-50 0 0 0,-1 0 0 0 0,1 0 0 0 0,-1 0 0 0 0,0-1 0 0 0,-16 7 0 0 0,-42 17-64 0 0,64-28-273 0 0,1-2 203 0 0,0-1 1 0 0,0 1-1 0 0,0 0 1 0 0,0-1-1 0 0,0 1 1 0 0,1-1-1 0 0,-1 1 1 0 0,0-1-1 0 0,1 1 1 0 0,-1-3-1 0 0,0 4 40 0 0,1-2-57 0 0,0 0 0 0 0,-1 1 1 0 0,1-1-1 0 0,0 1 0 0 0,0-1 0 0 0,0 0 1 0 0,0 0-1 0 0,0 1 0 0 0,0-1 0 0 0,0 0 0 0 0,0 1 1 0 0,1-1-1 0 0,-1 1 0 0 0,1-1 0 0 0,-1 0 1 0 0,1 1-1 0 0,1-3 0 0 0,2-3-878 0 0,0 1 0 0 0,10-11 0 0 0,7-11-2728 0 0,-9-2 26 0 0,-2 1-2752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0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0 10135 0 0,'0'0'231'0'0,"0"0"29"0"0,0 0 19 0 0,0 0 105 0 0,0 0 410 0 0,0 0 184 0 0,0 0 40 0 0,0 0-131 0 0,0 0-508 0 0,0 0 37 0 0,0 0 80 0 0,0 0 14 0 0,0 0 2 0 0,0 0 0 0 0,0 0 0 0 0,0 0 0 0 0,0 0-69 0 0,0 0-222 0 0,0 0 166 0 0,0 0 101 0 0,0 0 21 0 0,0 0 3 0 0,0 0 0 0 0,0 0 0 0 0,0 0 0 0 0,0 0-69 0 0,0 0-222 0 0,0 0 166 0 0,0 0 101 0 0,0 0 21 0 0,1-2-66 0 0,6-6-338 0 0,-5 5-48 0 0,10-8-54 0 0,-7 5-3 0 0,-3 4 0 0 0,-1 0 0 0 0,1 0 0 0 0,0 0 0 0 0,0 0 0 0 0,0 0 0 0 0,1 1 0 0 0,-1-1 0 0 0,3-1 0 0 0,7-7 0 0 0,-8 7 0 0 0,1 0 0 0 0,0-1 0 0 0,-1 2 0 0 0,1-1 0 0 0,0 0 0 0 0,10-2 0 0 0,3-4 0 0 0,-15 7 0 0 0,-2 1 0 0 0,-1 1 0 0 0,0 0 0 0 0,1 0 0 0 0,-1-1 0 0 0,1 1 0 0 0,-1 0 0 0 0,1 0 0 0 0,-1 0 0 0 0,0 0 0 0 0,1 0 0 0 0,-1 0 0 0 0,1 0 0 0 0,-1 0 0 0 0,1 0 0 0 0,-1 0 0 0 0,0 0 0 0 0,1 0 0 0 0,-1 0 0 0 0,1 0 0 0 0,0 0 0 0 0,0 1 0 0 0,0 1 0 0 0,0-1 0 0 0,1 0 0 0 0,-1 0 0 0 0,0 1 0 0 0,0-1 0 0 0,-1 1 0 0 0,1-1 0 0 0,0 1 0 0 0,0-1 0 0 0,-1 1 0 0 0,1-1 0 0 0,-1 1 0 0 0,1 0 0 0 0,-1-1 0 0 0,0 1 0 0 0,0 0 0 0 0,1-1 0 0 0,-1 1 0 0 0,-1 2 0 0 0,-2 36 0 0 0,1 1 0 0 0,2-28 0 0 0,-4 24 0 0 0,-38 118 1160 0 0,6-25-272 0 0,33-120-888 0 0,2 1 0 0 0,-1 0 0 0 0,1 0 0 0 0,1-1 0 0 0,0 1 0 0 0,0 0 0 0 0,1 0 0 0 0,3 11 0 0 0,1-11 0 0 0,-3-10 0 0 0,-1 0 0 0 0,1 1 0 0 0,0-1 0 0 0,0 0 0 0 0,1 0 0 0 0,-1-1 0 0 0,0 1 0 0 0,0 0 0 0 0,0-1 0 0 0,0 1 0 0 0,1-1 0 0 0,-1 0 0 0 0,0 1 0 0 0,1-1 0 0 0,-1 0 0 0 0,3-1 0 0 0,12-1 0 0 0,-13-1 0 0 0,-2 0 0 0 0,106-72 0 0 0,-88 59 0 0 0,0-1 0 0 0,23-26 0 0 0,30-44 0 0 0,-52 58 0 0 0,-1-1 0 0 0,17-33 0 0 0,-22 36 0 0 0,26-62 0 0 0,-28 59 0 0 0,0 1 0 0 0,19-30 0 0 0,-26 51 0 0 0,3 3-133 0 0,-8 5-28 0 0,0 0 0 0 0,0 0 0 0 0,-1 0-1 0 0,1 0 1 0 0,0 0 0 0 0,0 0 0 0 0,0 0 0 0 0,-1 0 0 0 0,1 0 0 0 0,0 1 0 0 0,0-1 0 0 0,-1 0 0 0 0,1 0 0 0 0,0 1 0 0 0,-1-1-1 0 0,1 0 1 0 0,0 1 0 0 0,-1-1 0 0 0,1 0 0 0 0,0 1 0 0 0,-1-1 0 0 0,1 1 0 0 0,-1 0 0 0 0,1-1 0 0 0,-1 1 0 0 0,1-1 0 0 0,-1 1-1 0 0,1 0 1 0 0,0 0 0 0 0,6 22-2989 0 0,-5-9-4014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1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3 10135 0 0,'0'0'464'0'0,"0"0"-9"0"0,1-2-295 0 0,6-3 65 0 0,4 3 2030 0 0,-10 2-2096 0 0,-1 0-1 0 0,1 0 1 0 0,-1 0-1 0 0,1 0 0 0 0,-1 0 1 0 0,0 0-1 0 0,1 0 1 0 0,-1 0-1 0 0,1 0 1 0 0,-1 0-1 0 0,1 0 1 0 0,-1 0-1 0 0,1 0 1 0 0,-1-1-1 0 0,1 1 1 0 0,-1 0-1 0 0,0 0 1 0 0,1 0-1 0 0,-1-1 0 0 0,1 1 1 0 0,-1 0-1 0 0,0-1 1 0 0,1 1-1 0 0,-1 0 1 0 0,0-1-1 0 0,0 1 1 0 0,1-1-1 0 0,9-1 1926 0 0,-7 0-1890 0 0,-1 1 0 0 0,1 0-1 0 0,-1-1 1 0 0,0 1 0 0 0,1-1-1 0 0,-1 0 1 0 0,0 0 0 0 0,0 0-1 0 0,0 0 1 0 0,0 0 0 0 0,-1 0-1 0 0,3-3 1 0 0,18-32 1378 0 0,-21 35-1438 0 0,14-30 839 0 0,-8 17-916 0 0,1 1 0 0 0,0-1-1 0 0,21-25 1 0 0,-28 36 26 0 0,-1 3 27 0 0,1 1 0 0 0,-1-1 1 0 0,0 0-1 0 0,0 1 1 0 0,0-1-1 0 0,1 0 1 0 0,-1 1-1 0 0,0-1 1 0 0,1 1-1 0 0,-1-1 0 0 0,1 0 1 0 0,-1 1-1 0 0,1-1 1 0 0,-1 1-1 0 0,1 0 1 0 0,0-1-1 0 0,-4 5-107 0 0,0 0 0 0 0,0 1-1 0 0,1 0 1 0 0,-1 0 0 0 0,1 0 0 0 0,-1 5 0 0 0,-10 19-7 0 0,-20 40 4 0 0,24-51 0 0 0,-13 37 0 0 0,19-46 0 0 0,1 0 0 0 0,-1 0 0 0 0,2 1 0 0 0,-1-1 0 0 0,2 0 0 0 0,-1 14 0 0 0,1-17 0 0 0,1-3 0 0 0,-1 1 0 0 0,1-1 0 0 0,-1 0 0 0 0,1 0 0 0 0,0 0 0 0 0,0 0 0 0 0,0 0 0 0 0,3 4 0 0 0,3 6 0 0 0,-3-11 0 0 0,-1-1 0 0 0,0 0 0 0 0,0 0 0 0 0,0 0 0 0 0,0 0 0 0 0,0-1 0 0 0,0 1 0 0 0,0-1 0 0 0,0 1 0 0 0,1-1 0 0 0,-1 0 0 0 0,0 0 0 0 0,0-1 0 0 0,0 1 0 0 0,1-1 0 0 0,-1 1 0 0 0,3-2 0 0 0,4-1 0 0 0,-1-1 0 0 0,0 1 0 0 0,16-10 0 0 0,-14 6 0 0 0,1-2 0 0 0,-2 1 0 0 0,1-1 0 0 0,14-17 0 0 0,15-13 0 0 0,13-9 0 0 0,-2-3 0 0 0,-3-2 0 0 0,56-77 0 0 0,-90 110 0 0 0,0 1 0 0 0,-2-2 0 0 0,0 1 0 0 0,-1-2 0 0 0,-1 1 0 0 0,-1-2 0 0 0,6-22 0 0 0,-14 33 0 0 0,0 12 0 0 0,-1 0-1 0 0,0 0 1 0 0,0-1-1 0 0,0 1 1 0 0,0 0-1 0 0,0-1 1 0 0,0 1-1 0 0,0 0 1 0 0,0 0-1 0 0,0-1 1 0 0,0 1-1 0 0,0 0 1 0 0,0-1-1 0 0,0 1 1 0 0,0 0-1 0 0,0 0 1 0 0,0-1-1 0 0,0 1 1 0 0,0 0-1 0 0,0 0 1 0 0,-1-1-1 0 0,1 1 1 0 0,0 0-1 0 0,0 0 1 0 0,0-1-1 0 0,0 1 1 0 0,-1 0-1 0 0,1 0 1 0 0,0 0-1 0 0,0-1 1 0 0,0 1 0 0 0,-1 0-1 0 0,1 0 1 0 0,0 0-1 0 0,0 0 1 0 0,-1-1-1 0 0,-4 2 91 0 0,2 1-25 0 0,0-1-1 0 0,-1 0 1 0 0,1 1 0 0 0,0-1 0 0 0,0 1-1 0 0,0 0 1 0 0,0 0 0 0 0,0 1-1 0 0,0-1 1 0 0,1 0 0 0 0,-1 1-1 0 0,1 0 1 0 0,0-1 0 0 0,-4 6-1 0 0,-3 6 433 0 0,-13 27-1 0 0,19-36-483 0 0,-10 23-8 0 0,0 0 1 0 0,-13 47-1 0 0,22-61-15 0 0,1 0 0 0 0,1 1 0 0 0,0-1 0 0 0,1 1 0 0 0,0-1 0 0 0,1 1 0 0 0,3 22 0 0 0,-2-31-69 0 0,1 0-1 0 0,0-1 0 0 0,0 1 1 0 0,0 0-1 0 0,1-1 1 0 0,0 0-1 0 0,0 1 1 0 0,0-1-1 0 0,1 0 1 0 0,-1-1-1 0 0,1 1 1 0 0,0-1-1 0 0,1 1 1 0 0,-1-1-1 0 0,1-1 0 0 0,0 1 1 0 0,0 0-1 0 0,0-1 1 0 0,0 0-1 0 0,1-1 1 0 0,-1 1-1 0 0,1-1 1 0 0,-1 0-1 0 0,1 0 1 0 0,9 1-1 0 0,-13-3-119 0 0,0 1-1 0 0,0-1 0 0 0,0 0 1 0 0,0 0-1 0 0,0 0 1 0 0,0-1-1 0 0,0 1 1 0 0,1 0-1 0 0,-1-1 0 0 0,-1 1 1 0 0,1-1-1 0 0,0 0 1 0 0,0 0-1 0 0,3-1 1 0 0,5-7-6460 0 0,-3 1-1053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1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21191 0 0,'0'0'464'0'0,"0"0"96"0"0,0 0 16 0 0,0 0 32 0 0,0 0-488 0 0,0 0-120 0 0,0 0 0 0 0,0 0 0 0 0,0-10 840 0 0,0 10 152 0 0,0 0 24 0 0,8-10 8 0 0,0-1-824 0 0,0 3-200 0 0,-8 8 0 0 0,0 0-7328 0 0,9-10-1512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2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230 13823 0 0,'6'-19'429'0'0,"13"-29"-1"0"0,-11 28-100 0 0,7-24-1 0 0,-7 19 444 0 0,-6 20-435 0 0,-1 0-1 0 0,1 0 0 0 0,0 0 1 0 0,-1 0-1 0 0,0-1 1 0 0,-1 1-1 0 0,1 0 0 0 0,-1 0 1 0 0,0-1-1 0 0,0-5 0 0 0,-1 5-187 0 0,-1 2 2554 0 0,-6 3-908 0 0,4 2-1677 0 0,1 0 0 0 0,0 0 0 0 0,0 0 0 0 0,-1 0 0 0 0,1 1 0 0 0,0-1 0 0 0,0 1 0 0 0,0 0 0 0 0,1 0 0 0 0,-1 0 0 0 0,0 0 0 0 0,1 0 0 0 0,-1 1 0 0 0,1-1 0 0 0,0 1 0 0 0,0-1 1 0 0,0 1-1 0 0,-3 6 0 0 0,-3 3 116 0 0,2 1 1 0 0,0 0 0 0 0,-5 16 0 0 0,-92 255-217 0 0,46-119-17 0 0,-25 76 0 0 0,49-138 0 0 0,-28 100 0 0 0,61-196 0 0 0,4-10 0 0 0,3-7 0 0 0,8-23 0 0 0,-1 0 0 0 0,-2-1 0 0 0,12-56 0 0 0,7-109 0 0 0,-28 174 0 0 0,-1-1 0 0 0,-2-26 0 0 0,0 44 0 0 0,-1 0 0 0 0,0 1 0 0 0,0-1 0 0 0,-1 1 0 0 0,1-1 0 0 0,-2 1 0 0 0,1-1 0 0 0,-1 1 0 0 0,0 0 0 0 0,-1 1 0 0 0,-5-10 0 0 0,7 14 0 0 0,0-1 0 0 0,0 1 0 0 0,0 0 0 0 0,0-1 0 0 0,0 1 0 0 0,-1 0 0 0 0,1 0 0 0 0,-1 1 0 0 0,0-1 0 0 0,1 0 0 0 0,-1 1 0 0 0,0 0 0 0 0,0 0 0 0 0,0 0 0 0 0,0 0 0 0 0,0 0 0 0 0,0 0 0 0 0,0 1 0 0 0,0-1 0 0 0,0 1 0 0 0,-1 0 0 0 0,1 0 0 0 0,0 0 0 0 0,0 1 0 0 0,0-1 0 0 0,0 1 0 0 0,0-1 0 0 0,0 1 0 0 0,0 0 0 0 0,0 0 0 0 0,0 0 0 0 0,0 1 0 0 0,0-1 0 0 0,1 1 0 0 0,-1 0 0 0 0,0-1 0 0 0,1 1 0 0 0,-5 5 0 0 0,-20 18 0 0 0,18-11 0 0 0,9-9 0 0 0,1-2 0 0 0,-2-1 0 0 0,1 1 0 0 0,0 0 0 0 0,0-1 0 0 0,0 1 0 0 0,0 0 0 0 0,0-1 0 0 0,0 1 0 0 0,1-1 0 0 0,-1 1 0 0 0,1 0 0 0 0,0-1 0 0 0,1 3 0 0 0,6 5 0 0 0,-5-7 0 0 0,0-1 0 0 0,0 0 0 0 0,0-1 0 0 0,0 1 0 0 0,1 0 0 0 0,-1-1 0 0 0,1 0 0 0 0,-1 0 0 0 0,1 0 0 0 0,-1 0 0 0 0,1 0 0 0 0,0-1 0 0 0,3 1 0 0 0,8-1 0 0 0,29-3 0 0 0,-29 2 0 0 0,93-16-6791 0 0,-81 12 3846 0 0,0 1-4767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3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3 15663 0 0,'0'0'356'0'0,"2"0"50"0"0,2-1-321 0 0,0-1 1 0 0,0 1-1 0 0,0-1 1 0 0,0 0-1 0 0,0-1 1 0 0,0 1-1 0 0,0 0 1 0 0,0-1 0 0 0,-1 0-1 0 0,6-5 1 0 0,4-6 1287 0 0,14-18 1 0 0,5-7 1814 0 0,3-3-1834 0 0,47-75 1 0 0,-80 112-1152 0 0,1 0 1 0 0,-1 0 0 0 0,0-1 0 0 0,-1 1-1 0 0,1-1 1 0 0,0-6 0 0 0,-2 11-190 0 0,1-7 135 0 0,-1 8-148 0 0,0-1-1 0 0,0 1 1 0 0,0 0 0 0 0,0-1-1 0 0,0 1 1 0 0,0 0 0 0 0,0 0-1 0 0,0-1 1 0 0,-1 1 0 0 0,1 0-1 0 0,0-1 1 0 0,0 1 0 0 0,0 0-1 0 0,0 0 1 0 0,-1-1 0 0 0,1 1-1 0 0,0 0 1 0 0,0 0 0 0 0,-1 0-1 0 0,1-1 1 0 0,0 1 0 0 0,0 0-1 0 0,-1 0 1 0 0,-1-1-1 0 0,1 1 0 0 0,-1 0 0 0 0,1 0 0 0 0,-1 0 0 0 0,0 0 0 0 0,1 0 0 0 0,-1 1 0 0 0,1-1 0 0 0,-1 0 0 0 0,1 1 0 0 0,-1-1 0 0 0,1 1 0 0 0,-3 0 0 0 0,-21 12 0 0 0,22-11 0 0 0,-5 4 0 0 0,1 0 0 0 0,-1 0 0 0 0,1 1 0 0 0,0 0 0 0 0,1 0 0 0 0,0 1 0 0 0,0 0 0 0 0,0 0 0 0 0,-5 12 0 0 0,-5 5 0 0 0,8-13 0 0 0,0 1 0 0 0,1 0 0 0 0,1 0 0 0 0,0 0 0 0 0,1 0 0 0 0,1 1 0 0 0,-4 17 0 0 0,7-28 0 0 0,1 1 0 0 0,-1-1 0 0 0,1 1 0 0 0,0-1 0 0 0,0 1 0 0 0,1-1 0 0 0,-1 1 0 0 0,1-1 0 0 0,-1 1 0 0 0,1-1 0 0 0,0 0 0 0 0,0 1 0 0 0,1-1 0 0 0,-1 0 0 0 0,1 0 0 0 0,0 0 0 0 0,-1 0 0 0 0,1 0 0 0 0,1 0 0 0 0,-1-1 0 0 0,0 1 0 0 0,1-1 0 0 0,-1 1 0 0 0,1-1 0 0 0,0 0 0 0 0,-1 0 0 0 0,1 0 0 0 0,0 0 0 0 0,1-1 0 0 0,-1 1 0 0 0,0-1 0 0 0,0 0 0 0 0,0 0 0 0 0,6 1 0 0 0,1-1 0 0 0,0-1 0 0 0,0 0 0 0 0,0-1 0 0 0,1 0 0 0 0,-1 0 0 0 0,0-1 0 0 0,17-6 0 0 0,-15 3 0 0 0,0 0 0 0 0,0-1 0 0 0,0 0 0 0 0,-1-1 0 0 0,0 0 0 0 0,14-12 0 0 0,55-58 0 0 0,-33 31 0 0 0,22-23 0 0 0,-69 69 0 0 0,0 0 0 0 0,0 0 0 0 0,0 1 0 0 0,0-1 0 0 0,0 0 0 0 0,0 0 0 0 0,0 0 0 0 0,0 0 0 0 0,0 0 0 0 0,0 1 0 0 0,0-1 0 0 0,0 0 0 0 0,0 0 0 0 0,0 0 0 0 0,0 0 0 0 0,1 0 0 0 0,-1 0 0 0 0,0 1 0 0 0,0-1 0 0 0,0 0 0 0 0,0 0 0 0 0,0 0 0 0 0,0 0 0 0 0,0 0 0 0 0,1 0 0 0 0,-1 0 0 0 0,0 0 0 0 0,0 0 0 0 0,0 0 0 0 0,0 0 0 0 0,0 0 0 0 0,1 0 0 0 0,-1 0 0 0 0,0 0 0 0 0,0 0 0 0 0,0 0 0 0 0,0 0 0 0 0,0 0 0 0 0,1 0 0 0 0,-1 0 0 0 0,0 0 0 0 0,0 0 0 0 0,0 0 0 0 0,0 0 0 0 0,0 0 0 0 0,0 0 0 0 0,1 0 0 0 0,-1 0 0 0 0,0 0 0 0 0,0 0 0 0 0,0 0 0 0 0,0 0 0 0 0,0 0 0 0 0,0-1 0 0 0,1 1 0 0 0,-1 0 0 0 0,0 0 0 0 0,0 0 0 0 0,0 0 0 0 0,0 0 0 0 0,-2 13 0 0 0,2-12 0 0 0,-10 49 414 0 0,-17 74 1220 0 0,23-112-1634 0 0,2-8 0 0 0,1-1 0 0 0,0 1 0 0 0,0 0 0 0 0,0-1 0 0 0,0 1 0 0 0,1 0 0 0 0,-1 0 0 0 0,1 3 0 0 0,3 4 0 0 0,-2-9 0 0 0,1-1 0 0 0,-1 0 0 0 0,0 0 0 0 0,0 0 0 0 0,0 0 0 0 0,1-1 0 0 0,-1 1 0 0 0,1 0 0 0 0,-1-1 0 0 0,0 1 0 0 0,1 0 0 0 0,-1-1 0 0 0,1 0 0 0 0,-1 1 0 0 0,1-1 0 0 0,-1 0 0 0 0,1 0 0 0 0,0 0 0 0 0,-1 0 0 0 0,1 0 0 0 0,-1 0 0 0 0,1 0 0 0 0,-1 0 0 0 0,1-1 0 0 0,-1 1 0 0 0,1-1 0 0 0,-1 1 0 0 0,1-1 0 0 0,1-1 0 0 0,6-2 0 0 0,0-1 0 0 0,0 0 0 0 0,11-8 0 0 0,-14 8 0 0 0,133-107 0 0 0,-120 96 0 0 0,48-33 0 0 0,-53 41 0 0 0,-14 7 0 0 0,1 1 0 0 0,-1 0 0 0 0,1 0 0 0 0,-1-1 0 0 0,1 1 0 0 0,-1 0 0 0 0,1 0 0 0 0,-1 0 0 0 0,1 0 0 0 0,-1 0 0 0 0,1 0 0 0 0,-1-1 0 0 0,1 1 0 0 0,-1 0 0 0 0,1 1 0 0 0,-1-1 0 0 0,1 0 0 0 0,1 0 0 0 0,-2 1 0 0 0,1 0 0 0 0,0 0 0 0 0,0 0 0 0 0,0 0 0 0 0,-1 1 0 0 0,1-1 0 0 0,-1 0 0 0 0,1 0 0 0 0,-1 0 0 0 0,1 1 0 0 0,-1-1 0 0 0,0 0 0 0 0,0 1 0 0 0,1-1 0 0 0,-1 0 0 0 0,0 1 0 0 0,0-1 0 0 0,0 0 0 0 0,-1 0 0 0 0,1 1 0 0 0,0 1 0 0 0,-7 31 0 0 0,6-31 0 0 0,-1 8 0 0 0,-27 93 0 0 0,28-102 0 0 0,0 1 0 0 0,0-1 0 0 0,1 0 0 0 0,-1 1 0 0 0,1-1 0 0 0,0 1 0 0 0,0-1 0 0 0,0 4 0 0 0,0-6 0 0 0,0 1 0 0 0,0-1 0 0 0,0 1 0 0 0,0-1 0 0 0,0 1 0 0 0,0 0 0 0 0,0-1 0 0 0,1 1 0 0 0,-1-1 0 0 0,0 1 0 0 0,0-1 0 0 0,1 1 0 0 0,-1-1 0 0 0,0 1 0 0 0,1-1 0 0 0,-1 1 0 0 0,2 0 0 0 0,-1-1 0 0 0,0 1 0 0 0,1-1 0 0 0,-1 1 0 0 0,0-1 0 0 0,1 0 0 0 0,-1 0 0 0 0,0 0 0 0 0,1 0 0 0 0,-1 0 0 0 0,0 0 0 0 0,1 0 0 0 0,-1 0 0 0 0,0-1 0 0 0,2 0 0 0 0,22-6 0 0 0,8-8 0 0 0,-1 0 0 0 0,-1-3 0 0 0,0 0 0 0 0,-1-2 0 0 0,31-27 0 0 0,40-23 0 0 0,-92 64 0 0 0,-9 6 0 0 0,0-1 0 0 0,1 1 0 0 0,-1 0 0 0 0,0 0 0 0 0,1 0 0 0 0,-1-1 0 0 0,1 1 0 0 0,-1 0 0 0 0,0 0 0 0 0,1 0 0 0 0,-1 0 0 0 0,1 0 0 0 0,-1 0 0 0 0,1-1 0 0 0,-1 1 0 0 0,0 0 0 0 0,1 0 0 0 0,-1 0 0 0 0,1 0 0 0 0,-1 1 0 0 0,1-1 0 0 0,0 1 0 0 0,0 0 0 0 0,0 0 0 0 0,0 0 0 0 0,-1 0 0 0 0,1 1 0 0 0,0-1 0 0 0,-1 0 0 0 0,1 1 0 0 0,-1-1 0 0 0,1 0 0 0 0,-1 1 0 0 0,1-1 0 0 0,-1 1 0 0 0,0-1 0 0 0,0 1 0 0 0,0 1 0 0 0,1 29 0 0 0,-1-28 0 0 0,-1 13 0 0 0,-1 0 0 0 0,0 0 0 0 0,-6 17 0 0 0,-3 31 0 0 0,10-65 0 0 0,1 0 0 0 0,0 0 0 0 0,0 1 0 0 0,0-1 0 0 0,0 0 0 0 0,0 0 0 0 0,0 1 0 0 0,0-1 0 0 0,0 0 0 0 0,0 0 0 0 0,0 1 0 0 0,0-1 0 0 0,0 0 0 0 0,0 0 0 0 0,0 1 0 0 0,0-1 0 0 0,0 0 0 0 0,0 1 0 0 0,0-1 0 0 0,0 0 0 0 0,0 0 0 0 0,0 1 0 0 0,0-1 0 0 0,1 0 0 0 0,-1 0 0 0 0,0 0 0 0 0,0 1 0 0 0,0-1 0 0 0,0 0 0 0 0,1 0 0 0 0,-1 0 0 0 0,0 1 0 0 0,0-1 0 0 0,0 0 0 0 0,1 0 0 0 0,-1 0 0 0 0,0 0 0 0 0,0 1 0 0 0,1-1 0 0 0,-1 0 0 0 0,0 0 0 0 0,0 0 0 0 0,1 0 0 0 0,-1 0 0 0 0,0 0 0 0 0,0 0 0 0 0,1 0 0 0 0,-1 0 0 0 0,0 0 0 0 0,0 0 0 0 0,1 0 0 0 0,-1 0 0 0 0,0 0 0 0 0,1 0 0 0 0,-1 0 0 0 0,0 0 0 0 0,0 0 0 0 0,1-1 0 0 0,-1 1 0 0 0,0 0 0 0 0,0 0 0 0 0,1 0 0 0 0,-1-1 0 0 0,4 0 0 0 0,0 0 0 0 0,0-1 0 0 0,0 1 0 0 0,0-1 0 0 0,0 0 0 0 0,0-1 0 0 0,5-3 0 0 0,23-22 0 0 0,-30 27 0 0 0,21-20 0 0 0,8-9 0 0 0,1 3 0 0 0,1 0 0 0 0,37-22 0 0 0,-58 42 0 0 0,1 0 0 0 0,0 1 0 0 0,19-7 0 0 0,-20 11 0 0 0,-11 2 0 0 0,0 0 0 0 0,0 0 0 0 0,0 0 0 0 0,0 0 0 0 0,-1 0 0 0 0,1 1 0 0 0,0-1 0 0 0,0 0 0 0 0,-1 1 0 0 0,1-1 0 0 0,0 0 0 0 0,0 1 0 0 0,0 0 0 0 0,1 1 0 0 0,1 0 0 0 0,-1-1 0 0 0,0 1 0 0 0,-1 1 0 0 0,1-1 0 0 0,0 0 0 0 0,0 0 0 0 0,-1 1 0 0 0,1-1 0 0 0,-1 1 0 0 0,0-1 0 0 0,0 1 0 0 0,0-1 0 0 0,0 1 0 0 0,0 0 0 0 0,-1 0 0 0 0,1 4 0 0 0,0 4 0 0 0,-2-1 0 0 0,1 0 0 0 0,-4 18 0 0 0,3-21 0 0 0,-1 1 0 0 0,1 0 0 0 0,1 0 0 0 0,0 1 0 0 0,0-1 0 0 0,2 13 0 0 0,3-9 0 0 0,4-2 0 0 0,4 1 0 0 0,-8-10 0 0 0,-1-1 0 0 0,9 3 0 0 0,4 0 0 0 0,-12-5 0 0 0,-1 0 0 0 0,7-2 0 0 0,1-1 0 0 0,-1-1 0 0 0,-1 1 0 0 0,1-1 0 0 0,-1-1 0 0 0,15-12 0 0 0,1 0 0 0 0,-5 3 0 0 0,0 0 0 0 0,-1-1 0 0 0,23-26 0 0 0,-34 32 0 0 0,0 1 0 0 0,-1-1 0 0 0,-1 0 0 0 0,0 0 0 0 0,0-1 0 0 0,-1 0 0 0 0,-1 0 0 0 0,6-18 0 0 0,-10 15 915 0 0,-1 8-390 0 0,-11 11 67 0 0,-1 4-589 0 0,1-1-1 0 0,-1 1 1 0 0,1 1-1 0 0,1 0 1 0 0,-1 1-1 0 0,2 0 1 0 0,-16 19-1 0 0,19-20-2 0 0,0-1-1 0 0,1 1 1 0 0,-1 0 0 0 0,2 0-1 0 0,0 1 1 0 0,0 0 0 0 0,0-1-1 0 0,1 1 1 0 0,1 0 0 0 0,0 0-1 0 0,-1 13 1 0 0,2-20-54 0 0,1 0 0 0 0,0 0 1 0 0,0 0-1 0 0,0 0 0 0 0,1 0 0 0 0,-1 0 0 0 0,1 0 0 0 0,-1 0 0 0 0,1 0 1 0 0,0 0-1 0 0,0 0 0 0 0,0-1 0 0 0,1 1 0 0 0,-1 0 0 0 0,1-1 1 0 0,0 1-1 0 0,-1-1 0 0 0,1 1 0 0 0,0-1 0 0 0,0 0 0 0 0,0 0 1 0 0,1 0-1 0 0,-1 0 0 0 0,1 0 0 0 0,-1 0 0 0 0,1-1 0 0 0,-1 1 1 0 0,1-1-1 0 0,0 1 0 0 0,0-1 0 0 0,0 0 0 0 0,-1-1 0 0 0,1 1 1 0 0,0 0-1 0 0,0-1 0 0 0,5 1 0 0 0,-2 0-127 0 0,0-1-1 0 0,0 1 0 0 0,0-1 1 0 0,0-1-1 0 0,0 1 1 0 0,0-1-1 0 0,0 0 1 0 0,0 0-1 0 0,7-3 1 0 0,-10 2-160 0 0,0 1 1 0 0,0 0-1 0 0,-1-1 1 0 0,1 0-1 0 0,0 1 1 0 0,-1-1-1 0 0,0 0 1 0 0,1-1-1 0 0,-1 1 1 0 0,0 0-1 0 0,0-1 1 0 0,0 1-1 0 0,0-1 1 0 0,0 1-1 0 0,-1-1 1 0 0,1 0-1 0 0,-1 0 1 0 0,0 0-1 0 0,2-5 1 0 0,1-15-2204 0 0,-2 0-15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3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5 24879 0 0,'2'-2'564'0'0,"2"-3"-215"0"0,-1 0-1 0 0,0 1 1 0 0,-1-1 0 0 0,1 0-1 0 0,2-9 1 0 0,7-11 172 0 0,-8 14 592 0 0,1-14-6230 0 0,-5 22 3072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3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6 11975 0 0,'0'0'547'0'0,"0"0"-11"0"0,0 0-203 0 0,0 0 419 0 0,0 0 220 0 0,0 0 42 0 0,3-1 8 0 0,158-47 5346 0 0,-116 39-6368 0 0,-31 7 0 0 0,0 0 0 0 0,-1-1 0 0 0,19-7 0 0 0,-25 7 0 0 0,0 0 0 0 0,0-1 0 0 0,0 0 0 0 0,12-9 0 0 0,-7 4 0 0 0,-10 8-106 0 0,0-1 0 0 0,0 0-1 0 0,0 0 1 0 0,0 0 0 0 0,0 0 0 0 0,0 0-1 0 0,-1-1 1 0 0,1 1 0 0 0,1-4 0 0 0,4-15-4092 0 0,-5 12-2622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4.3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76 13823 0 0,'-1'-4'123'0'0,"1"0"0"0"0,0-1 0 0 0,0 1 0 0 0,1 0 0 0 0,-1-1-1 0 0,1 1 1 0 0,0 0 0 0 0,0 0 0 0 0,0 0 0 0 0,1 0 0 0 0,0 0 0 0 0,-1 0-1 0 0,5-6 1 0 0,-1-1 5526 0 0,-5 11-3387 0 0,-1 9-253 0 0,-3 8-1406 0 0,-1 1 0 0 0,-6 18-1 0 0,-2 3-275 0 0,-11 38-306 0 0,-13 49-25 0 0,28-94 4 0 0,-22 45 0 0 0,14-36 0 0 0,-6-1 0 0 0,21-32-64 0 0,1-6-273 0 0,1-2-138 0 0,0 0-33 0 0,-7-17-3733 0 0,4 4 1185 0 0,0-5-4111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4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01 15663 0 0,'0'0'719'0'0,"0"0"-20"0"0,-1-1-449 0 0,-2-3-11 0 0,3 4-149 0 0,0 0 1 0 0,0-1-1 0 0,0 1 0 0 0,0 0 1 0 0,0-1-1 0 0,0 1 0 0 0,0 0 1 0 0,0-1-1 0 0,0 1 1 0 0,0 0-1 0 0,0-1 0 0 0,1 1 1 0 0,-1 0-1 0 0,0-1 0 0 0,0 1 1 0 0,0 0-1 0 0,0-1 0 0 0,1 1 1 0 0,-1 0-1 0 0,0 0 1 0 0,0-1-1 0 0,0 1 0 0 0,1 0 1 0 0,-1 0-1 0 0,0-1 0 0 0,1 1 1 0 0,9-8 1015 0 0,-9 7-590 0 0,14-11 1262 0 0,1-1-253 0 0,0 0 0 0 0,32-17 1 0 0,1 6-967 0 0,0 3 0 0 0,100-28 0 0 0,-132 44-559 0 0,0 1 0 0 0,1 1 0 0 0,29-1 0 0 0,-41 4 0 0 0,1 0 0 0 0,-1 0 0 0 0,0 1 0 0 0,0-1 0 0 0,0 2 0 0 0,0-1 0 0 0,0 0 0 0 0,0 1 0 0 0,0 0 0 0 0,-1 1 0 0 0,1-1 0 0 0,-1 1 0 0 0,1 0 0 0 0,5 5 0 0 0,-8-5 0 0 0,-1 0 0 0 0,1 0 0 0 0,0 0 0 0 0,-1 0 0 0 0,0 1 0 0 0,0-1 0 0 0,0 1 0 0 0,0-1 0 0 0,0 1 0 0 0,-1 0 0 0 0,0 0 0 0 0,1 0 0 0 0,-2 0 0 0 0,1 0 0 0 0,0 0 0 0 0,-1 0 0 0 0,1 0 0 0 0,-1 0 0 0 0,-1 0 0 0 0,1 5 0 0 0,-1-1 0 0 0,-1 0 0 0 0,1 0 0 0 0,-1 0 0 0 0,-1 0 0 0 0,1-1 0 0 0,-1 1 0 0 0,0-1 0 0 0,-1 0 0 0 0,-6 10 0 0 0,0-4 117 0 0,-1 0 0 0 0,0-1 1 0 0,0-1-1 0 0,-1 0 0 0 0,-27 18 0 0 0,-73 37 343 0 0,88-53-772 0 0,0-1 0 0 0,-1-2 1 0 0,-33 10-1 0 0,54-19 83 0 0,0 0-1 0 0,0 0 1 0 0,0-1-1 0 0,0 0 1 0 0,0 1-1 0 0,0-1 1 0 0,0-1-1 0 0,0 1 1 0 0,0 0-1 0 0,-4-2 1 0 0,7 2-8 0 0,0-1 1 0 0,-1 1-1 0 0,1-1 1 0 0,0 0-1 0 0,-1 1 0 0 0,1-1 1 0 0,0 0-1 0 0,0 0 1 0 0,0 0-1 0 0,0 0 1 0 0,0 0-1 0 0,0 0 0 0 0,0 0 1 0 0,0 0-1 0 0,0 0 1 0 0,0 0-1 0 0,0 0 1 0 0,1-1-1 0 0,-1 1 1 0 0,1 0-1 0 0,-1-1 0 0 0,1 1 1 0 0,-1 0-1 0 0,1-1 1 0 0,0 1-1 0 0,-1 0 1 0 0,1-1-1 0 0,0 1 0 0 0,0-3 1 0 0,0-9-1811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5.0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4 0 17503 0 0,'0'0'399'0'0,"0"0"60"0"0,0 0 21 0 0,0 0-59 0 0,0 0-68 0 0,0 0 742 0 0,0 0 354 0 0,-1 1 72 0 0,-15 11-179 0 0,1 1 0 0 0,1 0-1 0 0,-19 24 1 0 0,-3 8-1124 0 0,-45 76 0 0 0,-16 58-38 0 0,84-152 322 0 0,-16 50 0 0 0,24-61-296 0 0,1 0-1 0 0,1 1 1 0 0,0-1-1 0 0,-1 29 1 0 0,5-38-203 0 0,-1 0-1 0 0,1 0 1 0 0,0 0-1 0 0,0-1 1 0 0,1 1-1 0 0,0 0 1 0 0,3 7-1 0 0,-4-11-2 0 0,1 0 0 0 0,-1 0-1 0 0,1 0 1 0 0,-1 0 0 0 0,1-1 0 0 0,0 1-1 0 0,0 0 1 0 0,1-1 0 0 0,-1 0 0 0 0,0 1-1 0 0,1-1 1 0 0,0 0 0 0 0,-1 0 0 0 0,1 0-1 0 0,0-1 1 0 0,5 3 0 0 0,-5-2 13 0 0,-2-1-18 0 0,0 0 0 0 0,0 0 0 0 0,0-1 0 0 0,0 1-1 0 0,0 0 1 0 0,0-1 0 0 0,0 1 0 0 0,0-1 0 0 0,0 1 0 0 0,0-1 0 0 0,0 1-1 0 0,0-1 1 0 0,0 0 0 0 0,2 0 0 0 0,-1 1-137 0 0,1-1-1 0 0,0 1 1 0 0,-1-1 0 0 0,1 0 0 0 0,-1 0-1 0 0,1 0 1 0 0,-1 0 0 0 0,1 0-1 0 0,0-1 1 0 0,-1 1 0 0 0,1-1 0 0 0,-1 0-1 0 0,0 0 1 0 0,1 0 0 0 0,-1 0 0 0 0,0 0-1 0 0,4-2 1 0 0,3-3-1842 0 0,0 0 1 0 0,13-12-1 0 0,-21 16 1684 0 0,0 1 0 0 0,0 0 0 0 0,0-1 0 0 0,0 1 0 0 0,0-1 0 0 0,0 1 0 0 0,0-1 0 0 0,-1 0 0 0 0,1 1 0 0 0,0-1 0 0 0,-1 0 0 0 0,0 0 0 0 0,1 1 0 0 0,-1-1 0 0 0,0-3 0 0 0,2-6-894 0 0,7-17-1876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5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5663 0 0,'0'0'356'0'0,"0"0"50"0"0,0 0 20 0 0,0 0-42 0 0,3 0-250 0 0,-1 0-217 0 0,10-2 994 0 0,-1 0 1 0 0,1 1-1 0 0,0 1 1 0 0,19 1-1 0 0,-29-1-367 0 0,0 1-415 0 0,0 0-1 0 0,0 0 0 0 0,-1 0 1 0 0,1 0-1 0 0,0 0 1 0 0,0 1-1 0 0,-1-1 0 0 0,1 0 1 0 0,2 3-1 0 0,0 0 128 0 0,0 1 9 0 0,1-1-1 0 0,-1 1 1 0 0,1 0-1 0 0,-1 0 0 0 0,-1 0 1 0 0,1 1-1 0 0,-1 0 1 0 0,4 7-1 0 0,0 4 382 0 0,8 31-1 0 0,4 52-137 0 0,-5-21 884 0 0,-5-31-1273 0 0,-5-28-110 0 0,0 1 0 0 0,1-1 1 0 0,1 0-1 0 0,9 21 0 0 0,5 14-9 0 0,-14-37 0 0 0,-2-7 0 0 0,4-2 0 0 0,5 2 0 0 0,-8-12 0 0 0,-4 0 0 0 0,1 1-43 0 0,-1 0 1 0 0,1 0-1 0 0,-1 0 1 0 0,1-1-1 0 0,-1 1 0 0 0,0-1 1 0 0,1 1-1 0 0,-1-1 0 0 0,0 1 1 0 0,1-1-1 0 0,-1 0 1 0 0,0 1-1 0 0,0-1 0 0 0,1 0 1 0 0,-1 0-1 0 0,0 0 0 0 0,0 0 1 0 0,0 0-1 0 0,0 0 1 0 0,0-1-1 0 0,0 1 0 0 0,-1 0 1 0 0,1 0-1 0 0,0-1 1 0 0,-1 1-1 0 0,1 0 0 0 0,-1-1 1 0 0,1-1-1 0 0,0 0-105 0 0,1-3-472 0 0,0-1 1 0 0,-1 1-1 0 0,0-1 0 0 0,-1 0 0 0 0,1 1 1 0 0,-1-1-1 0 0,-1-11 0 0 0,0-2-1094 0 0,0-22-3846 0 0,-2-14 1321 0 0,3 53 4068 0 0,-2-46-3411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5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18 15663 0 0,'0'0'356'0'0,"0"0"50"0"0,0 0 20 0 0,0 0-42 0 0,2-8-236 0 0,0 0 60 0 0,-2 6 870 0 0,0 2 366 0 0,0 0 76 0 0,0 0-123 0 0,0 0-575 0 0,0 0-248 0 0,0 0-50 0 0,0 0-11 0 0,0 0-1 0 0,0 0 0 0 0,0 0 0 0 0,-2 2-68 0 0,-8 6-387 0 0,0 0 1 0 0,-18 20-1 0 0,-1 1-57 0 0,-95 97 1172 0 0,25-24-312 0 0,68-72-852 0 0,-34 44 0 0 0,62-69-23 0 0,0-1 1 0 0,0 0-1 0 0,1 1 0 0 0,0-1 1 0 0,0 1-1 0 0,0 0 0 0 0,0 0 0 0 0,-2 9 1 0 0,-11 34-255 0 0,62-61-4055 0 0,-30 7 257 0 0,23-13-1 0 0,-11 2-3200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6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63 17503 0 0,'0'0'803'0'0,"0"0"-18"0"0,2-1-501 0 0,23-7-243 0 0,-15 4 911 0 0,0 0 0 0 0,19-3 1 0 0,-8 3 689 0 0,27-8 1 0 0,-28 6-701 0 0,32-5 1 0 0,16 5-771 0 0,-57 7-172 0 0,-2 1-64 0 0,-8-1-273 0 0,-1-1-138 0 0,0 0-33 0 0,-4 10-1781 0 0,3-9 2056 0 0,0 1 0 0 0,0-1-1 0 0,0 1 1 0 0,0-1 0 0 0,0 0 0 0 0,-1 1 0 0 0,1-1 0 0 0,0 0 0 0 0,-1 0 0 0 0,1 0-1 0 0,-1 0 1 0 0,1 0 0 0 0,-1-1 0 0 0,-2 2 0 0 0,1-1-254 0 0,-1 1-1560 0 0</inkml:trace>
  <inkml:trace contextRef="#ctx0" brushRef="#br0" timeOffset="1">0 246 15663 0 0,'0'0'356'0'0,"0"0"50"0"0,0 0 20 0 0,3 1-42 0 0,1 0-361 0 0,1 1 0 0 0,-1-1 0 0 0,1 0 0 0 0,-1-1 0 0 0,1 1 0 0 0,-1-1 0 0 0,9 0 0 0 0,38-5 1764 0 0,-23 1 640 0 0,-6 1-1177 0 0,30-9 1 0 0,14-3 182 0 0,-55 14-1497 0 0,-8 0-273 0 0,-1 1-138 0 0,7 0-1569 0 0,-6 0-6148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7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23 13823 0 0,'0'0'315'0'0,"0"0"45"0"0,0 0 21 0 0,0 0-49 0 0,1-2-220 0 0,1-4 108 0 0,-1 4 858 0 0,-2-11 1793 0 0,0 20 1848 0 0,-4 14-1315 0 0,-5 7-3033 0 0,-1-1 0 0 0,-30 52 0 0 0,24-49 96 0 0,-25 61 1 0 0,22-39-468 0 0,-13 40 0 0 0,30-80 0 0 0,0 1 0 0 0,1-1 0 0 0,0 1 0 0 0,1-1 0 0 0,0 21 0 0 0,3-17 0 0 0,2-5 0 0 0,3-3 0 0 0,-5-7 0 0 0,0-1 0 0 0,0 1 0 0 0,0 0 0 0 0,0-1 0 0 0,1 0 0 0 0,-1 1 0 0 0,0-1 0 0 0,0 0 0 0 0,0 0 0 0 0,0 0 0 0 0,0 0 0 0 0,0-1 0 0 0,1 1 0 0 0,-1 0 0 0 0,0-1 0 0 0,0 0 0 0 0,0 1 0 0 0,0-1 0 0 0,0 0 0 0 0,3-2 0 0 0,4-3 0 0 0,0 0 0 0 0,-1-1 0 0 0,9-7 0 0 0,0-1 0 0 0,87-76 0 0 0,-85 75 0 0 0,0-2 0 0 0,19-23 0 0 0,16-15 0 0 0,-36 39-7 0 0,-13 11 15 0 0,2 0 1 0 0,-1 0 0 0 0,0 1 0 0 0,1 0 0 0 0,0 0 0 0 0,0 1-1 0 0,1-1 1 0 0,14-5 0 0 0,-20 10 362 0 0,-2 4-298 0 0,0-1 0 0 0,0 1 0 0 0,0 0 0 0 0,0 0 0 0 0,-1 0 0 0 0,0 0-1 0 0,1 0 1 0 0,-1-1 0 0 0,-1 1 0 0 0,1 0 0 0 0,0-1 0 0 0,-1 1 0 0 0,0-1 0 0 0,0 1 0 0 0,0-1 0 0 0,0 0 0 0 0,-1 0 0 0 0,1 0 0 0 0,-1 0 0 0 0,1 0 0 0 0,-6 3 0 0 0,-50 43-73 0 0,-17 12 0 0 0,70-57 0 0 0,3-3 0 0 0,0 1 0 0 0,0-1 0 0 0,0 0 0 0 0,0 0 0 0 0,-1 0 0 0 0,1 0 0 0 0,0 0 0 0 0,-1 0 0 0 0,1-1 0 0 0,-1 1 0 0 0,1-1 0 0 0,-5 1 0 0 0,-2-2 0 0 0,9 0 0 0 0,0 1 0 0 0,0 0 0 0 0,0-1 0 0 0,0 1 0 0 0,0 0 0 0 0,0-1 0 0 0,0 1 0 0 0,1 0 0 0 0,-1-1 0 0 0,0 1 0 0 0,0 0 0 0 0,0 0 0 0 0,0-1 0 0 0,0 1 0 0 0,1 0 0 0 0,-1-1 0 0 0,0 1 0 0 0,0 0 0 0 0,0 0 0 0 0,1-1 0 0 0,-1 1 0 0 0,0 0 0 0 0,0 0 0 0 0,1-1 0 0 0,10-2 0 0 0,2 6 0 0 0,-8 1 0 0 0,0 1 0 0 0,0-1 0 0 0,-1 1 0 0 0,1 0 0 0 0,-1 0 0 0 0,0 0 0 0 0,-1 1 0 0 0,1-1 0 0 0,-1 1 0 0 0,4 8 0 0 0,12 20 0 0 0,-18-32 0 0 0,1 0 0 0 0,-1 1 0 0 0,1-1 0 0 0,0 0 0 0 0,-1 0 0 0 0,1 0 0 0 0,0 0 0 0 0,0 0 0 0 0,0-1 0 0 0,1 1 0 0 0,-1-1 0 0 0,0 1 0 0 0,3 0 0 0 0,3 2 0 0 0,-4-1 0 0 0,-3-3 0 0 0,0 1 0 0 0,0 0 0 0 0,0 0 0 0 0,0 0 0 0 0,0-1 0 0 0,0 1 0 0 0,0-1 0 0 0,0 1 0 0 0,0-1 0 0 0,0 1 0 0 0,1-1 0 0 0,-1 1 0 0 0,0-1 0 0 0,0 0 0 0 0,0 0 0 0 0,1 0 0 0 0,-1 0 0 0 0,0 0 0 0 0,2 0 0 0 0,16-1 0 0 0,11-5 0 0 0,-19 4 0 0 0,-3-4 0 0 0,-3-4-2141 0 0,-8-7-6389 0 0,3 16 8333 0 0,-4-10-8791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1:58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6 8287 0 0,'0'0'382'0'0,"0"0"-8"0"0,0 0-32 0 0,0 0 750 0 0,0 0 352 0 0,0 0 76 0 0,0 0-55 0 0,2 0-288 0 0,40-6 3979 0 0,-40 6-4132 0 0,0 1-68 0 0,3 1-765 0 0,0 0 0 0 0,0 0 0 0 0,0 0 0 0 0,0 1 0 0 0,0 0 0 0 0,-1 0 0 0 0,1 0 0 0 0,-1 1 0 0 0,0-1 0 0 0,0 1 0 0 0,0 0 0 0 0,0 0 0 0 0,-1 0 0 0 0,0 1 0 0 0,1-1 0 0 0,-2 1 0 0 0,1 0 0 0 0,-1 0 0 0 0,1 0 0 0 0,1 7 0 0 0,3 11 62 0 0,-1 0 0 0 0,-2 0 0 0 0,4 35-1 0 0,-6-39 53 0 0,2 38 253 0 0,-5 107 1 0 0,-1-136-559 0 0,-2 0 0 0 0,-1-1 0 0 0,-1 1 0 0 0,-2-1 0 0 0,0 0 0 0 0,-2-1 0 0 0,-1 0 0 0 0,-23 40 0 0 0,16-38 0 0 0,-2-2 0 0 0,-1 0 0 0 0,0-1 0 0 0,-46 40 0 0 0,49-50-401 0 0,16-14-74 0 0,2-1-33 0 0,0 0 65 0 0,0 0 154 0 0,0 0-452 0 0,0 0-230 0 0,1-5 254 0 0,0 0 1 0 0,0 1-1 0 0,0-1 1 0 0,0 1-1 0 0,1-1 0 0 0,0 1 1 0 0,0 0-1 0 0,0 0 0 0 0,1-1 1 0 0,-1 2-1 0 0,4-6 1 0 0,5-7-3757 0 0,-1-4-1075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00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54 11975 0 0,'0'0'267'0'0,"-1"2"42"0"0,0 0-199 0 0,-1 0-20 0 0,-15 11 654 0 0,16-12 334 0 0,0-2-944 0 0,1 1 0 0 0,0 0 0 0 0,-1 0 0 0 0,1 0 0 0 0,-1 0 0 0 0,1-1 0 0 0,-1 1 1 0 0,1 0-1 0 0,-1 0 0 0 0,1 0 0 0 0,-1 0 0 0 0,1 0 0 0 0,-1 0 0 0 0,1 0 0 0 0,-1 0 1 0 0,1 0-1 0 0,-1 1 0 0 0,0-1 0 0 0,-7 1 1763 0 0,3-2 2975 0 0,4 0-4724 0 0,-1 0-1 0 0,1 0 1 0 0,0 0 0 0 0,-1 0-1 0 0,1 0 1 0 0,0 0 0 0 0,0 0-1 0 0,0 0 1 0 0,0-1 0 0 0,0 1-1 0 0,0 0 1 0 0,0-1 0 0 0,0 1-1 0 0,1-1 1 0 0,-1 1 0 0 0,0-1 0 0 0,0-2-1 0 0,0 0-11 0 0,0 0-1 0 0,1 0 1 0 0,0-1-1 0 0,-1 1 0 0 0,1-1 1 0 0,1-6-1 0 0,0 3-3 0 0,1 0-1 0 0,0 0 0 0 0,0 0 0 0 0,0 0 0 0 0,1 1 0 0 0,0-1 1 0 0,5-8-1 0 0,0 5 28 0 0,2 0 1 0 0,-1 0 0 0 0,1 1-1 0 0,0 0 1 0 0,1 1-1 0 0,23-16 1 0 0,-24 18-160 0 0,0 0 0 0 0,1 0 0 0 0,0 1 0 0 0,0 1 0 0 0,1 0 0 0 0,0 0 0 0 0,23-5 0 0 0,-23 9 0 0 0,-1 4 0 0 0,-8-1 0 0 0,-1 0 0 0 0,1 0 0 0 0,-1 0 0 0 0,1 0 0 0 0,-1 0 0 0 0,0 1 0 0 0,0-1 0 0 0,0 1 0 0 0,0 0 0 0 0,0-1 0 0 0,0 1 0 0 0,-1 0 0 0 0,2 5 0 0 0,0-2 0 0 0,-1 0 0 0 0,0 1 0 0 0,0-1 0 0 0,-1 1 0 0 0,1 10 0 0 0,-2-4 0 0 0,-1 0 0 0 0,0 1 0 0 0,-1-1 0 0 0,-1 0 0 0 0,0 0 0 0 0,-1 0 0 0 0,0-1 0 0 0,-9 17 0 0 0,8-18 0 0 0,-1-1 0 0 0,0 0 0 0 0,0 0 0 0 0,-1 0 0 0 0,-10 10 0 0 0,17-20 0 0 0,0 0 0 0 0,0-1 0 0 0,0 1 0 0 0,0 0 0 0 0,0 0 0 0 0,0 0 0 0 0,0 0 0 0 0,0 0 0 0 0,0 0 0 0 0,-1 0 0 0 0,1-1 0 0 0,0 1 0 0 0,0 0 0 0 0,0 0 0 0 0,0 0 0 0 0,0 0 0 0 0,0 0 0 0 0,0 0 0 0 0,0 0 0 0 0,0-1 0 0 0,0 1 0 0 0,-1 0 0 0 0,1 0 0 0 0,0 0 0 0 0,0 0 0 0 0,0 0 0 0 0,0 0 0 0 0,0 0 0 0 0,0 0 0 0 0,0 0 0 0 0,-1 0 0 0 0,1 0 0 0 0,0 0 0 0 0,0 0 0 0 0,0 0 0 0 0,0 0 0 0 0,0 0 0 0 0,0 0 0 0 0,-1 0 0 0 0,1 0 0 0 0,0 0 0 0 0,0 0 0 0 0,0 0 0 0 0,0 0 0 0 0,0 0 0 0 0,0 0 0 0 0,-1 0 0 0 0,1 0 0 0 0,0 0 0 0 0,3-11 0 0 0,5-3 0 0 0,0-1 0 0 0,1 2 0 0 0,0-1 0 0 0,1 1 0 0 0,0 1 0 0 0,1-1 0 0 0,24-19 0 0 0,-10 12 0 0 0,2 0 0 0 0,55-30 0 0 0,-63 41 0 0 0,0 0 0 0 0,1 2 0 0 0,0 0 0 0 0,26-5 0 0 0,-34 11 0 0 0,-12 1 0 0 0,1 0 0 0 0,-1 0 0 0 0,1 1 0 0 0,0-1 0 0 0,-1 0 0 0 0,1 1 0 0 0,-1-1 0 0 0,1 0 0 0 0,-1 1 0 0 0,1-1 0 0 0,-1 1 0 0 0,1-1 0 0 0,-1 1 0 0 0,1-1 0 0 0,-1 1 0 0 0,1 0 0 0 0,3 6 0 0 0,-1 1 0 0 0,-1-1 0 0 0,1 1 0 0 0,-1 0 0 0 0,0-1 0 0 0,-1 1 0 0 0,2 11 0 0 0,-3-17 0 0 0,0 4 0 0 0,0 1 0 0 0,0-1 0 0 0,0 0 0 0 0,-1 1 0 0 0,-2 7 0 0 0,-1 16 0 0 0,4-21 0 0 0,-1-1 0 0 0,-1 1 0 0 0,1-1 0 0 0,-1 1 0 0 0,-1-1 0 0 0,0 0 0 0 0,0 0 0 0 0,0 0 0 0 0,-8 12 0 0 0,8-12-64 0 0,20-18-1904 0 0,5-7-1326 0 0,0 2 0 0 0,0 0-1 0 0,34-15 1 0 0,-29 16 735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00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97 17503 0 0,'0'0'399'0'0,"2"-2"60"0"0,10-4 21 0 0,-9 4-59 0 0,-2 1-276 0 0,2-5 11 0 0,-3 5 570 0 0,0 1 244 0 0,0 0 43 0 0,0 0 10 0 0,0 0 1 0 0,0 0-808 0 0,0-1 0 0 0,0 0 0 0 0,-1 1 0 0 0,1-1 0 0 0,0 1 0 0 0,0-1-1 0 0,-1 1 1 0 0,1-1 0 0 0,0 1 0 0 0,-1-1 0 0 0,1 1 0 0 0,-1-1 0 0 0,1 1 0 0 0,-1-1 0 0 0,-3 1-163 0 0,0-1 1 0 0,0 2-1 0 0,0-1 0 0 0,1 0 1 0 0,-1 1-1 0 0,0-1 1 0 0,0 1-1 0 0,1 0 1 0 0,-1 0-1 0 0,0 1 1 0 0,-3 1-1 0 0,-4 2 380 0 0,1 1 0 0 0,-15 10 0 0 0,9-5-382 0 0,-9 7-23 0 0,0 0 1 0 0,1 2-1 0 0,-39 42 1 0 0,57-55-29 0 0,-2 2 0 0 0,1 0 0 0 0,-1 0 0 0 0,2 1 0 0 0,-10 19 0 0 0,15-29 0 0 0,1 0 0 0 0,0 1 0 0 0,0-1 0 0 0,-1 1 0 0 0,1-1 0 0 0,0 1 0 0 0,0-1 0 0 0,0 1 0 0 0,0-1 0 0 0,0 1 0 0 0,0-1 0 0 0,0 1 0 0 0,0-1 0 0 0,0 1 0 0 0,0-1 0 0 0,0 1 0 0 0,0-1 0 0 0,0 2 0 0 0,2-1 0 0 0,-1 1 0 0 0,0-1 0 0 0,1 0 0 0 0,-1 1 0 0 0,1-1 0 0 0,0 0 0 0 0,-1 0 0 0 0,1 0 0 0 0,0 0 0 0 0,-1 0 0 0 0,1-1 0 0 0,0 1 0 0 0,0 0 0 0 0,0-1 0 0 0,0 0 0 0 0,0 1 0 0 0,0-1 0 0 0,0 0 0 0 0,0 0 0 0 0,0 0 0 0 0,2 0 0 0 0,6 0 0 0 0,0-1 0 0 0,19-4 0 0 0,-19 2 0 0 0,0 0 0 0 0,-1 0 0 0 0,1-1 0 0 0,-1 0 0 0 0,0-1 0 0 0,13-8 0 0 0,46-40 0 0 0,-54 41 0 0 0,-11 8 0 0 0,-3 3 0 0 0,1 0 0 0 0,0 0 0 0 0,0 0 0 0 0,0 0 0 0 0,0 1 0 0 0,0-1 0 0 0,0 0 0 0 0,0 0 0 0 0,0 1 0 0 0,0-1 0 0 0,0 1 0 0 0,0-1 0 0 0,1 1 0 0 0,-1-1 0 0 0,0 1 0 0 0,2 0 0 0 0,-3-1 0 0 0,0 1 0 0 0,1 0 0 0 0,-1 0 0 0 0,0 0 0 0 0,1 0 0 0 0,-1 0 0 0 0,0-1 0 0 0,1 1 0 0 0,-1 0 0 0 0,0 0 0 0 0,1 0 0 0 0,-1 0 0 0 0,0 0 0 0 0,1 0 0 0 0,-1 0 0 0 0,0 0 0 0 0,1 0 0 0 0,-1 1 0 0 0,0-1 0 0 0,1 0 0 0 0,-1 0 0 0 0,0 0 0 0 0,1 0 0 0 0,-1 1 0 0 0,1 0 0 0 0,0 0 0 0 0,-1 0 0 0 0,1 0 0 0 0,-1 1 0 0 0,1-1 0 0 0,-1 0 0 0 0,0 1 0 0 0,1-1 0 0 0,-1 0 0 0 0,0 1 0 0 0,0-1 0 0 0,0 0 0 0 0,0 1 0 0 0,0-1 0 0 0,0 0 0 0 0,0 1 0 0 0,-1 1 0 0 0,-7 29 0 0 0,6-25 0 0 0,0-3 0 0 0,-6 40 0 0 0,7-36 0 0 0,2 4 0 0 0,-1-10 0 0 0,1-1 0 0 0,0 0 0 0 0,-1 0 0 0 0,1 1 0 0 0,0-1 0 0 0,0 0 0 0 0,0 0 0 0 0,0 0 0 0 0,0 0 0 0 0,0 0 0 0 0,0 0 0 0 0,0-1 0 0 0,1 1 0 0 0,-1 0 0 0 0,0 0 0 0 0,0-1 0 0 0,1 1 0 0 0,-1-1 0 0 0,0 1 0 0 0,1-1 0 0 0,-1 0 0 0 0,1 1 0 0 0,-1-1 0 0 0,0 0 0 0 0,1 0 0 0 0,-1 0 0 0 0,1 0 0 0 0,-1 0 0 0 0,1 0 0 0 0,-1-1 0 0 0,0 1 0 0 0,1 0 0 0 0,1-1 0 0 0,6-2 0 0 0,-1 0 0 0 0,1-1 0 0 0,-1 0 0 0 0,9-6 0 0 0,-8 5 0 0 0,14-10 0 0 0,0-1 0 0 0,-1-1 0 0 0,-1-1 0 0 0,-1-1 0 0 0,30-37 0 0 0,2-11 0 0 0,-37 45 0 0 0,1 1 0 0 0,29-29 0 0 0,-21 21 809 0 0,-21 26-687 0 0,-2 1 387 0 0,-1 2-66 0 0,-8 11-278 0 0,-3 12-165 0 0,8-20 0 0 0,2-3 0 0 0,1 1 0 0 0,-1 0 0 0 0,0 0 0 0 0,1 0 0 0 0,-1 0 0 0 0,1 0 0 0 0,-1 0 0 0 0,1 0 0 0 0,0 0 0 0 0,-1 0 0 0 0,1 0 0 0 0,0 0 0 0 0,0 0 0 0 0,-1 1 0 0 0,1 0 0 0 0,-1 11 0 0 0,1-12 0 0 0,0 1 0 0 0,0-1 0 0 0,0 1 0 0 0,0-1 0 0 0,0 0 0 0 0,0 1 0 0 0,1-1 0 0 0,-1 1 0 0 0,0-1 0 0 0,1 1 0 0 0,-1-1 0 0 0,1 0 0 0 0,-1 1 0 0 0,1-1 0 0 0,0 0 0 0 0,0 1 0 0 0,-1-1 0 0 0,1 0 0 0 0,2 2 0 0 0,1 1 0 0 0,-2 0 0 0 0,1 0 0 0 0,-1 0 0 0 0,1 0 0 0 0,0-1 0 0 0,0 1 0 0 0,1-1 0 0 0,-1 0 0 0 0,1 0 0 0 0,4 3 0 0 0,0-2 0 0 0,-1-1 0 0 0,0 0 0 0 0,1-1 0 0 0,0 0 0 0 0,-1 0 0 0 0,11 1 0 0 0,-6-2 0 0 0,-1 2 0 0 0,-3 5 0 0 0,-6-6 0 0 0,-1 1 0 0 0,0 0 0 0 0,0 0 0 0 0,0-1 0 0 0,-1 1 0 0 0,1 0 0 0 0,0 0 0 0 0,-1 0 0 0 0,0 0 0 0 0,0 0 0 0 0,0 0 0 0 0,0 0 0 0 0,0 0 0 0 0,-1 0 0 0 0,1 0 0 0 0,-1 0 0 0 0,0 0 0 0 0,0-1 0 0 0,0 1 0 0 0,0 0 0 0 0,0-1 0 0 0,-1 1 0 0 0,1 0 0 0 0,-4 3 0 0 0,-5 13 0 0 0,8-14 0 0 0,0-1 0 0 0,0 0 0 0 0,-1 1 0 0 0,-5 6 0 0 0,7-10 0 0 0,-7 8 0 0 0,0-1 0 0 0,-14 12 0 0 0,4-10-253 0 0,9-11-291 0 0,9 1 516 0 0,0 0 0 0 0,-1 0 0 0 0,1 0 0 0 0,-1-1 0 0 0,1 1 0 0 0,-1 0 0 0 0,1 0 0 0 0,-1 0 0 0 0,1 0 0 0 0,0 0 0 0 0,-1 0 1 0 0,1 0-1 0 0,-1 0 0 0 0,1 1 0 0 0,-1-1 0 0 0,1 0 0 0 0,-1 0 0 0 0,1 0 0 0 0,0 0 0 0 0,-1 1 0 0 0,0-1-52 0 0,0-1-1 0 0,-1 1 1 0 0,1 0-1 0 0,0 0 1 0 0,0-1 0 0 0,0 1-1 0 0,0-1 1 0 0,0 1-1 0 0,0-1 1 0 0,-2 0 0 0 0,2 0-60 0 0,-3-1-196 0 0,1-1 0 0 0,0 1 0 0 0,-1-1 0 0 0,1 0-1 0 0,0 0 1 0 0,1 0 0 0 0,-1 0 0 0 0,1 0 0 0 0,-1-1 0 0 0,1 1 0 0 0,0-1 0 0 0,-2-4 0 0 0,-5-7-2515 0 0,-4-3-5337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33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8 416 15663 0 0,'23'-32'801'0'0,"-16"22"-544"0"0,0 0 0 0 0,12-12 0 0 0,-10 13-203 0 0,9-9-7 0 0,27-34 0 0 0,1-5 1451 0 0,-27 35 197 0 0,29-44 0 0 0,-46 60-1323 0 0,1 1-1 0 0,-1-1 0 0 0,0 0 1 0 0,0 0-1 0 0,-1 0 1 0 0,2-8-1 0 0,2-10 697 0 0,-5 22-1013 0 0,1 1 0 0 0,-1 0 0 0 0,1-1 1 0 0,-1 1-1 0 0,0-1 0 0 0,0 1 0 0 0,1 0 0 0 0,-1-1 0 0 0,0 1 0 0 0,0-1 0 0 0,0 1 1 0 0,-1-1-1 0 0,1 1 0 0 0,0-1 0 0 0,-1 1 0 0 0,1 0 0 0 0,0-1 0 0 0,-1 1 0 0 0,0 0 1 0 0,1-1-1 0 0,-1 1 0 0 0,0 0 0 0 0,0 0 0 0 0,1-1 0 0 0,-1 1 0 0 0,-2-2 0 0 0,1 2-40 0 0,0 0-1 0 0,0 1 1 0 0,0-1-1 0 0,0 0 1 0 0,0 1-1 0 0,0-1 0 0 0,0 1 1 0 0,0 0-1 0 0,-1-1 1 0 0,1 1-1 0 0,0 0 1 0 0,0 0-1 0 0,0 1 0 0 0,0-1 1 0 0,0 0-1 0 0,-1 1 1 0 0,-2 1-1 0 0,-3 0 143 0 0,1 1-1 0 0,0 0 1 0 0,1 0-1 0 0,-1 1 1 0 0,1 0 0 0 0,-1 0-1 0 0,1 1 1 0 0,-9 8-1 0 0,-3 5 120 0 0,-19 24-1 0 0,5 2-269 0 0,2 0 0 0 0,-24 50 0 0 0,22-39-8 0 0,-248 462 2 0 0,135-200 2 0 0,97-205-68 0 0,20-49-175 0 0,1-4-321 0 0,2 1-1 0 0,-22 83 1 0 0,45-125 562 0 0,1-18 0 0 0,1 1 0 0 0,0 0 0 0 0,0-1 0 0 0,0 1 0 0 0,1 0 0 0 0,-1-1 0 0 0,0 1 0 0 0,0-1 0 0 0,0 1 0 0 0,0 0 0 0 0,0-1 0 0 0,1 1 0 0 0,-1-1 0 0 0,0 1 0 0 0,1-1 0 0 0,-1 2 0 0 0,1-2 0 0 0,0 0 0 0 0,0 1 0 0 0,0-1 0 0 0,0 0 0 0 0,-1 0 0 0 0,1 1 0 0 0,0-1 0 0 0,0 0 0 0 0,0 0 0 0 0,0 0 0 0 0,0 0 0 0 0,-1 0 0 0 0,1 0 0 0 0,0 0 0 0 0,0-1 0 0 0,0 1 0 0 0,0 0 0 0 0,0 0 0 0 0,-1-1 0 0 0,1 1 0 0 0,0 0 0 0 0,0-1 0 0 0,-1 1 0 0 0,2-1 0 0 0,18-14 0 0 0,-14 8 0 0 0,1-1 0 0 0,-1 0 0 0 0,-1 0 0 0 0,9-16 0 0 0,15-39 0 0 0,-23 48 0 0 0,9-22 0 0 0,-1 0 0 0 0,-2 0 0 0 0,-2-1 0 0 0,-1 0 0 0 0,-2-1 0 0 0,-2 0 0 0 0,-1 0 0 0 0,-3 0 0 0 0,-2-41 0 0 0,0 69 5 0 0,0 0-1 0 0,-1 0 1 0 0,0 0-1 0 0,-1 0 1 0 0,0 0 0 0 0,-1 1-1 0 0,0-1 1 0 0,-1 1-1 0 0,0 0 1 0 0,0 0-1 0 0,-1 1 1 0 0,0 0 0 0 0,-10-10-1 0 0,13 16 35 0 0,0 0 0 0 0,-1 0 0 0 0,0 0 0 0 0,1 1 0 0 0,-1 0 0 0 0,0 0 0 0 0,0 0-1 0 0,0 0 1 0 0,0 1 0 0 0,-1-1 0 0 0,1 1 0 0 0,0 0 0 0 0,-1 0 0 0 0,1 1 0 0 0,-1-1 0 0 0,1 1 0 0 0,0 0 0 0 0,-1 0 0 0 0,1 1 0 0 0,-1-1-1 0 0,1 1 1 0 0,-1 0 0 0 0,1 0 0 0 0,0 0 0 0 0,-4 3 0 0 0,1-2 15 0 0,1 0 0 0 0,1 1 0 0 0,-1 0 0 0 0,0 0-1 0 0,1 1 1 0 0,-1-1 0 0 0,1 1 0 0 0,0 0 0 0 0,0 1 0 0 0,1-1 0 0 0,-1 1 0 0 0,1 0 0 0 0,0 0-1 0 0,0 0 1 0 0,1 1 0 0 0,-5 8 0 0 0,6-11-251 0 0,1 0 1 0 0,0 0-1 0 0,1 0 0 0 0,-1 0 1 0 0,0 0-1 0 0,1 0 1 0 0,-1 0-1 0 0,1 0 0 0 0,0 0 1 0 0,0 0-1 0 0,1 1 0 0 0,-1-1 1 0 0,0 0-1 0 0,1 0 0 0 0,0 0 1 0 0,0 0-1 0 0,0 0 0 0 0,0 0 1 0 0,0-1-1 0 0,1 1 0 0 0,-1 0 1 0 0,1 0-1 0 0,-1-1 1 0 0,1 1-1 0 0,0-1 0 0 0,0 0 1 0 0,0 1-1 0 0,1-1 0 0 0,-1 0 1 0 0,1 0-1 0 0,-1-1 0 0 0,1 1 1 0 0,-1 0-1 0 0,1-1 0 0 0,0 1 1 0 0,0-1-1 0 0,0 0 0 0 0,4 1 1 0 0,21 5-1840 0 0,5-2-11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4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5663 0 0,'0'0'356'0'0,"0"0"50"0"0,0 0 20 0 0,0 0-42 0 0,1-1-250 0 0,7-4 496 0 0,-1 1 1 0 0,1 1 0 0 0,0-1-1 0 0,8-1 1 0 0,13-7 1234 0 0,31-21 1298 0 0,-57 31-3161 0 0,-1 1-1 0 0,0-1 1 0 0,0 1 0 0 0,1 0 0 0 0,-1 0 0 0 0,1 0 0 0 0,-1 0-1 0 0,1 0 1 0 0,-1 1 0 0 0,5-1 0 0 0,2-1-5 0 0,-8 2 3 0 0,-1-1 0 0 0,1 1 0 0 0,0 0 0 0 0,0-1 0 0 0,-1 1 0 0 0,1 0 0 0 0,0-1 0 0 0,0 1 0 0 0,0 0 0 0 0,0 0 0 0 0,0 0 0 0 0,-1 0 0 0 0,1 0 0 0 0,0 0 0 0 0,0 0 0 0 0,0 0 0 0 0,0 0 0 0 0,0 0 0 0 0,-1 1 0 0 0,2-1 0 0 0,1 2 0 0 0,31 2 0 0 0,46 6-7657 0 0,-76-10 5610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01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85 19351 0 0,'-17'-5'1943'0'0,"8"3"-1783"0"0,-4 3 186 0 0,11 0-106 0 0,-1 0 56 0 0,3-1-175 0 0,-1 0 0 0 0,0 1 0 0 0,0-1 0 0 0,1 0 0 0 0,-1 1-1 0 0,0-1 1 0 0,1 1 0 0 0,-1-1 0 0 0,0 1 0 0 0,1-1-1 0 0,-1 1 1 0 0,1-1 0 0 0,-1 1 0 0 0,0 0 0 0 0,1-1-1 0 0,0 1 1 0 0,-1 0 0 0 0,1-1 0 0 0,-1 1 0 0 0,1 1-1 0 0,-7 13 517 0 0,7-14-635 0 0,-1 0-1 0 0,1 0 1 0 0,0-1 0 0 0,-1 1-1 0 0,1 0 1 0 0,0 0 0 0 0,0 0 0 0 0,-1-1-1 0 0,1 1 1 0 0,0 0 0 0 0,0 0-1 0 0,0 0 1 0 0,0 0 0 0 0,0-1 0 0 0,0 1-1 0 0,0 0 1 0 0,0 0 0 0 0,1 0-1 0 0,-1 0 1 0 0,0-1 0 0 0,1 3 0 0 0,0-1-7 0 0,0 2 52 0 0,0-1 0 0 0,0 0 0 0 0,0 1 0 0 0,1-1 1 0 0,-1 0-1 0 0,1 0 0 0 0,-1 0 0 0 0,1 0 0 0 0,0 0 0 0 0,0-1 0 0 0,0 1 0 0 0,1 0 0 0 0,-1-1 0 0 0,1 0 0 0 0,-1 0 1 0 0,1 1-1 0 0,0-1 0 0 0,0-1 0 0 0,0 1 0 0 0,0 0 0 0 0,6 2 0 0 0,-3-3 39 0 0,0 1 1 0 0,0-1-1 0 0,1 0 0 0 0,-1 0 1 0 0,0-1-1 0 0,0 0 0 0 0,1 0 1 0 0,-1 0-1 0 0,0-1 0 0 0,0 0 1 0 0,8-2-1 0 0,-2 1 87 0 0,0-2 0 0 0,0 0 0 0 0,0 0 0 0 0,13-8 0 0 0,-21 10-113 0 0,0 0 0 0 0,-1-1 0 0 0,1 1 0 0 0,-1-1 0 0 0,0 0-1 0 0,0 0 1 0 0,0 0 0 0 0,0 0 0 0 0,0 0 0 0 0,-1-1 0 0 0,1 0 0 0 0,-1 1-1 0 0,0-1 1 0 0,0 0 0 0 0,-1 0 0 0 0,2-5 0 0 0,0 1-34 0 0,-1 0 1 0 0,-1 0-1 0 0,1-1 0 0 0,-1 1 1 0 0,-1-14-1 0 0,0 20-25 0 0,1 0-1 0 0,-2 1 0 0 0,1-1 0 0 0,0 0 0 0 0,0 1 1 0 0,0-1-1 0 0,-1 0 0 0 0,1 1 0 0 0,-1-1 0 0 0,0 0 0 0 0,1 1 1 0 0,-1-1-1 0 0,0 1 0 0 0,0-1 0 0 0,0 1 0 0 0,0 0 1 0 0,0-1-1 0 0,0 1 0 0 0,0 0 0 0 0,0 0 0 0 0,-1-1 1 0 0,1 1-1 0 0,0 0 0 0 0,-1 0 0 0 0,1 1 0 0 0,-1-1 0 0 0,1 0 1 0 0,-1 0-1 0 0,0 1 0 0 0,1-1 0 0 0,-1 1 0 0 0,1-1 1 0 0,-1 1-1 0 0,-2 0 0 0 0,-9-1-337 0 0,1 1-1 0 0,-1 1 1 0 0,1 1-1 0 0,-17 3 1 0 0,-47 15-2680 0 0,48-12 2110 0 0,-31 7-1138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02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06 10135 0 0,'0'0'464'0'0,"0"0"-9"0"0,0 0-87 0 0,0 0 728 0 0,0 0 353 0 0,0 0 73 0 0,0 0-57 0 0,0 0-288 0 0,0 0-121 0 0,0 0-28 0 0,-2-10 1660 0 0,4-17-1445 0 0,-2 21-979 0 0,0 0-1 0 0,1 0 0 0 0,-1 0 1 0 0,3-8-1 0 0,1 0 249 0 0,1 1 0 0 0,0 0 0 0 0,1-1 0 0 0,0 2 0 0 0,15-23 0 0 0,-10 19-413 0 0,6-9 228 0 0,32-38 1 0 0,-43 57-294 0 0,0 0 0 0 0,0 0 0 0 0,1 1 0 0 0,0 0 0 0 0,-1 0 0 0 0,2 0 0 0 0,-1 1 0 0 0,0 0 0 0 0,1 0 0 0 0,14-4 0 0 0,-3 4-34 0 0,-14 5 0 0 0,-1 0 0 0 0,-1 0 0 0 0,-1 0 0 0 0,1-1 0 0 0,0 1 0 0 0,0 1 0 0 0,0-1 0 0 0,-1 0 0 0 0,1 1 0 0 0,0-1 0 0 0,-1 1 0 0 0,1 0 0 0 0,-1 0 0 0 0,0 0 0 0 0,0 0 0 0 0,0 0 0 0 0,0 1 0 0 0,0-1 0 0 0,0 0 0 0 0,-1 1 0 0 0,1 0 0 0 0,-1-1 0 0 0,1 1 0 0 0,-1 0 0 0 0,0 0 0 0 0,1 3 0 0 0,1 7 0 0 0,0 0 0 0 0,0 1 0 0 0,0 26 0 0 0,-2-33 0 0 0,-1 0 0 0 0,0 0 0 0 0,0 0 0 0 0,-1 0 0 0 0,0 0 0 0 0,-1 0 0 0 0,1 0 0 0 0,-1 0 0 0 0,0-1 0 0 0,-1 1 0 0 0,-5 10 0 0 0,0-9 0 0 0,6-6 0 0 0,-13 4 0 0 0,14-6 0 0 0,1 0 0 0 0,0 0 0 0 0,-1 0 0 0 0,1 0 0 0 0,0 0 0 0 0,0 0 0 0 0,-1 0 0 0 0,1 0 0 0 0,0 0 0 0 0,-1 0 0 0 0,1 0 0 0 0,0 0 0 0 0,-1 0 0 0 0,1 0 0 0 0,0 0 0 0 0,0 0 0 0 0,-1 0 0 0 0,1 0 0 0 0,0 0 0 0 0,-1-1 0 0 0,1 1 0 0 0,0 0 0 0 0,0 0 0 0 0,-1 0 0 0 0,1-1 0 0 0,0 1 0 0 0,0 0 0 0 0,0 0 0 0 0,-1 0 0 0 0,1-1 0 0 0,0 1 0 0 0,0 0 0 0 0,0 0 0 0 0,0-1 0 0 0,0 1 0 0 0,-1 0 0 0 0,1-1 0 0 0,0 1 0 0 0,0 0 0 0 0,0 0 0 0 0,0-1 0 0 0,0 1 0 0 0,0 0 0 0 0,0-1 0 0 0,0 1 0 0 0,0 0 0 0 0,0-1 0 0 0,0 1 0 0 0,0 0 0 0 0,0 0 0 0 0,0-1 0 0 0,0 1 0 0 0,1-1 0 0 0,0-6 0 0 0,0 0 0 0 0,1 0 0 0 0,0 0 0 0 0,0 1 0 0 0,1-1 0 0 0,0 1 0 0 0,0-1 0 0 0,6-9 0 0 0,6-6 0 0 0,17-19 0 0 0,-23 31 0 0 0,3-3 0 0 0,0 1 0 0 0,16-13 0 0 0,8-7 0 0 0,-25 21 0 0 0,0 0 0 0 0,2 1 0 0 0,-1 1 0 0 0,1 0 0 0 0,17-8 0 0 0,-18 12 0 0 0,1 8 0 0 0,-3 4 0 0 0,-8-5 0 0 0,-1 1 0 0 0,1-1 0 0 0,-1 1 0 0 0,0 0 0 0 0,0 0 0 0 0,0-1 0 0 0,0 1 0 0 0,0 0 0 0 0,-1 0 0 0 0,1 0 0 0 0,-1 6 0 0 0,-2 38 0 0 0,1-19 0 0 0,1 107 0 0 0,0-121 0 0 0,3-3 0 0 0,-2-11 0 0 0,-1 1 0 0 0,1-1 0 0 0,-1 0 0 0 0,1 1 0 0 0,-1-1 0 0 0,1 0 0 0 0,-1 0 0 0 0,1 0 0 0 0,-1 1 0 0 0,1-1 0 0 0,0 0 0 0 0,-1 0 0 0 0,1 0 0 0 0,-1 0 0 0 0,1 0 0 0 0,0 0 0 0 0,0 0 0 0 0,5-2-223 0 0,0 0-1 0 0,0 0 1 0 0,0 0-1 0 0,0 0 1 0 0,0-1 0 0 0,0 0-1 0 0,-1-1 1 0 0,1 1-1 0 0,-1-1 1 0 0,7-6-1 0 0,12-8-991 0 0,11-8-3116 0 0,-15 5-1601 0 0,-4 0-892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02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8 17503 0 0,'0'0'399'0'0,"0"0"60"0"0,1-1 21 0 0,5-11 1 0 0,-5 9-468 0 0,1 0-1 0 0,-1 0 1 0 0,1 0 0 0 0,0 0-1 0 0,0 0 1 0 0,0 0 0 0 0,3-2-1 0 0,4-3 17 0 0,106-106 4252 0 0,-102 99-3727 0 0,-1 0 1 0 0,-1 0 0 0 0,0-1-1 0 0,-2-1 1 0 0,0 0-1 0 0,10-25 1 0 0,-16 31-555 0 0,-4 3 72 0 0,1 7 299 0 0,-11 0-137 0 0,8 1-119 0 0,-1 0-1 0 0,1 0 0 0 0,-1 0 0 0 0,0 0 0 0 0,1 1 1 0 0,-1-1-1 0 0,0 1 0 0 0,1 0 0 0 0,-1 0 1 0 0,1 1-1 0 0,-4 1 0 0 0,-4 3-114 0 0,1 1 0 0 0,0 0 0 0 0,0 0 0 0 0,0 1 0 0 0,1 1 0 0 0,1 0 0 0 0,-1 0 0 0 0,2 0 0 0 0,-1 1 0 0 0,-7 14 0 0 0,-1 5 0 0 0,1 0 0 0 0,-18 51 0 0 0,32-77 0 0 0,0 0 0 0 0,0 1 0 0 0,0-1 0 0 0,1 0 0 0 0,-1 1 0 0 0,1-1 0 0 0,-1 1 0 0 0,1 2 0 0 0,3 8 0 0 0,3-4 0 0 0,-4-8 0 0 0,0 0 0 0 0,0-1 0 0 0,1 1 0 0 0,-1-1 0 0 0,1 0 0 0 0,-1 1 0 0 0,1-1 0 0 0,-1 0 0 0 0,1-1 0 0 0,0 1 0 0 0,-1 0 0 0 0,1-1 0 0 0,0 1 0 0 0,0-1 0 0 0,0 0 0 0 0,-1 0 0 0 0,1 0 0 0 0,0 0 0 0 0,3-1 0 0 0,3 0 0 0 0,0-1 0 0 0,1 0 0 0 0,-1-1 0 0 0,12-4 0 0 0,-18 6 0 0 0,114-52 0 0 0,-102 44 0 0 0,0 0 0 0 0,-1 0 0 0 0,0-1 0 0 0,-1-1 0 0 0,18-19 0 0 0,52-74 0 0 0,-21 24 0 0 0,-38 49 0 0 0,-24 31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-8 5 0 0 0,-8 11 0 0 0,14-13 0 0 0,-3 9 0 0 0,2-4 0 0 0,0-3 0 0 0,1 2 0 0 0,3 13 0 0 0,5 7 0 0 0,2-10 0 0 0,-3-14 0 0 0,-2-1 0 0 0,7 5 0 0 0,0 0 0 0 0,0-1 0 0 0,0 0 0 0 0,1-1 0 0 0,0 0 0 0 0,13 4 0 0 0,13 7 0 0 0,-9-5 0 0 0,-16-4 0 0 0,-9-5 0 0 0,1 2 0 0 0,4 12 0 0 0,-6-13 0 0 0,-1 0 0 0 0,0 0 0 0 0,0 0 0 0 0,0 0 0 0 0,0 0 0 0 0,-1 0 0 0 0,1 1 0 0 0,-1-1 0 0 0,0 6 0 0 0,-2 6 0 0 0,-1-12 0 0 0,1-2 0 0 0,-3 6 0 0 0,3-4 0 0 0,-1 1 0 0 0,1-1 0 0 0,-1 0 0 0 0,0 0 0 0 0,0 0 0 0 0,0 0 0 0 0,0-1 0 0 0,0 1 0 0 0,-1-1 0 0 0,1 0 0 0 0,-1 0 0 0 0,0 0 0 0 0,1 0 0 0 0,-9 2 0 0 0,7-3-198 0 0,0 0-1 0 0,-1 0 1 0 0,-9 1 0 0 0,-3 0-393 0 0,17-1 79 0 0,1-1 0 0 0,-4-2-86 0 0,-1 1-26 0 0,3-3-3419 0 0,1-9 2011 0 0,-1-1-15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09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9 11975 0 0,'0'0'547'0'0,"0"0"-11"0"0,0-1-344 0 0,8-11-183 0 0,-6 9 117 0 0,-1 1 1 0 0,1-1-1 0 0,0 1 0 0 0,-1-1 1 0 0,0 0-1 0 0,2-3 0 0 0,-2 3 224 0 0,0 0-1 0 0,1-1 0 0 0,0 1 0 0 0,0 0 0 0 0,0 0 1 0 0,0 0-1 0 0,0 0 0 0 0,3-2 0 0 0,9-11 656 0 0,-1-3-244 0 0,-5 8 44 0 0,-1 0-1 0 0,0-1 1 0 0,6-13 0 0 0,-7 13-277 0 0,1 1 0 0 0,-1 0 0 0 0,17-19 0 0 0,-3 3 40 0 0,81-96-142 0 0,6-9-236 0 0,-91 110 180 0 0,-11 17-186 0 0,0 0 1 0 0,-1-1 0 0 0,0 0 0 0 0,0 0-1 0 0,-1 0 1 0 0,0 0 0 0 0,0 0-1 0 0,3-11 1 0 0,-10 41-169 0 0,3-19-16 0 0,-1 25 0 0 0,2-28 0 0 0,0 0 0 0 0,0 0 0 0 0,1 0 0 0 0,-1 0 0 0 0,1 0 0 0 0,-1 0 0 0 0,1 0 0 0 0,1 2 0 0 0,6 3 0 0 0,-4-4 0 0 0,9 9 0 0 0,1-1 0 0 0,17 11 0 0 0,-24-17 0 0 0,21 12 0 0 0,-22-14 0 0 0,0 0 0 0 0,0 1 0 0 0,0 0 0 0 0,-1 0 0 0 0,0 1 0 0 0,10 9 0 0 0,-10-8 0 0 0,-1-1 0 0 0,0-1 0 0 0,-1 1 0 0 0,0 0 0 0 0,0 0 0 0 0,0 0 0 0 0,-1 0 0 0 0,1 1 0 0 0,-1-1 0 0 0,0 1 0 0 0,1 5 0 0 0,-3-8 0 0 0,1 0 0 0 0,0 0 0 0 0,-1 1 0 0 0,0-1 0 0 0,0 0 0 0 0,0 0 0 0 0,0 0 0 0 0,0 0 0 0 0,0 0 0 0 0,-1 0 0 0 0,0 0 0 0 0,0 0 0 0 0,1 0 0 0 0,-2 0 0 0 0,1 0 0 0 0,0 0 0 0 0,0-1 0 0 0,-1 1 0 0 0,0 0 0 0 0,1-1 0 0 0,-1 1 0 0 0,-3 2 0 0 0,2-2 0 0 0,-1 1 0 0 0,1-1 0 0 0,-1 0 0 0 0,0 0 0 0 0,0 0 0 0 0,0-1 0 0 0,0 0 0 0 0,-1 1 0 0 0,1-1 0 0 0,0-1 0 0 0,-1 1 0 0 0,0-1 0 0 0,-6 2 0 0 0,-78 8 0 0 0,89-10 0 0 0,0-1 0 0 0,-1 0 0 0 0,1 0 0 0 0,0 0 0 0 0,0 0 0 0 0,0 0 0 0 0,-1 0 0 0 0,1 0 0 0 0,0 0 0 0 0,0 0 0 0 0,-1 0 0 0 0,1 0 0 0 0,0 0 0 0 0,0 0 0 0 0,-1 0 0 0 0,1 0 0 0 0,0 0 0 0 0,0 0 0 0 0,-1 0 0 0 0,1 0 0 0 0,0-1 0 0 0,0 1 0 0 0,0 0 0 0 0,-1 0 0 0 0,1 0 0 0 0,0 0 0 0 0,0 0 0 0 0,0-1 0 0 0,0 1 0 0 0,-1 0 0 0 0,1 0 0 0 0,0 0 0 0 0,0 0 0 0 0,0-1 0 0 0,0 1 0 0 0,0 0 0 0 0,0 0 0 0 0,-1-1 0 0 0,1 1 0 0 0,0 0 0 0 0,1-1 0 0 0,-1 0 0 0 0,0 0 0 0 0,1 0 0 0 0,-1 1 0 0 0,1-1 0 0 0,-1 0 0 0 0,1 1 0 0 0,-1-1 0 0 0,1 0 0 0 0,-1 1 0 0 0,1-1 0 0 0,0 1 0 0 0,-1-1 0 0 0,1 1 0 0 0,0-1 0 0 0,1 0 0 0 0,68-38 0 0 0,-31 11-720 0 0,-1-2-1 0 0,47-47 0 0 0,59-78-3264 0 0,-8 9 1924 0 0,-109 117 1516 0 0,26-36 0 0 0,-52 64 1045 0 0,-1 1 10 0 0,0 0 2 0 0,0 0 0 0 0,0 0 0 0 0,-1 0-398 0 0,-1 1 1 0 0,1 0-1 0 0,-1 0 0 0 0,1-1 0 0 0,-1 1 0 0 0,1 0 0 0 0,0 0 1 0 0,-1 1-1 0 0,1-1 0 0 0,0 0 0 0 0,-2 3 0 0 0,1-2 52 0 0,-5 6 187 0 0,1 0-1 0 0,0 1 0 0 0,0 0 1 0 0,-8 17-1 0 0,-13 44 806 0 0,7-20-926 0 0,-9 18-216 0 0,-54 130-16 0 0,6 12 2032 0 0,59-159-2016 0 0,18-48-16 0 0,1-4 0 0 0,6-6 0 0 0,5-13 0 0 0,5-17 0 0 0,-2 0 0 0 0,-1-1 0 0 0,-2-1 0 0 0,-2 0 0 0 0,8-56 0 0 0,-18 88 0 0 0,-4 8 0 0 0,-1 5 0 0 0,3-3 0 0 0,0 0 0 0 0,0 0 0 0 0,0 0 0 0 0,0 1 0 0 0,-1 5 0 0 0,1 4 72 0 0,3-10 52 0 0,-1 0 1 0 0,1 0-1 0 0,0 0 1 0 0,0 0-1 0 0,0 0 0 0 0,1 0 1 0 0,-1 0-1 0 0,1 0 0 0 0,-1-1 1 0 0,3 4-1 0 0,-2-5 319 0 0,0 0-294 0 0,4 0-221 0 0,0-1 1 0 0,0 1-1 0 0,-1-1 0 0 0,1 0 1 0 0,0-1-1 0 0,0 0 0 0 0,-1 1 1 0 0,1-2-1 0 0,0 1 0 0 0,-1-1 1 0 0,11-4-1 0 0,169-82 948 0 0,-131 57-876 0 0,-13 7 0 0 0,-19 10 0 0 0,-26 25 0 0 0,-1 0 0 0 0,-10 18 0 0 0,-55 78 0 0 0,62-90 0 0 0,0-1 0 0 0,0 1 0 0 0,2 1 0 0 0,-9 33 0 0 0,13-37 0 0 0,3-2 0 0 0,5-3 0 0 0,-5-8 0 0 0,1 0 0 0 0,0 0 0 0 0,-1-1 0 0 0,1 1 0 0 0,0-1 0 0 0,0 1 0 0 0,0-1 0 0 0,0 1 0 0 0,0-1 0 0 0,0 0 0 0 0,-1 0 0 0 0,1 0 0 0 0,0 0 0 0 0,0 0 0 0 0,0-1 0 0 0,0 1 0 0 0,0 0 0 0 0,0-1 0 0 0,0 1 0 0 0,3-3 0 0 0,1 1 0 0 0,0-1 0 0 0,0 0 0 0 0,0 0 0 0 0,9-8 0 0 0,-4 2 0 0 0,0 1 0 0 0,-1-2 0 0 0,-1 0 0 0 0,1 0 0 0 0,-1-1 0 0 0,-1 0 0 0 0,0 0 0 0 0,-1-1 0 0 0,0 0 0 0 0,-1 0 0 0 0,0-1 0 0 0,-1 0 0 0 0,0 0 0 0 0,-1 0 0 0 0,-1-1 0 0 0,0 1 0 0 0,-1-1 0 0 0,0 0 0 0 0,0-26 0 0 0,-3 36 0 0 0,1-1 0 0 0,-1 1 0 0 0,1 0 0 0 0,-1-1 0 0 0,0 1 0 0 0,-1 0 0 0 0,1 0 0 0 0,-5-8 0 0 0,5 10 0 0 0,0 0 0 0 0,0 0 0 0 0,0 1 0 0 0,-1-1 0 0 0,1 1 0 0 0,-1-1 0 0 0,1 1 0 0 0,-1 0 0 0 0,1-1 0 0 0,-1 1 0 0 0,0 0 0 0 0,0 0 0 0 0,1 0 0 0 0,-1 0 0 0 0,0 0 0 0 0,0 1 0 0 0,0-1 0 0 0,0 1 0 0 0,0-1 0 0 0,0 1 0 0 0,-2-1 0 0 0,-1 1 0 0 0,0 0 0 0 0,0 0 0 0 0,0 1 0 0 0,0-1 0 0 0,0 1 0 0 0,0 0 0 0 0,0 1 0 0 0,0-1 0 0 0,0 1 0 0 0,1 0 0 0 0,-1 0 0 0 0,1 0 0 0 0,-1 1 0 0 0,1 0 0 0 0,0-1 0 0 0,0 2 0 0 0,0-1 0 0 0,0 0 0 0 0,-4 6 0 0 0,-2 4 0 0 0,9-8 0 0 0,2-3 0 0 0,1 9 0 0 0,-1-10 0 0 0,1 1 0 0 0,-1-1 0 0 0,1 0 0 0 0,-1 1 0 0 0,1-1 0 0 0,0 0 0 0 0,0 0 0 0 0,-1 0 0 0 0,1 0 0 0 0,0-1 0 0 0,3 2 0 0 0,25 6 0 0 0,-26-8 0 0 0,5 2 0 0 0,0-2 0 0 0,0 1 0 0 0,0-1 0 0 0,0-1 0 0 0,15-2 0 0 0,11 0 0 0 0,19-4 0 0 0,-39 4 0 0 0,0 0 0 0 0,23 1 0 0 0,-34 2 0 0 0,1 0 0 0 0,-1 0 0 0 0,1 1 0 0 0,-1 0 0 0 0,0 0 0 0 0,0 0 0 0 0,1 0 0 0 0,-1 1 0 0 0,0-1 0 0 0,0 1 0 0 0,0 0 0 0 0,0 0 0 0 0,3 4 0 0 0,-4-4 0 0 0,-1 0 0 0 0,0 1 0 0 0,0 0 0 0 0,0-1 0 0 0,0 1 0 0 0,0 0 0 0 0,0 0 0 0 0,-1 0 0 0 0,0 0 0 0 0,1 0 0 0 0,-1 0 0 0 0,0 0 0 0 0,-1 1 0 0 0,1-1 0 0 0,0 4 0 0 0,0 1 0 0 0,-1 1 0 0 0,1-1 0 0 0,-1 1 0 0 0,-3 15 0 0 0,-2-3 0 0 0,-1 0 0 0 0,-1 0 0 0 0,-18 35 0 0 0,23-52 0 0 0,-3 5 72 0 0,4-9-64 0 0,1 0 0 0 0,0 0 0 0 0,0 0 0 0 0,0 1 0 0 0,0-1 0 0 0,-1 0 1 0 0,1 0-1 0 0,0 0 0 0 0,0 0 0 0 0,-1 1 0 0 0,1-1 0 0 0,0 0 0 0 0,0 0 0 0 0,0 0 0 0 0,-1 0 0 0 0,1 0 0 0 0,0 0 0 0 0,-1 0 0 0 0,1 0 0 0 0,0 0 1 0 0,0 0-1 0 0,-1 0 0 0 0,1 0 0 0 0,0 0 0 0 0,0 0 0 0 0,-1 0 0 0 0,1 0 0 0 0,0 0 0 0 0,0 0 0 0 0,-1 0 0 0 0,1 0 0 0 0,0 0 0 0 0,0-1 0 0 0,0 1 1 0 0,-1 0-1 0 0,1 0 0 0 0,0 0 0 0 0,0 0 0 0 0,-1-1 0 0 0,3-11 592 0 0,14-19 417 0 0,-15 28-981 0 0,11-20-36 0 0,2 1 0 0 0,0 0 0 0 0,1 1 0 0 0,1 1 0 0 0,1 0 0 0 0,1 2 0 0 0,1 0 0 0 0,0 0 0 0 0,1 2 0 0 0,28-17 0 0 0,-30 24 24 0 0,-13 7-42 0 0,-1 0 1 0 0,0 0-1 0 0,1 0 1 0 0,-1-1-1 0 0,0 0 1 0 0,0 1 0 0 0,-1-1-1 0 0,6-6 1 0 0,-7 8-679 0 0,-2 1-258 0 0,0 0-56 0 0,0 0-149 0 0,0 0-573 0 0,0 0-253 0 0,0 0-1211 0 0,0 0-4651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10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23 15663 0 0,'0'0'356'0'0,"0"0"50"0"0,1-1 20 0 0,1-2-372 0 0,1 0 0 0 0,-1 1-1 0 0,0-1 1 0 0,0-1 0 0 0,-1 1 0 0 0,1 0-1 0 0,-1 0 1 0 0,1-1 0 0 0,0-3-1 0 0,1-1 81 0 0,-3 7 586 0 0,1-1 664 0 0,0-4-1177 0 0,-2 3 3887 0 0,-3 2-3927 0 0,1 0 1 0 0,0 1-1 0 0,-1-1 0 0 0,1 1 0 0 0,-1-1 1 0 0,1 1-1 0 0,-1 0 0 0 0,1 1 1 0 0,0-1-1 0 0,-1 0 0 0 0,1 1 0 0 0,-1 0 1 0 0,1 0-1 0 0,-6 2 0 0 0,4-1-22 0 0,-1 1 1 0 0,0 0-1 0 0,1 0 0 0 0,-1 0 0 0 0,1 1 0 0 0,0 0 1 0 0,-6 6-1 0 0,-3 4-143 0 0,1 0 0 0 0,0 1 0 0 0,1 1 0 0 0,1 0 1 0 0,1 1-1 0 0,0 0 0 0 0,-12 31 0 0 0,21-44-2 0 0,-1 1 0 0 0,1 0 0 0 0,0 0 0 0 0,1 0 0 0 0,-1 0 0 0 0,1 0 0 0 0,0 0 0 0 0,0 6 0 0 0,3 7 0 0 0,0-14 0 0 0,-1-2 0 0 0,-1 0 0 0 0,0-1 0 0 0,1 1 0 0 0,-1-1 0 0 0,0 0 0 0 0,0 1 0 0 0,1-1 0 0 0,-1 0 0 0 0,1 0 0 0 0,-1 0 0 0 0,1 0 0 0 0,0 0 0 0 0,-1 0 0 0 0,1 0 0 0 0,0-1 0 0 0,-1 1 0 0 0,1 0 0 0 0,0-1 0 0 0,0 0 0 0 0,0 1 0 0 0,0-1 0 0 0,-1 0 0 0 0,1 0 0 0 0,0 0 0 0 0,0 0 0 0 0,2-1 0 0 0,5 0 0 0 0,-1-1 0 0 0,1-1 0 0 0,-1 1 0 0 0,10-5 0 0 0,-8 3 0 0 0,-2 0 0 0 0,0 1 0 0 0,-1-1 0 0 0,0-1 0 0 0,0 1 0 0 0,-1-1 0 0 0,1 0 0 0 0,-1-1 0 0 0,0 0 0 0 0,0 0 0 0 0,7-10 0 0 0,-3 5 194 0 0,1 0 0 0 0,0 2 1 0 0,16-13-1 0 0,-18 16-37 0 0,-1 0 0 0 0,1-1-1 0 0,-1-1 1 0 0,0 1 0 0 0,-1-1 0 0 0,0-1 0 0 0,11-15 0 0 0,-13 14-155 0 0,0-1 0 0 0,0 1-1 0 0,-1-1 1 0 0,0 0 0 0 0,-1 0 0 0 0,-1 0-1 0 0,1 0 1 0 0,0-20 0 0 0,-5 19-2 0 0,2 11 0 0 0,-1 0 0 0 0,0 0 0 0 0,1 0 0 0 0,-1 1 0 0 0,0-1 0 0 0,0 0 0 0 0,1 1 0 0 0,-1-1 0 0 0,0 0 0 0 0,0 1 0 0 0,0-1 0 0 0,0 1 0 0 0,0 0 0 0 0,0-1 0 0 0,0 1 0 0 0,0 0 0 0 0,0-1 0 0 0,0 1 0 0 0,0 0 0 0 0,0 0 0 0 0,0 0 0 0 0,0 0 0 0 0,0 0 0 0 0,0 0 0 0 0,-2 1 0 0 0,-30 6 0 0 0,26-5 0 0 0,-1 1-198 0 0,-1 0 1 0 0,1 1-1 0 0,0-1 1 0 0,1 2-1 0 0,-1-1 0 0 0,1 1 1 0 0,0 0-1 0 0,0 1 1 0 0,-10 9-1 0 0,10-7-26 0 0,6-6-855 0 0,11 5-3222 0 0,3 0-3887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10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0 54 17503 0 0,'0'0'399'0'0,"0"0"60"0"0,0 0 21 0 0,0 0-59 0 0,0 0-136 0 0,1-8 1427 0 0,-2-21 4283 0 0,1 29-5957 0 0,0-1 0 0 0,0 0-1 0 0,0 1 1 0 0,0-1 0 0 0,0 1 0 0 0,0-1 0 0 0,0 0 0 0 0,0 1 0 0 0,0-1 0 0 0,0 1 0 0 0,0-1 0 0 0,0 0 0 0 0,-1 1 0 0 0,1-1-1 0 0,0 1 1 0 0,0-1 0 0 0,-1 1 0 0 0,1-1 0 0 0,0 1 0 0 0,-1-1 0 0 0,1 1 0 0 0,0-1 0 0 0,-1 1 0 0 0,1 0 0 0 0,-1-1 0 0 0,1 1-1 0 0,-1 0 1 0 0,1-1 0 0 0,-1 1 0 0 0,1 0 0 0 0,-1-1 0 0 0,1 1 0 0 0,-1 0 0 0 0,0 0 0 0 0,-15 2 828 0 0,14-1-815 0 0,-6 1-32 0 0,0 2 1 0 0,0-1-1 0 0,0 1 1 0 0,0 0 0 0 0,0 0-1 0 0,1 1 1 0 0,-8 7-1 0 0,-46 44-10 0 0,57-52-9 0 0,-46 54 0 0 0,20-20 0 0 0,20-27 0 0 0,0 0 0 0 0,0 2 0 0 0,2-1 0 0 0,-1 1 0 0 0,2 0 0 0 0,-10 22 0 0 0,16-34 0 0 0,1 1 0 0 0,-1 0 0 0 0,1 0 0 0 0,0 0 0 0 0,0 0 0 0 0,0 0 0 0 0,-1-1 0 0 0,2 1 0 0 0,-1 4 0 0 0,4 4 0 0 0,-2-8 0 0 0,-1 0 0 0 0,1 0 0 0 0,0 0 0 0 0,0 0 0 0 0,0 0 0 0 0,0-1 0 0 0,0 1 0 0 0,0-1 0 0 0,0 1 0 0 0,1-1 0 0 0,-1 0 0 0 0,1 0 0 0 0,-1 0 0 0 0,1 0 0 0 0,4 1 0 0 0,-2-1 0 0 0,-1 0 0 0 0,1-1 0 0 0,0 0 0 0 0,0 0 0 0 0,0-1 0 0 0,0 1 0 0 0,-1-1 0 0 0,7-1 0 0 0,6-4 0 0 0,0 0 0 0 0,0-1 0 0 0,25-15 0 0 0,-39 20 0 0 0,82-52 0 0 0,1-2 0 0 0,-86 56 0 0 0,1 0 0 0 0,-1-1 0 0 0,1 1 0 0 0,-1 0 0 0 0,1 0 0 0 0,-1-1 0 0 0,1 1 0 0 0,-1 0 0 0 0,1 0 0 0 0,-1 0 0 0 0,1 0 0 0 0,-1-1 0 0 0,1 1 0 0 0,-1 0 0 0 0,1 0 0 0 0,-1 0 0 0 0,1 0 0 0 0,-1 0 0 0 0,2 1 0 0 0,-2 0 0 0 0,1 0 0 0 0,0 1 0 0 0,-1-1 0 0 0,1 1 0 0 0,-1-1 0 0 0,1 1 0 0 0,-1 0 0 0 0,0-1 0 0 0,1 1 0 0 0,-1-1 0 0 0,0 1 0 0 0,0 0 0 0 0,0-1 0 0 0,0 1 0 0 0,-1-1 0 0 0,0 4 0 0 0,-5 30 0 0 0,-18 35 0 0 0,-2-1 0 0 0,-46 86 0 0 0,38-86 0 0 0,3-10 720 0 0,-67 94 0 0 0,90-142-806 0 0,0-1-1 0 0,-1 1 1 0 0,0-1-1 0 0,-19 15 1 0 0,21-20 134 0 0,0 0 0 0 0,0 0 0 0 0,-1-1 1 0 0,1 0-1 0 0,-1 0 0 0 0,0-1 0 0 0,0 0 0 0 0,-14 3 0 0 0,19-6 3 0 0,-1 1-1 0 0,1-1 1 0 0,-1 0 0 0 0,1 0-1 0 0,-1-1 1 0 0,1 1-1 0 0,0-1 1 0 0,-1 0-1 0 0,1 0 1 0 0,-1 0-1 0 0,-4-2 1 0 0,6 2-51 0 0,0 0 0 0 0,0 0 0 0 0,0 0 0 0 0,0 0 0 0 0,0 0 0 0 0,0 0 0 0 0,0 0 0 0 0,0-1 0 0 0,0 1 0 0 0,-1-3 0 0 0,-1 1 0 0 0,1 1 0 0 0,1 0 0 0 0,1-12 0 0 0,-1 10-86 0 0,1 0 0 0 0,-1 0 0 0 0,0 0 0 0 0,0 1 1 0 0,0-1-1 0 0,0 1 0 0 0,-1-1 0 0 0,0 1 0 0 0,1 0 0 0 0,-1 0 0 0 0,-4-3 0 0 0,-4-6-1542 0 0,1 1-5511 0 0,0 2-2295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11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30 10135 0 0,'0'0'464'0'0,"0"0"-9"0"0,1 0-295 0 0,42-28 1693 0 0,-42 27-839 0 0,-1 1 8 0 0,0 0 2 0 0,0 0 0 0 0,0 0 0 0 0,0 0-69 0 0,0 0-290 0 0,0 0-121 0 0,0 0-28 0 0,0 0-4 0 0,0 0 0 0 0,0 0 0 0 0,0 0 0 0 0,0 0-68 0 0,0 2-289 0 0,-6 31-140 0 0,-18 86-13 0 0,-31 80 626 0 0,-45 140 792 0 0,73-245-1420 0 0,-15 40 0 0 0,7-44 0 0 0,41-111 277 0 0,-2 0 0 0 0,4-37 0 0 0,1-10 332 0 0,1 13-384 0 0,27-125 158 0 0,-19 122 294 0 0,1 1 1 0 0,33-67-1 0 0,-31 82-674 0 0,2 0 0 0 0,2 1 1 0 0,1 2-1 0 0,58-66 0 0 0,-43 70-3 0 0,-9 9 0 0 0,-29 23 0 0 0,1 0 0 0 0,-1 1 0 0 0,1-1 0 0 0,0 1 0 0 0,0 0 0 0 0,0 0 0 0 0,0 0 0 0 0,0 1 0 0 0,0-1 0 0 0,0 1 0 0 0,0 0 0 0 0,1 0 0 0 0,-1 1 0 0 0,0-1 0 0 0,1 1 0 0 0,-1 0 0 0 0,1 0 0 0 0,-1 1 0 0 0,0-1 0 0 0,1 1 0 0 0,-1 0 0 0 0,0 0 0 0 0,0 0 0 0 0,1 1 0 0 0,-1-1 0 0 0,0 1 0 0 0,0 0 0 0 0,-1 0 0 0 0,1 1 0 0 0,0-1 0 0 0,-1 1 0 0 0,1 0 0 0 0,-1 0 0 0 0,0 0 0 0 0,0 0 0 0 0,0 0 0 0 0,0 1 0 0 0,-1-1 0 0 0,1 1 0 0 0,-1 0 0 0 0,0 0 0 0 0,0 0 0 0 0,2 7 0 0 0,-1-3 0 0 0,-1 0 0 0 0,0 0 0 0 0,-1 1 0 0 0,0-1 0 0 0,0 1 0 0 0,0-1 0 0 0,-1 0 0 0 0,-1 1 0 0 0,1-1 0 0 0,-1 1 0 0 0,-1-1 0 0 0,-2 9 0 0 0,2-11 0 0 0,0 1 0 0 0,0 0 0 0 0,-1-1 0 0 0,0 0 0 0 0,-1 0 0 0 0,1 0 0 0 0,-1 0 0 0 0,0 0 0 0 0,-1-1 0 0 0,1 1 0 0 0,-1-1 0 0 0,0-1 0 0 0,-1 1 0 0 0,-10 7 0 0 0,9-7 0 0 0,0-1 0 0 0,1 1 0 0 0,0-1 0 0 0,-1-1 0 0 0,0 1 0 0 0,0-1 0 0 0,0 0 0 0 0,0-1 0 0 0,-1 1 0 0 0,1-2 0 0 0,-1 1 0 0 0,-10 0 0 0 0,16-2 0 0 0,-10 0 0 0 0,-24-2 0 0 0,31 1 0 0 0,1 0 0 0 0,-1 0 0 0 0,1-1 0 0 0,0 0 0 0 0,0 1 0 0 0,0-1 0 0 0,0 0 0 0 0,-7-5 0 0 0,2 0-116 0 0,4 4-251 0 0,0 0 0 0 0,0-1 1 0 0,1 0-1 0 0,-1 0 0 0 0,-6-8 1 0 0,10 10 226 0 0,0 0 1 0 0,0 1 0 0 0,0-1 0 0 0,0 1 0 0 0,1-1 0 0 0,-1 0 0 0 0,0 1 0 0 0,1-1-1 0 0,0 0 1 0 0,-1 0 0 0 0,1 0 0 0 0,0 1 0 0 0,0-1 0 0 0,0 0 0 0 0,0 0 0 0 0,0 0-1 0 0,0 1 1 0 0,1-1 0 0 0,-1 0 0 0 0,1 0 0 0 0,-1 1 0 0 0,1-1 0 0 0,0 0 0 0 0,1-2-1 0 0,5-8-5849 0 0,1-1-1723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12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2 17503 0 0,'0'0'399'0'0,"0"0"60"0"0,0 0 21 0 0,0 0-59 0 0,2-1-136 0 0,15-5 1143 0 0,-11 4-950 0 0,0 0-1 0 0,0 0 1 0 0,-1-1 0 0 0,1 1 0 0 0,-1-1-1 0 0,8-6 1 0 0,69-63 2898 0 0,-71 61-3104 0 0,-1-1 0 0 0,0-1 0 0 0,0 0 0 0 0,14-25 0 0 0,-21 32-228 0 0,29-62 358 0 0,-30 61-384 0 0,1 0 0 0 0,-1 0 0 0 0,-1 0 0 0 0,1-1 0 0 0,-1 1 0 0 0,-1 0 0 0 0,1-1 0 0 0,-1-7 0 0 0,-2 5-18 0 0,-4-3 0 0 0,2 11 0 0 0,2 2 0 0 0,-6-2 0 0 0,3 2 68 0 0,0 1 1 0 0,0 0-1 0 0,0 0 0 0 0,1 1 0 0 0,-1-1 1 0 0,1 1-1 0 0,-1 0 0 0 0,1 0 0 0 0,-1 1 1 0 0,1-1-1 0 0,0 1 0 0 0,0 0 1 0 0,1 0-1 0 0,-8 7 0 0 0,1 0 188 0 0,0 1 0 0 0,1 0 0 0 0,-14 23 0 0 0,14-20-398 0 0,1 1-1 0 0,1 1 1 0 0,0-1 0 0 0,1 1 0 0 0,0 0-1 0 0,-3 20 1 0 0,8-27 65 0 0,-1 0 1 0 0,1 1-1 0 0,0-1 1 0 0,1 1-1 0 0,0-1 0 0 0,1 1 1 0 0,0-1-1 0 0,0 1 0 0 0,1-1 1 0 0,0 0-1 0 0,1 0 1 0 0,4 13-1 0 0,2-10 77 0 0,-6-9 0 0 0,1-1 0 0 0,-1 0 0 0 0,1 1 0 0 0,0-1 0 0 0,0-1 0 0 0,0 1 0 0 0,0 0 0 0 0,0-1 0 0 0,0 0 0 0 0,0 0 0 0 0,1 0 0 0 0,-1-1 0 0 0,0 1 0 0 0,0-1 0 0 0,1 0 0 0 0,-1 0 0 0 0,0-1 0 0 0,0 1 0 0 0,1-1 0 0 0,4-1 0 0 0,5-2 0 0 0,0-1 0 0 0,0 0 0 0 0,0 0 0 0 0,20-13 0 0 0,-18 9 0 0 0,0 0 0 0 0,-1-1 0 0 0,0-1 0 0 0,-1 0 0 0 0,-1-1 0 0 0,1 0 0 0 0,15-21 0 0 0,63-78 0 0 0,-78 92 100 0 0,-1 0 1 0 0,-1 0-1 0 0,15-32 0 0 0,-25 47 43 0 0,0 0-1 0 0,0 0 1 0 0,-1 0-1 0 0,1 0 1 0 0,-1 0 0 0 0,0 0-1 0 0,-1 0 1 0 0,1 0-1 0 0,0-8 1 0 0,-1 12-140 0 0,0-1 1 0 0,0 1-1 0 0,0 0 1 0 0,0-1-1 0 0,0 1 1 0 0,1 0-1 0 0,-1-1 0 0 0,0 1 1 0 0,0 0-1 0 0,0-1 1 0 0,0 1-1 0 0,0 0 1 0 0,-1-1-1 0 0,1 1 1 0 0,0-1-1 0 0,0 1 1 0 0,0 0-1 0 0,0 0 1 0 0,0-1-1 0 0,0 1 1 0 0,0 0-1 0 0,-1-1 1 0 0,1 1-1 0 0,0 0 0 0 0,0-1 1 0 0,0 1-1 0 0,-1 0 1 0 0,1 0-1 0 0,0-1 1 0 0,-1 1-1 0 0,1 0 1 0 0,0 0-1 0 0,0 0 1 0 0,-1-1-1 0 0,1 1 1 0 0,0 0-1 0 0,-1 0 1 0 0,1 0-1 0 0,0 0 1 0 0,-1 0-1 0 0,1 0 0 0 0,0 0 1 0 0,-1 0-1 0 0,-9 5 11 0 0,9-4-15 0 0,-2 0 1 0 0,1 1 0 0 0,0-1 0 0 0,-1 1 0 0 0,1 0 0 0 0,0 0 0 0 0,0 0 0 0 0,0 0 0 0 0,0 0 0 0 0,1 1 0 0 0,-1-1 0 0 0,0 1 0 0 0,0 2 0 0 0,1-4 0 0 0,0 1 0 0 0,0 0 0 0 0,1 0 0 0 0,-1-1 0 0 0,1 1 0 0 0,-1 0 0 0 0,1 0 0 0 0,0 0 0 0 0,-1-1 0 0 0,1 1 0 0 0,0 0 0 0 0,0 0 0 0 0,1 0 0 0 0,-1 0 0 0 0,0-1 0 0 0,0 1 0 0 0,1 0 0 0 0,-1 0 0 0 0,1-1 0 0 0,0 1 0 0 0,0 0 0 0 0,-1-1 0 0 0,1 1 0 0 0,0 0 0 0 0,0-1 0 0 0,0 1 0 0 0,1-1 0 0 0,-1 0 0 0 0,0 1 0 0 0,2 0 0 0 0,-2 0 0 0 0,2 0 0 0 0,-1 1 0 0 0,1-1 0 0 0,-1 1 0 0 0,1-1 0 0 0,0 0 0 0 0,-1 0 0 0 0,5 2 0 0 0,-5-3 0 0 0,0-1 0 0 0,-1 1 0 0 0,1-1 0 0 0,0 1 0 0 0,0-1 0 0 0,-1 0 0 0 0,1 0 0 0 0,2 0 0 0 0,5 1 0 0 0,6 1 0 0 0,0 0 0 0 0,0 1 0 0 0,28 11 0 0 0,-24-5 0 0 0,-15-5 0 0 0,-2-1 0 0 0,2-1 0 0 0,0 2 0 0 0,4 14 0 0 0,-7-15 0 0 0,0 1 0 0 0,0 0 0 0 0,0-1 0 0 0,0 1 0 0 0,-1 0 0 0 0,1 0 0 0 0,-1-1 0 0 0,0 1 0 0 0,-1 0 0 0 0,1 0 0 0 0,0 0 0 0 0,-2 3 0 0 0,-1 4 0 0 0,-1 0 0 0 0,-8 17 0 0 0,1-3 0 0 0,5-12 0 0 0,-1-1 0 0 0,-1 0 0 0 0,1-1 0 0 0,-12 14 0 0 0,12-17 0 0 0,5-5 10 0 0,0-1-24 0 0,1 0-1 0 0,-1-1 1 0 0,1 1 0 0 0,-1-1-1 0 0,0 0 1 0 0,0 1 0 0 0,0-1-1 0 0,0 0 1 0 0,-3 2 0 0 0,3-2-682 0 0,2-1-258 0 0,0-10-8131 0 0,0-2 97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13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4 13823 0 0,'0'0'315'0'0,"0"0"45"0"0,0 0 21 0 0,0 0-49 0 0,4-8-208 0 0,8-15 1645 0 0,1 0 0 0 0,20-26 0 0 0,1-3 815 0 0,-29 44-2381 0 0,124-216 3811 0 0,-85 146-3830 0 0,-21 39-154 0 0,20-48 0 0 0,-39 75 574 0 0,0 1-1 0 0,2-16 1 0 0,-6 27-599 0 0,-1-1 0 0 0,1 1 0 0 0,0 0 0 0 0,0 0 0 0 0,-1 0 0 0 0,1 0 1 0 0,0 0-1 0 0,-1-1 0 0 0,1 1 0 0 0,0 0 0 0 0,0 0 0 0 0,-1 0 0 0 0,1 0 0 0 0,0 0 1 0 0,-1 0-1 0 0,1 0 0 0 0,0 0 0 0 0,0 0 0 0 0,-1 0 0 0 0,1 0 0 0 0,0 0 0 0 0,-1 0 0 0 0,1 0 1 0 0,0 0-1 0 0,-1 0 0 0 0,1 0 0 0 0,0 1 0 0 0,0-1 0 0 0,-1 0 0 0 0,1 0 0 0 0,-11 3 2 0 0,7 0-7 0 0,1-1 0 0 0,-1 1 0 0 0,0 0 0 0 0,1 0 0 0 0,0 0 0 0 0,-1 0 0 0 0,1 1 0 0 0,0-1 0 0 0,1 1 0 0 0,-4 6 0 0 0,-4 6 0 0 0,-7 22 0 0 0,8-19 0 0 0,-22 44 0 0 0,-12 26 0 0 0,-7 43 0 0 0,40-101 0 0 0,2 2 0 0 0,-6 40 0 0 0,13-67 0 0 0,0 1 0 0 0,1-1 0 0 0,0 1 0 0 0,1 0 0 0 0,-1-1 0 0 0,3 9 0 0 0,-3-13 0 0 0,1 0 0 0 0,-1 0 0 0 0,1 0 0 0 0,0 0 0 0 0,-1 0 0 0 0,1 0 0 0 0,0 0 0 0 0,0 0 0 0 0,0-1 0 0 0,1 1 0 0 0,-1 0 0 0 0,0-1 0 0 0,1 1 0 0 0,-1-1 0 0 0,1 1 0 0 0,-1-1 0 0 0,1 0 0 0 0,0 1 0 0 0,-1-1 0 0 0,1 0 0 0 0,0 0 0 0 0,0-1 0 0 0,3 2 0 0 0,3 0 0 0 0,1-1 0 0 0,-1 0 0 0 0,1-1 0 0 0,-1 1 0 0 0,1-2 0 0 0,-1 1 0 0 0,1-1 0 0 0,-1-1 0 0 0,1 1 0 0 0,8-4 0 0 0,11-5 0 0 0,41-19 0 0 0,-64 26 0 0 0,10-4 0 0 0,-1 0 0 0 0,0-1 0 0 0,0 0 0 0 0,-1-1 0 0 0,0-1 0 0 0,0 0 0 0 0,15-17 0 0 0,59-73 0 0 0,-79 91 0 0 0,-3 4 0 0 0,-1 0 0 0 0,0 0 0 0 0,6-10 0 0 0,-16 26 0 0 0,-21 43 0 0 0,24-47 0 0 0,0 0 0 0 0,1 0 0 0 0,0 0 0 0 0,0 0 0 0 0,0 0 0 0 0,0 15 0 0 0,2-16 4 0 0,-1 1 0 0 0,0-1 0 0 0,-2 12 0 0 0,1-10-24 0 0,0 1 0 0 0,1 0 0 0 0,-1 17 0 0 0,2-24-317 0 0,0-2-138 0 0,0 0-1216 0 0,3-2-4970 0 0,8-8-2127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14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 10135 0 0,'0'0'464'0'0,"0"0"-9"0"0,2 1-295 0 0,0 2-409 0 0,0-1-1 0 0,0 0 1 0 0,1 0 0 0 0,-1 0 0 0 0,1-1-1 0 0,0 1 1 0 0,-1 0 0 0 0,1-1 0 0 0,0 0-1 0 0,0 0 1 0 0,0 0 0 0 0,0 0-1 0 0,0 0 1 0 0,0 0 0 0 0,4-1 0 0 0,-1 0-114 0 0,0 0 0 0 0,0 0 0 0 0,0-1 1 0 0,0 0-1 0 0,8-3 0 0 0,-2 1-343 0 0,79-26-1630 0 0,-72 23 1992 0 0,12-6-168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4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30 17503 0 0,'0'0'399'0'0,"0"0"60"0"0,-9 2 442 0 0,-5-3-346 0 0,0-1-1 0 0,0 0 1 0 0,-24-7 0 0 0,19 4 922 0 0,-25-3 0 0 0,19 5-1364 0 0,-1 2 1 0 0,0 0-1 0 0,1 2 0 0 0,-1 1 0 0 0,1 1 0 0 0,0 1 1 0 0,-1 1-1 0 0,2 1 0 0 0,-38 15 0 0 0,31-9-113 0 0,15-4 0 0 0,14-5 0 0 0,2 0 0 0 0,-4 5 0 0 0,3 2 0 0 0,2-5 0 0 0,0 0 0 0 0,1 0 0 0 0,0 0 0 0 0,0 0 0 0 0,0-1 0 0 0,1 1 0 0 0,0-1 0 0 0,3 5 0 0 0,3 3 0 0 0,17 17 0 0 0,0-6 0 0 0,-19-17 0 0 0,1 0 0 0 0,-1 1 0 0 0,10 12 0 0 0,-8-6 72 0 0,-1-1 0 0 0,-1 2-1 0 0,0-1 1 0 0,-1 1 0 0 0,0 0-1 0 0,-1 0 1 0 0,-1 0 0 0 0,0 1 0 0 0,-1 0-1 0 0,0 0 1 0 0,-2 0 0 0 0,0 0-1 0 0,0 16 1 0 0,-2-18-8 0 0,0 0 1 0 0,0 0-1 0 0,-1 0 0 0 0,-1 0 0 0 0,0 0 1 0 0,-1-1-1 0 0,-1 1 0 0 0,0-1 0 0 0,0 0 1 0 0,-1-1-1 0 0,0 1 0 0 0,-1-1 0 0 0,-1 0 1 0 0,0-1-1 0 0,-11 13 0 0 0,-37 33 395 0 0,28-31 981 0 0,27-22-1291 0 0,0-2-149 0 0,1-1 1 0 0,0 0-1 0 0,0 1 1 0 0,0-1-1 0 0,0 1 1 0 0,0-1-1 0 0,-1 1 1 0 0,1-1-1 0 0,0 1 1 0 0,0-1-1 0 0,0 1 0 0 0,0-1 1 0 0,0 1-1 0 0,0-1 1 0 0,1 0-1 0 0,-1 1 1 0 0,0-1-1 0 0,0 1 1 0 0,0-1-1 0 0,0 1 0 0 0,0-1 1 0 0,1 1-1 0 0,-1-1 1 0 0,0 0-1 0 0,0 1 1 0 0,1-1-1 0 0,-1 1 1 0 0,0-1-1 0 0,1 0 0 0 0,-1 1 1 0 0,0-1-1 0 0,1 0 1 0 0,-1 0-1 0 0,1 1 1 0 0,-1-1-1 0 0,0 0 1 0 0,2 1-1 0 0,-1-1-1 0 0,6 4 1 0 0,0 0 0 0 0,0-1 0 0 0,0 0 0 0 0,1 0 0 0 0,-1-1 0 0 0,1 1 0 0 0,0-2 0 0 0,14 2 0 0 0,5 2 0 0 0,-19-3-163 0 0,1-2-1 0 0,-1 1 1 0 0,9-1-1 0 0,15 1-566 0 0,-29-1 287 0 0,4-1 222 0 0,-5 1-166 0 0,-2 0-101 0 0,0 0-21 0 0,0 0-71 0 0,0 0-285 0 0,0 0-126 0 0,0 0-1394 0 0,0 0-5466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14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8 0 21191 0 0,'0'0'480'0'0,"0"0"67"0"0,0 0 31 0 0,0 0-56 0 0,1 3-341 0 0,1 2-107 0 0,-1 0 1 0 0,-1 0-1 0 0,1 0 0 0 0,-1 0 1 0 0,0 0-1 0 0,0-1 0 0 0,0 1 1 0 0,0 0-1 0 0,-1 0 0 0 0,-1 6 1 0 0,-4 10 704 0 0,-9 21 0 0 0,3-5-159 0 0,-1 2-211 0 0,-2-1 1 0 0,-28 52-1 0 0,-48 67 524 0 0,25-46 58 0 0,39-63-976 0 0,-64 124-14 0 0,83-154-1 0 0,0-1 0 0 0,1 0 0 0 0,-9 35 0 0 0,14-40 0 0 0,4-2 0 0 0,6-5 0 0 0,-5-4 0 0 0,-1-1 0 0 0,1 1 0 0 0,0-1 0 0 0,0 0 0 0 0,0 0 0 0 0,-1 0 0 0 0,1 0 0 0 0,0 0 0 0 0,0-1 0 0 0,0 0 0 0 0,-1 1 0 0 0,1-1 0 0 0,0 0 0 0 0,-1 0 0 0 0,1 0 0 0 0,-1-1 0 0 0,1 1 0 0 0,-1 0 0 0 0,0-1 0 0 0,3-2 0 0 0,4-4 0 0 0,1 0 0 0 0,-2-1 0 0 0,10-13 0 0 0,-12 15 0 0 0,3-4-166 0 0,0-1 0 0 0,-2 0 0 0 0,0 0 0 0 0,0-1 0 0 0,9-22 0 0 0,-9 12-166 0 0,0 0 0 0 0,6-38 0 0 0,-11 50 332 0 0,-1 0 0 0 0,0-22 0 0 0,-1 30 0 0 0,0 1 0 0 0,0-1 0 0 0,0 1 0 0 0,-1-1 0 0 0,1 1 0 0 0,-1-1 0 0 0,1 1 0 0 0,-1-1 0 0 0,0 1 0 0 0,0 0 0 0 0,0-1 0 0 0,-1 1 0 0 0,1 0 0 0 0,0 0 0 0 0,-1 0 0 0 0,1 0 0 0 0,-1 0 0 0 0,-4-3 0 0 0,-2-1 0 0 0,6 4 0 0 0,1 1 0 0 0,-1 0 0 0 0,1-1 0 0 0,-1 1 0 0 0,0 0 0 0 0,0 0 0 0 0,0 0 0 0 0,0 0 0 0 0,0 0 0 0 0,0 0 0 0 0,0 1 0 0 0,0-1 0 0 0,0 1 0 0 0,0-1 0 0 0,0 1 0 0 0,0 0 0 0 0,0 0 0 0 0,0 0 0 0 0,0 0 0 0 0,0 0 0 0 0,0 1 0 0 0,-1-1 0 0 0,1 0 0 0 0,-3 2 0 0 0,-6 2 0 0 0,7-3 0 0 0,0 1 0 0 0,0-1 0 0 0,0 1 0 0 0,0 0 0 0 0,0 0 0 0 0,1 0 0 0 0,-1 0 0 0 0,1 1 0 0 0,-5 3 0 0 0,2 3 0 0 0,5-9-48 0 0,0 1-1 0 0,1 0 1 0 0,-1 0-1 0 0,1 0 1 0 0,0 0-1 0 0,-1 0 1 0 0,1 0-1 0 0,0 1 1 0 0,-1-1 0 0 0,1 0-1 0 0,0 0 1 0 0,0 0-1 0 0,0 0 1 0 0,0 0-1 0 0,0 0 1 0 0,0 0-1 0 0,0 2 1 0 0,8 6-2773 0 0,-5-7 1417 0 0,8 7-4371 0 0,3-3-289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15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4 19351 0 0,'0'0'439'0'0,"0"0"62"0"0,0 0 33 0 0,0 0-65 0 0,2 0-309 0 0,3 0-38 0 0,0 0 1 0 0,0 0-1 0 0,0-1 0 0 0,-1 0 1 0 0,1 0-1 0 0,0 0 1 0 0,-1 0-1 0 0,1-1 0 0 0,5-2 1 0 0,41-23 2542 0 0,-26 12-1791 0 0,0 0 0 0 0,-2-2 0 0 0,0-1 1 0 0,38-37-1 0 0,-55 48-627 0 0,-1 0 1 0 0,0 0 0 0 0,0-1-1 0 0,0 1 1 0 0,-1-1 0 0 0,0 0-1 0 0,4-14 1 0 0,-8 22-248 0 0,0-1 1 0 0,1 0-1 0 0,-1 1 0 0 0,0-1 0 0 0,1 0 1 0 0,-1 1-1 0 0,0-1 0 0 0,0 0 1 0 0,0 1-1 0 0,0-1 0 0 0,0 0 0 0 0,0 0 1 0 0,0 1-1 0 0,0-1 0 0 0,0 0 1 0 0,0 0-1 0 0,0 1 0 0 0,0-1 0 0 0,0 0 1 0 0,-1 1-1 0 0,1-1 0 0 0,0 0 1 0 0,-1 1-1 0 0,1-1 0 0 0,0 0 0 0 0,-1 1 1 0 0,1-1-1 0 0,-1 1 0 0 0,1-1 1 0 0,-1 1-1 0 0,1-1 0 0 0,-1 1 0 0 0,1-1 1 0 0,-1 1-1 0 0,1-1 0 0 0,-1 1 0 0 0,0 0 1 0 0,1-1-1 0 0,-1 1 0 0 0,0 0 1 0 0,1 0-1 0 0,-1-1 0 0 0,0 1 0 0 0,1 0 1 0 0,-1 0-1 0 0,0 0 0 0 0,0 0 1 0 0,1 0-1 0 0,-1 0 0 0 0,0 0 0 0 0,1 0 1 0 0,-1 0-1 0 0,0 0 0 0 0,0 0 1 0 0,1 1-1 0 0,-2-1 0 0 0,1 0 0 0 0,-4 1 0 0 0,0 0 0 0 0,0 1 0 0 0,0-1 0 0 0,1 1 0 0 0,-1 0 0 0 0,0 0 0 0 0,1 1 0 0 0,-1-1 0 0 0,1 1 0 0 0,0 0 0 0 0,0 0 0 0 0,0 1 0 0 0,-4 4 0 0 0,-6 7 0 0 0,-22 31 0 0 0,35-46 0 0 0,-8 13 0 0 0,1 0 0 0 0,0 0 0 0 0,-10 23 0 0 0,15-28 0 0 0,0-1 0 0 0,1 1 0 0 0,0 0 0 0 0,1 0 0 0 0,-1 0 0 0 0,1 0 0 0 0,1 0 0 0 0,0 13 0 0 0,1-19 0 0 0,-1 0 0 0 0,0 0 0 0 0,1 0 0 0 0,-1 0 0 0 0,1 0 0 0 0,-1 0 0 0 0,1 0 0 0 0,0 0 0 0 0,0 0 0 0 0,0 0 0 0 0,0 0 0 0 0,0 0 0 0 0,1-1 0 0 0,-1 1 0 0 0,3 2 0 0 0,-1-1 0 0 0,0-1 0 0 0,0 0 0 0 0,0 0 0 0 0,0 0 0 0 0,1-1 0 0 0,-1 1 0 0 0,0-1 0 0 0,7 2 0 0 0,-1-1 0 0 0,0 0 0 0 0,0-1 0 0 0,0 0 0 0 0,0-1 0 0 0,0 0 0 0 0,14-2 0 0 0,-1-1 0 0 0,0-2 0 0 0,-1-1 0 0 0,1 0 0 0 0,-1-2 0 0 0,0 0 0 0 0,-1-1 0 0 0,0-1 0 0 0,-1-1 0 0 0,0-1 0 0 0,0-1 0 0 0,-2 0 0 0 0,19-18 0 0 0,11-21 0 0 0,-14 14 0 0 0,5-10 0 0 0,-32 43 0 0 0,-4 7 0 0 0,-4 5 0 0 0,2-7 0 0 0,-49 114 0 0 0,40-90 0 0 0,3-11 0 0 0,1 1 0 0 0,1 0 0 0 0,0 1 0 0 0,-3 21 0 0 0,9-25 0 0 0,-1-11 0 0 0,0 1 0 0 0,0-1 0 0 0,0 1 0 0 0,0 0 0 0 0,0-1 0 0 0,0 0 0 0 0,1 1 0 0 0,-1-1 0 0 0,0 0 0 0 0,0 0 0 0 0,1 0 0 0 0,-1 1 0 0 0,0-1 0 0 0,0 0 0 0 0,1-1 0 0 0,-1 1 0 0 0,0 0 0 0 0,0 0 0 0 0,2-1 0 0 0,25-7 0 0 0,-5-2 0 0 0,0-2 0 0 0,30-19 0 0 0,-36 21 0 0 0,78-57 0 0 0,-62 41 0 0 0,39-22 0 0 0,95-36 0 0 0,-158 80 0 0 0,0 1 0 0 0,1 0 0 0 0,-1 0 0 0 0,1 1 0 0 0,10-2 0 0 0,-6 5 0 0 0,-12 0 0 0 0,0 0 0 0 0,0 0 0 0 0,0 1 0 0 0,-1-1 0 0 0,1 1 0 0 0,0 0 0 0 0,-1-1 0 0 0,1 1 0 0 0,-1 0 0 0 0,1 0 0 0 0,-1 0 0 0 0,0 0 0 0 0,0 0 0 0 0,0 0 0 0 0,0 0 0 0 0,0 0 0 0 0,-1 0 0 0 0,2 5 0 0 0,1 6 0 0 0,-1-1 0 0 0,1 15 0 0 0,-2-21 0 0 0,1 23 0 0 0,-2-17 0 0 0,1 1 0 0 0,1 0 0 0 0,0-1 0 0 0,0 0 0 0 0,8 21 0 0 0,-5-22 0 0 0,2-3 0 0 0,3 0 0 0 0,3-1 0 0 0,-8-9 0 0 0,-4 1 0 0 0,2 0-76 0 0,-1 0 1 0 0,0 0-1 0 0,0 0 1 0 0,1 0-1 0 0,-1 0 0 0 0,0-1 1 0 0,0 1-1 0 0,0-1 1 0 0,0 1-1 0 0,-1-1 1 0 0,1 0-1 0 0,0 1 0 0 0,-1-1 1 0 0,1 0-1 0 0,-1 0 1 0 0,1-1-1 0 0,-1 1 0 0 0,0 0 1 0 0,0 0-1 0 0,0 0 1 0 0,0-1-1 0 0,-1 1 0 0 0,1-1 1 0 0,0 1-1 0 0,-1 0 1 0 0,1-4-1 0 0,-1-4-1039 0 0,1 1 0 0 0,-1 0 0 0 0,-1-1-1 0 0,0 1 1 0 0,-3-16 0 0 0,-2 2-8753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6.0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5 10135 0 0,'0'0'231'0'0,"0"0"29"0"0,0 0 19 0 0,0 0 105 0 0,0 0 410 0 0,0 0 184 0 0,0 0 40 0 0,0 0-63 0 0,0 0-290 0 0,0 0-121 0 0,0 0-28 0 0,0 0-4 0 0,0 0 0 0 0,0 0 0 0 0,0 0 0 0 0,0 0 0 0 0,0 0 0 0 0,0 0 0 0 0,2-1 0 0 0,7-6-120 0 0,-1 0-1 0 0,1-1 1 0 0,-2 0 0 0 0,1-1-1 0 0,-1 0 1 0 0,7-11 0 0 0,2-1-27 0 0,31-48 841 0 0,-22 29-807 0 0,-2 2-399 0 0,18-24 0 0 0,63-96 1208 0 0,-25 33-368 0 0,-40 59-840 0 0,-17 28 0 0 0,-19 33 0 0 0,1-1 0 0 0,0-1 0 0 0,-1 1 0 0 0,0-1 0 0 0,0 0 0 0 0,0 0 0 0 0,-1 0 0 0 0,2-14 0 0 0,-3 20 18 0 0,-1 0 0 0 0,0 1-1 0 0,0-1 1 0 0,0 0 0 0 0,0 0 0 0 0,1 1 0 0 0,-1-1-1 0 0,0 0 1 0 0,0 0 0 0 0,0 1 0 0 0,-1-1-1 0 0,1 0 1 0 0,0 0 0 0 0,0 0 0 0 0,0 1 0 0 0,0-1-1 0 0,-1-1 1 0 0,0 2 8 0 0,1 0 0 0 0,0 0 0 0 0,-1-1 0 0 0,1 1 0 0 0,0 0 1 0 0,0 0-1 0 0,-1 0 0 0 0,1 0 0 0 0,0 0 0 0 0,-1 0 0 0 0,1 0 0 0 0,0 0 0 0 0,-1 0 0 0 0,1 0 0 0 0,0 1 0 0 0,-1-1 0 0 0,1 0 0 0 0,0 0 0 0 0,0 0 1 0 0,-1 0-1 0 0,1 0 0 0 0,0 0 0 0 0,-1 1 0 0 0,1-1 0 0 0,0 0 0 0 0,-1 1 0 0 0,-14 15 998 0 0,-26 62-1024 0 0,16-29 0 0 0,-82 169 0 0 0,69-139 0 0 0,-22 60 0 0 0,50-112 0 0 0,2 0 0 0 0,1 1 0 0 0,-5 36 0 0 0,11-54 0 0 0,0-4 0 0 0,0 0 0 0 0,0 0 0 0 0,1 0 0 0 0,-1 0 0 0 0,2 0 0 0 0,-1 0 0 0 0,1 0 0 0 0,-1 0 0 0 0,2 0 0 0 0,1 8 0 0 0,6 2 0 0 0,-5-13 0 0 0,0-2 0 0 0,7 7 0 0 0,9 3 0 0 0,-10-10 0 0 0,-3-1 0 0 0,-4 1 0 0 0,0-1 0 0 0,-1 1 0 0 0,1-1 0 0 0,0 0 0 0 0,0 0 0 0 0,0 0 0 0 0,-1 0 0 0 0,1-1 0 0 0,0 1 0 0 0,0-1 0 0 0,4 0 0 0 0,2-2 0 0 0,-4 2 0 0 0,-1 0 0 0 0,0-1 0 0 0,0 1 0 0 0,0-1 0 0 0,0 0 0 0 0,0 0 0 0 0,0 0 0 0 0,-1-1 0 0 0,5-3 0 0 0,29-28 0 0 0,-34 31 0 0 0,56-52 0 0 0,13-14 0 0 0,58-65 0 0 0,-130 134 0 0 0,0 1 0 0 0,0-1 0 0 0,0 0 0 0 0,0 0 0 0 0,0 0 0 0 0,0 1 0 0 0,0-1 0 0 0,0 0 0 0 0,0 0 0 0 0,0 0 0 0 0,0 0 0 0 0,0 1 0 0 0,0-1 0 0 0,0 0 0 0 0,0 0 0 0 0,0 0 0 0 0,0 0 0 0 0,0 0 0 0 0,0 1 0 0 0,0-1 0 0 0,1 0 0 0 0,-1 0 0 0 0,0 0 0 0 0,0 0 0 0 0,0 0 0 0 0,0 1 0 0 0,0-1 0 0 0,0 0 0 0 0,1 0 0 0 0,-1 0 0 0 0,0 0 0 0 0,0 0 0 0 0,0 0 0 0 0,0 0 0 0 0,1 0 0 0 0,-1 0 0 0 0,0 0 0 0 0,0 0 0 0 0,0 0 0 0 0,0 0 0 0 0,1 0 0 0 0,-1 0 0 0 0,0 0 0 0 0,0 0 0 0 0,0 0 0 0 0,0 0 0 0 0,1 0 0 0 0,-1 0 0 0 0,0 0 0 0 0,0 0 0 0 0,0 0 0 0 0,0 0 0 0 0,1 0 0 0 0,-1 0 0 0 0,0 0 0 0 0,0 0 0 0 0,0-1 0 0 0,0 1 0 0 0,0 0 0 0 0,1 0 0 0 0,-1 0 0 0 0,0 0 0 0 0,0 0 0 0 0,0-1 0 0 0,-1 15 0 0 0,1-13 0 0 0,-12 60 0 0 0,7-39 0 0 0,1 0 0 0 0,1 1 0 0 0,-1 34 0 0 0,6-48 0 0 0,6-5 0 0 0,-3-4 0 0 0,-1-1 0 0 0,1 1 0 0 0,-1 0 0 0 0,1-1 0 0 0,-1 0 0 0 0,1 0 0 0 0,-1-1 0 0 0,0 1 0 0 0,0-1 0 0 0,1 0 0 0 0,-1 0 0 0 0,6-5 0 0 0,6-4 0 0 0,23-21 0 0 0,-31 25 0 0 0,-1 1 0 0 0,27-24 0 0 0,58-40 0 0 0,-81 65 0 0 0,-11 5 0 0 0,1-1 0 0 0,-1 1 0 0 0,1 0 0 0 0,-1 0 0 0 0,1 0 0 0 0,-1 0 0 0 0,1 0 0 0 0,-1 0 0 0 0,1 0 0 0 0,-1 0 0 0 0,1 0 0 0 0,-1 0 0 0 0,1 0 0 0 0,-1 1 0 0 0,1-1 0 0 0,-1 0 0 0 0,1 0 0 0 0,-1 0 0 0 0,1 1 0 0 0,1 1 0 0 0,-1-1 0 0 0,0 1 0 0 0,0 0 0 0 0,0-1 0 0 0,0 1 0 0 0,0 0 0 0 0,0 0 0 0 0,0 0 0 0 0,0 0 0 0 0,-1 0 0 0 0,1 0 0 0 0,-1 0 0 0 0,1 0 0 0 0,-1 0 0 0 0,0 0 0 0 0,0 4 0 0 0,-3 38 0 0 0,2-36 0 0 0,-26 139 0 0 0,25-141 0 0 0,2 1 0 0 0,4-9 0 0 0,5-8 0 0 0,-8 10 0 0 0,5-7 0 0 0,79-82 0 0 0,-72 77 0 0 0,1 1 0 0 0,-1 1 0 0 0,2 0 0 0 0,0 1 0 0 0,16-8 0 0 0,-19 13 0 0 0,0 5 0 0 0,-9-1 0 0 0,1 2 0 0 0,10 12 0 0 0,-12-11 0 0 0,1-1 0 0 0,-1 1 0 0 0,0 0 0 0 0,0 0 0 0 0,0 0 0 0 0,-1 0 0 0 0,1 0 0 0 0,-1 0 0 0 0,0 0 0 0 0,1 1 0 0 0,-1-1 0 0 0,-1 0 0 0 0,1 1 0 0 0,0-1 0 0 0,-1 1 0 0 0,0-1 0 0 0,0 1 0 0 0,0 4 0 0 0,2 16 0 0 0,3 6 0 0 0,-3-21 0 0 0,-1-5 0 0 0,0-1 0 0 0,-1 1 0 0 0,1 0 0 0 0,-1 0 0 0 0,0-1 0 0 0,0 1 0 0 0,0 0 0 0 0,-1 3 0 0 0,1-3 0 0 0,0-2 0 0 0,1-1 0 0 0,-1 0 0 0 0,0 1 0 0 0,0-1 0 0 0,0 0 0 0 0,0 1 0 0 0,-1-1 0 0 0,1 0 0 0 0,0 1 0 0 0,0-1 0 0 0,-1 0 0 0 0,1 0 0 0 0,-1 1 0 0 0,0 0 0 0 0,-2 4 0 0 0,1-11 0 0 0,2 5 0 0 0,1-3 0 0 0,0-1 0 0 0,0 1 0 0 0,0 0 0 0 0,1 0 0 0 0,-1 0 0 0 0,1 0 0 0 0,-1 1 0 0 0,1-1 0 0 0,0 0 0 0 0,0 1 0 0 0,4-5 0 0 0,29-25 0 0 0,-31 28 0 0 0,48-38 0 0 0,1 1 0 0 0,115-64 0 0 0,-161 100 0 0 0,1 2 0 0 0,0-1 0 0 0,0 1 0 0 0,-1 0 0 0 0,2 1 0 0 0,-1 0 0 0 0,12-2 0 0 0,-6 5 0 0 0,-10 2 0 0 0,-2-1 0 0 0,0 0 0 0 0,0-1 0 0 0,0 1 0 0 0,0 0 0 0 0,0 0 0 0 0,-1 0 0 0 0,1 0 0 0 0,0 0 0 0 0,-1 0 0 0 0,0 0 0 0 0,1 1 0 0 0,-1-1 0 0 0,0 0 0 0 0,0 1 0 0 0,0-1 0 0 0,-1 1 0 0 0,1-1 0 0 0,-1 1 0 0 0,1 0 0 0 0,-1 3 0 0 0,0 5 0 0 0,0-1 0 0 0,-1 0 0 0 0,-4 18 0 0 0,1-9 0 0 0,2-9 0 0 0,-1 0 0 0 0,0 0 0 0 0,-1 0 0 0 0,0 0 0 0 0,0 0 0 0 0,-1-1 0 0 0,0 0 0 0 0,-1 0 0 0 0,-13 16 0 0 0,3-11-280 0 0,8-12-251 0 0,7-2 466 0 0,-2-1-340 0 0,1 0-1 0 0,-1 1 1 0 0,0-1 0 0 0,1 0 0 0 0,-1-1-1 0 0,1 1 1 0 0,-1 0 0 0 0,1-1-1 0 0,0 1 1 0 0,0-1 0 0 0,-1 0 0 0 0,-2-3-1 0 0,4 5 302 0 0,-6-8-1431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6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81 19351 0 0,'-1'-1'439'0'0,"-7"-1"4"0"0,6 2-329 0 0,0 0-1 0 0,0-1 1 0 0,0 0-1 0 0,-1 1 0 0 0,1-1 1 0 0,0 0-1 0 0,0 0 0 0 0,0 0 1 0 0,0-1-1 0 0,0 1 0 0 0,-2-2 1 0 0,3 2 628 0 0,2-2-316 0 0,1 0 0 0 0,-1 1-1 0 0,1-1 1 0 0,0 0-1 0 0,0 1 1 0 0,0-1-1 0 0,0 1 1 0 0,0 0-1 0 0,0 0 1 0 0,1-1 0 0 0,2 0-1 0 0,4-4-270 0 0,-8 6-153 0 0,-1 1 1 0 0,1-1 0 0 0,0 0-1 0 0,0 1 1 0 0,-1-1 0 0 0,1 0 0 0 0,0 0-1 0 0,-1 1 1 0 0,1-1 0 0 0,-1 0-1 0 0,1 0 1 0 0,-1 0 0 0 0,1 0-1 0 0,0-2 1 0 0,0 1-37 0 0,10-5-224 0 0,-8 6-100 0 0,-1 1 1 0 0,0-1 0 0 0,1 1-1 0 0,-1-1 1 0 0,1 1 0 0 0,-1 0-1 0 0,1-1 1 0 0,-1 1-1 0 0,1 1 1 0 0,-1-1 0 0 0,1 0-1 0 0,-1 1 1 0 0,3 0 0 0 0,-2-1 18 0 0,0 1-1706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7.1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152 8287 0 0,'0'0'382'0'0,"1"-1"-8"0"0,1-2-168 0 0,1 0-1 0 0,-1-1 1 0 0,0 1-1 0 0,0 0 1 0 0,-1-1-1 0 0,1 1 1 0 0,-1-1 0 0 0,0 0-1 0 0,0 1 1 0 0,0-1-1 0 0,0 0 1 0 0,0 0-1 0 0,-1-6 1 0 0,1 6 392 0 0,0 0 0 0 0,0 0 0 0 0,0-1 0 0 0,0 1 0 0 0,0 0 1 0 0,1 0-1 0 0,0 0 0 0 0,3-5 0 0 0,4-10 1221 0 0,-1 2-1254 0 0,-1 1 4443 0 0,-10 17-2877 0 0,-7 10-1515 0 0,4-1-597 0 0,0 0 0 0 0,0 0 1 0 0,1 0-1 0 0,0 1 0 0 0,1-1 0 0 0,1 1 0 0 0,-1 0 0 0 0,-1 12 1 0 0,-12 36-21 0 0,-20 23 1 0 0,20-50 0 0 0,-14 46 0 0 0,17-41 0 0 0,-3 13 0 0 0,1-7 0 0 0,9-25 0 0 0,6-12-46 0 0,5-9-101 0 0,4-8-489 0 0,3-4-550 0 0,-8 12 674 0 0,0-1 1 0 0,0 0 0 0 0,-1 0 0 0 0,1-1 0 0 0,-1 1-1 0 0,0 0 1 0 0,2-8 0 0 0,15-50-3803 0 0,-15 50 3620 0 0,13-34-1865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7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5 17503 0 0,'0'0'399'0'0,"0"0"60"0"0,0 0 21 0 0,0 0-59 0 0,0-2-276 0 0,0 1-287 0 0,1-2 643 0 0,0-1 0 0 0,-1 0 1 0 0,1 1-1 0 0,1 0 0 0 0,1-5 0 0 0,5-9 905 0 0,-7 14-1215 0 0,1-1 1 0 0,-1 1-1 0 0,1 0 1 0 0,0-1-1 0 0,0 1 0 0 0,1 0 1 0 0,-1 0-1 0 0,1 0 1 0 0,-1 0-1 0 0,1 1 1 0 0,4-4-1 0 0,15-10 647 0 0,20-13-53 0 0,-12 8-781 0 0,-22 15 148 0 0,0 0 0 0 0,15-8 0 0 0,-8 7-51 0 0,7-4 150 0 0,1 1 0 0 0,0 0-1 0 0,0 2 1 0 0,0 0-1 0 0,31-4 1 0 0,-51 11-251 0 0,-1 1 0 0 0,1 0 0 0 0,0 0 0 0 0,-1 0 0 0 0,1 0 0 0 0,0 0 0 0 0,0 0 0 0 0,3 2 0 0 0,1 0 0 0 0,0 2 0 0 0,-1-1 0 0 0,12 8 0 0 0,-15-9 0 0 0,0 1 0 0 0,-1-1 0 0 0,1 1 0 0 0,-1 0 0 0 0,0-1 0 0 0,0 1 0 0 0,0 0 0 0 0,0 0 0 0 0,0 1 0 0 0,-1-1 0 0 0,1 0 0 0 0,1 7 0 0 0,0-2 0 0 0,-1 1 0 0 0,0 0 0 0 0,1 18 0 0 0,-3-21 0 0 0,0-1 0 0 0,-1 1 0 0 0,0 0 0 0 0,0 0 0 0 0,-1 0 0 0 0,0 0 0 0 0,0-1 0 0 0,0 1 0 0 0,-4 6 0 0 0,-4 7 0 0 0,-15 21 0 0 0,15-26 0 0 0,-1-1 0 0 0,0 0 0 0 0,-1-1 0 0 0,0 0 0 0 0,-1 0 0 0 0,0-2 0 0 0,-1 1 0 0 0,-17 9 0 0 0,-56 34 0 0 0,74-46-126 0 0,10-6 7 0 0,0 0 0 0 0,0 0 0 0 0,0-1 0 0 0,0 1 0 0 0,-1-1-1 0 0,1 1 1 0 0,0-1 0 0 0,-1 0 0 0 0,1 0 0 0 0,-1-1 0 0 0,1 1 0 0 0,-1-1-1 0 0,1 1 1 0 0,-1-1 0 0 0,-5-1 0 0 0,8 1-1101 0 0,1 0-253 0 0,1-10-6662 0 0,6 0 867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7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8 15663 0 0,'0'0'719'0'0,"0"0"-20"0"0,-1-1-449 0 0,-2-5-11 0 0,3 5 850 0 0,0 1 363 0 0,0 0 70 0 0,0 0-125 0 0,0 0-575 0 0,0 0-248 0 0,0 0-515 0 0,0-1 1 0 0,-1 1-1 0 0,1-1 0 0 0,0 1 1 0 0,0 0-1 0 0,0-1 1 0 0,0 1-1 0 0,0-1 0 0 0,0 1 1 0 0,-1 0-1 0 0,1-1 1 0 0,0 1-1 0 0,0 0 0 0 0,-1-1 1 0 0,1 1-1 0 0,0 0 1 0 0,0-1-1 0 0,-1 1 0 0 0,1 0 1 0 0,0 0-1 0 0,-1-1 1 0 0,1 1-1 0 0,0 0 1 0 0,-1 0-1 0 0,1 0 0 0 0,-1-1 1 0 0,1 1-1 0 0,0 0 1 0 0,-1 0-1 0 0,1 0 0 0 0,-1 0 1 0 0,1 0-1 0 0,0 0 1 0 0,-1 0-1 0 0,1 0 0 0 0,-1 0 1 0 0,1 0-1 0 0,0 0 1 0 0,-1 0-1 0 0,1 0 0 0 0,-1 0 1 0 0,1 0-1 0 0,0 1 1 0 0,-1-1-1 0 0,1 0 0 0 0,-1 0 1 0 0,-18 8 320 0 0,13-3-378 0 0,1 0 0 0 0,-1 0 0 0 0,1 0 0 0 0,0 1 0 0 0,1 0 0 0 0,-5 6 0 0 0,-23 42 32 0 0,25-41 7 0 0,-10 16 53 0 0,-52 100 999 0 0,54-98-830 0 0,2 1 0 0 0,-12 41 0 0 0,-2 46-263 0 0,25-101 0 0 0,0 0 0 0 0,1 0 0 0 0,0 0 0 0 0,5 31 0 0 0,-4-44 0 0 0,1 1 0 0 0,1-1 0 0 0,-1 1 0 0 0,1-1 0 0 0,0 0 0 0 0,0 0 0 0 0,0 0 0 0 0,1 0 0 0 0,0 0 0 0 0,0 0 0 0 0,0-1 0 0 0,0 1 0 0 0,5 3 0 0 0,-6-5 0 0 0,1-1 0 0 0,0 0 0 0 0,0 0 0 0 0,0 0 0 0 0,0 0 0 0 0,0-1 0 0 0,0 1 0 0 0,1-1 0 0 0,-1 1 0 0 0,0-1 0 0 0,1 0 0 0 0,-1-1 0 0 0,1 1 0 0 0,-1-1 0 0 0,1 1 0 0 0,-1-1 0 0 0,1 0 0 0 0,-1 0 0 0 0,1-1 0 0 0,0 1 0 0 0,3-2 0 0 0,0 1-354 0 0,-1-1-1 0 0,0-1 1 0 0,0 1 0 0 0,0-1-1 0 0,0 0 1 0 0,0 0 0 0 0,0-1-1 0 0,-1 0 1 0 0,0 0 0 0 0,0 0-1 0 0,0-1 1 0 0,0 1 0 0 0,-1-1-1 0 0,1 0 1 0 0,5-9 0 0 0,0-2-8513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8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5663 0 0,'0'0'356'0'0,"0"0"50"0"0,0 0 20 0 0,0 0-42 0 0,2-2-250 0 0,5-4 88 0 0,-5 4 344 0 0,1 1 0 0 0,-1 0 0 0 0,1 1 0 0 0,0-1 0 0 0,0 0 0 0 0,-1 1 1 0 0,1 0-1 0 0,0-1 0 0 0,0 1 0 0 0,0 0 0 0 0,-1 0 0 0 0,5 1 0 0 0,-2 0-422 0 0,1-1 0 0 0,-1 1 0 0 0,1 1 0 0 0,-1-1 0 0 0,0 1 0 0 0,0-1 0 0 0,1 2 0 0 0,-1-1 0 0 0,-1 0 0 0 0,1 1 1 0 0,0 0-1 0 0,-1 0 0 0 0,1 1 0 0 0,-1-1 0 0 0,0 1 0 0 0,0 0 0 0 0,0 0 0 0 0,5 8 0 0 0,1 5 350 0 0,0 0 0 0 0,-1 1 0 0 0,8 22 0 0 0,-4-1-494 0 0,44 140 0 0 0,-52-158 0 0 0,20 71 0 0 0,-25-90 71 0 0,1 1-1 0 0,0-1 1 0 0,0 1-1 0 0,0 0 1 0 0,0-1-1 0 0,1 0 1 0 0,-1 1-1 0 0,3 2 1 0 0,-2-2 225 0 0,-1-2 213 0 0,-1-1-66 0 0,0 0-358 0 0,0 0-406 0 0,0 0-154 0 0,0 0-33 0 0,0 0 65 0 0,0 0 222 0 0,5-11-1163 0 0,-1-31-1176 0 0,-1 14-5280 0 0,-1 11 128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8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6 13823 0 0,'0'0'630'0'0,"-1"-1"-13"0"0,-5-1-184 0 0,5 1 677 0 0,0 1-690 0 0,1 0 0 0 0,-1-1 0 0 0,1 1 0 0 0,-1 0 1 0 0,0 0-1 0 0,1 0 0 0 0,-1 0 0 0 0,0-1 0 0 0,0 1 1 0 0,1 0-1 0 0,-1 0 0 0 0,0 0 0 0 0,1 1 0 0 0,-1-1 1 0 0,0 0-1 0 0,1 0 0 0 0,-2 1 0 0 0,-11 8 2536 0 0,-10 21-3283 0 0,13-15 1120 0 0,-159 211 304 0 0,12-15-129 0 0,133-183-953 0 0,-16 20-94 0 0,39-46-258 0 0,2-1-138 0 0,0 0 367 0 0,0-1 0 0 0,0 1 0 0 0,0 0 0 0 0,0-1 0 0 0,0 1 0 0 0,1-1 0 0 0,-1 1 0 0 0,0-1 0 0 0,0 1 0 0 0,0-1 0 0 0,1 0 0 0 0,-1 0 0 0 0,0 0 0 0 0,0 1 0 0 0,1-1-1 0 0,-1 0 1 0 0,0-1 0 0 0,0 1 0 0 0,3 0 0 0 0,1-2-718 0 0,1 1 0 0 0,-1-1 0 0 0,9-3 0 0 0,7-6-7705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56 21191 0 0,'0'0'480'0'0,"0"0"67"0"0,0 0 31 0 0,0 0-56 0 0,0 0-201 0 0,0 0 424 0 0,2-1 226 0 0,29-9 1080 0 0,26-7-1791 0 0,-13 7 237 0 0,-25 5-122 0 0,0 1 0 0 0,0 1 0 0 0,30-2 0 0 0,-49 5-379 0 0,1 0 0 0 0,-1 0-1 0 0,1 0 1 0 0,-1 0 0 0 0,1 0-1 0 0,-1 0 1 0 0,1 0 0 0 0,-1 0 0 0 0,1 0-1 0 0,-1 0 1 0 0,0 0 0 0 0,1 1-1 0 0,-1-1 1 0 0,1 0 0 0 0,-1 0 0 0 0,1 1-1 0 0,-1-1 1 0 0,1 1 0 0 0,-2 5-200 0 0,-8 4-332 0 0,9-9 481 0 0,-15 12-671 0 0,0-1 1 0 0,-1 0-1 0 0,-31 16 0 0 0,-22 17-975 0 0,50-26 1189 0 0,16-15 493 0 0,0 0 0 0 0,0-1 0 0 0,-1 0-1 0 0,-5 5 1 0 0,-51 38 83 0 0,58-45 273 0 0,2-1 138 0 0,0 0 33 0 0,8 8 84 0 0,-7-7-579 0 0,0 0-1 0 0,0 0 0 0 0,0 0 1 0 0,0 0-1 0 0,0-1 0 0 0,1 1 1 0 0,-1 0-1 0 0,0 0 1 0 0,0-1-1 0 0,1 1 0 0 0,-1-1 1 0 0,0 1-1 0 0,1-1 1 0 0,-1 0-1 0 0,0 1 0 0 0,1-1 1 0 0,-1 0-1 0 0,0 0 1 0 0,1 0-1 0 0,-1 0 0 0 0,1 0 1 0 0,1-1-1 0 0,2 1 162 0 0,14-3 75 0 0,-1 0 1 0 0,0-1-1 0 0,26-8 1 0 0,-23 5 53 0 0,43-7 1 0 0,-51 11-2450 0 0,0 0 0 0 0,21-7-1 0 0,-25 7-80 0 0,-7 2-5931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5663 0 0,'0'0'719'0'0,"1"-1"-20"0"0,12-11-421 0 0,-11 10 3 0 0,1 0 1 0 0,-1 0-1 0 0,1 0 0 0 0,0 0 0 0 0,0 1 0 0 0,0-1 1 0 0,0 1-1 0 0,0 0 0 0 0,0 0 0 0 0,0 0 0 0 0,0 0 0 0 0,1 1 1 0 0,-1-1-1 0 0,0 1 0 0 0,0 0 0 0 0,1 0 0 0 0,-1 0 0 0 0,0 0 1 0 0,0 0-1 0 0,1 1 0 0 0,-1 0 0 0 0,0-1 0 0 0,0 1 1 0 0,0 0-1 0 0,0 1 0 0 0,4 1 0 0 0,2 3-124 0 0,0 0 0 0 0,0 1-1 0 0,-1 0 1 0 0,0 1 0 0 0,0-1-1 0 0,-1 2 1 0 0,0-1 0 0 0,-1 1-1 0 0,1 0 1 0 0,-2 0 0 0 0,1 1 0 0 0,-1-1-1 0 0,-1 1 1 0 0,0 0 0 0 0,0 1-1 0 0,2 11 1 0 0,2 11-157 0 0,-5-15 0 0 0,2-1 0 0 0,11 29 0 0 0,3 3-11 0 0,4 9 10 0 0,-19-51 13 0 0,-1-1 0 0 0,1 0 0 0 0,0 0 0 0 0,0 0 0 0 0,1 0 0 0 0,7 7 0 0 0,-2-3 280 0 0,-8-8-153 0 0,1 1 0 0 0,-1 0 0 0 0,1-1 0 0 0,0 1 0 0 0,0-1 0 0 0,0 0 0 0 0,0 0 0 0 0,0 0 0 0 0,0 0 0 0 0,1-1 0 0 0,4 2 0 0 0,7-1-125 0 0,-11-4-39 0 0,-2 1-12 0 0,0 0-83 0 0,0 0 0 0 0,1 0 0 0 0,-1 0 0 0 0,0 0 0 0 0,0 0 0 0 0,0 0 0 0 0,0-1 0 0 0,0 1 0 0 0,0-1 0 0 0,-1 1 0 0 0,1-1 0 0 0,0 0 0 0 0,-1 0 0 0 0,1 0 0 0 0,-1 1 0 0 0,0-1 0 0 0,0-1 0 0 0,0 1 0 0 0,0 0 0 0 0,1-3 0 0 0,1-4-566 0 0,-1 1 1 0 0,0-1 0 0 0,-1 0 0 0 0,1-10-1 0 0,1-5-1600 0 0,-1 4 751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29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20 19351 0 0,'0'0'439'0'0,"0"0"62"0"0,-5-8 662 0 0,-7-4 3142 0 0,12 12-4143 0 0,0 1 0 0 0,0-1 1 0 0,0 0-1 0 0,-1 0 0 0 0,1 0 1 0 0,0 0-1 0 0,0 0 0 0 0,0 0 1 0 0,0 0-1 0 0,-1 0 0 0 0,1 0 1 0 0,0 1-1 0 0,0-1 0 0 0,0 0 1 0 0,0 0-1 0 0,0 0 0 0 0,-1 0 0 0 0,1 0 1 0 0,0 1-1 0 0,0-1 0 0 0,0 0 1 0 0,0 0-1 0 0,0 0 0 0 0,0 0 1 0 0,0 1-1 0 0,0-1 0 0 0,0 0 1 0 0,0 0-1 0 0,0 0 0 0 0,0 1 0 0 0,0-1 1 0 0,0 0-1 0 0,-2 5-1631 0 0,-25 56 1477 0 0,-27 93 1 0 0,53-151-9 0 0,-39 141 72 0 0,36-130 418 0 0,1 0 0 0 0,0 0 0 0 0,0 22 0 0 0,2-35-489 0 0,1-1-1 0 0,0 0 1 0 0,0 1 0 0 0,0-1-1 0 0,0 1 1 0 0,0-1-1 0 0,0 0 1 0 0,0 1 0 0 0,0-1-1 0 0,0 1 1 0 0,0-1 0 0 0,0 0-1 0 0,0 1 1 0 0,0-1-1 0 0,0 1 1 0 0,0-1 0 0 0,1 0-1 0 0,-1 1 1 0 0,0-1 0 0 0,0 0-1 0 0,0 1 1 0 0,1-1-1 0 0,-1 0 1 0 0,0 1 0 0 0,0-1-1 0 0,1 0 1 0 0,-1 1 0 0 0,0-1-1 0 0,1 0 1 0 0,-1 0-1 0 0,1 1 1 0 0,4-2-5 0 0,5-1 4 0 0,4-4 0 0 0,-1-1 0 0 0,0 0 0 0 0,0-1 0 0 0,18-15 0 0 0,-3 2 0 0 0,17-11 0 0 0,-12 8 0 0 0,1 2 0 0 0,44-24 0 0 0,-42 29 0 0 0,-33 16 0 0 0,-4 3 0 0 0,-5 5 0 0 0,-12 11 0 0 0,-1-1 0 0 0,9-7 0 0 0,-1-1 0 0 0,0 0 0 0 0,-18 11 0 0 0,-42 27 0 0 0,65-42 0 0 0,-1 0 0 0 0,0 1 0 0 0,1 0 0 0 0,0 0 0 0 0,-5 7 0 0 0,3-3 0 0 0,2-3 0 0 0,4 2 0 0 0,2-6 0 0 0,1 0 0 0 0,8 12 0 0 0,-6-10 0 0 0,-1-3 0 0 0,0 0 0 0 0,0 1 0 0 0,1-1 0 0 0,-1 0 0 0 0,0 0 0 0 0,1 0 0 0 0,-1 0 0 0 0,5 1 0 0 0,36 29 0 0 0,-33-25 0 0 0,1-3 0 0 0,-6-4 0 0 0,5 0 0 0 0,15-7 0 0 0,12-10-2688 0 0,-35 16 2294 0 0,-1 0 0 0 0,0 0 0 0 0,1 0 0 0 0,-1 0 0 0 0,0-1-1 0 0,0 1 1 0 0,0 0 0 0 0,0-1 0 0 0,0 1 0 0 0,0-1 0 0 0,0 1 0 0 0,0-1 0 0 0,0-2 0 0 0,4-5-1109 0 0,9-13-541 0 0,-2-4-4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3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4 15663 0 0,'0'0'719'0'0,"1"-2"-20"0"0,6-4-383 0 0,-1-1 0 0 0,1 2 0 0 0,0-1 0 0 0,0 1 0 0 0,12-6 0 0 0,2-2 2340 0 0,-16 10-2237 0 0,0 1 1 0 0,0-1 0 0 0,0 1 0 0 0,0 0 0 0 0,0 1 0 0 0,1-1 0 0 0,-1 1 0 0 0,1 0 0 0 0,-1 1-1 0 0,1-1 1 0 0,-1 1 0 0 0,1 0 0 0 0,10 1 0 0 0,-15 0-360 0 0,1-1 0 0 0,-1 1 1 0 0,1 0-1 0 0,-1 0 0 0 0,1 0 0 0 0,-1-1 0 0 0,1 1 1 0 0,-1 0-1 0 0,0 1 0 0 0,1-1 0 0 0,-1 0 0 0 0,0 0 1 0 0,0 1-1 0 0,0-1 0 0 0,0 0 0 0 0,0 1 0 0 0,0-1 1 0 0,0 1-1 0 0,0 1 0 0 0,1 2 98 0 0,0 0 0 0 0,0-1 0 0 0,-1 1 0 0 0,0 0 0 0 0,1 5 0 0 0,-1 16 14 0 0,-1 0-1 0 0,-2 0 1 0 0,-6 40-1 0 0,3-27 74 0 0,-9 51 313 0 0,-41 142 1 0 0,44-188-548 0 0,4-15-48 0 0,-18 44-1 0 0,25-71-299 0 0,-4-12-1362 0 0,2-8-3858 0 0,2 8 3510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33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204 11975 0 0,'0'0'267'0'0,"0"0"42"0"0,0 0 17 0 0,0 0-28 0 0,0 0-58 0 0,-1 2 491 0 0,-22 17 2274 0 0,22-18-1981 0 0,1-1 0 0 0,-7 2 801 0 0,-4 2-1207 0 0,7-4 3290 0 0,4-4-3828 0 0,1 0 1 0 0,0 0-1 0 0,0 1 1 0 0,0-1-1 0 0,1 0 0 0 0,-1 1 1 0 0,1-1-1 0 0,0 1 1 0 0,0-1-1 0 0,0 1 1 0 0,0 0-1 0 0,5-6 0 0 0,1 1 175 0 0,0-1 0 0 0,0 2 0 0 0,12-10 0 0 0,-3 4-222 0 0,14-16 0 0 0,-22 20 30 0 0,1-1 0 0 0,1 1-1 0 0,-1 1 1 0 0,1 0 0 0 0,13-6 0 0 0,-11 7 125 0 0,-2 1 95 0 0,0 1 1 0 0,0 0-1 0 0,1 0 1 0 0,22-5-1 0 0,-24 9-283 0 0,1 2 0 0 0,0 2 0 0 0,-2 3 0 0 0,-8-4 0 0 0,1 0 0 0 0,-1 0 0 0 0,0 0 0 0 0,0 0 0 0 0,0 0 0 0 0,0 0 0 0 0,0 0 0 0 0,0 0 0 0 0,0 1 0 0 0,-1-1 0 0 0,1 0 0 0 0,-1 0 0 0 0,0 5 0 0 0,-3 31 0 0 0,0-8 0 0 0,3-21 0 0 0,-1 0 0 0 0,0 1 0 0 0,-1-1 0 0 0,0 0 0 0 0,0 0 0 0 0,-1-1 0 0 0,0 1 0 0 0,-8 13 0 0 0,-4 15 0 0 0,27-60 0 0 0,2 1 0 0 0,1 0 0 0 0,28-32 0 0 0,-27 36 0 0 0,26-23 0 0 0,-35 36 0 0 0,-1 0 0 0 0,1 0 0 0 0,0 0 0 0 0,1 1 0 0 0,-1 0 0 0 0,1 0 0 0 0,13-4 0 0 0,-10 8 0 0 0,0 6 0 0 0,-2 4 0 0 0,-6-6 0 0 0,-1 0 0 0 0,-1 0 0 0 0,1 0 0 0 0,0 1 0 0 0,-1-1 0 0 0,0 0 0 0 0,0 0 0 0 0,0 1 0 0 0,-1-1 0 0 0,1 1 0 0 0,-1-1 0 0 0,0 0 0 0 0,0 1 0 0 0,-2 7 0 0 0,-1 5 0 0 0,-1 0 0 0 0,-9 24 0 0 0,7-26 0 0 0,2-4 0 0 0,0 0 0 0 0,68-52-7669 0 0,-38 22 5633 0 0,-7 1-11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34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3 17503 0 0,'0'0'399'0'0,"0"0"60"0"0,0 0 21 0 0,0 0-59 0 0,-6 3 205 0 0,6-3 7084 0 0,46-12-7596 0 0,0 2 0 0 0,52-5 0 0 0,-89 14 4 0 0,14-2 107 0 0,93-10 1155 0 0,-88 11-1380 0 0,-16 2 0 0 0,-3 1 0 0 0,-14 4 0 0 0,3-3-403 0 0,0 0 0 0 0,-1-1 0 0 0,1 1 0 0 0,-1-1 0 0 0,1 0 0 0 0,-1 1 0 0 0,1-1 0 0 0,-1 0 0 0 0,0 0 0 0 0,1-1 0 0 0,-1 1 0 0 0,0 0 0 0 0,0-1 0 0 0,0 0 0 0 0,0 0 0 0 0,1 0 0 0 0,-1 0 0 0 0,-4-1 0 0 0,0 0-1644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34.5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0 0-61 0 0,0 0-288 0 0,0 0-121 0 0,0 0-28 0 0,0 0-4 0 0,0 0 0 0 0,0 0 0 0 0,0 0 0 0 0,0 0-68 0 0,3 1-289 0 0,7 1-66 0 0,106 21 1045 0 0,-17-4-292 0 0,-91-17-842 0 0,0 0 0 0 0,0 0 0 0 0,0 1 0 0 0,13 6 0 0 0,-19-7 0 0 0,0-1 0 0 0,1 1 0 0 0,-1-1 0 0 0,0 1 0 0 0,0 0 0 0 0,-1 0 0 0 0,1-1 0 0 0,0 1 0 0 0,-1 1 0 0 0,1-1 0 0 0,-1 0 0 0 0,0 0 0 0 0,1 1 0 0 0,-1-1 0 0 0,0 0 0 0 0,-1 1 0 0 0,1-1 0 0 0,0 1 0 0 0,0 4 0 0 0,0-3 0 0 0,-1 0 0 0 0,1 1 0 0 0,-1-1 0 0 0,0 1 0 0 0,0-1 0 0 0,-1 1 0 0 0,1-1 0 0 0,-1 0 0 0 0,0 1 0 0 0,0-1 0 0 0,-1 0 0 0 0,1 0 0 0 0,-1 0 0 0 0,0 0 0 0 0,0 0 0 0 0,-3 4 0 0 0,-15 24 492 0 0,9-14 203 0 0,-17 22 1 0 0,-50 52-531 0 0,76-89-156 0 0,1-2-13 0 0,1 0-1 0 0,-1-1 0 0 0,0 1 0 0 0,1 0 0 0 0,-1-1 0 0 0,0 1 0 0 0,1-1 0 0 0,-1 1 0 0 0,0 0 1 0 0,0-1-1 0 0,0 0 0 0 0,0 1 0 0 0,1-1 0 0 0,-3 1 0 0 0,2 0-332 0 0,2-3 207 0 0,0 1 1 0 0,0-1-1 0 0,0 1 1 0 0,0 0 0 0 0,1-1-1 0 0,-1 1 1 0 0,1 0-1 0 0,-1 0 1 0 0,2-1 0 0 0,1-1-276 0 0,32-32-5152 0 0,-21 20 3510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35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3 13823 0 0,'0'0'315'0'0,"0"0"45"0"0,0 0 21 0 0,0 0-49 0 0,1-1-220 0 0,11-14 39 0 0,-7 10 297 0 0,0 0 1 0 0,0 0-1 0 0,0 0 1 0 0,0 1-1 0 0,1-1 1 0 0,0 1-1 0 0,0 1 0 0 0,0-1 1 0 0,0 1-1 0 0,1 0 1 0 0,11-4-1 0 0,22-6 603 0 0,45-13 970 0 0,33-2-381 0 0,-111 27-1567 0 0,-1 0 0 0 0,1 0 1 0 0,0 0-1 0 0,0 1 0 0 0,0 0 0 0 0,-1 0 0 0 0,1 0 0 0 0,0 1 0 0 0,0 0 1 0 0,-1 1-1 0 0,1 0 0 0 0,-1 0 0 0 0,8 3 0 0 0,4 3 183 0 0,-1 0 0 0 0,0 2 0 0 0,21 15 0 0 0,-29-19-256 0 0,1 0 0 0 0,-1 0 0 0 0,1-1 0 0 0,0 0 0 0 0,0 0 0 0 0,1-2 0 0 0,-1 1 0 0 0,1-1 0 0 0,19 3 0 0 0,-18-5 0 0 0,1 1 0 0 0,-1-2 0 0 0,1 0 0 0 0,-1 0 0 0 0,1-1 0 0 0,-1-1 0 0 0,21-5 0 0 0,-21 4 146 0 0,-1-1 1 0 0,0 0-1 0 0,0-1 0 0 0,0 0 0 0 0,0-1 1 0 0,10-7-1 0 0,-16 10-86 0 0,-1-1 1 0 0,0 1-1 0 0,0-1 0 0 0,0 1 0 0 0,-1-1 0 0 0,1-1 1 0 0,-1 1-1 0 0,0 0 0 0 0,0-1 0 0 0,0 1 1 0 0,-1-1-1 0 0,1 0 0 0 0,-1 0 0 0 0,0 0 1 0 0,-1 0-1 0 0,2-6 0 0 0,-3-1-60 0 0,-2-1 0 0 0,-1 10 0 0 0,1 1 0 0 0,-1-1 104 0 0,1 0 0 0 0,0 1-1 0 0,-1-1 1 0 0,0 0 0 0 0,0 1 0 0 0,0 0 0 0 0,0-1-1 0 0,0 1 1 0 0,0 0 0 0 0,0 1 0 0 0,-1-1 0 0 0,1 0-1 0 0,-1 1 1 0 0,1 0 0 0 0,-1 0 0 0 0,1 0 0 0 0,-1 0 0 0 0,-7 0-1 0 0,3 0-27 0 0,-7 0-76 0 0,0 0 0 0 0,0 1 0 0 0,0 1 0 0 0,0 0 0 0 0,0 1 0 0 0,-29 7 0 0 0,27-5 0 0 0,9-3 0 0 0,0 1 0 0 0,0 0 0 0 0,0 1 0 0 0,1-1 0 0 0,-1 1 0 0 0,1 1 0 0 0,-10 5 0 0 0,3 0 0 0 0,0 1 0 0 0,1 0 0 0 0,0 1 0 0 0,1 0 0 0 0,1 1 0 0 0,-15 18 0 0 0,8-7 0 0 0,11-16 0 0 0,1 1 0 0 0,0 1 0 0 0,0-1 0 0 0,-4 10 0 0 0,3-5-18 0 0,-1 0-1 0 0,0 0 1 0 0,-1-1 0 0 0,0 0-1 0 0,-1-1 1 0 0,0 0-1 0 0,-1 0 1 0 0,-15 11 0 0 0,21-19 34 0 0,1 0 1 0 0,-1-1 0 0 0,0 0 0 0 0,0 0 0 0 0,0 0-1 0 0,0 0 1 0 0,0-1 0 0 0,0 0 0 0 0,-6 1 0 0 0,-11 2-20 0 0,17-3 3 0 0,-1 0 0 0 0,1 0 0 0 0,-1-1 0 0 0,0 0 0 0 0,1 0 0 0 0,-1 0 0 0 0,1-1 0 0 0,-1 0 0 0 0,1 0 0 0 0,-1 0 0 0 0,1-1 0 0 0,-6-2 0 0 0,-4-2 0 0 0,1 0 0 0 0,-27-18 0 0 0,31 18-951 0 0,-18-16-1 0 0,25 20 620 0 0,0 0 1 0 0,1-1-1 0 0,-1 0 0 0 0,1 1 0 0 0,0-1 0 0 0,0 0 0 0 0,0 0 0 0 0,0 0 0 0 0,1-1 1 0 0,-1 1-1 0 0,-1-4 0 0 0,3-1-6129 0 0,4-2-1889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53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221 8287 0 0,'0'0'191'0'0,"0"0"26"0"0,0 0 9 0 0,8-8 1866 0 0,12-30 3654 0 0,-19 36-5234 0 0,-1 2 0 0 0,7-13 1225 0 0,-5 11 2245 0 0,-20 60-3372 0 0,-18 51 845 0 0,-63 158-1455 0 0,97-259 0 0 0,1-4 0 0 0,0 0 0 0 0,0 0 0 0 0,0 1 0 0 0,0-1 0 0 0,1 7 0 0 0,0 0 0 0 0,1-36 256 0 0,2 1 0 0 0,0-1 0 0 0,14-47 0 0 0,-5 32 256 0 0,32-70 0 0 0,64-91-512 0 0,-97 184 293 0 0,1 0-1 0 0,1 1 1 0 0,0 0-1 0 0,1 1 1 0 0,0 1-1 0 0,29-23 1 0 0,-41 35-293 0 0,14-6 0 0 0,-4 5 0 0 0,0 2 0 0 0,-10 2 0 0 0,0 1 0 0 0,1-1 0 0 0,-1 0 0 0 0,0 1 0 0 0,0-1 0 0 0,0 1 0 0 0,0-1 0 0 0,0 1 0 0 0,-1 0 0 0 0,1 0 0 0 0,0 0 0 0 0,-1 0 0 0 0,1 0 0 0 0,-1 0 0 0 0,0 1 0 0 0,0-1 0 0 0,0 0 0 0 0,0 1 0 0 0,0-1 0 0 0,0 1 0 0 0,0 2 0 0 0,1 7 0 0 0,1 1 0 0 0,-1 24 0 0 0,-1-30 0 0 0,-1 4 0 0 0,-1-1 0 0 0,0 1 0 0 0,-1-1 0 0 0,-4 19 0 0 0,-2 4 0 0 0,6-23 0 0 0,-1 0 0 0 0,0-1 0 0 0,0 0 0 0 0,-5 10 0 0 0,2-9 0 0 0,-6 5 0 0 0,5-12 0 0 0,2-2 0 0 0,4-1 0 0 0,0 1 0 0 0,0-1 0 0 0,0 1 0 0 0,0-1 0 0 0,0 0 0 0 0,0 1 0 0 0,0-1 0 0 0,-1 0 0 0 0,1 0 0 0 0,0 0 0 0 0,0 0 0 0 0,0 0 0 0 0,-1 0 0 0 0,1 0 0 0 0,0 0 0 0 0,0 0 0 0 0,0-1 0 0 0,0 1 0 0 0,-1 0 0 0 0,1-1 0 0 0,0 1 0 0 0,0-1 0 0 0,0 1 0 0 0,0-1 0 0 0,0 1 0 0 0,0-1 0 0 0,0 0 0 0 0,-1-1 0 0 0,-16-9 0 0 0,-6-7 0 0 0,18 15-201 0 0,5 2-850 0 0,1 1-385 0 0,0 0-988 0 0,0-2-3838 0 0,3-6-1644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55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53 6447 0 0,'0'0'142'0'0,"0"0"22"0"0,0 0 13 0 0,-8 4 87 0 0,-10 2 6785 0 0,-23 4-1497 0 0,39-10-5008 0 0,2 0-28 0 0,-16 0 1968 0 0,10 0-944 0 0,17 0-852 0 0,9-1-688 0 0,0-1 0 0 0,26-7 0 0 0,-34 7 0 0 0,31-5 0 0 0,63-1 0 0 0,-83 7 0 0 0,0-2 0 0 0,-11 0 0 0 0,1 1 0 0 0,17-1 0 0 0,-19 3 72 0 0,-9 0 299 0 0,-2 0 117 0 0,0 0 21 0 0,0 0-66 0 0,0 0-358 0 0,0 0-406 0 0,0-2-170 0 0,-1 1 0 0 0,1 0 1 0 0,-1-1-1 0 0,0 1 0 0 0,0 0 1 0 0,1-1-1 0 0,-1 1 0 0 0,0 0 0 0 0,0 0 1 0 0,0 0-1 0 0,0-1 0 0 0,-2 0 1 0 0,-2-4-4470 0 0,-1-2-772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55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0 0-59 0 0,0 0-136 0 0,0 0 457 0 0,2-2 228 0 0,1 1-705 0 0,0 0 0 0 0,-1-1-1 0 0,1 1 1 0 0,0 1-1 0 0,0-1 1 0 0,0 0 0 0 0,0 1-1 0 0,0-1 1 0 0,-1 1 0 0 0,1 0-1 0 0,6 0 1 0 0,167 10 939 0 0,-167-9-1006 0 0,0 0-1 0 0,0 1 1 0 0,-1 1-1 0 0,1-1 1 0 0,-1 1 0 0 0,0 0-1 0 0,0 1 1 0 0,0 0-1 0 0,9 6 1 0 0,-5-2-198 0 0,-11-8 0 0 0,-1 0 0 0 0,0 0 0 0 0,1 0 0 0 0,-1 1 0 0 0,0-1 0 0 0,0 0 0 0 0,1 0 0 0 0,-1 0 0 0 0,0 1 0 0 0,1-1 0 0 0,-1 0 0 0 0,0 1 0 0 0,0-1 0 0 0,0 0 0 0 0,1 0 0 0 0,-1 1 0 0 0,0-1 0 0 0,0 0 0 0 0,0 1 0 0 0,0-1 0 0 0,0 0 0 0 0,0 1 0 0 0,1-1 0 0 0,-1 1 0 0 0,0-1 0 0 0,3 11 0 0 0,-2-8 0 0 0,0 1 0 0 0,0-1 0 0 0,-1 0 0 0 0,0 0 0 0 0,1 0 0 0 0,-1 1 0 0 0,-1-1 0 0 0,1 0 0 0 0,0 0 0 0 0,-1 0 0 0 0,1 1 0 0 0,-1-1 0 0 0,0 0 0 0 0,0 0 0 0 0,0 0 0 0 0,-1 0 0 0 0,1 0 0 0 0,-1-1 0 0 0,0 1 0 0 0,-2 4 0 0 0,-6 5 0 0 0,-1 0 0 0 0,1 0 0 0 0,-14 10 0 0 0,4-4 0 0 0,3 0 0 0 0,6-7 0 0 0,0 1 0 0 0,-1-1 0 0 0,0-1 0 0 0,-24 15 0 0 0,33-23 109 0 0,0 0 0 0 0,1 0 0 0 0,-1 0 0 0 0,1 0 0 0 0,0 1 0 0 0,-4 4 0 0 0,-7 5 568 0 0,12-11-234 0 0,-1 0-294 0 0,-4 3-197 0 0,4-3-289 0 0,2-1-138 0 0,0 0-33 0 0,0 0 65 0 0,3 0 86 0 0,4 0-722 0 0,-1 0 0 0 0,1-1 0 0 0,-1 0-1 0 0,13-3 1 0 0,-4-1-7109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2:56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6 13823 0 0,'0'0'315'0'0,"0"0"45"0"0,0 0 21 0 0,0 0-49 0 0,0 0-149 0 0,0 0 194 0 0,0 0 110 0 0,0 0 22 0 0,0 0 3 0 0,0 0 0 0 0,-1-3 0 0 0,-2-10 1024 0 0,2 14-1175 0 0,1 0-1 0 0,-1-1 1 0 0,0 1 0 0 0,0 0-1 0 0,1-1 1 0 0,-1 1 0 0 0,0-1-1 0 0,0 1 1 0 0,0-1 0 0 0,0 1-1 0 0,0-1 1 0 0,0 0 0 0 0,-1 1-1 0 0,-4 2 303 0 0,-6 7-646 0 0,-8 1 43 0 0,18-10-49 0 0,-12 8 236 0 0,0 0 0 0 0,0 1 0 0 0,1 0 0 0 0,1 1 0 0 0,0 1 0 0 0,0 0 0 0 0,-11 15 0 0 0,12-11-247 0 0,0 0 0 0 0,1 0 0 0 0,-13 28 0 0 0,18-36 137 0 0,1 2 1 0 0,1-1-1 0 0,0 0 0 0 0,0 1 0 0 0,1-1 0 0 0,0 1 1 0 0,0 0-1 0 0,1 0 0 0 0,1-1 0 0 0,-1 1 1 0 0,3 15-1 0 0,-2-23-174 0 0,1 0 1 0 0,0 0 0 0 0,0 0 0 0 0,0 0-1 0 0,0-1 1 0 0,0 1 0 0 0,0 0-1 0 0,0 0 1 0 0,0-1 0 0 0,1 1 0 0 0,-1-1-1 0 0,1 1 1 0 0,-1-1 0 0 0,1 0-1 0 0,-1 0 1 0 0,1 0 0 0 0,0 0 0 0 0,0 0-1 0 0,2 1 1 0 0,4 2 314 0 0,0-1-1 0 0,-1 0 1 0 0,11 1 0 0 0,-5-1-275 0 0,0-1 0 0 0,0-1 0 0 0,0 0-1 0 0,0-1 1 0 0,0 0 0 0 0,13-2 0 0 0,-3-2-4 0 0,-1 0-1 0 0,35-12 1 0 0,-42 9 1 0 0,0 0 0 0 0,-1-1 0 0 0,0 0 0 0 0,18-14 0 0 0,-22 15 0 0 0,5-4 205 0 0,-1 0 0 0 0,0-1-1 0 0,-1 0 1 0 0,20-23 0 0 0,-27 27-112 0 0,-1 1 0 0 0,0-1 0 0 0,0 0 0 0 0,-1 0 0 0 0,0 0 1 0 0,0-1-1 0 0,-1 1 0 0 0,0-1 0 0 0,0 0 0 0 0,2-17 0 0 0,-5 23-93 0 0,0 0 0 0 0,0 0 0 0 0,0 0 0 0 0,0 0 0 0 0,0 0 0 0 0,-1 0 0 0 0,1 0 0 0 0,-1 0 0 0 0,0 0 0 0 0,0 0 0 0 0,0 1 0 0 0,0-1 0 0 0,0 0 0 0 0,-1 1 0 0 0,1-1 0 0 0,-3-2 0 0 0,1 1 0 0 0,0 0 0 0 0,-1 1 0 0 0,1 0 0 0 0,-1 0 0 0 0,0 0 0 0 0,0 0 0 0 0,0 1 0 0 0,0-1 0 0 0,-6-1 0 0 0,-3-1 0 0 0,0 1 0 0 0,0 0 0 0 0,0 1 0 0 0,-1 0 0 0 0,1 1 0 0 0,-18 0 0 0 0,1 2-1401 0 0,1 1 0 0 0,-44 7 0 0 0,46-4-132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5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0 0 17503 0 0,'0'0'399'0'0,"0"0"60"0"0,0 0 21 0 0,0 0-59 0 0,0 0-136 0 0,-8 4 1427 0 0,-3 2-1334 0 0,-1 0 1 0 0,2 1-1 0 0,-1 0 0 0 0,1 1 0 0 0,0 0 1 0 0,-17 17-1 0 0,-46 65 2876 0 0,44-52-2800 0 0,-72 90-454 0 0,97-123 10 0 0,1 0 0 0 0,0 0 0 0 0,0 1 0 0 0,-4 9 0 0 0,3-7-73 0 0,0 1 0 0 0,0-1 1 0 0,-11 14-1 0 0,14-21-988 0 0,1-1-385 0 0,1-1-1409 0 0,4-7-5342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238 6447 0 0,'0'0'298'0'0,"0"0"-10"0"0,0 0-118 0 0,0 0 206 0 0,-1 1 111 0 0,-16 12 3609 0 0,16-11-3587 0 0,1-2 3 0 0,0 0 0 0 0,-1 0-465 0 0,1 0 0 0 0,0 0-1 0 0,-1 0 1 0 0,1 0-1 0 0,0 0 1 0 0,-1 0 0 0 0,1 0-1 0 0,0 0 1 0 0,-1 0 0 0 0,1 0-1 0 0,0 0 1 0 0,-1 0-1 0 0,1 0 1 0 0,0 1 0 0 0,-1-1-1 0 0,1 0 1 0 0,0 0-1 0 0,-1 0 1 0 0,1 1 0 0 0,0-1-1 0 0,0 0 1 0 0,-1 0 0 0 0,1 0-1 0 0,0 1 1 0 0,0-1-1 0 0,-1 0 1 0 0,1 1 0 0 0,0-1-1 0 0,0 0 1 0 0,-1 1 0 0 0,-2 6 555 0 0,2-5-90 0 0,1-2 0 0 0,0 0-69 0 0,0 0-222 0 0,-2 1 166 0 0,-28 24 3338 0 0,29-24-3354 0 0,1-1 117 0 0,0 0 21 0 0,-2 1-66 0 0,-12 2-173 0 0,9-6 1657 0 0,5 2-1926 0 0,-1 0 0 0 0,1-1 0 0 0,-1 1 0 0 0,1 0 0 0 0,0 0 0 0 0,-1 0-1 0 0,1 0 1 0 0,0 0 0 0 0,0-1 0 0 0,0 1 0 0 0,0 0 0 0 0,0 0 0 0 0,0 0 0 0 0,0-1 0 0 0,0 1 0 0 0,0 0 0 0 0,1 0-1 0 0,-1 0 1 0 0,1-2 0 0 0,1-2-3 0 0,0-2 122 0 0,0 0 0 0 0,1 0 0 0 0,0 1 0 0 0,0-1 0 0 0,0 1 0 0 0,1 0 0 0 0,0 0 0 0 0,0 0 0 0 0,1 0 0 0 0,0 1 0 0 0,9-9 0 0 0,-3 4 10 0 0,1 1 1 0 0,1 0-1 0 0,15-9 0 0 0,7-4-43 0 0,-6 4-87 0 0,-10 14 0 0 0,-16 4 0 0 0,7 1 0 0 0,0 8 0 0 0,-1 3 0 0 0,-6-5 0 0 0,-1 0 0 0 0,0 0 0 0 0,0 0 0 0 0,-1 0 0 0 0,0 1 0 0 0,0-1 0 0 0,-1 1 0 0 0,0-1 0 0 0,0 0 0 0 0,-1 1 0 0 0,0-1 0 0 0,-2 12 0 0 0,0-6 0 0 0,2-9 0 0 0,1 0 0 0 0,-1 0 0 0 0,0 0 0 0 0,0-1 0 0 0,-1 1 0 0 0,1 0 0 0 0,-4 4 0 0 0,-6 4 0 0 0,8-9 0 0 0,3-3 0 0 0,-1 0 0 0 0,1 1 0 0 0,0-1 0 0 0,-1 0 0 0 0,1 1 0 0 0,0-1 0 0 0,0 0 0 0 0,-1 1 0 0 0,1-1 0 0 0,-1 0 0 0 0,1 1 0 0 0,0-1 0 0 0,-1 0 0 0 0,1 0 0 0 0,0 0 0 0 0,-1 1 0 0 0,1-1 0 0 0,-1 0 0 0 0,1 0 0 0 0,-1 0 0 0 0,1 0 0 0 0,-1 0 0 0 0,1 0 0 0 0,0 0 0 0 0,-2 0 0 0 0,-1-3 0 0 0,3 3 0 0 0,-3-7 0 0 0,4 3 0 0 0,-1 0 0 0 0,1 0 0 0 0,0 0 0 0 0,1 0 0 0 0,-1 0 0 0 0,1 0 0 0 0,-1 0 0 0 0,4-4 0 0 0,20-30 0 0 0,-6 14 0 0 0,1 2 0 0 0,1 0 0 0 0,0 1 0 0 0,49-35 0 0 0,-56 47 0 0 0,0 0 0 0 0,1 1 0 0 0,26-10 0 0 0,-28 12 0 0 0,-1 1 0 0 0,-11 5 0 0 0,-1 0 0 0 0,1 0 0 0 0,-1 0 0 0 0,1 0 0 0 0,-1 0 0 0 0,1 0 0 0 0,-1 0 0 0 0,1 0 0 0 0,-1 0 0 0 0,1 0 0 0 0,-1 0 0 0 0,1 0 0 0 0,-1 0 0 0 0,1 0 0 0 0,-1 0 0 0 0,1 0 0 0 0,-1 1 0 0 0,1-1 0 0 0,1 2 0 0 0,-1-1 0 0 0,0 1 0 0 0,1-1 0 0 0,-1 1 0 0 0,0-1 0 0 0,0 1 0 0 0,0 0 0 0 0,0 0 0 0 0,0 0 0 0 0,-1-1 0 0 0,1 1 0 0 0,0 0 0 0 0,-1 0 0 0 0,1 0 0 0 0,-1 0 0 0 0,0 0 0 0 0,0 3 0 0 0,1 2 0 0 0,-1 0 0 0 0,0 0 0 0 0,-2 12 0 0 0,-4 7 0 0 0,-16 49 0 0 0,13-48 0 0 0,-9 39 0 0 0,18-65 0 0 0,0 0 0 0 0,-1-1 0 0 0,1 1 0 0 0,0 0 0 0 0,0 0 0 0 0,0-1 0 0 0,0 1 0 0 0,0 0 0 0 0,0-1 0 0 0,0 1 0 0 0,0 0 0 0 0,0 0 0 0 0,0-1 0 0 0,0 1 0 0 0,0 0 0 0 0,0-1 0 0 0,1 1 0 0 0,-1 0 0 0 0,0-1 0 0 0,0 1 0 0 0,1 0 0 0 0,-1-1 0 0 0,1 1 0 0 0,-1-1 0 0 0,0 1 0 0 0,1 0 0 0 0,-1-1 0 0 0,1 1 0 0 0,-1-1 0 0 0,1 0 0 0 0,0 1 0 0 0,-1-1 0 0 0,1 1 0 0 0,-1-1 0 0 0,1 0 0 0 0,0 1 0 0 0,0-1 0 0 0,1 1 0 0 0,2 0 0 0 0,-1 1 0 0 0,1-1 0 0 0,0 0 0 0 0,-1 0 0 0 0,1-1 0 0 0,0 1 0 0 0,0-1 0 0 0,0 0 0 0 0,-1 0 0 0 0,1 0 0 0 0,0 0 0 0 0,0 0 0 0 0,-1-1 0 0 0,1 0 0 0 0,0 0 0 0 0,-1 0 0 0 0,1 0 0 0 0,0-1 0 0 0,2-1 0 0 0,10-5 0 0 0,-2 0 0 0 0,26-18 0 0 0,186-153 0 0 0,-218 173 15 0 0,0 0 0 0 0,0 0 0 0 0,14-7 0 0 0,-20 12-3 0 0,0 0 359 0 0,-2 1 117 0 0,0 0 21 0 0,0 0-66 0 0,-6 14-278 0 0,-9 22-165 0 0,1-2 0 0 0,1 1 0 0 0,-12 50 0 0 0,-46 206 0 0 0,14-104 0 0 0,42-153 0 0 0,12-28 0 0 0,0-6 0 0 0,-1-17 0 0 0,2 9 0 0 0,2 0 0 0 0,-1-1 0 0 0,1 1 0 0 0,0 0 0 0 0,1-1 0 0 0,2-12 0 0 0,17-49 0 0 0,-4 15 0 0 0,-8 27 0 0 0,1 0 0 0 0,2 0 0 0 0,0 1 0 0 0,2 0 0 0 0,1 1 0 0 0,1 0 0 0 0,2 2 0 0 0,0 0 0 0 0,29-32 0 0 0,-8 18 0 0 0,58-44 0 0 0,-92 78 0 0 0,0 2 0 0 0,-1-1 0 0 0,0 1 0 0 0,1 0 0 0 0,-1 0 0 0 0,1 1 0 0 0,0-1 0 0 0,0 1 0 0 0,-1-1 0 0 0,1 1 0 0 0,7-1 0 0 0,1 2 0 0 0,-10 1 0 0 0,1 0 0 0 0,-1 0 0 0 0,0 0 0 0 0,1 1 0 0 0,-1-1 0 0 0,0 0 0 0 0,0 1 0 0 0,0-1 0 0 0,0 1 0 0 0,-1 0 0 0 0,1 0 0 0 0,0 0 0 0 0,-1 0 0 0 0,1 0 0 0 0,-1 0 0 0 0,1 0 0 0 0,-1 0 0 0 0,0 0 0 0 0,0 1 0 0 0,0-1 0 0 0,0 0 0 0 0,-1 1 0 0 0,1-1 0 0 0,-1 1 0 0 0,1 4 0 0 0,0 5 0 0 0,0-1 0 0 0,-1 1 0 0 0,0 0 0 0 0,-3 14 0 0 0,2-18 0 0 0,-1 0 0 0 0,0-1 0 0 0,0 1 0 0 0,-1 0 0 0 0,0-1 0 0 0,0 0 0 0 0,-1 0 0 0 0,0 0 0 0 0,0 0 0 0 0,-7 8 0 0 0,3-6 0 0 0,1 0 0 0 0,-1-1 0 0 0,-1 0 0 0 0,0 0 0 0 0,0-1 0 0 0,-16 9 0 0 0,21-14 0 0 0,0 0 0 0 0,0 0 0 0 0,0-1 0 0 0,0 0 0 0 0,0 1 0 0 0,0-2 0 0 0,-1 1 0 0 0,1 0 0 0 0,-8-1 0 0 0,0 1 0 0 0,10-1-70 0 0,0 1 0 0 0,0-1 0 0 0,0 0-1 0 0,0 0 1 0 0,0 0 0 0 0,0-1 0 0 0,0 1 0 0 0,0 0 0 0 0,0-1 0 0 0,0 1-1 0 0,0-1 1 0 0,0 1 0 0 0,0-1 0 0 0,0 0 0 0 0,1 0 0 0 0,-1 0 0 0 0,0 0-1 0 0,0 0 1 0 0,1-1 0 0 0,-1 1 0 0 0,1 0 0 0 0,-1-1 0 0 0,1 1 0 0 0,0-1-1 0 0,-1 0 1 0 0,1 1 0 0 0,-1-3 0 0 0,1 2-97 0 0,0 1-1 0 0,0-1 0 0 0,1 1 1 0 0,-1-1-1 0 0,1 0 1 0 0,-1 0-1 0 0,1 1 0 0 0,-1-1 1 0 0,1 0-1 0 0,0 0 1 0 0,0 1-1 0 0,0-1 1 0 0,0 0-1 0 0,0-3 0 0 0,8-14-7138 0 0,1 6-406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0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4 8287 0 0,'0'0'382'0'0,"0"0"-8"0"0,-2 0-102 0 0,-3 1 8471 0 0,5 0-3625 0 0,11-1-2344 0 0,20-2-3174 0 0,2 0 419 0 0,-27 3 136 0 0,0-1-1 0 0,1-1 1 0 0,-1 1 0 0 0,0-1 0 0 0,10-2 0 0 0,-2-2 130 0 0,0 1 1 0 0,0 1-1 0 0,23-2 1 0 0,36-5-375 0 0,-71 9-248 0 0,-10 3-646 0 0,1 0 107 0 0,0 0 1 0 0,0 1-1 0 0,-11 6 0 0 0,-15 4-6535 0 0,17-8 773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0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2 0-12 0 0,18 4 2279 0 0,-6-2-1008 0 0,0 1-1 0 0,19-1 1 0 0,4 0-616 0 0,-26 0-637 0 0,-1-2 0 0 0,1 0 0 0 0,-1 0 0 0 0,11-2 0 0 0,-17 1-338 0 0,-3 1 0 0 0,0-1 0 0 0,0 1 0 0 0,1 0 0 0 0,-1 0 0 0 0,0-1 0 0 0,0 1 0 0 0,0 0 0 0 0,1 0 0 0 0,-1 0 0 0 0,0 1 0 0 0,0-1 0 0 0,1 0 0 0 0,0 1 0 0 0,8 0-133 0 0,-8-1-563 0 0,-2 0-258 0 0,0 0-56 0 0,0 0-13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28 10135 0 0,'0'0'231'0'0,"0"0"29"0"0,0 0 19 0 0,1-2-41 0 0,7-5 337 0 0,0-1-1 0 0,-1 0 1 0 0,0-1-1 0 0,-1 0 1 0 0,8-13-1 0 0,-6 8 511 0 0,17-20-1 0 0,-16 22-377 0 0,0-1 0 0 0,-1-1-1 0 0,0 1 1 0 0,-1-1 0 0 0,8-25 0 0 0,-8 20-73 0 0,1 1 1 0 0,18-30-1 0 0,-13 28-270 0 0,-6 11-322 0 0,0-1 0 0 0,-1 0 0 0 0,0 0 0 0 0,-1 0 0 0 0,8-21 0 0 0,-9 19 306 0 0,1 0 0 0 0,12-21 0 0 0,-6 11 491 0 0,-7 15-573 0 0,-3 5-129 0 0,0-1 0 0 0,0 1 0 0 0,0-1 0 0 0,0 1 0 0 0,0-1 0 0 0,0 0 0 0 0,-1 1 0 0 0,1-1 1 0 0,-1 1-1 0 0,0-1 0 0 0,0 0 0 0 0,0-4 0 0 0,-8 22 31 0 0,4-8-171 0 0,-11 24 3 0 0,-19 59 0 0 0,8-19 0 0 0,-35 100 0 0 0,18-48 0 0 0,-10 5 0 0 0,50-124 0 0 0,2-11 0 0 0,3-9 0 0 0,2 2 0 0 0,0 1 0 0 0,1 0 0 0 0,0 0 0 0 0,1 0 0 0 0,0 1 0 0 0,1 0 0 0 0,17-22 0 0 0,5-1 0 0 0,37-34 0 0 0,-27 30 0 0 0,-28 27 0 0 0,1 1 0 0 0,1 0 0 0 0,26-17 0 0 0,-32 24 0 0 0,1 0 0 0 0,0 0 0 0 0,0 0 0 0 0,0 1 0 0 0,0 0 0 0 0,1 1 0 0 0,-1 0 0 0 0,17-2 0 0 0,-24 4 0 0 0,0-1 0 0 0,-1 1 0 0 0,1 0 0 0 0,0 0 0 0 0,0 0 0 0 0,-1 0 0 0 0,1 0 0 0 0,0 1 0 0 0,-1-1 0 0 0,1 0 0 0 0,0 0 0 0 0,-1 0 0 0 0,1 1 0 0 0,1 0 0 0 0,0 0 0 0 0,1 2 0 0 0,4 16 0 0 0,-6-17 0 0 0,-1 0 0 0 0,0 0 0 0 0,1 0 0 0 0,-1 0 0 0 0,0 0 0 0 0,0 0 0 0 0,0 1 0 0 0,0-1 0 0 0,-1 0 0 0 0,1 0 0 0 0,0 0 0 0 0,-1 0 0 0 0,1 0 0 0 0,-1 0 0 0 0,0 0 0 0 0,0 0 0 0 0,0 0 0 0 0,0-1 0 0 0,0 1 0 0 0,-3 3 0 0 0,-2 2 0 0 0,0 0 0 0 0,0-1 0 0 0,-12 9 0 0 0,8-6 0 0 0,1-1 0 0 0,-1 1 0 0 0,-1 0 0 0 0,0 0 0 0 0,0-1 0 0 0,-1 0 0 0 0,0-1 0 0 0,-21 9 0 0 0,-29 13 0 0 0,57-28 0 0 0,19-13 0 0 0,-7 8 0 0 0,-7 4 0 0 0,0-1 0 0 0,0 1 0 0 0,1 0 0 0 0,-1 0 0 0 0,0-1 0 0 0,1 1 0 0 0,-1 0 0 0 0,1 0 0 0 0,-1 0 0 0 0,0 0 0 0 0,1 0 0 0 0,-1-1 0 0 0,1 1 0 0 0,-1 0 0 0 0,0 0 0 0 0,1 0 0 0 0,-1 0 0 0 0,1 0 0 0 0,-1 0 0 0 0,0 0 0 0 0,1 0 0 0 0,-1 1 0 0 0,1-1 0 0 0,-1 0 0 0 0,0 0 0 0 0,1 0 0 0 0,-1 0 0 0 0,0 0 0 0 0,1 1 0 0 0,-1-1 0 0 0,0 0 0 0 0,1 0 0 0 0,-1 1 0 0 0,0-1 0 0 0,1 0 0 0 0,-1 0 0 0 0,0 1 0 0 0,0-1 0 0 0,1 0 0 0 0,-1 1 0 0 0,0-1 0 0 0,0 0 0 0 0,1 2 0 0 0,-1-2 0 0 0,1 1 0 0 0,0 1 0 0 0,0 0 0 0 0,0 0 0 0 0,0-1 0 0 0,0 1 0 0 0,-1 0 0 0 0,1 0 0 0 0,-1 0 0 0 0,1 0 0 0 0,-1 0 0 0 0,1 0 0 0 0,-1 0 0 0 0,0 0 0 0 0,0 0 0 0 0,0 0 0 0 0,0 0 0 0 0,-1 0 0 0 0,1 0 0 0 0,0 0 0 0 0,-2 3 0 0 0,0 15 0 0 0,1 1 0 0 0,1-10 0 0 0,0 0 0 0 0,0 0 0 0 0,5 21 0 0 0,-1-15 0 0 0,1-14 0 0 0,-3-1 0 0 0,7 7 0 0 0,1-4 0 0 0,-4-5 0 0 0,-1 0 0 0 0,1-1 0 0 0,-1 0 0 0 0,1 0 0 0 0,-1 0 0 0 0,9-4 0 0 0,-1 2 0 0 0,2-2 0 0 0,-1 0 0 0 0,1-1 0 0 0,-1-1 0 0 0,0 0 0 0 0,-1-1 0 0 0,21-15 0 0 0,-11 5 0 0 0,-1-2 0 0 0,31-33 0 0 0,37-53 0 0 0,-113 151 0 0 0,10-27 0 0 0,3-3 0 0 0,0 0 0 0 0,1 1 0 0 0,-11 25 0 0 0,17-33 0 0 0,0-2 0 0 0,0 1 0 0 0,1-1 0 0 0,0 1 0 0 0,0 0 0 0 0,0 0 0 0 0,1 0 0 0 0,0 0 0 0 0,1 0 0 0 0,0 10 0 0 0,1-5 0 0 0,6-3 0 0 0,-5-8 0 0 0,1 0 0 0 0,-1 0 0 0 0,1 0 0 0 0,-1 0 0 0 0,1 0 0 0 0,0-1 0 0 0,-1 1 0 0 0,1-1 0 0 0,0 1 0 0 0,-1-1 0 0 0,5 0 0 0 0,-1-1 0 0 0,0 1 0 0 0,0-1 0 0 0,0 0 0 0 0,8-2 0 0 0,-10 1 0 0 0,1 0 0 0 0,-1 0 0 0 0,0-1 0 0 0,0 1 0 0 0,0-1 0 0 0,0 0 0 0 0,0 0 0 0 0,0-1 0 0 0,-1 1 0 0 0,4-6 0 0 0,5-6 0 0 0,13-21 0 0 0,-14 18 0 0 0,-4 7 120 0 0,-1 0 0 0 0,-1 0 0 0 0,0 0 0 0 0,0-1 0 0 0,-1 0 0 0 0,-1 0 0 0 0,0 0 0 0 0,-1 0 0 0 0,0 0 0 0 0,-1-1 0 0 0,0-22 0 0 0,-1 32 323 0 0,-4-3-294 0 0,-4 3-133 0 0,2 4-16 0 0,1 0 0 0 0,0 0 0 0 0,0 1 0 0 0,-1 0 0 0 0,1 0 0 0 0,0 0 0 0 0,1 1 0 0 0,-1-1 0 0 0,0 1 0 0 0,-5 5 0 0 0,-2 4-181 0 0,12-10-39 0 0,-1-1-255 0 0,1-1-33 0 0,0 0 65 0 0,1 2 294 0 0,0-1 148 0 0,0 0 0 0 0,0 0 0 0 0,0 1-1 0 0,1-1 1 0 0,-1 0 0 0 0,0 0 0 0 0,1 0 0 0 0,-1 0-1 0 0,1 0 1 0 0,-1 0 0 0 0,1-1 0 0 0,-1 1 0 0 0,1 0 0 0 0,0-1-1 0 0,-1 0 1 0 0,3 1 0 0 0,2 0 2 0 0,0-1 0 0 0,0-1-1 0 0,-1 1 1 0 0,7-2 0 0 0,-9 2-1 0 0,4-1 0 0 0,-1-1 0 0 0,1 0 0 0 0,10-4 0 0 0,13-4 0 0 0,-2 3 0 0 0,-16 3 0 0 0,0 1 0 0 0,0 0 0 0 0,0 1 0 0 0,1 0 0 0 0,-1 1 0 0 0,1 1 0 0 0,14 0 0 0 0,-15 4 0 0 0,-7 8 0 0 0,-2 5 0 0 0,-5-12 0 0 0,0-1 0 0 0,0 8 3 0 0,-2-1-1 0 0,1 0 1 0 0,-1-1 0 0 0,-9 19 0 0 0,-28 39 10 0 0,14-24-24 0 0,25-42 5 0 0,1-1 9 0 0,1-1 0 0 0,-1 1-1 0 0,1 0 1 0 0,-1 0-1 0 0,1-1 1 0 0,-1 1-1 0 0,1 0 1 0 0,0 0-1 0 0,0-1 1 0 0,-1 1 0 0 0,1 0-1 0 0,0 0 1 0 0,0 0-1 0 0,0 0 1 0 0,0-1-1 0 0,0 1 1 0 0,0 0-1 0 0,0 0 1 0 0,0 0 0 0 0,0 1-1 0 0,0-1 335 0 0,0-1 138 0 0,4 0-424 0 0,-1 0-1 0 0,0-1 1 0 0,0 0-1 0 0,1 1 1 0 0,-1-1-1 0 0,0 0 1 0 0,0-1 0 0 0,0 1-1 0 0,3-2 1 0 0,27-19 439 0 0,-14 9-370 0 0,0 0-120 0 0,-1-1 0 0 0,26-26 0 0 0,-14 12 0 0 0,12-16 0 0 0,-30 30 0 0 0,0 1 0 0 0,21-17 0 0 0,13-8 0 0 0,-38 35 0 0 0,-6 8 0 0 0,-7 9 0 0 0,5-14 0 0 0,-17 38 0 0 0,12-30 0 0 0,1 1 0 0 0,0 0 0 0 0,1 0 0 0 0,0 0 0 0 0,0 1 0 0 0,-2 15 0 0 0,5-23 0 0 0,-1 0 0 0 0,1 0 0 0 0,-1 0 0 0 0,1 0 0 0 0,-1 0 0 0 0,1 0 0 0 0,-1 0 0 0 0,0-1 0 0 0,0 1 0 0 0,0 0 0 0 0,0 0 0 0 0,0-1 0 0 0,-1 1 0 0 0,-1 2 0 0 0,-2 2 0 0 0,5-6 0 0 0,-1 1 0 0 0,1-1 0 0 0,-1 1 0 0 0,1-1 0 0 0,0 1 0 0 0,-1 0 0 0 0,1-1 0 0 0,0 1 0 0 0,-1 0 0 0 0,1-1 0 0 0,0 1 0 0 0,0 0 0 0 0,0-1 0 0 0,0 1 0 0 0,0 0 0 0 0,0-1 0 0 0,0 1 0 0 0,0 0 0 0 0,0-1 0 0 0,0 1 0 0 0,0 0 0 0 0,0-1 0 0 0,0 1 0 0 0,1 0 0 0 0,-1-1 0 0 0,0 1 0 0 0,0 0 0 0 0,1-1 0 0 0,-1 1 0 0 0,1 0 0 0 0,0 0 0 0 0,-1 0 0 0 0,0 0 0 0 0,1 0 0 0 0,-1 0 0 0 0,1 0 0 0 0,-1-1 0 0 0,0 1 0 0 0,0 0 0 0 0,1 0 0 0 0,-1 0 0 0 0,0 0 0 0 0,0 0 0 0 0,0 0 0 0 0,0 1 0 0 0,-1-1 0 0 0,1 0 0 0 0,0 0 0 0 0,0-1 0 0 0,0 1 0 0 0,0 0 0 0 0,0 0 0 0 0,0 0 0 0 0,0-1 0 0 0,0 1 0 0 0,0 0 0 0 0,1 0 0 0 0,-1-1 0 0 0,0 1 0 0 0,0 0 0 0 0,1-1 0 0 0,-1 1 0 0 0,0 0 0 0 0,1-1 0 0 0,-1 1 0 0 0,0 0 0 0 0,1-1 0 0 0,-1 1 0 0 0,1-1 0 0 0,0 1 0 0 0,-1-1 0 0 0,1 1 0 0 0,-1-1 0 0 0,1 1 0 0 0,0-1 0 0 0,-1 1 0 0 0,1-1 0 0 0,0 0 0 0 0,-1 1 0 0 0,1-1 0 0 0,0 0 0 0 0,-1 0 0 0 0,1 0 0 0 0,1 1 0 0 0,2-1 0 0 0,-1 0 0 0 0,0 0 0 0 0,1 0 0 0 0,-1 0 0 0 0,6-1 0 0 0,0-1 0 0 0,0 0 0 0 0,0-1 0 0 0,0 0 0 0 0,0 0 0 0 0,-1-1 0 0 0,10-6 0 0 0,47-34 0 0 0,-32 20 0 0 0,-17 11 0 0 0,0 0 0 0 0,-1-2 0 0 0,-1 0 0 0 0,0-1 0 0 0,18-26 0 0 0,7-9 0 0 0,-30 40 0 0 0,-2 5 0 0 0,-3 7 0 0 0,-3 6 0 0 0,0-4 0 0 0,0-1 0 0 0,0 1 0 0 0,-1 0 0 0 0,1 0 0 0 0,-1 1 0 0 0,0-1 0 0 0,0 0 0 0 0,0 0 0 0 0,-1 5 0 0 0,0 2 0 0 0,1 12 0 0 0,-1 5 0 0 0,2-1 0 0 0,0 0 0 0 0,1 0 0 0 0,2-1 0 0 0,7 27 0 0 0,-5-30 0 0 0,-4-18 0 0 0,1 16 0 0 0,-4-9 0 0 0,-5-3 0 0 0,-6 2 0 0 0,7-10 0 0 0,2 0 0 0 0,-7 1 0 0 0,0-1 0 0 0,-1 0 0 0 0,1-1 0 0 0,0 0 0 0 0,0 0 0 0 0,0-1 0 0 0,0 0 0 0 0,0-1 0 0 0,-14-6 0 0 0,22 9-244 0 0,0-1 0 0 0,1 0 1 0 0,-1 0-1 0 0,0 0 0 0 0,1 0 0 0 0,-1 0 0 0 0,1 0 0 0 0,0 0 0 0 0,-1 0 1 0 0,1-1-1 0 0,0 1 0 0 0,0-1 0 0 0,0 1 0 0 0,0-1 0 0 0,0 1 1 0 0,0-1-1 0 0,0 1 0 0 0,0-1 0 0 0,1 0 0 0 0,-1 0 0 0 0,1 1 0 0 0,-1-1 1 0 0,1 0-1 0 0,0 0 0 0 0,-1 0 0 0 0,1 1 0 0 0,0-1 0 0 0,0 0 1 0 0,0 0-1 0 0,1 0 0 0 0,-1 0 0 0 0,0 1 0 0 0,1-1 0 0 0,-1 0 1 0 0,1 0-1 0 0,0 1 0 0 0,-1-1 0 0 0,1 0 0 0 0,0 1 0 0 0,0-1 0 0 0,0 1 1 0 0,0-1-1 0 0,2-1 0 0 0,10-9-6923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4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0 1 13823 0 0,'0'0'630'0'0,"0"0"-13"0"0,-2 0-393 0 0,-11 2 2086 0 0,0 0 0 0 0,-15 5 0 0 0,23-5-1945 0 0,0 0 0 0 0,0 0 0 0 0,0 1 0 0 0,1-1 0 0 0,-1 1 0 0 0,1 0 0 0 0,-1 0-1 0 0,-6 7 1 0 0,2 0-223 0 0,0-1-1 0 0,1 1 0 0 0,0 0 0 0 0,1 1 0 0 0,0 0 0 0 0,-6 11 0 0 0,5-6 93 0 0,-2-2 0 0 0,-12 17 0 0 0,11-16-25 0 0,-17 28-1 0 0,-7 21-208 0 0,15-28 0 0 0,1 1 0 0 0,-22 62 0 0 0,14-20 443 0 0,26-77 45 0 0,1-2 21 0 0,1 2-66 0 0,2 6-294 0 0,-3-8-149 0 0,1 1 1 0 0,-1-1-1 0 0,0 1 1 0 0,0-1-1 0 0,0 1 1 0 0,0-1-1 0 0,0 1 0 0 0,1-1 1 0 0,-1 1-1 0 0,0-1 1 0 0,0 0-1 0 0,1 1 0 0 0,-1-1 1 0 0,0 1-1 0 0,1-1 1 0 0,-1 0-1 0 0,0 1 1 0 0,1-1-1 0 0,-1 0 0 0 0,1 0 1 0 0,-1 1-1 0 0,0-1 1 0 0,1 0-1 0 0,-1 0 0 0 0,1 1 1 0 0,-1-1-1 0 0,1 0 1 0 0,-1 0-1 0 0,1 0 1 0 0,-1 0-1 0 0,1 0 0 0 0,-1 0 1 0 0,1 0-1 0 0,-1 0 1 0 0,1 0-1 0 0,-1 0 1 0 0,1 0-1 0 0,-1 0 0 0 0,1 0 1 0 0,0-1-2 0 0,2 1-38 0 0,0 0 1 0 0,0 0-1 0 0,-1-1 1 0 0,1 0-1 0 0,0 1 1 0 0,0-1-1 0 0,-1 0 1 0 0,1 0-1 0 0,0-1 1 0 0,-1 1-1 0 0,1 0 0 0 0,-1-1 1 0 0,0 0-1 0 0,1 1 1 0 0,-1-1-1 0 0,0 0 1 0 0,0 0-1 0 0,0 0 1 0 0,0 0-1 0 0,1-3 0 0 0,4-5-235 0 0,-1-1 0 0 0,-1 1 0 0 0,8-18 0 0 0,-7 13 188 0 0,-4 10 86 0 0,0 0 0 0 0,0 0 0 0 0,0 1 0 0 0,-1-1 0 0 0,0 0 0 0 0,0-1 0 0 0,0 1 0 0 0,-1 0 0 0 0,1 0 0 0 0,-1 0 0 0 0,-1 0 0 0 0,1 0 0 0 0,-1 0 0 0 0,-1-8 0 0 0,-3-11 0 0 0,4 16 0 0 0,0 0 0 0 0,-1-1 0 0 0,-1 1 0 0 0,-5-13 0 0 0,7 18 0 0 0,0 1 0 0 0,-1-1 0 0 0,0 1 0 0 0,1 0 0 0 0,-1 0 0 0 0,0-1 0 0 0,0 1 0 0 0,0 0 0 0 0,0 1 0 0 0,-1-1 0 0 0,1 0 0 0 0,0 1 0 0 0,-1-1 0 0 0,1 1 0 0 0,-1 0 0 0 0,0 0 0 0 0,1 0 0 0 0,-5-1 0 0 0,2 1 0 0 0,0 0 0 0 0,-1 0 0 0 0,1 1 0 0 0,-1-1 0 0 0,1 2 0 0 0,0-1 0 0 0,-1 0 0 0 0,1 1 0 0 0,-1 0 0 0 0,1 0 0 0 0,0 1 0 0 0,0-1 0 0 0,0 1 0 0 0,0 0 0 0 0,0 1 0 0 0,0-1 0 0 0,0 1 0 0 0,1 0 0 0 0,-1 0 0 0 0,1 1 0 0 0,0-1 0 0 0,-4 5 0 0 0,1 3 0 0 0,7-10 0 0 0,0 0 0 0 0,0 1 0 0 0,0-1 0 0 0,0 0 0 0 0,0 1 0 0 0,0-1 0 0 0,0 0 0 0 0,1 1 0 0 0,-1-1 0 0 0,0 0 0 0 0,1 0 0 0 0,-1 1 0 0 0,1-1 0 0 0,-1 0 0 0 0,1 0 0 0 0,0 0 0 0 0,-1 0 0 0 0,1 1 0 0 0,0-1 0 0 0,0 0 0 0 0,0 0 0 0 0,0-1 0 0 0,0 1 0 0 0,0 0 0 0 0,0 0 0 0 0,2 1 0 0 0,2 1 0 0 0,0 0 0 0 0,-1-1 0 0 0,1 1 0 0 0,0-1 0 0 0,7 2 0 0 0,1-1-86 0 0,0 0-1 0 0,0-1 0 0 0,0-1 1 0 0,0 0-1 0 0,0 0 1 0 0,0-1-1 0 0,0-1 1 0 0,0 0-1 0 0,19-5 1 0 0,-29 5-199 0 0,1 0-1 0 0,0-1 1 0 0,-1 1 0 0 0,7-5-1 0 0,10-4-7214 0 0,-9 8-212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6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5 8287 0 0,'0'0'382'0'0,"0"0"-8"0"0,0 0-32 0 0,0 0 750 0 0,0 0 352 0 0,0 0 76 0 0,0 0-123 0 0,0 0-574 0 0,0 0-250 0 0,0 0-49 0 0,0 0 59 0 0,0 0 287 0 0,0 0 122 0 0,0 0 28 0 0,0 0-65 0 0,2-1-290 0 0,27-15 301 0 0,-21 10-621 0 0,0 1 0 0 0,1 1-1 0 0,0-1 1 0 0,0 1 0 0 0,0 1 0 0 0,0 0-1 0 0,13-3 1 0 0,-14 5-409 0 0,-6 0-273 0 0,-2 1-138 0 0,0 0-33 0 0,0 0-208 0 0,-10 8-2809 0 0,-3 3 1493 0 0,10-8-15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6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3823 0 0,'0'0'630'0'0,"0"0"-13"0"0,2-1-184 0 0,33-15 2922 0 0,2 2-1 0 0,44-12 1 0 0,-51 24-12421 0 0,-30 2 6508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7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0135 0 0,'0'0'464'0'0,"0"0"-9"0"0,0 0-155 0 0,0 0 443 0 0,0 0 227 0 0,0 0 44 0 0,2-2-61 0 0,5-5-332 0 0,-5 5-366 0 0,0 0 1 0 0,0 1 0 0 0,0-1-1 0 0,0 0 1 0 0,0 1 0 0 0,0-1-1 0 0,0 1 1 0 0,1 0 0 0 0,3-2-1 0 0,32-9 4949 0 0,-37 12-4692 0 0,11-1 1536 0 0,-11 0-1854 0 0,0 1-115 0 0,-1 0 0 0 0,1 0 1 0 0,-1 0-1 0 0,1 0 1 0 0,0 0-1 0 0,-1 0 0 0 0,1 1 1 0 0,-1-1-1 0 0,1 0 1 0 0,-1 0-1 0 0,1 0 0 0 0,-1 0 1 0 0,1 1-1 0 0,-1-1 1 0 0,1 0-1 0 0,-1 0 0 0 0,1 1 1 0 0,1 1-79 0 0,0-1 0 0 0,0 1 0 0 0,0 0 0 0 0,-1 0 0 0 0,1 0 0 0 0,-1 0 0 0 0,1 0 0 0 0,-1 0 0 0 0,0 0 0 0 0,0 1 0 0 0,0-1 0 0 0,0 0 0 0 0,0 1 1 0 0,0-1-1 0 0,-1 0 0 0 0,1 1 0 0 0,-1 2 0 0 0,2 4-3 0 0,3 12 390 0 0,-1-1 0 0 0,1 29 0 0 0,5 27 496 0 0,0-29-736 0 0,3 0-1 0 0,25 65 1 0 0,-36-108-82 0 0,4 8 319 0 0,0 0 0 0 0,0 0-1 0 0,12 15 1 0 0,5 3-385 0 0,-22-30-62 0 0,-1-2-107 0 0,-3-7-386 0 0,-4-10-691 0 0,6 17 26 0 0,-7-14-5375 0 0,6 12 3020 0 0,-4-6-4331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07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7 23 13823 0 0,'0'0'315'0'0,"0"0"45"0"0,0 0 21 0 0,0 0-49 0 0,9-9 98 0 0,-5 6 3128 0 0,6-4-898 0 0,-4 4 1147 0 0,-9 10-1858 0 0,-6 5-1949 0 0,0 0 0 0 0,-1 0 0 0 0,0 0 0 0 0,-1-1 0 0 0,0-1 0 0 0,-24 17 0 0 0,-82 44 0 0 0,70-44 0 0 0,16-10 0 0 0,-36 16 0 0 0,59-31 74 0 0,-9 4-485 0 0,22-18-3745 0 0,10-12 1629 0 0,3 0-29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17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3823 0 0,'0'0'315'0'0,"0"0"45"0"0,0 0 21 0 0,0 0-49 0 0,7-9 2634 0 0,2 4-2271 0 0,-1 0 1 0 0,1 0 0 0 0,0 1 0 0 0,0 0 0 0 0,0 1 0 0 0,0 0-1 0 0,0 1 1 0 0,19-3 0 0 0,89-8 875 0 0,-45 0-477 0 0,-22 3-583 0 0,38-9-511 0 0,-80 18-201 0 0,-6 1-850 0 0,-2 0-385 0 0,-2 2-1409 0 0,-4 4-5342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5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9351 0 0,'0'0'439'0'0,"0"0"62"0"0,0 0 33 0 0,0 0-65 0 0,0 0-169 0 0,0 0 442 0 0,0 0 229 0 0,0 0 42 0 0,0 0-59 0 0,0 0-289 0 0,0 0-121 0 0,0 0-28 0 0,4-1-4 0 0,15-2-297 0 0,0 0 0 0 0,0 0 1 0 0,1 2-1 0 0,-1 1 0 0 0,0 0 0 0 0,0 1 0 0 0,0 1 1 0 0,0 1-1 0 0,29 8 0 0 0,-41-9-215 0 0,-5-2 0 0 0,0 1 0 0 0,0 0 0 0 0,0 0 0 0 0,0 0 0 0 0,0 0 0 0 0,0 0 0 0 0,0 1 0 0 0,0-1 0 0 0,0 1 0 0 0,0-1 0 0 0,1 3 0 0 0,5 5 0 0 0,-7-5 0 0 0,0-1 0 0 0,0 0 0 0 0,-1 1 0 0 0,1 0 0 0 0,-1-1 0 0 0,0 1 0 0 0,0-1 0 0 0,-1 1 0 0 0,1-1 0 0 0,-1 1 0 0 0,1-1 0 0 0,-1 1 0 0 0,0-1 0 0 0,0 0 0 0 0,-1 1 0 0 0,1-1 0 0 0,-1 0 0 0 0,1 0 0 0 0,-1 0 0 0 0,-3 4 0 0 0,-6 8 0 0 0,0-1 0 0 0,-23 21 0 0 0,31-32 0 0 0,-14 13 0 0 0,1 0 0 0 0,-18 21 0 0 0,30-32 0 0 0,1 0 0 0 0,-1 1 0 0 0,1-1 0 0 0,0 1 0 0 0,0-1 0 0 0,0 1 0 0 0,1 0 0 0 0,0 0 0 0 0,-1 7 0 0 0,3-3 0 0 0,0-9 0 0 0,1 0 0 0 0,-1 1 0 0 0,1-1 0 0 0,-1 0 0 0 0,1 0 0 0 0,0 0 0 0 0,-1 0 0 0 0,1 0 0 0 0,0 0 0 0 0,0 0 0 0 0,0 0 0 0 0,0 0 0 0 0,0 0 0 0 0,0 0 0 0 0,0-1 0 0 0,0 1 0 0 0,0 0 0 0 0,0-1 0 0 0,0 1 0 0 0,0-1 0 0 0,1 1 0 0 0,0-1 0 0 0,3 2 0 0 0,1-1 0 0 0,-1-1 0 0 0,1 1 0 0 0,5-1 0 0 0,9 1 0 0 0,-13-1-132 0 0,0-1-1 0 0,0 1 1 0 0,0-1-1 0 0,0 0 1 0 0,-1-1-1 0 0,1 0 1 0 0,0 0 0 0 0,10-5-1 0 0,7-2-458 0 0,-4 1-1339 0 0,-1-2-4655 0 0,-5-3-1765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17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 15663 0 0,'0'0'356'0'0,"-4"2"174"0"0,4-2-504 0 0,0 0 0 0 0,0 0-1 0 0,0 0 1 0 0,0 0 0 0 0,0 0-1 0 0,0 0 1 0 0,0 0 0 0 0,0 0-1 0 0,0 0 1 0 0,0 0 0 0 0,0 0-1 0 0,0 0 1 0 0,0 1-1 0 0,0-1 1 0 0,0 0 0 0 0,0 0-1 0 0,0 0 1 0 0,0 0 0 0 0,0 0-1 0 0,0 0 1 0 0,0 0 0 0 0,0 0-1 0 0,0 0 1 0 0,0 0 0 0 0,0 0-1 0 0,0 0 1 0 0,0 0-1 0 0,0 0 1 0 0,0 0 0 0 0,0 1-1 0 0,0-1 1 0 0,0 0 0 0 0,0 0-1 0 0,0 0 1 0 0,0 0 0 0 0,0 0-1 0 0,0 0 1 0 0,0 0 0 0 0,0 0-1 0 0,0 0 1 0 0,0 0-1 0 0,0 0 1 0 0,0 0 0 0 0,0 0-1 0 0,0 0 1 0 0,0 0 0 0 0,0 0-1 0 0,0 0 1 0 0,-1 0 0 0 0,1 0-1 0 0,0 0 1 0 0,0 0 0 0 0,0 0-1 0 0,0 0 1 0 0,0 0-1 0 0,0 0 1 0 0,0 0 0 0 0,0 0-1 0 0,0 0 1 0 0,0 0 0 0 0,0 0-1 0 0,0 0 1 0 0,0 0 0 0 0,0 0-1 0 0,-1 0 1 0 0,20 3 1111 0 0,-1-2 0 0 0,0 0 0 0 0,0-1 0 0 0,30-3 0 0 0,-17-1 37 0 0,0 2 1 0 0,61 4-1 0 0,-83 0-1025 0 0,1 0-402 0 0,-9-2-1151 0 0,-1 0-511 0 0,0 0-108 0 0,0 0-22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19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2 11975 0 0,'0'0'267'0'0,"0"0"42"0"0,0 0 17 0 0,2-1-28 0 0,19-14-115 0 0,-16 11 520 0 0,-1-1 0 0 0,0 1 0 0 0,1-1 0 0 0,4-9 0 0 0,-5 8-80 0 0,0 0 0 0 0,0 1 1 0 0,10-10-1 0 0,18-12 217 0 0,-2-1 1 0 0,35-43-1 0 0,43-48 822 0 0,-66 74-1692 0 0,64-84 1493 0 0,-84 99-1043 0 0,7-8 262 0 0,-3-1 1 0 0,29-57 0 0 0,-52 91-584 0 0,-1 1-90 0 0,0 1 1 0 0,-1-1-1 0 0,0 1 1 0 0,0-1-1 0 0,0 0 1 0 0,1-4-1 0 0,-1 0-9 0 0,-1 8 6 0 0,0-1 0 0 0,0 1 0 0 0,0 0 1 0 0,0 0-1 0 0,0 0 0 0 0,0-1 0 0 0,0 1 0 0 0,0 0 0 0 0,0 0 0 0 0,0-1 0 0 0,0 1 1 0 0,0 0-1 0 0,0 0 0 0 0,-1-1 0 0 0,1 1 0 0 0,0 0 0 0 0,0 0 0 0 0,0 0 0 0 0,0-1 0 0 0,0 1 1 0 0,-1 0-1 0 0,1 0 0 0 0,0 0 0 0 0,0 0 0 0 0,0-1 0 0 0,0 1 0 0 0,-1 0 0 0 0,1 0 1 0 0,0 0-1 0 0,0 0 0 0 0,0 0 0 0 0,-1 0 0 0 0,1 0 0 0 0,0 0 0 0 0,0-1 0 0 0,-1 1 1 0 0,1 0-1 0 0,0 0 0 0 0,0 0 0 0 0,-1 0 0 0 0,1 0 0 0 0,0 0 0 0 0,0 0 0 0 0,-1 0 1 0 0,1 1-1 0 0,0-1 0 0 0,0 0 0 0 0,0 0 0 0 0,-1 0 0 0 0,1 0 0 0 0,0 0 0 0 0,0 0 0 0 0,-1 0 1 0 0,1 0-1 0 0,0 1 0 0 0,0-1 0 0 0,0 0 0 0 0,0 0 0 0 0,-1 0 0 0 0,1 0 0 0 0,0 1 1 0 0,0-1-1 0 0,0 0 0 0 0,0 0 0 0 0,0 0 0 0 0,-1 1 0 0 0,1-1 0 0 0,0 0 21 0 0,-31 20 684 0 0,24-17-562 0 0,1 1 0 0 0,-1 0 0 0 0,1 1 0 0 0,0-1 0 0 0,-8 8 0 0 0,-26 35-149 0 0,-64 99 0 0 0,12 25 0 0 0,36-59 0 0 0,49-101 0 0 0,1 0 0 0 0,1 1 0 0 0,0 0 0 0 0,1 0 0 0 0,0 0 0 0 0,1 1 0 0 0,0-1 0 0 0,1 1 0 0 0,0 0 0 0 0,1 0 0 0 0,0 0 0 0 0,2 15 0 0 0,-1-27 0 0 0,1 1 0 0 0,-1-1 0 0 0,0 0 0 0 0,0 0 0 0 0,0 1 0 0 0,1-1 0 0 0,-1 0 0 0 0,1 0 0 0 0,-1 1 0 0 0,1-1 0 0 0,-1 0 0 0 0,2 2 0 0 0,9 16 0 0 0,-9-16 0 0 0,0 0 0 0 0,0-1 0 0 0,1 1 0 0 0,-1-1 0 0 0,1 0 0 0 0,-1 0 0 0 0,1 1 0 0 0,0-2 0 0 0,-1 1 0 0 0,1 0 0 0 0,0-1 0 0 0,5 3 0 0 0,-4-2 0 0 0,1-1 0 0 0,0 1 0 0 0,-1-1 0 0 0,1 0 0 0 0,0 0 0 0 0,0 0 0 0 0,9 0 0 0 0,1-3-146 0 0,-1 0 0 0 0,1 0 0 0 0,-1-1 0 0 0,0-1 0 0 0,20-8-1 0 0,-8 1-193 0 0,45-28 0 0 0,-51 24 655 0 0,1-1 0 0 0,-2 0 0 0 0,29-32 0 0 0,-3 4-18 0 0,-41 39-297 0 0,37-37 0 0 0,-41 42 0 0 0,0-1 0 0 0,0 1 0 0 0,0 0 0 0 0,0 0 0 0 0,0 0 0 0 0,0 0 0 0 0,0 0 0 0 0,0 0 0 0 0,0 0 0 0 0,0 0 0 0 0,0-1 0 0 0,0 1 0 0 0,0 0 0 0 0,0 0 0 0 0,0 0 0 0 0,1 0 0 0 0,-1 0 0 0 0,0 0 0 0 0,0 0 0 0 0,0 0 0 0 0,0 0 0 0 0,0 0 0 0 0,0 0 0 0 0,0 0 0 0 0,0 0 0 0 0,1 0 0 0 0,-1 0 0 0 0,0 0 0 0 0,0 0 0 0 0,0 0 0 0 0,0 0 0 0 0,0 0 0 0 0,0 0 0 0 0,0 0 0 0 0,1 0 0 0 0,-1 0 0 0 0,0 0 0 0 0,0 0 0 0 0,0 0 0 0 0,0 0 0 0 0,0 0 0 0 0,0 0 0 0 0,0 0 0 0 0,0 0 0 0 0,1 0 0 0 0,-1 0 0 0 0,0 0 0 0 0,0 0 0 0 0,0 0 0 0 0,0 1 0 0 0,0-1 0 0 0,0 0 0 0 0,0 0 0 0 0,2 9 0 0 0,-4 10 0 0 0,-2-2 0 0 0,-7 23 0 0 0,-4 11 0 0 0,11-37 0 0 0,2-10 0 0 0,1 0 0 0 0,-1 0 0 0 0,1 0 0 0 0,0 0 0 0 0,0 0 0 0 0,0 8 0 0 0,2-2 0 0 0,0-9 0 0 0,0 1 0 0 0,-1-1 0 0 0,1 0 0 0 0,0 0 0 0 0,0 0 0 0 0,0 0 0 0 0,0-1 0 0 0,0 1 0 0 0,0 0 0 0 0,0 0 0 0 0,0-1 0 0 0,0 1 0 0 0,1 0 0 0 0,-1-1 0 0 0,0 1 0 0 0,0-1 0 0 0,0 0 0 0 0,1 1 0 0 0,-1-1 0 0 0,0 0 0 0 0,1 0 0 0 0,-1 0 0 0 0,0 0 0 0 0,1 0 0 0 0,-1 0 0 0 0,0 0 0 0 0,0 0 0 0 0,1 0 0 0 0,-1-1 0 0 0,2 0 0 0 0,4 0 0 0 0,0-1 0 0 0,0 0 0 0 0,0-1 0 0 0,7-3 0 0 0,30-19 0 0 0,44-32 0 0 0,14-8 0 0 0,-51 32 0 0 0,-38 27 0 0 0,-12 6 0 0 0,-1 0 0 0 0,1 0 0 0 0,0 0 0 0 0,0 0 0 0 0,-1-1 0 0 0,1 1 0 0 0,0 1 0 0 0,0-1 0 0 0,0 0 0 0 0,-1 0 0 0 0,1 0 0 0 0,0 0 0 0 0,0 0 0 0 0,0 1 0 0 0,0 0 0 0 0,0-1 0 0 0,-1 1 0 0 0,1-1 0 0 0,0 1 0 0 0,-1-1 0 0 0,1 1 0 0 0,-1 0 0 0 0,1-1 0 0 0,-1 1 0 0 0,1 0 0 0 0,-1-1 0 0 0,0 1 0 0 0,1 1 0 0 0,0 2 0 0 0,0 0 0 0 0,0 0 0 0 0,-1 1 0 0 0,1-1 0 0 0,-1 0 0 0 0,0 0 0 0 0,-1 7 0 0 0,1 14 0 0 0,1-17 0 0 0,0 1 0 0 0,-1 0 0 0 0,0-1 0 0 0,-2 16 0 0 0,-18 47 0 0 0,16-59 0 0 0,2-4 0 0 0,10-10 0 0 0,9-8 0 0 0,0-1 0 0 0,22-18 0 0 0,4-3 0 0 0,-25 20 0 0 0,1 1 0 0 0,-1 0 0 0 0,2 2 0 0 0,-1 0 0 0 0,1 1 0 0 0,1 1 0 0 0,41-8 0 0 0,-50 15 0 0 0,-11 1 0 0 0,0 0 0 0 0,1 0 0 0 0,-1 0 0 0 0,0-1 0 0 0,1 1 0 0 0,-1 0 0 0 0,0 0 0 0 0,0 1 0 0 0,0-1 0 0 0,0 0 0 0 0,0 0 0 0 0,0 0 0 0 0,0 1 0 0 0,0-1 0 0 0,-1 0 0 0 0,1 1 0 0 0,-1-1 0 0 0,1 1 0 0 0,-1-1 0 0 0,1 1 0 0 0,-1-1 0 0 0,0 1 0 0 0,1-1 0 0 0,-1 1 0 0 0,0 0 0 0 0,0 2 0 0 0,-1 5 0 0 0,1-1 0 0 0,-1 1 0 0 0,-4 12 0 0 0,5-19 0 0 0,-4 15 0 0 0,-9 22 0 0 0,-4 7 0 0 0,8-24 0 0 0,10-20 0 0 0,3-4 0 0 0,10-6 0 0 0,-8 4 0 0 0,15-9 0 0 0,-1-1 0 0 0,31-27 0 0 0,-34 26 0 0 0,0 1 0 0 0,1 1 0 0 0,29-16 0 0 0,-41 25 0 0 0,-4 3 0 0 0,1 0 0 0 0,-1 0 0 0 0,1 0 0 0 0,0 0 0 0 0,-1 0 0 0 0,1 0 0 0 0,0 1 0 0 0,-1-1 0 0 0,1 1 0 0 0,0 0 0 0 0,3 0 0 0 0,-3-1 0 0 0,-1 0 0 0 0,-1 1 0 0 0,0 0 0 0 0,0 0 0 0 0,0 0 0 0 0,1 0 0 0 0,-1 0 0 0 0,0 0 0 0 0,0 0 0 0 0,0 1 0 0 0,0-1 0 0 0,0 0 0 0 0,1 0 0 0 0,-1 1 0 0 0,0-1 0 0 0,1 2 0 0 0,13 3 0 0 0,-12-2 0 0 0,-1 0 0 0 0,6 4 0 0 0,-1-1 0 0 0,12 15 0 0 0,-7-8 0 0 0,19 19 0 0 0,-3-10-64 0 0,-26-21-273 0 0,-1-2 206 0 0,-1 0 0 0 0,1-1 1 0 0,0 1-1 0 0,0 0 0 0 0,-1-1 1 0 0,1 1-1 0 0,0-1 0 0 0,-1 0 1 0 0,0 1-1 0 0,1-1 0 0 0,-1 1 1 0 0,0-4-1 0 0,0 3-216 0 0,1 0-1 0 0,-1-1 1 0 0,0 1 0 0 0,-1 0-1 0 0,1-1 1 0 0,0 1 0 0 0,-1-1-1 0 0,1 1 1 0 0,-1 0 0 0 0,0 0-1 0 0,0-1 1 0 0,1 1 0 0 0,-2 0-1 0 0,1 0 1 0 0,-2-3 0 0 0,-8-10-1700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19.6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21191 0 0,'0'0'480'0'0,"0"0"67"0"0,4-9 553 0 0,-3 5-878 0 0,0 0 1 0 0,1-1-1 0 0,0 1 1 0 0,0 0-1 0 0,0 0 0 0 0,0 0 1 0 0,1 0-1 0 0,0 0 1 0 0,0 1-1 0 0,0-1 1 0 0,0 1-1 0 0,0 0 1 0 0,0 0-1 0 0,1 0 0 0 0,0 0 1 0 0,0 0-1 0 0,4-1 1 0 0,-4 1 138 0 0,0 0 1 0 0,0 0 0 0 0,0 0-1 0 0,5-6 1 0 0,-5 6 120 0 0,-1 0-1 0 0,0 0 1 0 0,1 0 0 0 0,5-3 0 0 0,-8 6-529 0 0,-1 0-986 0 0,0 0-403 0 0,0 0-1683 0 0,0 0-6434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21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94 11975 0 0,'0'0'267'0'0,"0"0"42"0"0,0 0 17 0 0,0 0-28 0 0,0 0-58 0 0,0 0 491 0 0,-14-12 4512 0 0,12 9-4845 0 0,1 0 0 0 0,0 0 1 0 0,-1 0-1 0 0,1 0 1 0 0,1 0-1 0 0,-1-1 1 0 0,0 1-1 0 0,1 0 1 0 0,0-1-1 0 0,0 1 1 0 0,0-1-1 0 0,0 1 1 0 0,0 0-1 0 0,2-6 1 0 0,0-1-331 0 0,0-1 0 0 0,1 1 1 0 0,6-15-1 0 0,-4 12 46 0 0,2 1 0 0 0,0 0-1 0 0,0 1 1 0 0,1-1 0 0 0,1 2 0 0 0,0-1 0 0 0,0 1-1 0 0,1 0 1 0 0,0 1 0 0 0,1 0 0 0 0,0 1-1 0 0,0 0 1 0 0,1 1 0 0 0,0 0 0 0 0,0 1 0 0 0,1 0-1 0 0,14-4 1 0 0,-26 10-34 0 0,0 0 0 0 0,0 0 1 0 0,0-1-1 0 0,0 1 0 0 0,0 0 0 0 0,1 0 0 0 0,-1 1 0 0 0,0-1 0 0 0,0 0 1 0 0,0 0-1 0 0,0 0 0 0 0,0 1 0 0 0,0-1 0 0 0,0 0 0 0 0,0 1 0 0 0,0-1 1 0 0,0 1-1 0 0,0 0 0 0 0,-1-1 0 0 0,1 1 0 0 0,0 0 0 0 0,0-1 0 0 0,0 1 1 0 0,-1 0-1 0 0,1 0 0 0 0,1 1 0 0 0,11 22-415 0 0,-12-23 418 0 0,0 3-207 0 0,-1 0-1 0 0,1 0 1 0 0,0 0 0 0 0,-1-1 0 0 0,0 1-1 0 0,0 0 1 0 0,0 0 0 0 0,-1 0-1 0 0,1 0 1 0 0,-1-1 0 0 0,0 1 0 0 0,-2 6-1 0 0,2-7 46 0 0,-3 11 419 0 0,-1-2-1 0 0,0 1 0 0 0,-11 17 1 0 0,-3 6 45 0 0,3-5-381 0 0,-1 0 0 0 0,-1-1 0 0 0,-33 39 0 0 0,48-67-4 0 0,2-6 0 0 0,4-8 0 0 0,5-7 0 0 0,-2 5 0 0 0,1 0 0 0 0,0 0 0 0 0,10-13 0 0 0,7-9 0 0 0,-11 17 0 0 0,15-19 0 0 0,-22 32 0 0 0,-1 0 0 0 0,1 1 0 0 0,0 0 0 0 0,0 0 0 0 0,0 0 0 0 0,1 1 0 0 0,7-4 0 0 0,-10 5 0 0 0,-3 2 0 0 0,-1 0 0 0 0,1 0 0 0 0,0 0 0 0 0,0 1 0 0 0,0-1 0 0 0,0 1 0 0 0,1-1 0 0 0,-1 1 0 0 0,0-1 0 0 0,0 1 0 0 0,0-1 0 0 0,0 1 0 0 0,0 0 0 0 0,2 0 0 0 0,-3-1 0 0 0,1 1 0 0 0,-1 0 0 0 0,1 0 0 0 0,-1 0 0 0 0,1 0 0 0 0,-1 0 0 0 0,1 0 0 0 0,-1 0 0 0 0,1 0 0 0 0,-1 0 0 0 0,1 0 0 0 0,-1 0 0 0 0,1 0 0 0 0,-1 0 0 0 0,1 1 0 0 0,-1-1 0 0 0,0 0 0 0 0,1 0 0 0 0,0 1 0 0 0,1 1 0 0 0,-1 0 0 0 0,1 0 0 0 0,-1 0 0 0 0,1 0 0 0 0,-1 0 0 0 0,0 0 0 0 0,0 0 0 0 0,0 1 0 0 0,0-1 0 0 0,0 1 0 0 0,-1-1 0 0 0,1 0 0 0 0,-1 1 0 0 0,1 3 0 0 0,0 2 0 0 0,-1 1 0 0 0,1-1 0 0 0,-2 10 0 0 0,-2 1 0 0 0,-1-1 0 0 0,-10 33 0 0 0,0-3 0 0 0,11-37 0 0 0,2-2-64 0 0,0-7-273 0 0,1-2-138 0 0,0 0-33 0 0,0 0-4 0 0,1-2 401 0 0,0 1-1 0 0,-1 0 0 0 0,1 0 1 0 0,-1 0-1 0 0,0-1 1 0 0,1 1-1 0 0,-1 0 1 0 0,0-1-1 0 0,0 1 1 0 0,1-2-1 0 0,-1-1-197 0 0,3-1-535 0 0,-1 1 1 0 0,1 0-1 0 0,0 0 0 0 0,0 0 0 0 0,0 0 1 0 0,4-4-1 0 0,1-1-932 0 0,-5 6-782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21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9351 0 0,'0'0'439'0'0,"0"0"62"0"0,0 0 33 0 0,0 0-65 0 0,0 0-169 0 0,0 0 442 0 0,0 0 229 0 0,2-1 42 0 0,7-2-740 0 0,0 1-1 0 0,0 0 0 0 0,0 0 0 0 0,19-1 0 0 0,-7 1 543 0 0,-9 0-603 0 0,0 1 0 0 0,19 2 0 0 0,-8-1 30 0 0,40-3-1 0 0,-53 2-241 0 0,7 3 16 0 0,-7-3-80 0 0,-7 0 48 0 0,-2 1-321 0 0,-1 0-138 0 0,0 0-33 0 0,-9-5-2833 0 0,7 4 2715 0 0,0-1-189 0 0,-2-1-5317 0 0,-2-4-506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22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4 13823 0 0,'-9'-2'1388'0'0,"7"1"-1292"0"0,-14 0-68 0 0,15 1 95 0 0,0 0 0 0 0,0 0 0 0 0,0 0 0 0 0,0 0 0 0 0,0 1 0 0 0,0-1 0 0 0,0 0 0 0 0,0 0 0 0 0,0 1 0 0 0,0-1 0 0 0,0 0 0 0 0,-1 2 0 0 0,1-2 24 0 0,1 0-1 0 0,0 0 1 0 0,0 1-1 0 0,-1-1 1 0 0,1 0-1 0 0,0 0 1 0 0,0 1-1 0 0,0-1 1 0 0,0 0-1 0 0,-1 1 1 0 0,1-1 0 0 0,0 0-1 0 0,0 1 1 0 0,0-1-1 0 0,0 1 1 0 0,0-1-1 0 0,0 0 1 0 0,0 1-1 0 0,0-1 1 0 0,0 0 0 0 0,0 1-1 0 0,0-1 1 0 0,0 1-1 0 0,1 1 319 0 0,-1 0 0 0 0,1 0 0 0 0,0 0 1 0 0,0 0-1 0 0,0 0 0 0 0,1 0 0 0 0,-1 0 0 0 0,0 0 0 0 0,1-1 0 0 0,2 3 0 0 0,1 1-394 0 0,0-1-1 0 0,0 0 0 0 0,1 0 1 0 0,-1 0-1 0 0,1-1 1 0 0,0 0-1 0 0,10 4 0 0 0,4 0 439 0 0,22 4-1 0 0,13 5-40 0 0,-53-16-468 0 0,-1 0 0 0 0,0 0 0 0 0,1 1 0 0 0,-1-1 0 0 0,1 1 0 0 0,-1 0 0 0 0,0-1 0 0 0,0 1 0 0 0,1 0 0 0 0,-1 0 0 0 0,0-1 0 0 0,0 1 0 0 0,0 0 0 0 0,0 0 0 0 0,0 0 0 0 0,0 1 0 0 0,0-1 0 0 0,0 0 0 0 0,0 0 0 0 0,-1 0 0 0 0,1 1 0 0 0,0-1 0 0 0,-1 0 0 0 0,1 1 0 0 0,-1-1 0 0 0,1 3 0 0 0,0 0 0 0 0,0-1 60 0 0,-1 1 1 0 0,0-1-1 0 0,0 0 0 0 0,0 0 0 0 0,0 1 0 0 0,-1-1 1 0 0,1 0-1 0 0,-1 0 0 0 0,0 1 0 0 0,0-1 1 0 0,0 0-1 0 0,0 0 0 0 0,0 0 0 0 0,-1 0 1 0 0,1 0-1 0 0,-3 3 0 0 0,-5 7 281 0 0,0-1 1 0 0,-11 12-1 0 0,4-7-341 0 0,-2-1 0 0 0,1-1 0 0 0,-30 20 0 0 0,-25 13-1964 0 0,71-47 1099 0 0,1-1-126 0 0,0 0-29 0 0,0 0-140 0 0,0 0-572 0 0,1-4-253 0 0,2-13-51 0 0,3-1-11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22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203 17503 0 0,'0'0'399'0'0,"0"0"60"0"0,0 0 21 0 0,0 0-59 0 0,1 1-276 0 0,5 2 300 0 0,0 0 0 0 0,0-1 0 0 0,0 0 0 0 0,0 1 0 0 0,1-2 0 0 0,-1 1 0 0 0,8 0 0 0 0,47 2 1536 0 0,-17-2-1379 0 0,-16-1-116 0 0,0-1-1 0 0,50-7 1 0 0,-53 2-341 0 0,0-1 0 0 0,-1-2 0 0 0,32-13 0 0 0,-27 10-117 0 0,-5 1 437 0 0,29-16 1 0 0,-51 25-420 0 0,1-1 1 0 0,0 0-1 0 0,-1 0 1 0 0,1-1 0 0 0,-1 1-1 0 0,1 0 1 0 0,-1-1-1 0 0,0 1 1 0 0,0-1-1 0 0,0 0 1 0 0,-1 0-1 0 0,1 0 1 0 0,0 0 0 0 0,-1 0-1 0 0,0 0 1 0 0,0 0-1 0 0,0 0 1 0 0,0 0-1 0 0,0-1 1 0 0,-1 1-1 0 0,0 0 1 0 0,1-1 0 0 0,-1-3-1 0 0,0 4 30 0 0,0 1 0 0 0,-1 0 0 0 0,1-1-1 0 0,0 1 1 0 0,-1 0 0 0 0,1-1 0 0 0,-1 1 0 0 0,0 0 0 0 0,0 0 0 0 0,0-1-1 0 0,0 1 1 0 0,0 0 0 0 0,0 0 0 0 0,0 0 0 0 0,-1 0 0 0 0,1 0 0 0 0,-1 1-1 0 0,1-1 1 0 0,-1 0 0 0 0,0 1 0 0 0,0-1 0 0 0,0 1 0 0 0,0-1-1 0 0,0 1 1 0 0,0 0 0 0 0,-3-1 0 0 0,0-1-76 0 0,-1 1 0 0 0,0 1 0 0 0,-1-1 0 0 0,1 1 0 0 0,0 0 0 0 0,0 0 0 0 0,-13 1 0 0 0,2-1 0 0 0,9 1 0 0 0,1 1 0 0 0,-1-1 0 0 0,0 1 0 0 0,1 1 0 0 0,-1-1 0 0 0,1 1 0 0 0,-1 1 0 0 0,1-1 0 0 0,0 1 0 0 0,0 1 0 0 0,-11 6 0 0 0,4-1 0 0 0,0 0 0 0 0,1 2 0 0 0,0-1 0 0 0,-15 18 0 0 0,19-18 0 0 0,2 0 0 0 0,-1 1 0 0 0,1-1 0 0 0,1 1 0 0 0,0 0 0 0 0,1 1 0 0 0,0 0 0 0 0,-6 20 0 0 0,1 9 0 0 0,-6 53 0 0 0,15-82 0 0 0,-1-1 0 0 0,-1-1 0 0 0,-6 18 0 0 0,9-27 0 0 0,-1 1 0 0 0,1-1 0 0 0,0 0 0 0 0,-1 1 0 0 0,0-1 0 0 0,1 0 0 0 0,-1 0 0 0 0,0 1 0 0 0,1-1 0 0 0,-1 0 0 0 0,0 0 0 0 0,0 0 0 0 0,0 0 0 0 0,0 0 0 0 0,0 0 0 0 0,0 0 0 0 0,-2 1 0 0 0,-2 2 0 0 0,3-2 0 0 0,0 0 0 0 0,-1-1 0 0 0,1 1 0 0 0,-1 0 0 0 0,0-1 0 0 0,0 0 0 0 0,1 1 0 0 0,-1-1 0 0 0,0 0 0 0 0,0 0 0 0 0,0-1 0 0 0,0 1 0 0 0,0-1 0 0 0,0 1 0 0 0,0-1 0 0 0,0 0 0 0 0,0 0 0 0 0,-5-1 0 0 0,-6-1 0 0 0,1-1 0 0 0,-26-7 0 0 0,12 2 0 0 0,17 6 0 0 0,1-1 0 0 0,-1 0 0 0 0,1 0 0 0 0,0-1 0 0 0,0 0 0 0 0,0 0 0 0 0,0-1 0 0 0,1 0 0 0 0,0-1 0 0 0,0 0 0 0 0,-8-8 0 0 0,8 7-1102 0 0,0-1-1 0 0,-1 2 1 0 0,0-1 0 0 0,0 1 0 0 0,0 1-1 0 0,-15-7 1 0 0,23 12-7766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27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03 11975 0 0,'0'0'267'0'0,"0"0"42"0"0,0 0 17 0 0,0 0-28 0 0,0 0-58 0 0,-1 2 491 0 0,-1 0-184 0 0,0 0-1 0 0,0 0 1 0 0,0 0 0 0 0,0 0-1 0 0,-1 0 1 0 0,-4 2 0 0 0,-2 3 1703 0 0,7-6-1295 0 0,2-1-290 0 0,0 0-121 0 0,-2 0 147 0 0,-2 1-333 0 0,2-2 2693 0 0,1-2-2975 0 0,1 0 1 0 0,-1 0-1 0 0,1 0 1 0 0,0 0-1 0 0,0 0 0 0 0,0 0 1 0 0,0 0-1 0 0,0 0 0 0 0,1 0 1 0 0,0 0-1 0 0,-1 0 0 0 0,1 1 1 0 0,0-1-1 0 0,0 0 1 0 0,2-3-1 0 0,4-6 221 0 0,-1 0 1 0 0,10-11-1 0 0,-11 16 157 0 0,2-1-354 0 0,0 0-1 0 0,0 1 1 0 0,1 0-1 0 0,0 1 1 0 0,11-8 0 0 0,-12 9-90 0 0,7-5-10 0 0,1 2 0 0 0,21-10 0 0 0,-11 6 0 0 0,-19 10 0 0 0,0 0 0 0 0,0-1 0 0 0,10 0 0 0 0,5-3 0 0 0,-4 1 0 0 0,-13 5 0 0 0,-1 1 0 0 0,-2 0 0 0 0,1-1 0 0 0,-1 0 0 0 0,1 1 0 0 0,-1-1 0 0 0,1 1 0 0 0,-1-1 0 0 0,0 1 0 0 0,1-1 0 0 0,-1 1 0 0 0,0 0 0 0 0,1 0 0 0 0,-1 0 0 0 0,0 0 0 0 0,0 0 0 0 0,0 0 0 0 0,0 0 0 0 0,0 0 0 0 0,0 0 0 0 0,0 1 0 0 0,2 1 0 0 0,-2 0 0 0 0,0 0 0 0 0,-1 0 0 0 0,1 0 0 0 0,0 0 0 0 0,-1 0 0 0 0,1 0 0 0 0,-1 4 0 0 0,0 1 0 0 0,1-1 0 0 0,-1-1 0 0 0,0 0 0 0 0,0 1 0 0 0,0-1 0 0 0,-1 0 0 0 0,0 0 0 0 0,0 1 0 0 0,-1-1 0 0 0,0 0 0 0 0,-4 9 0 0 0,-3 4 0 0 0,-21 32 0 0 0,26-45 0 0 0,3-2 0 0 0,-1 0 0 0 0,-12 7 0 0 0,4-6 0 0 0,10-5 0 0 0,0 0 0 0 0,-1 0 0 0 0,1 0 0 0 0,0 0 0 0 0,0 1 0 0 0,0-1 0 0 0,-1 0 0 0 0,1 0 0 0 0,0 0 0 0 0,0 0 0 0 0,-1-1 0 0 0,1 1 0 0 0,0 0 0 0 0,0 0 0 0 0,0 0 0 0 0,-1 0 0 0 0,1 0 0 0 0,0 0 0 0 0,0 0 0 0 0,-1 0 0 0 0,1 0 0 0 0,0 0 0 0 0,0-1 0 0 0,0 1 0 0 0,0 0 0 0 0,-1 0 0 0 0,1 0 0 0 0,0 0 0 0 0,0-1 0 0 0,0 1 0 0 0,-1-2 0 0 0,1 1 0 0 0,0-1 0 0 0,0 1 0 0 0,0-1 0 0 0,0 0 0 0 0,0 1 0 0 0,0-1 0 0 0,1 1 0 0 0,-1-1 0 0 0,0 1 0 0 0,1-1 0 0 0,0 1 0 0 0,-1-1 0 0 0,1 1 0 0 0,0-1 0 0 0,-1 1 0 0 0,1 0 0 0 0,2-3 0 0 0,19-23 0 0 0,-4 7 0 0 0,6-7 0 0 0,35-29 0 0 0,-50 49 0 0 0,-1 1 0 0 0,1-1 0 0 0,0 2 0 0 0,0-1 0 0 0,0 2 0 0 0,1-1 0 0 0,0 1 0 0 0,20-6 0 0 0,4 8 0 0 0,-31 2 0 0 0,7 1 0 0 0,-3 7 0 0 0,-4-3 0 0 0,-1 0 0 0 0,0 0 0 0 0,0 0 0 0 0,0 0 0 0 0,-1 1 0 0 0,1-1 0 0 0,-2 0 0 0 0,1 1 0 0 0,0-1 0 0 0,-1 7 0 0 0,-1 7 0 0 0,-1-1 0 0 0,-6 25 0 0 0,6-36-64 0 0,2-6-273 0 0,3-3-170 0 0,-1 0 0 0 0,1-1 0 0 0,-1 0-1 0 0,0 0 1 0 0,1 0 0 0 0,2-6 0 0 0,1 1-382 0 0,2-3-1761 0 0,-1-1 1 0 0,10-19-1 0 0,-13 24 2278 0 0,7-17-2187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29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4 11975 0 0,'0'0'267'0'0,"0"0"42"0"0,0 0 17 0 0,0 0-28 0 0,1-1-58 0 0,14-11 3496 0 0,-13 11-2712 0 0,-2 1 0 0 0,0 0 0 0 0,0 0-69 0 0,0 0-290 0 0,0 0-121 0 0,0 0-28 0 0,0 0-4 0 0,0 1-432 0 0,1 0 0 0 0,0-1 0 0 0,-1 1 0 0 0,1 0-1 0 0,-1 0 1 0 0,1-1 0 0 0,-1 1 0 0 0,1 0 0 0 0,-1 0 0 0 0,0 0 0 0 0,0 0-1 0 0,1-1 1 0 0,-1 1 0 0 0,0 0 0 0 0,0 0 0 0 0,0 0 0 0 0,0 0 0 0 0,0 0-1 0 0,0 0 1 0 0,0 0 0 0 0,0 0 0 0 0,-3 22 298 0 0,-1-2-211 0 0,-2-1 0 0 0,-1 0 0 0 0,-9 19 1 0 0,-1 4 620 0 0,-31 65-410 0 0,31-74-301 0 0,2 1 0 0 0,-13 44-1 0 0,25-69-76 0 0,4-10 0 0 0,-1 0 0 0 0,0 0 0 0 0,0-1 0 0 0,0 1 0 0 0,0 0 0 0 0,1 0 0 0 0,-1 0 0 0 0,0 0 0 0 0,0 0 0 0 0,1 0 0 0 0,-1-1 0 0 0,0 1 0 0 0,0 0 0 0 0,0 0 0 0 0,1 0 0 0 0,-1 0 0 0 0,0 0 0 0 0,0 0 0 0 0,1 0 0 0 0,-1 0 0 0 0,0 0 0 0 0,0 0 0 0 0,1 0 0 0 0,-1 0 0 0 0,0 0 0 0 0,0 0 0 0 0,0 0 0 0 0,1 0 0 0 0,-1 0 0 0 0,0 1 0 0 0,0-1 0 0 0,1 0 0 0 0,-1 0 0 0 0,0 0 0 0 0,0 0 0 0 0,0 0 0 0 0,1 1 0 0 0,-1-1 0 0 0,0 0 0 0 0,0 0 0 0 0,0 0 0 0 0,0 0 0 0 0,0 1 0 0 0,1-1 0 0 0,-1 0 0 0 0,0 0 0 0 0,0 0 0 0 0,0 1 0 0 0,0-1 0 0 0,0 0 0 0 0,0 0 0 0 0,0 1 0 0 0,0-1 0 0 0,0 0 0 0 0,0 0 0 0 0,0 1 0 0 0,0-1 0 0 0,0 0 0 0 0,0 0 0 0 0,0 1 0 0 0,0-1 0 0 0,0 0 0 0 0,25-17 400 0 0,-2-2-1 0 0,30-29 1 0 0,23-18 433 0 0,-61 55-829 0 0,-1 2 0 0 0,2 0 0 0 0,27-12 0 0 0,-19 12-4 0 0,-14 10 0 0 0,-8 0 0 0 0,-1 0 0 0 0,1 1 0 0 0,-1-1 0 0 0,1 1 0 0 0,-1-1 0 0 0,0 1 0 0 0,0 0 0 0 0,1-1 0 0 0,-1 1 0 0 0,0 0 0 0 0,-1 0 0 0 0,1 0 0 0 0,0 0 0 0 0,0 0 0 0 0,-1 0 0 0 0,1 0 0 0 0,-1 0 0 0 0,0 0 0 0 0,1 0 0 0 0,-1 0 0 0 0,0 0 0 0 0,0 0 0 0 0,-1 0 0 0 0,1 0 0 0 0,-1 3 0 0 0,0 3 0 0 0,-1-1 0 0 0,0 1 0 0 0,0-1 0 0 0,0 0 0 0 0,-7 13 0 0 0,2-9 0 0 0,-1 0 0 0 0,0 0 0 0 0,0-1 0 0 0,-1 0 0 0 0,0-1 0 0 0,-1 0 0 0 0,0 0 0 0 0,0-1 0 0 0,-1 0 0 0 0,0-1 0 0 0,-1 0 0 0 0,-20 8 0 0 0,30-14 0 0 0,1 0 0 0 0,-1-1 0 0 0,0 1 0 0 0,0-1 0 0 0,0 1 0 0 0,0-1 0 0 0,0 0 0 0 0,-3 0 0 0 0,-4-1 0 0 0,8 0 0 0 0,4 1 0 0 0,-1 1 0 0 0,0 0 0 0 0,0-1 0 0 0,0 1 0 0 0,0 0 0 0 0,0 0 0 0 0,-1 1 0 0 0,1-1 0 0 0,2 2 0 0 0,-1 0 0 0 0,-3-1 0 0 0,22 21 0 0 0,-20-19 0 0 0,22 14 0 0 0,-14-12 0 0 0,0 0 0 0 0,-2-3-133 0 0,-8-3 6 0 0,0-1 0 0 0,1 0 0 0 0,-1 0 0 0 0,0 1 0 0 0,0-1 1 0 0,0 0-1 0 0,0 0 0 0 0,0 1 0 0 0,0-1 0 0 0,0 0 0 0 0,0 0 0 0 0,0-1 0 0 0,-5-16-4671 0 0,3 13 1081 0 0,-2-7-4633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29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7 8287 0 0,'0'0'382'0'0,"0"0"-8"0"0,0 0-32 0 0,6-4 1623 0 0,-2 2 3824 0 0,-4 2-5606 0 0,1 0-1 0 0,-1 0 0 0 0,0 0 1 0 0,0 0-1 0 0,0 0 0 0 0,0 0 1 0 0,1 0-1 0 0,-1 0 1 0 0,0 0-1 0 0,0 0 0 0 0,0 0 1 0 0,0 0-1 0 0,0 0 0 0 0,1 0 1 0 0,-1 0-1 0 0,0 0 0 0 0,0 0 1 0 0,0 0-1 0 0,0 0 1 0 0,1 0-1 0 0,-1 0 0 0 0,0 0 1 0 0,0 0-1 0 0,0 0 0 0 0,0 0 1 0 0,0 0-1 0 0,0 1 1 0 0,1-1-1 0 0,-1 0 0 0 0,0 0 1 0 0,0 0-1 0 0,0 0 0 0 0,0 0 1 0 0,0 0-1 0 0,0 1 0 0 0,0-1 1 0 0,0 0-1 0 0,-2 8 2829 0 0,-13 17-3054 0 0,3-7 604 0 0,6-7-520 0 0,-1 0 1 0 0,-14 16-1 0 0,-9 16 783 0 0,6 1-606 0 0,2 1-1 0 0,-23 69 1 0 0,-20 101 242 0 0,59-195-456 0 0,-3 14-4 0 0,2 1 0 0 0,1 1 0 0 0,2-1 0 0 0,1 1 0 0 0,3 62 0 0 0,1-82 0 0 0,1-1 0 0 0,0 0 0 0 0,1 0 0 0 0,1 0 0 0 0,0 0 0 0 0,1 0 0 0 0,14 27 0 0 0,-11-30 0 0 0,-4-11 0 0 0,-1 0 0 0 0,5 5 0 0 0,2-1 0 0 0,0-3 0 0 0,5-3 0 0 0,-11-1 0 0 0,-2 0 0 0 0,1 0-405 0 0,0 1 0 0 0,0-1 0 0 0,-1 0 0 0 0,1 0 0 0 0,0 0 0 0 0,-1 0 0 0 0,0 0 0 0 0,0-1 1 0 0,1 1-1 0 0,-1-1 0 0 0,0 1 0 0 0,-1-1 0 0 0,4-5 0 0 0,1-5-8462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6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0 13823 0 0,'0'0'315'0'0,"-2"0"45"0"0,-55 13 616 0 0,41-8 3647 0 0,16-5-4564 0 0,0 0-1 0 0,-1 0 1 0 0,1 0 0 0 0,0 0 0 0 0,0 0 0 0 0,0 0-1 0 0,0 0 1 0 0,0 0 0 0 0,0 0 0 0 0,0 0-1 0 0,0 1 1 0 0,0-1 0 0 0,0 0 0 0 0,0 0-1 0 0,0 0 1 0 0,0 0 0 0 0,0 0 0 0 0,0 0 0 0 0,0 0-1 0 0,0 0 1 0 0,0 0 0 0 0,0 0 0 0 0,0 1-1 0 0,0-1 1 0 0,0 0 0 0 0,0 0 0 0 0,0 0 0 0 0,0 0-1 0 0,0 0 1 0 0,0 0 0 0 0,0 0 0 0 0,0 0-1 0 0,0 0 1 0 0,0 0 0 0 0,0 1 0 0 0,0-1-1 0 0,0 0 1 0 0,0 0 0 0 0,0 0 0 0 0,0 0 0 0 0,0 0-1 0 0,0 0 1 0 0,0 0 0 0 0,0 0 0 0 0,0 0-1 0 0,1 0 1 0 0,-1 0 0 0 0,0 0 0 0 0,0 0-1 0 0,0 0 1 0 0,0 0 0 0 0,0 1 0 0 0,0-1 0 0 0,0 0-1 0 0,0 0 1 0 0,0 0 0 0 0,0 0 0 0 0,1 0-1 0 0,-1 0 1 0 0,0 0 0 0 0,0 0 0 0 0,25 6 1663 0 0,116 8-308 0 0,-35-5-676 0 0,-85-7-664 0 0,-9-1 118 0 0,0 0 0 0 0,0 1 0 0 0,0 1 0 0 0,16 5 0 0 0,-25-7-157 0 0,-1 0 1 0 0,1 0-1 0 0,0 0 1 0 0,-1 1-1 0 0,1-1 0 0 0,-1 1 1 0 0,1 0-1 0 0,-1 0 0 0 0,0 0 1 0 0,1 0-1 0 0,-1 0 0 0 0,0 0 1 0 0,-1 1-1 0 0,1-1 0 0 0,0 1 1 0 0,-1-1-1 0 0,1 1 1 0 0,-1 0-1 0 0,0-1 0 0 0,0 1 1 0 0,0 0-1 0 0,0 0 0 0 0,0 3 1 0 0,-1 1-18 0 0,0 1 1 0 0,0-1 0 0 0,-1 1-1 0 0,0-1 1 0 0,0 0-1 0 0,-1 1 1 0 0,0-1 0 0 0,-3 7-1 0 0,0 4-20 0 0,3-14 2 0 0,-16 61 0 0 0,-17 112 0 0 0,29-124 0 0 0,2 102 0 0 0,18 61 0 0 0,-18-177 0 0 0,4-38 0 0 0,1-1 0 0 0,-1 1 0 0 0,0 0 0 0 0,0-1 0 0 0,0 1 0 0 0,0 0 0 0 0,0-1 0 0 0,0 1 0 0 0,-1 0 0 0 0,1-1 0 0 0,0 1 0 0 0,0-1 0 0 0,0 1 0 0 0,-1 0 0 0 0,1-1 0 0 0,0 1 0 0 0,-1-1 0 0 0,1 1 0 0 0,0-1 0 0 0,-1 1 0 0 0,1-1 0 0 0,-1 1 0 0 0,1-1 0 0 0,-1 1 0 0 0,1-1 0 0 0,-1 1 0 0 0,1-1 0 0 0,-1 0 0 0 0,1 1 0 0 0,-1-1 0 0 0,1 0 0 0 0,-1 0 0 0 0,0 1 0 0 0,1-1 0 0 0,-1 0 0 0 0,1 0 0 0 0,-1 0 0 0 0,0 0 0 0 0,-1 0 0 0 0,-1 1 0 0 0,0-1 0 0 0,0 1 0 0 0,-1 0 0 0 0,1-1 0 0 0,0 0 0 0 0,-1 0 0 0 0,1 0 0 0 0,0 0 0 0 0,-1 0 0 0 0,1-1 0 0 0,0 1 0 0 0,-6-3 0 0 0,-2-1 0 0 0,0-1 0 0 0,-11-6 0 0 0,-8-3 0 0 0,14 6-446 0 0,0 0 0 0 0,-18-13 0 0 0,-2-1-2647 0 0,19 12-6116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30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3 10135 0 0,'0'0'231'0'0,"0"0"29"0"0,0 0 19 0 0,0 0 105 0 0,0 0 410 0 0,0 0 184 0 0,0 0 40 0 0,0 0-63 0 0,0 0-290 0 0,1-1-121 0 0,35-19 6508 0 0,-30 19-5927 0 0,-4 3-345 0 0,12-3-437 0 0,-11 0 17 0 0,1 1-1 0 0,-1-1 1 0 0,1 1-1 0 0,-1 0 1 0 0,0 1-1 0 0,1-1 1 0 0,-1 0-1 0 0,1 1 1 0 0,-1 0-1 0 0,5 2 1 0 0,-7-3-352 0 0,0 0-1 0 0,0 0 1 0 0,0 0 0 0 0,0 1 0 0 0,0-1 0 0 0,0 1 0 0 0,0-1 0 0 0,0 0-1 0 0,0 1 1 0 0,0 0 0 0 0,-1-1 0 0 0,1 1 0 0 0,0-1 0 0 0,0 1 0 0 0,-1 0-1 0 0,1 0 1 0 0,-1-1 0 0 0,1 1 0 0 0,0 0 0 0 0,0 1 0 0 0,10 15-8 0 0,-5-10 72 0 0,-5-6 299 0 0,0 1 117 0 0,3 9-395 0 0,0 1 1 0 0,-1 0-1 0 0,0 1 1 0 0,1 22-1 0 0,-2 52 384 0 0,-1-13-304 0 0,11 105-173 0 0,-10-140 0 0 0,-1 0 0 0 0,-1 0 0 0 0,-3 0 0 0 0,-1-1 0 0 0,-2 1 0 0 0,-12 42 0 0 0,-26 63 0 0 0,34-120 0 0 0,0-1 0 0 0,-1 0 0 0 0,-28 41 0 0 0,-30 34 0 0 0,58-82 0 0 0,6-9 0 0 0,-2-5 0 0 0,-1-2 0 0 0,0-2 0 0 0,7 2 0 0 0,0 0 0 0 0,0-1 0 0 0,0 1 0 0 0,0-1 0 0 0,0 1 0 0 0,0-1 0 0 0,1 1 0 0 0,-1-1 0 0 0,0 0 0 0 0,0 0 0 0 0,0 1 1 0 0,1-1-1 0 0,-1 0 0 0 0,0 0 0 0 0,1 0 0 0 0,-1 0 0 0 0,0-1 0 0 0,-1-1-65 0 0,1 2-272 0 0,-10-12-3082 0 0,5 8 762 0 0,0-1-6554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41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44 10135 0 0,'0'0'231'0'0,"0"0"29"0"0,2-1 19 0 0,1 0-205 0 0,0 0-1 0 0,0 0 1 0 0,-1-1 0 0 0,1 1 0 0 0,0-1 0 0 0,-1 1 0 0 0,0-1 0 0 0,1 0 0 0 0,-1 0-1 0 0,0 0 1 0 0,0 0 0 0 0,0 0 0 0 0,0-1 0 0 0,0 1 0 0 0,-1-1 0 0 0,3-3 0 0 0,-4 6 80 0 0,0 0-1 0 0,1 0 1 0 0,-1-1 0 0 0,0 1 0 0 0,0 0 0 0 0,0 0 0 0 0,0 0-1 0 0,1 0 1 0 0,-1 0 0 0 0,0 0 0 0 0,0-1 0 0 0,0 1 0 0 0,0 0 0 0 0,0 0-1 0 0,1 0 1 0 0,-1 0 0 0 0,0-1 0 0 0,0 1 0 0 0,0 0 0 0 0,0 0 0 0 0,0 0-1 0 0,0-1 1 0 0,0 1 0 0 0,0 0 0 0 0,0 0 0 0 0,0 0 0 0 0,0-1 0 0 0,0 1-1 0 0,0 0 1 0 0,0 0 0 0 0,0 0 0 0 0,0-1 0 0 0,0 1 0 0 0,0 0 0 0 0,0 0-1 0 0,0 0 1 0 0,0-1 0 0 0,0 1 0 0 0,-1 0 0 0 0,1 0 0 0 0,-9 4 1638 0 0,-13 13-678 0 0,6 0-418 0 0,1 1 0 0 0,0 1 0 0 0,2 0 0 0 0,0 1 0 0 0,-19 40 0 0 0,3 1-564 0 0,-53 115 1005 0 0,16 6-342 0 0,53-139-795 0 0,-8 31 0 0 0,-18 104 0 0 0,38-163 0 0 0,1 0 0 0 0,-1 1 0 0 0,2-1 0 0 0,4 25 0 0 0,-1-20 0 0 0,-2-17 0 0 0,4 7 0 0 0,5 1 0 0 0,-7-9 0 0 0,-1-1 0 0 0,7 3 0 0 0,1-1 0 0 0,1-3 0 0 0,-2-1 0 0 0,-9 1-8 0 0,-1 0-1 0 0,1-1 1 0 0,0 1 0 0 0,0 0 0 0 0,-1 0-1 0 0,1-1 1 0 0,0 1 0 0 0,0 0-1 0 0,-1-1 1 0 0,1 1 0 0 0,0 0 0 0 0,-1-1-1 0 0,1 1 1 0 0,0-1 0 0 0,-1 1-1 0 0,1-2 1 0 0,0-4-452 0 0,-1 5 232 0 0,3-15-1633 0 0,-3 6-2774 0 0,0 8 2224 0 0,0 0-5301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41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287 0 0,'0'0'382'0'0,"0"0"-8"0"0,0 0-32 0 0,0 0 750 0 0,0 0 352 0 0,0 0 76 0 0,0 0-123 0 0,0 0-574 0 0,0 0-250 0 0,0 0-49 0 0,0 0 59 0 0,0 0 287 0 0,0 0 122 0 0,0 0 28 0 0,0 0-65 0 0,2 0-290 0 0,6 0-121 0 0,-6 0-28 0 0,9 3 1532 0 0,-4 0-1858 0 0,-2 0 1 0 0,1 1-1 0 0,0 0 0 0 0,-1 0 1 0 0,0 1-1 0 0,0-1 0 0 0,0 1 0 0 0,0 0 1 0 0,-1 0-1 0 0,0 1 0 0 0,0-1 1 0 0,0 1-1 0 0,4 11 0 0 0,-2-3-19 0 0,-1 1-1 0 0,-1-1 1 0 0,-1 2 0 0 0,0-1-1 0 0,2 30 1 0 0,-4-18 170 0 0,-2-1 1 0 0,-7 44-1 0 0,6-46-341 0 0,2-14 0 0 0,-1-1 0 0 0,0 1 0 0 0,-5 15 0 0 0,4-21 0 0 0,1 25 0 0 0,1-20-64 0 0,0-8-273 0 0,0-1-138 0 0,0 0-33 0 0,0 0-4 0 0,7-27-1088 0 0,5-22-4396 0 0,-10 37-1512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41.9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9 0 13823 0 0,'0'0'315'0'0,"0"0"45"0"0,0 0 21 0 0,0 0-49 0 0,0 0-81 0 0,0 0 481 0 0,0 0 237 0 0,0 0 45 0 0,0 0 8 0 0,0 0 2 0 0,0 0 0 0 0,0 0 0 0 0,0 0-69 0 0,0 0-290 0 0,0 0-121 0 0,0 0-28 0 0,-2 1-72 0 0,-73 53 1611 0 0,-43 22-1890 0 0,98-63-165 0 0,-42 18 0 0 0,43-18-162 0 0,16-11 51 0 0,0 0 0 0 0,0 0 0 0 0,0-1-1 0 0,0 1 1 0 0,-4 2 0 0 0,4-3-561 0 0,-1 0 794 0 0,0 1-8448 0 0,4-2 6279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42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1975 0 0,'0'0'547'0'0,"0"0"-11"0"0,0 0-203 0 0,0 0 419 0 0,0 0 220 0 0,0 0 42 0 0,0 0 8 0 0,0 0 2 0 0,1 0 0 0 0,67-6 2682 0 0,3 1-2172 0 0,-32 0-1156 0 0,54 1-1 0 0,18-1-4 0 0,-42 0-373 0 0,-39 4 0 0 0,38-7 0 0 0,-65 8 0 0 0,104-17 443 0 0,-106 17-427 0 0,0-1 0 0 0,-1 1 0 0 0,1 0 1 0 0,0 0-1 0 0,0 0 0 0 0,-1 0 0 0 0,1 0 1 0 0,0 0-1 0 0,0 0 0 0 0,-1 0 0 0 0,1 0 0 0 0,0 1 1 0 0,0-1-1 0 0,-1 0 0 0 0,1 0 0 0 0,0 1 1 0 0,-1-1-1 0 0,1 0 0 0 0,1 1 0 0 0,-2 0-15 0 0,0-1 0 0 0,0 0 0 0 0,0 1 0 0 0,0-1 0 0 0,0 1 0 0 0,0-1 0 0 0,0 0 0 0 0,0 1 1 0 0,-1-1-1 0 0,1 0 0 0 0,0 1 0 0 0,0-1 0 0 0,0 1 0 0 0,0-1 0 0 0,0 0 0 0 0,-1 1 0 0 0,1-1 0 0 0,0 0 0 0 0,0 1 0 0 0,-1-1 0 0 0,1 0 0 0 0,0 0 0 0 0,0 1 0 0 0,-1-1 0 0 0,1 0 0 0 0,-14 12-2554 0 0,0-4-4862 0 0,3-4 333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43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60 10135 0 0,'0'0'231'0'0,"0"0"29"0"0,0 0 19 0 0,-1 1-41 0 0,0 6 24 0 0,1-6 839 0 0,0-1 359 0 0,0 0 63 0 0,0 0-126 0 0,0 2-983 0 0,-1 0 0 0 0,1-1 1 0 0,0 1-1 0 0,-1 0 0 0 0,1-1 0 0 0,-1 1 1 0 0,1-1-1 0 0,-1 1 0 0 0,0-1 0 0 0,0 1 1 0 0,1-1-1 0 0,-3 3 0 0 0,2-3 473 0 0,-5 3-550 0 0,-1-1-262 0 0,6-2 307 0 0,-10 1 799 0 0,11-1-1141 0 0,-1-1 1 0 0,1 0-1 0 0,-1 0 1 0 0,0 1-1 0 0,1-1 1 0 0,-1 0-1 0 0,1 0 1 0 0,-1 0-1 0 0,0 0 1 0 0,1 0-1 0 0,-1 0 1 0 0,0 0-1 0 0,1 0 1 0 0,-1 0-1 0 0,0 0 1 0 0,1 0-1 0 0,-1 0 1 0 0,1-1-1 0 0,-1 1 1 0 0,0 0-1 0 0,-1-1 472 0 0,2 1 0 0 0,-7-16 96 0 0,6 12-496 0 0,1-1-1 0 0,0 1 0 0 0,0 0 1 0 0,0 0-1 0 0,0-1 1 0 0,1 1-1 0 0,0 0 1 0 0,0 0-1 0 0,0 0 1 0 0,0 0-1 0 0,1 0 1 0 0,-1 0-1 0 0,1 0 1 0 0,0 0-1 0 0,4-6 1 0 0,4-6 152 0 0,-5 8-264 0 0,0 0 0 0 0,0 0 0 0 0,1 1 0 0 0,0 0 0 0 0,0 0 0 0 0,1 1 0 0 0,0 0 0 0 0,0 0 0 0 0,0 0 0 0 0,1 1 0 0 0,12-6 0 0 0,-17 9 0 0 0,0 0 0 0 0,1 1 0 0 0,-1-1 0 0 0,1 1 0 0 0,-1 0 0 0 0,1 0 0 0 0,0 0 0 0 0,-1 0 0 0 0,1 1 0 0 0,7-1 0 0 0,-10 1 0 0 0,10 3 0 0 0,-9-2 0 0 0,0 1 0 0 0,0 0 0 0 0,-1 0 0 0 0,1 0 0 0 0,0 0 0 0 0,-1 0 0 0 0,0 0 0 0 0,1 0 0 0 0,-1 0 0 0 0,0 1 0 0 0,0-1 0 0 0,0 0 0 0 0,0 1 0 0 0,-1-1 0 0 0,1 1 0 0 0,0 2 0 0 0,0 1 0 0 0,-1 0 0 0 0,1-1 0 0 0,-1 1 0 0 0,0 0 0 0 0,0-1 0 0 0,-2 9 0 0 0,-4 13 221 0 0,-18 52 1 0 0,17-68 507 0 0,1 0-928 0 0,6-11-175 0 0,4-5-169 0 0,47-57 543 0 0,-45 55 157 0 0,1-1-1 0 0,-1 1 1 0 0,2 0 0 0 0,-1 0-1 0 0,1 1 1 0 0,12-8 0 0 0,51-25 87 0 0,-69 38-200 0 0,0 0 398 0 0,-1 1-432 0 0,0-1-1 0 0,0 1 1 0 0,0 0 0 0 0,0 0 0 0 0,0-1 0 0 0,0 1 0 0 0,0 0 0 0 0,0 0 0 0 0,-1 0 0 0 0,1 0-1 0 0,0 0 1 0 0,0 0 0 0 0,0 0 0 0 0,0 0 0 0 0,0 1 0 0 0,1-1 0 0 0,1 2-13 0 0,9 3 3 0 0,-10-2-119 0 0,1 0 1 0 0,-1 1-1 0 0,0-1 0 0 0,0 1 1 0 0,0-1-1 0 0,0 1 0 0 0,0 4 0 0 0,4 6-315 0 0,-4-10 352 0 0,1 1 0 0 0,-2 0-1 0 0,1 0 1 0 0,-1 0 0 0 0,1 0 0 0 0,0 9 0 0 0,2 10 49 0 0,1 7-39 0 0,5-37-787 0 0,-7 2 294 0 0,-1 0 0 0 0,1-1 0 0 0,-1 1 0 0 0,1-1-1 0 0,-1 0 1 0 0,-1 1 0 0 0,1-1 0 0 0,-1 0-1 0 0,1 0 1 0 0,-2 0 0 0 0,2-10 0 0 0,-1-6-1482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57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59 8287 0 0,'0'0'191'0'0,"0"0"26"0"0,0 0 9 0 0,0 0 42 0 0,0 0 158 0 0,0 0 72 0 0,0 0 12 0 0,0 0 70 0 0,0 0 286 0 0,0 0 124 0 0,0 0 30 0 0,0 0-65 0 0,0 0-290 0 0,0 0-121 0 0,0 0-28 0 0,0 0-4 0 0,0 0 0 0 0,2-11 1536 0 0,0-17 1024 0 0,-2 26-2628 0 0,0 1-289 0 0,2-6-66 0 0,-2 5 282 0 0,0 2 117 0 0,0 0 21 0 0,0-1-66 0 0,2-4-222 0 0,-2 3 166 0 0,0 2 101 0 0,0 0 21 0 0,0 0-66 0 0,0 0-222 0 0,0 0 166 0 0,0 0 101 0 0,0 0 21 0 0,0 0-66 0 0,4 12-278 0 0,0-2-165 0 0,-1 2 0 0 0,4 45 0 0 0,-2-18 0 0 0,-4-26 0 0 0,2 16 0 0 0,-2-27 0 0 0,0 0 0 0 0,-1 0 0 0 0,1 0 0 0 0,0 0 0 0 0,-1 0 0 0 0,0 0 0 0 0,0 1 0 0 0,0-1 0 0 0,0 0 0 0 0,0 0 0 0 0,0 4 0 0 0,-1 2 0 0 0,1 18 0 0 0,0-1 0 0 0,-2 72 0 0 0,1-75 0 0 0,1 0 0 0 0,4 28 0 0 0,-3-12 0 0 0,-2-1 0 0 0,-1 1 0 0 0,-2-1 0 0 0,-11 45 0 0 0,9-45 0 0 0,4-18 0 0 0,-2 0 0 0 0,-6 20 0 0 0,-29 71 0 0 0,34-98 0 0 0,-2 7 0 0 0,-16 27 0 0 0,-45 80 0 0 0,39-79 0 0 0,28-45 0 0 0,0 1 0 0 0,0-1 0 0 0,-1 0 0 0 0,1 1 0 0 0,-1-1 0 0 0,0 0 0 0 0,-2 2 0 0 0,-1 2 0 0 0,1-1 0 0 0,-1 1 0 0 0,1 0 0 0 0,0 0 0 0 0,1 1 0 0 0,-3 6 0 0 0,-22 38 0 0 0,23-43 0 0 0,-16 21 0 0 0,21-29-17 0 0,0 0 0 0 0,0 0 0 0 0,0 0 0 0 0,0 0 0 0 0,0-1 0 0 0,0 1 1 0 0,0 0-1 0 0,0 0 0 0 0,0 0 0 0 0,0 0 0 0 0,0 0 0 0 0,0 0 0 0 0,0 0 0 0 0,0 0 0 0 0,0 0 0 0 0,0-1 0 0 0,0 1 0 0 0,-1 0 0 0 0,1 0 0 0 0,0 0 1 0 0,0 0-1 0 0,0 0 0 0 0,0 0 0 0 0,0 0 0 0 0,0 0 0 0 0,0 0 0 0 0,0 0 0 0 0,-1 0 0 0 0,1 0 0 0 0,0 0 0 0 0,0 0 0 0 0,0 0 0 0 0,0 0 0 0 0,0 0 1 0 0,0 0-1 0 0,0 0 0 0 0,-1 0 0 0 0,1 0 0 0 0,0 0 0 0 0,0 0 0 0 0,0 0 0 0 0,0 0 0 0 0,0 0 0 0 0,0 0 0 0 0,0 0 0 0 0,-1 0 0 0 0,1 0 0 0 0,0 0 1 0 0,0 0-1 0 0,0 1 0 0 0,0-1 0 0 0,1-12-2942 0 0,1 2-3500 0 0,0-2-1891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3:59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7 13823 0 0,'0'0'315'0'0,"0"0"45"0"0,0 0 21 0 0,0 0-49 0 0,2-2-220 0 0,3-5 718 0 0,0-1 0 0 0,0 0 0 0 0,0 0 1 0 0,4-13-1 0 0,-6 15-509 0 0,2-7 272 0 0,-1 5-238 0 0,-1 0 1 0 0,10-14-1 0 0,4-3-344 0 0,9-15 438 0 0,4-4 883 0 0,-15 20-643 0 0,-14 21-604 0 0,0 1 1 0 0,0-1-1 0 0,0 1 1 0 0,0-1-1 0 0,0 1 0 0 0,0-1 1 0 0,-1 0-1 0 0,1 1 0 0 0,-1-1 1 0 0,0-4-1 0 0,4-15 443 0 0,19-61 80 0 0,-15 65-107 0 0,-6 14-400 0 0,-1 0-1 0 0,1 0 0 0 0,-1 0 1 0 0,1 0-1 0 0,-1 0 0 0 0,0 0 1 0 0,-1 0-1 0 0,1 0 0 0 0,-1 0 1 0 0,0-7-1 0 0,-2 5-100 0 0,2 6 0 0 0,0 0 0 0 0,0 0 0 0 0,-1 0 0 0 0,1 0 0 0 0,0 0 0 0 0,-1 0 0 0 0,1 0 0 0 0,0 0 0 0 0,0 1 0 0 0,-1-1 0 0 0,1 0 0 0 0,0 0 0 0 0,0 0 0 0 0,-1 0 0 0 0,1 0 0 0 0,0 1 0 0 0,0-1 0 0 0,-1 0 0 0 0,1 0 0 0 0,0 0 0 0 0,0 1 0 0 0,0-1 0 0 0,-1 0 0 0 0,1 0 0 0 0,0 0 0 0 0,0 1 0 0 0,0-1 0 0 0,0 1 0 0 0,-12 38 0 0 0,-35 88 621 0 0,22-56-579 0 0,22-63-205 0 0,-11 27 674 0 0,2 1 0 0 0,-12 60-1 0 0,16-62-491 0 0,5-23-20 0 0,0-1 1 0 0,1 1-1 0 0,0-1 1 0 0,1 1 0 0 0,1 12-1 0 0,2-14 1 0 0,7-6 0 0 0,-9-3 0 0 0,1 0 0 0 0,0 1 0 0 0,-1-1 0 0 0,1 0 0 0 0,0 0 0 0 0,-1 0 0 0 0,1 0 0 0 0,0 0 0 0 0,-1 0 0 0 0,1 0 0 0 0,0 0 0 0 0,-1 0 0 0 0,1 0 0 0 0,0 0 0 0 0,-1 0 0 0 0,1-1 0 0 0,0 1 0 0 0,-1 0 0 0 0,1 0 0 0 0,0-1 0 0 0,-1 1 0 0 0,1 0 0 0 0,-1-1 0 0 0,1 1 0 0 0,-1-1 0 0 0,1 1 0 0 0,0-1 0 0 0,1-1 0 0 0,14-10 0 0 0,0-1 0 0 0,-1-1 0 0 0,0 0 0 0 0,20-26 0 0 0,-18 20 0 0 0,1 1 0 0 0,21-18 0 0 0,-14 19 0 0 0,0 2 0 0 0,1 0 0 0 0,0 1 0 0 0,1 2 0 0 0,36-13 0 0 0,-61 25 0 0 0,1 1 0 0 0,0-1 0 0 0,0 0 0 0 0,0 1 0 0 0,0-1 0 0 0,6 1 0 0 0,1 1 0 0 0,-1 4 0 0 0,7 14 0 0 0,-12-8 0 0 0,-3-6 0 0 0,-1-3 0 0 0,1 0 0 0 0,-1 0 0 0 0,0 0 0 0 0,0 0 0 0 0,0 0 0 0 0,0 0 0 0 0,0 1 0 0 0,0-1 0 0 0,-1 0 0 0 0,1 0 0 0 0,-1 0 0 0 0,1 0 0 0 0,-2 2 0 0 0,0 2 0 0 0,0 0 0 0 0,-1 0 0 0 0,1-1 0 0 0,-1 1 0 0 0,-1-1 0 0 0,1 0 0 0 0,-1 0 0 0 0,1 0 0 0 0,-1 0 0 0 0,-1 0 0 0 0,1-1 0 0 0,-1 0 0 0 0,-9 7 0 0 0,4-5 0 0 0,-1 1 0 0 0,0-1 0 0 0,0-1 0 0 0,0 0 0 0 0,-24 6 0 0 0,17-6 0 0 0,11 0 0 0 0,6-3 0 0 0,-2 2 0 0 0,5 14 0 0 0,-1-11 0 0 0,-1-3 0 0 0,1 0 0 0 0,0 0 0 0 0,0 0 0 0 0,1 0 0 0 0,-1 0 0 0 0,1 0 0 0 0,0-1 0 0 0,0 1 0 0 0,4 5 0 0 0,-3-3 0 0 0,-1-4 0 0 0,-1 1 0 0 0,1 0 0 0 0,0-1 0 0 0,0 1 0 0 0,1-1 0 0 0,-1 0 0 0 0,0 1 0 0 0,1-1 0 0 0,-1 0 0 0 0,1-1 0 0 0,0 1 0 0 0,5 2 0 0 0,-3 0 120 0 0,1-1 0 0 0,0-1 0 0 0,0 1 0 0 0,0-1 0 0 0,0 0 0 0 0,0 0 0 0 0,0-1 0 0 0,1 0 0 0 0,-1 0 0 0 0,1 0 0 0 0,8-1 0 0 0,-13 0 323 0 0,-1 0-294 0 0,1 0-132 0 0,2-1-15 0 0,7-6-5 0 0,-6 1 3 0 0,-4 4-119 0 0,0 0 0 0 0,0 1 1 0 0,0-1-1 0 0,0 0 0 0 0,0 0 0 0 0,-1 0 0 0 0,1 1 0 0 0,-1-1 1 0 0,1 0-1 0 0,-1 0 0 0 0,0 0 0 0 0,0 0 0 0 0,0 0 0 0 0,0 0 1 0 0,0 0-1 0 0,0 0 0 0 0,0 0 0 0 0,-1 0 0 0 0,1 0 0 0 0,-1 0 0 0 0,0 1 1 0 0,1-1-1 0 0,-1 0 0 0 0,0 0 0 0 0,0 0 0 0 0,0 1 0 0 0,0-1 1 0 0,0 1-1 0 0,0-1 0 0 0,-1 1 0 0 0,-1-3 0 0 0,-3 0-753 0 0,1 1-1 0 0,-1-1 1 0 0,0 1-1 0 0,0 0 1 0 0,-1 0-1 0 0,-10-3 1 0 0,2 0-331 0 0,-12-6-1356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1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99 10135 0 0,'0'0'231'0'0,"3"-3"29"0"0,32-18 305 0 0,-19 12 164 0 0,-9 5 132 0 0,1 0 0 0 0,-1-1 0 0 0,0 1 0 0 0,0-2 0 0 0,0 1-1 0 0,-1-1 1 0 0,7-7 0 0 0,-12 12-349 0 0,-1 1 0 0 0,6-10 1573 0 0,-4 4 3449 0 0,-6 5-5525 0 0,-1 1-1 0 0,1 0 1 0 0,-1 0 0 0 0,1 0 0 0 0,-1 0 0 0 0,1 1-1 0 0,-1-1 1 0 0,1 1 0 0 0,-1 0 0 0 0,1 1 0 0 0,0-1 0 0 0,0 1-1 0 0,0 0 1 0 0,-1 0 0 0 0,2 0 0 0 0,-1 0 0 0 0,-4 4-1 0 0,-4 3-6 0 0,0 0-1 0 0,1 1 0 0 0,1 0 1 0 0,-10 12-1 0 0,3-3-1 0 0,5-6 0 0 0,1 1 0 0 0,-14 21 0 0 0,-39 89 0 0 0,14-24 0 0 0,32-65 329 0 0,2 0 0 0 0,-13 42 0 0 0,-16 77 729 0 0,43-147-1055 0 0,-6 33-3 0 0,1-1 0 0 0,3 1 0 0 0,-1 46 0 0 0,5-86 0 0 0,0 19 0 0 0,0 0 0 0 0,0 0 0 0 0,7 30 0 0 0,-6-41 0 0 0,2 0 0 0 0,-1-1 0 0 0,1 1 0 0 0,0-1 0 0 0,1 0 0 0 0,0 0 0 0 0,0 0 0 0 0,0 0 0 0 0,1-1 0 0 0,0 1 0 0 0,0-1 0 0 0,6 5 0 0 0,-1-5 0 0 0,2-5 0 0 0,-1 0 0 0 0,0-4 0 0 0,-4-5 0 0 0,1-11-112 0 0,-9 11-250 0 0,0 3 7 0 0,0 3 8 0 0,1-1 1 0 0,-1 1 0 0 0,0-1 0 0 0,0 1-1 0 0,0-1 1 0 0,-2-4 0 0 0,1 4-285 0 0,1 0 0 0 0,-1 0 0 0 0,1 0 0 0 0,0 0 1 0 0,0 0-1 0 0,-1-6 0 0 0,0-13-1405 0 0,-2-5-11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1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38 17503 0 0,'0'0'399'0'0,"2"-1"60"0"0,-1 0-402 0 0,1 0 1 0 0,-1 0-1 0 0,0 0 1 0 0,0 0-1 0 0,0 0 1 0 0,0 0-1 0 0,-1 0 1 0 0,1 0-1 0 0,0 0 1 0 0,0-1 0 0 0,-1 1-1 0 0,1 0 1 0 0,0-1-1 0 0,-1 1 1 0 0,1-2-1 0 0,2-24 69 0 0,-1 2 756 0 0,1 2 1538 0 0,-3 15-1691 0 0,1 0-1 0 0,0 1 0 0 0,2-10 0 0 0,-2 16-340 0 0,-1 1 100 0 0,0 0 21 0 0,0 0-66 0 0,-1 2-222 0 0,-33 175 1205 0 0,12-73-860 0 0,4-2-566 0 0,16-63-4148 0 0,0-48-1409 0 0,4-1 3510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7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9351 0 0,'0'0'439'0'0,"0"0"62"0"0,0 0 33 0 0,0 0-65 0 0,0 0-169 0 0,0 0 442 0 0,1-1 229 0 0,31-34 2060 0 0,-23 25-1923 0 0,0 1 1 0 0,10-15-1 0 0,-15 16-1241 0 0,-3 7-563 0 0,-1 1-258 0 0,0 0-1694 0 0,0 0-6561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1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9351 0 0,'0'0'439'0'0,"0"0"62"0"0,0 0 33 0 0,0 0-65 0 0,3 0-169 0 0,61 3 4045 0 0,-9-4-2686 0 0,-34 3-1671 0 0,25-1 0 0 0,0 0 496 0 0,-35 2 65 0 0,-8-3-467 0 0,-1 1-1 0 0,0 0 0 0 0,1-1 0 0 0,-1 0 0 0 0,1 1 1 0 0,-1-1-1 0 0,0 0 0 0 0,1 0 0 0 0,-1 0 0 0 0,1-1 1 0 0,-1 1-1 0 0,5-2 0 0 0,3 0-81 0 0,-1 1-64 0 0,-7 0-273 0 0,2-10-2514 0 0,-8-9-146 0 0,-2 10 1462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3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3823 0 0,'0'0'315'0'0,"0"0"45"0"0,0 0 21 0 0,0 0-49 0 0,0 0-81 0 0,0 0 481 0 0,0 0 237 0 0,9-7 1663 0 0,-9 6-2472 0 0,1 0-1 0 0,-1 0 0 0 0,1 0 1 0 0,0 0-1 0 0,-1 0 1 0 0,1 0-1 0 0,0 1 1 0 0,0-1-1 0 0,-1 0 0 0 0,1 0 1 0 0,0 1-1 0 0,0-1 1 0 0,0 1-1 0 0,0-1 0 0 0,0 1 1 0 0,0-1-1 0 0,0 1 1 0 0,2-1-1 0 0,-1 1-53 0 0,-1 0-1 0 0,1 0 1 0 0,-1 1-1 0 0,0-1 1 0 0,1 0-1 0 0,-1 1 1 0 0,1-1-1 0 0,-1 1 1 0 0,0-1-1 0 0,1 1 1 0 0,-1 0-1 0 0,0 0 1 0 0,0-1-1 0 0,0 1 1 0 0,1 0-1 0 0,-1 0 1 0 0,0 0-1 0 0,0 0 1 0 0,0 0-1 0 0,0 1 1 0 0,-1-1-1 0 0,1 0 1 0 0,0 0-1 0 0,0 0 1 0 0,0 2-1 0 0,9 17 155 0 0,0 0 0 0 0,-2 1 0 0 0,0 0 0 0 0,-1 0-1 0 0,7 37 1 0 0,6 19 229 0 0,-12-48-489 0 0,13 34 0 0 0,-11-29 0 0 0,-8-23 0 0 0,-2-11 0 0 0,0 0 0 0 0,0 1 0 0 0,0-1 0 0 0,-1 0 0 0 0,1 1 0 0 0,0-1 0 0 0,0 0 0 0 0,0 1 0 0 0,-1-1 0 0 0,1 0 0 0 0,0 0 0 0 0,-1 1 0 0 0,1-1 0 0 0,0 0 0 0 0,0 0 0 0 0,-1 0 0 0 0,1 1 0 0 0,0-1 0 0 0,-1 0 0 0 0,1 0 0 0 0,-1 0 0 0 0,-10 2 27 0 0,-6-3-187 0 0,15 1-442 0 0,-1 0 1 0 0,0 0-1 0 0,0-1 0 0 0,1 1 1 0 0,-1-1-1 0 0,0 0 0 0 0,1 0 1 0 0,-1 0-1 0 0,1 0 1 0 0,-1 0-1 0 0,-3-3 0 0 0,-5-2-1750 0 0,5 2 305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4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1 15663 0 0,'0'0'356'0'0,"0"0"50"0"0,0 0 20 0 0,0 0-42 0 0,0 0-180 0 0,0 0 176 0 0,0 0 107 0 0,0 0 22 0 0,0 0 71 0 0,0 0 286 0 0,0 0 124 0 0,0 0 30 0 0,0 0-65 0 0,-2 2-290 0 0,-50 52-274 0 0,-38 37 449 0 0,72-75-728 0 0,0-1-1 0 0,-1-1 0 0 0,-28 17 0 0 0,40-27-175 0 0,6-3-273 0 0,1-1-138 0 0,0 0-33 0 0,0 0-208 0 0,0 0-857 0 0,0 0-379 0 0,0 0-80 0 0,0 0-15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4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3823 0 0,'0'0'315'0'0,"0"0"45"0"0,0 0 21 0 0,0 0-49 0 0,0 0-81 0 0,0 0 481 0 0,0 0 237 0 0,0 0 45 0 0,0 0-61 0 0,2 1-288 0 0,3 2-400 0 0,1-1 0 0 0,-1 0 0 0 0,1-1 0 0 0,0 1 0 0 0,0-1 0 0 0,0 0 0 0 0,6 0 0 0 0,45-2 1101 0 0,-23 0-720 0 0,30 0 211 0 0,-1-3 0 0 0,83-15 0 0 0,-84 6-469 0 0,-25 4-23 0 0,69-6-1 0 0,-65 10-364 0 0,-52 6-1224 0 0,-1 1-1 0 0,-18 6 1 0 0,-8 8-2760 0 0,17-6 1937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5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93 15663 0 0,'0'0'356'0'0,"0"0"50"0"0,0 0 20 0 0,0 0-42 0 0,-1 1-250 0 0,0 0 22 0 0,-1-1 0 0 0,1 1 1 0 0,0 0-1 0 0,0-1 0 0 0,-1 1 1 0 0,1-1-1 0 0,0 0 0 0 0,0 1 1 0 0,-1-1-1 0 0,1 0 1 0 0,-1 0-1 0 0,1 0 0 0 0,0 0 1 0 0,-1 0-1 0 0,1 0 0 0 0,0 0 1 0 0,-2-1-1 0 0,-2 0 3076 0 0,4 0-3103 0 0,1 0 0 0 0,-1 0 0 0 0,1 0-1 0 0,-1 0 1 0 0,1 0 0 0 0,0 0 0 0 0,-1 0 0 0 0,1 0-1 0 0,0 0 1 0 0,0 0 0 0 0,-1 0 0 0 0,1 0 0 0 0,0-1-1 0 0,1-1 1 0 0,-2 1-81 0 0,1 1-41 0 0,0-1 7 0 0,-1-1 0 0 0,1 1 0 0 0,-1-1 0 0 0,1 0 0 0 0,0 1 0 0 0,0-1 0 0 0,0 0 0 0 0,1 1 0 0 0,-1-1 0 0 0,0 1-1 0 0,1-1 1 0 0,0 0 0 0 0,0 1 0 0 0,0-1 0 0 0,0 1 0 0 0,2-5 0 0 0,9-12 294 0 0,-9 13-122 0 0,1-1-1 0 0,0 1 0 0 0,0 0 1 0 0,0 1-1 0 0,1-1 0 0 0,0 1 0 0 0,0 0 1 0 0,8-6-1 0 0,-4 4 84 0 0,0 2 0 0 0,0-1 0 0 0,1 1 0 0 0,0 1 0 0 0,0 0 0 0 0,18-5 0 0 0,-24 6-132 0 0,-3 2-135 0 0,0 1 0 0 0,1-1 0 0 0,-1 0 1 0 0,0 1-1 0 0,0-1 0 0 0,1 1 0 0 0,-1-1 0 0 0,0 1 0 0 0,1 0 1 0 0,-1-1-1 0 0,0 1 0 0 0,3 0 0 0 0,-1-1-2 0 0,1 0 0 0 0,11 5 0 0 0,-13-2 0 0 0,1-1 0 0 0,-1 1 0 0 0,0 0 0 0 0,0 0 0 0 0,1 0 0 0 0,-1 0 0 0 0,-1 0 0 0 0,1 0 0 0 0,0 1 0 0 0,0-1 0 0 0,-1 1 0 0 0,1-1 0 0 0,-1 1 0 0 0,2 4 0 0 0,12 40 0 0 0,-9-21 0 0 0,-5-24 0 0 0,-1 0 0 0 0,1 0 0 0 0,-1 1 0 0 0,1-1 0 0 0,-1 0 0 0 0,0 1 0 0 0,0-1 0 0 0,0 0 0 0 0,0 1 0 0 0,-1 2 0 0 0,-3 16 0 0 0,4-9 0 0 0,-3-1 0 0 0,1-6 0 0 0,0-6 0 0 0,1-4 0 0 0,1 4 0 0 0,1-4 0 0 0,1 1 0 0 0,-1-1 0 0 0,0 0 0 0 0,1 1 0 0 0,0-1 0 0 0,0 0 0 0 0,1 1 0 0 0,-1 0 0 0 0,1 0 0 0 0,0 0 0 0 0,0 0 0 0 0,0 0 0 0 0,1 0 0 0 0,6-5 0 0 0,4-2 0 0 0,0 0 0 0 0,26-14 0 0 0,-37 22 0 0 0,-2 2 0 0 0,0 1 0 0 0,0-1 0 0 0,0 0 0 0 0,0 1 0 0 0,0-1 0 0 0,0 1 0 0 0,0-1 0 0 0,0 1 0 0 0,0-1 0 0 0,0 1 0 0 0,0 0 0 0 0,0 0 0 0 0,0-1 0 0 0,0 1 0 0 0,0 0 0 0 0,2 0 0 0 0,-2 0 0 0 0,-1-1 0 0 0,1 1 0 0 0,0 0 0 0 0,0 0 0 0 0,0-1 0 0 0,0 1 0 0 0,-1 0 0 0 0,1 0 0 0 0,0 0 0 0 0,0 0 0 0 0,0 0 0 0 0,0 0 0 0 0,-1 0 0 0 0,1 0 0 0 0,0 0 0 0 0,0 1 0 0 0,0-1 0 0 0,0 0 0 0 0,-1 0 0 0 0,1 1 0 0 0,1-1 0 0 0,0 2 0 0 0,13 3 0 0 0,-12-2 0 0 0,-1 0 0 0 0,1-1 0 0 0,10 10 0 0 0,-9-7 0 0 0,-2-3 0 0 0,0 1 0 0 0,0-1 0 0 0,0 1 0 0 0,0 0 0 0 0,-1-1 0 0 0,1 1 0 0 0,1 4 0 0 0,3 5 0 0 0,-3-7 0 0 0,-1 0 0 0 0,0-1 0 0 0,1 1 0 0 0,-2 1 0 0 0,1-1 0 0 0,-1 0 0 0 0,0 0 0 0 0,1 7 0 0 0,1-6-373 0 0,-1-9-549 0 0,1-10-1371 0 0,-3 0 270 0 0,2-3-22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5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23 10135 0 0,'0'0'464'0'0,"0"0"-9"0"0,0 0-155 0 0,11-5 2427 0 0,15-7 343 0 0,-24 12-2046 0 0,0-1-69 0 0,3 0-977 0 0,-4 0 429 0 0,1 1 1 0 0,-1-1-1 0 0,1 1 0 0 0,-1 0 0 0 0,1-1 0 0 0,-1 1 0 0 0,1 0 0 0 0,-1 0 0 0 0,1 0 0 0 0,0 0 0 0 0,-1 0 0 0 0,1 0 1 0 0,-1 0-1 0 0,1 1 0 0 0,1 0 0 0 0,2 2-341 0 0,-1 0 1 0 0,0 1 0 0 0,0-1 0 0 0,0 1-1 0 0,-1 0 1 0 0,1 0 0 0 0,-1 1-1 0 0,0-1 1 0 0,0 1 0 0 0,0-1 0 0 0,-1 1-1 0 0,0 0 1 0 0,3 7 0 0 0,2 10 441 0 0,7 42 1 0 0,-11-48-467 0 0,9 59-42 0 0,1 96 0 0 0,-10-121 0 0 0,-2 151 0 0 0,-4-162 884 0 0,-15 73 0 0 0,14-95-769 0 0,-8 29-74 0 0,-1-1 0 0 0,-2 0 1 0 0,-22 42-1 0 0,20-50-41 0 0,-1-1 0 0 0,-2-1 0 0 0,-40 55 0 0 0,43-68 0 0 0,3-4 0 0 0,0-1 0 0 0,-22 21 0 0 0,32-32 0 0 0,3-5 0 0 0,-1 1 0 0 0,1-1 0 0 0,0 1 0 0 0,0-1 0 0 0,0 0 0 0 0,-1 0 0 0 0,1 0 0 0 0,0 0 0 0 0,-1 0 0 0 0,1 0 0 0 0,-1 0 0 0 0,0 0 0 0 0,1 0 0 0 0,-4 0 0 0 0,4 0-3 0 0,-4 1-538 0 0,0 1 0 0 0,-1-1 1 0 0,1 0-1 0 0,-1-1 0 0 0,-6 2 0 0 0,11-3 247 0 0,-1 0 1 0 0,1 0-1 0 0,-1 0 0 0 0,0 0 0 0 0,1 0 1 0 0,-1 0-1 0 0,1-1 0 0 0,-1 1 0 0 0,0-1 0 0 0,1 1 1 0 0,-1-1-1 0 0,1 1 0 0 0,0-1 0 0 0,-1 0 1 0 0,1 0-1 0 0,-1 0 0 0 0,1 0 0 0 0,0 0 0 0 0,0 0 1 0 0,-1 0-1 0 0,1 0 0 0 0,0 0 0 0 0,-1-2 1 0 0,-5-6-8057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6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0 13823 0 0,'0'0'315'0'0,"0"0"45"0"0,0 0 21 0 0,0 0-49 0 0,2-2-81 0 0,-1 1 70 0 0,0 0 1 0 0,-1 0-1 0 0,1 0 0 0 0,0-1 1 0 0,0 1-1 0 0,-1 0 0 0 0,1-1 1 0 0,0 1-1 0 0,-1 0 0 0 0,0-1 1 0 0,1 1-1 0 0,-1-1 0 0 0,0 1 1 0 0,1-1-1 0 0,-1-2 0 0 0,1-4-585 0 0,2-12 1095 0 0,-3 15-428 0 0,0 0 1 0 0,1 0-1 0 0,0 0 1 0 0,1 0 0 0 0,-1 0-1 0 0,1 0 1 0 0,0 0 0 0 0,0 0-1 0 0,4-7 1 0 0,12-25-57 0 0,-14 28-198 0 0,-1 1 0 0 0,11-16 0 0 0,-2 7 83 0 0,2 1 0 0 0,0 0-1 0 0,22-20 1 0 0,-28 29-156 0 0,0 1 1 0 0,0-1-1 0 0,1 1 1 0 0,0 1-1 0 0,1 0 1 0 0,-1 0-1 0 0,1 0 1 0 0,15-4-1 0 0,-14 8-76 0 0,-2 7 0 0 0,-6-3 0 0 0,-1 1 0 0 0,1 0 0 0 0,-1-1 0 0 0,0 1 0 0 0,0 0 0 0 0,0 0 0 0 0,-1 0 0 0 0,0 0 0 0 0,1 0 0 0 0,-1 1 0 0 0,-1-1 0 0 0,1 0 0 0 0,-1 0 0 0 0,1 1 0 0 0,-1-1 0 0 0,0 0 0 0 0,-2 9 0 0 0,0 2 0 0 0,-1 0 0 0 0,0 0 0 0 0,-10 25 0 0 0,-31 57 72 0 0,43-95 299 0 0,1-2 117 0 0,0 0 21 0 0,1-2-134 0 0,7-13-375 0 0,0 1 0 0 0,1 0 0 0 0,1 0 0 0 0,0 1 0 0 0,1 1 0 0 0,15-15 0 0 0,-12 13-293 0 0,-1 0 0 0 0,2 1-1 0 0,0 1 1 0 0,0 0 0 0 0,35-19 0 0 0,-40 28 293 0 0,0 3 0 0 0,-8 1 36 0 0,0 0 1 0 0,-1 1-1 0 0,1-1 0 0 0,0 0 1 0 0,0 1-1 0 0,0-1 1 0 0,-1 1-1 0 0,1-1 0 0 0,-1 1 1 0 0,1 0-1 0 0,-1 0 0 0 0,0 0 1 0 0,0-1-1 0 0,0 1 0 0 0,0 0 1 0 0,0 1-1 0 0,0-1 0 0 0,0 0 1 0 0,-1 0-1 0 0,1 0 0 0 0,0 3 1 0 0,0 7 237 0 0,0-1 0 0 0,0 0 1 0 0,-2 12-1 0 0,1-8-179 0 0,-2 85-159 0 0,2-98-273 0 0,0-2-138 0 0,0 0-33 0 0,0 0-4 0 0,0 0 0 0 0,0 0 0 0 0,0 0-1092 0 0,0 0-4586 0 0,0 0-1968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7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7503 0 0,'0'0'803'0'0,"0"0"-18"0"0,1 1-358 0 0,3 1-243 0 0,0 1 1 0 0,0-1 0 0 0,0-1-1 0 0,0 1 1 0 0,0 0-1 0 0,1-1 1 0 0,-1 0-1 0 0,0 0 1 0 0,1 0 0 0 0,-1-1-1 0 0,0 1 1 0 0,6-1-1 0 0,6-1 1132 0 0,0-1 0 0 0,19-5 1 0 0,33-4 432 0 0,-64 11-2274 0 0,0 0-1 0 0,0-1 1 0 0,-1 0 0 0 0,1 0-1 0 0,0 0 1 0 0,-1-1 0 0 0,7-2-1 0 0,-1-1-1007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07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37 21191 0 0,'0'0'480'0'0,"-2"-9"1167"0"0,2-17-1374 0 0,0 24 98 0 0,0 2 117 0 0,0 0 21 0 0,0 0 3 0 0,0 0 0 0 0,0 0 0 0 0,0 0 0 0 0,1 14 80 0 0,-2-2-486 0 0,0-1 0 0 0,-1 1 0 0 0,-1-1 0 0 0,-6 18 0 0 0,4-12 311 0 0,-25 64 440 0 0,11-34-597 0 0,-16 38-260 0 0,-9 27 0 0 0,52-117 0 0 0,-1 0 0 0 0,0-1 0 0 0,13-12 0 0 0,19-17 24 0 0,2 1 0 0 0,68-42 0 0 0,-64 50 47 0 0,-41 23 146 0 0,1 1 1 0 0,0 1-1 0 0,0-1 1 0 0,-1 0-1 0 0,1 1 1 0 0,1 0-1 0 0,7 0 1 0 0,-13 1-207 0 0,1 1 0 0 0,-1 0 0 0 0,0-1 0 0 0,0 1 0 0 0,0 0 0 0 0,0 0 0 0 0,0-1 0 0 0,0 1 0 0 0,0 0 0 0 0,0 0 0 0 0,-1-1 0 0 0,1 1 0 0 0,0 0 0 0 0,-1 0 0 0 0,0 3-11 0 0,-1 0 0 0 0,0 0 0 0 0,0 0 0 0 0,-1 0 0 0 0,1-1 0 0 0,-1 1 0 0 0,0-1 0 0 0,0 0 0 0 0,-5 5 0 0 0,-34 24 0 0 0,27-22 0 0 0,-32 19 0 0 0,-13 7 0 0 0,59-36 0 0 0,0 1 0 0 0,0-1 0 0 0,0 1 0 0 0,1-1 0 0 0,-1 1 0 0 0,0 0 0 0 0,1-1 0 0 0,-1 1 0 0 0,1 0 0 0 0,-1 0 0 0 0,1-1 0 0 0,-2 2 0 0 0,3 4 0 0 0,-1-5 0 0 0,-1 3 0 0 0,1-3 0 0 0,0 1 0 0 0,0-1 0 0 0,0 0 0 0 0,-1 0 0 0 0,1 0 0 0 0,0 1 0 0 0,0-1 0 0 0,1 0 0 0 0,-1 0 0 0 0,0 1 0 0 0,0-1 0 0 0,1 0 0 0 0,-1 0 0 0 0,0 0 0 0 0,1 0 0 0 0,-1 0 0 0 0,2 2 0 0 0,0 2 0 0 0,1-1 0 0 0,0 1 0 0 0,0-1 0 0 0,0 1 0 0 0,0-1 0 0 0,1 0 0 0 0,-1-1 0 0 0,1 1 0 0 0,0-1 0 0 0,0 1 0 0 0,0-1 0 0 0,5 2 0 0 0,1 1 0 0 0,-1-1 0 0 0,0-1 0 0 0,1 0 0 0 0,0 0 0 0 0,10 2 0 0 0,-10-3 0 0 0,1 0 0 0 0,-1-1 0 0 0,0-1 0 0 0,1 1 0 0 0,-1-2 0 0 0,0 0 0 0 0,17-1 0 0 0,-17-2 0 0 0,1-1 0 0 0,-11 4 0 0 0,1 0 0 0 0,-1-1 0 0 0,1 1 0 0 0,-1 0 0 0 0,1 0 0 0 0,-1 0 0 0 0,1 0 0 0 0,-1-1 0 0 0,0 1 0 0 0,1 0 0 0 0,-1 0 0 0 0,1-1 0 0 0,-1 1 0 0 0,0 0 0 0 0,1-1 0 0 0,-1 1 0 0 0,0 0 0 0 0,1-1 0 0 0,-1 1 0 0 0,0-1 0 0 0,0 1 0 0 0,1 0 0 0 0,-1-1 0 0 0,0 1 0 0 0,0-1 0 0 0,0 1 0 0 0,0-1 0 0 0,0 1 0 0 0,1-1 0 0 0,-1 1 0 0 0,0-1 0 0 0,0 1 0 0 0,0-1 0 0 0,0 1 0 0 0,0-1 0 0 0,0 1 0 0 0,-1-1 0 0 0,1 1 0 0 0,0 0 0 0 0,0-1 0 0 0,0 1 0 0 0,0-1 0 0 0,-1 1 0 0 0,1-1 0 0 0,0 1 0 0 0,0 0 0 0 0,-1-1 0 0 0,1 1 0 0 0,0-1 0 0 0,-1 1 0 0 0,1-1 0 0 0,-1 0-300 0 0,0 0 1 0 0,0-1-1 0 0,0 1 1 0 0,0 0-1 0 0,0 0 0 0 0,0 0 1 0 0,0 0-1 0 0,-1-1 0 0 0,1 2 1 0 0,0-1-1 0 0,-1 0 1 0 0,1 0-1 0 0,0 0 0 0 0,-1 1 1 0 0,1-1-1 0 0,-1 0 0 0 0,-2 0 1 0 0,-33-14-2736 0 0,5 1-33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23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78 8287 0 0,'-19'1'259'0'0,"-12"0"7322"0"0,30-1-6626 0 0,1 0-290 0 0,-12-1 395 0 0,11 1-882 0 0,1 0 0 0 0,-1 0 0 0 0,0 0 0 0 0,1 0 0 0 0,-1 0 0 0 0,0 0 1 0 0,1 0-1 0 0,-1 0 0 0 0,0 0 0 0 0,1-1 0 0 0,-1 1 0 0 0,0 0 0 0 0,1 0 0 0 0,-1-1 0 0 0,1 1 0 0 0,-1 0 0 0 0,1-1 0 0 0,-1 1 0 0 0,1-1 0 0 0,-1 1 0 0 0,1-1 0 0 0,-1 1 0 0 0,1-1 0 0 0,-1 1 0 0 0,1-1 0 0 0,0 0 0 0 0,-1 1 0 0 0,1-1 0 0 0,0 1 0 0 0,-1-1 0 0 0,1 0 1 0 0,0 1-1 0 0,0-2 0 0 0,-1-8-80 0 0,1 8 345 0 0,1 1-294 0 0,4-6-133 0 0,-4 7-8 0 0,-1 0 1 0 0,0 0-1 0 0,1-1 0 0 0,-1 1 1 0 0,0 0-1 0 0,0 0 0 0 0,1-1 1 0 0,-1 1-1 0 0,0 0 0 0 0,0-1 1 0 0,1 1-1 0 0,-1 0 0 0 0,0 0 1 0 0,0-1-1 0 0,0 1 0 0 0,1 0 0 0 0,-1-1 1 0 0,0 1-1 0 0,0-1 0 0 0,0 1 1 0 0,0 0-1 0 0,0-1 0 0 0,0 1 1 0 0,0 0-1 0 0,0-1 0 0 0,0 1 1 0 0,0-1-1 0 0,0 1 0 0 0,0 0 1 0 0,0-1-1 0 0,0 1 0 0 0,0 0 1 0 0,-1-1-1 0 0,1 1 0 0 0,0 0 0 0 0,0-1 1 0 0,0 1-1 0 0,0 0 0 0 0,-1-1 1 0 0,1 1-1 0 0,0 0 0 0 0,0-1 1 0 0,-1 1-1 0 0,1 0 0 0 0,0 0 1 0 0,-1-1-1 0 0,1 1 0 0 0,0 0 2 0 0,-1 0-1 0 0,1 0 0 0 0,0 0 1 0 0,0 0-1 0 0,0 0 0 0 0,0-1 1 0 0,-1 1-1 0 0,1 0 0 0 0,0 0 1 0 0,0 0-1 0 0,0 0 0 0 0,0 0 0 0 0,0 0 1 0 0,0-1-1 0 0,-1 1 0 0 0,1 0 1 0 0,0 0-1 0 0,0 0 0 0 0,0 0 1 0 0,0-1-1 0 0,0 1 0 0 0,0 0 1 0 0,0 0-1 0 0,0 0 0 0 0,0-1 1 0 0,0 1-1 0 0,0 0 0 0 0,0 0 1 0 0,0 0-1 0 0,0 0 0 0 0,0-1 1 0 0,0 1-1 0 0,0 0 0 0 0,0 0 1 0 0,0 0-1 0 0,0-1 0 0 0,0 1 1 0 0,0 0-1 0 0,0 0 0 0 0,0 0 1 0 0,1 0-1 0 0,-1 0 0 0 0,0-1 1 0 0,0 1-1 0 0,0 0 0 0 0,0 0 1 0 0,0 0-1 0 0,0 0 0 0 0,1 0 0 0 0,-1-1 1 0 0,0 1-1 0 0,0 0 0 0 0,0 0 1 0 0,0 0-1 0 0,0 0 0 0 0,1 0 1 0 0,6-3 103 0 0,-1 0 1 0 0,1 0-1 0 0,0 1 1 0 0,0 0-1 0 0,0 1 0 0 0,0-1 1 0 0,1 1-1 0 0,6 0 1 0 0,5-1-18 0 0,0 0-96 0 0,1 1 0 0 0,-1 1 0 0 0,29 4 0 0 0,-34-3 0 0 0,-5 1 0 0 0,-7-1 0 0 0,0 0 0 0 0,1 0 0 0 0,-1 0 0 0 0,1-1 0 0 0,-1 1 0 0 0,0-1 0 0 0,1 0 0 0 0,3 0 0 0 0,17 4 0 0 0,-23-4-10 0 0,0 0 0 0 0,0 0-1 0 0,0 1 1 0 0,0-1 0 0 0,0 0 0 0 0,0 0-1 0 0,0 0 1 0 0,0 0 0 0 0,0 0 0 0 0,0 0-1 0 0,0 0 1 0 0,-1 0 0 0 0,1 0-1 0 0,0 0 1 0 0,0 0 0 0 0,0 0 0 0 0,0 0-1 0 0,0 0 1 0 0,0 1 0 0 0,0-1 0 0 0,0 0-1 0 0,0 0 1 0 0,0 0 0 0 0,0 0 0 0 0,0 0-1 0 0,0 0 1 0 0,0 0 0 0 0,0 0 0 0 0,0 0-1 0 0,0 0 1 0 0,0 0 0 0 0,0 1 0 0 0,0-1-1 0 0,0 0 1 0 0,0 0 0 0 0,1 0 0 0 0,-1 0-1 0 0,0 0 1 0 0,0 0 0 0 0,0 0 0 0 0,0 0-1 0 0,0 0 1 0 0,0 0 0 0 0,0 0-1 0 0,0 0 1 0 0,0 0 0 0 0,0 0 0 0 0,0 0-1 0 0,0 1 1 0 0,0-1 0 0 0,0 0 0 0 0,0 0-1 0 0,1 0 1 0 0,-1 0 0 0 0,0 0 0 0 0,0 0-1 0 0,0 0 1 0 0,0 0 0 0 0,0 0 0 0 0,0 0-1 0 0,0 0 1 0 0,0 0 0 0 0,0 0 0 0 0,0 0-1 0 0,0 0 1 0 0,1 0 0 0 0,-1 0 0 0 0,0 0-1 0 0,-10 3-1642 0 0,-11 2-1670 0 0,3 0-1585 0 0,8-2-1572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7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2 17503 0 0,'0'0'384'0'0,"0"0"88"0"0,0 0 8 0 0,0 0 8 0 0,-22 11-392 0 0,22-11-96 0 0,0 0 0 0 0,0 0 0 0 0,0 0 432 0 0,-6-5 64 0 0,2-3 16 0 0,4 8 0 0 0,2-10-824 0 0,0 0-160 0 0,2 0-32 0 0,-4 10-7584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24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2 2-112 0 0,3 2 174 0 0,0-1 317 0 0,0 1 0 0 0,0-1 0 0 0,0 0 1 0 0,1-1-1 0 0,-1 1 0 0 0,12 3 0 0 0,100 18 3541 0 0,-112-24-4295 0 0,13 8-66 0 0,-9-5 167 0 0,-2-1-1444 0 0,-2 0-3627 0 0,-5-2 3426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27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3 10135 0 0,'0'0'231'0'0,"0"0"29"0"0,0 0 19 0 0,0 0 105 0 0,0 0 410 0 0,0 0 184 0 0,0 0 40 0 0,0 0 6 0 0,0 0 0 0 0,0 0 0 0 0,0 0 0 0 0,0 0-69 0 0,0 0-290 0 0,0 0-121 0 0,4-8 484 0 0,1-1-595 0 0,1 1 1 0 0,0-1-1 0 0,1 1 0 0 0,9-9 0 0 0,-7 7-447 0 0,25-35 525 0 0,-24 32-54 0 0,-1 0 0 0 0,13-12 1 0 0,113-129 638 0 0,-51 44-114 0 0,-56 71-847 0 0,-20 28-135 0 0,0 0 0 0 0,-1 0 0 0 0,0-1 0 0 0,0 1 0 0 0,5-18 0 0 0,-10 20 0 0 0,-3 0 0 0 0,-1 1 0 0 0,2 7 0 0 0,-1 1 0 0 0,1 0 0 0 0,0 0 0 0 0,-1-1 0 0 0,1 1 0 0 0,0 0 0 0 0,-1 0 0 0 0,1-1 0 0 0,0 1 0 0 0,-1 0 0 0 0,1 0 0 0 0,-1 0 0 0 0,1 0 0 0 0,0 0 0 0 0,-1-1 0 0 0,1 1 0 0 0,-1 0 0 0 0,1 0 0 0 0,0 0 0 0 0,-1 0 0 0 0,0 0 0 0 0,-3 2 0 0 0,0 0 0 0 0,0-1 0 0 0,1 1 0 0 0,-1 1 0 0 0,0-1 0 0 0,1 1 0 0 0,0-1 0 0 0,-1 1 0 0 0,-3 5 0 0 0,-3 0 0 0 0,0 1 0 0 0,1 0 0 0 0,1 1 0 0 0,-13 17 0 0 0,-4 5 0 0 0,0-3 0 0 0,2 2 0 0 0,1 1 0 0 0,-28 55 0 0 0,40-68 0 0 0,2 0 0 0 0,1 1 0 0 0,-8 32 0 0 0,12-39 0 0 0,0 0 0 0 0,2 1 0 0 0,0-1 0 0 0,0 1 0 0 0,1-1 0 0 0,3 23 0 0 0,-3-34 0 0 0,1 1 0 0 0,-1 0 0 0 0,0-1 0 0 0,-1 1 0 0 0,1 0 0 0 0,0 0 0 0 0,-2 4 0 0 0,-1 10 0 0 0,4-6 0 0 0,0-10 0 0 0,-1 0 0 0 0,1 0 0 0 0,-1 0 0 0 0,1 0 0 0 0,-1-1 0 0 0,1 1 0 0 0,0 0 0 0 0,-1 0 0 0 0,1-1 0 0 0,0 1 0 0 0,0 0 0 0 0,0-1 0 0 0,-1 1 0 0 0,1-1 0 0 0,1 1 0 0 0,30 10 0 0 0,-20-9 0 0 0,0-1 0 0 0,0 0 0 0 0,0 0 0 0 0,0-1 0 0 0,0-1 0 0 0,15-2 0 0 0,-4 1 0 0 0,-17 1 0 0 0,0 0 0 0 0,0 0 0 0 0,-1-1 0 0 0,8-2 0 0 0,6-3 0 0 0,-14 5 0 0 0,-1 0 0 0 0,1-1 0 0 0,-1 1 0 0 0,0-1 0 0 0,1 0 0 0 0,-1-1 0 0 0,-1 1 0 0 0,1-1 0 0 0,0 1 0 0 0,3-6 0 0 0,11-10 0 0 0,3 0 0 0 0,-1-1 0 0 0,23-31 0 0 0,-37 43 0 0 0,1 1 0 0 0,0 0 0 0 0,0 1 0 0 0,16-12 0 0 0,6-5 0 0 0,0 0 0 0 0,-19 20 0 0 0,-2 10 0 0 0,0 8 0 0 0,-8-10 0 0 0,0-2 0 0 0,0 9 0 0 0,-1-1 0 0 0,0 0 0 0 0,-1 0 0 0 0,0 1 0 0 0,-1-1 0 0 0,-4 13 0 0 0,-4 16 0 0 0,8-29 0 0 0,0 0 0 0 0,0-1 0 0 0,-7 14 0 0 0,5-11 0 0 0,5-13 0 0 0,-1 0 0 0 0,1 1 0 0 0,0-1 0 0 0,0 0 0 0 0,0 0 0 0 0,0 1 0 0 0,-1-1 0 0 0,1 0 0 0 0,0 1 0 0 0,0-1 0 0 0,0 0 0 0 0,0 0 0 0 0,0 1 0 0 0,0-1 0 0 0,0 0 0 0 0,0 1 0 0 0,0-1 0 0 0,0 0 0 0 0,0 1 0 0 0,0-1 0 0 0,0 0 0 0 0,0 0 0 0 0,0 1 0 0 0,0-1 0 0 0,0 0 0 0 0,0 1 0 0 0,0-1 0 0 0,0 0 0 0 0,1 1 0 0 0,-1-1 0 0 0,0 0 0 0 0,0 0 0 0 0,0 1 0 0 0,0-1 0 0 0,1 0 0 0 0,-1 0 0 0 0,0 0 0 0 0,0 1 0 0 0,1-1 0 0 0,-1 0 0 0 0,0 0 0 0 0,0 0 0 0 0,1 0 0 0 0,-1 1 0 0 0,0-1 0 0 0,0 0 0 0 0,1 0 0 0 0,-1 0 0 0 0,0 0 0 0 0,1 0 0 0 0,-1 0 0 0 0,0 0 0 0 0,1 0 0 0 0,-1 0 0 0 0,0 0 0 0 0,1 0 0 0 0,-1 0 0 0 0,0 0 0 0 0,0 0 0 0 0,1 0 0 0 0,-1 0 0 0 0,1 0 0 0 0,1-1 0 0 0,1 1 0 0 0,0 0 0 0 0,0 0 0 0 0,-1-1 0 0 0,1 0 0 0 0,0 1 0 0 0,-1-1 0 0 0,1 0 0 0 0,-1 0 0 0 0,1-1 0 0 0,-1 1 0 0 0,0 0 0 0 0,1-1 0 0 0,1-2 0 0 0,7-4 0 0 0,14-17 0 0 0,-16 16 0 0 0,70-63 0 0 0,-66 62 0 0 0,0 1 0 0 0,0 1 0 0 0,1 0 0 0 0,26-12 0 0 0,-27 17 0 0 0,-1 6 0 0 0,-10-2 23 0 0,-1 0 0 0 0,1 0 1 0 0,-1 1-1 0 0,1-1 0 0 0,-1 0 0 0 0,0 0 0 0 0,0 1 0 0 0,0-1 1 0 0,0 1-1 0 0,0-1 0 0 0,0 1 0 0 0,0-1 0 0 0,0 1 0 0 0,0 0 1 0 0,-1-1-1 0 0,1 1 0 0 0,-1 0 0 0 0,1 0 0 0 0,-1-1 0 0 0,0 1 1 0 0,1 0-1 0 0,-1 0 0 0 0,-1 3 0 0 0,2 6 258 0 0,-2 0-1 0 0,-2 17 1 0 0,2-25-239 0 0,-2 11-217 0 0,0 0-1 0 0,-1 0 1 0 0,-8 16 0 0 0,7-16-31 0 0,0 0-1 0 0,-5 23 1 0 0,9-35 543 0 0,1-2 138 0 0,0 0 33 0 0,0 0-65 0 0,12-2-278 0 0,-5 1-165 0 0,0-1 0 0 0,-1 1 0 0 0,0-2 0 0 0,1 1 0 0 0,-1-1 0 0 0,0 1 0 0 0,0-2 0 0 0,0 1 0 0 0,0-1 0 0 0,-1 0 0 0 0,0 0 0 0 0,9-8 0 0 0,-7 6 0 0 0,32-29 0 0 0,49-32 0 0 0,-70 54 0 0 0,-6 4 0 0 0,1 1 0 0 0,-1 0 0 0 0,1 1 0 0 0,14-5 0 0 0,-16 10 0 0 0,-10 3 0 0 0,0 0 0 0 0,0 0 0 0 0,-1 0 0 0 0,1 0 0 0 0,0 0 0 0 0,-1 0 0 0 0,1 0 0 0 0,-1 0 0 0 0,1 0 0 0 0,-1 0 0 0 0,0 0 0 0 0,1 0 0 0 0,-1 0 0 0 0,0 1 0 0 0,0-1 0 0 0,0 0 0 0 0,0 0 0 0 0,0 0 0 0 0,0 0 0 0 0,0 1 0 0 0,0-1 0 0 0,-1 1 0 0 0,-5 29 0 0 0,-2-8 0 0 0,-1-1 0 0 0,-20 35 0 0 0,25-51 0 0 0,0 1 0 0 0,1 0 0 0 0,-4 12 0 0 0,7-19 0 0 0,0 0 0 0 0,0 1 0 0 0,0-1 0 0 0,0 0 0 0 0,-1 0 0 0 0,1 1 0 0 0,0-1 0 0 0,0 0 0 0 0,0 1 0 0 0,0-1 0 0 0,0 0 0 0 0,0 0 0 0 0,0 1 0 0 0,0-1 0 0 0,0 0 0 0 0,0 1 0 0 0,0-1 0 0 0,0 0 0 0 0,0 0 0 0 0,1 1 0 0 0,-1-1 0 0 0,0 0 0 0 0,0 0 0 0 0,0 1 0 0 0,0-1 0 0 0,0 0 0 0 0,0 0 0 0 0,1 1 0 0 0,-1-1 0 0 0,0 0 0 0 0,0 0 0 0 0,0 0 0 0 0,1 1 0 0 0,-1-1 0 0 0,0 0 0 0 0,0 0 0 0 0,1 0 0 0 0,-1 0 0 0 0,0 0 0 0 0,0 1 0 0 0,1-1 0 0 0,-1 0 0 0 0,0 0 0 0 0,0 0 0 0 0,1 0 0 0 0,-1 0 0 0 0,0 0 0 0 0,1 0 0 0 0,-1 0 0 0 0,0 0 0 0 0,0 0 0 0 0,1 0 0 0 0,-1 0 0 0 0,0 0 0 0 0,0 0 0 0 0,1 0 0 0 0,-1-1 0 0 0,0 1 0 0 0,0 0 0 0 0,1 0 0 0 0,-1 0 0 0 0,0 0 0 0 0,0 0 0 0 0,1-1 0 0 0,-1 1 0 0 0,0 0 0 0 0,0 0 0 0 0,15-5 0 0 0,0 0 0 0 0,0 0 0 0 0,-1-2 0 0 0,0 1 0 0 0,0-2 0 0 0,-1 0 0 0 0,0-1 0 0 0,20-16 0 0 0,45-26 0 0 0,-68 43 0 0 0,1 0 0 0 0,0 1 0 0 0,1 1 0 0 0,-1 0 0 0 0,1 0 0 0 0,23-6 0 0 0,-25 11 0 0 0,-9 2 0 0 0,0 0 0 0 0,1 0 0 0 0,-1 0 0 0 0,0 0 0 0 0,0 0 0 0 0,0 0 0 0 0,0 1 0 0 0,0-1 0 0 0,0 0 0 0 0,0 0 0 0 0,0 1 0 0 0,0-1 0 0 0,0 1 0 0 0,-1-1 0 0 0,1 1 0 0 0,-1-1 0 0 0,1 1 0 0 0,-1-1 0 0 0,0 1 0 0 0,1 1 0 0 0,1 37 0 0 0,-2-32 0 0 0,-4 26 0 0 0,3-26 0 0 0,0 0 0 0 0,1 0 0 0 0,0 11 0 0 0,0-8 0 0 0,4-1 0 0 0,2-4 0 0 0,-4-6 0 0 0,2-1 0 0 0,9-6 0 0 0,-10 5-104 0 0,0 0 0 0 0,-1 0 0 0 0,1 0 0 0 0,-1 0 0 0 0,0-1 0 0 0,1 1 0 0 0,-1-1 0 0 0,0 1 0 0 0,0-1 0 0 0,-1 0 0 0 0,1 0-1 0 0,1-3 1 0 0,0-2-975 0 0,0 0 0 0 0,0 0 0 0 0,3-14 0 0 0,-3 1-7788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27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9 13823 0 0,'0'0'630'0'0,"0"0"-13"0"0,-2-1-393 0 0,-24-13 4067 0 0,24 13-2826 0 0,2 1-288 0 0,-1-1 179 0 0,1 0-1260 0 0,-1 1 0 0 0,1 0 1 0 0,-1-1-1 0 0,1 1 0 0 0,0 0 0 0 0,-1-1 1 0 0,1 1-1 0 0,0-1 0 0 0,-1 1 1 0 0,1-1-1 0 0,0 1 0 0 0,-1-1 0 0 0,1 1 1 0 0,0-1-1 0 0,0 1 0 0 0,0-1 1 0 0,0 1-1 0 0,0-1 0 0 0,-1 0 0 0 0,5-6 14 0 0,-3 6 272 0 0,-1 1 114 0 0,0 0 15 0 0,2-2-68 0 0,6-4-294 0 0,-3 2-60 0 0,-4 3-258 0 0,0 0 1 0 0,0 0-1 0 0,0 0 1 0 0,0 0-1 0 0,0 0 0 0 0,1 0 1 0 0,-1 1-1 0 0,0-1 1 0 0,0 0-1 0 0,1 1 0 0 0,-1-1 1 0 0,1 1-1 0 0,-1-1 1 0 0,0 1-1 0 0,1-1 0 0 0,1 1 1 0 0,-3 0-855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29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00 8287 0 0,'0'0'191'0'0,"0"0"26"0"0,0 0 9 0 0,0 0 110 0 0,0 0 444 0 0,0 0 196 0 0,0 0 42 0 0,0 0-63 0 0,0 0-290 0 0,0 2-121 0 0,-1 2-116 0 0,0-1-1 0 0,-1 1 0 0 0,1 0 1 0 0,0-1-1 0 0,-4 5 0 0 0,4-6 155 0 0,1-2 288 0 0,0 0 122 0 0,0 0 28 0 0,0 0-65 0 0,0 0-290 0 0,-1 1-524 0 0,0 0 0 0 0,0 0 0 0 0,0 0 0 0 0,0 1 0 0 0,0-1 0 0 0,-1 0 0 0 0,1 0 0 0 0,0-1 0 0 0,-1 1 0 0 0,1 0 0 0 0,-3 1 0 0 0,4-2-174 0 0,-7 4 122 0 0,6-4 282 0 0,1 0 117 0 0,0 0 21 0 0,0 0-66 0 0,0 0-222 0 0,0 0 166 0 0,-6-27 1218 0 0,6 22-1600 0 0,0 0-1 0 0,0 1 1 0 0,0-1-1 0 0,1 0 1 0 0,0 1-1 0 0,0-1 1 0 0,0 0-1 0 0,1 1 1 0 0,-1-1-1 0 0,1 1 1 0 0,0-1-1 0 0,0 1 1 0 0,1 0-1 0 0,-1 0 1 0 0,6-6-1 0 0,-4 4 270 0 0,1 0-1 0 0,-1-1 1 0 0,0 1-1 0 0,5-15 1 0 0,-6 16-224 0 0,0 0 0 0 0,1 0 0 0 0,-1 1 0 0 0,1-1 0 0 0,0 1 0 0 0,1 0 0 0 0,-1 0-1 0 0,1 0 1 0 0,-1 1 0 0 0,11-6 0 0 0,8-8 9 0 0,-17 12-59 0 0,-3 3 0 0 0,0-1 0 0 0,0 1 0 0 0,1 0 0 0 0,-1 0 0 0 0,0 1 0 0 0,1-1 0 0 0,0 1 0 0 0,6-3 0 0 0,1 1 0 0 0,0 4 0 0 0,-1 6 0 0 0,2 6 0 0 0,-11-7 0 0 0,0-2 0 0 0,1 3 0 0 0,0 1 0 0 0,0-1 0 0 0,0 1 0 0 0,-1 0 0 0 0,0 0 0 0 0,0-1 0 0 0,-1 1 0 0 0,0 0 0 0 0,-2 11 0 0 0,0-8 0 0 0,-1 1 0 0 0,-1 0 0 0 0,1-1 0 0 0,-2 1 0 0 0,0-1 0 0 0,-8 14 0 0 0,8-17 0 0 0,12-18 0 0 0,2-1 0 0 0,18-21 0 0 0,71-56 0 0 0,-74 67 0 0 0,-14 15 0 0 0,-1 5 0 0 0,-7 2 0 0 0,0 0 0 0 0,0 0 0 0 0,-1 0 0 0 0,1 0 0 0 0,0 0 0 0 0,-1 1 0 0 0,1-1 0 0 0,-1 0 0 0 0,0 1 0 0 0,1-1 0 0 0,-1 1 0 0 0,0 0 0 0 0,0-1 0 0 0,0 1 0 0 0,0 0 0 0 0,0 0 0 0 0,0-1 0 0 0,-1 1 0 0 0,1 0 0 0 0,-1 0 0 0 0,1 0 0 0 0,0 3 0 0 0,0 0 0 0 0,-1 0 0 0 0,1 1 0 0 0,-1-1 0 0 0,0 1 0 0 0,0-1 0 0 0,0 1 0 0 0,-2 5 0 0 0,-2 10 0 0 0,-16 52 0 0 0,15-53-64 0 0,4-18-273 0 0,1-2-138 0 0,0 0-33 0 0,0 0 65 0 0,2-1 86 0 0,12-9-1966 0 0,-1-1 0 0 0,-1 0 0 0 0,0-1-1 0 0,19-24 1 0 0,-14 17 275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29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9 15663 0 0,'0'0'356'0'0,"0"0"50"0"0,0 0 20 0 0,0 0-42 0 0,0 0-112 0 0,0 0 463 0 0,0 0 234 0 0,0 0 45 0 0,0 0 8 0 0,1-1 2 0 0,6-2-276 0 0,-6 2-499 0 0,1 0-1 0 0,-1 0 1 0 0,1 0-1 0 0,-1 0 0 0 0,1 1 1 0 0,0-1-1 0 0,-1 1 1 0 0,1-1-1 0 0,0 1 1 0 0,0 0-1 0 0,1-1 0 0 0,9 1 245 0 0,24 1 613 0 0,-12 2-1090 0 0,-17-3-16 0 0,-1 0 0 0 0,1 0 0 0 0,0 0 0 0 0,0-1 0 0 0,0 0 0 0 0,11-3 0 0 0,5-1 0 0 0,20 0-401 0 0,-43 4 177 0 0,-1-1 0 0 0,1 1-1 0 0,0-1 1 0 0,0 1 0 0 0,0-1 0 0 0,0 1 0 0 0,0-1 0 0 0,0 1 0 0 0,0-1 0 0 0,1 0 0 0 0,0-1-1 0 0,-1-2-504 0 0,0 1 1676 0 0,0-12-13336 0 0,-3 6 7027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29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0135 0 0,'0'0'231'0'0,"0"0"29"0"0,-1 0 19 0 0,-32 10 2429 0 0,18-3 5884 0 0,11-4-5334 0 0,6-3-3050 0 0,1 1 0 0 0,-1 0 0 0 0,1 0 0 0 0,-1-1 0 0 0,1 0 0 0 0,-1 1 0 0 0,3-1 0 0 0,16 3 263 0 0,17 5-451 0 0,-22-5-23 0 0,-13-3 3 0 0,0 0 0 0 0,0 1 0 0 0,-1-1 0 0 0,1 1 0 0 0,0 0 0 0 0,0 0 0 0 0,-1 0 0 0 0,1 0 0 0 0,0 0 0 0 0,2 2 0 0 0,2 2 0 0 0,-3-4 0 0 0,-2 0 0 0 0,-1-1 0 0 0,1 1 0 0 0,-1-1 0 0 0,1 1 0 0 0,-1 0 0 0 0,0-1 0 0 0,0 1 0 0 0,1 0 0 0 0,-1 0 0 0 0,0 0 0 0 0,2 2 0 0 0,4 5 0 0 0,-4-5 0 0 0,-2-2 0 0 0,-1 0 0 0 0,1 1 0 0 0,0-1 0 0 0,0 0 0 0 0,-1 0 0 0 0,1 1 0 0 0,-1-1 0 0 0,1 1 0 0 0,-1-1 0 0 0,0 1 0 0 0,1-1 0 0 0,-1 3 0 0 0,0-1 58 0 0,1 0-1 0 0,-1 0 1 0 0,0 0-1 0 0,0-1 1 0 0,0 1 0 0 0,0 0-1 0 0,0 0 1 0 0,-1 0-1 0 0,1 0 1 0 0,-1-1-1 0 0,0 1 1 0 0,1 0 0 0 0,-4 5-1 0 0,0 0 319 0 0,-1 1 0 0 0,-10 12 1 0 0,6-9-264 0 0,7-9-131 0 0,0 0-1 0 0,-1 1 0 0 0,1-1 1 0 0,-1 0-1 0 0,0 0 1 0 0,0 0-1 0 0,0-1 1 0 0,-6 5-1 0 0,-2 2-215 0 0,10-9 198 0 0,1 0 0 0 0,0 1 0 0 0,0-1 0 0 0,-1 0 0 0 0,1 0 1 0 0,0 1-1 0 0,0-1 0 0 0,-1 0 0 0 0,1 0 0 0 0,0 0 0 0 0,-1 1 1 0 0,1-1-1 0 0,0 0 0 0 0,-1 0 0 0 0,1 0 0 0 0,-1 0 0 0 0,1 0 0 0 0,0 0 1 0 0,-1 0-1 0 0,1 1 0 0 0,0-1 0 0 0,-1 0 0 0 0,1 0 0 0 0,-1-1 1 0 0,1 1-1 0 0,0 0 0 0 0,-1 0 0 0 0,-1 0-16 0 0,0 0 0 0 0,1 0 0 0 0,-1 0 0 0 0,0 0 1 0 0,0 0-1 0 0,1 0 0 0 0,-1 0 0 0 0,0 1 0 0 0,0-1 0 0 0,-1 1 0 0 0,0 0-487 0 0,0 0-1 0 0,-1 0 1 0 0,1 0-1 0 0,0-1 1 0 0,0 0-1 0 0,0 1 1 0 0,-1-1-1 0 0,-4-1 1 0 0,2 1 61 0 0,4 0-1025 0 0,2 0-29 0 0,0 0-4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30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138 11975 0 0,'0'0'547'0'0,"2"0"-11"0"0,29-4 1973 0 0,-13 1 2746 0 0,-4-2-4842 0 0,-10 4 6 0 0,1 0 0 0 0,-1 0-1 0 0,1 1 1 0 0,0-1-1 0 0,-1 1 1 0 0,8 0 0 0 0,16-1 878 0 0,-22 0-983 0 0,0 1-1 0 0,0 0 1 0 0,0 0 0 0 0,7 1-1 0 0,11 1 254 0 0,-8-1-549 0 0,-11-1-18 0 0,-1 0 0 0 0,0 0 0 0 0,1 0 0 0 0,-1 0 0 0 0,0-1-1 0 0,1 1 1 0 0,3-2 0 0 0,67-19 931 0 0,31-3 186 0 0,-63 17-1117 0 0,-32 3 0 0 0,-11 0 0 0 0,4-3 0 0 0,0-1 0 0 0,2 0 0 0 0,-2 0 0 0 0,-8 0 0 0 0,3 6 0 0 0,0 1 0 0 0,-1 0 0 0 0,1 0 0 0 0,0 0 0 0 0,0 0 0 0 0,0 0 0 0 0,0 1 0 0 0,-1-1 0 0 0,1 0 0 0 0,0 0 0 0 0,-1 1 0 0 0,1-1 0 0 0,0 1 0 0 0,-1-1 0 0 0,-2 1 0 0 0,-5-3 61 0 0,1 1 0 0 0,-1 1 1 0 0,0 0-1 0 0,0 0 0 0 0,0 0 0 0 0,0 1 0 0 0,1 1 1 0 0,-1-1-1 0 0,0 1 0 0 0,0 1 0 0 0,0 0 0 0 0,1 0 1 0 0,-1 1-1 0 0,1 0 0 0 0,0 0 0 0 0,-1 1 0 0 0,2 0 0 0 0,-14 9 1 0 0,2 0-899 0 0,12-9 817 0 0,1 0-1 0 0,0 0 0 0 0,1 1 0 0 0,-1 0 0 0 0,1 0 1 0 0,0 0-1 0 0,0 1 0 0 0,0 0 0 0 0,1 0 0 0 0,0 0 1 0 0,0 0-1 0 0,-4 9 0 0 0,6-9 21 0 0,0 1 0 0 0,1-1 0 0 0,-1 0 0 0 0,1 1 0 0 0,1-1 0 0 0,-1 10 0 0 0,0-2 0 0 0,1 62 1557 0 0,0-74-2007 0 0,-2 10-424 0 0,1-6 867 0 0,0 0-1 0 0,0 0 1 0 0,0 0-1 0 0,-1-1 1 0 0,0 1-1 0 0,0-1 0 0 0,0 1 1 0 0,-4 5-1 0 0,-6 4-171 0 0,3-12 206 0 0,5-2-40 0 0,-10 2 244 0 0,0-1-1 0 0,0 0 1 0 0,0-1-1 0 0,0 0 1 0 0,0-2-1 0 0,-21-2 1 0 0,-19 0-1238 0 0,45 4 945 0 0,0-2 0 0 0,0 1 1 0 0,0-1-1 0 0,1 0 0 0 0,-1-1 1 0 0,0 0-1 0 0,1-1 0 0 0,-1 0 0 0 0,1 0 1 0 0,-13-7-1 0 0,20 10-309 0 0,1 0-117 0 0,3-4-176 0 0,0 0-1 0 0,0 0 1 0 0,0 1-1 0 0,1-1 1 0 0,-1 1-1 0 0,8-6 1 0 0,-3 3-1390 0 0,6-4-6134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33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1 8287 0 0,'0'0'382'0'0,"0"0"-8"0"0,0 0-102 0 0,0 0 463 0 0,0 0 234 0 0,0 0 45 0 0,0 0 8 0 0,0 0 2 0 0,0 0 0 0 0,0 0 0 0 0,0 0-69 0 0,0 0-290 0 0,0 0-121 0 0,0 0-28 0 0,0 0 66 0 0,0 0 288 0 0,0 0 122 0 0,0 0 28 0 0,0 0-65 0 0,0-10 770 0 0,1 2-1498 0 0,0 0-1 0 0,1 0 1 0 0,0 0-1 0 0,0 0 1 0 0,1 0-1 0 0,0 1 1 0 0,0-1-1 0 0,0 1 1 0 0,1 0-1 0 0,7-10 1 0 0,0-1-55 0 0,-1 3 117 0 0,0 1 0 0 0,2 0-1 0 0,-1 0 1 0 0,2 2 0 0 0,22-19 0 0 0,-4 3 10 0 0,-24 21-297 0 0,0 0-1 0 0,1 1 1 0 0,1 0-1 0 0,-1 0 1 0 0,1 1 0 0 0,-1 0-1 0 0,1 1 1 0 0,1 0-1 0 0,12-4 1 0 0,-11 5-2 0 0,0 5 0 0 0,-2 6 0 0 0,-2 3 0 0 0,-5-4 0 0 0,0 0 0 0 0,0 0 0 0 0,-1 0 0 0 0,0 1 0 0 0,0-1 0 0 0,-1 1 0 0 0,0-1 0 0 0,0 1 0 0 0,-2 10 0 0 0,-1-1 0 0 0,-1-1 0 0 0,0 0 0 0 0,-8 19 0 0 0,10-28 0 0 0,1-4 0 0 0,0 0 0 0 0,-1 0 0 0 0,1 0 0 0 0,-1 0 0 0 0,1 0 0 0 0,-1 0 0 0 0,-2 2 0 0 0,-3 3 0 0 0,6-10 0 0 0,5-9 0 0 0,9-13 0 0 0,-7 14 0 0 0,1 1 0 0 0,0 0 0 0 0,0 1 0 0 0,1 0 0 0 0,0 0 0 0 0,15-11 0 0 0,-22 18 0 0 0,10-7 0 0 0,1 0 0 0 0,0 0 0 0 0,0 1 0 0 0,1 1 0 0 0,13-5 0 0 0,-4 2 0 0 0,-18 6 0 0 0,1 1 0 0 0,-1 0 0 0 0,1 1 0 0 0,0-1 0 0 0,-1 1 0 0 0,1 0 0 0 0,0 0 0 0 0,0 0 0 0 0,6 1 0 0 0,0 3 0 0 0,-8-2 0 0 0,1 1 0 0 0,-2 1 0 0 0,1-1 0 0 0,0 0 0 0 0,0 1 0 0 0,-1-1 0 0 0,1 1 0 0 0,-1 0 0 0 0,0 0 0 0 0,0 0 0 0 0,0 0 0 0 0,0 0 0 0 0,-1 1 0 0 0,3 5 0 0 0,-2-4 0 0 0,0 0 0 0 0,-1 0 0 0 0,0 0 0 0 0,0 1 0 0 0,0-1 0 0 0,-1 1 0 0 0,1-1 0 0 0,-1 0 0 0 0,-1 9 0 0 0,-2 3 0 0 0,1 1 0 0 0,-1-1 0 0 0,-7 21 0 0 0,8-32 0 0 0,2-3 0 0 0,-1-1 0 0 0,1 0 0 0 0,-1 0 0 0 0,0 0 0 0 0,0 0 0 0 0,0 0 0 0 0,0 0 0 0 0,0 0 0 0 0,-1 0 0 0 0,-1 2 0 0 0,-3 4 0 0 0,0-1-64 0 0,4-6-273 0 0,-13-9-2091 0 0,14 7 2236 0 0,0 0 0 0 0,0-1 1 0 0,0 1-1 0 0,0 0 1 0 0,1 0-1 0 0,-1-1 0 0 0,0 1 1 0 0,1 0-1 0 0,-1-1 0 0 0,1 1 1 0 0,0-1-1 0 0,-1 1 0 0 0,1 0 1 0 0,0-1-1 0 0,0 1 1 0 0,0-1-1 0 0,0 1 0 0 0,0-1 1 0 0,0 1-1 0 0,0-1 0 0 0,0 1 1 0 0,1-1-1 0 0,-1 1 0 0 0,1-2 1 0 0,2-4-1011 0 0,0 0 1 0 0,0 1 0 0 0,7-12 0 0 0,-3 6 465 0 0,11-20-1823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33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1 15663 0 0,'0'0'356'0'0,"0"0"50"0"0,0 0 20 0 0,0 0-42 0 0,0 0-42 0 0,0 0 750 0 0,0 0 352 0 0,0 0 76 0 0,0 0-123 0 0,0 0-575 0 0,-1 2-248 0 0,-4 12 70 0 0,-2 0-1 0 0,-11 19 1 0 0,-10 21 614 0 0,11-13-1302 0 0,2 2-1 0 0,-20 87 1 0 0,35-129-652 0 0,0-1-258 0 0,0 0-1011 0 0,0 0-4023 0 0,0 0-1724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34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81 21191 0 0,'0'0'480'0'0,"0"0"67"0"0,0 0 31 0 0,0 0-56 0 0,0 0-201 0 0,0-1 424 0 0,13-39 2858 0 0,-12 38-3501 0 0,0 1 54 0 0,-1-1-1 0 0,1 1 1 0 0,0-1 0 0 0,-1 0-1 0 0,1 1 1 0 0,-1-1 0 0 0,1 0-1 0 0,-1 1 1 0 0,0-4 0 0 0,0-2-139 0 0,-5 0-81 0 0,4 6-90 0 0,0 1 1 0 0,-1-1-1 0 0,1 1 0 0 0,-1-1 0 0 0,1 1 1 0 0,-1-1-1 0 0,0 1 0 0 0,1 0 0 0 0,-1 0 1 0 0,1 0-1 0 0,-1 0 0 0 0,0 0 0 0 0,1 0 1 0 0,-4 0-1 0 0,-25 8-3374 0 0,13-4 1769 0 0,-5-1-288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8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8 13823 0 0,'0'0'630'0'0,"0"0"-13"0"0,0 0-320 0 0,9-7 1683 0 0,-25 41 6616 0 0,-33 91-6941 0 0,-87 301-1638 0 0,131-408-601 0 0,1-1 0 0 0,0 1 0 0 0,2 0 0 0 0,-1 22 0 0 0,13-51-576 0 0,-6 6 633 0 0,1 0 0 0 0,-1-1 0 0 0,0 0 0 0 0,-1 0-1 0 0,1 0 1 0 0,-1 0 0 0 0,3-9 0 0 0,2-8-1008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34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81 11975 0 0,'0'0'267'0'0,"0"0"42"0"0,0 0 17 0 0,0 0-28 0 0,-2 1-196 0 0,2-1 855 0 0,-5 3-2460 0 0,1-2 5018 0 0,-3-2 4674 0 0,19 2-7626 0 0,-1-1 1 0 0,19-1-1 0 0,-17 0-66 0 0,1 1-1 0 0,17 1 1 0 0,11 2-497 0 0,-1-2 0 0 0,60-6 0 0 0,-10 0 0 0 0,363-1 0 0 0,-153-12 0 0 0,-159 0 0 0 0,-46 3 443 0 0,-73 8 357 0 0,-16 4-599 0 0,0 0 0 0 0,0 1 1 0 0,12-2-1 0 0,-7 3-201 0 0,-3 0-64 0 0,-7 0-273 0 0,-2 1-138 0 0,0 0-33 0 0,0 0-4 0 0,0 0 0 0 0,0 0 0 0 0,-10 2-7282 0 0,-5 0-364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6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6447 0 0,'15'0'298'0'0,"-12"0"-10"0"0,-3 0-50 0 0,0 0 493 0 0,0 0 238 0 0,0 0 45 0 0,0 0 8 0 0,0 0 2 0 0,0 0 0 0 0,0 0 0 0 0,0 0-69 0 0,0 0-290 0 0,0 0-121 0 0,0 0-28 0 0,0-2-4 0 0,1 2-461 0 0,-1-1 0 0 0,0 0 0 0 0,0 1-1 0 0,0-1 1 0 0,0 0 0 0 0,0 1 0 0 0,0-1 0 0 0,0 1-1 0 0,0-1 1 0 0,0 0 0 0 0,-1 1 0 0 0,1-1 0 0 0,0 0-1 0 0,0 1 1 0 0,0-1 0 0 0,-1 1 0 0 0,1-1-1 0 0,0 1 1 0 0,-1-1 0 0 0,1 0 0 0 0,-1 1 0 0 0,1-1-1 0 0,0 1 1 0 0,-1 0 0 0 0,1-1 0 0 0,-1 1 0 0 0,1-1-1 0 0,-1 1 1 0 0,0 0 0 0 0,1-1 0 0 0,-1 1 0 0 0,1 0-1 0 0,-2-1 1 0 0,-5-3 270 0 0,6 3 191 0 0,1 0-436 0 0,0 1 1 0 0,0-1-1 0 0,1 1 0 0 0,-1 0 1 0 0,0-1-1 0 0,0 1 0 0 0,0-1 0 0 0,1 1 1 0 0,-1 0-1 0 0,0-1 0 0 0,0 1 0 0 0,1 0 1 0 0,-1-1-1 0 0,0 1 0 0 0,1 0 0 0 0,-1-1 1 0 0,0 1-1 0 0,1 0 0 0 0,-1 0 0 0 0,0-1 1 0 0,1 1-1 0 0,-1 0 0 0 0,1 0 1 0 0,-1 0-1 0 0,1 0 0 0 0,-1-1 0 0 0,0 1 1 0 0,1 0-1 0 0,-1 0 0 0 0,1 0 0 0 0,17-1 2168 0 0,1 3-1596 0 0,9 12-176 0 0,-22-10-464 0 0,-2-2 35 0 0,-1 0-1 0 0,1 1 0 0 0,-1 0 1 0 0,1 0-1 0 0,-1 0 1 0 0,0 0-1 0 0,0 1 0 0 0,0-1 1 0 0,-1 1-1 0 0,0-1 1 0 0,1 1-1 0 0,-1 0 0 0 0,0 0 1 0 0,1 5-1 0 0,3 8 316 0 0,-1 0-1 0 0,3 24 1 0 0,3 7-19 0 0,32 122-339 0 0,-42-165 0 0 0,28 81 0 0 0,-21-59 0 0 0,11 35 0 0 0,-18-61 0 0 0,-1-1 0 0 0,1 1 0 0 0,-1 0 0 0 0,1 0 0 0 0,-1 0 0 0 0,0 0 0 0 0,0 0 0 0 0,1 0 0 0 0,-1 0 0 0 0,0 0 0 0 0,0 0 0 0 0,0 0 0 0 0,0 0 0 0 0,0 0 0 0 0,-1 1 0 0 0,1 1 0 0 0,-2 5 0 0 0,2-8-2 0 0,0 0 0 0 0,0 1-1 0 0,0-1 1 0 0,-1 0 0 0 0,1 0-1 0 0,0 0 1 0 0,0 0 0 0 0,0 0 0 0 0,-1 0-1 0 0,1 0 1 0 0,0 0 0 0 0,0 0-1 0 0,-1 0 1 0 0,1 0 0 0 0,0 0 0 0 0,0 0-1 0 0,-1 0 1 0 0,1 0 0 0 0,0-1-1 0 0,0 1 1 0 0,0 0 0 0 0,-1 0 0 0 0,1 0-1 0 0,0 0 1 0 0,0 0 0 0 0,0 0-1 0 0,-1-1 1 0 0,0 0-133 0 0,0 0 0 0 0,-1 0-1 0 0,1-1 1 0 0,0 1 0 0 0,0-1 0 0 0,0 1-1 0 0,0-1 1 0 0,0 1 0 0 0,1-1 0 0 0,-1 1-1 0 0,0-1 1 0 0,1 0 0 0 0,-1 1 0 0 0,1-3-1 0 0,-5-29-1980 0 0,3 14-448 0 0,0 6-17 0 0,0 1-4241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7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0 13823 0 0,'0'0'315'0'0,"0"0"45"0"0,0 0 21 0 0,0 0-49 0 0,0 0-81 0 0,0 0 481 0 0,0 0 237 0 0,0 0 45 0 0,0 0-61 0 0,0 0-288 0 0,0 0-121 0 0,0 0-28 0 0,0 0-4 0 0,0 0 0 0 0,0 0 0 0 0,-4 9 512 0 0,-2 2-914 0 0,0 0-1 0 0,-1-1 1 0 0,0 0-1 0 0,0 0 0 0 0,-2 0 1 0 0,1-1-1 0 0,-1 0 1 0 0,0 0-1 0 0,-1-1 1 0 0,-13 8-1 0 0,0-1 128 0 0,0-1 0 0 0,-1-2 0 0 0,-44 18 0 0 0,49-24-237 0 0,7-1 0 0 0,-22 9 0 0 0,8-3-1657 0 0,25-10 1513 0 0,-1-1 0 0 0,1 0 0 0 0,-1 1-1 0 0,1-1 1 0 0,-1 0 0 0 0,0 0 0 0 0,1 0 0 0 0,-1 0-1 0 0,0 0 1 0 0,1 0 0 0 0,-1 0 0 0 0,1-1 0 0 0,-1 1-1 0 0,-2-1 1 0 0,5-1-2104 0 0,6-8-4916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8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0 13823 0 0,'0'0'315'0'0,"1"0"-232"0"0,0 0-1 0 0,0 0 1 0 0,-1 0-1 0 0,1 0 1 0 0,0 0-1 0 0,0 0 1 0 0,0 0-1 0 0,-1 0 1 0 0,1 0 0 0 0,0 0-1 0 0,0-1 1 0 0,1 1-1 0 0,77-75 3906 0 0,-22 15-199 0 0,63-73-1226 0 0,-115 124-2413 0 0,1 0 0 0 0,-2 0 0 0 0,1 0 1 0 0,-1-1-1 0 0,3-10 0 0 0,1 1 848 0 0,-8 15-849 0 0,-1-3-133 0 0,0 7-16 0 0,1-1 0 0 0,0 1 0 0 0,-1-1 0 0 0,1 1 0 0 0,0 0 0 0 0,-1 0 0 0 0,1-1 0 0 0,0 1 0 0 0,-1 0 0 0 0,1 0 0 0 0,0-1 0 0 0,-1 1 0 0 0,1 0 0 0 0,-1 0 0 0 0,1 0 0 0 0,0 0 0 0 0,-1-1 0 0 0,1 1 0 0 0,-1 0 0 0 0,0 0 0 0 0,-1 0 0 0 0,1 1 0 0 0,-1-1 0 0 0,1 1 0 0 0,-1-1 0 0 0,1 1 0 0 0,-1-1 0 0 0,1 1 0 0 0,0 0 0 0 0,-1-1 0 0 0,1 1 0 0 0,0 0 0 0 0,-1 0 0 0 0,1 0 0 0 0,0 0 0 0 0,0 0 0 0 0,0 0 0 0 0,0 1 0 0 0,-1 1 0 0 0,-17 27 0 0 0,17-25 0 0 0,-6 10 0 0 0,-11 19 0 0 0,-19 52 0 0 0,-35 173 0 0 0,66-229 0 0 0,6-22-8 0 0,5-7-2 0 0,6-8 77 0 0,-10 7-44 0 0,19-15 354 0 0,-2 0-1 0 0,0-1 1 0 0,18-22 0 0 0,6-6 92 0 0,-16 21-469 0 0,50-34 0 0 0,-43 33 0 0 0,-10 5 0 0 0,-18 15 0 0 0,0 0 0 0 0,1 0 0 0 0,-1 0 0 0 0,11-6 0 0 0,-15 10 0 0 0,1 0 0 0 0,-1 0 0 0 0,1-1 0 0 0,-1 1 0 0 0,1 0 0 0 0,-1 0 0 0 0,0 0 0 0 0,1 0 0 0 0,-1-1 0 0 0,1 1 0 0 0,-1 0 0 0 0,1 0 0 0 0,-1 0 0 0 0,1 0 0 0 0,-1 0 0 0 0,1 0 0 0 0,-1 0 0 0 0,1 1 0 0 0,0-1 0 0 0,0 1 0 0 0,0 0 0 0 0,0-1 0 0 0,-1 1 0 0 0,1 0 0 0 0,0 0 0 0 0,-1 0 0 0 0,1 0 0 0 0,0 0 0 0 0,-1 0 0 0 0,1 0 0 0 0,-1-1 0 0 0,0 2 0 0 0,1-1 0 0 0,-1 0 0 0 0,0 0 0 0 0,1 0 0 0 0,-1 0 0 0 0,0 0 0 0 0,0 0 0 0 0,0 0 0 0 0,0 0 0 0 0,0 0 0 0 0,0 0 0 0 0,-1 2 0 0 0,-6 29 0 0 0,7-32 0 0 0,-2 6 0 0 0,1 0 0 0 0,-1-1 0 0 0,-1 1 0 0 0,1-1 0 0 0,-1 1 0 0 0,0-1 0 0 0,0 0 0 0 0,0 0 0 0 0,-1 0 0 0 0,-6 6 0 0 0,8-8 0 0 0,-1 0 0 0 0,0 0 0 0 0,0 0 0 0 0,0 0 0 0 0,-1 0 0 0 0,1 0 0 0 0,-1 0 0 0 0,1-1 0 0 0,-1 0 0 0 0,0 0 0 0 0,0 0 0 0 0,0 0 0 0 0,0-1 0 0 0,0 1 0 0 0,-6 0 0 0 0,-31 1 0 0 0,40-4 0 0 0,1 1 0 0 0,0 0 0 0 0,-1 0 0 0 0,1 0 0 0 0,0 0 0 0 0,0 0 0 0 0,-1 0 0 0 0,1 1 0 0 0,0-1 0 0 0,-1 0 0 0 0,1 0 0 0 0,0 0 0 0 0,0 0 0 0 0,-1 0 0 0 0,1 0 0 0 0,0 0 0 0 0,0 1 0 0 0,-1-1 0 0 0,1 0 0 0 0,0 0 0 0 0,0 0 0 0 0,-1 0 0 0 0,1 1 0 0 0,0-1 0 0 0,0 0 0 0 0,0 0 0 0 0,-1 1 0 0 0,1 1 0 0 0,4 7 0 0 0,4 4 0 0 0,23 35 0 0 0,-23-33 0 0 0,-5-13 0 0 0,-1-1 0 0 0,-1 0 0 0 0,0 0 0 0 0,-1 0 0 0 0,1-1 0 0 0,-1 1 0 0 0,1 0 0 0 0,0-1 0 0 0,0 1 0 0 0,-1-1 0 0 0,1 1 0 0 0,0-1 0 0 0,0 1 0 0 0,0-1 0 0 0,-1 1 0 0 0,1-1 0 0 0,0 0 0 0 0,0 1 0 0 0,0-1 0 0 0,2 0 0 0 0,0 0 0 0 0,9 4 0 0 0,0-3 0 0 0,-2-3-64 0 0,-9 1-273 0 0,1 1-138 0 0,1-1 150 0 0,0 0 130 0 0,1-1-7901 0 0,-4 2 588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0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0135 0 0,'0'0'464'0'0,"0"0"-9"0"0,0 0-223 0 0,0 0 156 0 0,0 0 100 0 0,0 0 21 0 0,0 0 3 0 0,0 0 0 0 0,0 0 0 0 0,0 0 0 0 0,2 0 0 0 0,16 2 1428 0 0,-1-1 0 0 0,1-1-1 0 0,25-2 1 0 0,13-1-1339 0 0,94 5 1375 0 0,5 2-1976 0 0,-21 5 442 0 0,182 10 1164 0 0,-291-18-1606 0 0,60 0 0 0 0,19 2 0 0 0,-99-2 0 0 0,-4 0 0 0 0,1-1 0 0 0,-1 0 0 0 0,1 0 0 0 0,-1 0 0 0 0,0 0 0 0 0,1 0 0 0 0,-1 0 0 0 0,1 0 0 0 0,-1-1 0 0 0,1 1 0 0 0,1-1 0 0 0,-2 1 0 0 0,-1 0 0 0 0,1 0 0 0 0,-1-1 0 0 0,1 1 0 0 0,-1 0 0 0 0,1 0 0 0 0,-1 0 0 0 0,1 0 0 0 0,-1-1 0 0 0,1 1 0 0 0,-1 0 0 0 0,1-1 0 0 0,-1 1 0 0 0,0 0 0 0 0,1-1 0 0 0,-1 1 0 0 0,1-1 0 0 0,-2-9 0 0 0,-1 7-2 0 0,1-1-1 0 0,-1 1 0 0 0,0 0 1 0 0,0 0-1 0 0,-3-4 1 0 0,2 3-47 0 0,2 3-288 0 0,0-1 39 0 0,-1 1 1 0 0,0-1-1 0 0,1 0 1 0 0,-1 1 0 0 0,0-1-1 0 0,0 1 1 0 0,0-1-1 0 0,0 1 1 0 0,0 0-1 0 0,-4-2 1 0 0,-10-2-3687 0 0,3 3 1937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1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81 6447 0 0,'0'0'298'0'0,"0"0"-10"0"0,0 0-118 0 0,-4 11 1202 0 0,-20 20 4248 0 0,23-30-5104 0 0,1-1-4 0 0,-1 1 0 0 0,-12 11 512 0 0,11-11-512 0 0,2-1 0 0 0,0 0 0 0 0,0 0 0 0 0,0 0 0 0 0,0 0 0 0 0,0 0 0 0 0,0 0 0 0 0,0 0 0 0 0,0 0 0 0 0,-1-1 0 0 0,-1-2-334 0 0,0 1 0 0 0,0 0 0 0 0,0 0 0 0 0,1-1 0 0 0,-1 1 0 0 0,1-1 0 0 0,-1 0 0 0 0,1 1 0 0 0,0-1 0 0 0,0 0 0 0 0,0 0 0 0 0,1 1 0 0 0,-1-1 0 0 0,1 0 0 0 0,-1-4 0 0 0,1 1-123 0 0,0 0-1 0 0,1 1 0 0 0,0-1 1 0 0,0 1-1 0 0,0-1 1 0 0,0 1-1 0 0,4-9 1 0 0,2 0 82 0 0,0 0 0 0 0,0 1 0 0 0,1 0 0 0 0,1 0 1 0 0,11-13-1 0 0,-15 22-13 0 0,-1 0 0 0 0,1 0 0 0 0,0 0 0 0 0,0 0 0 0 0,0 1 1 0 0,1-1-1 0 0,-1 1 0 0 0,13-4 0 0 0,-1 1-124 0 0,-11 7 0 0 0,-2 0 0 0 0,1-1 0 0 0,-4 0 0 0 0,1 0 0 0 0,0 0 0 0 0,-1 0 0 0 0,1 1 0 0 0,-1-1 0 0 0,1 0 0 0 0,-1 1 0 0 0,1-1 0 0 0,-1 1 0 0 0,1-1 0 0 0,-1 1 0 0 0,1 0 0 0 0,1 1 0 0 0,11 7 0 0 0,-4 1 0 0 0,-8-7 0 0 0,0 0 0 0 0,-1 1 0 0 0,1-1 0 0 0,-1 1 0 0 0,0-1 0 0 0,0 1 0 0 0,0 0 0 0 0,0 0 0 0 0,-1-1 0 0 0,1 1 0 0 0,-1 0 0 0 0,0 0 0 0 0,0 0 0 0 0,-1-1 0 0 0,0 8 0 0 0,0-9 0 0 0,0 0 0 0 0,0 0 0 0 0,0 0 0 0 0,1 0 0 0 0,-1 0 0 0 0,1 0 0 0 0,0 1 0 0 0,-1-1 0 0 0,1 0 0 0 0,0 0 0 0 0,0 1 0 0 0,1-1 0 0 0,-1 0 0 0 0,0 0 0 0 0,1 0 0 0 0,1 5 0 0 0,4 33 0 0 0,-3-30 0 0 0,-3-9 0 0 0,0-1 0 0 0,1 1 0 0 0,-1-1 0 0 0,0 0 0 0 0,0 1 0 0 0,0-1 0 0 0,0 0 0 0 0,0 1 0 0 0,0-1 0 0 0,0 1 0 0 0,0-1 0 0 0,0 1 0 0 0,0-1 0 0 0,0 0 0 0 0,0 1 0 0 0,0-1 0 0 0,0 1 0 0 0,0-1 0 0 0,0 0 0 0 0,0 1 0 0 0,0-1 0 0 0,-1 0 0 0 0,1 1 0 0 0,0 0 0 0 0,-6 10 0 0 0,1-1 0 0 0,-4 1 0 0 0,5-9 0 0 0,1-1 0 0 0,-10 2 0 0 0,9-5 0 0 0,4 1 0 0 0,-1 1 0 0 0,1 0 0 0 0,-1-1 0 0 0,1 1 0 0 0,-1 0 0 0 0,1 0 0 0 0,0-1 0 0 0,-1 1 0 0 0,1 0 0 0 0,-1-1 0 0 0,1 1 0 0 0,0-1 0 0 0,-1 1 0 0 0,1 0 0 0 0,0-1 0 0 0,-1 1 0 0 0,1-1 0 0 0,0 1 0 0 0,-1-1 0 0 0,1 1 0 0 0,0-1 0 0 0,0 1 0 0 0,0-1 0 0 0,0 1 0 0 0,0-1 0 0 0,-1 1 0 0 0,1-1 0 0 0,0 1 0 0 0,0-1 0 0 0,0 1 0 0 0,0-1 0 0 0,1 0 0 0 0,-1-1 0 0 0,-1-2 0 0 0,1 0 0 0 0,0 0 0 0 0,1-1 0 0 0,-1 1 0 0 0,1 0 0 0 0,-1 0 0 0 0,1 0 0 0 0,0 0 0 0 0,1 0 0 0 0,1-6 0 0 0,3-3 0 0 0,14-21 0 0 0,-15 26 0 0 0,1 0 0 0 0,0 1 0 0 0,1 0 0 0 0,-1 0 0 0 0,1 0 0 0 0,1 1 0 0 0,8-6 0 0 0,5-2 0 0 0,34-16 0 0 0,-51 28 0 0 0,0 0 0 0 0,1 0 0 0 0,-1 1 0 0 0,1 0 0 0 0,-1-1 0 0 0,1 2 0 0 0,-1-1 0 0 0,1 0 0 0 0,-1 1 0 0 0,7 0 0 0 0,0 3 0 0 0,-2 4 0 0 0,-7-3 0 0 0,1-1 0 0 0,0 1 0 0 0,-1 0 0 0 0,0 0 0 0 0,0-1 0 0 0,0 2 0 0 0,0-1 0 0 0,-1 0 0 0 0,3 9 0 0 0,-3-2 0 0 0,0 1 0 0 0,-1-1 0 0 0,-2 23 0 0 0,2-31 0 0 0,1-2 0 0 0,-1 0 0 0 0,0 0 0 0 0,0 0 0 0 0,0 0 0 0 0,0 0 0 0 0,-1 0 0 0 0,1 0 0 0 0,0 0 0 0 0,0 0 0 0 0,-1 0 0 0 0,1 0 0 0 0,0 0 0 0 0,-1 0 0 0 0,1 0 0 0 0,-1 0 0 0 0,0 1 0 0 0,-4 5-64 0 0,4-6-273 0 0,1 0 205 0 0,0-1 0 0 0,-1 0 0 0 0,1 1 0 0 0,-1-1 1 0 0,1 0-1 0 0,-1 1 0 0 0,1-1 0 0 0,-1 0 0 0 0,1 0 0 0 0,-1 1 1 0 0,1-1-1 0 0,-1 0 0 0 0,1 0 0 0 0,-1 0 0 0 0,1 0 0 0 0,-1 0 1 0 0,1 0-1 0 0,-1 0 0 0 0,1 0 0 0 0,-1 0 0 0 0,0 0 0 0 0,1 0 1 0 0,-1 0-1 0 0,0 0 0 0 0,-15-2-2103 0 0,14 1 1745 0 0,1 0 0 0 0,-1 1 0 0 0,0-1-1 0 0,1 0 1 0 0,-1 0 0 0 0,1 0 0 0 0,-1 0-1 0 0,-1-2 1 0 0,-3-5-1046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1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15663 0 0,'0'0'356'0'0,"0"0"50"0"0,0 0 20 0 0,0 0-42 0 0,0 0-112 0 0,0 0 463 0 0,0 0 234 0 0,0 0 45 0 0,0 0-61 0 0,0 0-288 0 0,0 0-121 0 0,0 0-28 0 0,0 0-4 0 0,0 2 0 0 0,2 7-393 0 0,0 0-1 0 0,-1 0 1 0 0,0 0-1 0 0,-1 0 1 0 0,1 0-1 0 0,-2 0 1 0 0,-1 10-1 0 0,-1 3 228 0 0,-12 39 0 0 0,1-10-28 0 0,7-22 243 0 0,-15 37 0 0 0,20-63-404 0 0,-2 17 278 0 0,4-20-435 0 0,0 0 1 0 0,0 0-1 0 0,0-1 0 0 0,0 1 0 0 0,0 0 1 0 0,0 0-1 0 0,0 0 0 0 0,1 0 1 0 0,-1 0-1 0 0,0 0 0 0 0,0 0 0 0 0,0 0 1 0 0,0 0-1 0 0,0 0 0 0 0,1 0 1 0 0,-1 0-1 0 0,0 0 0 0 0,0 0 0 0 0,0 0 1 0 0,0 0-1 0 0,0 0 0 0 0,1 0 1 0 0,-1 0-1 0 0,0 0 0 0 0,0 0 0 0 0,0 0 1 0 0,0 0-1 0 0,0 0 0 0 0,1 0 1 0 0,-1 0-1 0 0,0 0 0 0 0,0 0 0 0 0,0 0 1 0 0,0 0-1 0 0,0 0 0 0 0,0 0 0 0 0,0 0 1 0 0,1 1-1 0 0,-1-1 0 0 0,0 0 1 0 0,0 0-1 0 0,0 0 0 0 0,0 0 0 0 0,0 0 1 0 0,0 0-1 0 0,0 1 0 0 0,0-1 1 0 0,0 0-1 0 0,0 0 0 0 0,0 0 0 0 0,0 0 1 0 0,1 0-1 0 0,-1 1 0 0 0,0-1 1 0 0,0 0-1 0 0,0 0 0 0 0,0 0 0 0 0,0 0 1 0 0,0 0-1 0 0,0 1 0 0 0,-1-1 1 0 0,1 0-1 0 0,0 0 0 0 0,0 0 0 0 0,0 0 1 0 0,0 0-1 0 0,0 0 0 0 0,0 1 0 0 0,0-1 1 0 0,11-8-4 0 0,-9 6 2 0 0,14-9 1 0 0,-9 7 0 0 0,0-1 0 0 0,-1 0 0 0 0,7-5 0 0 0,13-16 0 0 0,42-32 0 0 0,-57 50 0 0 0,0 0 0 0 0,1 1 0 0 0,-1 1 0 0 0,1-1 0 0 0,1 2 0 0 0,-1 0 0 0 0,18-4 0 0 0,-18 7 0 0 0,-12 2 0 0 0,1 0 0 0 0,-1 0 0 0 0,1 0 0 0 0,0 1 0 0 0,-1-1 0 0 0,1 0 0 0 0,-1 0 0 0 0,1 0 0 0 0,-1 0 0 0 0,1 1 0 0 0,-1-1 0 0 0,1 0 0 0 0,-1 1 0 0 0,1-1 0 0 0,-1 0 0 0 0,0 1 0 0 0,1-1 0 0 0,0 1 0 0 0,-1 0-1 0 0,0 0 0 0 0,1 0 1 0 0,-1 0-1 0 0,0 0 0 0 0,1 0 0 0 0,-1 1 1 0 0,0-1-1 0 0,0 0 0 0 0,0 0 0 0 0,0 0 0 0 0,0 0 1 0 0,0 0-1 0 0,0 1 0 0 0,-1-1 0 0 0,1 0 0 0 0,0 0 1 0 0,-1 0-1 0 0,0 1 0 0 0,-11 24 15 0 0,5-11 59 0 0,5-10 76 0 0,0 1 0 0 0,-1-1 0 0 0,0 0-1 0 0,0 0 1 0 0,0 0 0 0 0,-6 6 0 0 0,7-8-82 0 0,0-1-1 0 0,0 0 1 0 0,0 0 0 0 0,-1 0 0 0 0,1 0-1 0 0,-1-1 1 0 0,0 1 0 0 0,1-1-1 0 0,-1 1 1 0 0,0-1 0 0 0,0 0 0 0 0,0 0-1 0 0,-4 1 1 0 0,3-1-67 0 0,0 1 0 0 0,0-1 0 0 0,0 1 0 0 0,0 0 0 0 0,0 0 0 0 0,0 1 0 0 0,0-1 0 0 0,1 1 0 0 0,-7 6 0 0 0,4-4 0 0 0,1-6-64 0 0,4 1-273 0 0,1 0-138 0 0,0 0-33 0 0,0 0 133 0 0,0 0 577 0 0,0 0 248 0 0,0 0 50 0 0,0 0-58 0 0,2 1-293 0 0,9 6-235 0 0,18 13-1196 0 0,-28-19 907 0 0,-1-1 577 0 0,0 0 248 0 0,3 1 50 0 0,23 9 91 0 0,0-2-976 0 0,-24-7-90 0 0,-2-1-33 0 0,3-1 133 0 0,2 1 540 0 0,0-1 0 0 0,-1 0-1 0 0,1 0 1 0 0,-1-1-1 0 0,1 1 1 0 0,4-3-1 0 0,-7 3 210 0 0,-2 1-576 0 0,0 0-248 0 0,0 0-50 0 0,-3-8-91 0 0,2 6 573 0 0,1-1 33 0 0,7-8-168 0 0,-6 9-572 0 0,-5-7-2761 0 0,0 1-5043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6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58 8287 0 0,'0'0'191'0'0,"0"0"26"0"0,0 0 9 0 0,2 0-34 0 0,-1 0-163 0 0,0 0-26 0 0,0 0 1 0 0,0-1-1 0 0,0 1 1 0 0,0 0-1 0 0,0 0 1 0 0,0-1 0 0 0,0 1-1 0 0,0 0 1 0 0,0-1-1 0 0,0 1 1 0 0,0-1-1 0 0,0 1 1 0 0,0-1 0 0 0,-1 1-1 0 0,1-1 1 0 0,0 0-1 0 0,0 1 1 0 0,0-1 0 0 0,-1 0-1 0 0,1 0 1 0 0,-1 0-1 0 0,1 1 1 0 0,0-3-1 0 0,0 2 385 0 0,-1 1 110 0 0,0 0 12 0 0,16-15 2050 0 0,-3 4-910 0 0,0-2 2996 0 0,-12 12-4259 0 0,-1 1 101 0 0,0 0 21 0 0,0 0 3 0 0,0 0 0 0 0,0 0 0 0 0,0 0 0 0 0,0 0-69 0 0,-19-3-278 0 0,9 5-165 0 0,-1 3 171 0 0,0 0-1 0 0,1 1 1 0 0,0 1 0 0 0,0-1-1 0 0,-10 10 1 0 0,1 1 341 0 0,-24 27 0 0 0,16-11-512 0 0,1 2 0 0 0,-23 41 0 0 0,37-54 0 0 0,-9 24 0 0 0,3-6 0 0 0,-3 10 0 0 0,2 0 0 0 0,2 2 0 0 0,3 0 0 0 0,-15 98 0 0 0,24-104 339 0 0,2 0-1 0 0,2 0 1 0 0,2 0 0 0 0,2 1-1 0 0,14 73 1 0 0,-15-112-334 0 0,1 1 0 0 0,0-1 0 0 0,5 12 0 0 0,6 14-9 0 0,-13-28 4 0 0,1 1 0 0 0,0-1 0 0 0,1 0 0 0 0,-1 1 0 0 0,1-1 0 0 0,1-1 0 0 0,-1 1 0 0 0,9 10 0 0 0,-6-8 0 0 0,0 0 0 0 0,10 18 0 0 0,5 9 0 0 0,-11-18-10 0 0,1 2 7 0 0,22 16 88 0 0,-32-33 286 0 0,-1-2 117 0 0,0 0 21 0 0,0-4-302 0 0,1 2 46 0 0,4-14-105 0 0,-4 14-148 0 0,0-9 0 0 0,-11-13 0 0 0,-3 2-561 0 0,11 18 316 0 0,-1 1 0 0 0,1-1 0 0 0,0 0-1 0 0,0-1 1 0 0,-3-7 0 0 0,-5-23-3972 0 0,8 21 2682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7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9 11975 0 0,'0'0'547'0'0,"0"0"-11"0"0,0 0-203 0 0,0 0 419 0 0,0 0 220 0 0,0 0 42 0 0,0 0-61 0 0,0 0-288 0 0,0 0-121 0 0,2-8 554 0 0,3-10 277 0 0,1 1 1 0 0,1 0-1 0 0,15-27 0 0 0,-9 20-698 0 0,-1 3-421 0 0,1 0 0 0 0,0 1 0 0 0,2 1 0 0 0,1 0 0 0 0,0 1 0 0 0,1 0 0 0 0,23-17 0 0 0,-12 16 222 0 0,-21 14-237 0 0,0 1-1 0 0,0-1 1 0 0,7-7-1 0 0,-13 10-181 0 0,1 1 0 0 0,0 0 1 0 0,0-1-1 0 0,0 1 0 0 0,0 0 0 0 0,0 0 0 0 0,0 0 1 0 0,0 0-1 0 0,4 0 0 0 0,6-2-43 0 0,-1 7-16 0 0,-7-2 0 0 0,-1 1 0 0 0,0-1 0 0 0,0 1 0 0 0,0 0 0 0 0,-1 0 0 0 0,1 0 0 0 0,-1 1 0 0 0,0-1 0 0 0,0 0 0 0 0,0 1 0 0 0,0 0 0 0 0,0-1 0 0 0,-1 1 0 0 0,0 0 0 0 0,1 0 0 0 0,-2 0 0 0 0,2 4 0 0 0,-1-1 0 0 0,0 0 0 0 0,0 0 0 0 0,-1 0 0 0 0,0 0 0 0 0,0 0 0 0 0,-1 0 0 0 0,0 1 0 0 0,0-1 0 0 0,-2 7 0 0 0,-10 10 0 0 0,11-20 0 0 0,-1 1 0 0 0,1-1 0 0 0,0 1 0 0 0,-2 4 0 0 0,3-4 0 0 0,-7 16 0 0 0,2-14 0 0 0,2-9 0 0 0,0-8 0 0 0,4 10 0 0 0,0-2 0 0 0,0 0 0 0 0,-1-1 0 0 0,1 1 0 0 0,1 0 0 0 0,-1-1 0 0 0,0 1 0 0 0,1 0 0 0 0,-1-1 0 0 0,1 1 0 0 0,-1 0 0 0 0,1 0 0 0 0,0-1 0 0 0,0 1 0 0 0,0 0 0 0 0,0 0 0 0 0,1 0 0 0 0,-1 0 0 0 0,3-3 0 0 0,5-5 0 0 0,19-19 0 0 0,-24 26 0 0 0,20-18 0 0 0,0 2 0 0 0,32-20 0 0 0,-53 37 0 0 0,0 0 0 0 0,1 1 0 0 0,-1-1 0 0 0,1 1 0 0 0,6-3 0 0 0,7 2 0 0 0,-13 5 0 0 0,-3-1 0 0 0,0-1 0 0 0,1 0 0 0 0,0 1 0 0 0,-1-1 0 0 0,0 1 0 0 0,1 0 0 0 0,-1-1 0 0 0,0 1 0 0 0,0 0 0 0 0,0 0 0 0 0,0-1 0 0 0,0 1 0 0 0,0 0 0 0 0,0 0 0 0 0,0 3 0 0 0,5 31 0 0 0,-5-21 0 0 0,1-10 0 0 0,-1 0 0 0 0,-1 0 0 0 0,1 1 0 0 0,-1-1 0 0 0,0 0 0 0 0,0 0 0 0 0,0 0 0 0 0,-2 10 0 0 0,-1 0 0 0 0,-3 31 0 0 0,6-35-64 0 0,0-9-273 0 0,0-2-138 0 0,0 0-33 0 0,0 0-4 0 0,0 0 0 0 0,0 0 0 0 0,0 0 0 0 0,0 0-136 0 0,9-8-2045 0 0,0-5 1169 0 0,-2-1-11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7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7503 0 0,'0'0'399'0'0,"0"0"60"0"0,0 0 21 0 0,0 0-59 0 0,2 0-276 0 0,65-4 2720 0 0,-58 2-1895 0 0,1 0-1 0 0,12-4 1 0 0,-9 3-584 0 0,2-2-386 0 0,2-2 0 0 0,-16 7-53 0 0,0-1-1 0 0,0 1 1 0 0,0-1 0 0 0,0 1 0 0 0,0 0-1 0 0,0-1 1 0 0,0 1 0 0 0,0 0-1 0 0,0 0 1 0 0,0 0 0 0 0,0 0-1 0 0,0 0 1 0 0,0 0 0 0 0,0 0-1 0 0,0 0 1 0 0,0 0 0 0 0,0 0-1 0 0,0 0 1 0 0,0 1 0 0 0,0-1-1 0 0,0 1 1 0 0,2 0 0 0 0,-3-1-34 0 0,0 0 0 0 0,1 1 0 0 0,-1-1 1 0 0,0 0-1 0 0,1 0 0 0 0,-1 0 0 0 0,0 1 0 0 0,1-1 0 0 0,-1 0 1 0 0,1 0-1 0 0,-1 0 0 0 0,0 0 0 0 0,1 0 0 0 0,-1 0 0 0 0,1 0 1 0 0,-1 0-1 0 0,0 0 0 0 0,1 0 0 0 0,-1 0 0 0 0,0 0 1 0 0,1 0-1 0 0,-1 0 0 0 0,1-1 0 0 0,-1 1 0 0 0,0 0 0 0 0,1 0 1 0 0,0-1-1 0 0,6-2-5430 0 0,-5 2-1565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9.2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 17503 0 0,'0'0'399'0'0,"0"0"60"0"0,0 0 21 0 0,0 0-59 0 0,0 0-136 0 0,0 0 457 0 0,0 0 228 0 0,-2 1 43 0 0,-1 2-701 0 0,0 1-1 0 0,1-1 1 0 0,-1 1-1 0 0,1 0 1 0 0,0 0-1 0 0,0 0 0 0 0,0 0 1 0 0,0 0-1 0 0,0 0 1 0 0,0 6-1 0 0,-1 5-189 0 0,-3 26 0 0 0,6-39-54 0 0,0-2-68 0 0,-6 60 802 0 0,3 95 1 0 0,3-151-803 0 0,0 0 0 0 0,1 0 0 0 0,0 1 0 0 0,0-1 0 0 0,0 0 0 0 0,1 0 0 0 0,-1 0 0 0 0,3 4 0 0 0,3 1 0 0 0,-4-8 0 0 0,-1-1 0 0 0,0 1 0 0 0,1-1 0 0 0,-1 1 0 0 0,1-1 0 0 0,-1 0 0 0 0,1 0 0 0 0,-1 0 0 0 0,1 0 0 0 0,-1 0 0 0 0,1-1 0 0 0,-1 1 0 0 0,0-1 0 0 0,1 1 0 0 0,-1-1 0 0 0,0 0 0 0 0,1 0 0 0 0,2-2 0 0 0,4-2 0 0 0,0 0 0 0 0,-1 0 0 0 0,11-10 0 0 0,8-10 352 0 0,-1-2-1 0 0,44-57 1 0 0,-31 34 33 0 0,-24 33-182 0 0,-2-2-1 0 0,21-36 1 0 0,-32 50-203 0 0,0 0 0 0 0,15-13 0 0 0,-17 18 0 0 0,0 0 0 0 0,0 1 0 0 0,0-1 0 0 0,0 0 0 0 0,0 0 0 0 0,0 0 0 0 0,0 0 0 0 0,0 0 0 0 0,0 1 0 0 0,0-1 0 0 0,0 0 0 0 0,1 0 0 0 0,-1 0 0 0 0,0 0 0 0 0,0 0 0 0 0,0 0 0 0 0,0 1 0 0 0,0-1 0 0 0,0 0 0 0 0,0 0 0 0 0,0 0 0 0 0,1 0 0 0 0,-1 0 0 0 0,0 0 0 0 0,0 0 0 0 0,0 0 0 0 0,0 0 0 0 0,0 1 0 0 0,0-1 0 0 0,1 0 0 0 0,-1 0 0 0 0,0 0 0 0 0,0 0 0 0 0,0 0 0 0 0,0 0 0 0 0,1 0 0 0 0,-1 0 0 0 0,0 0 0 0 0,0 0 0 0 0,0 0 0 0 0,0 0 0 0 0,0 0 0 0 0,1 0 0 0 0,-1 0 0 0 0,0 0 0 0 0,0-1 0 0 0,0 1 0 0 0,0 0 0 0 0,0 0 0 0 0,1 0 0 0 0,-1 0 0 0 0,0 0 0 0 0,0 0 0 0 0,0 0 0 0 0,0 0 0 0 0,0 0 0 0 0,0-1 0 0 0,0 1 0 0 0,1 0 0 0 0,-1 0 0 0 0,0 0 0 0 0,0 0 0 0 0,0-1 0 0 0,-2 16 0 0 0,1-12 0 0 0,-2 30 0 0 0,-2-1 0 0 0,-1 0 0 0 0,-16 48 0 0 0,14-55 0 0 0,-7 42 0 0 0,1 1 0 0 0,-93 306 0 0 0,98-345-1357 0 0,4-12-1355 0 0,1 1 1 0 0,-4 27-1 0 0,8-45-4796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8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3823 0 0,'0'0'630'0'0,"0"0"-13"0"0,0 0-252 0 0,2-1 391 0 0,10-2 784 0 0,0 0 0 0 0,1 1 0 0 0,-1 0 0 0 0,19-1 0 0 0,-23 4-1307 0 0,0-1 0 0 0,0 1-1 0 0,-1 1 1 0 0,1 0 0 0 0,0 0 0 0 0,-1 0-1 0 0,0 1 1 0 0,1 0 0 0 0,-1 0 0 0 0,0 1-1 0 0,-1 0 1 0 0,1 0 0 0 0,-1 0 0 0 0,1 1-1 0 0,6 7 1 0 0,-11-8-163 0 0,1 0 1 0 0,-1 1-1 0 0,0-1 0 0 0,0 1 0 0 0,-1 0 1 0 0,1-1-1 0 0,-1 1 0 0 0,0 0 0 0 0,0 6 1 0 0,2 1 157 0 0,2 12-5 0 0,-1-1 1 0 0,0 1-1 0 0,-2 0 1 0 0,-1 31-1 0 0,-1-50-223 0 0,-1 1 0 0 0,1-1 0 0 0,0 0 0 0 0,0 1 0 0 0,1-1 0 0 0,-1 0 0 0 0,1 1 0 0 0,0-1 0 0 0,1 0 0 0 0,-1 0 0 0 0,1 0 0 0 0,0 0 0 0 0,5 8 0 0 0,-2-2 0 0 0,0-1 0 0 0,2-5 0 0 0,-4-6 0 0 0,-2-5 0 0 0,2-2-64 0 0,-2 6-273 0 0,-1 0-138 0 0,1-1 183 0 0,-1 0 0 0 0,0-1-1 0 0,0 1 1 0 0,-1 0 0 0 0,1 0-1 0 0,-1-1 1 0 0,1 1 0 0 0,-1 0 0 0 0,-1-3-1 0 0,-10-18-8768 0 0,2 13 1793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8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3 15663 0 0,'0'0'719'0'0,"-2"-1"-20"0"0,-5 0-306 0 0,6 1 371 0 0,1 0 209 0 0,0 0 41 0 0,0 0 8 0 0,0 0 2 0 0,-3 0-881 0 0,1 1 0 0 0,-1 0 0 0 0,1 0 0 0 0,-1 0 0 0 0,1 0-1 0 0,0 0 1 0 0,0 0 0 0 0,-1 1 0 0 0,1-1 0 0 0,0 1 0 0 0,0-1 0 0 0,-2 3 0 0 0,-24 28 2399 0 0,9-8-1598 0 0,-42 34-944 0 0,58-55-71 0 0,1-1 0 0 0,0 1 0 0 0,-1-1 0 0 0,1 0 0 0 0,-1 0 0 0 0,0 0 0 0 0,0-1 0 0 0,0 1-1 0 0,-4 1 1 0 0,-2 2-1694 0 0,8-4-4425 0 0,1-1-1968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59.6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7 8287 0 0,'0'0'382'0'0,"0"0"-8"0"0,-2 1-240 0 0,1-1 468 0 0,-24 5-1785 0 0,19-2 3530 0 0,15-2 7049 0 0,31 7-7344 0 0,-19-6-1651 0 0,0-1-1 0 0,28-2 1 0 0,-25 0-438 0 0,29 2 0 0 0,95 3 37 0 0,-101-5 0 0 0,153-2 0 0 0,192-1 1815 0 0,-277-4-1687 0 0,-73 4-76 0 0,55 1 1 0 0,-53 2-53 0 0,82-11 0 0 0,-49 3 0 0 0,-54 6 0 0 0,7 1 0 0 0,38 1 0 0 0,-68 1 0 0 0,1 0 0 0 0,0 0 0 0 0,-1 0 0 0 0,1 0 0 0 0,0 0 0 0 0,-1 0 0 0 0,1 0 0 0 0,0 0 0 0 0,-1-1 0 0 0,1 1 0 0 0,-1 0 0 0 0,1 0 0 0 0,0-1 0 0 0,-1 1 0 0 0,2-1 0 0 0,-2-5 0 0 0,-6-2 0 0 0,5 6-510 0 0,-1 0 0 0 0,0 0 0 0 0,0 1 0 0 0,0-1 0 0 0,0 0 0 0 0,0 1 0 0 0,0 0 0 0 0,0-1 0 0 0,0 1 0 0 0,-4-1 0 0 0,-10-2-1536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00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2 11975 0 0,'0'0'267'0'0,"0"0"42"0"0,0 0 17 0 0,0 0-28 0 0,0 0-58 0 0,0 0 491 0 0,0 0 238 0 0,0 0 45 0 0,0 0-61 0 0,0 0-288 0 0,0 0-121 0 0,0 0-28 0 0,0 0-4 0 0,0 0 0 0 0,0 0 0 0 0,0 0 0 0 0,0 0 0 0 0,0 0 0 0 0,0 0 0 0 0,0 0 0 0 0,0 0 0 0 0,1-8 512 0 0,-1-1-852 0 0,1 1-1 0 0,1 0 1 0 0,0-1 0 0 0,0 1-1 0 0,0 0 1 0 0,1 0-1 0 0,0 0 1 0 0,0 1 0 0 0,10-15-1 0 0,-5 8 121 0 0,2 1 0 0 0,0-1 0 0 0,0 2 0 0 0,16-15 0 0 0,-18 20 22 0 0,1 0 0 0 0,0 1-1 0 0,0 0 1 0 0,0 0 0 0 0,18-7 0 0 0,-15 10-165 0 0,-10 3-148 0 0,-1-1 0 0 0,1 1-1 0 0,0 0 1 0 0,-1 0 0 0 0,1 1 0 0 0,0-1-1 0 0,-1 0 1 0 0,1 1 0 0 0,-1-1 0 0 0,1 1-1 0 0,0-1 1 0 0,-1 1 0 0 0,1 0 0 0 0,-1-1-1 0 0,1 1 1 0 0,-1 0 0 0 0,0 0 0 0 0,1 0 0 0 0,-1 0-1 0 0,2 2 1 0 0,-2-1-1 0 0,1 0 1 0 0,-1 1-1 0 0,1-1 0 0 0,-1 1 1 0 0,0-1-1 0 0,0 1 0 0 0,0 0 1 0 0,0-1-1 0 0,0 1 0 0 0,-1 0 1 0 0,1 3-1 0 0,0 3-1 0 0,-1 0 1 0 0,0 0-1 0 0,0 0 1 0 0,-1 0-1 0 0,0-1 1 0 0,-4 16-1 0 0,-8 9 1 0 0,0-1 0 0 0,13-32 0 0 0,0 0 0 0 0,0 0 0 0 0,0 0 0 0 0,0 0 0 0 0,0 0 0 0 0,0 0 0 0 0,0 0 0 0 0,0 0 0 0 0,0 0 0 0 0,0 0 0 0 0,0 0 0 0 0,0 0 0 0 0,1 1 0 0 0,-1-1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-1 0 0 0,0 1 0 0 0,0 0 0 0 0,0 0 0 0 0,0 0 0 0 0,0 0 0 0 0,0 0 0 0 0,10-6 0 0 0,11-9 0 0 0,4-7 0 0 0,48-33 0 0 0,-68 51 0 0 0,1 1 0 0 0,0 0 0 0 0,0 0 0 0 0,0 1 0 0 0,9-3 0 0 0,-2 4 0 0 0,-13 1 0 0 0,1 0 0 0 0,0 0 0 0 0,-1 0 0 0 0,1 0 0 0 0,-1 0 0 0 0,1 0 0 0 0,0 0 0 0 0,-1 1 0 0 0,1-1 0 0 0,-1 0 0 0 0,1 0 0 0 0,-1 1 0 0 0,1-1 0 0 0,-1 0 0 0 0,1 1 0 0 0,0 0 0 0 0,10 33 0 0 0,-9-29 0 0 0,-1-1 0 0 0,-1 0 0 0 0,1 1 0 0 0,-1-1 0 0 0,0 1 0 0 0,0-1 0 0 0,-1 7 0 0 0,1 11 0 0 0,-1-4-58 0 0,-2-15-134 0 0,2-3 41 0 0,0 1-324 0 0,1-1-33 0 0,0 0-140 0 0,0 0-572 0 0,1 0 1034 0 0,-1 0 1 0 0,1 0-1 0 0,0-1 0 0 0,0 1 0 0 0,-1-1 1 0 0,1 1-1 0 0,0-1 0 0 0,-1 1 0 0 0,1-1 1 0 0,0 1-1 0 0,-1-1 0 0 0,1 1 1 0 0,0-2-1 0 0,0 1-211 0 0,9-12-1138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01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4 11975 0 0,'0'0'267'0'0,"0"0"42"0"0,0 0 17 0 0,-1 0-28 0 0,-6-3-58 0 0,6 2 491 0 0,1 1 238 0 0,0 0 45 0 0,0 0 8 0 0,0 0 2 0 0,0 0 0 0 0,0 0 0 0 0,25 6 1656 0 0,-19-3-2492 0 0,1-1 0 0 0,-1 1 0 0 0,0 1 0 0 0,0-1-1 0 0,0 1 1 0 0,0 0 0 0 0,-1 0 0 0 0,0 1 0 0 0,1 0 0 0 0,-2-1 0 0 0,1 2 0 0 0,-1-1-1 0 0,1 1 1 0 0,3 7 0 0 0,5 10-200 0 0,-1 0 0 0 0,13 37 0 0 0,-18-44 337 0 0,7 21 76 0 0,-2 0 0 0 0,-1 0 1 0 0,9 60-1 0 0,-15-56-401 0 0,-2 0 0 0 0,-2 0 0 0 0,-8 75 0 0 0,-2-54 0 0 0,-29 111 0 0 0,28-143 0 0 0,-2-1 0 0 0,0 0 0 0 0,-2-1 0 0 0,-1 0 0 0 0,-28 39 0 0 0,40-63 0 0 0,-3 5 0 0 0,0-1 0 0 0,0 0 0 0 0,0 0 0 0 0,-1-1 0 0 0,-9 8 0 0 0,2-2 0 0 0,-9 6 0 0 0,8-6 0 0 0,15-13 0 0 0,-9 4-138 0 0,-8-2-125 0 0,14-1 49 0 0,-1 0 1 0 0,1 0-1 0 0,0 0 1 0 0,0 0-1 0 0,0 1 1 0 0,-5 2-1 0 0,7-4 115 0 0,-1 0-1 0 0,1 0 1 0 0,-1 0 0 0 0,1 0-1 0 0,-1 0 1 0 0,1 0 0 0 0,-1 0-1 0 0,1-1 1 0 0,-1 1-1 0 0,1-1 1 0 0,-1 1 0 0 0,1-1-1 0 0,-2 0 1 0 0,1 0-46 0 0,1 0-494 0 0,-1 0-1 0 0,0 0 1 0 0,0 0-1 0 0,1 0 1 0 0,-1 0-1 0 0,0 0 0 0 0,1 0 1 0 0,-3-3-1 0 0,3 3 474 0 0,-7-8-6656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02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3 10135 0 0,'0'0'231'0'0,"0"0"29"0"0,0 0 19 0 0,0 0 105 0 0,0 0 410 0 0,0 0 184 0 0,0 0 40 0 0,0 0 6 0 0,0 0 0 0 0,0 0 0 0 0,0 0 0 0 0,0 0-69 0 0,0 0-290 0 0,0-2-121 0 0,1-9-42 0 0,0 1 0 0 0,1-1 1 0 0,-1 1-1 0 0,6-16 0 0 0,18-42 2161 0 0,-22 60-2609 0 0,4-6 279 0 0,1 0 0 0 0,0 0 0 0 0,1 1-1 0 0,1 0 1 0 0,22-23 0 0 0,-24 26-282 0 0,-6 7-51 0 0,1 0 0 0 0,10-3 0 0 0,-3 2 0 0 0,-9 4 0 0 0,0-1 0 0 0,-1 0 0 0 0,1 1 0 0 0,0 0 0 0 0,0-1 0 0 0,0 1 0 0 0,0-1 0 0 0,0 1 0 0 0,0 0 0 0 0,0 0 0 0 0,0-1 0 0 0,0 1 0 0 0,0 0 0 0 0,0 0 0 0 0,0 0 0 0 0,2 1 0 0 0,0-1 0 0 0,12 2 0 0 0,-11 3 0 0 0,-3-4 0 0 0,11 12 0 0 0,-11-8 0 0 0,0-2 0 0 0,2 4 0 0 0,0 0 0 0 0,-1 0 0 0 0,0-1 0 0 0,0 1 0 0 0,-1 0 0 0 0,0 1 0 0 0,0-1 0 0 0,0 12 0 0 0,-1 1 0 0 0,-6 37 0 0 0,5-50 0 0 0,0-4 0 0 0,1 0 0 0 0,-1-1 0 0 0,0 1 0 0 0,1 0 0 0 0,-2 0 0 0 0,1-1 0 0 0,0 1 0 0 0,0-1 0 0 0,-1 1 0 0 0,1-1 0 0 0,-1 1 0 0 0,-2 1 0 0 0,-2 4 0 0 0,-2-2 0 0 0,0-2 0 0 0,-1-3 0 0 0,8-2 0 0 0,0 0 0 0 0,-1 1 0 0 0,1-1 0 0 0,0 0 0 0 0,0 1 0 0 0,0-1 0 0 0,0 0 0 0 0,0 0 0 0 0,0 0 0 0 0,0 0 0 0 0,1 0 0 0 0,-1 0 0 0 0,0 0 0 0 0,0 0 0 0 0,1-1 0 0 0,-1 1 0 0 0,1 0 0 0 0,-1 0 0 0 0,1-1 0 0 0,-1 1 0 0 0,1 0 0 0 0,0 0 0 0 0,0-1 0 0 0,0 1 0 0 0,0 0 0 0 0,-1-1 0 0 0,2 1 0 0 0,-1 0 0 0 0,0-1 0 0 0,0 1 0 0 0,1-3 0 0 0,0-1 0 0 0,0-1 0 0 0,1 0 0 0 0,-1 1 0 0 0,1-1 0 0 0,1 1 0 0 0,2-5 0 0 0,6-9 228 0 0,1 1-1 0 0,1 0 1 0 0,0 1-1 0 0,1 1 1 0 0,1 0-1 0 0,1 1 1 0 0,0 1-1 0 0,29-20 1 0 0,-33 27-228 0 0,-2 7 0 0 0,-8 0 0 0 0,0 1 0 0 0,-1 1 0 0 0,1-1 0 0 0,0 0 0 0 0,0 0 0 0 0,-1 1 0 0 0,1-1 0 0 0,-1 1 0 0 0,1-1 0 0 0,-1 1 0 0 0,0 0 0 0 0,1-1 0 0 0,-1 1 0 0 0,0 0 0 0 0,0 0 0 0 0,0 0 0 0 0,0 0 0 0 0,-1 0 0 0 0,1 0 0 0 0,-1 0 0 0 0,1 0 0 0 0,-1 0 0 0 0,1 1 0 0 0,-1-1 0 0 0,0 2 0 0 0,1 8 0 0 0,-1 0 0 0 0,-1 0 0 0 0,-1 13 0 0 0,1 7 14 0 0,1-19-34 0 0,-1-1 1 0 0,0 1-1 0 0,-3 13 1 0 0,3-24-318 0 0,0 5-420 0 0,1-6-2813 0 0,4-9 718 0 0,1-2-5336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03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7503 0 0,'0'0'399'0'0,"0"0"60"0"0,0 0 21 0 0,0 0-59 0 0,0 0-68 0 0,2 0 742 0 0,40-10 3226 0 0,21-11-3326 0 0,-30 10 429 0 0,-31 10-1398 0 0,1-1 1 0 0,-1 1 0 0 0,0 0 0 0 0,1 0-1 0 0,-1-1 1 0 0,3-2 0 0 0,9-4-182 0 0,-9 6 297 0 0,-1 1-1502 0 0,-1-1-5585 0 0,-3 2 5409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03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0 11975 0 0,'0'0'547'0'0,"0"0"-11"0"0,7-9 1521 0 0,-7 14 6720 0 0,-1 14-6763 0 0,-5 27-1433 0 0,-2-10-137 0 0,-8 37 240 0 0,-3 50-684 0 0,19-119-12 0 0,-6 14 96 0 0,89-91 1892 0 0,-69 62-1976 0 0,1 1 0 0 0,-1 1 0 0 0,24-12 0 0 0,-30 17 0 0 0,1 1 0 0 0,0 0 0 0 0,1 0 0 0 0,-1 0 0 0 0,0 1 0 0 0,1 1 0 0 0,18-1 0 0 0,-19 3 0 0 0,-3 4 0 0 0,-6-2 0 0 0,0-1 0 0 0,1 1 0 0 0,-1-1 0 0 0,0 1 0 0 0,0-1 0 0 0,-1 1 0 0 0,1-1 0 0 0,0 0 0 0 0,-1 1 0 0 0,0-1 0 0 0,1 1 0 0 0,-1-1 0 0 0,0 0 0 0 0,0 0 0 0 0,0 1 0 0 0,-1-1 0 0 0,1 0 0 0 0,-2 2 0 0 0,-1 1 0 0 0,0 1 0 0 0,0-1 0 0 0,-1 0 0 0 0,0 0 0 0 0,-9 6 0 0 0,1-2 0 0 0,-1 0 0 0 0,0-2 0 0 0,-1 0 0 0 0,0 0 0 0 0,-21 5 0 0 0,32-11 0 0 0,3-1 0 0 0,0 0 0 0 0,0 0 0 0 0,0 0 0 0 0,0 1 0 0 0,0-1 0 0 0,-1 0 0 0 0,1 1 0 0 0,0-1 0 0 0,0 1 0 0 0,0-1 0 0 0,0 1 0 0 0,0 0 0 0 0,0-1 0 0 0,-1 2 0 0 0,-4 5 0 0 0,5-5 0 0 0,1-1 0 0 0,-1 0 0 0 0,1 0 0 0 0,-1 1 0 0 0,1-1 0 0 0,0 0 0 0 0,-1 1 0 0 0,1-1 0 0 0,0 1 0 0 0,0-1 0 0 0,0 0 0 0 0,0 1 0 0 0,0-1 0 0 0,0 1 0 0 0,0-1 0 0 0,1 0 0 0 0,-1 1 0 0 0,1 1 0 0 0,1 2 54 0 0,-1-1 0 0 0,1 1 0 0 0,0-1 0 0 0,0 0 0 0 0,0 0 1 0 0,1 0-1 0 0,-1 0 0 0 0,1 0 0 0 0,0 0 0 0 0,0-1 0 0 0,1 1 0 0 0,-1-1 0 0 0,0 0 0 0 0,1 0 0 0 0,7 4 0 0 0,4 2 285 0 0,0-1 1 0 0,29 12-1 0 0,-43-20-332 0 0,2 2 8 0 0,0-1-1 0 0,0 0 0 0 0,0 0 1 0 0,1 0-1 0 0,-1-1 0 0 0,1 1 1 0 0,-1-1-1 0 0,0 0 0 0 0,1 0 1 0 0,3 0-1 0 0,3-1-14 0 0,-4 0-133 0 0,-4 1-563 0 0,-13-15-7182 0 0,10 14 5717 0 0,-3-7-6827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22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49 10135 0 0,'0'0'231'0'0,"0"0"29"0"0,0 0 19 0 0,-1-3-41 0 0,1 2-232 0 0,0 1-1 0 0,-1-1 0 0 0,1 0 1 0 0,0 0-1 0 0,-1 0 1 0 0,1 0-1 0 0,0 0 0 0 0,-1 1 1 0 0,1-1-1 0 0,-1 0 0 0 0,1 1 1 0 0,-1-1-1 0 0,0 0 1 0 0,1 1-1 0 0,-1-1 0 0 0,0 0 1 0 0,1 1-1 0 0,-1-1 0 0 0,0 1 1 0 0,0-1-1 0 0,1 1 0 0 0,-1 0 1 0 0,0-1-1 0 0,0 1 1 0 0,0 0-1 0 0,0 0 0 0 0,0-1 1 0 0,1 1-1 0 0,-1 0 0 0 0,0 0 1 0 0,0 0-1 0 0,0 0 1 0 0,0 0-1 0 0,0 0 0 0 0,-1 1 1 0 0,0-1 740 0 0,2 0 232 0 0,0 0 40 0 0,-2-2-355 0 0,0 1-1 0 0,0 0 1 0 0,0-1-1 0 0,0 1 1 0 0,0 0-1 0 0,0 0 1 0 0,0 1 0 0 0,0-1-1 0 0,-1 0 1 0 0,-3 0-1 0 0,5 2-580 0 0,-1-1 103 0 0,1 1 0 0 0,0-1-1 0 0,0 1 1 0 0,0-1 0 0 0,0 0 0 0 0,0 0-1 0 0,0 1 1 0 0,0-1 0 0 0,-1 0 0 0 0,1 0-1 0 0,0 0 1 0 0,0 0 0 0 0,0 0-1 0 0,0-1 1 0 0,0 1 0 0 0,0 0 0 0 0,-1 0-1 0 0,0-1 1 0 0,16 5 124 0 0,-10-3-249 0 0,0 1 0 0 0,1-1-1 0 0,-1-1 1 0 0,7 2 0 0 0,35-1-60 0 0,0-2 0 0 0,75-11 0 0 0,-36 2 0 0 0,0 2 0 0 0,-187 31-4725 0 0,100-22 2565 0 0,-2-1-2683 0 0,-12 4-1149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2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3 2-250 0 0,0 0 19 0 0,0 0 0 0 0,0-1 0 0 0,0 1 1 0 0,0-1-1 0 0,0 1 0 0 0,0-1 0 0 0,1 0 1 0 0,-1 0-1 0 0,0 0 0 0 0,1-1 0 0 0,5 1 1 0 0,4 0 863 0 0,72 8 2070 0 0,24 4-2880 0 0,-48-8-271 0 0,-59-4-273 0 0,-2-1-138 0 0,0 0-1431 0 0,0 0-560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19:35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13 19351 0 0,'0'0'439'0'0,"0"0"62"0"0,1-2 33 0 0,23-31 1213 0 0,47-54 1 0 0,-8 7 931 0 0,-34 45-1347 0 0,38-62 0 0 0,-50 65-1260 0 0,-16 31 299 0 0,-1 1 117 0 0,0 0 21 0 0,0 0-66 0 0,-12 6-278 0 0,7-3-165 0 0,1 1 0 0 0,-1 0 0 0 0,1 0 0 0 0,0 0 0 0 0,0 0 0 0 0,0 1 0 0 0,0 0 0 0 0,-4 8 0 0 0,0-1 0 0 0,2 1 0 0 0,-9 20 0 0 0,10-21 0 0 0,1 1 0 0 0,0-1 0 0 0,1 1 0 0 0,0-1 0 0 0,1 1 0 0 0,0 0 0 0 0,0 24 0 0 0,5-25 0 0 0,-2-9 0 0 0,1-1 0 0 0,0 1 0 0 0,0-1 0 0 0,0 0 0 0 0,0 1 0 0 0,0-1 0 0 0,0 0 0 0 0,1 0 0 0 0,-1-1 0 0 0,0 1 0 0 0,1 0 0 0 0,0-1 0 0 0,-1 1 0 0 0,1-1 0 0 0,0 0 0 0 0,0 0 0 0 0,0 0 0 0 0,4 0 0 0 0,3 2 0 0 0,1-2 0 0 0,0 1 0 0 0,19-1 0 0 0,-21-1 0 0 0,0-1 0 0 0,0-1 0 0 0,0 1 0 0 0,0-1 0 0 0,0-1 0 0 0,12-5 0 0 0,52-26 0 0 0,-48 21 0 0 0,-8 4 0 0 0,0 0 0 0 0,-1-1 0 0 0,-1-1 0 0 0,0-1 0 0 0,0 0 0 0 0,16-17 0 0 0,-10 8 0 0 0,31-37 0 0 0,-13 11 0 0 0,-33 42 0 0 0,-4 7 0 0 0,-3 5 0 0 0,-2 12 0 0 0,-8 19 0 0 0,2-3 0 0 0,5-19 0 0 0,-10 54 0 0 0,13-62 0 0 0,0 0 0 0 0,1 0 0 0 0,0 1 0 0 0,0-1 0 0 0,1 0 0 0 0,3 14 0 0 0,2-10 0 0 0,-4-10 0 0 0,0-1 0 0 0,0 1 0 0 0,-1-1 0 0 0,1 0 0 0 0,0 0 0 0 0,0 0 0 0 0,0 0 0 0 0,0 0 0 0 0,0 0 0 0 0,0 0 0 0 0,1-1 0 0 0,-1 1 0 0 0,0-1 0 0 0,0 0 0 0 0,0 0 0 0 0,1 1 0 0 0,-1-1 0 0 0,0-1 0 0 0,0 1 0 0 0,0 0 0 0 0,4-1 0 0 0,3-2 0 0 0,1 0 0 0 0,-1 0 0 0 0,15-8 0 0 0,-6 3 0 0 0,30-14-535 0 0,77-50 0 0 0,-1 1 48 0 0,-112 65 937 0 0,-10 5 50 0 0,-2 1-58 0 0,-1 2-293 0 0,-39 78-129 0 0,23-48-22 0 0,-15 37 0 0 0,29-61 2 0 0,-12 35 0 0 0,15-43 0 0 0,0 1 0 0 0,0-1 0 0 0,0 1 0 0 0,0-1 0 0 0,0 1 0 0 0,-1-1 0 0 0,1 1 0 0 0,0-1 0 0 0,0 1 0 0 0,0-1 0 0 0,0 1 0 0 0,1-1 0 0 0,-1 1 0 0 0,0-1 0 0 0,0 1 0 0 0,0-1 0 0 0,0 1 0 0 0,1 0 0 0 0,0 0 0 0 0,0-1 0 0 0,0 0 0 0 0,0 1 0 0 0,0-1 0 0 0,0 0 0 0 0,0 0 0 0 0,0 1 0 0 0,0-1 0 0 0,0 0 0 0 0,0 0 0 0 0,0 0 0 0 0,0 0 0 0 0,0 0 0 0 0,0 0 0 0 0,0-1 0 0 0,0 1 0 0 0,2-1 0 0 0,20-6 0 0 0,-2-1 0 0 0,-1 0 0 0 0,0-2 0 0 0,29-18 0 0 0,34-25 0 0 0,83-59 0 0 0,-94 63 0 0 0,-64 46 0 0 0,-6 6 0 0 0,-3 6 0 0 0,-2 2 0 0 0,-1 0 0 0 0,0 1 0 0 0,-1-1 0 0 0,-8 16 0 0 0,6-15 0 0 0,1 1 0 0 0,-7 21 0 0 0,10-22 0 0 0,-1 1 0 0 0,2 0 0 0 0,0-1 0 0 0,0 1 0 0 0,1 22 0 0 0,4-23 0 0 0,-2-9 0 0 0,0-1 0 0 0,0 0 0 0 0,0-1 0 0 0,0 1 0 0 0,0 0 0 0 0,1 0 0 0 0,-1 0 0 0 0,1-1 0 0 0,-1 1 0 0 0,1-1 0 0 0,0 1 0 0 0,-1-1 0 0 0,1 0 0 0 0,0 1 0 0 0,0-1 0 0 0,3 1 0 0 0,-2-1 0 0 0,1 0 0 0 0,-1 0 0 0 0,1 0 0 0 0,-1 0 0 0 0,1-1 0 0 0,-1 0 0 0 0,1 0 0 0 0,-1 0 0 0 0,6 0 0 0 0,0-2 0 0 0,0 0 0 0 0,0 0 0 0 0,0-1 0 0 0,0 0 0 0 0,-1 0 0 0 0,0-1 0 0 0,12-7 0 0 0,15-12-219 0 0,0-2 0 0 0,-2-2 0 0 0,53-53-1 0 0,-39 28-120 0 0,60-86 0 0 0,-101 129 366 0 0,83-124 856 0 0,-73 106-719 0 0,-1-1-1 0 0,-1-1 0 0 0,9-30 0 0 0,-19 43-162 0 0,-4 16 0 0 0,0 0 0 0 0,0-1 0 0 0,0 1 0 0 0,0 0 0 0 0,0-1 0 0 0,0 1 0 0 0,0 0 0 0 0,0-1 0 0 0,0 1 0 0 0,0 0 0 0 0,0 0 0 0 0,0-1 0 0 0,0 1 0 0 0,0 0 0 0 0,0-1 0 0 0,0 1 0 0 0,0 0 0 0 0,0-1 0 0 0,-1 1 0 0 0,1 0 0 0 0,0 0 0 0 0,0-1 0 0 0,0 1 0 0 0,-1 0 0 0 0,1 0 0 0 0,0-1 0 0 0,-1 1 0 0 0,0 0 0 0 0,0 0 0 0 0,0 0 0 0 0,0 1 0 0 0,0-1 0 0 0,0 0 0 0 0,-1 0 0 0 0,1 1 0 0 0,0-1 0 0 0,0 1 0 0 0,0-1 0 0 0,0 1 0 0 0,0 0 0 0 0,0-1 0 0 0,0 1 0 0 0,-1 1 0 0 0,-18 16 0 0 0,16-14 0 0 0,-12 14 0 0 0,0 0 0 0 0,2 2 0 0 0,0-1 0 0 0,-15 30 0 0 0,1-2 0 0 0,-49 76 0 0 0,7 3 0 0 0,-76 186 0 0 0,138-293 0 0 0,8-19 0 0 0,0 0 0 0 0,0 0 0 0 0,0 0 0 0 0,0 0 0 0 0,0 0 0 0 0,1-1 0 0 0,-1 1 0 0 0,0 0 0 0 0,0 0 0 0 0,0 0 0 0 0,0 0 0 0 0,0 1 0 0 0,0-1 0 0 0,0 0 0 0 0,0 0 0 0 0,0 0 0 0 0,0 0 0 0 0,0 0 0 0 0,0 0 0 0 0,0 0 0 0 0,0 0 0 0 0,1 0 0 0 0,-1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0 0 0 0 0,9-6 0 0 0,12-11 0 0 0,35-36 0 0 0,-25 23 0 0 0,36-26 0 0 0,-23 23 0 0 0,180-124 0 0 0,-207 146 0 0 0,0 2 0 0 0,0 0 0 0 0,1 1 0 0 0,21-7 0 0 0,-28 14 0 0 0,-11 1 0 0 0,1 0 0 0 0,-1 1 0 0 0,0-1 0 0 0,0 0 0 0 0,1 1 0 0 0,-1-1 0 0 0,0 0 0 0 0,0 1 0 0 0,1-1 0 0 0,-1 1 0 0 0,0-1 0 0 0,0 0 0 0 0,0 1 0 0 0,0-1 0 0 0,1 1 0 0 0,-1-1 0 0 0,0 0 0 0 0,0 1 0 0 0,0-1 0 0 0,0 1 0 0 0,0 0 0 0 0,0 2 0 0 0,-1 0 0 0 0,1 0 0 0 0,-1 0 0 0 0,1 0 0 0 0,-1 0 0 0 0,0 0 0 0 0,0 0 0 0 0,-1 0 0 0 0,1 0 0 0 0,-1 0 0 0 0,1 0 0 0 0,-1-1 0 0 0,0 1 0 0 0,0-1 0 0 0,0 1 0 0 0,-4 3 0 0 0,-4 2 0 0 0,0 1 0 0 0,-21 11 0 0 0,-4 5 0 0 0,15-9 0 0 0,10-7 0 0 0,0-1 0 0 0,0 1 0 0 0,-10 12 0 0 0,17-17 0 0 0,1 0 0 0 0,-1-1 0 0 0,1 1 0 0 0,0 0 0 0 0,0 0 0 0 0,1 0 0 0 0,-1 0 0 0 0,1 0 0 0 0,-1 1 0 0 0,2-1 0 0 0,-1 0 0 0 0,0 1 0 0 0,1 7 0 0 0,0 13 0 0 0,4-12 0 0 0,-2-10 0 0 0,-1 0 0 0 0,1 0 0 0 0,0 0 0 0 0,-1 0 0 0 0,2 0 0 0 0,-1-1 0 0 0,0 1 0 0 0,0 0 0 0 0,1-1 0 0 0,0 0 0 0 0,-1 1 0 0 0,1-1 0 0 0,0 0 0 0 0,4 2 0 0 0,2-1 0 0 0,0 0 0 0 0,0 0 0 0 0,0-1 0 0 0,11 2 0 0 0,-9-2 0 0 0,0-2 0 0 0,-1 1 0 0 0,1-1 0 0 0,0-1 0 0 0,0 0 0 0 0,-1 0 0 0 0,1-1 0 0 0,-1 0 0 0 0,1-1 0 0 0,15-6 0 0 0,10-7 0 0 0,51-30 0 0 0,-72 38 0 0 0,3-4 0 0 0,0 0 0 0 0,0 0 0 0 0,16-17 0 0 0,46-50 0 0 0,-22 20 0 0 0,2-1 0 0 0,-51 54 0 0 0,-8 6 0 0 0,0 0 0 0 0,0 0 0 0 0,0 1 0 0 0,0-1 0 0 0,0 0 0 0 0,0 1 0 0 0,0-1 0 0 0,-1 1 0 0 0,1-1 0 0 0,0 1 0 0 0,0 0 0 0 0,0-1 0 0 0,-1 1 0 0 0,1 0 0 0 0,0-1 0 0 0,-1 1 0 0 0,1 0 0 0 0,-1 0 0 0 0,1 0 0 0 0,-1 0 0 0 0,1-1 0 0 0,-1 1 0 0 0,0 0 0 0 0,1 0 0 0 0,-1 1 0 0 0,10 30 0 0 0,-8-26 0 0 0,1 11 0 0 0,-1 0 0 0 0,0 0 0 0 0,-1 0 0 0 0,-1 0 0 0 0,-1 0 0 0 0,-3 20 0 0 0,1 16 0 0 0,1-37 0 0 0,-5 27 0 0 0,0-6 0 0 0,6-27 0 0 0,-1-1 0 0 0,-1 1 0 0 0,0-1 0 0 0,0 0 0 0 0,0 0 0 0 0,-1 0 0 0 0,-1-1 0 0 0,0 1 0 0 0,-11 15 0 0 0,14-23 0 0 0,1 1 0 0 0,-1-1 0 0 0,1 0 0 0 0,-1 0 0 0 0,0 1 0 0 0,0-1 0 0 0,1 0 0 0 0,-1-1 0 0 0,0 1 0 0 0,0 0 0 0 0,0 0 0 0 0,0-1 0 0 0,0 1 0 0 0,0-1 0 0 0,0 0 0 0 0,0 0 0 0 0,-1 1 0 0 0,1-1 0 0 0,0-1 0 0 0,0 1 0 0 0,0 0 0 0 0,-3-1 0 0 0,2 0 0 0 0,1 1 0 0 0,0-1 0 0 0,-1 0 0 0 0,1 0 0 0 0,0 0 0 0 0,0 0 0 0 0,0 0 0 0 0,0 0 0 0 0,0-1 0 0 0,0 1 0 0 0,0-1 0 0 0,0 1 0 0 0,1-1 0 0 0,-1 0 0 0 0,0 0 0 0 0,1 0 0 0 0,0 0 0 0 0,-1 0 0 0 0,0-3 0 0 0,0 0 0 0 0,0 0 0 0 0,1 0 0 0 0,-1 0 0 0 0,1 0 0 0 0,1 0 0 0 0,-1 0 0 0 0,1-1 0 0 0,0 1 0 0 0,0 0 0 0 0,0 0 0 0 0,2-6 0 0 0,0 2 0 0 0,0 0 0 0 0,1 1 0 0 0,0-1 0 0 0,0 1 0 0 0,1 0 0 0 0,5-8 0 0 0,1-1 0 0 0,1 2 0 0 0,1 0 0 0 0,0 0 0 0 0,1 1 0 0 0,22-19 0 0 0,-32 30 0 0 0,92-73 0 0 0,-80 66 0 0 0,0 0 0 0 0,0 1 0 0 0,1 1 0 0 0,28-11 0 0 0,-38 17 0 0 0,0 0 0 0 0,0 1 0 0 0,1 0 0 0 0,-1 0 0 0 0,0 1 0 0 0,0-1 0 0 0,0 1 0 0 0,1 1 0 0 0,-1-1 0 0 0,0 1 0 0 0,0 0 0 0 0,0 0 0 0 0,0 1 0 0 0,0 0 0 0 0,0 0 0 0 0,6 3 0 0 0,-7-2 0 0 0,-1-1 0 0 0,1 1 0 0 0,-1 0 0 0 0,0 0 0 0 0,0 0 0 0 0,-1 1 0 0 0,1-1 0 0 0,-1 1 0 0 0,1 0 0 0 0,-1 0 0 0 0,-1 0 0 0 0,1 0 0 0 0,0 1 0 0 0,-1-1 0 0 0,0 1 0 0 0,0 0 0 0 0,0 0 0 0 0,-1-1 0 0 0,2 11 0 0 0,-1 1 0 0 0,-1 1 0 0 0,0-1 0 0 0,-2 0 0 0 0,0 0 0 0 0,-1 1 0 0 0,0-1 0 0 0,-1 0 0 0 0,-1-1 0 0 0,-10 26 0 0 0,-7 10 0 0 0,-40 71 0 0 0,47-98 0 0 0,-12 25-4 0 0,-90 157-105 0 0,91-168 37 0 0,-1 0 0 0 0,-2-2 0 0 0,-37 37 0 0 0,64-72-403 0 0,1-1-33 0 0,1-4 225 0 0,-1 1-1 0 0,1-1 1 0 0,1 1-1 0 0,-1 0 1 0 0,0-1 0 0 0,1 1-1 0 0,-1 0 1 0 0,1 0-1 0 0,4-5 1 0 0,1-4-339 0 0,34-75-3647 0 0,-33 69 3661 0 0,28-68-1428 0 0,2-7-11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39.6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80 0 0,0 0 176 0 0,0 0 107 0 0,0 0 22 0 0,0 0 71 0 0,2 0 286 0 0,3 0-476 0 0,-1 0 1 0 0,1 0 0 0 0,0 0 0 0 0,-1 1 0 0 0,1 0 0 0 0,0 0 0 0 0,-1 0 0 0 0,0 1-1 0 0,1-1 1 0 0,-1 1 0 0 0,5 3 0 0 0,-5-3-98 0 0,1 1-1 0 0,-1 0 1 0 0,0 0-1 0 0,-1 0 1 0 0,1 0 0 0 0,5 7-1 0 0,1 2 219 0 0,-4-3 1 0 0,1-1 1 0 0,7 16-1 0 0,-8-14-380 0 0,0 0-1 0 0,8 10 1 0 0,-8-12-88 0 0,0 0 0 0 0,-1 0 1 0 0,1 1-1 0 0,3 10 0 0 0,10 24-44 0 0,-8-18 0 0 0,11 35 0 0 0,-17-46 0 0 0,-1-1 0 0 0,2 0 0 0 0,0 0 0 0 0,0-1 0 0 0,11 16 0 0 0,-5-13 0 0 0,-3-1 0 0 0,-2-6 0 0 0,1-11-64 0 0,-7 2-273 0 0,-1 1-138 0 0,0 0-33 0 0,0 0 65 0 0,0-13-1009 0 0,0 4 204 0 0,0-6-7085 0 0,0 3 1065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27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 8287 0 0,'0'0'191'0'0,"0"0"26"0"0,0 0 9 0 0,0 0 110 0 0,0 0 444 0 0,0 0 196 0 0,0 0 42 0 0,0 0-63 0 0,-5-6-92 0 0,3 1 518 0 0,3 4 2716 0 0,1 1-3892 0 0,0 0 0 0 0,0 0 0 0 0,0 1-1 0 0,0-1 1 0 0,0 1 0 0 0,0 0 0 0 0,0-1 0 0 0,-1 1-1 0 0,3 1 1 0 0,-2 0 307 0 0,-2-2 0 0 0,0 0 0 0 0,0 0-69 0 0,13 9-278 0 0,10 4-93 0 0,-21-12 299 0 0,-2-1 117 0 0,5 12 464 0 0,6 10-787 0 0,-10-17-165 0 0,10 15 0 0 0,6 14 0 0 0,-2 0 0 0 0,19 60 0 0 0,-31-86 0 0 0,1 2 0 0 0,0 2 0 0 0,-1-1 0 0 0,0 0 0 0 0,0 1 0 0 0,-2-1 0 0 0,1 1 0 0 0,-1 18 0 0 0,-2-8 0 0 0,2 31 0 0 0,-2-51 11 0 0,1 1-29 0 0,-1 0 0 0 0,1 1 0 0 0,0-1 0 0 0,0 0 0 0 0,0 0 0 0 0,0 0 0 0 0,2 5 0 0 0,-2-6-678 0 0,0-2-258 0 0,0 0-56 0 0,-4-8-2302 0 0,-4-18-892 0 0,7 21 3400 0 0,0 0-1755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27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12 11975 0 0,'0'0'267'0'0,"0"0"42"0"0,0 0 17 0 0,0 0-28 0 0,-5-6 1177 0 0,-1 1 4218 0 0,-2 9-5407 0 0,0 0 0 0 0,0 1 1 0 0,-8 7-1 0 0,-9 12 628 0 0,11-9-546 0 0,-1 0 0 0 0,-31 23 1 0 0,16-14-357 0 0,19-17-12 0 0,1 0 0 0 0,-1-1 0 0 0,0 0 0 0 0,-12 5 0 0 0,9-5 0 0 0,1 0 0 0 0,-20 14 0 0 0,27-17 0 0 0,-1 1 0 0 0,1-1 0 0 0,-1 0 0 0 0,0 0 0 0 0,0-1 0 0 0,0 0 0 0 0,-1-1 0 0 0,1 1 0 0 0,-11 0 0 0 0,4-2-64 0 0,12 0-273 0 0,-7-5-1294 0 0,34-21-2586 0 0,-12 14 2682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28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273 11975 0 0,'0'0'42'0'0,"-1"0"0"0"0,1 0 0 0 0,0 0 0 0 0,0 0 0 0 0,-1 0 0 0 0,1 0 0 0 0,0 0 0 0 0,-1 0 0 0 0,1 0 0 0 0,0 0 0 0 0,0 0 0 0 0,-1-1 0 0 0,1 1 0 0 0,0 0 0 0 0,0 0 0 0 0,0 0 0 0 0,-1 0 0 0 0,1 0 0 0 0,0 0 0 0 0,0-1 0 0 0,-1 1 0 0 0,1 0 0 0 0,0 0 0 0 0,0 0 0 0 0,0-1 0 0 0,0 1 0 0 0,-1 0 0 0 0,1 0 0 0 0,0 0 0 0 0,0-1 0 0 0,15-21 1972 0 0,0 1 0 0 0,23-23 0 0 0,-12 11 34 0 0,31-48-1 0 0,-25 32-1870 0 0,-30 46-27 0 0,3-8 1511 0 0,-5 11-1659 0 0,0 0 0 0 0,0 0 1 0 0,0 0-1 0 0,0 0 0 0 0,0 0 1 0 0,0-1-1 0 0,0 1 0 0 0,0 0 1 0 0,0 0-1 0 0,0 0 0 0 0,0 0 1 0 0,0-1-1 0 0,0 1 0 0 0,0 0 0 0 0,0 0 1 0 0,0 0-1 0 0,0 0 0 0 0,0-1 1 0 0,0 1-1 0 0,0 0 0 0 0,0 0 1 0 0,0 0-1 0 0,0 0 0 0 0,-1 0 1 0 0,1-1-1 0 0,0 1 0 0 0,0 0 1 0 0,0 0-1 0 0,0 0 0 0 0,0 0 0 0 0,0 0 1 0 0,-1 0-1 0 0,1 0 0 0 0,0 0 1 0 0,0 0-1 0 0,0-1 0 0 0,0 1 1 0 0,-1 0-1 0 0,1 0 0 0 0,0 0 1 0 0,0 0-1 0 0,0 0 0 0 0,0 0 1 0 0,-1 0-1 0 0,1 0 0 0 0,0 0 0 0 0,0 0 1 0 0,0 0-1 0 0,0 0 0 0 0,0 0 1 0 0,-1 0-1 0 0,1 0 0 0 0,0 1 1 0 0,0-1-1 0 0,0 0 0 0 0,0 0 1 0 0,-1 0-1 0 0,1 0 0 0 0,0 0 1 0 0,0 0-1 0 0,0 0 0 0 0,0 0 0 0 0,0 1 1 0 0,0-1-1 0 0,-1 0 0 0 0,1 0 1 0 0,-11 7 8 0 0,11-7-12 0 0,-7 5 1 0 0,1 0 0 0 0,0 1 0 0 0,0 0 0 0 0,0 0 0 0 0,1 0 0 0 0,-8 11 0 0 0,-21 45 0 0 0,2-4 0 0 0,14-31 0 0 0,4-7 0 0 0,2-1 0 0 0,-16 33 0 0 0,20-33 0 0 0,-12 32 0 0 0,19-48 0 0 0,1 0 0 0 0,-1-1 0 0 0,1 1 0 0 0,0-1 0 0 0,0 1 0 0 0,0 0 0 0 0,0-1 0 0 0,1 5 0 0 0,0-6 0 0 0,-1 1 0 0 0,0-1 0 0 0,0 1 0 0 0,1 0 0 0 0,-1-1 0 0 0,0 1 0 0 0,0-1 0 0 0,-1 1 0 0 0,1-1 0 0 0,0 1 0 0 0,0 0 0 0 0,-1-1 0 0 0,1 1 0 0 0,-1-1 0 0 0,0 1 0 0 0,1-1 0 0 0,-1 0 0 0 0,0 1 0 0 0,-1 0 0 0 0,3-2 0 0 0,-1 0 0 0 0,0 0 0 0 0,0 0 0 0 0,1 0 0 0 0,-1 0 0 0 0,0 0 0 0 0,0 0 0 0 0,1 0 0 0 0,-1 0 0 0 0,0 0 0 0 0,0 0 0 0 0,1 0 0 0 0,-1 0 0 0 0,0 0 0 0 0,0 0 0 0 0,0 0 0 0 0,1 0 0 0 0,-1 0 0 0 0,0 1 0 0 0,0-1 0 0 0,1 0 0 0 0,-1 0 0 0 0,0 0 0 0 0,0 0 0 0 0,0 0 0 0 0,0 0 0 0 0,1 1 0 0 0,-1-1 0 0 0,0 0 0 0 0,0 0 0 0 0,0 0 0 0 0,0 1 0 0 0,1-1 0 0 0,-1 0 0 0 0,0 0 0 0 0,0 0 0 0 0,0 1 0 0 0,0-1 0 0 0,0 0 0 0 0,0 0 0 0 0,0 1 0 0 0,0-1 0 0 0,0 0 0 0 0,0 0 0 0 0,0 1 0 0 0,0-1 0 0 0,0 0 0 0 0,0 0 0 0 0,0 1 0 0 0,0-1 0 0 0,0 0 0 0 0,0 0 0 0 0,0 1 0 0 0,0-1 0 0 0,0 0 0 0 0,-1 0 0 0 0,1 0 0 0 0,0 1 0 0 0,0-1 0 0 0,0 0 0 0 0,0 0 0 0 0,0 0 0 0 0,-1 1 0 0 0,1-1 0 0 0,6-1 0 0 0,-1 0 0 0 0,1 0 0 0 0,-1-1 0 0 0,0 0 0 0 0,0 0 0 0 0,10-5 0 0 0,27-19 0 0 0,31-30 0 0 0,33-22 0 0 0,-87 66-9 0 0,-15 8 16 0 0,1 1 1 0 0,0 0-1 0 0,1 0 1 0 0,-1 0-1 0 0,0 0 0 0 0,1 1 1 0 0,-1 0-1 0 0,1 0 0 0 0,0 1 1 0 0,8-2-1 0 0,-12 3 364 0 0,-1 1 117 0 0,0 0-473 0 0,0 0 0 0 0,0 0 0 0 0,-1 0 0 0 0,1 0 0 0 0,0 0 0 0 0,0 0 0 0 0,-1 0 0 0 0,1 1 0 0 0,-1-1 0 0 0,1 0 0 0 0,-1 0 1 0 0,0 1-1 0 0,1-1 0 0 0,-1 0 0 0 0,0 1 0 0 0,0-1 0 0 0,0 0 0 0 0,0 1 0 0 0,0-1 0 0 0,0 2 0 0 0,-1 0 26 0 0,0 1 0 0 0,0-1 0 0 0,0 0 0 0 0,0 0 0 0 0,-1 0 0 0 0,1 0 0 0 0,-1 0 0 0 0,-2 3-1 0 0,-1 0 22 0 0,0 1 0 0 0,0-1 0 0 0,-1 0 0 0 0,0-1-1 0 0,0 1 1 0 0,-11 6 0 0 0,-7 1-62 0 0,-1-1 0 0 0,-32 11 0 0 0,49-21 0 0 0,9-2 0 0 0,-1 0 0 0 0,0 0 0 0 0,0 0 0 0 0,0 0 0 0 0,0 0 0 0 0,1 0 0 0 0,-1 0 0 0 0,0 0 0 0 0,0 0 0 0 0,0 0 0 0 0,0 0 0 0 0,1 0 0 0 0,-1 1 0 0 0,0-1 0 0 0,0 0 0 0 0,0 0 0 0 0,0 0 0 0 0,0 0 0 0 0,0 0 0 0 0,0 0 0 0 0,1 0 0 0 0,-1 1 0 0 0,0-1 0 0 0,0 0 0 0 0,0 0 0 0 0,0 0 0 0 0,0 0 0 0 0,0 0 0 0 0,0 1 0 0 0,0-1 0 0 0,0 0 0 0 0,0 0 0 0 0,0 0 0 0 0,0 0 0 0 0,0 1 0 0 0,0-1 0 0 0,0 0 0 0 0,0 0 0 0 0,0 0 0 0 0,0 0 0 0 0,0 1 0 0 0,0-1 0 0 0,0 0 0 0 0,0 0 0 0 0,0 0 0 0 0,0 0 0 0 0,0 0 0 0 0,0 1 0 0 0,0-1 0 0 0,0 0 0 0 0,-1 0 0 0 0,1 0 0 0 0,0 0 0 0 0,0 0 0 0 0,0 0 0 0 0,0 1 0 0 0,0-1 0 0 0,0 0 0 0 0,-1 0 0 0 0,1 0 0 0 0,0 0 0 0 0,0 0 0 0 0,0 0 0 0 0,0 0 0 0 0,0 0 0 0 0,-1 0 0 0 0,1 0 0 0 0,0 0 0 0 0,0 0 0 0 0,10 6 0 0 0,1-5 0 0 0,1 4 0 0 0,45 41 0 0 0,-34-31 0 0 0,-10-10 0 0 0,-9-7 0 0 0,-2 2 0 0 0,17-2 0 0 0,-18 2 0 0 0,0 0 0 0 0,0 0 0 0 0,0 0 0 0 0,0 0 0 0 0,0 0 0 0 0,-1-1 0 0 0,1 1 0 0 0,0 0 0 0 0,0 0 0 0 0,0-1 0 0 0,0 1 0 0 0,0 0 0 0 0,0-1 0 0 0,0 1 0 0 0,0-1 0 0 0,0 1 0 0 0,-1-1 0 0 0,1 1 0 0 0,0-1 0 0 0,0 0 0 0 0,-1 1 0 0 0,2-3 0 0 0,1 0 0 0 0,-1 1 0 0 0,1-1 0 0 0,-1 1 0 0 0,1-1 0 0 0,-1 0 0 0 0,0 0 0 0 0,0 0 0 0 0,0 0 0 0 0,0 0 0 0 0,1-5 0 0 0,1-6-61 0 0,-6 11-141 0 0,1 2 64 0 0,0 0-337 0 0,1-1-33 0 0,-16-45-5765 0 0,12 35 4226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29.4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7 10135 0 0,'0'0'231'0'0,"0"0"29"0"0,0 0 19 0 0,2 0 105 0 0,7 0 410 0 0,-7 0 184 0 0,-2 0 40 0 0,0 0-63 0 0,0 0-290 0 0,2-1-121 0 0,6-3-28 0 0,-6 3-4 0 0,0 0 0 0 0,6-3 0 0 0,-6 3 0 0 0,-2 1 0 0 0,2 0 0 0 0,21-3 345 0 0,30 2-1 0 0,-53 1-857 0 0,3 0 372 0 0,-3 0 117 0 0,11 4 464 0 0,8-1-913 0 0,-1 0 0 0 0,0-2-1 0 0,24 1 1 0 0,-10-2-29 0 0,104-5-10 0 0,-55 1 0 0 0,-52 1 482 0 0,1-1-1 0 0,43-11 1 0 0,0-1 121 0 0,145-23-603 0 0,-209 38 0 0 0,-22 2 0 0 0,11-1 0 0 0,0 0 0 0 0,0 1 0 0 0,0-1 0 0 0,0 0 0 0 0,1 0 0 0 0,-1 1 0 0 0,0-1 0 0 0,0 1 0 0 0,0 0 0 0 0,1 0 0 0 0,-4 1 0 0 0,0 3 0 0 0,5-5-12 0 0,0 0-1 0 0,0 0 1 0 0,0 1 0 0 0,0-1 0 0 0,0 0-1 0 0,0 0 1 0 0,0 1 0 0 0,0-1-1 0 0,0 0 1 0 0,0 0 0 0 0,0 0-1 0 0,0 1 1 0 0,0-1 0 0 0,0 0-1 0 0,0 0 1 0 0,0 1 0 0 0,0-1 0 0 0,0 0-1 0 0,0 0 1 0 0,0 0 0 0 0,-1 1-1 0 0,1-1 1 0 0,0 0 0 0 0,0 0-1 0 0,0 0 1 0 0,0 0 0 0 0,-1 1-1 0 0,1-1 1 0 0,0 0 0 0 0,0 0-1 0 0,0 0 1 0 0,-1 0 0 0 0,1 0 0 0 0,0 0-1 0 0,0 1 1 0 0,0-1 0 0 0,-1 0-1 0 0,1 0 1 0 0,0 0 0 0 0,0 0-1 0 0,-1 0 1 0 0,1 0 0 0 0,0 0-1 0 0,0 0 1 0 0,-1 0 0 0 0,1 0 0 0 0,0 0-1 0 0,0 0 1 0 0,0 0 0 0 0,-1 0-1 0 0,1 0 1 0 0,0-1 0 0 0,0 1-1 0 0,-1 0 1 0 0,-2 0-187 0 0,1 0-309 0 0,1-1 135 0 0,0 0 0 0 0,0 1-1 0 0,0-1 1 0 0,-1 1 0 0 0,1-1 0 0 0,0 1-1 0 0,-1-1 1 0 0,1 1 0 0 0,0 0-1 0 0,-2-1 1 0 0,-2 0-667 0 0,-18-7-1496 0 0,7-3-22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30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1975 0 0,'7'-1'323'0'0,"0"-1"-1"0"0,0 0 0 0 0,10-5 0 0 0,-4 2-299 0 0,-2-1 307 0 0,-13 3-225 0 0,2 3-82 0 0,0 0 0 0 0,0 0-1 0 0,0 0 1 0 0,0-1 0 0 0,0 1 0 0 0,0 0 0 0 0,0 0 0 0 0,0 0-1 0 0,0 0 1 0 0,0 0 0 0 0,0 0 0 0 0,0 0 0 0 0,-1 0 0 0 0,1 0 0 0 0,0 0-1 0 0,0 0 1 0 0,0-1 0 0 0,0 1 0 0 0,0 0 0 0 0,0 0 0 0 0,0 0-1 0 0,0 0 1 0 0,0 0 0 0 0,0 0 0 0 0,0 0 0 0 0,0 0 0 0 0,0 0-1 0 0,0-1 1 0 0,0 1 0 0 0,0 0 0 0 0,0 0 0 0 0,0 0 0 0 0,0 0 0 0 0,0 0-1 0 0,0 0 1 0 0,0 0 0 0 0,0 0 0 0 0,0 0 0 0 0,0-1 0 0 0,1 1-1 0 0,-1 0 1 0 0,0 0 0 0 0,0 0 0 0 0,0 0 0 0 0,0 0 0 0 0,0 0-1 0 0,0 0 1 0 0,0 0 0 0 0,0 0 0 0 0,0 0 0 0 0,0 0 0 0 0,0 0 0 0 0,1 0-1 0 0,-1 0 1 0 0,0 0 0 0 0,0 0 0 0 0,0-1 0 0 0,0 1 0 0 0,0 0-1 0 0,0 0 1 0 0,2-1 347 0 0,0-1 7 0 0,1 0 0 0 0,-1 0 0 0 0,1 0 0 0 0,-1 1 0 0 0,6-3 0 0 0,-11-4 1634 0 0,-1 4-769 0 0,2 5 1260 0 0,-45 138-1045 0 0,46-134-1456 0 0,0 0-1 0 0,0-1 1 0 0,1 1 0 0 0,0 0 0 0 0,0 0-1 0 0,0-1 1 0 0,0 1 0 0 0,2 8-1 0 0,-1-7-196 0 0,0 1 1 0 0,0 0-1 0 0,-1 8 0 0 0,-2-1 347 0 0,-6 24-1 0 0,5-30-14 0 0,1 0-1 0 0,0 1 1 0 0,1-1-1 0 0,0 1 1 0 0,0-1-1 0 0,1 1 1 0 0,1 16-1 0 0,2-17-135 0 0,-3-6 0 0 0,1 0 0 0 0,-1 1 0 0 0,1-1 0 0 0,-1 0 0 0 0,0 0 0 0 0,0 0 0 0 0,0 0 0 0 0,0 1 0 0 0,0-1 0 0 0,-1 0 0 0 0,1 0 0 0 0,-2 4 0 0 0,2 5 0 0 0,-1-1 0 0 0,-3 2 0 0 0,5-11 0 0 0,1 0 0 0 0,6 2 0 0 0,-2-5 0 0 0,-5 1 0 0 0,-1 0 0 0 0,0 0 0 0 0,1 0 0 0 0,-1 0 0 0 0,0 0 0 0 0,0 0 0 0 0,0 0 0 0 0,0 0 0 0 0,0 0 0 0 0,0 0 0 0 0,0 0 0 0 0,0 0 0 0 0,0 0 0 0 0,0 0 0 0 0,-1 0 0 0 0,1 0 0 0 0,0 0 0 0 0,0 0 0 0 0,-1 0 0 0 0,0 0 0 0 0,1-1 0 0 0,-1 1 0 0 0,1 0 0 0 0,-1 0 0 0 0,1 0 0 0 0,-1-1 0 0 0,1 1 0 0 0,0 0 0 0 0,0 0 0 0 0,0-1 0 0 0,0 1 0 0 0,0 0 0 0 0,0 0 0 0 0,0-1 0 0 0,0 1 0 0 0,0 0 0 0 0,0 0 0 0 0,1-1 0 0 0,0-1 0 0 0,5-6-6 0 0,0 1 0 0 0,9-10 0 0 0,11-16 96 0 0,-20 27 85 0 0,0-1-1 0 0,0 1 1 0 0,1 0-1 0 0,0 1 1 0 0,0 0-1 0 0,1 0 1 0 0,10-6-1 0 0,-6 4 14 0 0,0-1 0 0 0,13-12 0 0 0,-16 11-186 0 0,1 0 0 0 0,0 1 0 0 0,1 0 0 0 0,0 1 0 0 0,0 1 0 0 0,1-1 0 0 0,20-8 0 0 0,-22 11-2 0 0,-8 3 0 0 0,1 1 0 0 0,-1 0 0 0 0,1 0 0 0 0,0 0 0 0 0,-1 0 0 0 0,1 0 0 0 0,0 1 0 0 0,0-1 0 0 0,-1 1 0 0 0,1-1 0 0 0,0 1 0 0 0,0 0 0 0 0,0 0 0 0 0,4 1 0 0 0,6 2 0 0 0,-12-3 0 0 0,0 0 0 0 0,-1 0 0 0 0,1 1 0 0 0,0-1 0 0 0,-1 0 0 0 0,1 1 0 0 0,-1-1 0 0 0,1 0 0 0 0,-1 1 0 0 0,1-1 0 0 0,-1 1 0 0 0,1-1 0 0 0,-1 1 0 0 0,1 0 0 0 0,0 2 0 0 0,0-1 0 0 0,-1 1 0 0 0,1-1 0 0 0,-1 1 0 0 0,0-1 0 0 0,1 1 0 0 0,-1 0 0 0 0,-1-1 0 0 0,1 1 0 0 0,0-1 0 0 0,-1 1 0 0 0,1-1 0 0 0,-1 1 0 0 0,-1 4 0 0 0,-3 14 0 0 0,5-18 0 0 0,0 0 0 0 0,0-1 0 0 0,-1 1 0 0 0,0 0 0 0 0,1 0 0 0 0,-1 0 0 0 0,-2 4 0 0 0,-21 26 0 0 0,22-30 0 0 0,-4 3 0 0 0,-1-1 0 0 0,0 0 0 0 0,0 0 0 0 0,0 0 0 0 0,0-1 0 0 0,-1 1 0 0 0,0-2 0 0 0,-14 6 0 0 0,-1 0 0 0 0,21-7 0 0 0,1-1 0 0 0,0-1 0 0 0,0 1 0 0 0,0-1 0 0 0,0 0 0 0 0,0 1 0 0 0,1-1 0 0 0,-1 0 0 0 0,0 0 0 0 0,0 0 0 0 0,0 1 0 0 0,0-1 0 0 0,0 0 0 0 0,0 0 0 0 0,0-1 0 0 0,0 1 0 0 0,0 0 0 0 0,-1 0 0 0 0,-28-3 0 0 0,16-1 0 0 0,-26-19 0 0 0,36 23 0 0 0,5 1 0 0 0,3 4 0 0 0,-3-5 0 0 0,5 10 0 0 0,-7 26 0 0 0,1-34 0 0 0,1 0 0 0 0,-1 1 0 0 0,0-1 0 0 0,-1 0 0 0 0,1 1 0 0 0,0-1 0 0 0,-1 0 0 0 0,1 1 0 0 0,-1-1 0 0 0,1 0 0 0 0,-3 5 0 0 0,0-2 0 0 0,1 1 0 0 0,1 0 0 0 0,-1 0 0 0 0,1 0 0 0 0,-1 7 0 0 0,2-11-62 0 0,0-1 1 0 0,1 0-1 0 0,-1 1 0 0 0,1-1 1 0 0,-1 1-1 0 0,1-1 0 0 0,-1 0 0 0 0,1 1 1 0 0,0-1-1 0 0,-1 0 0 0 0,1 0 1 0 0,0 1-1 0 0,0-1 0 0 0,0 0 1 0 0,0 0-1 0 0,0 0 0 0 0,0 0 0 0 0,1 0 1 0 0,-1 0-1 0 0,0-1 0 0 0,0 1 1 0 0,1 0-1 0 0,-1 0 0 0 0,0-1 1 0 0,3 1-1 0 0,2 2-93 0 0,-5-2 357 0 0,-1-1 248 0 0,12 6 492 0 0,4 2-934 0 0,-10-9-151 0 0,-2 0 42 0 0,4 0-362 0 0,0-1 0 0 0,1 0-1 0 0,-1 0 1 0 0,0-1 0 0 0,9-4 0 0 0,-12 5-177 0 0,-3 2-1244 0 0,0-2-3634 0 0,8-6-1564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30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77 13823 0 0,'-8'-2'65'0'0,"5"1"18"0"0,-1 1-1 0 0,0-1 1 0 0,0-1-1 0 0,1 1 1 0 0,-1 0 0 0 0,1-1-1 0 0,-1 0 1 0 0,1 0-1 0 0,0 0 1 0 0,0 0 0 0 0,-6-5-1 0 0,7 3-7 0 0,-1 1-1 0 0,1-1 0 0 0,0 0 1 0 0,0 1-1 0 0,0-1 0 0 0,1 0 1 0 0,-2-6-1 0 0,3 8 646 0 0,0-5 875 0 0,0 3 1863 0 0,0 4-3443 0 0,0 0 1 0 0,0 0-1 0 0,0 0 0 0 0,0 0 1 0 0,0 0-1 0 0,0-1 0 0 0,0 1 0 0 0,0 0 1 0 0,0 0-1 0 0,0 0 0 0 0,0 0 1 0 0,0 0-1 0 0,0 0 0 0 0,0 0 0 0 0,1 0 1 0 0,-1-1-1 0 0,0 1 0 0 0,0 0 1 0 0,0 0-1 0 0,0 0 0 0 0,0 0 0 0 0,0 0 1 0 0,0 0-1 0 0,0 0 0 0 0,0 0 1 0 0,0 0-1 0 0,0 0 0 0 0,1 0 0 0 0,-1 0 1 0 0,0 0-1 0 0,0 0 0 0 0,0 0 1 0 0,0 0-1 0 0,0 0 0 0 0,0-1 0 0 0,0 1 1 0 0,0 0-1 0 0,0 0 0 0 0,1 0 1 0 0,-1 0-1 0 0,0 0 0 0 0,0 0 0 0 0,0 1 1 0 0,0-1-1 0 0,0 0 0 0 0,0 0 1 0 0,0 0-1 0 0,0 0 0 0 0,1 0 0 0 0,-1 0 1 0 0,0 0-1 0 0,0 0 0 0 0,0 0 1 0 0,0 0-1 0 0,0 0 0 0 0,0 0 0 0 0,0 0 1 0 0,0 0-1 0 0,0 0 0 0 0,0 0 1 0 0,0 0-1 0 0,1 1 0 0 0,1 9 1438 0 0,-1-6-1136 0 0,-1-1 1 0 0,0 1-1 0 0,0 0 0 0 0,0-1 1 0 0,-1 7-1 0 0,-8 22-317 0 0,-2 0 0 0 0,-25 54 0 0 0,34-84 0 0 0,1 0 0 0 0,0 0 0 0 0,-1 1 0 0 0,1-1 0 0 0,0 0 0 0 0,0 1 0 0 0,1-1 0 0 0,-1 1 0 0 0,0-1 0 0 0,1 1 0 0 0,0-1 0 0 0,-1 1 0 0 0,1 0 0 0 0,0-1 0 0 0,1 1 0 0 0,-1-1 0 0 0,0 1 0 0 0,1-1 0 0 0,-1 1 0 0 0,1 0 0 0 0,0-1 0 0 0,0 0 0 0 0,0 1 0 0 0,1 3 0 0 0,-1-5 1 0 0,0 0 2 0 0,-1-1 0 0 0,0 1 0 0 0,1-1 0 0 0,-1 1 1 0 0,0 0-1 0 0,1-1 0 0 0,-1 1 0 0 0,0 0 0 0 0,0 0 0 0 0,0-1 0 0 0,0 1 0 0 0,1 0 0 0 0,-1-1 0 0 0,0 1 0 0 0,-1 1 0 0 0,-8 22-254 0 0,8-22-800 0 0,1-2-385 0 0,0 0-806 0 0,0 0-3078 0 0,0 0-1318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31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11975 0 0,'0'0'267'0'0,"0"0"42"0"0,0 0 17 0 0,0 0-28 0 0,0 0-58 0 0,0 0 491 0 0,2 1 238 0 0,4 1 42 0 0,-7-1 893 0 0,-12-3 289 0 0,12 2-1238 0 0,1 0-290 0 0,0 0-121 0 0,0 0-28 0 0,0 0-72 0 0,2 1-289 0 0,5 1-66 0 0,-5-1 282 0 0,8 5 626 0 0,-6-3-853 0 0,3 3 189 0 0,5 15-202 0 0,-8-10-131 0 0,-4-7 0 0 0,0 0 0 0 0,-1 0 0 0 0,1-1 0 0 0,-1 1 0 0 0,1 0 0 0 0,-1-1 0 0 0,-1 1 0 0 0,0 3 0 0 0,-5 3 0 0 0,-4-2 0 0 0,-12 6 0 0 0,14-9 0 0 0,-1-2 0 0 0,9-3 0 0 0,1 0 0 0 0,-1 0 0 0 0,1 0 0 0 0,0 0 0 0 0,-1 0 0 0 0,1 0 0 0 0,-1 0 0 0 0,1 1 0 0 0,0-1 0 0 0,-1 0 0 0 0,1 0 0 0 0,-1 0 0 0 0,1-1 0 0 0,-1 1 0 0 0,1 0 0 0 0,0 0 0 0 0,-1 0 0 0 0,1 0 0 0 0,-1 0 0 0 0,1 0 0 0 0,0-1 0 0 0,-1 1 0 0 0,1 0 0 0 0,0 0 0 0 0,-1-1 0 0 0,1 1 0 0 0,0 0 0 0 0,-1 0 0 0 0,1-1 0 0 0,0 1 0 0 0,-1 0 0 0 0,1-1 0 0 0,0 1 0 0 0,0 0 0 0 0,-1-1 0 0 0,1 1 0 0 0,0-1 0 0 0,0 1 0 0 0,0 0 0 0 0,0-2 0 0 0,-1 2 0 0 0,1-1 27 0 0,-1 1 0 0 0,1-1 0 0 0,-1 0-1 0 0,1 0 1 0 0,0 0 0 0 0,-1 1 0 0 0,1-1 0 0 0,0 0-1 0 0,0 0 1 0 0,-1 0 0 0 0,1 0 0 0 0,0 0 0 0 0,0 1-1 0 0,0-1 1 0 0,0 0 0 0 0,0 0 0 0 0,0 0 0 0 0,0 0-1 0 0,0 0 1 0 0,1 0 0 0 0,-1 0 0 0 0,0 0 0 0 0,1-1 99 0 0,0 1 1 0 0,0-1-1 0 0,1 1 1 0 0,-1-1-1 0 0,0 1 0 0 0,0 0 1 0 0,4-3-1 0 0,2-2 129 0 0,-6 5-170 0 0,-1 1-406 0 0,0 0-154 0 0,0 0-33 0 0,0 0-72 0 0,0 0-285 0 0,2 1-126 0 0,11 4-29 0 0,-3 0-4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37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54 10135 0 0,'0'0'231'0'0,"0"0"29"0"0,2-1 19 0 0,0 0-203 0 0,1 0 3 0 0,5-10 130 0 0,-4 3-1170 0 0,-1 1 3487 0 0,2-5 4691 0 0,1 6-5389 0 0,-4 0 743 0 0,-5 25-2412 0 0,0 0 1 0 0,-2-1 0 0 0,0 1-1 0 0,-2-1 1 0 0,0 0-1 0 0,-13 25 1 0 0,-33 58-160 0 0,41-78 0 0 0,2 0 0 0 0,-10 28 0 0 0,19-48 0 0 0,-6 32 0 0 0,6-30 0 0 0,0 0 0 0 0,0 1 0 0 0,0-1 0 0 0,-1 0 0 0 0,1 0 0 0 0,-5 8 0 0 0,-2 2 0 0 0,4-6 0 0 0,-2-1 0 0 0,-8 13 0 0 0,36-87 0 0 0,-20 62 0 0 0,0 0 0 0 0,0 0 0 0 0,0 1 0 0 0,0-1 0 0 0,1 1 0 0 0,0-1 0 0 0,0 1 0 0 0,-1 0 0 0 0,5-3 0 0 0,13-16 0 0 0,-12 13 146 0 0,-1 0-1 0 0,2 0 1 0 0,-1 1 0 0 0,1 0-1 0 0,17-12 1 0 0,-21 17-89 0 0,5-5 27 0 0,13-10 261 0 0,1 1-1 0 0,48-25 0 0 0,-12 20-344 0 0,-45 16 0 0 0,-4 4 0 0 0,-2 7 0 0 0,-8-4 0 0 0,-1 0 0 0 0,1 0 0 0 0,0 0 0 0 0,0 0 0 0 0,0 1 0 0 0,-1-1 0 0 0,1 0 0 0 0,-1 0 0 0 0,1 1 0 0 0,-1-1 0 0 0,1 0 0 0 0,-1 1 0 0 0,1 1 0 0 0,-1 1 0 0 0,-1-1 0 0 0,1 0 0 0 0,-1 0 0 0 0,1 0 0 0 0,-1 1 0 0 0,0-1 0 0 0,0 0 0 0 0,0 0 0 0 0,-2 3 0 0 0,0-1 0 0 0,0-1 0 0 0,0 1 0 0 0,-6 7 0 0 0,-3 4 0 0 0,9-12 0 0 0,0 0 0 0 0,-1 0 0 0 0,1-1 0 0 0,-1 1 0 0 0,0-1 0 0 0,1 1 0 0 0,-2-1 0 0 0,1 0 0 0 0,-5 2 0 0 0,-5 2 0 0 0,-25 8 0 0 0,0 1 0 0 0,34-14 0 0 0,-1 0 0 0 0,0 0 0 0 0,0 0 0 0 0,0 0 0 0 0,0-1 0 0 0,0 0 0 0 0,0 0 0 0 0,0-1 0 0 0,-9 0 0 0 0,5-2 0 0 0,2-1 0 0 0,4 2 0 0 0,8 10 0 0 0,10 24 0 0 0,-13-30 0 0 0,0-1 0 0 0,0 1 0 0 0,0 0 0 0 0,0 0 0 0 0,-1 0 0 0 0,1-1 0 0 0,-1 5 0 0 0,2 2 0 0 0,8 16 0 0 0,3-2 0 0 0,-4-15 0 0 0,12-3 0 0 0,-20-5-29 0 0,0 0 0 0 0,-1 1 0 0 0,1-1 0 0 0,0 0 0 0 0,0 0 0 0 0,0 0 0 0 0,0 0 0 0 0,0 0 0 0 0,0 0 0 0 0,0 0 0 0 0,-1 0 0 0 0,1 0-1 0 0,0 0 1 0 0,0 0 0 0 0,0 0 0 0 0,0-1 0 0 0,0 1 0 0 0,-1 0 0 0 0,1-1 0 0 0,1 0 0 0 0,2-2-237 0 0,2-1-427 0 0,0 1 1 0 0,0-2-1 0 0,-1 1 0 0 0,10-11 0 0 0,5-12-7265 0 0,-11 10 1320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37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1 17503 0 0,'0'0'399'0'0,"-8"4"540"0"0,-23 10-357 0 0,25-13-290 0 0,1 2 0 0 0,0-1-1 0 0,0 1 1 0 0,0-1 0 0 0,1 1 0 0 0,-1 1-1 0 0,1-1 1 0 0,-1 1 0 0 0,1-1 0 0 0,0 1-1 0 0,1 0 1 0 0,-1 1 0 0 0,1-1 0 0 0,-1 1-1 0 0,1-1 1 0 0,1 1 0 0 0,-1 0 0 0 0,1 0-1 0 0,-1 0 1 0 0,-1 7 0 0 0,-9 33-272 0 0,5-17-22 0 0,-16 35 1 0 0,19-45 1 0 0,4-13 0 0 0,0-1 0 0 0,0 1 0 0 0,-1-1 0 0 0,1 0 0 0 0,-1 0 0 0 0,-3 6 0 0 0,-4 21-401 0 0,8-30-74 0 0,1-1-677 0 0,0 0-2709 0 0,0 0-1187 0 0,0 0-231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37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356'0'0,"0"0"50"0"0,0 0 20 0 0,0 0-42 0 0,0 0-42 0 0,0 0 750 0 0,0 0 352 0 0,0 0 76 0 0,0 0-123 0 0,0 0-575 0 0,0 0-248 0 0,0 0-50 0 0,0 0-11 0 0,0 0-1 0 0,0 0 0 0 0,0 0 0 0 0,0 0 0 0 0,0 0 0 0 0,0 0 0 0 0,11-5 215 0 0,-4-11-1710 0 0,-7 14 335 0 0,0 2-572 0 0,1-7-1777 0 0,0 6 1462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4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0 17503 0 0,'-3'0'137'0'0,"-5"5"1659"0"0,1-1 27 0 0,0 2-1542 0 0,0-1 0 0 0,1 1-1 0 0,-1 0 1 0 0,1 1 0 0 0,-9 11-1 0 0,-25 43 1803 0 0,16-22-1542 0 0,-155 244 1507 0 0,170-269-2317 0 0,-33 59-5087 0 0,45-77 3324 0 0,14-21-15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0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63 4607 0 0,'0'0'102'0'0,"0"0"20"0"0,0 0 6 0 0,0 0 119 0 0,0 0 500 0 0,0 0 223 0 0,0 0 44 0 0,0 0-61 0 0,0 0-288 0 0,0 0-121 0 0,0 0-28 0 0,3 0-4 0 0,0-1-286 0 0,0 0 0 0 0,1 0-1 0 0,-1-1 1 0 0,0 1 0 0 0,0-1-1 0 0,5-3 1 0 0,10-5 2290 0 0,-16 10-2004 0 0,-2 0 0 0 0,1-1 0 0 0,12-13 1392 0 0,-12 14-1742 0 0,-1-1-1 0 0,0 1 1 0 0,1-1-1 0 0,-1 0 1 0 0,0 1-1 0 0,1-1 1 0 0,-1 0-1 0 0,0 1 1 0 0,0-1-1 0 0,0 0 1 0 0,1 1-1 0 0,-1-1 1 0 0,0 0-1 0 0,0 0 1 0 0,0 1-1 0 0,0-1 1 0 0,0 0-1 0 0,-1 0 1 0 0,1 1 0 0 0,0-1-1 0 0,0 0 1 0 0,0 1-1 0 0,0-1 1 0 0,-1 0-1 0 0,1 1 1 0 0,0-1-1 0 0,-1 0 1 0 0,0 0-1 0 0,-4-4-6 0 0,-5 5-138 0 0,-29 6 1423 0 0,39-6-1430 0 0,0 0-1 0 0,0 0 1 0 0,-1 0-1 0 0,1 0 1 0 0,0 0-1 0 0,0 0 1 0 0,0 0-1 0 0,0 0 1 0 0,0 0-1 0 0,0 0 1 0 0,-1 0-1 0 0,1 0 1 0 0,0 0-1 0 0,0 0 1 0 0,0 0-1 0 0,0 0 1 0 0,0 0 0 0 0,0 0-1 0 0,-1 0 1 0 0,1 0-1 0 0,0 0 1 0 0,0 0-1 0 0,0 0 1 0 0,0 0-1 0 0,0 0 1 0 0,0 1-1 0 0,0-1 1 0 0,-1 0-1 0 0,1 0 1 0 0,0 0-1 0 0,0 0 1 0 0,0 0-1 0 0,0 0 1 0 0,0 0-1 0 0,0 0 1 0 0,0 0-1 0 0,0 1 1 0 0,0-1 0 0 0,0 0-1 0 0,0 0 1 0 0,-1 1 5 0 0,1 0 1 0 0,-1 0-1 0 0,1 0 1 0 0,-1 0-1 0 0,0 0 1 0 0,1 0-1 0 0,-1 0 1 0 0,0 0-1 0 0,0 0 1 0 0,1-1 0 0 0,-1 1-1 0 0,0 0 1 0 0,-2 1-1 0 0,-2 2-15 0 0,-2 0 0 0 0,-16 9 0 0 0,19-10 0 0 0,0 0 0 0 0,0 0 0 0 0,0 1 0 0 0,0-1 0 0 0,0 1 0 0 0,1 0 0 0 0,0 0 0 0 0,0 0 0 0 0,0 1 0 0 0,0-1 0 0 0,-3 9 0 0 0,-2 6 0 0 0,-10 31 0 0 0,18-50 0 0 0,-17 72 0 0 0,3-15 0 0 0,-3 29 0 0 0,8-34 0 0 0,5-38 0 0 0,5-6 0 0 0,1 2 0 0 0,0-2-64 0 0,-1-7-273 0 0,-1-1-138 0 0,0 0-33 0 0,0 0-140 0 0,0 0-572 0 0,0 0-253 0 0,0 0-51 0 0,0 0-11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1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0 8287 0 0,'0'0'191'0'0,"0"0"26"0"0,0 0 9 0 0,0 0 110 0 0,0 0 444 0 0,0 0 196 0 0,0 0 42 0 0,0 0-63 0 0,0 0-290 0 0,0 0-121 0 0,0-1-28 0 0,0-9 423 0 0,1 0 1 0 0,0 1-1 0 0,1-1 0 0 0,0 1 0 0 0,4-10 0 0 0,20-48 1811 0 0,-16 43-1919 0 0,-4 10-626 0 0,1 1 0 0 0,0-1 0 0 0,1 2 0 0 0,0-1 0 0 0,1 1 0 0 0,0 0 0 0 0,15-14 0 0 0,-22 23-205 0 0,2-1 0 0 0,13-2 0 0 0,-14 4-10 0 0,16 1 92 0 0,-17 1 289 0 0,-2 0 117 0 0,0 0 21 0 0,0 0-66 0 0,1 2-294 0 0,1 3-148 0 0,0 0 1 0 0,-1 0-1 0 0,1-1 0 0 0,-1 1 1 0 0,0 0-1 0 0,0 0 0 0 0,0 1 1 0 0,-1-1-1 0 0,1 0 0 0 0,-1 0 1 0 0,-2 9-1 0 0,0 3-1 0 0,-2 7 0 0 0,-17 26 0 0 0,19-43 0 0 0,4-6 0 0 0,4-4 0 0 0,19-23 0 0 0,-21 21 0 0 0,1-1 0 0 0,-1 1 0 0 0,2 1 0 0 0,9-9 0 0 0,-8 8 0 0 0,-1 0 0 0 0,0 0 0 0 0,-1-1 0 0 0,1 0 0 0 0,-1 0 0 0 0,-1 0 0 0 0,8-13 0 0 0,-5 9 0 0 0,-1 1 0 0 0,15-16 0 0 0,-3 13 0 0 0,-17 12 0 0 0,-1-1 0 0 0,0 1 0 0 0,1 0 0 0 0,-1 0 0 0 0,0 0 0 0 0,1 0 0 0 0,-1-1 0 0 0,0 1 0 0 0,1 0 0 0 0,-1 0 0 0 0,1 0 0 0 0,-1 0 0 0 0,0 0 0 0 0,1 0 0 0 0,-1 0 0 0 0,0 0 0 0 0,1 0 0 0 0,-1 0 0 0 0,1 0 0 0 0,-1 0 0 0 0,0 0 0 0 0,1 1 0 0 0,-1-1 0 0 0,0 0 0 0 0,1 0 0 0 0,-1 0 0 0 0,0 0 0 0 0,1 1 0 0 0,-1-1 0 0 0,0 0 0 0 0,1 0 0 0 0,-1 1 0 0 0,0-1 0 0 0,0 0 0 0 0,1 0 0 0 0,-1 1 0 0 0,0-1 0 0 0,0 0 0 0 0,0 1 0 0 0,1-1 0 0 0,-1 0 0 0 0,0 1 0 0 0,0 0 0 0 0,4 12 0 0 0,-4-11 0 0 0,-1 1 0 0 0,1-1 0 0 0,0 1 0 0 0,-1-1 0 0 0,0 1 0 0 0,1-1 0 0 0,-1 0 0 0 0,0 1 0 0 0,0-1 0 0 0,0 0 0 0 0,-1 0 0 0 0,-1 4 0 0 0,1-4 0 0 0,0 1 0 0 0,1 0 0 0 0,-1-1 0 0 0,1 1 0 0 0,0 0 0 0 0,0 0 0 0 0,0 0 0 0 0,-1 6 0 0 0,1-4 0 0 0,1-1 0 0 0,-1 1 0 0 0,0 0 0 0 0,-3 6 0 0 0,1-2 0 0 0,1-1 0 0 0,0 1 0 0 0,0-1 0 0 0,0 11 0 0 0,-1-3 0 0 0,0-13 0 0 0,1-2 0 0 0,-4 5-64 0 0,8-5-449 0 0,-2-1 473 0 0,1 0-1 0 0,-1 0 1 0 0,0 1-1 0 0,0-1 1 0 0,1 0 0 0 0,-1 0-1 0 0,0 0 1 0 0,0 0-1 0 0,1 1 1 0 0,-1-1 0 0 0,0 0-1 0 0,0 0 1 0 0,1 0-1 0 0,-1 0 1 0 0,0 0-1 0 0,1 0 1 0 0,-1 0 0 0 0,0 0-1 0 0,0 0 1 0 0,1 0-1 0 0,-1 0 1 0 0,0 0 0 0 0,1 0-1 0 0,-1 0 1 0 0,0 0-1 0 0,0 0 1 0 0,1 0-1 0 0,-1 0 1 0 0,0-1 0 0 0,0 1-1 0 0,1 0 1 0 0,-1 0-1 0 0,0 0 1 0 0,0 0 0 0 0,1-1-1 0 0,2-2-861 0 0,0 0 0 0 0,0 0 0 0 0,0 0 0 0 0,1 1 0 0 0,6-5 0 0 0,-8 6-6606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1.3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3823 0 0,'0'0'630'0'0,"0"0"-13"0"0,2-1-393 0 0,5-2-605 0 0,-3 1 1160 0 0,0-1-1 0 0,0 1 1 0 0,1 1-1 0 0,-1-1 1 0 0,8-1 0 0 0,0 0 443 0 0,23-8 0 0 0,-28 8-829 0 0,0 1 0 0 0,0-1 0 0 0,0 2 0 0 0,0-1 1 0 0,1 1-1 0 0,-1 0 0 0 0,1 0 0 0 0,9 1 0 0 0,-14 1-379 0 0,0-1-21 0 0,20-2-64 0 0,-15 0-101 0 0,-1 0-1645 0 0,0 1-3787 0 0,-7 1 3557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1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3 0 15663 0 0,'0'0'356'0'0,"0"0"50"0"0,0 0 20 0 0,0 0-42 0 0,-8 0 252 0 0,5 3 5420 0 0,0 11-5739 0 0,-1 1 0 0 0,0-1 0 0 0,-10 21 1 0 0,-2 6 53 0 0,-33 89 1661 0 0,12-48-2016 0 0,33-73-16 0 0,4-3 0 0 0,2-6 0 0 0,3-3 0 0 0,85-75 0 0 0,-33 31 0 0 0,-10 11 0 0 0,-34 25 0 0 0,0 0 0 0 0,28-15 0 0 0,-34 22 0 0 0,1 0 0 0 0,0 1 0 0 0,0 0 0 0 0,0 0 0 0 0,0 1 0 0 0,0 0 0 0 0,15-2 0 0 0,-23 4 0 0 0,1 0 0 0 0,-1 0 0 0 0,0 0 0 0 0,1-1 0 0 0,-1 1 0 0 0,1 0 0 0 0,-1 0 0 0 0,1 0 0 0 0,-1 0 0 0 0,0 0 0 0 0,1 0 0 0 0,-1 0 0 0 0,1 0 0 0 0,-1 1 0 0 0,1-1 0 0 0,-1 0 0 0 0,0 0 0 0 0,1 0 0 0 0,-1 0 0 0 0,1 1 0 0 0,-1-1 0 0 0,0 0 0 0 0,1 0 0 0 0,-1 1 0 0 0,0-1 0 0 0,1 0 0 0 0,-1 0 0 0 0,0 1 0 0 0,1-1 0 0 0,-1 0 0 0 0,0 1 0 0 0,1 0 0 0 0,-3 6 0 0 0,2-7 0 0 0,-2 6 0 0 0,0 0 0 0 0,0 0 0 0 0,-1 0 0 0 0,0-1 0 0 0,0 1 0 0 0,-1-1 0 0 0,1 0 0 0 0,-1 0 0 0 0,0 0 0 0 0,0 0 0 0 0,-1 0 0 0 0,1-1 0 0 0,-1 0 0 0 0,-6 4 0 0 0,-9 6 0 0 0,-1-2 0 0 0,-28 14 0 0 0,36-20 0 0 0,-4 1 0 0 0,11-5 0 0 0,1 0 0 0 0,-1 0 0 0 0,0 1 0 0 0,-9 5 0 0 0,9-1 0 0 0,11 1 0 0 0,15 13 0 0 0,-10-12 0 0 0,4 2 0 0 0,-8-11 0 0 0,-4-1 0 0 0,1 2 0 0 0,-2-1 0 0 0,0 0 0 0 0,0 0 0 0 0,0 0 0 0 0,0 0 0 0 0,0 0 0 0 0,0-1 0 0 0,1 1 0 0 0,-1 0 0 0 0,0 0 0 0 0,0-1 0 0 0,0 1 0 0 0,0 0 0 0 0,0-1 0 0 0,0 1 0 0 0,1-2 0 0 0,0 1-186 0 0,0 0-995 0 0,0 1 0 0 0,0-1 1 0 0,0 0-1 0 0,0 0 1 0 0,0-1-1 0 0,0 1 0 0 0,-1 0 1 0 0,4-3-1 0 0,5-6-6087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2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12 15663 0 0,'0'0'719'0'0,"0"0"-20"0"0,2-1-449 0 0,-1 0-57 0 0,-1 0-1 0 0,1 0 0 0 0,0 0 1 0 0,0 1-1 0 0,0-1 0 0 0,0 0 1 0 0,0 0-1 0 0,1 1 0 0 0,-1-1 1 0 0,0 1-1 0 0,0-1 0 0 0,0 1 1 0 0,0-1-1 0 0,1 1 0 0 0,-1 0 1 0 0,0-1-1 0 0,0 1 0 0 0,1 0 1 0 0,1 0-1 0 0,-1 1 473 0 0,0-1-121 0 0,0 1-355 0 0,0 0-1 0 0,0 1 1 0 0,0-1 0 0 0,0 0-1 0 0,0 1 1 0 0,0-1 0 0 0,0 1-1 0 0,0 0 1 0 0,-1-1 0 0 0,1 1-1 0 0,-1 0 1 0 0,1 0 0 0 0,1 3-1 0 0,-1 0-82 0 0,1 1 0 0 0,-1-1-1 0 0,0 0 1 0 0,0 1 0 0 0,1 8-1 0 0,-1-2 119 0 0,-1-1 1 0 0,0 1-1 0 0,-1 0 0 0 0,0 0 0 0 0,-2 14 0 0 0,-1-1-123 0 0,-2 0 1 0 0,0-1-1 0 0,-1 0 0 0 0,-2 0 1 0 0,-16 35-1 0 0,16-42-101 0 0,3-7 0 0 0,0 0 0 0 0,-1-1 0 0 0,0 1 0 0 0,0-1 0 0 0,-13 14 0 0 0,16-20 0 0 0,-4 4 0 0 0,0 1 0 0 0,0-2 0 0 0,-1 1 0 0 0,0-1 0 0 0,0 0 0 0 0,0 0 0 0 0,-1-1 0 0 0,-10 4 0 0 0,9-4-1037 0 0,-1-1 0 0 0,0-1 0 0 0,0 1 0 0 0,0-2 0 0 0,-1 0 0 0 0,1 0 0 0 0,-13 0 0 0 0,12-2-499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6 13823 0 0,'0'0'315'0'0,"0"0"45"0"0,0 0 21 0 0,0 0-49 0 0,3 0-220 0 0,12-3-29 0 0,-12 2 282 0 0,-3 1 122 0 0,0 0 22 0 0,6-1 1857 0 0,-4 1 1168 0 0,-3 3-1389 0 0,0 4-3030 0 0,0 0 952 0 0,-1 16 326 0 0,-1-1 0 0 0,-2 0 1 0 0,-10 32-1 0 0,-21 29-393 0 0,-2 6 0 0 0,37-84 32 0 0,-11 14-265 0 0,11-17-818 0 0,1-2-385 0 0,0 0-1273 0 0,0 0-4798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4:43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3823 0 0,'0'0'630'0'0,"0"0"-13"0"0,0 0-116 0 0,0 0 963 0 0,0 0 470 0 0,0 0 91 0 0,2 0-185 0 0,19-9 2924 0 0,-21 9-4796 0 0,1 0 1 0 0,-1 0-1 0 0,0 0 1 0 0,1 0 0 0 0,-1 0-1 0 0,0-1 1 0 0,1 1-1 0 0,-1 0 1 0 0,0 0 0 0 0,1-1-1 0 0,-1 1 1 0 0,0 0-1 0 0,0 0 1 0 0,1-1-1 0 0,-1 1 1 0 0,0 0 0 0 0,0-1-1 0 0,0 1 1 0 0,0 0-1 0 0,1-1 1 0 0,-1 1-1 0 0,0 0 1 0 0,0-1 0 0 0,0 1-1 0 0,0 0 1 0 0,0-1-1 0 0,0 1 1 0 0,0-1-1 0 0,0 1 1 0 0,0 0 0 0 0,0-1-1 0 0,0 1 1 0 0,0 0-1 0 0,0-1 1 0 0,0 1 0 0 0,0-1-1 0 0,0 1 1 0 0,0 0-1 0 0,-1-1 1 0 0,1 1-1 0 0,0 0 1 0 0,0-1 0 0 0,0 1-1 0 0,-1 0 1 0 0,1 0-1 0 0,0-1 1 0 0,0 1-1 0 0,-1 0 1 0 0,1 0 0 0 0,0-1-1 0 0,-1 1 1 0 0,1 0-1 0 0,-1-1 1 0 0,-1-2-3865 0 0,-7-8 1850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38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3 2759 0 0,'0'0'107'0'0,"0"0"-19"0"0,0 0 128 0 0,0 0 520 0 0,0 0 233 0 0,0 0 45 0 0,0 0-61 0 0,1 2-288 0 0,12 29 2887 0 0,-13-30-3534 0 0,1 0-1 0 0,0 0 1 0 0,-1 0-1 0 0,1 0 1 0 0,0-1-1 0 0,0 1 0 0 0,-1 0 1 0 0,1 0-1 0 0,0 0 1 0 0,0-1-1 0 0,0 1 1 0 0,1 0-1 0 0,1 0 65 0 0,0 0 0 0 0,0-1 0 0 0,0 0-1 0 0,0 1 1 0 0,0-1 0 0 0,0-1 0 0 0,0 1 0 0 0,0 0 0 0 0,0-1 0 0 0,4 0-1 0 0,0-1 151 0 0,0 0 0 0 0,-1-1 0 0 0,11-4 0 0 0,3-6-194 0 0,1 0 0 0 0,-2-2-1 0 0,33-31 1 0 0,-32 27-24 0 0,9-10-290 0 0,0-1-1 0 0,-2-2 0 0 0,-2-1 0 0 0,34-56 0 0 0,-50 72-261 0 0,-1 0 0 0 0,-1 0-1 0 0,10-36 1 0 0,-3 11 51 0 0,-7 24 471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19.3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4 6447 0 0,'0'0'298'0'0,"0"0"-10"0"0,0 0-118 0 0,0 0 206 0 0,0 0 111 0 0,0 0 22 0 0,0 0 3 0 0,0 0 0 0 0,0 0 0 0 0,0 0 0 0 0,0 0 0 0 0,-8-9 1024 0 0,5 6-2186 0 0,3-1 2300 0 0,9 3 8198 0 0,4 1-9843 0 0,-8 0-17 0 0,10 3 91 0 0,-13-2 292 0 0,12-1 1069 0 0,-12-1-1291 0 0,8-1-133 0 0,3-1-16 0 0,5 0 0 0 0,0-4 0 0 0,-14 6 0 0 0,1 0 0 0 0,-1 0 0 0 0,1 1 0 0 0,0 0 0 0 0,-1-1 0 0 0,1 1 0 0 0,-1 1 0 0 0,6 0 0 0 0,-9-1 0 0 0,10 2 0 0 0,0 1 0 0 0,44 2 0 0 0,-48-5 0 0 0,25 0 0 0 0,9-6 0 0 0,-27 4 0 0 0,-6 0 0 0 0,0 1 0 0 0,0 0 0 0 0,1 1 0 0 0,-1-1 0 0 0,0 2 0 0 0,9 0 0 0 0,-4 0 0 0 0,42 5 0 0 0,-28-4 0 0 0,-18-2 0 0 0,0 0 0 0 0,-1 1 0 0 0,12 2 0 0 0,-1 1 0 0 0,-9-2 0 0 0,-6-1 0 0 0,0 0 0 0 0,-1-1 0 0 0,1 1 0 0 0,0-1 0 0 0,0 0 0 0 0,0 0 0 0 0,7-2 0 0 0,0 1 0 0 0,1-1 0 0 0,-1 0 0 0 0,0 2 0 0 0,18-1 0 0 0,-19 1 0 0 0,2-1 0 0 0,0-1 0 0 0,2 2 0 0 0,-11 2 0 0 0,0 1 0 0 0,20-2 0 0 0,-1 0 0 0 0,5-2 0 0 0,-23 0 0 0 0,16 2 0 0 0,17 5 0 0 0,-12-4 0 0 0,-20-1 0 0 0,14 1 0 0 0,18-9 0 0 0,-35 7 0 0 0,0 0 0 0 0,0-1 0 0 0,0 1 0 0 0,0 0 0 0 0,0-1 0 0 0,0 1 0 0 0,0-1 0 0 0,-1 0 0 0 0,1 1 0 0 0,0-1 0 0 0,0 0 0 0 0,-1 0 0 0 0,4-2 0 0 0,3-2 0 0 0,-4 2 0 0 0,13 2 0 0 0,-7 1 0 0 0,74-3 0 0 0,-64 3 0 0 0,6 0 0 0 0,-21 0 0 0 0,17 2 0 0 0,-18 0 0 0 0,29-6 0 0 0,-24 4 0 0 0,-13 2 0 0 0,-41 19-807 0 0,26-12-2099 0 0,-20 6 1 0 0,31-13-5253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3.1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9 4607 0 0,'0'0'102'0'0,"0"0"20"0"0,0 0 6 0 0,0 0 51 0 0,0 0 213 0 0,0 0 96 0 0,0 0 21 0 0,0 0 3 0 0,0 0 0 0 0,0 0 0 0 0,0 0 0 0 0,0 0 68 0 0,0 0 286 0 0,0 0 124 0 0,0 0 30 0 0,0 0-65 0 0,0 0-290 0 0,0 0-121 0 0,0 0-28 0 0,0 0-4 0 0,0 0 0 0 0,0 0 0 0 0,0 0 0 0 0,0 0 0 0 0,1-1 0 0 0,40-45 2097 0 0,57-83 0 0 0,-81 106-2107 0 0,19-28 14 0 0,-1-2 0 0 0,-3-1 0 0 0,41-92 0 0 0,-67 131-516 0 0,1-3 0 0 0,0 1 0 0 0,6-31 0 0 0,-11 43 0 0 0,3-15 0 0 0,-4-1 72 0 0,-1 19 299 0 0,0 2 117 0 0,0 0 21 0 0,0 0-66 0 0,-3 1-435 0 0,1-1 1 0 0,-1 1 0 0 0,1-1 0 0 0,-1 1-1 0 0,1 0 1 0 0,0 0 0 0 0,-1 0 0 0 0,1 0-1 0 0,0 1 1 0 0,-1-1 0 0 0,1 0 0 0 0,0 1-1 0 0,0 0 1 0 0,0 0 0 0 0,1-1 0 0 0,-1 1-1 0 0,-2 3 1 0 0,-4 5-6 0 0,1 1-1 0 0,-7 12 1 0 0,12-21-3 0 0,-23 48 0 0 0,2 1 0 0 0,-22 73 0 0 0,38-105 0 0 0,4-11 0 0 0,-13 38 0 0 0,-14 65 0 0 0,28-69 0 0 0,2-35 0 0 0,1 16 0 0 0,1-19 0 0 0,1 0 0 0 0,8 19 0 0 0,-7-19 0 0 0,0-1 0 0 0,-1 1 0 0 0,-1-3 0 0 0,-1 0 0 0 0,0 0 0 0 0,1 1 0 0 0,-1-1 0 0 0,1 0 0 0 0,-1 0 0 0 0,1 0 0 0 0,-1 0 0 0 0,1-1 0 0 0,2 2 0 0 0,2 1 0 0 0,-3-1 0 0 0,1 0 0 0 0,-1 0 0 0 0,1-1 0 0 0,-1 1 0 0 0,1-1 0 0 0,0 0 0 0 0,0 0 0 0 0,0 0 0 0 0,0-1 0 0 0,-1 1 0 0 0,1-1 0 0 0,5 0 0 0 0,2-1 0 0 0,0 0 0 0 0,-1-1 0 0 0,1 0 0 0 0,0 0 0 0 0,-1-1 0 0 0,0-1 0 0 0,0 0 0 0 0,16-8 0 0 0,5-6 0 0 0,36-27 0 0 0,-25 11 0 0 0,-20 14 0 0 0,-11 14 0 0 0,-11 6 0 0 0,1 0 0 0 0,-1-1 0 0 0,1 1 0 0 0,-1 0 0 0 0,1 0 0 0 0,-1 0 0 0 0,1 0 0 0 0,-1 0 0 0 0,1 0 0 0 0,-1 0 0 0 0,1 0 0 0 0,-1 0 0 0 0,1 0 0 0 0,-1 0 0 0 0,1 0 0 0 0,-1 0 0 0 0,1 0 0 0 0,0 1 0 0 0,7 9 0 0 0,-7-7 0 0 0,0 0 0 0 0,1 0 0 0 0,-1 0 0 0 0,0 1 0 0 0,0-1 0 0 0,-1 1 0 0 0,1-1 0 0 0,-1 1 0 0 0,0-1 0 0 0,0 0 0 0 0,0 1 0 0 0,0-1 0 0 0,0 1 0 0 0,-1-1 0 0 0,0 1 0 0 0,0-1 0 0 0,0 1 0 0 0,0-1 0 0 0,0 0 0 0 0,0 0 0 0 0,-3 5 0 0 0,2-6 0 0 0,2 1 0 0 0,-1 15 0 0 0,-3-8 0 0 0,4-9 0 0 0,0-1 0 0 0,0 0 0 0 0,0 0 0 0 0,-1 0 0 0 0,1 1 0 0 0,0-1 0 0 0,0 0 0 0 0,0 1 0 0 0,0-1 0 0 0,0 0 0 0 0,-1 0 0 0 0,1 1 0 0 0,0-1 0 0 0,0 0 0 0 0,0 1 0 0 0,0-1 0 0 0,0 0 0 0 0,0 0 0 0 0,0 1 0 0 0,0-1 0 0 0,0 0 0 0 0,0 1 0 0 0,0-1 0 0 0,0 0 0 0 0,0 1 0 0 0,1-1 0 0 0,-1 0 0 0 0,0 0 0 0 0,0 1 0 0 0,0-1 0 0 0,0 0 0 0 0,0 1 0 0 0,1-1 0 0 0,-1 0 0 0 0,0 0 0 0 0,0 0 0 0 0,0 1 0 0 0,1-1 0 0 0,-1 0 0 0 0,0 0 0 0 0,0 0 0 0 0,1 1 0 0 0,-1-1 0 0 0,0 0 0 0 0,0 0 0 0 0,1 0 0 0 0,-1 0 0 0 0,0 0 0 0 0,1 0 0 0 0,-1 0 0 0 0,0 0 0 0 0,1 0 0 0 0,-1 0 0 0 0,0 0 0 0 0,0 0 0 0 0,1 0 0 0 0,-1 0 0 0 0,0 0 0 0 0,1 0 0 0 0,-1 0 0 0 0,0 0 0 0 0,1 0 0 0 0,-1 0 0 0 0,6 0 0 0 0,0 0 0 0 0,0 0 0 0 0,0-1 0 0 0,-1 0 0 0 0,1 0 0 0 0,0 0 0 0 0,0 0 0 0 0,-1-1 0 0 0,1 0 0 0 0,-1 0 0 0 0,0-1 0 0 0,7-3 0 0 0,3-4 0 0 0,1-2 0 0 0,19-17 0 0 0,-20 16 0 0 0,0 0 0 0 0,17-10 0 0 0,57-21 0 0 0,-73 37 0 0 0,-11 8 0 0 0,-3 1 0 0 0,8 1 0 0 0,-9-3 0 0 0,-1 0 0 0 0,1 0 0 0 0,-1 0 0 0 0,1 0 0 0 0,-1 1 0 0 0,1-1 0 0 0,-1 0 0 0 0,1 0 0 0 0,-1 1 0 0 0,0-1 0 0 0,1 0 0 0 0,-1 1 0 0 0,1-1 0 0 0,-1 0 0 0 0,0 1 0 0 0,1-1 0 0 0,-1 1 0 0 0,0-1 0 0 0,1 0 0 0 0,-1 1 0 0 0,0-1 0 0 0,0 1 0 0 0,1-1 0 0 0,-1 1 0 0 0,0-1 0 0 0,0 1 0 0 0,0-1 0 0 0,0 1 0 0 0,1-1 0 0 0,-1 1 0 0 0,0-1 0 0 0,0 1 0 0 0,0-1 0 0 0,0 1 0 0 0,-1 1 0 0 0,1-1 0 0 0,1 4 0 0 0,0 2 0 0 0,1 0 0 0 0,-2 0 0 0 0,1 0 0 0 0,-1 0 0 0 0,0 0 0 0 0,0 0 0 0 0,-1 0 0 0 0,0 0 0 0 0,-2 8 0 0 0,1-6 0 0 0,-6 20 0 0 0,8-29 0 0 0,0 1 0 0 0,0-1 0 0 0,0 0 0 0 0,-1 0 0 0 0,1 0 0 0 0,0 1 0 0 0,0-1 0 0 0,0 0 0 0 0,0 0 0 0 0,0 0 0 0 0,0 1 0 0 0,0-1 0 0 0,-1 0 0 0 0,1 0 0 0 0,0 1 0 0 0,0-1 0 0 0,0 0 0 0 0,0 0 0 0 0,0 1 0 0 0,0-1 0 0 0,0 0 0 0 0,0 0 0 0 0,0 1 0 0 0,0-1 0 0 0,1 0 0 0 0,-1 0 0 0 0,0 1 0 0 0,0-1 0 0 0,0 0 0 0 0,0 0 0 0 0,0 1 0 0 0,0-1 0 0 0,0 0 0 0 0,1 0 0 0 0,-1 0 0 0 0,0 1 0 0 0,0-1 0 0 0,0 0 0 0 0,0 0 0 0 0,1 0 0 0 0,-1 0 0 0 0,0 1 0 0 0,0-1 0 0 0,0 0 0 0 0,1 0 0 0 0,-1 0 0 0 0,0 0 0 0 0,0 0 0 0 0,1 0 0 0 0,-1 0 0 0 0,0 0 0 0 0,0 0 0 0 0,1 0 0 0 0,-1 0 0 0 0,0 0 0 0 0,0 0 0 0 0,1 0 0 0 0,-1 0 0 0 0,0 0 0 0 0,0 0 0 0 0,1 0 0 0 0,-1 0 0 0 0,12-4 0 0 0,-12 4 0 0 0,13-8 0 0 0,-1-1 0 0 0,0-1 0 0 0,22-20 0 0 0,9-9 0 0 0,-32 31 0 0 0,-1 1 0 0 0,1-1 0 0 0,0 2 0 0 0,21-10 0 0 0,-32 15 0 0 0,1 1 0 0 0,0 0 0 0 0,-1 0 0 0 0,1-1 0 0 0,0 1 0 0 0,0 0 0 0 0,0 0 0 0 0,-1 0 0 0 0,1 0 0 0 0,0 0 0 0 0,0 0 0 0 0,0 0 0 0 0,-1 0 0 0 0,1 0 0 0 0,0 0 0 0 0,1 1 0 0 0,1 3 0 0 0,-3-3 0 0 0,2 2 0 0 0,-1 0 0 0 0,0-1 0 0 0,0 1 0 0 0,0 0 0 0 0,0-1 0 0 0,-1 1 0 0 0,1 0 0 0 0,-1 0 0 0 0,1 0 0 0 0,-1 0 0 0 0,0 0 0 0 0,0 0 0 0 0,-1 3 0 0 0,-7 41 0 0 0,6-39 0 0 0,-1 2 0 0 0,0-1 0 0 0,-1 0 0 0 0,0 0 0 0 0,-9 16 0 0 0,-4 7 0 0 0,17-32 0 0 0,-1 0 0 0 0,1 1 0 0 0,0-1 0 0 0,0 0 0 0 0,0 0 0 0 0,0 0 0 0 0,0 0 0 0 0,0 0 0 0 0,0 0 0 0 0,0 1 0 0 0,0-1 0 0 0,0 0 0 0 0,0 0 0 0 0,-1 0 0 0 0,1 0 0 0 0,0 0 0 0 0,0 1 0 0 0,0-1 0 0 0,0 0 0 0 0,0 0 0 0 0,0 0 0 0 0,0 0 0 0 0,0 1 0 0 0,0-1 0 0 0,1 0 0 0 0,-1 0 0 0 0,0 0 0 0 0,0 0 0 0 0,0 0 0 0 0,0 1 0 0 0,0-1 0 0 0,0 0 0 0 0,0 0 0 0 0,0 0 0 0 0,0 0 0 0 0,0 0 0 0 0,0 0 0 0 0,1 1 0 0 0,5-3 0 0 0,7-6 0 0 0,-13 8 0 0 0,29-22 0 0 0,41-40 0 0 0,-48 40 0 0 0,2 0 0 0 0,45-30 0 0 0,-20 19 0 0 0,-48 32 0 0 0,-1 1 0 0 0,1 0 0 0 0,-1-1 0 0 0,1 1 0 0 0,0 0 0 0 0,-1-1 0 0 0,1 1 0 0 0,0 0 0 0 0,-1 0 0 0 0,1 0 0 0 0,-1-1 0 0 0,1 1 0 0 0,0 0 0 0 0,-1 0 0 0 0,2 0 0 0 0,1 3 0 0 0,0 0 0 0 0,0 0 0 0 0,-1 0 0 0 0,0 0 0 0 0,1 0 0 0 0,-1 0 0 0 0,0 1 0 0 0,2 6 0 0 0,-2-6 0 0 0,-1 1 0 0 0,0-1 0 0 0,-1 1 0 0 0,1-1 0 0 0,-1 1 0 0 0,0-1 0 0 0,0 1 0 0 0,0-1 0 0 0,-1 1 0 0 0,1-1 0 0 0,-1 0 0 0 0,0 1 0 0 0,-2 3 0 0 0,-3 26 0 0 0,6-30 10 0 0,-5 12-84 0 0,18-19-738 0 0,-11 2 573 0 0,-1 0 0 0 0,1 0 0 0 0,0-1 0 0 0,0 1 0 0 0,-1-1 0 0 0,1 1-1 0 0,-1-1 1 0 0,1 0 0 0 0,-1 0 0 0 0,0 1 0 0 0,0-1 0 0 0,1 0 0 0 0,-1 0 0 0 0,-1 0 0 0 0,1 0 0 0 0,0 0 0 0 0,0-1 0 0 0,-1 1-1 0 0,1-3 1 0 0,5-12-1760 0 0,-2 0-48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48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38 13823 0 0,'0'0'315'0'0,"0"0"45"0"0,0 0 21 0 0,0 0-49 0 0,-5 6 2248 0 0,-1 8 519 0 0,4-11-94 0 0,5-10-2452 0 0,8-12 506 0 0,17-23-1 0 0,-16 25-541 0 0,16-30 0 0 0,-14 16-512 0 0,2 2 1 0 0,26-40-1 0 0,-43 71-5 0 0,-46 67 0 0 0,38-47 0 0 0,5-9 0 0 0,4-12 0 0 0,0-1 0 0 0,0 1 0 0 0,0 0 0 0 0,1-1 0 0 0,-1 1 0 0 0,0 0 0 0 0,1-1 0 0 0,-1 1 0 0 0,0-1 0 0 0,1 1 0 0 0,-1-1 0 0 0,1 1 0 0 0,-1-1 0 0 0,1 1 0 0 0,0 0 0 0 0,2 0 0 0 0,-1 1 0 0 0,1-1 0 0 0,-1 1 0 0 0,1-1 0 0 0,-1 0 0 0 0,1 0 0 0 0,0 0 0 0 0,0-1 0 0 0,-1 1 0 0 0,1-1 0 0 0,0 1 0 0 0,0-1 0 0 0,5 0 0 0 0,5-1 0 0 0,23-5 0 0 0,-4 1 0 0 0,-4 2 0 0 0,-28 2 0 0 0,1 1 0 0 0,-1 0 0 0 0,1 0 0 0 0,-1 0 0 0 0,1 0 0 0 0,-1 0 0 0 0,1 0 0 0 0,-1 0 0 0 0,1 0 0 0 0,-1 0 0 0 0,1 0 0 0 0,-1 0 0 0 0,1 0 0 0 0,-1 0 0 0 0,1 0 0 0 0,-1 0 0 0 0,1 0 0 0 0,-1 1 0 0 0,1-1 0 0 0,-1 0 0 0 0,1 0 0 0 0,-1 1 0 0 0,0-1 0 0 0,1 0 0 0 0,-1 1 0 0 0,1 0 0 0 0,-1 6 0 0 0,0-7 0 0 0,0 6 0 0 0,-1 0 0 0 0,0-1 0 0 0,-1 1 0 0 0,1-1 0 0 0,-1 1 0 0 0,0-1 0 0 0,0 1 0 0 0,0-1 0 0 0,-1 0 0 0 0,0 0 0 0 0,-5 7 0 0 0,-3 6 0 0 0,8-15 0 0 0,2-2 0 0 0,0 0 0 0 0,1 1 0 0 0,-1-1 0 0 0,0 0 0 0 0,1 0 0 0 0,-1 1 0 0 0,1-1 0 0 0,-1 0 0 0 0,1 0 0 0 0,0 1 0 0 0,-1-1 0 0 0,1 0 0 0 0,0 1 0 0 0,0-1 0 0 0,0 2 0 0 0,-1 9 0 0 0,2-1 0 0 0,0-11 2 0 0,-1 1 0 0 0,1 0 0 0 0,-1-1 0 0 0,1 1-1 0 0,0-1 1 0 0,-1 0 0 0 0,1 1 0 0 0,0-1 0 0 0,0 1 0 0 0,-1-1 0 0 0,1 0-1 0 0,0 0 1 0 0,0 1 0 0 0,-1-1 0 0 0,1 0 0 0 0,1 0 0 0 0,23 1-81 0 0,-14-1-7 0 0,-10 0-235 0 0,1-1 1 0 0,0 1 0 0 0,0 0-1 0 0,-1-1 1 0 0,1 0-1 0 0,0 1 1 0 0,-1-1-1 0 0,1 0 1 0 0,0 0 0 0 0,-1 0-1 0 0,1 0 1 0 0,-1 0-1 0 0,0 0 1 0 0,3-2 0 0 0,0-1-4477 0 0,-3 3-2915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3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46 15663 0 0,'-23'-1'356'0'0,"19"0"50"0"0,3 2-339 0 0,0-1 1 0 0,0 1-1 0 0,0-1 1 0 0,0 1-1 0 0,0-1 1 0 0,0 0-1 0 0,0 1 1 0 0,0-1 0 0 0,0 0-1 0 0,0 0 1 0 0,-1 0-1 0 0,-49 0 220 0 0,50 0 433 0 0,-4-1 633 0 0,2 1-1145 0 0,10-4 3491 0 0,-4 1-3687 0 0,-1 2-11 0 0,-1 0-1 0 0,0-1 0 0 0,0 1 1 0 0,1 1-1 0 0,-1-1 0 0 0,1 0 1 0 0,-1 0-1 0 0,1 0 1 0 0,-1 1-1 0 0,1-1 0 0 0,-1 1 1 0 0,4-1-1 0 0,15-7-49 0 0,5-2-348 0 0,-8 4-5625 0 0,-7 2-1294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4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8 206 10135 0 0,'0'0'231'0'0,"0"0"29"0"0,-2 1 19 0 0,0 1-222 0 0,-1 0-26 0 0,0 0 1 0 0,-1 0-1 0 0,1-1 0 0 0,-1 1 0 0 0,1-1 0 0 0,-1 1 1 0 0,1-1-1 0 0,-1 0 0 0 0,0 0 0 0 0,0-1 0 0 0,-4 1 1 0 0,6-1 714 0 0,-8 5 1999 0 0,9-5-2644 0 0,0 1 0 0 0,1 0 0 0 0,-1-1 0 0 0,0 1 0 0 0,0-1 0 0 0,0 0 0 0 0,0 1 1 0 0,0-1-1 0 0,0 0 0 0 0,0 1 0 0 0,0-1 0 0 0,0 0 0 0 0,-1 0 0 0 0,-7 0 415 0 0,7 0-4 0 0,-7 2 512 0 0,8-2-925 0 0,0 1 38 0 0,0-1 0 0 0,-1 1 0 0 0,1-1-1 0 0,0 0 1 0 0,0 0 0 0 0,-1 0-1 0 0,1 0 1 0 0,0 0 0 0 0,-1 0 0 0 0,1 0-1 0 0,0 0 1 0 0,-1 0 0 0 0,1 0-1 0 0,0-1 1 0 0,0 1 0 0 0,0-1-1 0 0,-3 0 1 0 0,3 0 375 0 0,1 1 0 0 0,0 0-435 0 0,0 0 1 0 0,-1-1-1 0 0,1 1 0 0 0,0 0 1 0 0,-1-1-1 0 0,1 1 0 0 0,0 0 0 0 0,0-1 1 0 0,0 1-1 0 0,-1 0 0 0 0,1-1 0 0 0,0 1 1 0 0,0 0-1 0 0,0-1 0 0 0,0 1 0 0 0,0-1 1 0 0,0 1-1 0 0,0 0 0 0 0,0-1 1 0 0,0 0-1 0 0,2-20-128 0 0,-2 19 167 0 0,0-1 0 0 0,1 1 0 0 0,-1 0 0 0 0,0 0 0 0 0,1-1 0 0 0,0 1 0 0 0,-1 0 0 0 0,1 0 0 0 0,0 0 0 0 0,0 0 0 0 0,0 0 0 0 0,2-2 0 0 0,8-12-40 0 0,2 1 0 0 0,0 1 0 0 0,0 0 0 0 0,1 0 0 0 0,1 2 0 0 0,0 0 0 0 0,28-17 0 0 0,-15 14 948 0 0,35-15 0 0 0,-50 25-1024 0 0,-3 5 0 0 0,0 6 0 0 0,0 3 0 0 0,-7-5 0 0 0,-1 1 0 0 0,0-1 0 0 0,0 0 0 0 0,0 1 0 0 0,0-1 0 0 0,-1 1 0 0 0,0 0 0 0 0,0-1 0 0 0,0 1 0 0 0,0 0 0 0 0,-1 0 0 0 0,0-1 0 0 0,0 1 0 0 0,-1 8 0 0 0,-1-1 0 0 0,0-1 0 0 0,0 1 0 0 0,-1-1 0 0 0,-1 0 0 0 0,-5 11 0 0 0,-4 6 0 0 0,9-23 0 0 0,64-74 0 0 0,-51 59 0 0 0,0 0 0 0 0,0 1 0 0 0,0 0 0 0 0,1 1 0 0 0,13-9 0 0 0,-13 12 0 0 0,0 4 0 0 0,-9 2 0 0 0,1-1 0 0 0,-1 1 0 0 0,0 0 0 0 0,0 0 0 0 0,0 0 0 0 0,0 0 0 0 0,0 1 0 0 0,0-1 0 0 0,0 0 0 0 0,0 0 0 0 0,0 1 0 0 0,0-1 0 0 0,-1 0 0 0 0,1 1 0 0 0,0-1 0 0 0,-1 1 0 0 0,1-1 0 0 0,-1 1 0 0 0,0-1 0 0 0,0 1 0 0 0,1-1 0 0 0,-1 1 0 0 0,0-1 0 0 0,0 1 0 0 0,-1 1 0 0 0,1 4 0 0 0,0 0 0 0 0,0-1 0 0 0,-1 1 0 0 0,-3 10 0 0 0,-21 51 0 0 0,13-38 0 0 0,10-22-133 0 0,13-15-1517 0 0,7-11-2018 0 0,25-32 0 0 0,-39 45 3082 0 0,6-8-1461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5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13823 0 0,'0'0'315'0'0,"0"0"45"0"0,0 0 21 0 0,0 0-49 0 0,0 0-81 0 0,0 0 481 0 0,0 0 237 0 0,0 0 45 0 0,0 0-61 0 0,0 0-288 0 0,0 0-121 0 0,0 0-28 0 0,0 0-4 0 0,0 0 0 0 0,0 0 0 0 0,0 0 0 0 0,0 0 0 0 0,2-1 0 0 0,25-6-193 0 0,0 1-1 0 0,1 1 0 0 0,-1 1 1 0 0,32 0-1 0 0,-30 2-270 0 0,-6 2-48 0 0,-16 1 0 0 0,33-4 0 0 0,-23-1-215 0 0,-12-2-233 0 0,-4 3 235 0 0,0 2-295 0 0,0-1-220 0 0,-1-1-1 0 0,0 1 0 0 0,0 0 1 0 0,0 0-1 0 0,0 0 1 0 0,0 0-1 0 0,0 0 0 0 0,0 0 1 0 0,-1 0-1 0 0,1 0 0 0 0,-1 0 1 0 0,-1-3-1 0 0,-3-2-1455 0 0,0 0-2592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5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11975 0 0,'0'0'267'0'0,"0"0"42"0"0,0 0 17 0 0,0 0-28 0 0,0 0-58 0 0,0 0 491 0 0,-2 0 238 0 0,-40 12 3115 0 0,41-12-3060 0 0,-10 6 596 0 0,3-1-1076 0 0,7-4-28 0 0,1-1-72 0 0,2 1-289 0 0,5 2-112 0 0,-1 0 0 0 0,1 0 0 0 0,0-1 0 0 0,0 0 0 0 0,0 0 0 0 0,0-1 0 0 0,0 0 0 0 0,0 0 0 0 0,10 0 0 0 0,8 1 475 0 0,9 2-175 0 0,59 9 431 0 0,-81-8-774 0 0,-4 2 0 0 0,-5 5 0 0 0,-3-9 0 0 0,0-1 0 0 0,-1 1 0 0 0,1-1 0 0 0,-1 1 0 0 0,0-1 0 0 0,0 1 0 0 0,0-1 0 0 0,0 0 0 0 0,0 1 0 0 0,-1-1 0 0 0,1 0 0 0 0,-1 0 0 0 0,1 0 0 0 0,-1 0 0 0 0,0 0 0 0 0,-3 2 0 0 0,-5 5 0 0 0,0-1 0 0 0,-12 7 0 0 0,9-6 0 0 0,-13 10 133 0 0,-1-2-1 0 0,0-1 1 0 0,-1-1-1 0 0,-30 11 1 0 0,54-24-27 0 0,1-1-1392 0 0,1 0-8447 0 0,2-1 3095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6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200 13823 0 0,'0'0'630'0'0,"0"0"-13"0"0,2 1-393 0 0,3 0 140 0 0,-1 1 1 0 0,1-1-1 0 0,0 1 1 0 0,1-1-1 0 0,-1-1 1 0 0,0 1-1 0 0,0-1 0 0 0,0 0 1 0 0,0 0-1 0 0,11-2 1 0 0,55-13 3352 0 0,-55 11-3275 0 0,18-7 84 0 0,0-1 0 0 0,-1-1 1 0 0,53-30-1 0 0,-80 40-526 0 0,-3 2 0 0 0,-1 0 0 0 0,0 0 0 0 0,0 0 0 0 0,0-1 0 0 0,0 1 0 0 0,0-1 0 0 0,-1 1 0 0 0,1-1 0 0 0,0 0 0 0 0,-1 1 0 0 0,3-4 0 0 0,-3 3 13 0 0,0 1 0 0 0,0-1 0 0 0,0 0-1 0 0,-1 1 1 0 0,1-1 0 0 0,-1 1 0 0 0,1-1 0 0 0,-1 0 0 0 0,1 1 0 0 0,-1-1-1 0 0,0 0 1 0 0,0-1 0 0 0,3-10 263 0 0,-3 12-247 0 0,0 0 1 0 0,0 0 0 0 0,0 0-1 0 0,1 0 1 0 0,-1 0 0 0 0,0 0-1 0 0,0 0 1 0 0,0 0-1 0 0,-1 0 1 0 0,1 0 0 0 0,0 0-1 0 0,0 0 1 0 0,0 0 0 0 0,-1 0-1 0 0,1 0 1 0 0,-1 0 0 0 0,1 0-1 0 0,-1 0 1 0 0,1 0-1 0 0,-1 0 1 0 0,1 0 0 0 0,-1 0-1 0 0,0 1 1 0 0,1-1 0 0 0,-1 0-1 0 0,0 1 1 0 0,0-1 0 0 0,0 0-1 0 0,1 1 1 0 0,-2-1-1 0 0,-3-2 143 0 0,1 0 0 0 0,-1 0-1 0 0,-10-3 1 0 0,-8 0-172 0 0,8 5 0 0 0,10 4 0 0 0,3-1 0 0 0,-33 12 0 0 0,26-11 0 0 0,0 1 0 0 0,-14 7 0 0 0,20-9 0 0 0,0 0 0 0 0,1 0 0 0 0,-1 0 0 0 0,0 0 0 0 0,1 1 0 0 0,0-1 0 0 0,-1 1 0 0 0,1-1 0 0 0,0 1 0 0 0,0 0 0 0 0,-1 4 0 0 0,-7 12 0 0 0,7-11 0 0 0,-1 0 0 0 0,0 0 0 0 0,0-1 0 0 0,-11 14 0 0 0,10-16 0 0 0,1 1 0 0 0,-1-1 0 0 0,-3 8 0 0 0,7-10 0 0 0,-1-1 0 0 0,1 1 0 0 0,0-1 0 0 0,1 1 0 0 0,-1 0 0 0 0,0-1 0 0 0,1 1 0 0 0,0 0 0 0 0,-1-1 0 0 0,1 1 0 0 0,0 3 0 0 0,1 0 0 0 0,-1-1 0 0 0,1 0 0 0 0,-1 1 0 0 0,-1-1 0 0 0,1 1 0 0 0,-1-1 0 0 0,0 0 0 0 0,0 0 0 0 0,-1 1 0 0 0,1-1 0 0 0,-1 0 0 0 0,0 0 0 0 0,-1 0 0 0 0,1 0 0 0 0,-1-1 0 0 0,0 1 0 0 0,0-1 0 0 0,0 0 0 0 0,-1 0 0 0 0,1 0 0 0 0,-9 7 0 0 0,-58 45 0 0 0,69-54 0 0 0,-1-1 0 0 0,0 1 0 0 0,0-1 0 0 0,0 0 0 0 0,0 1 0 0 0,0-1 0 0 0,-1 0 0 0 0,1 0 0 0 0,0 0 0 0 0,0-1 0 0 0,-1 1 0 0 0,1 0 0 0 0,0-1 0 0 0,-1 0 0 0 0,-3 1 0 0 0,-2-1 0 0 0,-3 1 0 0 0,1 0 0 0 0,-1-1 0 0 0,1 0 0 0 0,-1-1 0 0 0,1 0 0 0 0,-1-1 0 0 0,1 0 0 0 0,-1 0 0 0 0,1-1 0 0 0,-16-7 0 0 0,12 1 0 0 0,12 5 0 0 0,2 1 0 0 0,-2 1-135 0 0,1-1 0 0 0,0 1 0 0 0,0 0 0 0 0,0-1 0 0 0,1 1 0 0 0,-1-1 0 0 0,0 1 0 0 0,1-1 0 0 0,0 1 0 0 0,0-1 0 0 0,0 0 0 0 0,0 1 0 0 0,0-1 0 0 0,0 1 0 0 0,0-1 0 0 0,2-2 0 0 0,-1-1-418 0 0,1-1 1 0 0,0 1-1 0 0,0 0 1 0 0,0 0-1 0 0,5-6 0 0 0,4-8-1492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7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77 6447 0 0,'0'0'298'0'0,"0"0"-10"0"0,0 0-50 0 0,0 0 493 0 0,0 0 238 0 0,0 0 45 0 0,0 0-61 0 0,0 0-288 0 0,0 0-121 0 0,0 0-28 0 0,0 0 66 0 0,0 0 288 0 0,0 0 122 0 0,0 0 28 0 0,0 0-65 0 0,0 0-290 0 0,0 0-121 0 0,0 0-28 0 0,0 0-72 0 0,-9 4-200 0 0,9-3-29 0 0,-1-1-1 0 0,0 1 0 0 0,0-1 1 0 0,0 0-1 0 0,0 0 0 0 0,0 1 1 0 0,0-1-1 0 0,0 0 1 0 0,0 0-1 0 0,0 0 0 0 0,0 0 1 0 0,0 0-1 0 0,0 0 0 0 0,0 0 1 0 0,0 0-1 0 0,0 0 0 0 0,-1-1 1 0 0,2 1-175 0 0,-1 0 0 0 0,0 0 0 0 0,0-1 0 0 0,1 1 0 0 0,-1 0 1 0 0,0 0-1 0 0,0-1 0 0 0,1 1 0 0 0,-1 0 0 0 0,0-1 0 0 0,1 1 0 0 0,-1-1 1 0 0,0 1-1 0 0,1-1 0 0 0,-1 1 0 0 0,1-1 0 0 0,-1 1 0 0 0,1-1 0 0 0,-1 1 0 0 0,1-1 1 0 0,0 0-1 0 0,-1 1 0 0 0,1-1 0 0 0,-1 0 0 0 0,1 1 0 0 0,0-1 0 0 0,0 0 1 0 0,0 0-1 0 0,-1 1 0 0 0,1-1 0 0 0,0 0 0 0 0,0 0 0 0 0,0 1 0 0 0,0-1 0 0 0,0 0 1 0 0,0 0-1 0 0,0 0 0 0 0,0 1 0 0 0,1-1 0 0 0,-1 0 0 0 0,0 0 0 0 0,0 1 1 0 0,1-1-1 0 0,-1 0 0 0 0,0 1 0 0 0,1-1 0 0 0,-1 0 0 0 0,1 1 0 0 0,-1-1 0 0 0,2 0 1 0 0,-2 0-40 0 0,6-7 32 0 0,1 0 1 0 0,0 1-1 0 0,1 0 1 0 0,13-11 0 0 0,2-1-37 0 0,-15 12 3 0 0,1 1 0 0 0,14-9 0 0 0,-14 11 0 0 0,-1-1 0 0 0,-1-1 0 0 0,14-10 0 0 0,-18 13 0 0 0,0 1 0 0 0,0-1 0 0 0,1 1 0 0 0,-1 0 0 0 0,1-1 0 0 0,-1 2 0 0 0,1-1 0 0 0,0 0 0 0 0,0 1 0 0 0,0 0 0 0 0,0 0 0 0 0,0 0 0 0 0,0 0 0 0 0,0 1 0 0 0,0-1 0 0 0,1 1 0 0 0,-1 0 0 0 0,0 1 0 0 0,0-1 0 0 0,4 1 0 0 0,3 3 0 0 0,-9-1 0 0 0,0 1 0 0 0,0-1 0 0 0,-1 1 0 0 0,1 0 0 0 0,-1 0 0 0 0,1-1 0 0 0,-1 1 0 0 0,0 0 0 0 0,-1 0 0 0 0,1 0 0 0 0,-1 6 0 0 0,-2 2 0 0 0,2-10 0 0 0,-1 0 0 0 0,1 1 0 0 0,-1-1 0 0 0,1 1 0 0 0,0-1 0 0 0,0 0 0 0 0,0 1 0 0 0,0-1 0 0 0,0 1 0 0 0,2 3 0 0 0,-2-4 0 0 0,1 0 0 0 0,-1 0 0 0 0,1 0 0 0 0,-1 0 0 0 0,0 0 0 0 0,0 0 0 0 0,0 0 0 0 0,0 0 0 0 0,0 0 0 0 0,-1 0 0 0 0,1 0 0 0 0,-1 0 0 0 0,1-1 0 0 0,-1 1 0 0 0,1 0 0 0 0,-1 0 0 0 0,0 0 0 0 0,0 0 0 0 0,0-1 0 0 0,0 1 0 0 0,0 0 0 0 0,-1-1 0 0 0,1 1 0 0 0,0-1 0 0 0,-1 1 0 0 0,-2 1 0 0 0,-4 7 0 0 0,5-7 0 0 0,-2 6 0 0 0,0 0 0 0 0,5-8 5 0 0,-1 1 80 0 0,1-1-1 0 0,-1 1 1 0 0,0-1 0 0 0,0 0-1 0 0,1 1 1 0 0,-1-1 0 0 0,0 0-1 0 0,0 0 1 0 0,0 1-1 0 0,0-1 1 0 0,0 0 0 0 0,0 0-1 0 0,-1 0 1 0 0,1 0 0 0 0,0 0-1 0 0,-1-1 1 0 0,1 1 0 0 0,-2 1-1 0 0,3-2-103 0 0,-1 0 0 0 0,1 0 0 0 0,-1 0 0 0 0,1 0 0 0 0,-1 0 0 0 0,1 0 0 0 0,0 0 0 0 0,-1 0 0 0 0,1 0 0 0 0,-1 0 0 0 0,1 0 0 0 0,-1 0 0 0 0,1 0 0 0 0,-1 0 0 0 0,1 0-1 0 0,0 0 1 0 0,-1 0 0 0 0,1-1 0 0 0,-1 1 0 0 0,1 0 0 0 0,0 0 0 0 0,-1 0 0 0 0,1-1 0 0 0,-1 1 0 0 0,1 0 0 0 0,0-1 0 0 0,-1 1 0 0 0,1 0 0 0 0,0-1 0 0 0,0 1 0 0 0,-1 0 0 0 0,1-1-1 0 0,0 1 1 0 0,0-1 0 0 0,0 1 0 0 0,-1 0 0 0 0,1-1 0 0 0,0 1 0 0 0,0-1 0 0 0,0 1 0 0 0,0-1 0 0 0,0 1 0 0 0,0-1 0 0 0,0 1 0 0 0,0-1 0 0 0,0-1-27 0 0,0 1 1 0 0,0 0 0 0 0,0-1-1 0 0,0 1 1 0 0,0-1 0 0 0,1 1-1 0 0,-1-1 1 0 0,1 1-1 0 0,-1 0 1 0 0,1-1 0 0 0,-1 1-1 0 0,1 0 1 0 0,0 0 0 0 0,1-3-1 0 0,20-19 738 0 0,38-30 0 0 0,-46 42-969 0 0,0 2 0 0 0,0 0 1 0 0,1 0-1 0 0,32-12 0 0 0,-34 17 277 0 0,-2 4 0 0 0,-12 8 0 0 0,5-1 0 0 0,-3-6 0 0 0,-1 0 0 0 0,1 0 0 0 0,-1-1 0 0 0,1 1 0 0 0,-1 0 0 0 0,1 0 0 0 0,-1 0 0 0 0,1-1 0 0 0,-1 1 0 0 0,0 0 0 0 0,0 0 0 0 0,1 0 0 0 0,-1 0 0 0 0,0 0 0 0 0,0 0 0 0 0,0 2 0 0 0,-6 14 0 0 0,5-15 0 0 0,0-1 0 0 0,0 0 0 0 0,1 1 0 0 0,-1-1 0 0 0,1 0 0 0 0,-1 1 0 0 0,1-1 0 0 0,0 1 0 0 0,-1-1 0 0 0,1 1 0 0 0,0-1 0 0 0,0 1 0 0 0,0-1 0 0 0,0 1 0 0 0,0-1 0 0 0,0 1 0 0 0,0-1 0 0 0,1 1 0 0 0,-1-1 0 0 0,2 3 0 0 0,6 13 0 0 0,6 10 0 0 0,-14-26 0 0 0,1 1 0 0 0,-1-1 0 0 0,1 0 0 0 0,-1 0 0 0 0,1 1 0 0 0,-1-1 0 0 0,0 1 0 0 0,0-1 0 0 0,0 0 0 0 0,0 1 0 0 0,0-1 0 0 0,0 0 0 0 0,0 1 0 0 0,0-1 0 0 0,-1 1 0 0 0,0 1 0 0 0,-6 5 0 0 0,6-4 12 0 0,-1-1-12 0 0,-10 7-84 0 0,10-9-287 0 0,2-1-117 0 0,0 0-21 0 0,-21-6-5764 0 0,21 6 4226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8.2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 13823 0 0,'0'0'315'0'0,"0"0"45"0"0,0 0 21 0 0,0 0-49 0 0,0 0-81 0 0,0 0 481 0 0,0 0 237 0 0,0 0 45 0 0,0 2-61 0 0,1 4-656 0 0,-1-1 0 0 0,0 1 0 0 0,0 0 0 0 0,0 0 0 0 0,-1-1 0 0 0,0 1 0 0 0,-3 11 1 0 0,-1-1 451 0 0,-11 22 0 0 0,9-24-407 0 0,2-2-317 0 0,1 0-1 0 0,1 0 1 0 0,0 0-1 0 0,0 0 1 0 0,1 0 0 0 0,0 22-1 0 0,1-31-83 0 0,1-1 0 0 0,0 0-1 0 0,0 0 1 0 0,-1 0 0 0 0,1 1 0 0 0,-1-1-1 0 0,0 0 1 0 0,1 0 0 0 0,-1 0 0 0 0,0 0 0 0 0,0 0-1 0 0,-1 0 1 0 0,-2 3 0 0 0,3-4-894 0 0,1-1-831 0 0,-1 1-3260 0 0,-4 4-1394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8.5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93 15663 0 0,'-7'-2'1116'0'0,"4"0"5135"0"0,2 0-6177 0 0,1 1 35 0 0,0 0 0 0 0,-1 0 0 0 0,1 0 0 0 0,0 0 0 0 0,-1 0 0 0 0,1 0 0 0 0,0 0 1 0 0,0 0-1 0 0,0 0 0 0 0,0 0 0 0 0,0 0 0 0 0,0 0 0 0 0,1-2 0 0 0,1-2 78 0 0,0 0 0 0 0,0 1 1 0 0,1-1-1 0 0,5-5 0 0 0,4-7-1439 0 0,-12 16 554 0 0,-3-2-40 0 0,-18-9-776 0 0,3 3-20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49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6 10135 0 0,'0'0'231'0'0,"0"0"29"0"0,0 0 19 0 0,0 0 105 0 0,0 0 410 0 0,0 0 184 0 0,0 0 40 0 0,0 0-63 0 0,0 0-290 0 0,0 0-121 0 0,0 0-28 0 0,3 0-4 0 0,79 3 3185 0 0,-8-2-1318 0 0,-34 6-2192 0 0,-30-5-192 0 0,0 0 0 0 0,18 1 0 0 0,88-10 1034 0 0,-1 0-10 0 0,-77 5-1019 0 0,48-9 0 0 0,-78 10 0 0 0,4-2 0 0 0,0 0 0 0 0,13-5 0 0 0,10-3 0 0 0,32-1 0 0 0,68-3 0 0 0,-100 12 0 0 0,24-4 0 0 0,27-2 0 0 0,-46 6 0 0 0,-10 2 0 0 0,-12 1 0 0 0,26-3 0 0 0,-13-3 0 0 0,-20 4 0 0 0,-3 2 0 0 0,-13 3 0 0 0,-10 11 15 0 0,13-11-25 0 0,0-1 0 0 0,0 1 1 0 0,0-1-1 0 0,0 0 0 0 0,-1 0 0 0 0,1 0 0 0 0,-5 2 0 0 0,-6 3-994 0 0,-27 9 0 0 0,2-5-4581 0 0,28-9 3538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50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212 10135 0 0,'0'0'231'0'0,"0"0"29"0"0,0 0 19 0 0,-2 1-41 0 0,-69 35 4311 0 0,60-31-3998 0 0,5-2-210 0 0,4-2-47 0 0,1-1 0 0 0,0 1 1 0 0,-1 0-1 0 0,1-1 0 0 0,0 1 0 0 0,-1-1 0 0 0,1 1 1 0 0,-1-1-1 0 0,1 0 0 0 0,-4 1 0 0 0,5-2-191 0 0,-1 1 0 0 0,1-1 0 0 0,-1 1 0 0 0,0-1-1 0 0,1 1 1 0 0,-1-1 0 0 0,1 1 0 0 0,-1-1 0 0 0,1 1 0 0 0,-1-1-1 0 0,1 0 1 0 0,-1 1 0 0 0,1-1 0 0 0,0 0 0 0 0,-1 1 0 0 0,1-1-1 0 0,0 0 1 0 0,0 0 0 0 0,-1 1 0 0 0,1-1 0 0 0,0 0 0 0 0,0 0-1 0 0,0 1 1 0 0,0-2 0 0 0,0-2-13 0 0,0 0 0 0 0,0 0 1 0 0,0 1-1 0 0,0-1 0 0 0,0 0 0 0 0,1 0 0 0 0,0 1 0 0 0,0-1 0 0 0,0 0 1 0 0,0 1-1 0 0,1-1 0 0 0,-1 1 0 0 0,1 0 0 0 0,2-4 0 0 0,5-7 723 0 0,21-25 0 0 0,-16 22-615 0 0,-5 5-198 0 0,0 1 0 0 0,1 0 0 0 0,1 1 0 0 0,-1 0 0 0 0,2 1 0 0 0,20-14 0 0 0,-26 19 171 0 0,0 0 0 0 0,0 0 1 0 0,0 1-1 0 0,0 0 0 0 0,0 0 0 0 0,0 1 0 0 0,1-1 0 0 0,0 1 0 0 0,-1 1 1 0 0,8-2-1 0 0,-3 5-22 0 0,-10-2-148 0 0,-1 0 0 0 0,1 0-1 0 0,-1 1 1 0 0,0-1 0 0 0,1 0 0 0 0,-1 1 0 0 0,1-1-1 0 0,-1 1 1 0 0,0-1 0 0 0,1 0 0 0 0,-1 1 0 0 0,0-1-1 0 0,1 1 1 0 0,-1-1 0 0 0,0 1 0 0 0,0-1 0 0 0,0 1-1 0 0,1-1 1 0 0,-1 1 0 0 0,0 3-1 0 0,0-1 0 0 0,0 0 0 0 0,-1 0 0 0 0,1 0 0 0 0,-1 0 0 0 0,1 0 0 0 0,-3 5 0 0 0,2-4 0 0 0,0-1 0 0 0,0 1 0 0 0,0 0 0 0 0,1 0 0 0 0,-1 6 0 0 0,2-2 0 0 0,0 1 0 0 0,-1-1 0 0 0,0 1 0 0 0,-1 8 0 0 0,0-14 0 0 0,1 1 0 0 0,-1-1 0 0 0,0 0 0 0 0,0 0 0 0 0,-1 0 0 0 0,1 0 0 0 0,-1 0 0 0 0,1 0 0 0 0,-1 0 0 0 0,0 0 0 0 0,-2 2 0 0 0,2-3 0 0 0,0 0 0 0 0,0 0 0 0 0,0 1 0 0 0,0-1 0 0 0,1 0 0 0 0,-1 1 0 0 0,1-1 0 0 0,-1 1 0 0 0,1 0 0 0 0,0-1 0 0 0,-1 5 0 0 0,2-6 0 0 0,0 0 0 0 0,0 0 0 0 0,-1 0 0 0 0,1 0 0 0 0,0 0 0 0 0,-1 0 0 0 0,1 0 0 0 0,-1 0 0 0 0,1 0 0 0 0,-1 0 0 0 0,0 0 0 0 0,1-1 0 0 0,-2 2 0 0 0,-9 7 0 0 0,11-9 0 0 0,0 1 0 0 0,-1-1 0 0 0,1 0 0 0 0,0 0 0 0 0,-1 0 0 0 0,1 0 0 0 0,-1 1 0 0 0,1-1 0 0 0,0 0 0 0 0,-1 0 0 0 0,1 0 0 0 0,-1 0 0 0 0,1 0 0 0 0,0 0 0 0 0,-1 0 0 0 0,1 0 0 0 0,-1 0 0 0 0,1 0 0 0 0,0 0 0 0 0,-1 0 0 0 0,0-1 0 0 0,1 1 0 0 0,-1-1 0 0 0,1 1 0 0 0,-1-1 0 0 0,1 0 0 0 0,0 0 0 0 0,-1 1 0 0 0,1-1 0 0 0,0 0 0 0 0,-1 1 0 0 0,1-1 0 0 0,0 0 0 0 0,0 0 0 0 0,0 0 0 0 0,0 1 0 0 0,0-1 0 0 0,0 0 0 0 0,0 0 0 0 0,0 1 0 0 0,0-1 0 0 0,0 0 0 0 0,0 0 0 0 0,0 0 0 0 0,0 1 0 0 0,1-1 0 0 0,-1 0 0 0 0,0 0 0 0 0,1 1 0 0 0,-1-1 0 0 0,0 0 0 0 0,1 1 0 0 0,-1-1 0 0 0,1 0 0 0 0,0 0 0 0 0,17-23 0 0 0,-5 11 0 0 0,16-12 0 0 0,13-13 0 0 0,-8 5 0 0 0,-24 27 0 0 0,-9 6 0 0 0,1 0 0 0 0,-1 0 0 0 0,1 1 0 0 0,-1-1 0 0 0,1 0 0 0 0,-1 0 0 0 0,0 1 0 0 0,1-1 0 0 0,-1 1 0 0 0,1-1 0 0 0,-1 1 0 0 0,0 0 0 0 0,1-1 0 0 0,1 2 0 0 0,4 7 0 0 0,-5-6 0 0 0,0 0 0 0 0,-1 0 0 0 0,0 0 0 0 0,0 1 0 0 0,0-1 0 0 0,0 0 0 0 0,-1 1 0 0 0,1-1 0 0 0,-1 1 0 0 0,0 4 0 0 0,-4 37 0 0 0,1-26 0 0 0,2-14 0 0 0,0 0 0 0 0,0 0 0 0 0,-1 0 0 0 0,0-1 0 0 0,-3 8 0 0 0,3-8 0 0 0,0 0 0 0 0,0 1 0 0 0,1-1 0 0 0,-1 0 0 0 0,1 0 0 0 0,-1 8 0 0 0,2-10-4 0 0,0 1 0 0 0,-1-1 0 0 0,1 1 0 0 0,-1-1 0 0 0,0 0 0 0 0,0 1 0 0 0,0-1 0 0 0,0 0 0 0 0,0 1 0 0 0,0-1 0 0 0,-1 0 0 0 0,1 0 0 0 0,-1 0 0 0 0,1 0 0 0 0,-3 2 0 0 0,3-3-333 0 0,1-1-138 0 0,0 0-33 0 0,1-1-140 0 0,20-18-2331 0 0,5-4-4308 0 0,-5 7 649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49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3 10135 0 0,'0'0'464'0'0,"2"-1"-9"0"0,5 0-155 0 0,-5 1 443 0 0,-2 0 227 0 0,-3 0 44 0 0,-24 0 624 0 0,20-1-956 0 0,0 1 0 0 0,0 0 1 0 0,0 1-1 0 0,-8 0 0 0 0,14 0-573 0 0,0 0-1 0 0,-1 0 1 0 0,1 0-1 0 0,0 0 1 0 0,0 0 0 0 0,0 1-1 0 0,0-1 1 0 0,1 0 0 0 0,-1 0-1 0 0,0 1 1 0 0,0-1 0 0 0,1 0-1 0 0,-1 3 1 0 0,-1-1 95 0 0,-18 46 1844 0 0,13-35-1777 0 0,1 0 0 0 0,1 1 0 0 0,-7 23 0 0 0,-5 51 1064 0 0,9-45-1090 0 0,-33 146-245 0 0,8-39 0 0 0,16-51 0 0 0,12-64 0 0 0,4-19 0 0 0,0 0 0 0 0,1 1 0 0 0,2 18 0 0 0,-1-26-64 0 0,0-8-273 0 0,1-34-2091 0 0,-2 31 1437 0 0,0 1-29 0 0,0-3-140 0 0,2-46-4593 0 0,-2 46 3706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50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85 15663 0 0,'-1'1'356'0'0,"-6"9"189"0"0,1-5 126 0 0,6-5-399 0 0,0 0 463 0 0,0 0 234 0 0,0 0 45 0 0,0 0-61 0 0,0 0-288 0 0,19 0 607 0 0,-14 0-972 0 0,4-1 59 0 0,-1 0-1 0 0,1 0 1 0 0,-1-1 0 0 0,1 0-1 0 0,9-3 1 0 0,0-3-359 0 0,-13 3 0 0 0,-4 3 0 0 0,0 1 0 0 0,1 0 0 0 0,-1-1 0 0 0,0 1 0 0 0,1 0 0 0 0,-1 0 0 0 0,0-1 0 0 0,1 1 0 0 0,-1 0 0 0 0,1 0 0 0 0,0 1 0 0 0,1-2 0 0 0,14-6-620 0 0,-13 7 239 0 0,0-1-1 0 0,0 0 0 0 0,0 0 1 0 0,0 0-1 0 0,-1-1 0 0 0,1 1 1 0 0,5-6-1 0 0,13-12-3602 0 0,-10 10 1937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51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 13823 0 0,'0'0'630'0'0,"0"0"-13"0"0,0 0-252 0 0,0 0 391 0 0,0 0 216 0 0,0 0 42 0 0,0 0 8 0 0,1 1 2 0 0,1 1-819 0 0,-1 0-1 0 0,0 0 1 0 0,0 0-1 0 0,0 0 1 0 0,0 0-1 0 0,-1 0 1 0 0,1 1-1 0 0,0-1 1 0 0,-1 0-1 0 0,0 0 1 0 0,1 0-1 0 0,-1 1 1 0 0,0-1-1 0 0,0 0 1 0 0,-1 0-1 0 0,0 5 1 0 0,0-2 37 0 0,0 1 0 0 0,0-1 0 0 0,-1 0 1 0 0,0 1-1 0 0,0-1 0 0 0,-4 5 0 0 0,4-5-221 0 0,0 0 0 0 0,0-1 0 0 0,1 1-1 0 0,-1 0 1 0 0,1 0 0 0 0,0 0 0 0 0,0 6 0 0 0,1-5-20 0 0,-1-1 0 0 0,0 1 0 0 0,-1 0 0 0 0,-3 9 0 0 0,4-12-3 0 0,0 0-1 0 0,0-1 0 0 0,1 1 1 0 0,-1 0-1 0 0,1 0 1 0 0,-1 5-1 0 0,1-4 16 0 0,0-1 0 0 0,0 0 0 0 0,-1 0 0 0 0,1 0-1 0 0,-1 0 1 0 0,-1 4 0 0 0,-10 18 576 0 0,-15 38 798 0 0,23-51-1387 0 0,4-12 0 0 0,0 0 0 0 0,1 1 0 0 0,-1-1 0 0 0,0 0 0 0 0,0 1 0 0 0,0-1 0 0 0,0 0 0 0 0,0 1 0 0 0,0-1 0 0 0,0 0 0 0 0,1 0 0 0 0,-1 1 0 0 0,0-1 0 0 0,0 0 0 0 0,0 1 0 0 0,1-1 0 0 0,-1 0 0 0 0,0 0 0 0 0,0 1 0 0 0,0-1 0 0 0,1 0 0 0 0,-1 0 0 0 0,0 0 0 0 0,1 0 0 0 0,-1 1 0 0 0,1-1 0 0 0,10 0 0 0 0,-6-2 0 0 0,0-1 0 0 0,-1 0 0 0 0,0 1 0 0 0,1-2 0 0 0,-1 1 0 0 0,-1 0 0 0 0,1-1 0 0 0,6-7 0 0 0,13-12 0 0 0,-21 22 0 0 0,1-2 0 0 0,1 0 0 0 0,0 0 0 0 0,-1 0 0 0 0,0 0 0 0 0,0-1 0 0 0,0 0 0 0 0,0 1 0 0 0,0-1 0 0 0,3-8 0 0 0,-3 7 0 0 0,0 1 0 0 0,1-1 0 0 0,-1 1 0 0 0,1-1 0 0 0,0 1 0 0 0,0 0 0 0 0,0 0 0 0 0,0 1 0 0 0,1-1 0 0 0,7-3 0 0 0,2-2 0 0 0,2 1 0 0 0,17-7 0 0 0,-5 6 0 0 0,-17 8 0 0 0,-8 5 0 0 0,-5 2 0 0 0,-1 0 0 0 0,0-1 0 0 0,0 0 0 0 0,0 1 0 0 0,0-1 0 0 0,-1 0 0 0 0,0-1 0 0 0,0 1 0 0 0,0-1 0 0 0,-6 5 0 0 0,3-2 0 0 0,-19 16 0 0 0,17-16 0 0 0,0 1 0 0 0,-8 9 0 0 0,12-11 0 0 0,-1 0 0 0 0,-1-1 0 0 0,-8 6 0 0 0,-12 12 0 0 0,22-18 0 0 0,0-1 0 0 0,0 0 0 0 0,-1 1 0 0 0,-9 4 0 0 0,9-6 0 0 0,6-3 0 0 0,22-2 0 0 0,-11 2 0 0 0,-1 0 0 0 0,13 2 0 0 0,2 3 0 0 0,-19-2 0 0 0,-1 1 0 0 0,11 3 0 0 0,-6 0 0 0 0,-9 2 0 0 0,-1-8 0 0 0,1 0 0 0 0,0 0 0 0 0,-1 0 0 0 0,1-1 0 0 0,-1 1 0 0 0,1 0 0 0 0,0-1 0 0 0,0 1 0 0 0,-1 0 0 0 0,1-1 0 0 0,2 2 0 0 0,11 4 0 0 0,-1-3 0 0 0,-5-5 0 0 0,-8 0 0 0 0,-4-1 0 0 0,3 2-124 0 0,0-1 1 0 0,-1 1-1 0 0,1 0 0 0 0,0 0 1 0 0,1-1-1 0 0,-1 1 1 0 0,0-1-1 0 0,0 1 0 0 0,1-1 1 0 0,-2-2-1 0 0,-3-7-2811 0 0,1 3-5594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51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8 11975 0 0,'0'0'267'0'0,"0"0"42"0"0,0 0 17 0 0,0 0-28 0 0,-12-4 1642 0 0,10 4-1473 0 0,0-1-257 0 0,1 0 0 0 0,-1 1 0 0 0,1-1 0 0 0,-1 1 0 0 0,0 0 0 0 0,1 0 0 0 0,-1-1 0 0 0,1 1-1 0 0,-1 0 1 0 0,0 0 0 0 0,1 1 0 0 0,-1-1 0 0 0,1 0 0 0 0,-1 0 0 0 0,0 1 0 0 0,1-1 0 0 0,-1 1-1 0 0,1 0 1 0 0,-1-1 0 0 0,1 1 0 0 0,0 0 0 0 0,-1 0 0 0 0,1 0 0 0 0,0 0 0 0 0,-1 0 0 0 0,1 0-1 0 0,0 0 1 0 0,0 0 0 0 0,-1 2 0 0 0,-5 7 144 0 0,1 0 1 0 0,0 1-1 0 0,0-1 1 0 0,-7 23-1 0 0,-10 48-605 0 0,19-62 370 0 0,-40 171-119 0 0,41-174 47 0 0,1 0 1 0 0,0 0-1 0 0,1 0 0 0 0,1 0 0 0 0,0 0 1 0 0,3 18-1 0 0,-2-28-109 0 0,0-1 0 0 0,1 1 0 0 0,0-1 1 0 0,-1 0-1 0 0,2 1 0 0 0,-1-1 0 0 0,1 0 0 0 0,-1 0 1 0 0,5 5-1 0 0,-4-7-171 0 0,-1 0-1 0 0,1-1 1 0 0,0 1-1 0 0,0-1 1 0 0,0 1 0 0 0,0-1-1 0 0,0 0 1 0 0,0 0 0 0 0,0 0-1 0 0,1-1 1 0 0,-1 1-1 0 0,1-1 1 0 0,-1 0 0 0 0,1 0-1 0 0,4 1 1 0 0,15 0-6930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52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1975 0 0,'0'0'267'0'0,"0"0"42"0"0,0 0 17 0 0,0 0-28 0 0,2-1-196 0 0,109-24 3900 0 0,-87 16-2987 0 0,-20 7-721 0 0,1 0 0 0 0,-1 0 0 0 0,0 1 0 0 0,1 0 0 0 0,0 0-1 0 0,5-1 1 0 0,4 1 286 0 0,-5-1 33 0 0,0 2 0 0 0,14 0 0 0 0,-20 0-550 0 0,0 0 0 0 0,0 1 0 0 0,-1-1 0 0 0,1 1 1 0 0,0 0-1 0 0,-1 0 0 0 0,1 0 0 0 0,-1 0 0 0 0,1 0 1 0 0,-1 1-1 0 0,1-1 0 0 0,3 4 0 0 0,33 25 1748 0 0,-39-28-1800 0 0,1-1 0 0 0,-1 0 0 0 0,1 0 1 0 0,-1 0-1 0 0,1 1 0 0 0,-1-1 0 0 0,0 0 0 0 0,1 0 1 0 0,-1 1-1 0 0,0-1 0 0 0,0 0 0 0 0,0 1 0 0 0,0-1 1 0 0,-1 3-1 0 0,1 1-14 0 0,7 21 3 0 0,-6-22 0 0 0,0-1 0 0 0,0 0 0 0 0,0 0 0 0 0,0 1 0 0 0,-1-1 0 0 0,1 1 0 0 0,-1 6 0 0 0,0 2 254 0 0,-1 0 0 0 0,-1 1 0 0 0,0-1 0 0 0,0 0 0 0 0,-1 0 0 0 0,-1 0 0 0 0,-9 20 0 0 0,10-23-247 0 0,-1 0-1 0 0,-3 17 1 0 0,5-19-8 0 0,0 1 1 0 0,0-1-1 0 0,-1 0 0 0 0,0 1 1 0 0,-5 7-1 0 0,-21 24 1 0 0,20-28 0 0 0,0 0 0 0 0,-7 13 0 0 0,9-13 0 0 0,-1-1 0 0 0,-1 0 0 0 0,0-1 0 0 0,0 0 0 0 0,-1 0 0 0 0,0-1 0 0 0,-12 8 0 0 0,3-2 0 0 0,11-8 0 0 0,1-2-201 0 0,5-4-133 0 0,-1 1 0 0 0,1-1 0 0 0,-1 1 0 0 0,0-1 0 0 0,1 0 1 0 0,-1 0-1 0 0,1 0 0 0 0,-1-1 0 0 0,1 1 0 0 0,-1-1 0 0 0,-3 0 0 0 0,3 0-479 0 0,-10-3-4978 0 0,11 3-1477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52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 15663 0 0,'0'0'719'0'0,"0"0"-20"0"0,0 0-306 0 0,0 0 371 0 0,0 0 209 0 0,0 0 41 0 0,0 0-61 0 0,0 0-288 0 0,0 0-121 0 0,0 2-28 0 0,4 14 159 0 0,-3-15-603 0 0,0 1 0 0 0,-1 0-1 0 0,1 0 1 0 0,-1 0 0 0 0,1 0 0 0 0,-1 0-1 0 0,0 0 1 0 0,0 0 0 0 0,1 1 0 0 0,-2-1-1 0 0,1 3 1 0 0,-26 50 1039 0 0,12-16-1093 0 0,-19 59-19 0 0,33-96-1 0 0,0 0-1 0 0,-1 1 1 0 0,1-1 0 0 0,0 0 0 0 0,0 0-1 0 0,0 0 1 0 0,0 0 0 0 0,0 0-1 0 0,1 1 1 0 0,-1-1 0 0 0,1 0-1 0 0,-1 0 1 0 0,1 0 0 0 0,0 0-1 0 0,0 0 1 0 0,0 0 0 0 0,0 0 0 0 0,0-1-1 0 0,2 4 1 0 0,-2-3-16 0 0,-1-1-12 0 0,0-1 1 0 0,0 1-1 0 0,0-1 0 0 0,0 1 0 0 0,0-1 1 0 0,0 1-1 0 0,0-1 0 0 0,0 1 0 0 0,0-1 1 0 0,0 1-1 0 0,-1-1 0 0 0,1 1 0 0 0,0-1 1 0 0,0 1-1 0 0,-1-1 0 0 0,1 1 0 0 0,-1 0 1 0 0,-1 1-7029 0 0,2-2 5011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5:53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82 17503 0 0,'0'0'399'0'0,"0"0"60"0"0,0 0 21 0 0,0 0-59 0 0,2-1-276 0 0,18-7 11 0 0,-19 7 570 0 0,-1 1 244 0 0,1-2 43 0 0,3-4-284 0 0,13-20 2637 0 0,-15 24-2411 0 0,-1 1-290 0 0,21-10 395 0 0,-20 10-616 0 0,-20-3-272 0 0,13 3-165 0 0,3 1-14 0 0,0 0-1 0 0,-1 0 0 0 0,1 0 0 0 0,-1 0 0 0 0,1 0 0 0 0,0 0 0 0 0,-1 1 0 0 0,-2 0 0 0 0,3 0-329 0 0,-1-1-710 0 0,-10-1-207 0 0,8-2-3701 0 0,-5-13 2908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25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72 4607 0 0,'0'0'102'0'0,"0"0"20"0"0,0 0 6 0 0,0 0 51 0 0,0 0 213 0 0,0 0 96 0 0,0 0 21 0 0,0 0-66 0 0,0 0-222 0 0,0 0 166 0 0,0 0 101 0 0,0 0 21 0 0,0 0-66 0 0,0 0-222 0 0,0 0 166 0 0,0 0 101 0 0,4-3 21 0 0,9-9-66 0 0,-10 9-222 0 0,-3 3 166 0 0,0 0 101 0 0,0 0 21 0 0,0 0 3 0 0,0 0 0 0 0,0 0 0 0 0,0 0 0 0 0,0 0-69 0 0,1 2-294 0 0,5 12-130 0 0,-6-9-20 0 0,-1-3-1 0 0,-1 9 2 0 0,2-10 16 0 0,-1 1 1 0 0,1 0-1 0 0,0-1 0 0 0,-1 1 0 0 0,1 0 0 0 0,-1-1 0 0 0,0 1 1 0 0,1-1-1 0 0,-1 1 0 0 0,0-1 0 0 0,0 1 0 0 0,0-1 0 0 0,0 1 1 0 0,-2 1-1 0 0,0 0 184 0 0,2-2 288 0 0,1-1 21 0 0,0 0-66 0 0,0 0-222 0 0,0 0 166 0 0,0 0 101 0 0,0 0 21 0 0,0 0-66 0 0,-1 1-294 0 0,-6 4-133 0 0,1-2 56 0 0,5-2 299 0 0,-5 4 415 0 0,2-5 1916 0 0,-4-2-2553 0 0,0-5-133 0 0,3-1-16 0 0,4 7 0 0 0,1 0 0 0 0,-1 0 0 0 0,1 0 0 0 0,-1 0 0 0 0,1 1 0 0 0,-1-1 0 0 0,1 0 0 0 0,0 0 0 0 0,-1 0 0 0 0,1 0 0 0 0,0 0 0 0 0,0 0 0 0 0,0 0 0 0 0,0 0 0 0 0,0 0 0 0 0,0 0 0 0 0,0-1 0 0 0,0-1 0 0 0,0 0 0 0 0,0 0 0 0 0,-1 1 0 0 0,1-1 0 0 0,0 0 0 0 0,0 0 0 0 0,1 1 0 0 0,0-6 0 0 0,0 1 0 0 0,-1 5 0 0 0,0 1 0 0 0,1-1 0 0 0,-1 0 0 0 0,0 0 0 0 0,0 1 0 0 0,1-1 0 0 0,-1 0 0 0 0,1 0 0 0 0,0 1 0 0 0,-1-1 0 0 0,1 0 0 0 0,0 1 0 0 0,0-1 0 0 0,2-2 0 0 0,1-1 0 0 0,4-13 240 0 0,-4 9 61 0 0,1-1 1 0 0,0 1-1 0 0,0 1 0 0 0,1-1 1 0 0,12-13-1 0 0,-10 14-301 0 0,-7 7 0 0 0,-1 0 0 0 0,1 0 0 0 0,0 0 0 0 0,0 0 0 0 0,0 0 0 0 0,0 0 0 0 0,0 0 0 0 0,0 0 0 0 0,0 0 0 0 0,0 1 0 0 0,0-1 0 0 0,1 0 0 0 0,-1 1 0 0 0,0-1 0 0 0,0 1 0 0 0,2-1 0 0 0,19-6 0 0 0,-7-1 0 0 0,-9 6 0 0 0,5 0 0 0 0,2 2 0 0 0,-3 3 0 0 0,-4 6 0 0 0,-2-4 0 0 0,-3-2 0 0 0,0-1 0 0 0,1 0 0 0 0,-1 1 0 0 0,0-1 0 0 0,0 1 0 0 0,-1 0 0 0 0,1-1 0 0 0,-1 1 0 0 0,1-1 0 0 0,-1 5 0 0 0,0 2 0 0 0,0 0 0 0 0,0 0 0 0 0,-1 0 0 0 0,-1 0 0 0 0,0 0 0 0 0,0 0 0 0 0,0 0 0 0 0,-6 10 0 0 0,5-8 0 0 0,-7 21 0 0 0,5-12 0 0 0,-10 22 0 0 0,11-32 0 0 0,25-48 0 0 0,25-48 0 0 0,-40 75 0 0 0,0-1 0 0 0,1 1 0 0 0,0 1 0 0 0,1-1 0 0 0,0 1 0 0 0,13-12 0 0 0,-17 17 0 0 0,15-9 0 0 0,-10 9 0 0 0,2 5 0 0 0,7 7 0 0 0,-15-5 0 0 0,7 5 0 0 0,-4 3 0 0 0,-5-7 0 0 0,0-1 0 0 0,0 0 0 0 0,0 0 0 0 0,1 0 0 0 0,-1 0 0 0 0,1 0 0 0 0,-1-1 0 0 0,3 3 0 0 0,-2-2 0 0 0,-1 0 0 0 0,1 0 0 0 0,-1-1 0 0 0,1 1 0 0 0,-1 0 0 0 0,0 0 0 0 0,0 0 0 0 0,2 3 0 0 0,0 0 0 0 0,-1 0 0 0 0,0 0 0 0 0,0-1 0 0 0,3 10 0 0 0,-4-6 0 0 0,0-1 0 0 0,-1 0 0 0 0,1 1 0 0 0,-3 12 0 0 0,0-10 0 0 0,0-1 0 0 0,-1 0 0 0 0,0 0 0 0 0,0 0 0 0 0,-1 0 0 0 0,-6 10 0 0 0,5-12 0 0 0,3-6 0 0 0,1 1 0 0 0,-1-1 0 0 0,1 1 0 0 0,0 0 0 0 0,0-1 0 0 0,0 1 0 0 0,0 0 0 0 0,0 0 0 0 0,-1 2 0 0 0,-1 4-64 0 0,2-6-273 0 0,1-2-138 0 0,0 0-33 0 0,0 0-140 0 0,0 0-572 0 0,7-10-2834 0 0,0-2-2768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28.1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0 8287 0 0,'0'0'382'0'0,"0"0"-8"0"0,0 0-170 0 0,0 0 176 0 0,0 0 107 0 0,0 0 22 0 0,0 0 71 0 0,0 0 286 0 0,0 0 124 0 0,0 0 30 0 0,0 0-65 0 0,0 0-290 0 0,0 0-121 0 0,0 0-28 0 0,0 0-4 0 0,0 0 0 0 0,0 0 0 0 0,-1 2 0 0 0,-11 9 10 0 0,0 1 0 0 0,0 1 0 0 0,2 0-1 0 0,-1 0 1 0 0,2 1 0 0 0,0 1 0 0 0,1-1-1 0 0,-12 29 1 0 0,11-13-518 0 0,2 0-1 0 0,0 0 1 0 0,2 1-1 0 0,0 31 1 0 0,3-15-5 0 0,10 92 0 0 0,-7-130 1 0 0,0-1 0 0 0,1 1 0 0 0,0-1 0 0 0,0 1 0 0 0,1-1 0 0 0,1 0 0 0 0,-1 0 0 0 0,1 0 0 0 0,0 0 0 0 0,1 0 0 0 0,5 7 0 0 0,-4-9 0 0 0,-1-1 0 0 0,1 1 0 0 0,0-1 0 0 0,0 0 0 0 0,0 0 0 0 0,1-1 0 0 0,-1 0 0 0 0,1 0 0 0 0,0-1 0 0 0,0 1 0 0 0,1-2 0 0 0,11 4 0 0 0,-4-2-467 0 0,0-2 0 0 0,1 0 0 0 0,-1 0 0 0 0,0-2 0 0 0,1 0 0 0 0,-1 0 0 0 0,0-2 0 0 0,24-4 1 0 0,3-3-1068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45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5 8287 0 0,'0'0'382'0'0,"0"0"-8"0"0,0 0-170 0 0,0 0 176 0 0,0 0 107 0 0,0 0 22 0 0,0 0 71 0 0,0 0 286 0 0,0 0 124 0 0,0 0 30 0 0,0 0-65 0 0,0 0-290 0 0,0 0-121 0 0,0 0-28 0 0,0 0-4 0 0,0 0 0 0 0,0 0 0 0 0,0 0 0 0 0,0 0-68 0 0,-2 1-289 0 0,-5 0-66 0 0,5-1 282 0 0,2 0 117 0 0,0 0 21 0 0,0 0 3 0 0,0 0 0 0 0,0 0 0 0 0,0 0 0 0 0,0 0 0 0 0,0 0 0 0 0,0 0 0 0 0,0 0 0 0 0,0 0-69 0 0,0 0-222 0 0,0 0 166 0 0,0 0 101 0 0,0 0 21 0 0,0 0-66 0 0,1 0-294 0 0,20-9-133 0 0,-10 5-16 0 0,0 0 0 0 0,12-3 0 0 0,14-5 0 0 0,-27 11 0 0 0,-2 5 0 0 0,-6-3 0 0 0,2 17 0 0 0,-3-16 0 0 0,-1 8 0 0 0,-1-1 72 0 0,0-8 299 0 0,1-1 117 0 0,0 0 21 0 0,0 0-66 0 0,0 0-358 0 0,0 0-406 0 0,0 0-154 0 0,0 0-33 0 0,0 0 65 0 0,0 0 17 0 0,0 0-1028 0 0,0 0-474 0 0,0-3-96 0 0,0-11-21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46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1 6447 0 0,'0'0'142'0'0,"0"0"22"0"0,0 0 13 0 0,0-11 891 0 0,1-23 3989 0 0,0 28-4131 0 0,1 1 0 0 0,-1-1 0 0 0,5-10 0 0 0,2-1 1634 0 0,-7 15-2048 0 0,-1 2 0 0 0,7-8 2560 0 0,0 4-2560 0 0,-6 3 0 0 0,-1 1 0 0 0,0 0-68 0 0,2 0-289 0 0,2 2-51 0 0,0-1 1 0 0,0 1-1 0 0,0-1 1 0 0,0 1 0 0 0,-1 1-1 0 0,1-1 1 0 0,-1 0-1 0 0,1 1 1 0 0,3 3-1 0 0,0 3 151 0 0,0-1 0 0 0,-1 1 0 0 0,10 17 0 0 0,-12-18-255 0 0,4 5 0 0 0,0 1 0 0 0,-1 0 0 0 0,-1 0 0 0 0,0 0 0 0 0,4 18 0 0 0,5 26 0 0 0,-8-35 0 0 0,7 43 0 0 0,-10-33 0 0 0,-1-11 0 0 0,1 31 0 0 0,-2-43 0 0 0,0 16 0 0 0,-3-22 0 0 0,3 23 0 0 0,0-19 0 0 0,-1-8 0 0 0,-1 0 0 0 0,0 0 0 0 0,0 0 0 0 0,1 0 0 0 0,-1 0 0 0 0,0 1 0 0 0,0-1 0 0 0,1 0 0 0 0,-1 0 0 0 0,0 0 0 0 0,0 0 0 0 0,1 0 0 0 0,-1 0 0 0 0,0-1 0 0 0,1 1 0 0 0,-1 0 0 0 0,0 0 0 0 0,0 0 0 0 0,1 0 0 0 0,-1 0 0 0 0,0 0 0 0 0,0 0 0 0 0,0 0 0 0 0,1-1 0 0 0,-1 1 0 0 0,7-7 0 0 0,-4 2-651 0 0,-2 0-1 0 0,1-1 1 0 0,0 1-1 0 0,-1 0 1 0 0,0-1 0 0 0,0 1-1 0 0,-1-1 1 0 0,0 1-1 0 0,1-1 1 0 0,-2-5 0 0 0,1 5 84 0 0,0 4-1418 0 0,0-2-51 0 0,-2-17-11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0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72 11975 0 0,'0'0'267'0'0,"0"0"42"0"0,0 0 17 0 0,0 0-28 0 0,1-2-196 0 0,5-5-21 0 0,11-18 3043 0 0,5-9 733 0 0,-21 32-3341 0 0,-2 0-127 0 0,-2 4 422 0 0,-7 11 1497 0 0,-9 19 944 0 0,-5 12-3252 0 0,-31 85 0 0 0,50-115 0 0 0,1 0 0 0 0,0 0 0 0 0,2 1 0 0 0,-1-1 0 0 0,2 1 0 0 0,-1-1 0 0 0,2 1 0 0 0,0 0 0 0 0,1-1 0 0 0,5 29 0 0 0,-5-40 0 0 0,0 0 0 0 0,0 0 0 0 0,1 0 0 0 0,-1 0 0 0 0,1-1 0 0 0,-1 1 0 0 0,1 0 0 0 0,0-1 0 0 0,0 1 0 0 0,0-1 0 0 0,0 1 0 0 0,1-1 0 0 0,-1 0 0 0 0,0 0 0 0 0,1 0 0 0 0,3 2 0 0 0,-4-4 0 0 0,0 1 0 0 0,-1 0 0 0 0,1 0 0 0 0,0-1 0 0 0,0 1 0 0 0,-1-1 0 0 0,1 1 0 0 0,0-1 0 0 0,0 0 0 0 0,0 0 0 0 0,0 1 0 0 0,0-1 0 0 0,-1-1 0 0 0,1 1 0 0 0,0 0 0 0 0,0 0 0 0 0,0-1 0 0 0,0 1 0 0 0,-1-1 0 0 0,1 0 0 0 0,0 1 0 0 0,0-1 0 0 0,-1 0 0 0 0,1 0 0 0 0,-1 0 0 0 0,1 0 0 0 0,-1 0 0 0 0,1 0 0 0 0,1-3 0 0 0,9-9 85 0 0,0-1 0 0 0,-2 0 0 0 0,1-1 0 0 0,-2 0 0 0 0,0-1 0 0 0,-1 0-1 0 0,0 0 1 0 0,-1-1 0 0 0,-1 0 0 0 0,-1 0 0 0 0,0-1 0 0 0,-1 1 0 0 0,-1-1 0 0 0,-1 0 0 0 0,-1 0 0 0 0,0 0 0 0 0,-1 0-1 0 0,-3-22 1 0 0,-3-9-1477 0 0,6 48 1353 0 0,0 1 0 0 0,-1-1 0 0 0,1 0 0 0 0,0 0 0 0 0,0 0 1 0 0,-1 1-1 0 0,1-1 0 0 0,-1 0 0 0 0,1 0 0 0 0,0 1 0 0 0,-1-1 0 0 0,1 0 0 0 0,-1 1 0 0 0,-1-2 0 0 0,-2 2-268 0 0,3 0 168 0 0,-21-3-1845 0 0,9 4 961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46.6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5 8287 0 0,'0'0'382'0'0,"0"0"-8"0"0,0 0-102 0 0,0 0 463 0 0,-6 0 825 0 0,4-1 3912 0 0,2 1-5276 0 0,0-1-1 0 0,0 1 1 0 0,-1 0 0 0 0,1 0-1 0 0,0 0 1 0 0,0-1 0 0 0,0 1 0 0 0,0 0-1 0 0,0 0 1 0 0,-1 0 0 0 0,1 0-1 0 0,0 0 1 0 0,0 0 0 0 0,0-1 0 0 0,-1 1-1 0 0,1 0 1 0 0,0 0 0 0 0,0 0-1 0 0,0 0 1 0 0,-1 0 0 0 0,1 0 0 0 0,0 0-1 0 0,0 0 1 0 0,-1 0 0 0 0,1 0-1 0 0,0 0 1 0 0,0 0 0 0 0,0 0-1 0 0,-1 0 1 0 0,1 0 0 0 0,0 0 0 0 0,0 0-1 0 0,-1 0 1 0 0,1 0 0 0 0,0 1-1 0 0,-12 6 2094 0 0,-10 17-2084 0 0,18-20 617 0 0,-13 16-734 0 0,1-2-67 0 0,0 0 0 0 0,-1-1 0 0 0,-23 17 0 0 0,28-24-21 0 0,-16 17 0 0 0,17-17 0 0 0,-20 16 0 0 0,22-18 29 0 0,7-5-52 0 0,0-1 0 0 0,0 0 0 0 0,0 0-1 0 0,-1 0 1 0 0,1-1 0 0 0,-6 4 0 0 0,25-16-3643 0 0,-4 1-2271 0 0,-2-1-1775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4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8287 0 0,'0'0'191'0'0,"0"0"26"0"0,0 0 9 0 0,0 0 110 0 0,0 0 444 0 0,8-7 3378 0 0,-8 6-3963 0 0,0 1 0 0 0,0 0-1 0 0,1 0 1 0 0,-1-1-1 0 0,0 1 1 0 0,0 0 0 0 0,0-1-1 0 0,1 1 1 0 0,-1 0-1 0 0,0 0 1 0 0,0 0 0 0 0,0-1-1 0 0,1 1 1 0 0,-1 0 0 0 0,0 0-1 0 0,1 0 1 0 0,-1-1-1 0 0,0 1 1 0 0,0 0 0 0 0,1 0-1 0 0,-1 0 1 0 0,0 0-1 0 0,1 0 1 0 0,-1 0 0 0 0,0 0-1 0 0,1 0 1 0 0,-1 0-1 0 0,0 0 1 0 0,1 0 0 0 0,-1 0-1 0 0,0 0 1 0 0,1 0 0 0 0,-1 0-1 0 0,0 0 1 0 0,1 0-1 0 0,-1 0 1 0 0,16 10 1836 0 0,-11-5-2008 0 0,1 0 0 0 0,-1 0 0 0 0,5 8 0 0 0,-2-2-23 0 0,-1-2 0 0 0,-1 0 0 0 0,0 0 0 0 0,0 1 0 0 0,-1-1 0 0 0,-1 1 0 0 0,6 15 0 0 0,-4-5 56 0 0,-3-9 90 0 0,1 0 0 0 0,-2 1 0 0 0,1-1-1 0 0,-2 1 1 0 0,1 12 0 0 0,-2-7-54 0 0,1 26 250 0 0,-3-1-1 0 0,-8 61 1 0 0,-6-1-342 0 0,12-72 0 0 0,-14 65 0 0 0,1-20 0 0 0,15-67-64 0 0,1-6-273 0 0,1-2-138 0 0,0 0-33 0 0,0 0-72 0 0,0 0-285 0 0,0 0-126 0 0,0 0-29 0 0,0 0-72 0 0,0 0-285 0 0,0 0-126 0 0,0 0-29 0 0,0 0-4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48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19 10135 0 0,'0'0'464'0'0,"0"0"-9"0"0,0-2-295 0 0,3-1 358 0 0,-1-1 0 0 0,-1 0 0 0 0,1 0-1 0 0,-1 0 1 0 0,1 0 0 0 0,-1 0 0 0 0,1-6 0 0 0,-1-1 1079 0 0,0 10-420 0 0,-5-19 1863 0 0,2-16 228 0 0,2 35-2756 0 0,0-1-68 0 0,0-5-217 0 0,0 6 161 0 0,0 1 100 0 0,0 0 21 0 0,0 0-66 0 0,-14 37-278 0 0,-21 132-165 0 0,29-131 0 0 0,2-10 0 0 0,2 51 0 0 0,2-79 0 0 0,3 22 0 0 0,-3-21 0 0 0,0-1 0 0 0,0 0 0 0 0,0 0 0 0 0,0 0 0 0 0,0 0 0 0 0,0 0 0 0 0,0 0 0 0 0,0 0 0 0 0,0 0 0 0 0,0 0 0 0 0,0 0 0 0 0,0 1 0 0 0,0-1 0 0 0,0 0 0 0 0,0 0 0 0 0,0 0 0 0 0,0 0 0 0 0,0 0 0 0 0,0 0 0 0 0,0 0 0 0 0,0 0 0 0 0,1 0 0 0 0,-1 0 0 0 0,0 0 0 0 0,0 0 0 0 0,0 0 0 0 0,0 1 0 0 0,0-1 0 0 0,0 0 0 0 0,0 0 0 0 0,0 0 0 0 0,0 0 0 0 0,0 0 0 0 0,0 0 0 0 0,1 0 0 0 0,-1 0 0 0 0,0 0 0 0 0,0 0 0 0 0,0 0 0 0 0,0 0 0 0 0,0 0 0 0 0,0 0 0 0 0,0 0 0 0 0,0 0 0 0 0,0 0 0 0 0,1 0 0 0 0,-1 0 0 0 0,0 0 0 0 0,5-5 0 0 0,5-11 0 0 0,-8 13 0 0 0,27-41 0 0 0,44-63 0 0 0,-49 73-12 0 0,-12 16 40 0 0,0 2 0 0 0,18-20 0 0 0,-29 35 343 0 0,-1 1 117 0 0,1 0-467 0 0,0 0 1 0 0,0 0-1 0 0,0 0 0 0 0,0 0 1 0 0,0 0-1 0 0,0 1 1 0 0,0-1-1 0 0,0 0 0 0 0,-1 1 1 0 0,1-1-1 0 0,0 0 0 0 0,0 1 1 0 0,0-1-1 0 0,0 1 1 0 0,-1-1-1 0 0,1 1 0 0 0,0-1 1 0 0,-1 1-1 0 0,1 0 1 0 0,0-1-1 0 0,-1 1 0 0 0,1 0 1 0 0,-1 0-1 0 0,1-1 1 0 0,-1 1-1 0 0,1 0 0 0 0,-1 0 1 0 0,1 0-1 0 0,-1 0 1 0 0,0-1-1 0 0,1 3 0 0 0,0 0 33 0 0,0 0 1 0 0,-1 1-1 0 0,1-1 0 0 0,-1 0 0 0 0,0 0 0 0 0,0 1 0 0 0,0 4 0 0 0,-1-2-54 0 0,1 0 0 0 0,-1 0 0 0 0,-1 0 0 0 0,1 0 0 0 0,-1 0 0 0 0,0 0 0 0 0,0 0 0 0 0,-1-1 0 0 0,-5 9 0 0 0,6-10 0 0 0,0-1 0 0 0,0 1 0 0 0,0 0 0 0 0,0-1 0 0 0,0 1 0 0 0,1 0 0 0 0,0 0 0 0 0,-2 7 0 0 0,1-6 0 0 0,0 0 0 0 0,-1-1 0 0 0,1 0 0 0 0,-1 1 0 0 0,0-1 0 0 0,0 0 0 0 0,-1-1 0 0 0,1 1 0 0 0,-1-1 0 0 0,-6 5 0 0 0,3-1 0 0 0,-14 10 0 0 0,13-9 0 0 0,3 1 0 0 0,6 1 0 0 0,6 0 0 0 0,-5-7 0 0 0,0-1 0 0 0,24 11 0 0 0,-15-8 0 0 0,-1-4-64 0 0,-7-1-273 0 0,-3 0-138 0 0,0 0-33 0 0,0 0-4 0 0,0 0 0 0 0,0 0 0 0 0,0 0 0 0 0,3-12-2200 0 0,-3 10 2376 0 0,0-1 1 0 0,0 1-1 0 0,0 0 0 0 0,0-1 0 0 0,-1 1 0 0 0,1-1 1 0 0,-1 1-1 0 0,1 0 0 0 0,-1 0 0 0 0,0-1 1 0 0,-1-2-1 0 0,-2-4-605 0 0,-3-15-1617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6:49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0135 0 0,'0'0'231'0'0,"0"0"29"0"0,0 0 19 0 0,0 0 37 0 0,0 0 125 0 0,0 0 58 0 0,0 0 11 0 0,0 0 70 0 0,0 0 286 0 0,0 0 124 0 0,0 0 30 0 0,2-1 4 0 0,24-13 2048 0 0,-24 13-2117 0 0,-2 1-290 0 0,0 0-121 0 0,3-2-121 0 0,1 1-1 0 0,0-1 0 0 0,0 1 1 0 0,0 0-1 0 0,7-2 0 0 0,-10 3-392 0 0,1 0 414 0 0,-1 0-435 0 0,0-1-1 0 0,0 1 1 0 0,-1 0 0 0 0,1 0-1 0 0,0-1 1 0 0,0 1 0 0 0,0 0-1 0 0,0 0 1 0 0,0 0-1 0 0,0 0 1 0 0,0 0 0 0 0,0 0-1 0 0,0 1 1 0 0,0-1 0 0 0,0 0-1 0 0,0 0 1 0 0,-1 1-1 0 0,1-1 1 0 0,2 1 0 0 0,18 6-10 0 0,4-1 112 0 0,-6 0 166 0 0,0-2 0 0 0,-1 0-1 0 0,2-1 1 0 0,-1 0 0 0 0,0-2-1 0 0,24-1 1 0 0,16-9-277 0 0,-1-2 0 0 0,91-31 0 0 0,-128 38 0 0 0,4 0 0 0 0,1 0 0 0 0,-13 4 0 0 0,-3 1-1840 0 0,-8 0-7360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02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7 56 11975 0 0,'0'0'267'0'0,"0"0"42"0"0,0 0 17 0 0,0 0-28 0 0,1-1-196 0 0,23-16 344 0 0,-22 15 41 0 0,-2 2 22 0 0,2-1 3 0 0,3-3-273 0 0,3-1 255 0 0,1 0 0 0 0,-1 0 1 0 0,16-6-1 0 0,-23 11-123 0 0,-1 0 117 0 0,0 0 21 0 0,0 0-66 0 0,2-1-294 0 0,3-2-61 0 0,-4 3 283 0 0,-1 0 117 0 0,0 0 21 0 0,0 0-66 0 0,0 0-222 0 0,0 0 166 0 0,0 0 101 0 0,0 0 21 0 0,0 0-66 0 0,-9 1-278 0 0,0 4-165 0 0,-7 10 0 0 0,8-7 12 0 0,-1 0 0 0 0,1 0 0 0 0,1 0 0 0 0,-1 1 0 0 0,-10 17 0 0 0,0 5 872 0 0,-23 43 192 0 0,36-64-1069 0 0,-2 1-1 0 0,-9 13 1 0 0,-7 13-11 0 0,14-19 4 0 0,-15 27 0 0 0,3 1 0 0 0,-29 91 0 0 0,36-86 0 0 0,1-5 0 0 0,2 1 0 0 0,-9 84 0 0 0,7 35 0 0 0,9-127 0 0 0,2 35-18 0 0,-1 3 108 0 0,2-68 150 0 0,-13 200-61 0 0,7-120 1378 0 0,9-79-1557 0 0,9 8 0 0 0,1-6 0 0 0,-7-12 0 0 0,-3 0 0 0 0,4 1 0 0 0,-3 0 0 0 0,0-1 0 0 0,-1 0 0 0 0,1 1 0 0 0,0-1 0 0 0,-1 0 0 0 0,1-1 0 0 0,5 0 0 0 0,-1 1 0 0 0,-3 0 0 0 0,0 0 0 0 0,0-1 0 0 0,0 0 0 0 0,0 1 0 0 0,7-4 0 0 0,-3 1-64 0 0,-6 3-273 0 0,-2 0-138 0 0,0 0-1125 0 0,-1-2-4590 0 0,-4-6-1968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03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260 8287 0 0,'0'0'191'0'0,"0"0"26"0"0,0 0 9 0 0,1-2-34 0 0,3-7 900 0 0,-1 1 0 0 0,0-1 1 0 0,0 0-1 0 0,0 1 1 0 0,-1-1-1 0 0,0-10 0 0 0,-3 14-279 0 0,0 3-569 0 0,1 1-1 0 0,-1 0 1 0 0,1 0 0 0 0,-1 0-1 0 0,1-1 1 0 0,0 1 0 0 0,0 0 0 0 0,0 0-1 0 0,-1-1 1 0 0,1 1 0 0 0,0 0-1 0 0,1 0 1 0 0,-1-1 0 0 0,0 1-1 0 0,1-2 1 0 0,0-5 13 0 0,1-1 0 0 0,1 1-1 0 0,0 0 1 0 0,7-14 0 0 0,-6 12 342 0 0,0 2-450 0 0,1-4-131 0 0,-6 9-21 0 0,9-19 4 0 0,-4 12-1 0 0,-1 4 316 0 0,1-2-664 0 0,-3 3 1169 0 0,6-14 2558 0 0,-7 18-3008 0 0,0 1 117 0 0,0 0 21 0 0,0 0-66 0 0,0 2-294 0 0,-1 37-139 0 0,-12 71-1 0 0,-18 41-10 0 0,10-52-1 0 0,14-67 2 0 0,0-1 0 0 0,-3 47 0 0 0,8-68 0 0 0,0 0 0 0 0,2 0 0 0 0,2 2 0 0 0,0-10 0 0 0,-1 1 0 0 0,-2 21 0 0 0,-1-14 0 0 0,-2 0 0 0 0,0 0 0 0 0,0-1 0 0 0,-2-1 0 0 0,0 0 0 0 0,-2-5-337 0 0,7-4-97 0 0,-1 0 0 0 0,1 0 0 0 0,0 0 1 0 0,-1 0-1 0 0,1-1 0 0 0,0 1 0 0 0,-1 0 1 0 0,1 0-1 0 0,0-1 0 0 0,0 1 0 0 0,0-1 0 0 0,0 1 1 0 0,1-1-1 0 0,-1 1 0 0 0,0-1 0 0 0,0 0 1 0 0,0-2-1 0 0,-8-21-7749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0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7 10135 0 0,'0'0'231'0'0,"0"0"29"0"0,0 0 19 0 0,-1 1-41 0 0,-1-1-1976 0 0,-6 2 5816 0 0,5 0 1001 0 0,10-3-2786 0 0,-2-1-2013 0 0,-2 2-232 0 0,0-1 0 0 0,1 0 0 0 0,-1 1 0 0 0,1 0 0 0 0,-1 0 0 0 0,5 0 0 0 0,8 1 570 0 0,-1 1 0 0 0,23 4 1 0 0,-23-3-531 0 0,1 0 1 0 0,21 0-1 0 0,-12-1 815 0 0,-20-1-727 0 0,-1 0 0 0 0,1-1 0 0 0,-1 1 1 0 0,1-1-1 0 0,7-1 0 0 0,2-1-172 0 0,0 1 0 0 0,1 0 0 0 0,26 3 0 0 0,-7-4-4 0 0,-26 3-12 0 0,-4-1 23 0 0,0 0-1 0 0,0 0 1 0 0,0 0-1 0 0,-1-1 1 0 0,1 1-1 0 0,0-1 1 0 0,6-2-1 0 0,-8 3 361 0 0,-2 0 117 0 0,0 0 21 0 0,0 0-134 0 0,0 0-577 0 0,-2-11-1190 0 0,4 2 1243 0 0,-2 7-102 0 0,1-1-1 0 0,-1 0 1 0 0,0 1 0 0 0,1-1 0 0 0,-1 0-1 0 0,-1 0 1 0 0,1 1 0 0 0,0-1-1 0 0,-1 0 1 0 0,1 1 0 0 0,-1-1-1 0 0,0 0 1 0 0,1 1 0 0 0,-1-1-1 0 0,-2-2 1 0 0,2 3-1 0 0,-8-12-1283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07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1975 0 0,'0'0'267'0'0,"0"0"42"0"0,0 0 17 0 0,0 0-28 0 0,0-8 351 0 0,0 4 2609 0 0,0 4-3150 0 0,0 0 0 0 0,0 0 0 0 0,0-1 0 0 0,0 1 0 0 0,0 0 0 0 0,0 0 0 0 0,0-1 0 0 0,0 1 0 0 0,0 0 0 0 0,0 0 0 0 0,0 0 0 0 0,1-1 0 0 0,-1 1 0 0 0,0 0 0 0 0,0 0 1 0 0,0 0-1 0 0,0-1 0 0 0,0 1 0 0 0,1 0 0 0 0,-1 0 0 0 0,0 0 0 0 0,0 0 0 0 0,0 0 0 0 0,0-1 0 0 0,1 1 0 0 0,-1 0 0 0 0,0 0 0 0 0,0 0 0 0 0,0 0 0 0 0,1 0 0 0 0,-1 0 0 0 0,0 0 0 0 0,0 0 0 0 0,1 0 0 0 0,-1 0 0 0 0,0 0 0 0 0,0 0 0 0 0,1 0 0 0 0,13 3 1354 0 0,15 13-717 0 0,-14-6-731 0 0,-4-4-13 0 0,-1 1 0 0 0,0 0-1 0 0,17 18 1 0 0,-5-6 215 0 0,-18-15 62 0 0,1-1 0 0 0,-1 1 0 0 0,0 0-1 0 0,0 1 1 0 0,6 7 0 0 0,-1 0-236 0 0,1 0 0 0 0,1-1-1 0 0,22 19 1 0 0,0 1-44 0 0,-13-13 2 0 0,-16-15 0 0 0,8 15 0 0 0,-10-15 64 0 0,-1-1 0 0 0,1 1 0 0 0,-1 0 0 0 0,0 0 0 0 0,0 0 0 0 0,0 0 0 0 0,0 0 0 0 0,-1 0 0 0 0,1 1 0 0 0,-1-1 0 0 0,1 0 0 0 0,-1 0 0 0 0,0 0 0 0 0,0 0 0 0 0,-1 5 0 0 0,-1-1 64 0 0,-1 0 0 0 0,1 0 0 0 0,-1-1 0 0 0,0 1 0 0 0,0-1 0 0 0,-1 0 0 0 0,-6 10 0 0 0,4-6-128 0 0,5-10 0 0 0,1 1 0 0 0,0 0 0 0 0,0-1 0 0 0,-1 1 0 0 0,1-1 0 0 0,0 1 0 0 0,-1-1 0 0 0,1 1 0 0 0,-1 0 0 0 0,1-1 0 0 0,-1 0 0 0 0,1 1 0 0 0,-1-1 0 0 0,1 1 0 0 0,-1-1 0 0 0,0 1 0 0 0,1-1 0 0 0,-1 0 0 0 0,1 0 0 0 0,-1 1 0 0 0,0-1 0 0 0,1 0 0 0 0,-1 0 0 0 0,0 0 0 0 0,1 0 0 0 0,-1 1 0 0 0,0-1 0 0 0,1 0 0 0 0,-1 0 0 0 0,0 0 0 0 0,1-1 0 0 0,-1 1 0 0 0,0 0 0 0 0,0 0 0 0 0,1 0 0 0 0,-1 0 0 0 0,1-1 0 0 0,-1 1 0 0 0,0 0 0 0 0,0-1 0 0 0,0 0 0 0 0,0 1-27 0 0,1 0 0 0 0,-1 0 0 0 0,1 0 0 0 0,0-1 0 0 0,-1 1 0 0 0,1 0 0 0 0,0 0 0 0 0,-1-1 0 0 0,1 1 0 0 0,0 0 0 0 0,-1-1 0 0 0,1 1 0 0 0,0-1 0 0 0,-1 1 0 0 0,1 0 0 0 0,0-1 0 0 0,0 1 0 0 0,0-1 0 0 0,-1 1 0 0 0,1 0 0 0 0,0-1 0 0 0,0 1 0 0 0,0-1 0 0 0,0 1 0 0 0,0-1-1 0 0,0 1 1 0 0,0-2 0 0 0,1-17-1386 0 0,-1 6 663 0 0,-2-9-4756 0 0,-10-37 0 0 0,5 32 1926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07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0 13823 0 0,'0'0'315'0'0,"0"0"45"0"0,0 0 21 0 0,0 0-49 0 0,0 0-81 0 0,0 0 481 0 0,0 0 237 0 0,0 0 45 0 0,0 0-61 0 0,0 0-288 0 0,0 0-121 0 0,0 0-28 0 0,0 0-72 0 0,0 2-289 0 0,-6 9 147 0 0,1 0 0 0 0,-1-1 0 0 0,-1 0 0 0 0,1 0 0 0 0,-2-1 0 0 0,-10 12 0 0 0,3-4-351 0 0,-5 6 554 0 0,-32 25 1 0 0,18-17 366 0 0,18-16-747 0 0,0 0-133 0 0,0 0 0 0 0,-24 15 0 0 0,38-28-329 0 0,2-2-138 0 0,0 0-33 0 0,11-5-937 0 0,-2 0 665 0 0,-2 0 1 0 0,1-1 0 0 0,-1 0-1 0 0,0 0 1 0 0,0-1-1 0 0,0 0 1 0 0,10-15 0 0 0,15-14-3751 0 0,-18 22 3754 0 0,-1-1-788 0 0,2 2 1 0 0,21-17-1 0 0,-24 22 40 0 0,-10 6 127 0 0,-2 2 574 0 0,0 0 250 0 0,0 0 49 0 0,0 0 10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08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4 8287 0 0,'0'0'191'0'0,"0"0"26"0"0,0 0 9 0 0,0 0 110 0 0,0 0 444 0 0,0 0 196 0 0,0 0 42 0 0,0 0 6 0 0,0 0 0 0 0,0 0 0 0 0,0 0 0 0 0,0 0-69 0 0,0 0-290 0 0,0 0-121 0 0,0 0-28 0 0,10-7 1532 0 0,13-3-1622 0 0,0 0 1 0 0,1 2-1 0 0,37-8 0 0 0,80-9 1987 0 0,-59 12-1819 0 0,76-8-594 0 0,-39 7 0 0 0,-111 13 0 0 0,14-3 0 0 0,-1 1 0 0 0,1 2 0 0 0,25 0 0 0 0,-38 3 72 0 0,-8-2 299 0 0,-1 0 117 0 0,0 0 21 0 0,0 0-66 0 0,-1 1-294 0 0,-7 13-130 0 0,6-13-19 0 0,1 1-1 0 0,0 0 1 0 0,0-1 0 0 0,-1 1 0 0 0,1-1-1 0 0,-1 0 1 0 0,1 0 0 0 0,-1 1 0 0 0,0-1-1 0 0,-1 1 1 0 0,1-1 0 0 0,1 0 0 0 0,-1 0 0 0 0,0 0 0 0 0,0 0 0 0 0,0 0 0 0 0,1-1 0 0 0,-1 1 0 0 0,0 0 0 0 0,0-1 0 0 0,0 0 0 0 0,0 1 0 0 0,0-1 0 0 0,0 0 0 0 0,0 0 0 0 0,0 0 0 0 0,0 0 0 0 0,-2-1 0 0 0,-18 2-3673 0 0,-36 5 0 0 0,12-1-1503 0 0,31-5 2771 0 0,7 1 993 0 0,0-1 0 0 0,0 1 0 0 0,-13 3 1 0 0,5 0-127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0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3 19351 0 0,'0'0'439'0'0,"0"0"62"0"0,0 0 33 0 0,-1-3-65 0 0,1 3-463 0 0,0-1 1 0 0,0 0-1 0 0,0 1 0 0 0,0-1 1 0 0,0 1-1 0 0,0-1 1 0 0,0 0-1 0 0,0 1 0 0 0,0-1 1 0 0,1 0-1 0 0,-1 1 1 0 0,0-1-1 0 0,0 1 0 0 0,0-1 1 0 0,1 0-1 0 0,-1 1 1 0 0,0-1-1 0 0,1 1 0 0 0,-1-1 1 0 0,1 1-1 0 0,-1-1 0 0 0,0 1 1 0 0,1-1-1 0 0,0 0 1 0 0,0 1-4 0 0,1-1 1 0 0,-1 0 0 0 0,0 1-1 0 0,1-1 1 0 0,-1 1 0 0 0,0-1-1 0 0,1 1 1 0 0,-1 0 0 0 0,1 0 0 0 0,2-1-1 0 0,0 1 98 0 0,0 0 0 0 0,0 1 0 0 0,0-1 0 0 0,0 1-1 0 0,-1 0 1 0 0,1 0 0 0 0,0 0 0 0 0,6 3 0 0 0,-3 0 54 0 0,-1 0 0 0 0,0 1 1 0 0,0 0-1 0 0,-1 0 0 0 0,0 0 1 0 0,1 1-1 0 0,-2-1 0 0 0,1 1 1 0 0,-1 0-1 0 0,5 9 0 0 0,1 3 331 0 0,-1 1 0 0 0,10 28-1 0 0,-13-26-382 0 0,0 0-1 0 0,-2 0 0 0 0,0 1 1 0 0,-1 0-1 0 0,-2 0 1 0 0,0 0-1 0 0,-1 0 0 0 0,-1 0 1 0 0,-5 28-1 0 0,-1-13 103 0 0,-2 0 0 0 0,-1 0-1 0 0,-2-1 1 0 0,-25 53 0 0 0,7-14-205 0 0,23-55 0 0 0,-1 0 0 0 0,0 0 0 0 0,-2-1 0 0 0,0-1 0 0 0,-15 22 0 0 0,8-18-31 0 0,-17 22-222 0 0,30-40 185 0 0,0-1 0 0 0,1 1 0 0 0,-1-1 0 0 0,-1 0-1 0 0,1 0 1 0 0,0 0 0 0 0,-10 4 0 0 0,12-6-886 0 0,2-1-56 0 0,0 0-149 0 0,0-17-2568 0 0,3-14 1701 0 0,2 0-21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08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71 11975 0 0,'0'0'267'0'0,"0"0"42"0"0,0 0 17 0 0,0 0-28 0 0,0 0-126 0 0,0 0 204 0 0,0 0 111 0 0,0 0 22 0 0,0 0 71 0 0,0 0 286 0 0,0 0 124 0 0,0 0 30 0 0,0 0-65 0 0,0 0-290 0 0,-1 2-121 0 0,-3 6-28 0 0,3-6-4 0 0,1-2 0 0 0,0 0 0 0 0,-1 0-391 0 0,1 0-1 0 0,-1 0 1 0 0,1 0-1 0 0,-1 0 1 0 0,1 0-1 0 0,-1 0 0 0 0,1 0 1 0 0,-1 0-1 0 0,1 0 1 0 0,-1 0-1 0 0,1 0 1 0 0,-1 0-1 0 0,1 0 1 0 0,-1-1-1 0 0,1 1 1 0 0,-1 0-1 0 0,-1-2 56 0 0,-6-11 759 0 0,7 9-933 0 0,0 1-1 0 0,1 0 1 0 0,-1-1 0 0 0,1 1-1 0 0,0-1 1 0 0,0 1 0 0 0,0-1 0 0 0,1 1-1 0 0,1-7 1 0 0,0 3 91 0 0,0 1 0 0 0,1-1 0 0 0,0 1 0 0 0,0 0 1 0 0,0 0-1 0 0,1 0 0 0 0,0 0 0 0 0,0 1 0 0 0,1 0 0 0 0,7-9 0 0 0,-5 8 35 0 0,1 0 0 0 0,-1 0 0 0 0,1 1 0 0 0,0 0 0 0 0,0 0 0 0 0,0 0 0 0 0,12-3 0 0 0,-2 2-128 0 0,-14 6 0 0 0,6 1 0 0 0,-1 5 0 0 0,-6-5 0 0 0,0 2 0 0 0,5 12 0 0 0,-6-10 0 0 0,0 0 0 0 0,-1 1 0 0 0,0-1 0 0 0,0 1 0 0 0,0-1 0 0 0,-1 1 0 0 0,1-1 0 0 0,-2 9 0 0 0,-6 47 0 0 0,4-46 0 0 0,3-9 0 0 0,-9 22 0 0 0,1-7 0 0 0,8-21 0 0 0,-1 1 0 0 0,1-1 0 0 0,0 0 0 0 0,0 0 0 0 0,0 0 0 0 0,0 0 0 0 0,0 0 0 0 0,0 0 0 0 0,0 0 0 0 0,0 0 0 0 0,0 0 0 0 0,0 0 0 0 0,0 0 0 0 0,0 1 0 0 0,-1-1 0 0 0,1 0 0 0 0,0 0 0 0 0,0 0 0 0 0,0 0 0 0 0,0 0 0 0 0,0 0 0 0 0,0 0 0 0 0,0 1 0 0 0,0-1 0 0 0,0 0 0 0 0,0 0 0 0 0,0 0 0 0 0,0 0 0 0 0,0 0 0 0 0,0 0 0 0 0,0 0 0 0 0,0 0 0 0 0,1 1 0 0 0,-1-1 0 0 0,0 0 0 0 0,0 0 0 0 0,0 0 0 0 0,0 0 0 0 0,0 0 0 0 0,0 0 0 0 0,0 0 0 0 0,0 0 0 0 0,0 0 0 0 0,0 1 0 0 0,0-1 0 0 0,0 0 0 0 0,0 0 0 0 0,1 0 0 0 0,-1 0 0 0 0,0 0 0 0 0,0 0 0 0 0,0 0 0 0 0,0 0 0 0 0,7-5 0 0 0,5-8 0 0 0,10-15 0 0 0,29-34 0 0 0,-44 55 0 0 0,0 0 0 0 0,1 0 0 0 0,0 1 0 0 0,0 0 0 0 0,17-9 0 0 0,-13 10 0 0 0,-1 4 0 0 0,-9 2 0 0 0,-1 0 0 0 0,1 0 0 0 0,-1 0 0 0 0,1 0 0 0 0,-1 1 0 0 0,0-1 0 0 0,0 0 0 0 0,1 1 0 0 0,-1-1 0 0 0,0 1 0 0 0,0-1 0 0 0,1 4 0 0 0,5 11 0 0 0,-7-11 0 0 0,0-1 0 0 0,2 6 0 0 0,-1-7 0 0 0,0 1 0 0 0,-1-1 0 0 0,1 0 0 0 0,-1 1 0 0 0,0-1 0 0 0,0 0 0 0 0,0 1 0 0 0,-1-1 0 0 0,1 0 0 0 0,-1 1 0 0 0,1-1 0 0 0,-1 0 0 0 0,-2 5 0 0 0,0 2 0 0 0,4-2-64 0 0,7-16-748 0 0,7-20-1584 0 0,3-15-7625 0 0,-12 24 5930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09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0 10135 0 0,'0'0'231'0'0,"0"0"29"0"0,0 0 19 0 0,0 0 105 0 0,0 0 410 0 0,0 0 184 0 0,0 0 40 0 0,0 0-63 0 0,0 0-290 0 0,0 0-121 0 0,0 0-28 0 0,0 0 66 0 0,1 2 288 0 0,33 30 2929 0 0,-19-20-2953 0 0,-1 2 0 0 0,0 0 1 0 0,14 19-1 0 0,-14-13-789 0 0,-1 1 1 0 0,20 44-1 0 0,-7 2 663 0 0,19 86 0 0 0,-39-125-619 0 0,-2 0 1 0 0,-1 0-1 0 0,-1 1 0 0 0,-1-1 1 0 0,-7 56-1 0 0,-1-18-101 0 0,-3 1 0 0 0,-3-1 0 0 0,-21 64 0 0 0,-88 197 0 0 0,94-251 0 0 0,-13 29 0 0 0,15-51 0 0 0,22-45 0 0 0,0 1 0 0 0,-4 4 0 0 0,5-12 0 0 0,1-1 0 0 0,-10 7 0 0 0,0 2 0 0 0,12-9-93 0 0,-1-1 1 0 0,1 1-1 0 0,0-1 0 0 0,-1 1 0 0 0,1-1 1 0 0,-1 0-1 0 0,0 1 0 0 0,1-1 1 0 0,-1 1-1 0 0,1-1 0 0 0,-1 0 0 0 0,0 1 1 0 0,1-1-1 0 0,-1 0 0 0 0,1 0 0 0 0,-1 0 1 0 0,0 0-1 0 0,1 1 0 0 0,-1-1 1 0 0,0 0-1 0 0,1 0 0 0 0,-1 0 0 0 0,0 0 1 0 0,1 0-1 0 0,-1-1 0 0 0,0 1 0 0 0,1 0 1 0 0,-1 0-1 0 0,0 0 0 0 0,1 0 1 0 0,-1-1-1 0 0,0 1 0 0 0,1 0 0 0 0,-1-1 1 0 0,1 1-1 0 0,-1 0 0 0 0,1-1 0 0 0,-1 1 1 0 0,1-1-1 0 0,-1 1 0 0 0,1-1 1 0 0,-1 1-1 0 0,1-1 0 0 0,-1 1 0 0 0,1-1 1 0 0,0 0-1 0 0,-1 1 0 0 0,1-1 0 0 0,0 1 1 0 0,0-1-1 0 0,-1-1 0 0 0,-2-4-1544 0 0,1-1-1 0 0,-1 0 0 0 0,-1-12 1 0 0,3 15 1256 0 0,0-6-684 0 0,0 0 1 0 0,1 1-1 0 0,0-1 0 0 0,0 0 1 0 0,1 1-1 0 0,1-1 0 0 0,0 1 1 0 0,5-19-1 0 0,-7 28 1048 0 0,15-46-2543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10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77 10135 0 0,'0'0'464'0'0,"-2"1"-9"0"0,-7 5 113 0 0,0-1-1146 0 0,5-3 3144 0 0,0 0 1533 0 0,3-7-3391 0 0,-1 1 1 0 0,1-1-1 0 0,0 1 1 0 0,-1-8-1 0 0,1 7-504 0 0,1 1-1 0 0,0-1 0 0 0,0 0 1 0 0,1 1-1 0 0,-1-1 1 0 0,1 0-1 0 0,0 1 0 0 0,0-1 1 0 0,1 1-1 0 0,-1-1 0 0 0,1 1 1 0 0,4-8-1 0 0,4-4 1425 0 0,22-29 0 0 0,-14 22-1164 0 0,-12 14-464 0 0,1 0 0 0 0,0 0 0 0 0,0 1 0 0 0,1 0 0 0 0,0 0 0 0 0,1 1 0 0 0,-1 0 0 0 0,1 0 0 0 0,19-10 0 0 0,-14 10 189 0 0,-10 4-29 0 0,-1 1 0 0 0,1 0 0 0 0,0 0 0 0 0,0 0-1 0 0,0 1 1 0 0,4-2 0 0 0,-6 3-129 0 0,-1 0 0 0 0,0 0 0 0 0,1 0 0 0 0,-1 0-1 0 0,1 0 1 0 0,-1 0 0 0 0,0 0 0 0 0,1 1 0 0 0,-1-1 0 0 0,0 0-1 0 0,1 1 1 0 0,-1-1 0 0 0,0 1 0 0 0,0-1 0 0 0,1 1-1 0 0,-1 0 1 0 0,0 0 0 0 0,0-1 0 0 0,0 1 0 0 0,0 0 0 0 0,0 0-1 0 0,0 0 1 0 0,1 2 0 0 0,2 2-31 0 0,-1-1 0 0 0,0 1 0 0 0,0 0 0 0 0,-1 0 0 0 0,0 0 0 0 0,0 1 0 0 0,0-1 0 0 0,0 1 0 0 0,-1-1 0 0 0,1 10 0 0 0,1 8 0 0 0,-2 29 0 0 0,-1-46 0 0 0,-4 46 0 0 0,0-19 0 0 0,2-20 0 0 0,5-25 0 0 0,1 1 0 0 0,0-1 0 0 0,11-19 0 0 0,21-26 0 0 0,50-59 0 0 0,-83 112 0 0 0,-3 3 0 0 0,1 0 0 0 0,0 0 0 0 0,0-1 0 0 0,0 1 0 0 0,1 0 0 0 0,-1 0 0 0 0,0 0 0 0 0,0 0 0 0 0,1 1 0 0 0,-1-1 0 0 0,0 0 0 0 0,1 1 0 0 0,-1-1 0 0 0,1 0 0 0 0,-1 1 0 0 0,1 0 0 0 0,-1-1 0 0 0,1 1 0 0 0,2 0 0 0 0,6 0 0 0 0,-7 1 0 0 0,6 5 0 0 0,6 14 0 0 0,-7-7 0 0 0,0 1 0 0 0,7 20 0 0 0,-4-7 0 0 0,-5-17 0 0 0,-1-4 0 0 0,-1-7 0 0 0,-2-5 0 0 0,5-4-343 0 0,-5 8 114 0 0,-1 0-1 0 0,1 0 1 0 0,-1 0-1 0 0,0-1 1 0 0,1 1-1 0 0,-1 0 0 0 0,0-1 1 0 0,0 1-1 0 0,-1 0 1 0 0,1-1-1 0 0,0 1 1 0 0,-1-1-1 0 0,0 1 0 0 0,1-1 1 0 0,-1 0-1 0 0,0 1 1 0 0,0-1-1 0 0,0 1 1 0 0,-1-1-1 0 0,1 1 0 0 0,-1-4 1 0 0,-13-24-2806 0 0,5 5-33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0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2759 0 0,'15'1'293'0'0,"3"2"-303"0"0,-11-2 86 0 0,-6 0 289 0 0,-1-1 122 0 0,0 0 22 0 0,0 0 3 0 0,0 0 0 0 0,0 0 0 0 0,0 0 0 0 0,0 0 0 0 0,0 0 0 0 0,0 0 0 0 0,0 0 0 0 0,0 0 0 0 0,0 0 0 0 0,0 0 0 0 0,0 0 0 0 0,0 0 0 0 0,0 0 0 0 0,0 0 0 0 0,0 0 0 0 0,0 0 0 0 0,0 0 0 0 0,-1 1 0 0 0,-4 2 237 0 0,-7 7-432 0 0,-2 4 8001 0 0,13-13-7947 0 0,1-1 117 0 0,0 0 21 0 0,0 0-66 0 0,2 1-294 0 0,0 0-147 0 0,1 0 0 0 0,0 0 0 0 0,0 0 0 0 0,0 0 1 0 0,0-1-1 0 0,0 1 0 0 0,0-1 0 0 0,5 0 0 0 0,2 1-5 0 0,-7 0 3 0 0,14 1 0 0 0,62 1 0 0 0,-50-3 0 0 0,38-3 0 0 0,2 0 0 0 0,141-3 0 0 0,-148 6 0 0 0,25-2 0 0 0,377-60 250 0 0,-436 57-279 0 0,16-1-136 0 0,108-18 1272 0 0,-132 21-1521 0 0,-16 2 512 0 0,-1 0 1 0 0,1 0 0 0 0,-1 0 0 0 0,1 1-1 0 0,-1-1 1 0 0,1 1 0 0 0,-1 0-1 0 0,1 0 1 0 0,0 1 0 0 0,-1-1 0 0 0,1 1-1 0 0,3 1 1 0 0,-7-2-99 0 0,0-1 1 0 0,0 1-1 0 0,0 0 0 0 0,0 0 0 0 0,0 0 1 0 0,0 0-1 0 0,1 0 0 0 0,-1 0 1 0 0,0 1-1 0 0,0-1 0 0 0,0 0 0 0 0,0 0 1 0 0,0 0-1 0 0,0 0 0 0 0,0 0 1 0 0,0 0-1 0 0,1 0 0 0 0,-1 0 0 0 0,0 0 1 0 0,0 0-1 0 0,0 0 0 0 0,0 0 1 0 0,0 0-1 0 0,0 0 0 0 0,0 0 0 0 0,0 0 1 0 0,0 1-1 0 0,0-1 0 0 0,0 0 1 0 0,0 0-1 0 0,0 0 0 0 0,1 0 0 0 0,-1 0 1 0 0,0 0-1 0 0,0 0 0 0 0,0 0 1 0 0,0 0-1 0 0,0 1 0 0 0,0-1 0 0 0,0 0 1 0 0,0 0-1 0 0,0 0 0 0 0,0 0 1 0 0,0 0-1 0 0,0 0 0 0 0,0 0 0 0 0,0 1 1 0 0,0-1-1 0 0,0 0 0 0 0,-1 0 1 0 0,1 0-1 0 0,0 0 0 0 0,0 0 0 0 0,0 0 1 0 0,0 0-1 0 0,0 0 0 0 0,0 0 1 0 0,0 1-1 0 0,0-1 0 0 0,0 0 0 0 0,0 0 1 0 0,0 0-1 0 0,0 0 0 0 0,0 0 0 0 0,-1 0 1 0 0,1 0-1 0 0,0 0 0 0 0,0 0 1 0 0,0 0-1 0 0,-7 3-4 0 0,6-3 4 0 0,-10 7 0 0 0,-17 15 0 0 0,25-21-79 0 0,-1 2 1 0 0,1-1-1 0 0,0 0 1 0 0,1 0-1 0 0,-1 1 0 0 0,0 0 1 0 0,-2 3-1 0 0,5-6 32 0 0,-1 1 0 0 0,0 0 0 0 0,1-1-1 0 0,-1 1 1 0 0,1-1 0 0 0,-1 1 0 0 0,0 0 0 0 0,1-1-1 0 0,-1 0 1 0 0,0 1 0 0 0,0-1 0 0 0,1 1 0 0 0,-1-1-1 0 0,0 0 1 0 0,-1 1 0 0 0,-2 0-187 0 0,1 0 1 0 0,0-1-1 0 0,-1 1 1 0 0,1-1-1 0 0,-1 0 0 0 0,1 0 1 0 0,-1 0-1 0 0,1 0 0 0 0,-1 0 1 0 0,-3-2-1 0 0,-31-9-3470 0 0,19 3 1658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0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5663 0 0,'26'-6'762'0'0,"-26"6"-336"0"0,-2 1-42 0 0,-11 3 610 0 0,13-4-970 0 0,0 0 0 0 0,-1 1-1 0 0,1-1 1 0 0,0 0 0 0 0,0 0 0 0 0,0 0-1 0 0,0 0 1 0 0,0 0 0 0 0,0 0 0 0 0,0 1 0 0 0,0-1-1 0 0,0 0 1 0 0,0 0 0 0 0,0 0 0 0 0,0 0 0 0 0,0 0-1 0 0,0 1 1 0 0,0-1 0 0 0,0 0 0 0 0,0 0 0 0 0,1 0-1 0 0,-1 0 1 0 0,0 0 0 0 0,0 0 0 0 0,0 0 0 0 0,0 1-1 0 0,0-1 1 0 0,0 0 0 0 0,0 0 0 0 0,0 0 0 0 0,0 0-1 0 0,0 0 1 0 0,1 0 0 0 0,-1 0 0 0 0,0 0-1 0 0,0 0 1 0 0,0 0 0 0 0,0 1 0 0 0,0-1 0 0 0,0 0-1 0 0,0 0 1 0 0,1 0 0 0 0,11 4 949 0 0,56 19 2152 0 0,37 2-3022 0 0,-29-8 35 0 0,-61-13 144 0 0,-1 0 1 0 0,1 1-1 0 0,-1 1 0 0 0,0 0 1 0 0,-1 1-1 0 0,16 10 0 0 0,-28-16-282 0 0,0-1 0 0 0,0 1 0 0 0,0 0 0 0 0,-1 0 0 0 0,1 0 0 0 0,0 0 0 0 0,0 0 0 0 0,0 0 0 0 0,-1 0 0 0 0,1 0 0 0 0,0 0 0 0 0,-1 0 0 0 0,1 0 0 0 0,-1 0 0 0 0,1 0 0 0 0,-1 1 0 0 0,0-1 0 0 0,0 0 0 0 0,1 0 0 0 0,-1 1 0 0 0,0-1 0 0 0,0 0 0 0 0,0 0 0 0 0,0 0 0 0 0,0 1 0 0 0,0-1 0 0 0,-1 0 0 0 0,0 2 0 0 0,1 0 0 0 0,0 0 0 0 0,-1 0 0 0 0,1 0 0 0 0,0-1 0 0 0,0 1 0 0 0,1 5 0 0 0,0-5 0 0 0,0 0 0 0 0,-1 0 0 0 0,0 1 0 0 0,0-1 0 0 0,0 0 0 0 0,0 0 0 0 0,0 1 0 0 0,0-1 0 0 0,-1 0 0 0 0,0 0 0 0 0,0 1 0 0 0,0-1 0 0 0,0 0 0 0 0,0 0 0 0 0,0 0 0 0 0,-1 0 0 0 0,-2 4 0 0 0,-3 1 0 0 0,0 0 0 0 0,0 0 0 0 0,-16 14 0 0 0,13-14 0 0 0,2 0 0 0 0,-9 10 0 0 0,9-8 74 0 0,0-1 0 0 0,-1 0-1 0 0,0 0 1 0 0,0 0 0 0 0,-19 12 0 0 0,25-19 9 0 0,-1 0 0 0 0,1 1 0 0 0,-1-1 0 0 0,1 1 0 0 0,0 0 0 0 0,0 0 1 0 0,1 1-1 0 0,-1-1 0 0 0,1 0 0 0 0,-1 1 0 0 0,-2 6 0 0 0,1-4-23 0 0,0 0 1 0 0,0 0-1 0 0,-1-1 1 0 0,1 1-1 0 0,-2-1 0 0 0,1 0 1 0 0,-10 8-1 0 0,6-6-18 0 0,1 0-1 0 0,-13 14 1 0 0,13-12-42 0 0,0 0 0 0 0,-1-1 0 0 0,1-1 0 0 0,-1 1 0 0 0,-1-2 0 0 0,-12 8 0 0 0,17-11 0 0 0,3-3 0 0 0,1 1 0 0 0,0 0 0 0 0,-1 0 0 0 0,1 0 0 0 0,0 0 0 0 0,0 0 0 0 0,0 0 0 0 0,0 1 0 0 0,0-1 0 0 0,0 0 0 0 0,0 0 0 0 0,0 1 0 0 0,-1 1 0 0 0,-3 2-201 0 0,3-4-850 0 0,4-3-385 0 0,6-8-79 0 0,0-5-18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3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472 6447 0 0,'0'0'142'0'0,"0"0"22"0"0,0 0 13 0 0,4 0-20 0 0,7 2-125 0 0,-14-2 111 0 0,1 0 593 0 0,2 0 237 0 0,0 0 41 0 0,0 0 8 0 0,0 0 2 0 0,-13 2 1024 0 0,7 1 4938 0 0,15-1-5377 0 0,-4-2-1444 0 0,0-1 1 0 0,0 1 0 0 0,0-1-1 0 0,5-1 1 0 0,10-6 346 0 0,0 0 0 0 0,0-2 1 0 0,24-16-1 0 0,-39 22-509 0 0,1-1 1 0 0,-1 0-1 0 0,0 0 0 0 0,-1 0 1 0 0,7-8-1 0 0,15-17-7 0 0,1 6 4 0 0,1 0 0 0 0,-1-1 0 0 0,26-32 0 0 0,-42 45 173 0 0,1-1 1 0 0,0 2-1 0 0,15-11 0 0 0,-10 9 201 0 0,18-20-1 0 0,-25 23-165 0 0,-6 7-175 0 0,-2 0 0 0 0,1 0 1 0 0,0 0-1 0 0,-1 0 1 0 0,1 0-1 0 0,-1 0 0 0 0,0 0 1 0 0,0-1-1 0 0,0 0 0 0 0,0 1 1 0 0,1-5-1 0 0,4-7-33 0 0,-6 13 0 0 0,1 0 0 0 0,-1 0 0 0 0,0 0 0 0 0,0 0 0 0 0,0 0 0 0 0,-1 0 0 0 0,1 0 0 0 0,0-1 0 0 0,-1 1 0 0 0,1 0 0 0 0,-1 0 0 0 0,0-1 0 0 0,0 1 0 0 0,0 0 0 0 0,0 0 0 0 0,0-3 0 0 0,0 4 0 0 0,0 0 0 0 0,0 0 0 0 0,0 0 0 0 0,-1 1 0 0 0,1-1 0 0 0,0 0 0 0 0,0 0 0 0 0,0 0 0 0 0,-1 0 0 0 0,1 1 0 0 0,-1-1 0 0 0,1 0 0 0 0,0 0 0 0 0,-1 1 0 0 0,1-1 0 0 0,-1 0 0 0 0,-1-1 0 0 0,-6 1 0 0 0,7 1 0 0 0,-5 0 85 0 0,-1 0-1 0 0,1 1 1 0 0,0-1 0 0 0,0 1-1 0 0,0 0 1 0 0,0 1-1 0 0,0-1 1 0 0,0 1 0 0 0,-7 4-1 0 0,-52 28 1041 0 0,50-25-1048 0 0,-7 3-354 0 0,1 1 0 0 0,1 1 1 0 0,0 1-1 0 0,-27 26 0 0 0,46-40 252 0 0,0 1-1 0 0,0 0 1 0 0,-1 0 0 0 0,1-1 0 0 0,1 1-1 0 0,-1 0 1 0 0,0 0 0 0 0,0 0-1 0 0,1 0 1 0 0,-1 0 0 0 0,0 3 0 0 0,1-3 97 0 0,-1 1 1 0 0,1-1-1 0 0,-1 0 1 0 0,0 1 0 0 0,0-1-1 0 0,0 1 1 0 0,-2 2-1 0 0,-8 8 323 0 0,9-11-337 0 0,0 0 0 0 0,0 0 0 0 0,0 0 0 0 0,0 1 0 0 0,1-1 0 0 0,-1 1 0 0 0,1-1 0 0 0,0 1 0 0 0,-1 0 0 0 0,1 0 0 0 0,-1 4 0 0 0,0 8-278 0 0,0 1 0 0 0,0 0-1 0 0,2-1 1 0 0,0 1 0 0 0,1 0 0 0 0,4 26 0 0 0,3-20 862 0 0,-6-19-535 0 0,-1 0 0 0 0,0 0 0 0 0,0 0 0 0 0,0 0 1 0 0,0 0-1 0 0,1 5 0 0 0,-2-5-90 0 0,0 0 0 0 0,0 0 0 0 0,1 0 0 0 0,-1 0-1 0 0,1-1 1 0 0,0 1 0 0 0,1 3 0 0 0,6 2-240 0 0,-3-4 75 0 0,1 0 83 0 0,-1 0 1 0 0,1 0-1 0 0,0 0 0 0 0,0-1 1 0 0,0 1-1 0 0,0-2 1 0 0,1 1-1 0 0,-1-1 0 0 0,1 0 1 0 0,0 0-1 0 0,0 0 1 0 0,-1-1-1 0 0,10 0 0 0 0,-5 0-20 0 0,0-1-1 0 0,0-1 0 0 0,1 0 0 0 0,-1 0 0 0 0,0-1 1 0 0,0 0-1 0 0,15-6 0 0 0,13-1 666 0 0,-32 8-402 0 0,-1 0 0 0 0,1 0 0 0 0,0-1 0 0 0,0 0 0 0 0,-1 0 1 0 0,13-7-1 0 0,-18 8-276 0 0,0 1 0 0 0,1-1 0 0 0,-1 0 0 0 0,0 0 0 0 0,0 0 0 0 0,0 0 0 0 0,0 0 0 0 0,0 0 0 0 0,0 0 0 0 0,0 0 0 0 0,0 0 0 0 0,0 0 0 0 0,1-3 0 0 0,-2 3-165 0 0,0 1-1 0 0,0-1 1 0 0,0 0 0 0 0,1 0 0 0 0,-1 1 0 0 0,0-1-1 0 0,0 0 1 0 0,-1 0 0 0 0,1 0 0 0 0,0 1 0 0 0,0-1-1 0 0,0 0 1 0 0,-1-1 0 0 0,0-1-858 0 0,1 2-7408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3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70 8287 0 0,'0'0'191'0'0,"0"0"26"0"0,-1-1 9 0 0,-1-1-152 0 0,1 1-56 0 0,0-1 1 0 0,0 1-1 0 0,0 0 0 0 0,-1 0 0 0 0,1 0 1 0 0,0-1-1 0 0,-1 1 0 0 0,1 1 0 0 0,-3-2 1 0 0,-8-6 98 0 0,8 5 189 0 0,-1 0-1 0 0,1 1 1 0 0,-1 0-1 0 0,0 0 1 0 0,0 0-1 0 0,0 0 0 0 0,0 1 1 0 0,0 0-1 0 0,-7-1 1 0 0,-1 1 2626 0 0,-5-1 5738 0 0,145 11-7055 0 0,-105-10-1615 0 0,25-2 0 0 0,-25 0 0 0 0,28 2 0 0 0,-38 1 0 0 0,-1-1 0 0 0,0 0 0 0 0,13-3 0 0 0,-12 2 0 0 0,1 0 0 0 0,13 0 0 0 0,-15 0 0 0 0,-16 0-277 0 0,-1 0 1 0 0,0 0-1 0 0,0 0 0 0 0,-9-1 0 0 0,9 3-370 0 0,-1 0 0 0 0,1 0 0 0 0,0 1 0 0 0,0 0 0 0 0,0 0 0 0 0,-7 2 0 0 0,-3 0-1097 0 0,-5 1-303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4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3823 0 0,'0'0'630'0'0,"0"0"-13"0"0,0 0-252 0 0,0 0 391 0 0,0 0 216 0 0,0 0 42 0 0,0 0-906 0 0,0-1 0 0 0,0 1 0 0 0,0-1 0 0 0,-1 1 0 0 0,1-1 0 0 0,0 0 0 0 0,0 1 1 0 0,1-1-1 0 0,-1 1 0 0 0,0-1 0 0 0,0 1 0 0 0,0-1 0 0 0,0 1 0 0 0,0-1 1 0 0,0 1-1 0 0,1-1 0 0 0,-1 1 0 0 0,0-1 0 0 0,1 0 0 0 0,7-4 408 0 0,-6 4-4 0 0,-2 1 0 0 0,2-1 0 0 0,37-6 1024 0 0,-37 7-1024 0 0,-2 0 0 0 0,3 1 0 0 0,13 4 85 0 0,-11-4-377 0 0,1 0 0 0 0,-1 1-1 0 0,0 0 1 0 0,0 0 0 0 0,0 0-1 0 0,8 6 1 0 0,-11-7-218 0 0,0 0-1 0 0,0 1 1 0 0,-1-1 0 0 0,1 1 0 0 0,0-1 0 0 0,-1 1 0 0 0,1 0-1 0 0,-1 0 1 0 0,1 0 0 0 0,1 2 0 0 0,1 3-5 0 0,-1-3 3 0 0,0 1 0 0 0,-1-1 0 0 0,1 1 0 0 0,-1 0 0 0 0,0 0 0 0 0,0 0 0 0 0,0 0 0 0 0,1 7 0 0 0,5 45 0 0 0,-5-28 0 0 0,1 22 508 0 0,-3-30-42 0 0,4 21 0 0 0,1-18 161 0 0,-4-17-977 0 0,0 1-1 0 0,-1-1 0 0 0,2 15 0 0 0,-3-21 362 0 0,0-1 1 0 0,0 1-1 0 0,0-1 0 0 0,0 0 1 0 0,0 1-1 0 0,0-1 0 0 0,0 1 1 0 0,1-1-1 0 0,-1 0 0 0 0,0 1 1 0 0,0-1-1 0 0,0 0 0 0 0,1 1 1 0 0,-1-1-1 0 0,0 0 0 0 0,0 0 0 0 0,1 1 1 0 0,-1-1-1 0 0,0 0 0 0 0,1 0 1 0 0,-1 1-1 0 0,0-1 0 0 0,1 0 1 0 0,-1 0-1 0 0,0 0 0 0 0,1 1 1 0 0,-1-1-1 0 0,1 0 0 0 0,-1 0 1 0 0,0 0-1 0 0,1 0 0 0 0,-1 0 1 0 0,1 0-1 0 0,12 0-396 0 0,-12-1-58 0 0,1 0 294 0 0,-1 0-12 0 0,1-1 0 0 0,-1 1-1 0 0,1-1 1 0 0,-1 1 0 0 0,0-1-1 0 0,1 0 1 0 0,-1 0 0 0 0,0 1-1 0 0,0-1 1 0 0,0 0 0 0 0,0 0 0 0 0,0 0-1 0 0,-1 0 1 0 0,1 0 0 0 0,-1 0-1 0 0,1-1 1 0 0,-1 1 0 0 0,0 0 0 0 0,0 0-1 0 0,0-4 1 0 0,0 1-408 0 0,0 3-808 0 0,-3-6-1658 0 0,2 6 1499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4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2 11975 0 0,'0'0'547'0'0,"0"0"-11"0"0,-2 0-344 0 0,-6-1-29 0 0,6 0 567 0 0,2 1 242 0 0,0 0 42 0 0,0 0 8 0 0,0 0 2 0 0,0 0 0 0 0,0 0 0 0 0,0 0-69 0 0,-1 1-812 0 0,-1 0 1 0 0,0-1-1 0 0,1 1 1 0 0,-1 0-1 0 0,1 0 1 0 0,-1 0-1 0 0,1 0 1 0 0,-1 0-1 0 0,1 0 1 0 0,0 0-1 0 0,-2 3 0 0 0,-8 6 373 0 0,-56 25 271 0 0,53-28-592 0 0,0-1 0 0 0,0 2 0 0 0,1 0 0 0 0,0 1 0 0 0,0 0 0 0 0,-17 17 0 0 0,-8 12-195 0 0,-23 27 0 0 0,58-62-133 0 0,0 1-1 0 0,0-1 1 0 0,0 0 0 0 0,-1 0-1 0 0,-4 4 1 0 0,6-6-77 0 0,1-1 0 0 0,-1 1 0 0 0,0 0 0 0 0,1 0 0 0 0,-1-1 0 0 0,0 1 1 0 0,0 0-1 0 0,1-1 0 0 0,-1 0 0 0 0,0 1 0 0 0,0-1 0 0 0,0 0 0 0 0,0 0 0 0 0,1 0 0 0 0,-4-1 1 0 0,3 1-7641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6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198 11975 0 0,'-1'1'267'0'0,"-27"8"666"0"0,20-8-831 0 0,1-3 47 0 0,6 1 571 0 0,1 1 249 0 0,-11-2 998 0 0,9 2-1789 0 0,1 0-1 0 0,-1 0 1 0 0,0 0 0 0 0,0-1-1 0 0,1 1 1 0 0,-1 0 0 0 0,0-1-1 0 0,1 0 1 0 0,-1 1 0 0 0,0-1-1 0 0,1 0 1 0 0,-1 0 0 0 0,1 0-1 0 0,-1 0 1 0 0,1 0 0 0 0,0 0-1 0 0,-1 0 1 0 0,1 0 0 0 0,0-1-1 0 0,0 1 1 0 0,0 0 0 0 0,0-1-1 0 0,0 1 1 0 0,0-1 0 0 0,0 1-1 0 0,-1-4 1 0 0,2 4-78 0 0,-1 0 0 0 0,1 0 1 0 0,-1 0-1 0 0,1-1 0 0 0,0 1 0 0 0,-1 0 0 0 0,1 0 0 0 0,0 0 0 0 0,0-1 0 0 0,0 1 1 0 0,0 0-1 0 0,0 0 0 0 0,0 0 0 0 0,0-1 0 0 0,1 1 0 0 0,-1 0 0 0 0,0 0 0 0 0,1 0 1 0 0,-1 0-1 0 0,1-1 0 0 0,-1 1 0 0 0,1-1 0 0 0,4-8 157 0 0,-3 6-128 0 0,1-1-1 0 0,-1 1 1 0 0,1 0 0 0 0,0 0-1 0 0,4-4 1 0 0,9-15 227 0 0,-14 20-356 0 0,0 0 0 0 0,0 1 0 0 0,0 0 0 0 0,0-1 0 0 0,1 1 0 0 0,-1 0 0 0 0,1 0 0 0 0,-1 0 0 0 0,4-1 0 0 0,29-15 0 0 0,-23 12 0 0 0,6-4 0 0 0,-10 5 0 0 0,1 1 0 0 0,-1 0 0 0 0,1 1 0 0 0,0 0 0 0 0,0 0 0 0 0,12-2 0 0 0,-7 3 0 0 0,-4 5 0 0 0,-9-1 0 0 0,0-1 0 0 0,0 0 0 0 0,0 1 0 0 0,0-1 0 0 0,-1 1 0 0 0,1-1 0 0 0,0 1 0 0 0,-1 0 0 0 0,1-1 0 0 0,-1 1 0 0 0,0 0 0 0 0,1-1 0 0 0,-1 1 0 0 0,0 0 0 0 0,0-1 0 0 0,0 1 0 0 0,0 0 0 0 0,0 0 0 0 0,-1-1 0 0 0,1 1 0 0 0,-1 1 0 0 0,-1 8 0 0 0,-1-1 0 0 0,-5 11 0 0 0,7-17 0 0 0,-6 15 0 0 0,-1-1 0 0 0,-19 31 0 0 0,24-44 0 0 0,-1-1 0 0 0,0 1 0 0 0,0-1 0 0 0,-5 4 0 0 0,5-4 0 0 0,25-22 0 0 0,54-50 0 0 0,-64 55 0 0 0,2 1 0 0 0,-1 1 0 0 0,20-14 0 0 0,-23 22 0 0 0,-6 12 0 0 0,-3-2 0 0 0,-1 1 0 0 0,0-1 0 0 0,0 0 0 0 0,-2 10 0 0 0,-3 17 0 0 0,5-29 0 0 0,1-1 0 0 0,-1 0 0 0 0,0 0 0 0 0,0 0 0 0 0,-2 5 0 0 0,-8 28 0 0 0,8-27-133 0 0,3-8-563 0 0,0-2-258 0 0,4-1 425 0 0,0 0 0 0 0,1 0 1 0 0,-1-1-1 0 0,0 1 0 0 0,1-1 0 0 0,-1 0 0 0 0,0 0 0 0 0,0 0 0 0 0,-1-1 0 0 0,6-3 0 0 0,-9 6 461 0 0,23-18-1968 0 0,-2 2-11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7 19351 0 0,'0'0'886'0'0,"0"0"-21"0"0,0 0-480 0 0,0 0 33 0 0,0 0 77 0 0,0 0 16 0 0,2 0 1 0 0,29-15 1060 0 0,-20 9-1069 0 0,0 1 0 0 0,0 1 0 0 0,16-5 0 0 0,15-1-285 0 0,-18 3-121 0 0,1 1 1 0 0,0 1 0 0 0,47-2-1 0 0,-41 5-97 0 0,-21 2 0 0 0,0-1 0 0 0,0 1 0 0 0,0 1 0 0 0,1-1 0 0 0,11 4 0 0 0,-13-1-201 0 0,-8-2-850 0 0,-1 0-385 0 0,0 2 421 0 0,-1-1-1 0 0,0 0 1 0 0,1 1-1 0 0,-1-1 1 0 0,0 0-1 0 0,0 0 1 0 0,-2 4-1 0 0,-6 4-6252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7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67 13823 0 0,'0'0'630'0'0,"0"0"-13"0"0,-8-1-368 0 0,2 1-1936 0 0,-2 0 5549 0 0,7 0 716 0 0,8-1-3131 0 0,12 0-423 0 0,31 4 0 0 0,-14 3-1024 0 0,-13-4 0 0 0,39-1 0 0 0,-30-2 0 0 0,-10 1 0 0 0,-18-2 0 0 0,8 0 0 0 0,7-7 0 0 0,-15 7 0 0 0,4-5 0 0 0,-8 1 0 0 0,9 0 0 0 0,-8 6 0 0 0,-1 0 0 0 0,0 0 0 0 0,0 0 0 0 0,0 0 0 0 0,0-1 0 0 0,0 1 0 0 0,0 0 0 0 0,0 0 0 0 0,1 0 0 0 0,-1 0 0 0 0,0-1 0 0 0,0 1 0 0 0,0 0 0 0 0,0 0 0 0 0,0 0 0 0 0,0-1 0 0 0,0 1 0 0 0,0 0 0 0 0,0 0 0 0 0,0 0 0 0 0,0-1 0 0 0,0 1 0 0 0,0 0 0 0 0,0 0 0 0 0,0 0 0 0 0,0 0 0 0 0,-1-1 0 0 0,1 1 0 0 0,0 0 0 0 0,0 0 0 0 0,0 0 0 0 0,0 0 0 0 0,0-1 0 0 0,0 1 0 0 0,0 0 0 0 0,0 0 0 0 0,-1 0 0 0 0,1 0 0 0 0,0 0 0 0 0,0-1 0 0 0,-15-8-133 0 0,14 8-563 0 0,1 1-258 0 0,0 0-56 0 0,0 0-81 0 0,-2-1-286 0 0,-2-1 1017 0 0,0 0 0 0 0,0 0 0 0 0,-1 0 0 0 0,1 0 0 0 0,-1 1-1 0 0,-7-2 1 0 0,2 0-154 0 0,-17-2-1022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7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0 13823 0 0,'0'0'315'0'0,"0"0"45"0"0,0 0 21 0 0,0 0-49 0 0,0 0-81 0 0,0 0 481 0 0,0 0 237 0 0,0 0 45 0 0,-5 0 338 0 0,2 0-1256 0 0,4 1 618 0 0,0 0-628 0 0,0-1 0 0 0,0 0-1 0 0,0 0 1 0 0,0 1 0 0 0,0-1-1 0 0,-1 0 1 0 0,1 1 0 0 0,0-1-1 0 0,0 1 1 0 0,0-1 0 0 0,0 1-1 0 0,-1-1 427 0 0,16 15 956 0 0,-13-13-1450 0 0,1 0 0 0 0,-1 0 0 0 0,0-1 0 0 0,0 1-1 0 0,1-1 1 0 0,-1 0 0 0 0,1 0 0 0 0,5 1 0 0 0,0 0-7 0 0,45 17-11 0 0,-26-13 27 0 0,13 5-74 0 0,-38-10 153 0 0,1 0-1 0 0,-1 1 1 0 0,1-1 0 0 0,-1 1-1 0 0,1 0 1 0 0,-1 0 0 0 0,0 0-1 0 0,3 4 1 0 0,-4-5 403 0 0,-2-1-66 0 0,-5 10-278 0 0,0-1-165 0 0,1 0 0 0 0,4 0 0 0 0,0-8 0 0 0,1 0 0 0 0,-1 0 0 0 0,0 0 0 0 0,0 0 0 0 0,0 0 0 0 0,0 0 0 0 0,0 0 0 0 0,-1 0 0 0 0,1 0 0 0 0,0 1 0 0 0,0-1 0 0 0,-1 0 0 0 0,1 0 0 0 0,-1 0 0 0 0,1-1 0 0 0,-1 1 0 0 0,1 0 0 0 0,-1 0 0 0 0,0 0 0 0 0,1 0 0 0 0,-1 0 0 0 0,0-1 0 0 0,0 1 0 0 0,1 0 0 0 0,-1 0 0 0 0,-1 0 0 0 0,-9 12 0 0 0,9-11 0 0 0,1-1 0 0 0,0 1 0 0 0,-1 0 0 0 0,1-1 0 0 0,-1 1 0 0 0,0-1 0 0 0,1 1 0 0 0,-4 1 0 0 0,-11 5 0 0 0,-17 12 0 0 0,32-19 0 0 0,-1 0 0 0 0,1 1 0 0 0,-1-1 0 0 0,1 0 0 0 0,-1 0 0 0 0,1 0 0 0 0,-1 0 0 0 0,0 0 0 0 0,0 0 0 0 0,-2 1 0 0 0,2-2 0 0 0,-1 1 0 0 0,1-1 0 0 0,-1 1 0 0 0,1 0 0 0 0,0 0 0 0 0,0 0 0 0 0,-1 0 0 0 0,-1 2 0 0 0,-34 15-64 0 0,36-17-273 0 0,-1 0-138 0 0,-31 13-1113 0 0,19-9-3605 0 0,14-5 3146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7:28.3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05 15663 0 0,'0'0'356'0'0,"3"1"50"0"0,8 3 20 0 0,-8-3-42 0 0,-3-1-112 0 0,0 0 463 0 0,3-1 234 0 0,22-7 1040 0 0,39-6 0 0 0,-61 13-1891 0 0,10-3 56 0 0,1 0-1 0 0,-1-1 1 0 0,17-8-1 0 0,-14 5 507 0 0,21-6 1 0 0,114-41-444 0 0,-126 43 1131 0 0,-22 11-1263 0 0,-1-1 64 0 0,3-6 149 0 0,27-19-302 0 0,-23 19-16 0 0,-8 8 16 0 0,-1 0-1 0 0,0 0 1 0 0,0 0-1 0 0,1 0 0 0 0,-1 0 1 0 0,0 0-1 0 0,0-1 1 0 0,0 1-1 0 0,1 0 1 0 0,-1 0-1 0 0,0 0 1 0 0,0-1-1 0 0,0 1 1 0 0,1 0-1 0 0,-1 0 1 0 0,0-1-1 0 0,0 1 1 0 0,0 0-1 0 0,0 0 1 0 0,0-1-1 0 0,0 1 1 0 0,0 0-1 0 0,1 0 1 0 0,-1-1-1 0 0,0 1 1 0 0,0 0-1 0 0,0-1 1 0 0,0 1-1 0 0,0 0 0 0 0,0 0 1 0 0,0-1-1 0 0,0 1 1 0 0,0 0-1 0 0,-1 0 1 0 0,1-1-1 0 0,0 1 1 0 0,0 0-1 0 0,0-1 1 0 0,0 1-1 0 0,0 0 1 0 0,0 0-1 0 0,-1-1 1 0 0,1 1-1 0 0,0 0 1 0 0,0 0-1 0 0,0 0 1 0 0,0-1-1 0 0,-1 1 1 0 0,1 0-1 0 0,0 0 1 0 0,0 0-1 0 0,-1 0 1 0 0,1-1-1 0 0,0 1 0 0 0,0 0 1 0 0,-1 0-1 0 0,1 0 1 0 0,-17-7 1095 0 0,16 6-1072 0 0,-8 0-39 0 0,0-1 0 0 0,0 1 0 0 0,0 0 0 0 0,0 1 0 0 0,0 0 0 0 0,0 0 0 0 0,0 1 0 0 0,-13 3 0 0 0,2-1 0 0 0,11-2 0 0 0,0 0 0 0 0,0 1 0 0 0,0 0 0 0 0,0 1 0 0 0,0 0 0 0 0,-16 8 0 0 0,9-1 0 0 0,13-5 0 0 0,-1-1 0 0 0,0 0 0 0 0,1-2 0 0 0,0 0 0 0 0,0 0 0 0 0,0 1 0 0 0,1-1 0 0 0,-1 1 0 0 0,1-1 0 0 0,0 1 0 0 0,0 0 0 0 0,0 0 0 0 0,0 0 0 0 0,0 0 0 0 0,-1 4 0 0 0,-6 18 0 0 0,7-17 0 0 0,-1 0 0 0 0,0-1 0 0 0,0 1 0 0 0,-1-1 0 0 0,-8 13 0 0 0,8-15 0 0 0,2-3 0 0 0,0 0 0 0 0,0 0 0 0 0,1 0 0 0 0,-1 0 0 0 0,1 0 0 0 0,-1 1 0 0 0,1-1 0 0 0,0 1 0 0 0,0-1 0 0 0,0 1 0 0 0,0-1 0 0 0,0 1 0 0 0,0 5 0 0 0,-2 3 0 0 0,3-10 0 0 0,-1 1 0 0 0,0-1 0 0 0,1 0 0 0 0,-1 0 0 0 0,1 0 0 0 0,-1 1 0 0 0,1-1 0 0 0,0 0 0 0 0,-1 0 0 0 0,1 1 0 0 0,0-1 0 0 0,0 0 0 0 0,0 1 0 0 0,0-1 0 0 0,0 0 0 0 0,0 1 0 0 0,0-1 0 0 0,1 2 0 0 0,-1 7 0 0 0,-3-2 0 0 0,3-7 0 0 0,-1 0 0 0 0,1 0 0 0 0,0 0 0 0 0,-1 0 0 0 0,1 0 0 0 0,0 0 0 0 0,0 0 0 0 0,-1 0 0 0 0,1 0 0 0 0,0 0 0 0 0,0 0 0 0 0,0 0 0 0 0,0 0 0 0 0,1 0 0 0 0,-1 0 0 0 0,0 0 0 0 0,0 0 0 0 0,0 0 0 0 0,1 0 0 0 0,-1 0 0 0 0,1 0 0 0 0,-1 0 0 0 0,1-1 0 0 0,0 2 0 0 0,2 9 0 0 0,-5-1 0 0 0,1-8 0 0 0,1-1 0 0 0,0 1 0 0 0,-1-1 0 0 0,1 1 0 0 0,0-1 0 0 0,0 1 0 0 0,0-1 0 0 0,0 1 0 0 0,0-1 0 0 0,0 1 0 0 0,0 0 0 0 0,0-1 0 0 0,1 1 0 0 0,-1-1 0 0 0,1 1 0 0 0,-1-1 0 0 0,1 0 0 0 0,-1 1 0 0 0,1-1 0 0 0,0 1 0 0 0,1 1 0 0 0,1 6 0 0 0,-6 1 0 0 0,-5 0 0 0 0,-4-3 0 0 0,0-6 0 0 0,10-1 0 0 0,0 0 0 0 0,0 0 0 0 0,0 0 0 0 0,1 0 0 0 0,-1 0 0 0 0,0-1 0 0 0,0 1 0 0 0,0 0 0 0 0,1-1 0 0 0,-1 1 0 0 0,0-1 0 0 0,1 0 0 0 0,-1 0 0 0 0,0 0 0 0 0,1 0 0 0 0,-3-2 0 0 0,-2-1 0 0 0,-16-7 0 0 0,-13-7 0 0 0,23 11-846 0 0,0 1 0 0 0,0 0 0 0 0,-1 1 1 0 0,1 0-1 0 0,-1 1 0 0 0,0 1 0 0 0,-19-4 0 0 0,12 3-56 0 0,17 3-1134 0 0,3 1-11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26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6 15663 0 0,'0'0'356'0'0,"-2"1"50"0"0,-1 2 1375 0 0,8 0 3217 0 0,5-1-821 0 0,-6-1-5940 0 0,21-1 2733 0 0,50-5 1 0 0,0 0-472 0 0,-34 3-103 0 0,1-3 1 0 0,-1-1 0 0 0,67-19-1 0 0,-90 20-377 0 0,-7 3-19 0 0,-11 2-5 0 0,0 0-1 0 0,0 0 1 0 0,1 0-1 0 0,-1 0 1 0 0,0 0-1 0 0,0 0 1 0 0,0 0-1 0 0,0 0 1 0 0,0 0-1 0 0,0 0 1 0 0,0 0-1 0 0,0 0 1 0 0,0 0-1 0 0,0 0 1 0 0,0 0-1 0 0,0 0 1 0 0,0 0-1 0 0,0 0 1 0 0,1 0-1 0 0,-1 0 1 0 0,0 0-1 0 0,0 0 1 0 0,0 0-1 0 0,0 0 1 0 0,0 0-1 0 0,0 0 1 0 0,0 0-1 0 0,0 0 1 0 0,0 0-1 0 0,0 0 1 0 0,0 0-1 0 0,0 0 1 0 0,0 0-1 0 0,0 0 1 0 0,0 0-1 0 0,0 0 1 0 0,0 0-1 0 0,1 0 1 0 0,-1 0-1 0 0,0 0 1 0 0,0 1-1 0 0,0-1 1 0 0,0 0-1 0 0,0 0 1 0 0,0 0-1 0 0,0 0 1 0 0,0 0-1 0 0,0 0 1 0 0,0 0-1 0 0,0 0 1 0 0,0 0-1 0 0,0 0 1 0 0,0 0-1 0 0,0 0 1 0 0,0 0-1 0 0,0 1 1 0 0,0-1 0 0 0,0 0-1 0 0,0 0 1 0 0,0 0-1 0 0,0 0 1 0 0,-1 0-1 0 0,1 0 1 0 0,0 0-1 0 0,0 0 1 0 0,0 0-1 0 0,0 0 1 0 0,-5 7-917 0 0,-10 7-1371 0 0,4-6 270 0 0,-1 0-22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26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9 17503 0 0,'0'0'399'0'0,"0"0"60"0"0,0 0 21 0 0,2 0-59 0 0,6 3-136 0 0,-7-3-122 0 0,1 0-1 0 0,0 0 1 0 0,0 0-1 0 0,-1 0 1 0 0,1 0-1 0 0,0 0 1 0 0,-1-1 0 0 0,1 1-1 0 0,0-1 1 0 0,-1 1-1 0 0,1-1 1 0 0,1 0-1 0 0,6-2 450 0 0,9 1 519 0 0,24-1-1 0 0,-23 2-409 0 0,25-3 0 0 0,22-6 668 0 0,-41 8-966 0 0,0-2 0 0 0,0-1-1 0 0,33-11 1 0 0,-56 15-389 0 0,0 1 1 0 0,1-1-1 0 0,-1 1 1 0 0,0-1-1 0 0,1 1 0 0 0,-1 0 1 0 0,0 0-1 0 0,1 0 1 0 0,-1 0-1 0 0,0 0 0 0 0,1 0 1 0 0,3 2-1 0 0,-1-1-7 0 0,1 0 0 0 0,0-1 0 0 0,0 1-1 0 0,0-1 1 0 0,8-1 0 0 0,-5-1-27 0 0,1 0 0 0 0,-9 2-22 0 0,-1 0-1 0 0,1-1 0 0 0,-1 1 1 0 0,0 0-1 0 0,1 0 1 0 0,-1-1-1 0 0,1 1 1 0 0,-1 0-1 0 0,1 0 1 0 0,-1-1-1 0 0,0 1 1 0 0,1 0-1 0 0,-1-1 1 0 0,0 1-1 0 0,1-1 1 0 0,-1 1-1 0 0,0-1 1 0 0,0 0-132 0 0,0 1 1 0 0,0-1-1 0 0,0 0 1 0 0,0 1 0 0 0,0-1-1 0 0,-1 0 1 0 0,1 1-1 0 0,0-1 1 0 0,-1 0 0 0 0,1 1-1 0 0,0-1 1 0 0,-1 1-1 0 0,1-1 1 0 0,-1 0-1 0 0,1 1 1 0 0,0-1 0 0 0,-1 1-1 0 0,0 0 1 0 0,1-1-1 0 0,-1 1 1 0 0,1-1 0 0 0,-1 1-1 0 0,1 0 1 0 0,-1-1-1 0 0,0 1 1 0 0,1 0 0 0 0,-1 0-1 0 0,0 0 1 0 0,0-1-1 0 0,-24-6-2936 0 0,23 6 2760 0 0,-26-5-2738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28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3823 0 0,'0'0'315'0'0,"0"0"45"0"0,0 0 21 0 0,0 0-49 0 0,7-10 2634 0 0,14-30 1760 0 0,-20 39-4214 0 0,6-4 457 0 0,-7 4-917 0 0,1 1 0 0 0,-1-1-1 0 0,0 1 1 0 0,1 0-1 0 0,-1-1 1 0 0,0 1-1 0 0,1-1 1 0 0,-1 1-1 0 0,1 0 1 0 0,-1-1 0 0 0,0 1-1 0 0,1 0 1 0 0,-1 0-1 0 0,1-1 1 0 0,-1 1-1 0 0,1 0 1 0 0,-1 0-1 0 0,1 0 1 0 0,-1 0 0 0 0,1-1-1 0 0,-1 1 1 0 0,1 0-1 0 0,0 0 1 0 0,3 1 24 0 0,0 0 1 0 0,-1 0 0 0 0,1 0-1 0 0,-1 0 1 0 0,1 1 0 0 0,-1 0-1 0 0,1-1 1 0 0,-1 1 0 0 0,0 0-1 0 0,0 1 1 0 0,0-1 0 0 0,0 1-1 0 0,0-1 1 0 0,-1 1 0 0 0,1 0-1 0 0,-1 0 1 0 0,1 0 0 0 0,-1 0-1 0 0,0 0 1 0 0,0 0 0 0 0,-1 1-1 0 0,1-1 1 0 0,-1 1 0 0 0,0-1-1 0 0,2 5 1 0 0,28 135-5 0 0,-16-74 505 0 0,-10-47-297 0 0,0 0-1 0 0,-1 0 1 0 0,-1 1 0 0 0,-1 26 0 0 0,0-8-280 0 0,1 0 0 0 0,2-1 0 0 0,15 58 0 0 0,-16-81 0 0 0,0 0 0 0 0,-2-14 0 0 0,1 0 0 0 0,-1 4 0 0 0,-8-9 0 0 0,4 0-52 0 0,-1-1 0 0 0,0 0 0 0 0,1 1 0 0 0,0-1 0 0 0,0 0 0 0 0,0 0 0 0 0,0 0 0 0 0,0 0 0 0 0,1 0 0 0 0,-3-6 0 0 0,-9-36-1022 0 0,12 39 937 0 0,-2-8-533 0 0,1 4-1233 0 0,-1 0 1 0 0,1 0-1 0 0,-2 0 0 0 0,-6-15 1 0 0,0 10-4924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28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5 2 15663 0 0,'0'0'356'0'0,"0"0"50"0"0,0 0 20 0 0,0 0-42 0 0,2-1-112 0 0,0 0 251 0 0,-4 6 663 0 0,-8 13 2274 0 0,-20 24 1479 0 0,-25 16-4939 0 0,-1 0 0 0 0,34-31 0 0 0,-1-1 0 0 0,-2 0 0 0 0,-34 27 0 0 0,45-40 14 0 0,11-9-25 0 0,0-1 0 0 0,-1 0 0 0 0,1 0-1 0 0,-1 0 1 0 0,1 0 0 0 0,-8 3 0 0 0,10-5-326 0 0,1-1-138 0 0,4-28-3947 0 0,0 8 1383 0 0,4-19-508 0 0,1 2-33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29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1 13823 0 0,'0'0'630'0'0,"0"0"-13"0"0,1-1-393 0 0,11-10-313 0 0,-3 2 1079 0 0,-1 0 1 0 0,14-16 0 0 0,-15 15-359 0 0,2 0 0 0 0,-1 1 0 0 0,1 1 1 0 0,19-15-1 0 0,-17 15-217 0 0,0-1 1 0 0,-1 0-1 0 0,0 0 1 0 0,8-12-1 0 0,-6 5-44 0 0,-1 1-1 0 0,-1-2 1 0 0,0 0 0 0 0,-1 0-1 0 0,-1 0 1 0 0,11-34 0 0 0,-16 42-67 0 0,-2 5-170 0 0,0 0 0 0 0,0 1 0 0 0,0-1 0 0 0,-1 0 0 0 0,1 0 1 0 0,-1 0-1 0 0,0 0 0 0 0,0 0 0 0 0,0 0 0 0 0,-1 0 0 0 0,1 0 1 0 0,-3-7-1 0 0,3 10 354 0 0,-6-7 464 0 0,-2 5-803 0 0,6 3-148 0 0,1 0 0 0 0,-1 1 0 0 0,1-1 0 0 0,-1 1 0 0 0,1-1 0 0 0,-1 1 0 0 0,1-1 0 0 0,0 1 0 0 0,-1 0 0 0 0,1 0 0 0 0,0 0 0 0 0,0 0 0 0 0,-1 0 0 0 0,1 0 0 0 0,0 0 0 0 0,0 0 0 0 0,0 0 0 0 0,0 1 0 0 0,-1 1 0 0 0,-16 28-5 0 0,-3 15 4 0 0,2 2 0 0 0,3 0 0 0 0,-16 72 0 0 0,25-86 0 0 0,3-1 0 0 0,-1 37 0 0 0,4-62 0 0 0,1-1 0 0 0,0 1 0 0 0,0-1 0 0 0,1 0 0 0 0,0 1 0 0 0,0-1 0 0 0,1 0 0 0 0,0 0 0 0 0,3 8 0 0 0,-4-14 0 0 0,-1 0 0 0 0,1 0 0 0 0,-1 0 0 0 0,1 0 0 0 0,-1 0 0 0 0,1-1 0 0 0,-1 1 0 0 0,1 0 0 0 0,0-1 0 0 0,-1 1 0 0 0,1 0 0 0 0,0-1 0 0 0,1 2 0 0 0,3-3 0 0 0,-4 0 0 0 0,2 1 0 0 0,-1-1 0 0 0,1 1 0 0 0,-1-1 0 0 0,0 0 0 0 0,1 0 0 0 0,-1 0 0 0 0,0 0 0 0 0,0 0 0 0 0,0 0 0 0 0,0-1 0 0 0,0 1 0 0 0,0-1 0 0 0,0 0 0 0 0,3-2 0 0 0,2-5 0 0 0,0 0 0 0 0,6-10 0 0 0,1-1 0 0 0,51-75 0 0 0,-41 59 0 0 0,0 1 0 0 0,49-52 0 0 0,-73 86 0 0 0,1 1 0 0 0,-1 0 0 0 0,0-1 0 0 0,0 1 0 0 0,0 0 0 0 0,0-1 0 0 0,1 1 0 0 0,-1 0 0 0 0,0 0 0 0 0,0-1 0 0 0,1 1 0 0 0,-1 0 0 0 0,0 0 0 0 0,1 0 0 0 0,-1-1 0 0 0,0 1 0 0 0,0 0 0 0 0,1 0 0 0 0,-1 0 0 0 0,0 0 0 0 0,1 0 0 0 0,-1 0 0 0 0,0 0 0 0 0,1 0 0 0 0,-1-1 0 0 0,0 1 0 0 0,1 0 0 0 0,-1 0 0 0 0,0 1 0 0 0,1-1 0 0 0,-1 0 0 0 0,0 0 0 0 0,1 0 0 0 0,-1 0 0 0 0,0 0 0 0 0,1 0 0 0 0,-1 0 0 0 0,0 0 0 0 0,1 1 0 0 0,1 4 0 0 0,1 0 0 0 0,1 4 0 0 0,-8 15 0 0 0,-1-5 0 0 0,4-14 0 0 0,0 0 0 0 0,-1 0 0 0 0,1 1 0 0 0,-1-1 0 0 0,0 0 0 0 0,-1-1 0 0 0,-2 6 0 0 0,3-6 0 0 0,-1-1 0 0 0,1 1 0 0 0,-1-1 0 0 0,0 0 0 0 0,0 1 0 0 0,0-1 0 0 0,-6 4 0 0 0,-24 21 0 0 0,30-26 0 0 0,-8 13 0 0 0,6-6 0 0 0,4-8 0 0 0,1-1 0 0 0,-1 1 0 0 0,1 0 0 0 0,-1 0 0 0 0,1 0 0 0 0,0-1 0 0 0,-1 1 0 0 0,1 0 0 0 0,0 0 0 0 0,0 0 0 0 0,0 0 0 0 0,-1-1 0 0 0,1 1 0 0 0,0 0 0 0 0,0 0 0 0 0,0 0 0 0 0,1 0 0 0 0,-1 0 0 0 0,0 0 0 0 0,0 1 0 0 0,1 1 0 0 0,0 36 0 0 0,1-27 0 0 0,9 15 0 0 0,-3-16 0 0 0,-4-7 0 0 0,20 14 0 0 0,-10-8 0 0 0,-10-10 0 0 0,-1 0 0 0 0,14 3 0 0 0,-12-4 0 0 0,-2-1 0 0 0,9-1 0 0 0,-4-3 0 0 0,-5-4 0 0 0,-2 8-177 0 0,-1 1 0 0 0,0 0 0 0 0,0-1 0 0 0,0 1 0 0 0,0-1 0 0 0,0 1 0 0 0,0-1 0 0 0,0 1 0 0 0,-1-1-1 0 0,1 1 1 0 0,0 0 0 0 0,-1-1 0 0 0,1 1 0 0 0,-1-1 0 0 0,0 1 0 0 0,1 0 0 0 0,-1 0 0 0 0,0-1 0 0 0,0 1 0 0 0,0 0 0 0 0,-2-2 0 0 0,1 1-340 0 0,-1 0 0 0 0,0 0-1 0 0,1 1 1 0 0,-1-1 0 0 0,0 1 0 0 0,0-1 0 0 0,0 1 0 0 0,0 0 0 0 0,-4-1 0 0 0,-5-1-2041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31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1975 0 0,'0'0'267'0'0,"0"0"42"0"0,0 0 17 0 0,0 0-28 0 0,0 0-58 0 0,0 0 491 0 0,0 0 238 0 0,0 0 45 0 0,0 0-61 0 0,2 0-288 0 0,5-2-266 0 0,-2 1 426 0 0,0 0 0 0 0,0 0 0 0 0,0 1 0 0 0,10-1 0 0 0,13 5 2571 0 0,-11 0-2430 0 0,27 10 0 0 0,-30-9-962 0 0,0-1 0 0 0,0-1 0 0 0,0 0-1 0 0,21 1 1 0 0,11 3-7 0 0,-21-4 3 0 0,50 2 0 0 0,-24-2 0 0 0,-4-2 0 0 0,92-10 0 0 0,-124 7 0 0 0,106-13 0 0 0,-83 9 0 0 0,-26 4 0 0 0,1 0 0 0 0,0 1 0 0 0,17 0 0 0 0,-14 2 0 0 0,31-4 0 0 0,-27 1 0 0 0,-1 1 0 0 0,31 2 0 0 0,-40 1 72 0 0,-8-2 299 0 0,-2 0 117 0 0,0 0 21 0 0,0 0-66 0 0,-9-14-278 0 0,6 13-547 0 0,1 0 0 0 0,-1 0 0 0 0,0 0 0 0 0,0 0 0 0 0,0 0 0 0 0,0 1 0 0 0,0-1 0 0 0,1 1 0 0 0,-1 0 0 0 0,-5 0-1 0 0,-8 1-1150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31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1 15663 0 0,'0'0'356'0'0,"0"0"50"0"0,0 0 20 0 0,0 0-42 0 0,0 0-180 0 0,0 0 176 0 0,0 0 107 0 0,0 0 22 0 0,0 0 3 0 0,0 0 0 0 0,0 0 0 0 0,-1 3 0 0 0,0 2-378 0 0,-5 12 492 0 0,2 0 1 0 0,0 0 0 0 0,-2 22-1 0 0,4-18-498 0 0,-1 0 1 0 0,-7 22-1 0 0,-2 20 943 0 0,3-14-919 0 0,-1-1 0 0 0,-3 0 0 0 0,-28 69 0 0 0,14-24 779 0 0,24-80-433 0 0,1-7-71 0 0,1-13-235 0 0,1 1-192 0 0,1 0 0 0 0,0 1 0 0 0,0-1 0 0 0,1 0 0 0 0,-1 0 0 0 0,1 0 0 0 0,0 1 0 0 0,4-8 0 0 0,2-5 0 0 0,2-7 10 0 0,2 1 1 0 0,1-1-1 0 0,0 2 0 0 0,2 0 1 0 0,1 1-1 0 0,30-34 0 0 0,-32 42 188 0 0,0 1-1 0 0,1 0 1 0 0,0 1-1 0 0,1 0 1 0 0,0 1 0 0 0,1 1-1 0 0,0 1 1 0 0,1 0-1 0 0,33-11 1 0 0,-49 19-198 0 0,1 1 0 0 0,-1-1 0 0 0,1 1 0 0 0,-1-1 0 0 0,1 1 0 0 0,-1 0 0 0 0,1 0 0 0 0,2 1 0 0 0,10 3 0 0 0,-11 0 0 0 0,-3-2 0 0 0,1 0 0 0 0,-1 1 0 0 0,1-1 0 0 0,-1 1 0 0 0,1-1 0 0 0,-1 1 0 0 0,0 0 0 0 0,0-1 0 0 0,0 1 0 0 0,-1 0 0 0 0,1 0 0 0 0,-1 0 0 0 0,1 0 0 0 0,-1 0 0 0 0,0-1 0 0 0,0 1 0 0 0,0 0 0 0 0,0 0 0 0 0,-1 0 0 0 0,1 0 0 0 0,-1 0 0 0 0,-1 5 0 0 0,-1 0 0 0 0,0 1 0 0 0,0-1 0 0 0,-1 0 0 0 0,0 0 0 0 0,0-1 0 0 0,-7 10 0 0 0,-4 1 0 0 0,-2-1 0 0 0,1-1 0 0 0,-29 22 0 0 0,10-9 0 0 0,29-24 0 0 0,-1 0 0 0 0,0-1 0 0 0,0 1 0 0 0,0-1 0 0 0,0-1 0 0 0,-1 1 0 0 0,1-1 0 0 0,-11 3 0 0 0,7-6 0 0 0,2-5 0 0 0,2-4 0 0 0,6 7 0 0 0,1 2 0 0 0,-1-1 0 0 0,1 0 0 0 0,0 1 0 0 0,-1-1 0 0 0,1 0 0 0 0,0 1 0 0 0,0-1 0 0 0,-1 0 0 0 0,1 1 0 0 0,0-1 0 0 0,0 0 0 0 0,0 0 0 0 0,0 1 0 0 0,0-1 0 0 0,0 0 0 0 0,0 0 0 0 0,0 1 0 0 0,0-1 0 0 0,1 0 0 0 0,-1 0 0 0 0,0 1 0 0 0,0-1 0 0 0,1-1 0 0 0,2-7 0 0 0,-3 9 0 0 0,0-1 0 0 0,0 1 0 0 0,0 0 0 0 0,1-1 0 0 0,-1 1 0 0 0,0 0 0 0 0,0 0 0 0 0,0-1 0 0 0,0 1 0 0 0,0 0 0 0 0,0 0 0 0 0,0-1 0 0 0,1 1 0 0 0,-1 0 0 0 0,0 0 0 0 0,0-1 0 0 0,0 1 0 0 0,1 0 0 0 0,-1 0 0 0 0,0 0 0 0 0,0-1 0 0 0,1 1 0 0 0,-1 0 0 0 0,0 0 0 0 0,0 0 0 0 0,1 0 0 0 0,-1 0 0 0 0,0 0 0 0 0,0-1 0 0 0,1 1 0 0 0,-1 0 0 0 0,0 0 0 0 0,1 0 0 0 0,-1 0 0 0 0,0 0 0 0 0,1 0 0 0 0,-1 0 0 0 0,0 0 0 0 0,0 0 0 0 0,1 0 0 0 0,-1 0 0 0 0,0 1 0 0 0,1-1 0 0 0,-1 0 0 0 0,0 0 0 0 0,0 0 0 0 0,1 0 0 0 0,-1 0 0 0 0,0 0 0 0 0,0 1 0 0 0,1-1 0 0 0,-1 0 0 0 0,0 0 0 0 0,0 0 0 0 0,0 1 0 0 0,1-1 0 0 0,-1 0 0 0 0,0 0 0 0 0,0 1 0 0 0,0-1 0 0 0,0 0 0 0 0,0 0 0 0 0,1 1 0 0 0,-1-1 0 0 0,0 1 0 0 0,3 3 0 0 0,0 1 0 0 0,-1 0 0 0 0,1 0 0 0 0,-1 1 0 0 0,0-1 0 0 0,0 0 0 0 0,0 1 0 0 0,-1-1 0 0 0,1 12 0 0 0,4 10 0 0 0,0-7 0 0 0,1 0 0 0 0,13 27 0 0 0,-13-39 0 0 0,-7-7 0 0 0,4 1 0 0 0,11-5 0 0 0,-8 1 0 0 0,0 0 0 0 0,-1-1 0 0 0,1 0 0 0 0,-1 0 0 0 0,1-1 0 0 0,-1 0 0 0 0,0 0 0 0 0,0 0 0 0 0,-1-1 0 0 0,8-7 0 0 0,1-2-857 0 0,-9 10 251 0 0,-1-1 0 0 0,0 1 0 0 0,0 0 0 0 0,-1-1 0 0 0,4-6 0 0 0,14-30-1921 0 0,-2-3-29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1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3823 0 0,'0'0'630'0'0,"0"0"-13"0"0,2 1-184 0 0,0 2 210 0 0,0-1 0 0 0,0 0 0 0 0,0 0 0 0 0,1 0-1 0 0,-1 0 1 0 0,1-1 0 0 0,-1 1 0 0 0,1-1 0 0 0,3 2-1 0 0,0-1-249 0 0,-1 0 0 0 0,1 0-1 0 0,0-1 1 0 0,7 2 0 0 0,-2-2-93 0 0,0-1 0 0 0,0 1 0 0 0,0-2 0 0 0,20-2 0 0 0,6-6-143 0 0,8-1-142 0 0,-16 4-2901 0 0,-14 2-1266 0 0,-1 2-3810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32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60 15663 0 0,'0'0'719'0'0,"0"0"-20"0"0,3-8-421 0 0,19-39 4634 0 0,-14 43-3259 0 0,-5 4 2021 0 0,-2 1-3657 0 0,-1 1 0 0 0,1 0-1 0 0,0 0 1 0 0,-1 0 0 0 0,1 0 0 0 0,-1 0 0 0 0,0 0 0 0 0,1 0 0 0 0,-1 0 0 0 0,0 0 0 0 0,0 0-1 0 0,0 0 1 0 0,-1 0 0 0 0,1 1 0 0 0,-1 5 190 0 0,-1 5 152 0 0,0 0 0 0 0,-6 19 0 0 0,-2 12 169 0 0,-27 122-528 0 0,35-160 0 0 0,0-1 0 0 0,0 0 0 0 0,0-1 0 0 0,-6 9 0 0 0,1 0 0 0 0,3-1 0 0 0,4-11 12 0 0,1 4 22 0 0,12 4-281 0 0,-13-9 142 0 0,1 0 0 0 0,-1 0 0 0 0,1 0 1 0 0,0 0-1 0 0,-1 0 0 0 0,1 0 0 0 0,0 0 1 0 0,0 0-1 0 0,-1 0 0 0 0,1 0 0 0 0,-1 0 1 0 0,1 0-1 0 0,0 0 0 0 0,-1-1 0 0 0,1 1 1 0 0,0 0-1 0 0,-1-1 0 0 0,1 1 0 0 0,0-1 1 0 0,1 0-288 0 0,14-5-1123 0 0,1-1-18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3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3823 0 0,'-10'15'315'0'0,"9"-12"45"0"0,1-3 21 0 0,0 0-49 0 0,0 0-81 0 0,0 0 481 0 0,0 0 237 0 0,0 0 45 0 0,0 0 8 0 0,0 0 2 0 0,0 0 0 0 0,0 0 0 0 0,0 0-69 0 0,0 0-290 0 0,0 0-121 0 0,1 0-28 0 0,2-1-179 0 0,-1 1-145 0 0,-1 0 1 0 0,1 0-1 0 0,-1-1 1 0 0,1 1-1 0 0,-1 0 1 0 0,1 0-1 0 0,-1 1 1 0 0,1-1-1 0 0,-1 0 1 0 0,1 0-1 0 0,2 2 1 0 0,3 3-176 0 0,-1 5-17 0 0,-6-7 12 0 0,1 1-1 0 0,-1-1 1 0 0,0 1 0 0 0,0-1 0 0 0,0 1-1 0 0,0-1 1 0 0,-1 1 0 0 0,-1 6-1 0 0,-11 26 327 0 0,6-17-17 0 0,-6 11 506 0 0,11-28-792 0 0,1 0 0 0 0,0 0 1 0 0,-1 0-1 0 0,1-1 0 0 0,-1 1 0 0 0,0 0 0 0 0,1-1 0 0 0,-1 1 0 0 0,0-1 1 0 0,0 0-1 0 0,0 0 0 0 0,-3 2 0 0 0,-4 1-35 0 0,-23 7 0 0 0,31-10 0 0 0,0-1 0 0 0,0 1 0 0 0,0-1 0 0 0,0 0 0 0 0,0 1 0 0 0,0-1 0 0 0,0 0 0 0 0,0 0 0 0 0,0 0 0 0 0,-1 0 0 0 0,1 0 0 0 0,0 0 0 0 0,0 0 0 0 0,0 0 0 0 0,0 0 0 0 0,0 0 0 0 0,0-1 0 0 0,0 1 0 0 0,0 0 0 0 0,0-1 0 0 0,0 1 0 0 0,0-1 0 0 0,0 1 0 0 0,-1-2 0 0 0,-1 0 0 0 0,-6-5 0 0 0,0-4 0 0 0,9 6 0 0 0,0 3 0 0 0,-1-3 0 0 0,1 3 0 0 0,-1 0 0 0 0,1 0 0 0 0,0 0 0 0 0,-1 0 0 0 0,1 0 0 0 0,0 0 0 0 0,0 0 0 0 0,1 0 0 0 0,-1 0 0 0 0,0 0 0 0 0,0 0 0 0 0,1 1 0 0 0,0-1 0 0 0,-1 0 0 0 0,1 0 0 0 0,0 0 0 0 0,0 1 0 0 0,0-1 0 0 0,0 0 0 0 0,0 1 0 0 0,0-1 0 0 0,0 0 0 0 0,0 1 0 0 0,1 0 0 0 0,-1-1 0 0 0,3-1 0 0 0,8-7 0 0 0,-6 10 0 0 0,-5 1 0 0 0,9 2 0 0 0,-2 6 0 0 0,-6-5 0 0 0,0 1 0 0 0,0 0 0 0 0,0 0 0 0 0,-1 0 0 0 0,0 0 0 0 0,0 0 0 0 0,0 0 0 0 0,0 0 0 0 0,-1 0 0 0 0,0 0 0 0 0,0 0 0 0 0,-1 0 0 0 0,1 1 0 0 0,-1-1 0 0 0,0 0 0 0 0,0 0 0 0 0,-1 0 0 0 0,1-1 0 0 0,-4 7 0 0 0,-10 14-71 0 0,4-16-164 0 0,7-6 140 0 0,3-3 73 0 0,1 0 0 0 0,0 0 0 0 0,0 0 0 0 0,0 0 1 0 0,-1 0-1 0 0,1 1 0 0 0,0-1 0 0 0,0 0 0 0 0,0 0 1 0 0,-1 0-1 0 0,1 0 0 0 0,0 0 0 0 0,0 0 0 0 0,-1 0 0 0 0,1 0 1 0 0,0 0-1 0 0,0 0 0 0 0,0 0 0 0 0,-1 0 0 0 0,1 0 1 0 0,0 0-1 0 0,0 0 0 0 0,-1 0 0 0 0,1-1 0 0 0,0 1 0 0 0,0 0 1 0 0,0 0-1 0 0,-1 0 0 0 0,0-1-2338 0 0,-1 1-3474 0 0,2 0-2954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34.4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38 13823 0 0,'0'0'315'0'0,"0"0"45"0"0,0 0 21 0 0,0 0-49 0 0,2 0-220 0 0,0 0 171 0 0,1 0 0 0 0,-1 0 0 0 0,0 0-1 0 0,1 0 1 0 0,-1 0 0 0 0,0 0 0 0 0,1-1-1 0 0,-1 1 1 0 0,0-1 0 0 0,1 0 0 0 0,-1 0 0 0 0,2-1-1 0 0,28-17 4145 0 0,-13 6-4358 0 0,-15 10 38 0 0,0 0 0 0 0,-1-1 0 0 0,1 1 0 0 0,-1 0 1 0 0,0-1-1 0 0,3-4 0 0 0,9-11 607 0 0,-7 10-328 0 0,-1-1-1 0 0,0 0 1 0 0,0 0-1 0 0,-1 0 1 0 0,6-16-1 0 0,1 1-58 0 0,-8 14-325 0 0,1 0 0 0 0,-2-1 0 0 0,0 1 0 0 0,0-1 0 0 0,-1 0 0 0 0,0 0 0 0 0,1-17 0 0 0,-4 13-2 0 0,-2 14 0 0 0,2 0 35 0 0,0 1 0 0 0,0 0 0 0 0,-1 0-1 0 0,1 0 1 0 0,0 0 0 0 0,-1 0 0 0 0,1 0 0 0 0,-1 0 0 0 0,1 0-1 0 0,-1 0 1 0 0,0 0 0 0 0,1 0 0 0 0,-1 0 0 0 0,0 0 0 0 0,0 0-1 0 0,0 0 1 0 0,0 1 0 0 0,0-1 0 0 0,0 0 0 0 0,0 1 0 0 0,0-1-1 0 0,0 0 1 0 0,0 1 0 0 0,0 0 0 0 0,0-1 0 0 0,0 1 0 0 0,-2-1-1 0 0,0 1 98 0 0,0 0 0 0 0,1 0-1 0 0,-1 0 1 0 0,0 0-1 0 0,0 0 1 0 0,0 1 0 0 0,-3 1-1 0 0,5-2-127 0 0,-6 2-66 0 0,0 1 0 0 0,0 0 0 0 0,0 0 0 0 0,0 1-1 0 0,0-1 1 0 0,0 2 0 0 0,1-1 0 0 0,0 1 0 0 0,0 0 0 0 0,0 0 0 0 0,1 1 0 0 0,0-1-1 0 0,0 1 1 0 0,-5 8 0 0 0,-3 6 258 0 0,0 1-1 0 0,2 1 1 0 0,-11 27 0 0 0,16-33-157 0 0,0 1 1 0 0,2 0-1 0 0,-5 26 1 0 0,-1 54-33 0 0,10-93-7 0 0,-1 9-125 0 0,1 1 0 0 0,0-1 0 0 0,1 1-1 0 0,1-1 1 0 0,0 0 0 0 0,8 24 0 0 0,-8-31 64 0 0,0-1 0 0 0,1 1 0 0 0,0-1 1 0 0,0 1-1 0 0,0-1 0 0 0,8 9 0 0 0,-8-11 133 0 0,-1 0 1 0 0,1-1-1 0 0,0 1 0 0 0,0-1 0 0 0,0 0 1 0 0,0 1-1 0 0,0-1 0 0 0,0 0 1 0 0,0-1-1 0 0,1 1 0 0 0,6 1 0 0 0,-2-1-51 0 0,-1-1 0 0 0,1 0 0 0 0,0 0-1 0 0,0-1 1 0 0,0 0 0 0 0,0-1-1 0 0,0 1 1 0 0,0-2 0 0 0,0 1 0 0 0,-1-1-1 0 0,1 0 1 0 0,9-4 0 0 0,6 0 101 0 0,-15 4-115 0 0,0 0 0 0 0,-1-1 1 0 0,1 0-1 0 0,0 0 0 0 0,8-5 0 0 0,-4 2-7 0 0,-6 3 6 0 0,-5 3-5 0 0,-1 0 0 0 0,1 0 0 0 0,-1 0 0 0 0,1 0 0 0 0,-1 0 0 0 0,1 0 0 0 0,-1-1 0 0 0,1 1 0 0 0,-1 0 0 0 0,0 0 0 0 0,1 0 0 0 0,-1-1 0 0 0,1 1 0 0 0,-1 0 0 0 0,0 0 0 0 0,1-1 0 0 0,-1 1 0 0 0,0 0 0 0 0,1-1 0 0 0,-1 1 0 0 0,0-1 0 0 0,1 1 0 0 0,-1 0 0 0 0,0-1 0 0 0,0 1 0 0 0,1-1 0 0 0,4-11-235 0 0,-4 11 125 0 0,-1 0 0 0 0,0 1 0 0 0,0-1 0 0 0,1 1 0 0 0,-1-1 0 0 0,0 0 0 0 0,0 1 0 0 0,0-1 0 0 0,0 1 0 0 0,0-1 0 0 0,0 0 0 0 0,0 1 0 0 0,0-1 0 0 0,0 0 0 0 0,0 1 0 0 0,0-1 0 0 0,0 1 0 0 0,-1-2 0 0 0,0-2-307 0 0,-6-20-1099 0 0,-4 6-18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35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7 11975 0 0,'0'0'267'0'0,"0"0"42"0"0,0 0 17 0 0,0 0-28 0 0,-4 3-542 0 0,2-1 2821 0 0,3-1 5330 0 0,27-3-6659 0 0,44-8 0 0 0,14 0 456 0 0,-53 4-1704 0 0,-15 2 10 0 0,-14 4-5 0 0,12 2-84 0 0,-14-2-258 0 0,-2 0-138 0 0,0 0-1125 0 0,0 0-4590 0 0,0 0-1968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35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1975 0 0,'0'0'267'0'0,"0"0"42"0"0,0 0 17 0 0,0 0-28 0 0,2 0-196 0 0,6 0 866 0 0,0-1 1 0 0,0 1 0 0 0,9-3-1 0 0,-15 3 56 0 0,10-2 1024 0 0,-8 2-1740 0 0,0-1 1 0 0,0 1-1 0 0,0 1 0 0 0,0-1 0 0 0,1 0 1 0 0,-1 1-1 0 0,0 0 0 0 0,0 0 0 0 0,0 0 1 0 0,-1 1-1 0 0,1-1 0 0 0,0 1 0 0 0,0 0 0 0 0,-1 0 1 0 0,1 0-1 0 0,2 3 0 0 0,1 0-3 0 0,0 1 0 0 0,-1-1 1 0 0,0 1-1 0 0,0 0 0 0 0,-1 1 0 0 0,8 11 0 0 0,-8-12-289 0 0,21 32 659 0 0,-2 1 1 0 0,35 78-1 0 0,-53-104-653 0 0,2 5-22 0 0,-2 0 0 0 0,0 1 0 0 0,4 28 0 0 0,-5-24 0 0 0,12 37 0 0 0,-8-39 0 0 0,-6-18 0 0 0,-3-3 0 0 0,0 1 0 0 0,0-1 1 0 0,1 0-1 0 0,-1 0 0 0 0,0 0 0 0 0,0 0 0 0 0,0 0 0 0 0,0 1 1 0 0,0-1-1 0 0,0 0 0 0 0,0 0 0 0 0,0 0 0 0 0,0 0 0 0 0,0 0 0 0 0,1 0 1 0 0,-1 1-1 0 0,0-1 0 0 0,0 0 0 0 0,0 0 0 0 0,0 0 0 0 0,0 0 1 0 0,0 0-1 0 0,1 0 0 0 0,-1 0 0 0 0,0 0 0 0 0,0 0 0 0 0,0 0 1 0 0,0 0-1 0 0,0 0 0 0 0,1 0 0 0 0,-1 0 0 0 0,0 0 0 0 0,0 0 1 0 0,0 0-1 0 0,0 0 0 0 0,1 0 0 0 0,-1 0 0 0 0,0 0 0 0 0,0 0 1 0 0,2-7 7 0 0,-1-15-48 0 0,-1 18 1 0 0,-3-37-1083 0 0,-1 14-6920 0 0,1 7-746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36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8 9 15663 0 0,'-3'-2'149'0'0,"0"1"-1"0"0,0 0 0 0 0,-1 0 0 0 0,1 0 1 0 0,0 0-1 0 0,-1 0 0 0 0,1 1 1 0 0,-1-1-1 0 0,1 1 0 0 0,0 0 1 0 0,-1 0-1 0 0,-4 1 0 0 0,7-1 930 0 0,1 0 366 0 0,-1 2-1092 0 0,1 0 1 0 0,-1 0 0 0 0,0 0-1 0 0,1-1 1 0 0,-1 1 0 0 0,0 0-1 0 0,0 0 1 0 0,0-1 0 0 0,-2 2-1 0 0,-1 4 284 0 0,-39 64 2527 0 0,-28 32-2636 0 0,41-61 563 0 0,-2 2-786 0 0,-45 49 0 0 0,73-89-413 0 0,0 0-1 0 0,0 0 1 0 0,0-1-1 0 0,0 1 1 0 0,-1-1-1 0 0,1 0 1 0 0,-9 4-1 0 0,11-7-1581 0 0,1 0-4970 0 0,-6-2-2127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1.0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75 11975 0 0,'0'0'267'0'0,"0"0"42"0"0,0 0 17 0 0,0 0-28 0 0,0 0-126 0 0,0 0 204 0 0,0 0 111 0 0,0 0 22 0 0,0 0 71 0 0,1-2 286 0 0,12-19 1144 0 0,-12 18-986 0 0,4-16 2935 0 0,8-10-3312 0 0,2 0-1 0 0,0 1 1 0 0,24-32 0 0 0,12-21 615 0 0,25-40-717 0 0,-44 72-482 0 0,-21 29-63 0 0,0 0 0 0 0,0 0 0 0 0,-2-1 0 0 0,-1 0 0 0 0,-1-1 0 0 0,0 0 0 0 0,4-29 0 0 0,-9 17 443 0 0,-2 32 45 0 0,0 2 21 0 0,0 0-66 0 0,-4 1-432 0 0,0-1 0 0 0,0 1 1 0 0,0 0-1 0 0,0 0 0 0 0,0 0 1 0 0,1 0-1 0 0,-1 1 0 0 0,0 0 1 0 0,1 0-1 0 0,-1 0 0 0 0,1 0 1 0 0,0 0-1 0 0,-6 5 0 0 0,-1 2-8 0 0,0 1-1 0 0,-13 17 0 0 0,-46 77-2 0 0,59-88 0 0 0,-24 47 0 0 0,-42 106 0 0 0,62-133 0 0 0,-18 68 0 0 0,29-91 0 0 0,0-1 0 0 0,2 1 0 0 0,-1 0 0 0 0,2 0 0 0 0,-1 0 0 0 0,2-1 0 0 0,0 1 0 0 0,0 0 0 0 0,5 17 0 0 0,-5-26 0 0 0,0 0 0 0 0,1 0 0 0 0,0 0 0 0 0,-1 0 0 0 0,1 0 0 0 0,1 0 0 0 0,-1 0 0 0 0,1-1 0 0 0,-1 1 0 0 0,1-1 0 0 0,0 0 0 0 0,0 0 0 0 0,0 0 0 0 0,1 0 0 0 0,-1-1 0 0 0,1 1 0 0 0,-1-1 0 0 0,1 0 0 0 0,0 0 0 0 0,0 0 0 0 0,0 0 0 0 0,6 1 0 0 0,-4-2 0 0 0,1 0 0 0 0,-1 0 0 0 0,0 0 0 0 0,1-1 0 0 0,-1 0 0 0 0,0-1 0 0 0,1 1 0 0 0,-1-1 0 0 0,0 0 0 0 0,0-1 0 0 0,1 0 0 0 0,-1 0 0 0 0,0 0 0 0 0,10-6 0 0 0,3-2 0 0 0,-1-1 0 0 0,0 0 0 0 0,-1-1 0 0 0,0-1 0 0 0,-1-1 0 0 0,-1 0 0 0 0,23-28 0 0 0,-33 35 0 0 0,-1-1 0 0 0,0 0 0 0 0,-1 1 0 0 0,0-1 0 0 0,0-1 0 0 0,-1 1 0 0 0,2-13 0 0 0,-1 10 0 0 0,-3 11 0 0 0,0 0 0 0 0,-1 0 0 0 0,2 0 0 0 0,-1-1 0 0 0,0 1 0 0 0,0 0 0 0 0,0 0 0 0 0,0-1 0 0 0,0 1 0 0 0,0 0 0 0 0,0 0 0 0 0,0 0 0 0 0,0 0 0 0 0,0-1 0 0 0,0 1 0 0 0,0 0 0 0 0,0 0 0 0 0,1 0 0 0 0,-1-1 0 0 0,0 1 0 0 0,0 0 0 0 0,0 0 0 0 0,0 0 0 0 0,0 0 0 0 0,1 0 0 0 0,-1 0 0 0 0,0-1 0 0 0,0 1 0 0 0,0 0 0 0 0,1 0 0 0 0,7 8 0 0 0,-3-2 0 0 0,-1 1 0 0 0,0 0 0 0 0,0 0 0 0 0,0 0 0 0 0,-1 1 0 0 0,0-1 0 0 0,-1 1 0 0 0,1-1 0 0 0,-1 1 0 0 0,-1 0 0 0 0,0 0 0 0 0,0 0 0 0 0,0 0 0 0 0,-1 0 0 0 0,0 0 0 0 0,-1 1 0 0 0,-2 10 0 0 0,-3 17 0 0 0,8-41 0 0 0,1 0 0 0 0,0 0 0 0 0,1 1 0 0 0,-1-1 0 0 0,1 1 0 0 0,7-6 0 0 0,34-31 0 0 0,-29 28 0 0 0,68-51 0 0 0,-73 57 0 0 0,0 1 0 0 0,0-1 0 0 0,1 2 0 0 0,0 0 0 0 0,0 0 0 0 0,13-2 0 0 0,-23 6 0 0 0,0 1 0 0 0,0 0 0 0 0,-1-1 0 0 0,1 1 0 0 0,0 0 0 0 0,0 0 0 0 0,0 1 0 0 0,0-1 0 0 0,0 0 0 0 0,-1 1 0 0 0,1-1 0 0 0,0 1 0 0 0,0-1 0 0 0,0 1 0 0 0,-1 0 0 0 0,1 0 0 0 0,1 1 0 0 0,0 0 0 0 0,0 1 0 0 0,0-1 0 0 0,0 1 0 0 0,-1-1 0 0 0,1 1 0 0 0,-1 0 0 0 0,0 0 0 0 0,3 4 0 0 0,-1 1 0 0 0,-1-1 0 0 0,0 0 0 0 0,0 1 0 0 0,0-1 0 0 0,-1 1 0 0 0,0 0 0 0 0,1 12 0 0 0,-3 6 0 0 0,0-14 0 0 0,-2 9 0 0 0,2-21 0 0 0,0 0 0 0 0,0 0 0 0 0,0 0 0 0 0,0 0 0 0 0,0 0 0 0 0,0 0 0 0 0,1-1 0 0 0,-1 1 0 0 0,0 0 0 0 0,0 0 0 0 0,0 0 0 0 0,0 0 0 0 0,0 0 0 0 0,0 0 0 0 0,0 0 0 0 0,0 0 0 0 0,1 0 0 0 0,-1 0 0 0 0,0 0 0 0 0,0-1 0 0 0,0 1 0 0 0,0 0 0 0 0,0 0 0 0 0,0 0 0 0 0,1 0 0 0 0,-1 0 0 0 0,0 0 0 0 0,0 0 0 0 0,0 0 0 0 0,0 0 0 0 0,0 0 0 0 0,0 0 0 0 0,1 0 0 0 0,-1 0 0 0 0,0 0 0 0 0,0 0 0 0 0,0 1 0 0 0,0-1 0 0 0,0 0 0 0 0,0 0 0 0 0,1 0 0 0 0,-1 0 0 0 0,0 0 0 0 0,0 0 0 0 0,0 0 0 0 0,0 0 0 0 0,0 0 0 0 0,0 0 0 0 0,0 0 0 0 0,0 1 0 0 0,1-1 0 0 0,-1 0 0 0 0,0 0 0 0 0,0 0 0 0 0,0 0 0 0 0,0 0 0 0 0,0 0 0 0 0,0 1 0 0 0,0-1 0 0 0,0 0 0 0 0,0 0 0 0 0,0 0 0 0 0,0 0 0 0 0,0 0 0 0 0,0 0 0 0 0,0 1 0 0 0,0-1 0 0 0,0 0 0 0 0,0 0 0 0 0,10-10 0 0 0,-8 7 0 0 0,149-117 0 0 0,-147 118 0 0 0,0-1 0 0 0,1 1 0 0 0,-1 0 0 0 0,0 0 0 0 0,1 0 0 0 0,-1 0 0 0 0,1 1 0 0 0,0 0 0 0 0,0 0 0 0 0,5-1 0 0 0,2 3 0 0 0,-10 0 0 0 0,1-1 0 0 0,-1 1 0 0 0,0 0 0 0 0,0 0 0 0 0,0 1 0 0 0,0-1 0 0 0,0 0 0 0 0,0 1 0 0 0,0-1 0 0 0,0 1 0 0 0,0 0 0 0 0,-1-1 0 0 0,1 1 0 0 0,-1 0 0 0 0,1 0 0 0 0,-1 0 0 0 0,0 0 0 0 0,1 0 0 0 0,-1 1 0 0 0,0-1 0 0 0,-1 0 0 0 0,1 0 0 0 0,0 1 0 0 0,-1-1 0 0 0,1 0 0 0 0,-1 1 0 0 0,0-1 0 0 0,1 1 0 0 0,-2 2 0 0 0,1 4 0 0 0,0 0 0 0 0,-1 0 0 0 0,0-1 0 0 0,0 1 0 0 0,-1 0 0 0 0,-5 14 0 0 0,-5 24 0 0 0,12-47 0 0 0,0 0 0 0 0,0 0 0 0 0,1 0 0 0 0,-1 0 0 0 0,0 0 0 0 0,0 0 0 0 0,0 0 0 0 0,0 0 0 0 0,0 0 0 0 0,1 0 0 0 0,-1 0 0 0 0,0 0 0 0 0,0 0 0 0 0,0 0 0 0 0,0 0 0 0 0,0 0 0 0 0,1 0 0 0 0,-1 0 0 0 0,0 0 0 0 0,0 0 0 0 0,0 0 0 0 0,0 0 0 0 0,0 0 0 0 0,0 0 0 0 0,1 0 0 0 0,-1 0 0 0 0,0 0 0 0 0,0 1 0 0 0,0-1 0 0 0,0 0 0 0 0,0 0 0 0 0,0 0 0 0 0,0 0 0 0 0,0 0 0 0 0,1 0 0 0 0,-1 0 0 0 0,0 1 0 0 0,0-1 0 0 0,0 0 0 0 0,0 0 0 0 0,0 0 0 0 0,0 0 0 0 0,0 0 0 0 0,0 1 0 0 0,0-1 0 0 0,0 0 0 0 0,0 0 0 0 0,0 0 0 0 0,0 0 0 0 0,0 0 0 0 0,0 0 0 0 0,0 1 0 0 0,0-1 0 0 0,0 0 0 0 0,10-10 0 0 0,-9 10 0 0 0,55-67 0 0 0,-39 46 0 0 0,34-35 0 0 0,31-22 0 0 0,-74 71 0 0 0,-1 1 0 0 0,1 0 0 0 0,1 0 0 0 0,-1 1 0 0 0,1 0 0 0 0,0 0 0 0 0,0 1 0 0 0,0 0 0 0 0,0 1 0 0 0,20-5 0 0 0,-15 8 0 0 0,-3 3 0 0 0,-7-2 0 0 0,0 3 0 0 0,7 12 0 0 0,-7-12 0 0 0,-1 0 0 0 0,0 0 0 0 0,0 0 0 0 0,-1 1 0 0 0,1-1 0 0 0,-1 1 0 0 0,0 0 0 0 0,0 0 0 0 0,0 0 0 0 0,-1 0 0 0 0,1 0 0 0 0,-1 0 0 0 0,0 7 0 0 0,-1-4 28 0 0,1-3-66 0 0,0 0 0 0 0,0-1-1 0 0,0 1 1 0 0,1 0 0 0 0,3 8 0 0 0,-4-11-1013 0 0,-1-2-385 0 0,-1-1-1545 0 0,-4-8-5886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23039 0 0,'0'0'528'0'0,"0"0"69"0"0,0 0 38 0 0,0 0-80 0 0,0-2-291 0 0,0 1-62 0 0,1-1 0 0 0,-1 1 0 0 0,0-1 1 0 0,1 1-1 0 0,-1 0 0 0 0,0-1 0 0 0,1 1 0 0 0,0 0 1 0 0,-1-1-1 0 0,1 1 0 0 0,0 0 0 0 0,0 0 0 0 0,-1 0 0 0 0,1 0 1 0 0,0 0-1 0 0,2-2 0 0 0,-1 2 241 0 0,-2 1-504 0 0,0 0 1 0 0,0 0-1 0 0,1-1 0 0 0,-1 1 1 0 0,0 0-1 0 0,0 0 1 0 0,1 0-1 0 0,-1 0 1 0 0,0 0-1 0 0,0 0 1 0 0,1 0-1 0 0,-1 0 0 0 0,0 0 1 0 0,1 0-1 0 0,-1-1 1 0 0,0 1-1 0 0,0 1 1 0 0,1-1-1 0 0,-1 0 1 0 0,0 0-1 0 0,0 0 0 0 0,1 0 1 0 0,-1 0-1 0 0,0 0 1 0 0,1 0-1 0 0,-1 0 1 0 0,0 0-1 0 0,0 0 1 0 0,0 1-1 0 0,1-1 0 0 0,-1 0 1 0 0,0 0-1 0 0,0 0 1 0 0,1 0-1 0 0,-1 1 1 0 0,0-1-1 0 0,0 1 1 0 0,8 6-6702 0 0,-2 4-2026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2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35 13823 0 0,'0'0'315'0'0,"0"0"45"0"0,0 0 21 0 0,0 0-49 0 0,-1 2-220 0 0,-1 7 39 0 0,1-6 569 0 0,1-3 249 0 0,0 0 45 0 0,0 0-61 0 0,0 0-288 0 0,0 0-121 0 0,0 0-28 0 0,-8 4 286 0 0,4-4 2492 0 0,3-1-3205 0 0,-1-1 0 0 0,1 1 0 0 0,-1-1 1 0 0,1 0-1 0 0,-1 0 0 0 0,1 1 0 0 0,0-1 0 0 0,0 0 0 0 0,0 0 0 0 0,0 0 0 0 0,0-1 0 0 0,0 1 0 0 0,1 0 0 0 0,-1 0 1 0 0,1 0-1 0 0,-1 0 0 0 0,1-1 0 0 0,0 1 0 0 0,0 0 0 0 0,0 0 0 0 0,0-1 0 0 0,0 1 0 0 0,0 0 0 0 0,1 0 1 0 0,-1-1-1 0 0,2-2 0 0 0,1-3 11 0 0,0 0 0 0 0,1 0 0 0 0,-1 1 0 0 0,2-1 0 0 0,-1 1 1 0 0,7-7-1 0 0,5-13 914 0 0,-12 20-823 0 0,0 0 1 0 0,9-11 0 0 0,-3 6-185 0 0,0 1-1 0 0,22-17 1 0 0,-29 25-7 0 0,1 0-1 0 0,0 1 1 0 0,1-1 0 0 0,-1 1 0 0 0,0 0-1 0 0,1 0 1 0 0,-1 1 0 0 0,1-1-1 0 0,-1 1 1 0 0,1 0 0 0 0,0 0 0 0 0,-1 0-1 0 0,6 1 1 0 0,5 2 0 0 0,-11 2 0 0 0,-3-2 0 0 0,2 2 0 0 0,1 0 0 0 0,-1 0 0 0 0,0 0 0 0 0,0 0 0 0 0,-1 0 0 0 0,1 0 0 0 0,-1 1 0 0 0,0 0 0 0 0,0-1 0 0 0,-1 1 0 0 0,2 7 0 0 0,-1-4 0 0 0,-1 0 0 0 0,-1 1 0 0 0,0-1 0 0 0,0 0 0 0 0,0 0 0 0 0,-3 12 0 0 0,-2 2 0 0 0,-1 1 0 0 0,-1-1 0 0 0,-20 42 0 0 0,26-60 0 0 0,1-2 0 0 0,-1-1 0 0 0,1 1 0 0 0,-1-1 0 0 0,0 0 0 0 0,0 1 0 0 0,1-1 0 0 0,-1 0 0 0 0,0 1 0 0 0,0-1 0 0 0,0 0 0 0 0,-2 2 0 0 0,-5 5 0 0 0,2-4 0 0 0,5-10 0 0 0,3-8 0 0 0,4 1 0 0 0,0-1 0 0 0,0 2 0 0 0,1-1 0 0 0,1 1 0 0 0,0 0 0 0 0,14-15 0 0 0,-14 17 0 0 0,2 1 0 0 0,19-16 0 0 0,-11 10 0 0 0,-16 13 0 0 0,0 0 0 0 0,1 0 0 0 0,-1 1 0 0 0,1-1 0 0 0,0 1 0 0 0,-1 0 0 0 0,1 0 0 0 0,4-2 0 0 0,-7 3 0 0 0,1 0 0 0 0,0-1 0 0 0,0 1 0 0 0,0-1 0 0 0,0 1 0 0 0,0 0 0 0 0,0 0 0 0 0,0 0 0 0 0,0 0 0 0 0,0-1 0 0 0,0 1 0 0 0,0 0 0 0 0,0 1 0 0 0,0-1 0 0 0,0 0 0 0 0,0 0 0 0 0,0 0 0 0 0,0 0 0 0 0,0 1 0 0 0,-1-1 0 0 0,1 1 0 0 0,0-1 0 0 0,0 0 0 0 0,0 1 0 0 0,0 0 0 0 0,0-1 0 0 0,-1 1 0 0 0,2 0 0 0 0,0 1 0 0 0,1 0 0 0 0,12 14 0 0 0,-13-13 0 0 0,0 1 0 0 0,0 0 0 0 0,0 0 0 0 0,0 0 0 0 0,-1 0 0 0 0,1 0 0 0 0,-1 0 0 0 0,1 6 0 0 0,3 36 0 0 0,-8 94 0 0 0,3-139 0 0 0,0 3 10 0 0,-5 14-84 0 0,4-17-263 0 0,1-1-138 0 0,0 0-33 0 0,0 0-72 0 0,0 0-285 0 0,0 0-126 0 0,0 0-984 0 0,1-1-4014 0 0,6-7-1723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2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7503 0 0,'0'0'399'0'0,"0"0"60"0"0,0 0 21 0 0,0 0-59 0 0,1-1-276 0 0,4-4 11 0 0,-4 3 570 0 0,2 1-95 0 0,0-1 1 0 0,0 1 0 0 0,0 0 0 0 0,1 0 0 0 0,-1 0 0 0 0,0 0-1 0 0,0 1 1 0 0,4-1 0 0 0,7 2 167 0 0,3-1 450 0 0,-11-1-1041 0 0,-2-1-51 0 0,0 1 0 0 0,1 0 1 0 0,-1 1-1 0 0,0-1 0 0 0,1 1 0 0 0,-1 0 0 0 0,1 0 1 0 0,6 1-1 0 0,3 0-136 0 0,16-2-25 0 0,22-4 4 0 0,-35 6 0 0 0,0-2 0 0 0,0 0 0 0 0,-1 0 0 0 0,23-6 0 0 0,-38 6 0 0 0,9-2 0 0 0,9-9 0 0 0,-15 11 11 0 0,-3 0-17 0 0,0 1 1 0 0,0-1 0 0 0,0 1-1 0 0,0-1 1 0 0,0 1 0 0 0,0-1-1 0 0,0 0 1 0 0,0 0 0 0 0,0 1-1 0 0,0-1 1 0 0,0 0 0 0 0,-1 0-1 0 0,2-1 1 0 0,-1 0-332 0 0,-1 2-138 0 0,0 0-33 0 0,0 0 65 0 0,0 0 86 0 0,0 0-738 0 0,0 0-354 0 0,0 0-891 0 0,0 0-3452 0 0,0 0-1476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1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209 8287 0 0,'0'0'191'0'0,"0"0"26"0"0,1-1 9 0 0,19-8 4 0 0,-12 2-86 0 0,-8 6-55 0 0,0 0-1 0 0,1 0 0 0 0,-1 0 0 0 0,0 0 1 0 0,0 0-1 0 0,0 0 0 0 0,0 0 0 0 0,0 0 0 0 0,0 0 1 0 0,0 0-1 0 0,0 0 0 0 0,0 0 0 0 0,0 0 1 0 0,0 0-1 0 0,-1 0 0 0 0,1 0 0 0 0,0 0 0 0 0,-1 0 1 0 0,1 0-1 0 0,-1 0 0 0 0,1 0 0 0 0,-1 0 1 0 0,1 1-1 0 0,-2-2 0 0 0,1 1 20 0 0,0 0-1 0 0,1 0 1 0 0,-1-1-1 0 0,0 1 1 0 0,1 0-1 0 0,-1 0 1 0 0,1 0-1 0 0,-1-1 1 0 0,1 1-1 0 0,0 0 1 0 0,-1 0-1 0 0,1-1 1 0 0,0 1-1 0 0,0 0 1 0 0,0 0-1 0 0,0-1 1 0 0,0 1-1 0 0,0 0 1 0 0,1-3-1 0 0,9-27 1316 0 0,-5 14 22 0 0,1 1 0 0 0,1 0 1 0 0,10-18-1 0 0,-11 22-1194 0 0,2-2 2074 0 0,-6 15-1249 0 0,-1 9-624 0 0,-2-1-375 0 0,0 1 1 0 0,-1-1-1 0 0,0 1 0 0 0,-1-1 1 0 0,0 0-1 0 0,-7 14 1 0 0,-3 10-12 0 0,-83 277-66 0 0,79-261 0 0 0,-15 55 0 0 0,27-82 0 0 0,-10 24 0 0 0,12-33 0 0 0,3-12 0 0 0,0-1 0 0 0,1 1 0 0 0,-1 0 0 0 0,0 0 0 0 0,0-1 0 0 0,0 1 0 0 0,0 0 0 0 0,0-1 0 0 0,1 1 0 0 0,-1 0 0 0 0,0-1 0 0 0,1 1 0 0 0,-1 0 0 0 0,1 0 0 0 0,0 0 21 0 0,1-1 1 0 0,-1 1-1 0 0,0 0 0 0 0,1-1 0 0 0,-1 1 0 0 0,1-1 1 0 0,-1 0-1 0 0,1 1 0 0 0,-1-1 0 0 0,1 0 0 0 0,-1 0 1 0 0,1 0-1 0 0,-1 0 0 0 0,1 0 0 0 0,2-1 0 0 0,24-4 571 0 0,25-13 525 0 0,-46 17-1117 0 0,-3 0 0 0 0,0 0 0 0 0,0 1 0 0 0,0-1 0 0 0,0 1 0 0 0,0 0 0 0 0,-1 0 0 0 0,8 1 0 0 0,-7-1 0 0 0,-1 0 0 0 0,1 0 0 0 0,-1 0 0 0 0,1-1 0 0 0,-1 1 0 0 0,1-1 0 0 0,5-1 0 0 0,16-2 0 0 0,-24 4 0 0 0,15-1 0 0 0,0 2 0 0 0,30 4 0 0 0,-41-4 0 0 0,0-1 0 0 0,-1 0 0 0 0,1 0 0 0 0,0 0 0 0 0,0-1 0 0 0,-1 1 0 0 0,6-2 0 0 0,12-2 0 0 0,-5 2 0 0 0,-13-1 0 0 0,-1 1 0 0 0,-2 1 0 0 0,12-4 0 0 0,8 0 0 0 0,-18 5 0 0 0,-2 0 0 0 0,0-1 0 0 0,0 1 0 0 0,0 0 0 0 0,0 0 0 0 0,0-1 0 0 0,0 1 0 0 0,0-1 0 0 0,0 1 0 0 0,0-1 0 0 0,0 1 0 0 0,0-1 0 0 0,-1 0 0 0 0,1 1 0 0 0,0-1 0 0 0,0 0 0 0 0,0-1 0 0 0,1 1-151 0 0,0-1 0 0 0,0 0 0 0 0,-1 1 0 0 0,1-1 0 0 0,-1 0 0 0 0,0 0-1 0 0,0 0 1 0 0,1 0 0 0 0,-1 0 0 0 0,0 0 0 0 0,0 0 0 0 0,-1 0 0 0 0,1 0 0 0 0,0-1 0 0 0,-1 1 0 0 0,0 0 0 0 0,1 0 0 0 0,-1-1-1 0 0,0 1 1 0 0,0 0 0 0 0,0-1 0 0 0,0 1 0 0 0,-1 0 0 0 0,1 0 0 0 0,-2-4 0 0 0,1 1-457 0 0,0 1 0 0 0,-1-1 0 0 0,0 1 0 0 0,0-1 1 0 0,0 1-1 0 0,-1 0 0 0 0,1 0 0 0 0,-1 0 0 0 0,0 0 0 0 0,0 1 0 0 0,-5-5 1 0 0,0 0-6475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3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0 15663 0 0,'-2'1'356'0'0,"1"0"-251"0"0,-1 0 10 0 0,-1 0 1 0 0,1 0-1 0 0,-1 0 0 0 0,1-1 0 0 0,-1 1 1 0 0,1 0-1 0 0,-1-1 0 0 0,1 0 0 0 0,-1 0 1 0 0,1 1-1 0 0,-4-2 0 0 0,4 1 620 0 0,0 0 304 0 0,0-1 1 0 0,-1 1 0 0 0,1 0-1 0 0,0-1 1 0 0,-1 1-1 0 0,1 0 1 0 0,-1 0-1 0 0,-3 1 1 0 0,17 2-970 0 0,-1-1 1 0 0,1 0 0 0 0,-1 0-1 0 0,1-1 1 0 0,-1-1 0 0 0,12 0 0 0 0,-7 0 447 0 0,0 1 0 0 0,25 3 0 0 0,-34-2-505 0 0,25 6-10 0 0,-17 0-3 0 0,-11-3 0 0 0,-2-2 0 0 0,3 1 0 0 0,-3-4 0 0 0,-1 1 0 0 0,1 0 0 0 0,0 0 0 0 0,0 0 0 0 0,-1 0 0 0 0,1 0 0 0 0,0 0 0 0 0,-1 0 0 0 0,1 1 0 0 0,0 1 0 0 0,-1-1 0 0 0,0 1 0 0 0,0 0 0 0 0,0 0 0 0 0,0-1 0 0 0,0 1 0 0 0,0 0 0 0 0,-1 0 0 0 0,0 3 0 0 0,-5 12 0 0 0,-1 0 0 0 0,0 0 0 0 0,-1 0 0 0 0,-1-1 0 0 0,0-1 0 0 0,-14 18 0 0 0,16-25 0 0 0,0 0 0 0 0,-1 0 0 0 0,0-1 0 0 0,0 0 0 0 0,-1 0 0 0 0,0-1 0 0 0,-1 0 0 0 0,-12 7 0 0 0,21-14-27 0 0,0 1 1 0 0,0 0-1 0 0,0-1 1 0 0,0 1-1 0 0,0-1 1 0 0,0 1-1 0 0,0-1 0 0 0,-1 0 1 0 0,1 1-1 0 0,0-1 1 0 0,0 0-1 0 0,0 0 0 0 0,-1 0 1 0 0,1 0-1 0 0,0 0 1 0 0,0 0-1 0 0,0 0 0 0 0,0 0 1 0 0,-2-1-1 0 0,2 0-40 0 0,0 1-1 0 0,0-1 0 0 0,0 1 0 0 0,0-1 0 0 0,1 0 1 0 0,-1 1-1 0 0,0-1 0 0 0,0 0 0 0 0,1 0 1 0 0,-1 0-1 0 0,-1-1 0 0 0,2 1 29 0 0,-1 0-677 0 0,1 1-857 0 0,0-21-2411 0 0,0 17 1937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3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202 17503 0 0,'2'-1'803'0'0,"8"-3"-483"0"0,1 1 0 0 0,0 0 1 0 0,0 1-1 0 0,0 0 0 0 0,12 0 0 0 0,59 1 3256 0 0,-38 2-1404 0 0,-38-1-1959 0 0,-1-1 1 0 0,1 0-1 0 0,-1 0 0 0 0,8-2 1 0 0,-8 1-103 0 0,1 1 0 0 0,0-1 0 0 0,-1 1 1 0 0,8 0-1 0 0,-3 1 25 0 0,0-1 1 0 0,0-1 0 0 0,0 0-1 0 0,0 0 1 0 0,0-1-1 0 0,-1 0 1 0 0,0 0 0 0 0,1-1-1 0 0,-1-1 1 0 0,-1 1 0 0 0,1-2-1 0 0,-1 1 1 0 0,1-1-1 0 0,6-7 1 0 0,-5 5-130 0 0,0 1-1 0 0,15-8 1 0 0,-14 9-8 0 0,-1-1-1 0 0,14-11 1 0 0,-22 17 17 0 0,-1 1 0 0 0,0-1 0 0 0,0 0 1 0 0,0 0-1 0 0,0 0 0 0 0,1 0 0 0 0,-1 0 0 0 0,0 0 0 0 0,-1-1 0 0 0,1 1 1 0 0,0 0-1 0 0,0 0 0 0 0,0-1 0 0 0,-1 1 0 0 0,2-3 0 0 0,-1 0 169 0 0,-1 3 303 0 0,0 1 21 0 0,0-2-66 0 0,-1 1-437 0 0,0-1 0 0 0,1 1 0 0 0,-1 0 0 0 0,0-1 1 0 0,0 1-1 0 0,0 0 0 0 0,0 0 0 0 0,0-1 0 0 0,0 1 1 0 0,0 0-1 0 0,0 0 0 0 0,-1 0 0 0 0,1 1 0 0 0,0-1 0 0 0,0 0 1 0 0,-1 0-1 0 0,-1 0 0 0 0,-1 0 0 0 0,1 0 0 0 0,0 0 0 0 0,-1 1 0 0 0,1-1 0 0 0,-1 1 0 0 0,1 0-1 0 0,-6 0 1 0 0,-1 1-4 0 0,0 0-1 0 0,0 1 0 0 0,0 1 1 0 0,-16 6-1 0 0,-16 4-1 0 0,34-11 0 0 0,-1 0 0 0 0,1 1 0 0 0,0 0 0 0 0,0 0 0 0 0,0 1 0 0 0,1 0 0 0 0,-1 0 0 0 0,1 1 0 0 0,0 0 0 0 0,-10 9 0 0 0,-13 16 0 0 0,16-17 0 0 0,1 1 0 0 0,1-1 0 0 0,-16 24 0 0 0,13-13 0 0 0,1 1 0 0 0,1 0 0 0 0,0 1 0 0 0,2 0 0 0 0,-7 29 0 0 0,8-17 0 0 0,6-19 0 0 0,-1 0 0 0 0,0-1 0 0 0,-2 0 0 0 0,-13 27 0 0 0,17-40 0 0 0,1 1 0 0 0,-1-1 0 0 0,0 1 0 0 0,-1-1 0 0 0,1 0 0 0 0,-1 0 0 0 0,0 0 0 0 0,-1 0 0 0 0,1-1 0 0 0,-1 0 0 0 0,0 0 0 0 0,-6 4 0 0 0,-10 5 0 0 0,17-10 0 0 0,0 0 0 0 0,0 0 0 0 0,0 0 0 0 0,-1-1 0 0 0,1 0 0 0 0,-1 0 0 0 0,1 0 0 0 0,-1-1 0 0 0,0 1 0 0 0,0-1 0 0 0,0 0 0 0 0,0-1 0 0 0,0 1 0 0 0,-6-1 0 0 0,7 0 0 0 0,0 0 0 0 0,-1-1 0 0 0,1 0 0 0 0,0 0 0 0 0,0 0 0 0 0,0 0 0 0 0,0 0 0 0 0,0-1 0 0 0,0 0 0 0 0,1 0 0 0 0,-1 0 0 0 0,0 0 0 0 0,1-1 0 0 0,-1 1 0 0 0,1-1 0 0 0,0 0 0 0 0,0 0 0 0 0,0 0 0 0 0,1 0 0 0 0,-1-1 0 0 0,1 1 0 0 0,-1-1 0 0 0,1 1 0 0 0,0-1 0 0 0,0 0 0 0 0,-2-7 0 0 0,2 4-581 0 0,-1 0 1 0 0,1-1-1 0 0,0 1 0 0 0,0-1 1 0 0,1 0-1 0 0,0 1 0 0 0,0-1 1 0 0,1 0-1 0 0,1-14 0 0 0,3 5-8972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7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347 6447 0 0,'0'0'298'0'0,"0"0"-10"0"0,0 0-50 0 0,0 0 493 0 0,0 0 238 0 0,0 0 45 0 0,0 0 8 0 0,0 0 2 0 0,0 0 0 0 0,0 0 0 0 0,0 0 0 0 0,0 0 0 0 0,0 0 0 0 0,0 0 0 0 0,0 0-69 0 0,0 0-290 0 0,0 0-121 0 0,0 0-28 0 0,0 0-4 0 0,0 0 0 0 0,0 0 0 0 0,0 0 0 0 0,0 0 0 0 0,0 0 0 0 0,-7-3 956 0 0,5 2-1426 0 0,1 0 0 0 0,-1-1 0 0 0,0 1 0 0 0,1-1 0 0 0,0 1 0 0 0,-1-1 0 0 0,1 0 0 0 0,0 0 0 0 0,0 0-1 0 0,0 1 1 0 0,0-1 0 0 0,0 0 0 0 0,0 0 0 0 0,0 0 0 0 0,1 0 0 0 0,-1 0 0 0 0,1-1 0 0 0,-1 1 0 0 0,1 0 0 0 0,0 0 0 0 0,0 0 0 0 0,0 0 0 0 0,0 0 0 0 0,0-1 0 0 0,2-2-1 0 0,0-6 237 0 0,1 1-1 0 0,0 0 0 0 0,9-19 0 0 0,-9 22-256 0 0,1-2 131 0 0,1 1 0 0 0,0-1 1 0 0,0 1-1 0 0,1 0 0 0 0,8-8 0 0 0,36-34 941 0 0,-44 44-1067 0 0,4-4-24 0 0,0 1 0 0 0,0 0-1 0 0,1 1 1 0 0,0 0 0 0 0,1 1 0 0 0,0 0-1 0 0,0 1 1 0 0,24-9 0 0 0,-14 8-2 0 0,-8 4 0 0 0,-9 6 0 0 0,-2-2 0 0 0,4 1 0 0 0,7 4 0 0 0,8 16 0 0 0,-18-17 0 0 0,-1 0 0 0 0,0 0 0 0 0,0 0 0 0 0,0 0 0 0 0,0 1 0 0 0,-1-1 0 0 0,0 1 0 0 0,0 0 0 0 0,0-1 0 0 0,-1 1 0 0 0,0 0 0 0 0,0 6 0 0 0,1 9 0 0 0,-1-1 0 0 0,-3 25 0 0 0,1-36 0 0 0,0-1 0 0 0,0 1 0 0 0,-1-1 0 0 0,0 1 0 0 0,-1-1 0 0 0,-4 11 0 0 0,2-8 0 0 0,5-11 0 0 0,0 0 0 0 0,0 1 0 0 0,0-1 0 0 0,0 0 0 0 0,0 1 0 0 0,0-1 0 0 0,0 0 0 0 0,0 1 0 0 0,-1-1 0 0 0,1 0 0 0 0,0 1 0 0 0,0-1 0 0 0,0 0 0 0 0,-1 0 0 0 0,1 1 0 0 0,0-1 0 0 0,0 0 0 0 0,-1 0 0 0 0,1 1 0 0 0,0-1 0 0 0,0 0 0 0 0,-1 0 0 0 0,1 0 0 0 0,0 1 0 0 0,-1-1 0 0 0,1 0 0 0 0,0 0 0 0 0,-1 0 0 0 0,1 0 0 0 0,0 0 0 0 0,-1 0 0 0 0,1 0 0 0 0,0 0 0 0 0,-1 0 0 0 0,1 0 0 0 0,0 0 0 0 0,-1 0 0 0 0,-3-4 0 0 0,2 1 0 0 0,1 0 0 0 0,-1 1 0 0 0,1-1 0 0 0,0 0 0 0 0,0 0 0 0 0,0 0 0 0 0,0-1 0 0 0,0 1 0 0 0,0 0 0 0 0,1 0 0 0 0,0 0 0 0 0,-1-1 0 0 0,1 1 0 0 0,1 0 0 0 0,-1 0 0 0 0,0 0 0 0 0,1-1 0 0 0,-1 1 0 0 0,1 0 0 0 0,2-5 0 0 0,2-6 0 0 0,0 0 0 0 0,1 0 0 0 0,9-13 0 0 0,-4 7 0 0 0,25-34 0 0 0,-29 46 0 0 0,-1 1 0 0 0,1 0 0 0 0,0 0 0 0 0,1 0 0 0 0,-1 1 0 0 0,18-10 0 0 0,-19 12 0 0 0,1 0 0 0 0,1 0 0 0 0,-1 1 0 0 0,0-1 0 0 0,1 2 0 0 0,0-1 0 0 0,0 1 0 0 0,-1 0 0 0 0,1 1 0 0 0,0 0 0 0 0,14 0 0 0 0,-10 4 0 0 0,-9-2 0 0 0,1 2 0 0 0,-1-1 0 0 0,0 0 0 0 0,0 1 0 0 0,0-1 0 0 0,0 1 0 0 0,0 0 0 0 0,0 0 0 0 0,-1 0 0 0 0,1 0 0 0 0,-1 0 0 0 0,0 1 0 0 0,0-1 0 0 0,0 1 0 0 0,0 0 0 0 0,-1-1 0 0 0,3 9 0 0 0,-1-1 0 0 0,-1 1 0 0 0,0-1 0 0 0,0 1 0 0 0,0 21 0 0 0,-3-17 0 0 0,0-1 0 0 0,-1 1 0 0 0,0-1 0 0 0,-1 0 0 0 0,-8 22 0 0 0,9-27 0 0 0,2-7 0 0 0,-1 1 0 0 0,0-1 0 0 0,0 0 0 0 0,0 0 0 0 0,0 0 0 0 0,0 0 0 0 0,-3 5 0 0 0,-1 0-64 0 0,4-7-273 0 0,1-1-138 0 0,0 0-33 0 0,-9-41-5688 0 0,10 23-1992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7.3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22 13823 0 0,'0'0'630'0'0,"2"-1"-13"0"0,34-19-158 0 0,-35 19 625 0 0,-1 1 366 0 0,0 0 72 0 0,2 1-1366 0 0,0 1 1 0 0,0-1 0 0 0,-1 0 0 0 0,1 1 0 0 0,-1-1 0 0 0,1 1-1 0 0,-1-1 1 0 0,1 1 0 0 0,-1 0 0 0 0,0-1 0 0 0,0 1 0 0 0,0 0-1 0 0,0 0 1 0 0,0 0 0 0 0,0 0 0 0 0,-1 0 0 0 0,1 0 0 0 0,-1 0-1 0 0,1 0 1 0 0,-1 0 0 0 0,0 0 0 0 0,0 0 0 0 0,0 0 0 0 0,0 1-1 0 0,0-1 1 0 0,0 3 0 0 0,-2 6 162 0 0,0 0-1 0 0,-1 1 1 0 0,-5 16 0 0 0,5-20 50 0 0,-9 32 85 0 0,-29 83 1244 0 0,37-110-2317 0 0,-2 0 0 0 0,1-1 0 0 0,-14 22 0 0 0,18-33-5571 0 0,1-1-1968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7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4 21191 0 0,'-1'0'480'0'0,"0"1"-362"0"0,-1 0-1 0 0,0-1 1 0 0,1 0 0 0 0,-1 1-1 0 0,1-1 1 0 0,-1 0-1 0 0,0 0 1 0 0,1 0 0 0 0,-1 0-1 0 0,0 0 1 0 0,1 0 0 0 0,-1 0-1 0 0,-2-1 1 0 0,3 1 203 0 0,1 0 424 0 0,0 0 226 0 0,0 0 42 0 0,0 0-127 0 0,-1-2-582 0 0,-3-3-196 0 0,3 4 274 0 0,1 1 114 0 0,0 0 15 0 0,0 0-68 0 0,-9-13-479 0 0,8 12-1015 0 0,0 0-385 0 0,-7-1-79 0 0,-1 1-18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8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0135 0 0,'0'0'231'0'0,"0"0"29"0"0,0 0 19 0 0,0 0 105 0 0,0 0 410 0 0,0 0 184 0 0,0 0 40 0 0,0 0 6 0 0,0 0 0 0 0,0 0 0 0 0,0 0 0 0 0,0 0-69 0 0,0 0-290 0 0,0 0-121 0 0,0 0-28 0 0,0 0-4 0 0,0 0 0 0 0,0 0 0 0 0,0 0 0 0 0,0 0 69 0 0,0 0 290 0 0,2 2 121 0 0,0 0-774 0 0,0 0 0 0 0,0-1-1 0 0,1 1 1 0 0,-1-1 0 0 0,0 0 0 0 0,1 0 0 0 0,-1 0-1 0 0,1 0 1 0 0,5 1 0 0 0,-4-1-152 0 0,9 1-66 0 0,-4-3 0 0 0,19-1 0 0 0,14 3 1036 0 0,46 5 0 0 0,-80-5-1036 0 0,0-1 0 0 0,-1 0 0 0 0,1-1 0 0 0,15-3 0 0 0,19-1 0 0 0,-23 5 0 0 0,22 0 0 0 0,0 1 0 0 0,74 12 0 0 0,-85-8 0 0 0,0-2 0 0 0,1 0 0 0 0,52-4 0 0 0,-53 1 0 0 0,33 4 0 0 0,-35-1 0 0 0,46-2 0 0 0,-15-9 0 0 0,-39 5 0 0 0,0 1 0 0 0,37 0 0 0 0,6 3 0 0 0,101-9 0 0 0,-72-6 0 0 0,8 0 0 0 0,53-5 0 0 0,-140 18 0 0 0,85-3 0 0 0,-84 4 0 0 0,1 1 0 0 0,-1 1 0 0 0,0 0 0 0 0,25 8 0 0 0,-33-8 0 0 0,-4-2 0 0 0,0 1 0 0 0,0 0 0 0 0,0-1 0 0 0,0 0 0 0 0,0 1 0 0 0,0-1 0 0 0,0 0 0 0 0,0 0 0 0 0,0 0 0 0 0,0 0 0 0 0,0-1 0 0 0,2 0 0 0 0,27 0 1883 0 0,-32-1-1742 0 0,1 1-140 0 0,0 1 0 0 0,0-1 0 0 0,0 1 0 0 0,0-1 0 0 0,0 1 0 0 0,-1-1 0 0 0,1 1-1 0 0,0-1 1 0 0,0 1 0 0 0,0-1 0 0 0,0 1 0 0 0,-1-1 0 0 0,1 1 0 0 0,0 0 0 0 0,0-1-1 0 0,-1 1 1 0 0,1-1 0 0 0,0 1 0 0 0,-1 0 0 0 0,1-1 0 0 0,-1 1 0 0 0,1 0 0 0 0,0-1-1 0 0,-1 1 1 0 0,1 0 0 0 0,-1-1 0 0 0,-2-1-252 0 0,0 1 1 0 0,-1-1-1 0 0,1 1 0 0 0,0 0 1 0 0,0 0-1 0 0,-1 0 1 0 0,1 0-1 0 0,0 0 0 0 0,-1 1 1 0 0,1-1-1 0 0,-5 1 0 0 0,-43 3-4556 0 0,38-2 4053 0 0,-25 3-1790 0 0,0-2-15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49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439 8287 0 0,'0'0'382'0'0,"0"0"-8"0"0,0 0-32 0 0,0 0 750 0 0,-16-2 5570 0 0,15 1-6392 0 0,-1 1 0 0 0,1 0 0 0 0,0 0 0 0 0,-1-1 0 0 0,1 1 0 0 0,0-1 0 0 0,-1 1 0 0 0,1-1 0 0 0,0 0 0 0 0,0 1 0 0 0,-1-1 0 0 0,1 0 0 0 0,0 0 0 0 0,0 0 0 0 0,0 0 0 0 0,0 0 0 0 0,0 0 0 0 0,0 0 0 0 0,0-1 0 0 0,-1-1-16 0 0,0-1 0 0 0,1 1 0 0 0,0 0 0 0 0,-1 0 0 0 0,1-1 0 0 0,0 1 0 0 0,0-6 0 0 0,0-1 232 0 0,0 0-1 0 0,1 0 1 0 0,0-1 0 0 0,2-15-1 0 0,2 5-193 0 0,0 1 0 0 0,1 0 0 0 0,1 1 0 0 0,13-28 0 0 0,-14 36-158 0 0,1-1 0 0 0,0 1-1 0 0,1 1 1 0 0,1-1 0 0 0,-1 1 0 0 0,2 1 0 0 0,-1-1-1 0 0,15-11 1 0 0,-13 13-134 0 0,3-2 0 0 0,16-17 0 0 0,-24 22 0 0 0,0 0 0 0 0,0 0 0 0 0,1 1 0 0 0,-1 0 0 0 0,1 0 0 0 0,0 0 0 0 0,0 1 0 0 0,0 0 0 0 0,1 0 0 0 0,7-2 0 0 0,-2 5 0 0 0,-10 1 0 0 0,-1 0 0 0 0,1 0 0 0 0,0 1 0 0 0,-1-1 0 0 0,1 1 0 0 0,-1-1 0 0 0,1 1 0 0 0,-1 0 0 0 0,0-1 0 0 0,1 1 0 0 0,-1 0 0 0 0,0 0 0 0 0,0 0 0 0 0,0 0 0 0 0,-1 0 0 0 0,1 0 0 0 0,0 4 0 0 0,2 6 0 0 0,-1 0 0 0 0,0 13 0 0 0,0-14 0 0 0,-1 1 0 0 0,0 0 0 0 0,-1 1 0 0 0,-1-1 0 0 0,0 0 0 0 0,0 0 0 0 0,-1 0 0 0 0,-5 19 0 0 0,-3 11 0 0 0,8-31 0 0 0,-1-7 0 0 0,1-9 0 0 0,-1-9 0 0 0,3 8 0 0 0,1-1 0 0 0,0 0 0 0 0,0 0 0 0 0,0 1 0 0 0,0-1 0 0 0,1 1 0 0 0,0-1 0 0 0,1 1 0 0 0,0 0 0 0 0,6-12 0 0 0,2 1 0 0 0,0 0 0 0 0,20-22 0 0 0,-27 33 0 0 0,0 1 0 0 0,0 0 0 0 0,1 1 0 0 0,-1-1 0 0 0,1 1 0 0 0,8-6 0 0 0,-3 7 0 0 0,-8 3 0 0 0,0 0 0 0 0,0 1 0 0 0,0-1 0 0 0,0 1 0 0 0,0-1 0 0 0,0 1 0 0 0,-1 0 0 0 0,1-1 0 0 0,0 1 0 0 0,0 0 0 0 0,-1 0 0 0 0,1 0 0 0 0,-1 1 0 0 0,3 1 0 0 0,2 7 0 0 0,0 5 3 0 0,-1 0-1 0 0,-1 0 1 0 0,0 0 0 0 0,-1 0-1 0 0,1 18 1 0 0,0 88-70 0 0,-4-111 54 0 0,0-8-324 0 0,0-2-138 0 0,0 0-33 0 0,0 0-140 0 0,8-10-2045 0 0,0-4-162 0 0,-1 1-5333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0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21191 0 0,'0'0'480'0'0,"0"0"67"0"0,0 0 31 0 0,0 0-56 0 0,2-1-341 0 0,1-1-160 0 0,1 1-1 0 0,0 0 1 0 0,-1 0-1 0 0,1 0 1 0 0,0 0-1 0 0,0 1 1 0 0,-1 0 0 0 0,1 0-1 0 0,0 0 1 0 0,0 0-1 0 0,-1 0 1 0 0,6 1-1 0 0,10 1 664 0 0,-17-2-175 0 0,1-1 3 0 0,5 0-249 0 0,0 0 113 0 0,1 0 1 0 0,-1 1-1 0 0,1 0 0 0 0,13 1 0 0 0,39 3-376 0 0,-59-3-256 0 0,0-1 0 0 0,-1 0 0 0 0,1 1 0 0 0,0-1 0 0 0,0 0 0 0 0,-1 0-1 0 0,1 0 1 0 0,0 0 0 0 0,0-1 0 0 0,-1 1 0 0 0,1 0 0 0 0,0-1 0 0 0,-1 1 0 0 0,4-2 0 0 0,4-2-1514 0 0,0 1-275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0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1 21191 0 0,'0'0'480'0'0,"0"0"67"0"0,0 0 31 0 0,0 0-56 0 0,0 0-269 0 0,2 1 138 0 0,1 1-307 0 0,-1 0-1 0 0,0 0 1 0 0,0 1 0 0 0,0-1-1 0 0,0 0 1 0 0,0 1 0 0 0,-1-1-1 0 0,1 1 1 0 0,-1 0 0 0 0,0 0 0 0 0,1-1-1 0 0,-1 1 1 0 0,0 0 0 0 0,-1 0-1 0 0,1 0 1 0 0,0 0 0 0 0,-1 4-1 0 0,2 7 98 0 0,-1 0-1 0 0,-1 22 1 0 0,-1-19-15 0 0,-1 0-1 0 0,-1 0 1 0 0,-9 30 0 0 0,-23 47 595 0 0,14-39-580 0 0,-8 8-173 0 0,21-49 56 0 0,7-12 307 0 0,1-2 117 0 0,0 0 21 0 0,0 0-66 0 0,3-11-278 0 0,2-1-165 0 0,1 1 0 0 0,0 0 0 0 0,1 1 0 0 0,0 0 0 0 0,0 0 0 0 0,15-15 0 0 0,46-42 0 0 0,-58 58 0 0 0,0 1 0 0 0,0 0 0 0 0,1 1 0 0 0,0 0 0 0 0,16-7 0 0 0,-16 10 0 0 0,0 4 0 0 0,-11 0 0 0 0,1 0 0 0 0,-1 0 0 0 0,1 1 0 0 0,-1-1 0 0 0,0 0 0 0 0,1 0 0 0 0,-1 1 0 0 0,1-1 0 0 0,-1 0 0 0 0,0 1 0 0 0,1-1 0 0 0,-1 0 0 0 0,0 1 0 0 0,0-1 0 0 0,1 1 0 0 0,-1-1 0 0 0,0 0 0 0 0,0 1 0 0 0,1-1 0 0 0,-1 1 0 0 0,1 2 0 0 0,-1-1 0 0 0,1 1 0 0 0,-1-1 0 0 0,0 1 0 0 0,0 0 0 0 0,0-1 0 0 0,0 1 0 0 0,0-1 0 0 0,0 1 0 0 0,-1 0 0 0 0,1-1 0 0 0,-1 1 0 0 0,0-1 0 0 0,1 1 0 0 0,-1-1 0 0 0,0 0 0 0 0,-1 1 0 0 0,1-1 0 0 0,0 0 0 0 0,-1 0 0 0 0,-1 2 0 0 0,-5 5 0 0 0,1 0 0 0 0,-2-1 0 0 0,-13 10 0 0 0,5-3 0 0 0,-29 19 0 0 0,39-27 0 0 0,1 1 0 0 0,3 1 0 0 0,3-7 0 0 0,1-1 0 0 0,-1 1 0 0 0,1 0 0 0 0,-1 0 0 0 0,1-1 0 0 0,0 1 0 0 0,-1 0 0 0 0,1-1 0 0 0,0 1 0 0 0,2 2 0 0 0,5 5 0 0 0,2-4 0 0 0,-2-1 0 0 0,-6-2 0 0 0,0 0 0 0 0,1-1 0 0 0,-1 1 0 0 0,1-1 0 0 0,-1 0 0 0 0,1 1 0 0 0,3 0 0 0 0,-5-2-78 0 0,0 1 0 0 0,0-1 0 0 0,0 0 0 0 0,0 1 0 0 0,0-1 0 0 0,0 0-1 0 0,0 1 1 0 0,1-1 0 0 0,-1 0 0 0 0,0 0 0 0 0,2 0 0 0 0,-3 0 22 0 0,0 0 0 0 0,1 0 0 0 0,-1-1 0 0 0,0 1 0 0 0,0 0 0 0 0,0 0 0 0 0,0 0 0 0 0,0 0 0 0 0,0 0 0 0 0,1-1 0 0 0,-1 1 0 0 0,0 0 0 0 0,0 0 0 0 0,0 0 0 0 0,0 0 0 0 0,0 0 0 0 0,0-1 0 0 0,0 1-1 0 0,0 0 1 0 0,0 0 0 0 0,0 0 0 0 0,0-1 0 0 0,0 1 0 0 0,0 0 0 0 0,0 0 0 0 0,0 0 0 0 0,0 0 0 0 0,0-1 0 0 0,0 1 0 0 0,0 0 0 0 0,0 0 0 0 0,0 0 0 0 0,0 0 0 0 0,0-1 0 0 0,0 1 0 0 0,-1 0 0 0 0,1 0 0 0 0,0 0 0 0 0,-10-15-4306 0 0,10 15 4189 0 0,-14-17-1874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1.0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65 10135 0 0,'-8'-16'464'0'0,"6"13"-9"0"0,2 1-155 0 0,-2-6 1405 0 0,0 1 1 0 0,0-1-1 0 0,-4-7 0 0 0,5 13-681 0 0,1 2 0 0 0,-11-1 1276 0 0,10 0-2238 0 0,1 1-1 0 0,-1 0 1 0 0,0 0 0 0 0,0-1-1 0 0,0 1 1 0 0,1 0 0 0 0,-1 0-1 0 0,0 0 1 0 0,0 0 0 0 0,0 0 0 0 0,0 0-1 0 0,1 0 1 0 0,-1 0 0 0 0,0 0-1 0 0,0 0 1 0 0,0 1 0 0 0,0-1-1 0 0,1 0 1 0 0,-1 1 0 0 0,0-1-1 0 0,0 0 1 0 0,1 1 0 0 0,-1-1-1 0 0,0 1 1 0 0,1-1 0 0 0,-1 1-1 0 0,0-1 1 0 0,1 1 0 0 0,-1-1-1 0 0,0 2 1 0 0,-30 47 1990 0 0,18-27-1694 0 0,0 0 0 0 0,-16 42 0 0 0,20-44-304 0 0,-5 15-54 0 0,2 1 0 0 0,1 0 0 0 0,2 1 0 0 0,2 0 0 0 0,1 1 0 0 0,2-1 0 0 0,0 64 0 0 0,6-80 0 0 0,0-1 0 0 0,1 1 0 0 0,2-1 0 0 0,0 0 0 0 0,12 32 0 0 0,-15-48-326 0 0,0 0 0 0 0,0 1 0 0 0,0-1 0 0 0,1 0 0 0 0,-1 0 0 0 0,1 0 1 0 0,0-1-1 0 0,0 1 0 0 0,0-1 0 0 0,1 0 0 0 0,4 5 0 0 0,-1-4-661 0 0,-1 0 0 0 0,1 0 1 0 0,0-1-1 0 0,0 0 0 0 0,0 0 0 0 0,9 2 1 0 0,21 5-5076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21:52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9 13823 0 0,'0'0'630'0'0,"0"0"-13"0"0,3 0-393 0 0,29-1 753 0 0,0-2 1 0 0,1-1-1 0 0,36-10 0 0 0,-40 6 528 0 0,-12 3-773 0 0,-1 1-1 0 0,20-2 1 0 0,104-14-116 0 0,-122 18-611 0 0,-14 0-16 0 0,6-6-184 0 0,-9 6-856 0 0,0 1-385 0 0,2-8-78 0 0,-3 0-20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1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0 13823 0 0,'0'0'630'0'0,"0"0"-13"0"0,0 0-252 0 0,0 0 391 0 0,0 3 216 0 0,4 16 995 0 0,-4-17-1302 0 0,0 0-121 0 0,1 1-386 0 0,-1 0 0 0 0,1 0 0 0 0,0 0 0 0 0,0 0-1 0 0,2 6 1 0 0,7 16 27 0 0,2 6 538 0 0,0-2 603 0 0,9 35 0 0 0,-18-53-1160 0 0,-1 1 0 0 0,0-1 1 0 0,-1 0-1 0 0,0 0 0 0 0,-1 1 0 0 0,-2 20 1 0 0,-1-12 62 0 0,0 0 0 0 0,-1 0 1 0 0,-1 0-1 0 0,-1-1 0 0 0,-1 0 1 0 0,-14 29-1 0 0,9-26-229 0 0,-2-1 0 0 0,-21 26 0 0 0,23-32 0 0 0,5-5 0 0 0,-1-1 0 0 0,0 0 0 0 0,-1 0 0 0 0,-18 14 0 0 0,12-11-1421 0 0,14-10 1031 0 0,-1 0-1 0 0,0 0 1 0 0,0 0-1 0 0,0-1 0 0 0,0 1 1 0 0,0-1-1 0 0,0 1 1 0 0,0-1-1 0 0,0 0 1 0 0,-1 0-1 0 0,1 0 1 0 0,0 0-1 0 0,-1-1 1 0 0,1 1-1 0 0,-5 0 1 0 0,6-2-1646 0 0,-2-8-11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2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803'0'0,"0"0"-18"0"0,0 0-358 0 0,0 2 341 0 0,1 18 302 0 0,5 26 0 0 0,-4-32-547 0 0,0 0 1 0 0,0 1-1 0 0,-2-1 1 0 0,1 0 0 0 0,-3 17-1 0 0,0-12-63 0 0,0 0-1 0 0,2 23 1 0 0,0 4 193 0 0,-1-19-561 0 0,-2 35-1940 0 0,4-20-2629 0 0,0-29 2942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2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8 19351 0 0,'0'0'886'0'0,"0"0"-21"0"0,0 0-410 0 0,0 0 320 0 0,0 0 200 0 0,0 0 38 0 0,0 0-59 0 0,0 0-289 0 0,0 0-121 0 0,0 0-28 0 0,0 0-72 0 0,0 0-423 0 0,0 0-699 0 0,-1-1-276 0 0,-6-4-56 0 0,5 3-13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4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90 13823 0 0,'0'0'315'0'0,"0"0"45"0"0,0 0 21 0 0,0 0-49 0 0,0 0-81 0 0,0 0 481 0 0,0 0 237 0 0,0 0 45 0 0,0 0-61 0 0,0 0-288 0 0,0 0-121 0 0,0 0-28 0 0,1-3-4 0 0,0 0-299 0 0,0-1 0 0 0,-1 0-1 0 0,0 1 1 0 0,0-1 0 0 0,0 0 0 0 0,0 0-1 0 0,0 1 1 0 0,-1-1 0 0 0,-1-5-1 0 0,-1-25 1245 0 0,5 19-1161 0 0,0 1 0 0 0,1-1 0 0 0,1 1 0 0 0,1 0 0 0 0,0 0 0 0 0,1 0 0 0 0,0 0 0 0 0,10-15 0 0 0,2 4-296 0 0,-14 20 0 0 0,0 0 0 0 0,-1-1 0 0 0,1 1 0 0 0,-1-1 0 0 0,0 0 0 0 0,-1 1 0 0 0,4-11 0 0 0,-4 10 0 0 0,0 1 0 0 0,0-1 0 0 0,1 1 0 0 0,0-1 0 0 0,0 1 0 0 0,6-8 0 0 0,-7 10 0 0 0,0 0 0 0 0,1 1 0 0 0,-1-1 0 0 0,1 0 0 0 0,0 1 0 0 0,0-1 0 0 0,0 1 0 0 0,0 0 0 0 0,0 0 0 0 0,0 0 0 0 0,6-2 0 0 0,1 2 0 0 0,1-1 0 0 0,1 5 0 0 0,-2 7 0 0 0,-3 2 0 0 0,-6-7 0 0 0,0 1 0 0 0,0-1 0 0 0,0 0 0 0 0,0 0 0 0 0,-1 1 0 0 0,0-1 0 0 0,0 0 0 0 0,-1 9 0 0 0,-9 39 0 0 0,3-17 0 0 0,4-17 0 0 0,-1 1 0 0 0,-1-1 0 0 0,0 0 0 0 0,-15 31 0 0 0,17-45 0 0 0,-3 17 0 0 0,7-26 0 0 0,2-8 0 0 0,-1 0 0 0 0,2 1 0 0 0,7-19 0 0 0,0 10 0 0 0,0 1 0 0 0,2 1 0 0 0,1-1 0 0 0,0 2 0 0 0,1 0 0 0 0,1 1 0 0 0,27-23 0 0 0,-22 20 0 0 0,-17 16 0 0 0,0 0 0 0 0,0 0 0 0 0,1 0 0 0 0,-1 0 0 0 0,1 1 0 0 0,0 0 0 0 0,0 0 0 0 0,0 0 0 0 0,0 0 0 0 0,0 1 0 0 0,1 0 0 0 0,5-2 0 0 0,0 4 0 0 0,-9 2 0 0 0,0-1 0 0 0,0 0 0 0 0,0 1 0 0 0,0-1 0 0 0,-1 1 0 0 0,1-1 0 0 0,0 1 0 0 0,-1 0 0 0 0,0-1 0 0 0,1 1 0 0 0,-1 0 0 0 0,0 0 0 0 0,0 0 0 0 0,0 0 0 0 0,1 5 0 0 0,10 36 0 0 0,-11-39 0 0 0,3 18-769 0 0,-1 1 0 0 0,-1-1 0 0 0,-1 45 0 0 0,-1-38 257 0 0,1-29-1511 0 0,7 0-22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4.8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9351 0 0,'0'0'439'0'0,"0"0"62"0"0,0 0 33 0 0,0 0-65 0 0,1 1-309 0 0,3-1-56 0 0,-1 1 0 0 0,0-1 0 0 0,1 0 0 0 0,-1 1 1 0 0,0-1-1 0 0,1-1 0 0 0,-1 1 0 0 0,0 0 0 0 0,0-1 0 0 0,6-1 0 0 0,1-1 604 0 0,56-15 941 0 0,-9 2-1062 0 0,-47 15-587 0 0,-1 3-61 0 0,-8-2-265 0 0,-1 0-140 0 0,0 0-1577 0 0,0 0-6149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5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5663 0 0,'0'0'719'0'0,"0"0"-20"0"0,2 0-306 0 0,2 0-195 0 0,9 0 1193 0 0,-1 0-1 0 0,16-3 0 0 0,-26 3-1310 0 0,0-1 1 0 0,0 1-1 0 0,0 0 0 0 0,0 0 0 0 0,1 1 0 0 0,-1-1 1 0 0,0 0-1 0 0,0 1 0 0 0,0-1 0 0 0,0 1 0 0 0,0 0 1 0 0,-1 0-1 0 0,1-1 0 0 0,0 1 0 0 0,0 1 0 0 0,0-1 1 0 0,-1 0-1 0 0,1 0 0 0 0,0 1 0 0 0,-1-1 0 0 0,1 0 1 0 0,-1 1-1 0 0,0 0 0 0 0,2 2 0 0 0,1 1 166 0 0,-1 0-1 0 0,0 0 1 0 0,0 1-1 0 0,0 0 1 0 0,-1-1 0 0 0,4 13-1 0 0,-2 7 166 0 0,0 0 1 0 0,-2 0-1 0 0,0 25 0 0 0,-1 0-8 0 0,10 31 1480 0 0,-9-70-1734 0 0,4-2-133 0 0,2-4-16 0 0,-6-4 0 0 0,17-4 0 0 0,-9 1 0 0 0,-2 1-64 0 0,-6 0-273 0 0,-2 1-138 0 0,11-17-1057 0 0,-10 14 1103 0 0,0 0 0 0 0,-1 0-1 0 0,1 0 1 0 0,-1 0 0 0 0,0 0 0 0 0,0 0-1 0 0,0 0 1 0 0,0 0 0 0 0,-1 0 0 0 0,1 0-1 0 0,-1 0 1 0 0,1 0 0 0 0,-1 0 0 0 0,0 1-1 0 0,0-1 1 0 0,-2-4 0 0 0,-3-2-1618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5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7 1 15663 0 0,'0'0'719'0'0,"0"0"-20"0"0,0 0-238 0 0,0 0 656 0 0,0 0 335 0 0,0 0 70 0 0,-2 1-125 0 0,-40 27 279 0 0,-68 60 1 0 0,22-15-445 0 0,74-61-1198 0 0,-15 15-1 0 0,-11 10-369 0 0,38-36-1068 0 0,2-1-511 0 0,0 0-108 0 0,0 0-22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6.1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 11975 0 0,'0'0'267'0'0,"0"0"42"0"0,0 0 17 0 0,0 0-28 0 0,0 0-58 0 0,0 0 491 0 0,0 0 238 0 0,0 0 45 0 0,0 0-61 0 0,0 0-288 0 0,0 0-121 0 0,2 3-28 0 0,3 7 66 0 0,-5-9-518 0 0,0-1 1 0 0,0 1 0 0 0,0-1 0 0 0,0 1-1 0 0,0-1 1 0 0,0 1 0 0 0,0-1 0 0 0,0 1 0 0 0,0-1-1 0 0,0 1 1 0 0,0 0 0 0 0,0-1 0 0 0,0 1 0 0 0,-1-1-1 0 0,1 1 1 0 0,0-1 0 0 0,0 1 0 0 0,-1-1-1 0 0,1 1 1 0 0,0-1 0 0 0,0 0 0 0 0,-1 1 0 0 0,1-1-1 0 0,-1 1 1 0 0,0 0 178 0 0,-14 28 823 0 0,0 1 0 0 0,-12 38-1 0 0,10-18-841 0 0,2 1 0 0 0,3 1 0 0 0,2 0-1 0 0,-5 75 1 0 0,14 34-224 0 0,3-136 0 0 0,1 1 0 0 0,1-1 0 0 0,1 1 0 0 0,10 29 0 0 0,-12-48-164 0 0,0 0-1 0 0,0-1 1 0 0,0 1-1 0 0,1 0 1 0 0,0-1 0 0 0,0 0-1 0 0,1 0 1 0 0,0 0-1 0 0,8 8 1 0 0,-7-10-327 0 0,-1 1 1 0 0,1-1 0 0 0,0-1-1 0 0,0 1 1 0 0,0-1-1 0 0,0 0 1 0 0,1 0 0 0 0,-1-1-1 0 0,1 1 1 0 0,10 1 0 0 0,17 0-7472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6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23 10135 0 0,'0'0'464'0'0,"0"0"-9"0"0,2 0-295 0 0,2-1 12 0 0,0 0 0 0 0,-1 0-1 0 0,1-1 1 0 0,0 1 0 0 0,4-4 0 0 0,-6 4 78 0 0,1-1 1 0 0,0 1 0 0 0,-1 0 0 0 0,1-1 0 0 0,0 1 0 0 0,0 0-1 0 0,-1 1 1 0 0,1-1 0 0 0,0 0 0 0 0,0 1 0 0 0,0 0-1 0 0,0-1 1 0 0,0 1 0 0 0,0 0 0 0 0,0 1 0 0 0,0-1-1 0 0,4 1 1 0 0,-2 1 91 0 0,-1 0 0 0 0,0 0-1 0 0,0 0 1 0 0,0 1 0 0 0,0-1-1 0 0,0 1 1 0 0,0 0 0 0 0,-1 0 0 0 0,1 0-1 0 0,3 5 1 0 0,3 5 751 0 0,14 23 1 0 0,-16-25-896 0 0,-2 0 45 0 0,0 1 1 0 0,0 0-1 0 0,-1 1 0 0 0,0-1 1 0 0,4 23-1 0 0,-3-3 359 0 0,4 39 0 0 0,-9-50-486 0 0,-1 0-1 0 0,-1 0 1 0 0,0-1-1 0 0,-2 1 1 0 0,0 0-1 0 0,-2-1 1 0 0,0 1 0 0 0,-15 36-1 0 0,9-31 20 0 0,-2 0 0 0 0,-1-2 0 0 0,-1 1 0 0 0,0-2-1 0 0,-2 0 1 0 0,-20 21 0 0 0,30-36-502 0 0,-1 0-1 0 0,0-1 1 0 0,0 1 0 0 0,0-2-1 0 0,-1 1 1 0 0,0-1-1 0 0,0-1 1 0 0,-1 1 0 0 0,0-2-1 0 0,0 1 1 0 0,0-1 0 0 0,-14 3-1 0 0,8-5-656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3-01T07:58:57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326 17503 0 0,'0'0'399'0'0,"2"-1"60"0"0,0 0-376 0 0,0-1 1 0 0,-1 1-1 0 0,1-1 1 0 0,0 0-1 0 0,-1 0 1 0 0,1 0-1 0 0,-1 0 1 0 0,0 0-1 0 0,1 0 1 0 0,-1 0 0 0 0,1-3-1 0 0,11-32-31 0 0,-4 9 96 0 0,-2 12 622 0 0,-1 0 0 0 0,-1-1-1 0 0,-1 0 1 0 0,0 0 0 0 0,-1 0-1 0 0,0-19 1 0 0,-1 18-341 0 0,-1 14-305 0 0,-1 1 0 0 0,0-1 1 0 0,1 0-1 0 0,-1 0 0 0 0,0 1 0 0 0,-1-1 0 0 0,1 0 0 0 0,-1 0 1 0 0,0 1-1 0 0,0-1 0 0 0,0 1 0 0 0,0-1 0 0 0,0 1 0 0 0,-1-1 1 0 0,0 1-1 0 0,1 0 0 0 0,-5-6 0 0 0,6 9-107 0 0,-1-1-1 0 0,1 0 0 0 0,-1 0 1 0 0,1 1-1 0 0,-1-1 1 0 0,1 0-1 0 0,-1 1 1 0 0,0-1-1 0 0,1 1 1 0 0,-1-1-1 0 0,0 1 0 0 0,1-1 1 0 0,-1 1-1 0 0,0-1 1 0 0,0 1-1 0 0,0-1 1 0 0,1 1-1 0 0,-1 0 1 0 0,0 0-1 0 0,0-1 0 0 0,0 1 1 0 0,0 0-1 0 0,1 0 1 0 0,-1 0-1 0 0,0 0 1 0 0,0 0-1 0 0,0 0 1 0 0,0 0-1 0 0,0 0 0 0 0,0 1 1 0 0,1-1-1 0 0,-1 0 1 0 0,0 0-1 0 0,0 1 1 0 0,-1 0-1 0 0,0 0 78 0 0,0 0 1 0 0,0 1-1 0 0,0-1 0 0 0,0 1 0 0 0,0-1 0 0 0,0 1 1 0 0,1 0-1 0 0,-3 3 0 0 0,-9 17 52 0 0,1 0 1 0 0,1 0-1 0 0,-10 32 0 0 0,11-29-123 0 0,0 5-23 0 0,1-1 0 0 0,1 1 0 0 0,-6 53 0 0 0,4 95 0 0 0,12-165 0 0 0,-1-12 0 0 0,-1-1 0 0 0,1 0 0 0 0,0 1 0 0 0,0-1 0 0 0,0 1 0 0 0,-1-1 0 0 0,1 0 0 0 0,0 0 0 0 0,0 0 0 0 0,0 1 0 0 0,0-1 0 0 0,0 0 0 0 0,0 0 0 0 0,-1 0 0 0 0,1 0 0 0 0,0 0 0 0 0,0-1 0 0 0,0 1 0 0 0,0 0 0 0 0,0 0 0 0 0,0 0 0 0 0,-1-1 0 0 0,1 1 0 0 0,0-1 0 0 0,0 1 0 0 0,0 0 0 0 0,-1-1 0 0 0,1 1 0 0 0,0-1 0 0 0,0 0 0 0 0,24-18 0 0 0,40-44 0 0 0,45-38 0 0 0,-101 94 0 0 0,0 1 0 0 0,13-6 0 0 0,5-3 0 0 0,-17 9 0 0 0,-10 6 0 0 0,0 0 0 0 0,0 0 0 0 0,1 0 0 0 0,-1 0 0 0 0,0-1 0 0 0,0 1 0 0 0,1 0 0 0 0,-1 0 0 0 0,0 0 0 0 0,0 0 0 0 0,1 0 0 0 0,-1 0 0 0 0,0 0 0 0 0,1 0 0 0 0,-1 0 0 0 0,0 0 0 0 0,0 0 0 0 0,1 0 0 0 0,-1 0 0 0 0,0 0 0 0 0,0 0 0 0 0,1 0 0 0 0,-1 1 0 0 0,0-1 0 0 0,0 0 0 0 0,1 0 0 0 0,-1 0 0 0 0,0 0 0 0 0,1 1 0 0 0,-1 0 0 0 0,0 1 0 0 0,0-1 0 0 0,1 1 0 0 0,-1-1 0 0 0,0 1 0 0 0,0-1 0 0 0,0 1 0 0 0,-1-1 0 0 0,1 1 0 0 0,0-1 0 0 0,-1 1 0 0 0,1-1 0 0 0,0 1 0 0 0,-1-1 0 0 0,0 1 0 0 0,1-1 0 0 0,-1 0 0 0 0,0 1 0 0 0,0-1 0 0 0,-1 2 0 0 0,-22 29 0 0 0,22-30 0 0 0,-39 51 0 0 0,-10 11 0 0 0,50-63 50 0 0,-1 0 0 0 0,1 0 0 0 0,0 0 0 0 0,0 1 0 0 0,0-1 0 0 0,0 0 0 0 0,0 1 0 0 0,0-1 0 0 0,0 1 0 0 0,1-1 0 0 0,-1 1 0 0 0,0-1 0 0 0,1 1 0 0 0,-1-1 0 0 0,1 1 0 0 0,-1 0 0 0 0,1-1 0 0 0,0 1 0 0 0,0 0 0 0 0,0-1 0 0 0,0 1 0 0 0,0 3 0 0 0,1 2 240 0 0,-1-5-258 0 0,0 0-1 0 0,1 1 1 0 0,-1-1-1 0 0,1 0 1 0 0,0 0-1 0 0,-1 0 1 0 0,1 0 0 0 0,0 0-1 0 0,0 0 1 0 0,0 0-1 0 0,3 3 1 0 0,17 20 179 0 0,-14-17-193 0 0,-6-7-18 0 0,6 7 0 0 0,1 0 0 0 0,1 0 0 0 0,0 0 0 0 0,16 10 0 0 0,-22-15 0 0 0,12 7 0 0 0,-5-6 0 0 0,2-2 0 0 0,-1-3 0 0 0,-1 0 0 0 0,-3-3-64 0 0,-6 3-273 0 0,-1 1-138 0 0,2-23-1901 0 0,-2 20 1980 0 0,0 0 0 0 0,-1 0 0 0 0,1 0-1 0 0,-1 0 1 0 0,1 0 0 0 0,-2-3 0 0 0,1 5 172 0 0,0-2-1311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6E5CB33-3457-4E7C-96F0-7B1EDDC13BAC}" type="datetimeFigureOut">
              <a:rPr lang="nb-NO" smtClean="0"/>
              <a:t>01.03.2021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B874A7-F6AE-44DF-80F3-12FC70A80ABF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45488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7DD7E06-B65B-4531-B324-FFA9802182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B63AF07-02F3-4B23-BE19-6A792E28F6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BFED651-4D78-41D3-96B6-95501D6E2B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2115E-5645-4A8F-9058-D8C4B38ED4FC}" type="datetime1">
              <a:rPr lang="nb-NO" smtClean="0"/>
              <a:t>0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E82B33E-C3CE-471B-81BA-86E2473C4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4E7966-8332-4C4A-8E24-9DE1B292B3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91055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BCA6AE-11F1-41DB-99BF-2BDA610D286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E42D8C0-95AA-4E97-838D-40EAF85FFCB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6E5A6C-214D-42E1-BA53-56D187EA2C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9F90E-45B8-4FB5-A76A-319AE13BFD0C}" type="datetime1">
              <a:rPr lang="nb-NO" smtClean="0"/>
              <a:t>0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44936B5-1D57-477A-8CF1-DA83F151B5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478E060-FD21-4767-BAC2-17C2A7ADF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84881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A0AAF7F-F657-4727-9E04-738B5FA842D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0FBF053-3DA9-448F-8B06-D774BC5A981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ECCB0-3ADD-4437-8B58-E9945F92AA1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731DE-0F9F-4A7C-B2FE-6CAC5E0306EF}" type="datetime1">
              <a:rPr lang="nb-NO" smtClean="0"/>
              <a:t>0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3B2998-A8DA-4D74-9637-5F2A1C8063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69BCA46-7CBE-4952-8FC0-CA2BAC4876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4925567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52E4C7-A255-48DC-BE01-A7050F48B6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F18EC7-30E3-4EF7-9025-E0C40157C3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476DD1A-F3C8-4AA3-945D-76054FFAB7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C7F0AB-8490-44CE-B963-CCCB9E1ECB8F}" type="datetime1">
              <a:rPr lang="nb-NO" smtClean="0"/>
              <a:t>0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B23BFB9-6680-4949-89FF-B30F72766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F9342C-D2AB-47E8-A1E2-6E7839A7D6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842843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6E4979-8EFA-4956-BDD2-29FD741475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52E7E95-3F44-47EE-A8CE-8C88D832CA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66457EC-8882-4486-B169-BBF780F082C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4D239F-2C84-43BB-A6A9-4CDF5BA6AEDD}" type="datetime1">
              <a:rPr lang="nb-NO" smtClean="0"/>
              <a:t>0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AC647E4-98E9-4E2D-BA3B-88E510251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AC4C71B-4CF7-4172-B55B-564F35C1C1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5374356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79E2A6-D50E-4044-834C-AE53709DD2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B4C28D4-D98D-4546-B4BB-7B98BACF835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EBDEA96-F0FE-48AF-9201-DBBFD1443F8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34C5E0E-919A-49F5-B617-93EA51F0EF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A8B89-DBB3-4CDE-85EF-C2587CAF31D0}" type="datetime1">
              <a:rPr lang="nb-NO" smtClean="0"/>
              <a:t>01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CD17387-7F5A-4BDB-BDEB-0518549A8A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7EDB055-24BD-4084-A9E5-FA6E79192F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8508345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2B6C8AB-E1D0-4122-9DB2-8DD47F9C85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4FB829-C101-469F-85E8-69E3F5F4EDE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CC0C185-0EEA-45F0-BAFC-3806BAD795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97AF324-6CBE-4E9D-8179-D35CA989CFF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BDA6BE4D-3329-4392-BCD9-CA55C3B4F77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892C4E0-486F-4472-9714-DB55F76A42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53E916-2888-4BDD-8B45-E0CAA9A4E23A}" type="datetime1">
              <a:rPr lang="nb-NO" smtClean="0"/>
              <a:t>01.03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E80ABF0-5AF0-4F0D-B093-864D61A605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95FC2CB-C18C-4830-8D4B-A9B663BF22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092743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22E3AF-9BD8-49A5-9F24-9B956058BF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4A383BA-EF11-436C-8AD5-B4CF4D51C8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86F96-4439-4CE4-9264-27FAD7E505DC}" type="datetime1">
              <a:rPr lang="nb-NO" smtClean="0"/>
              <a:t>01.03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A5342BE-8C47-4A58-A078-3D9A5C58A7E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036E30C-31C9-4D8C-AA27-21B995C68C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32780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BFD37BD-8DCD-4D39-A5B0-6387CB0F93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3F1494-A0EB-472D-81FB-B66B151A6595}" type="datetime1">
              <a:rPr lang="nb-NO" smtClean="0"/>
              <a:t>01.03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93F7B6-EB55-499B-8018-A7C73B60E6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6AEFBC1-F548-4B00-890D-A28C24A78E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377441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57533C-174E-4435-B71F-16E9991A00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6655FD-839A-4AF7-8374-AA1AD9FAC4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580E2EC-FA38-4BF5-B0DF-AADE8FDD8C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331E44-5B65-4C82-8559-B6A8AC10E59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EEFBCE-BBB6-44E7-A75F-DD62BB4FB7AF}" type="datetime1">
              <a:rPr lang="nb-NO" smtClean="0"/>
              <a:t>01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E40B365-C971-414B-8216-E1094F1B2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E24DFC-A583-41AE-A1F3-086FA6C588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7770990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4C7A60-2875-4316-ADEE-F3759FB4BF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DA44AE78-959C-47F3-8B87-2AABF76E645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47902C-9695-4EC0-845A-D32F13CCF65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8094D05-1496-437D-99A1-E29FB2B04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1A19F-63B9-4ABE-BA2F-221FF4D3B76A}" type="datetime1">
              <a:rPr lang="nb-NO" smtClean="0"/>
              <a:t>01.03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4EAAE9A-856D-4BE7-827B-52AA9F8A440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E960E38-4B38-4586-A3AC-3F5414C7C9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1390763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0A3CA99E-511B-43A0-A562-7E88E1ED3C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8266536-B065-49E1-A800-4FD504D4EE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990F435-4AA5-4C8D-8C4F-C28119ACC49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9B296C-445F-41C5-AF0E-9369A7EC00BF}" type="datetime1">
              <a:rPr lang="nb-NO" smtClean="0"/>
              <a:t>01.03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A4BDB1A-11E4-4E45-91F7-D0267D9E36A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BA42E47-A6E7-4F77-80C0-9F2BFF823A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2B7E0E2-3342-4D88-B638-C0EC89C3C119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83811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package" Target="../embeddings/Microsoft_Word_Document2.docx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319.png"/><Relationship Id="rId299" Type="http://schemas.openxmlformats.org/officeDocument/2006/relationships/image" Target="../media/image1410.png"/><Relationship Id="rId21" Type="http://schemas.openxmlformats.org/officeDocument/2006/relationships/image" Target="../media/image1271.png"/><Relationship Id="rId63" Type="http://schemas.openxmlformats.org/officeDocument/2006/relationships/image" Target="../media/image1292.png"/><Relationship Id="rId159" Type="http://schemas.openxmlformats.org/officeDocument/2006/relationships/image" Target="../media/image1340.png"/><Relationship Id="rId324" Type="http://schemas.openxmlformats.org/officeDocument/2006/relationships/customXml" Target="../ink/ink1265.xml"/><Relationship Id="rId366" Type="http://schemas.openxmlformats.org/officeDocument/2006/relationships/customXml" Target="../ink/ink1286.xml"/><Relationship Id="rId170" Type="http://schemas.openxmlformats.org/officeDocument/2006/relationships/customXml" Target="../ink/ink1188.xml"/><Relationship Id="rId226" Type="http://schemas.openxmlformats.org/officeDocument/2006/relationships/customXml" Target="../ink/ink1216.xml"/><Relationship Id="rId433" Type="http://schemas.openxmlformats.org/officeDocument/2006/relationships/customXml" Target="../ink/ink1320.xml"/><Relationship Id="rId268" Type="http://schemas.openxmlformats.org/officeDocument/2006/relationships/customXml" Target="../ink/ink1237.xml"/><Relationship Id="rId32" Type="http://schemas.openxmlformats.org/officeDocument/2006/relationships/customXml" Target="../ink/ink1119.xml"/><Relationship Id="rId74" Type="http://schemas.openxmlformats.org/officeDocument/2006/relationships/customXml" Target="../ink/ink1140.xml"/><Relationship Id="rId128" Type="http://schemas.openxmlformats.org/officeDocument/2006/relationships/customXml" Target="../ink/ink1167.xml"/><Relationship Id="rId335" Type="http://schemas.openxmlformats.org/officeDocument/2006/relationships/image" Target="../media/image1428.png"/><Relationship Id="rId377" Type="http://schemas.openxmlformats.org/officeDocument/2006/relationships/customXml" Target="../ink/ink1292.xml"/><Relationship Id="rId5" Type="http://schemas.openxmlformats.org/officeDocument/2006/relationships/image" Target="../media/image1263.png"/><Relationship Id="rId181" Type="http://schemas.openxmlformats.org/officeDocument/2006/relationships/image" Target="../media/image1351.png"/><Relationship Id="rId237" Type="http://schemas.openxmlformats.org/officeDocument/2006/relationships/image" Target="../media/image1379.png"/><Relationship Id="rId402" Type="http://schemas.openxmlformats.org/officeDocument/2006/relationships/image" Target="../media/image1461.png"/><Relationship Id="rId279" Type="http://schemas.openxmlformats.org/officeDocument/2006/relationships/image" Target="../media/image1400.png"/><Relationship Id="rId444" Type="http://schemas.openxmlformats.org/officeDocument/2006/relationships/image" Target="../media/image1482.png"/><Relationship Id="rId43" Type="http://schemas.openxmlformats.org/officeDocument/2006/relationships/image" Target="../media/image1282.png"/><Relationship Id="rId139" Type="http://schemas.openxmlformats.org/officeDocument/2006/relationships/image" Target="../media/image1330.png"/><Relationship Id="rId290" Type="http://schemas.openxmlformats.org/officeDocument/2006/relationships/customXml" Target="../ink/ink1248.xml"/><Relationship Id="rId304" Type="http://schemas.openxmlformats.org/officeDocument/2006/relationships/customXml" Target="../ink/ink1255.xml"/><Relationship Id="rId346" Type="http://schemas.openxmlformats.org/officeDocument/2006/relationships/customXml" Target="../ink/ink1276.xml"/><Relationship Id="rId388" Type="http://schemas.openxmlformats.org/officeDocument/2006/relationships/image" Target="../media/image1454.png"/><Relationship Id="rId85" Type="http://schemas.openxmlformats.org/officeDocument/2006/relationships/image" Target="../media/image1303.png"/><Relationship Id="rId150" Type="http://schemas.openxmlformats.org/officeDocument/2006/relationships/customXml" Target="../ink/ink1178.xml"/><Relationship Id="rId192" Type="http://schemas.openxmlformats.org/officeDocument/2006/relationships/customXml" Target="../ink/ink1199.xml"/><Relationship Id="rId206" Type="http://schemas.openxmlformats.org/officeDocument/2006/relationships/customXml" Target="../ink/ink1206.xml"/><Relationship Id="rId413" Type="http://schemas.openxmlformats.org/officeDocument/2006/relationships/customXml" Target="../ink/ink1310.xml"/><Relationship Id="rId248" Type="http://schemas.openxmlformats.org/officeDocument/2006/relationships/customXml" Target="../ink/ink1227.xml"/><Relationship Id="rId12" Type="http://schemas.openxmlformats.org/officeDocument/2006/relationships/customXml" Target="../ink/ink1109.xml"/><Relationship Id="rId108" Type="http://schemas.openxmlformats.org/officeDocument/2006/relationships/customXml" Target="../ink/ink1157.xml"/><Relationship Id="rId315" Type="http://schemas.openxmlformats.org/officeDocument/2006/relationships/image" Target="../media/image1418.png"/><Relationship Id="rId357" Type="http://schemas.openxmlformats.org/officeDocument/2006/relationships/image" Target="../media/image1439.png"/><Relationship Id="rId54" Type="http://schemas.openxmlformats.org/officeDocument/2006/relationships/customXml" Target="../ink/ink1130.xml"/><Relationship Id="rId75" Type="http://schemas.openxmlformats.org/officeDocument/2006/relationships/image" Target="../media/image1298.png"/><Relationship Id="rId96" Type="http://schemas.openxmlformats.org/officeDocument/2006/relationships/customXml" Target="../ink/ink1151.xml"/><Relationship Id="rId140" Type="http://schemas.openxmlformats.org/officeDocument/2006/relationships/customXml" Target="../ink/ink1173.xml"/><Relationship Id="rId161" Type="http://schemas.openxmlformats.org/officeDocument/2006/relationships/image" Target="../media/image1341.png"/><Relationship Id="rId182" Type="http://schemas.openxmlformats.org/officeDocument/2006/relationships/customXml" Target="../ink/ink1194.xml"/><Relationship Id="rId217" Type="http://schemas.openxmlformats.org/officeDocument/2006/relationships/image" Target="../media/image1369.png"/><Relationship Id="rId378" Type="http://schemas.openxmlformats.org/officeDocument/2006/relationships/image" Target="../media/image1449.png"/><Relationship Id="rId399" Type="http://schemas.openxmlformats.org/officeDocument/2006/relationships/customXml" Target="../ink/ink1303.xml"/><Relationship Id="rId403" Type="http://schemas.openxmlformats.org/officeDocument/2006/relationships/customXml" Target="../ink/ink1305.xml"/><Relationship Id="rId6" Type="http://schemas.openxmlformats.org/officeDocument/2006/relationships/customXml" Target="../ink/ink1106.xml"/><Relationship Id="rId238" Type="http://schemas.openxmlformats.org/officeDocument/2006/relationships/customXml" Target="../ink/ink1222.xml"/><Relationship Id="rId259" Type="http://schemas.openxmlformats.org/officeDocument/2006/relationships/image" Target="../media/image1390.png"/><Relationship Id="rId424" Type="http://schemas.openxmlformats.org/officeDocument/2006/relationships/image" Target="../media/image1472.png"/><Relationship Id="rId445" Type="http://schemas.openxmlformats.org/officeDocument/2006/relationships/customXml" Target="../ink/ink1326.xml"/><Relationship Id="rId23" Type="http://schemas.openxmlformats.org/officeDocument/2006/relationships/image" Target="../media/image1272.png"/><Relationship Id="rId119" Type="http://schemas.openxmlformats.org/officeDocument/2006/relationships/image" Target="../media/image1320.png"/><Relationship Id="rId270" Type="http://schemas.openxmlformats.org/officeDocument/2006/relationships/customXml" Target="../ink/ink1238.xml"/><Relationship Id="rId291" Type="http://schemas.openxmlformats.org/officeDocument/2006/relationships/image" Target="../media/image1406.png"/><Relationship Id="rId305" Type="http://schemas.openxmlformats.org/officeDocument/2006/relationships/image" Target="../media/image1413.png"/><Relationship Id="rId326" Type="http://schemas.openxmlformats.org/officeDocument/2006/relationships/customXml" Target="../ink/ink1266.xml"/><Relationship Id="rId347" Type="http://schemas.openxmlformats.org/officeDocument/2006/relationships/image" Target="../media/image1434.png"/><Relationship Id="rId44" Type="http://schemas.openxmlformats.org/officeDocument/2006/relationships/customXml" Target="../ink/ink1125.xml"/><Relationship Id="rId65" Type="http://schemas.openxmlformats.org/officeDocument/2006/relationships/image" Target="../media/image1293.png"/><Relationship Id="rId86" Type="http://schemas.openxmlformats.org/officeDocument/2006/relationships/customXml" Target="../ink/ink1146.xml"/><Relationship Id="rId130" Type="http://schemas.openxmlformats.org/officeDocument/2006/relationships/customXml" Target="../ink/ink1168.xml"/><Relationship Id="rId151" Type="http://schemas.openxmlformats.org/officeDocument/2006/relationships/image" Target="../media/image1336.png"/><Relationship Id="rId368" Type="http://schemas.openxmlformats.org/officeDocument/2006/relationships/image" Target="../media/image1444.png"/><Relationship Id="rId389" Type="http://schemas.openxmlformats.org/officeDocument/2006/relationships/customXml" Target="../ink/ink1298.xml"/><Relationship Id="rId172" Type="http://schemas.openxmlformats.org/officeDocument/2006/relationships/customXml" Target="../ink/ink1189.xml"/><Relationship Id="rId193" Type="http://schemas.openxmlformats.org/officeDocument/2006/relationships/image" Target="../media/image1357.png"/><Relationship Id="rId207" Type="http://schemas.openxmlformats.org/officeDocument/2006/relationships/image" Target="../media/image1364.png"/><Relationship Id="rId228" Type="http://schemas.openxmlformats.org/officeDocument/2006/relationships/customXml" Target="../ink/ink1217.xml"/><Relationship Id="rId249" Type="http://schemas.openxmlformats.org/officeDocument/2006/relationships/image" Target="../media/image1385.png"/><Relationship Id="rId414" Type="http://schemas.openxmlformats.org/officeDocument/2006/relationships/image" Target="../media/image1467.png"/><Relationship Id="rId435" Type="http://schemas.openxmlformats.org/officeDocument/2006/relationships/customXml" Target="../ink/ink1321.xml"/><Relationship Id="rId13" Type="http://schemas.openxmlformats.org/officeDocument/2006/relationships/image" Target="../media/image1267.png"/><Relationship Id="rId109" Type="http://schemas.openxmlformats.org/officeDocument/2006/relationships/image" Target="../media/image1315.png"/><Relationship Id="rId260" Type="http://schemas.openxmlformats.org/officeDocument/2006/relationships/customXml" Target="../ink/ink1233.xml"/><Relationship Id="rId281" Type="http://schemas.openxmlformats.org/officeDocument/2006/relationships/image" Target="../media/image1401.png"/><Relationship Id="rId316" Type="http://schemas.openxmlformats.org/officeDocument/2006/relationships/customXml" Target="../ink/ink1261.xml"/><Relationship Id="rId337" Type="http://schemas.openxmlformats.org/officeDocument/2006/relationships/image" Target="../media/image1429.png"/><Relationship Id="rId34" Type="http://schemas.openxmlformats.org/officeDocument/2006/relationships/customXml" Target="../ink/ink1120.xml"/><Relationship Id="rId55" Type="http://schemas.openxmlformats.org/officeDocument/2006/relationships/image" Target="../media/image1288.png"/><Relationship Id="rId76" Type="http://schemas.openxmlformats.org/officeDocument/2006/relationships/customXml" Target="../ink/ink1141.xml"/><Relationship Id="rId97" Type="http://schemas.openxmlformats.org/officeDocument/2006/relationships/image" Target="../media/image1309.png"/><Relationship Id="rId120" Type="http://schemas.openxmlformats.org/officeDocument/2006/relationships/customXml" Target="../ink/ink1163.xml"/><Relationship Id="rId141" Type="http://schemas.openxmlformats.org/officeDocument/2006/relationships/image" Target="../media/image1331.png"/><Relationship Id="rId358" Type="http://schemas.openxmlformats.org/officeDocument/2006/relationships/customXml" Target="../ink/ink1282.xml"/><Relationship Id="rId379" Type="http://schemas.openxmlformats.org/officeDocument/2006/relationships/customXml" Target="../ink/ink1293.xml"/><Relationship Id="rId7" Type="http://schemas.openxmlformats.org/officeDocument/2006/relationships/image" Target="../media/image1264.png"/><Relationship Id="rId162" Type="http://schemas.openxmlformats.org/officeDocument/2006/relationships/customXml" Target="../ink/ink1184.xml"/><Relationship Id="rId183" Type="http://schemas.openxmlformats.org/officeDocument/2006/relationships/image" Target="../media/image1352.png"/><Relationship Id="rId218" Type="http://schemas.openxmlformats.org/officeDocument/2006/relationships/customXml" Target="../ink/ink1212.xml"/><Relationship Id="rId239" Type="http://schemas.openxmlformats.org/officeDocument/2006/relationships/image" Target="../media/image1380.png"/><Relationship Id="rId390" Type="http://schemas.openxmlformats.org/officeDocument/2006/relationships/image" Target="../media/image1455.png"/><Relationship Id="rId404" Type="http://schemas.openxmlformats.org/officeDocument/2006/relationships/image" Target="../media/image1462.png"/><Relationship Id="rId425" Type="http://schemas.openxmlformats.org/officeDocument/2006/relationships/customXml" Target="../ink/ink1316.xml"/><Relationship Id="rId446" Type="http://schemas.openxmlformats.org/officeDocument/2006/relationships/image" Target="../media/image1483.png"/><Relationship Id="rId250" Type="http://schemas.openxmlformats.org/officeDocument/2006/relationships/customXml" Target="../ink/ink1228.xml"/><Relationship Id="rId271" Type="http://schemas.openxmlformats.org/officeDocument/2006/relationships/image" Target="../media/image1396.png"/><Relationship Id="rId292" Type="http://schemas.openxmlformats.org/officeDocument/2006/relationships/customXml" Target="../ink/ink1249.xml"/><Relationship Id="rId306" Type="http://schemas.openxmlformats.org/officeDocument/2006/relationships/customXml" Target="../ink/ink1256.xml"/><Relationship Id="rId24" Type="http://schemas.openxmlformats.org/officeDocument/2006/relationships/customXml" Target="../ink/ink1115.xml"/><Relationship Id="rId45" Type="http://schemas.openxmlformats.org/officeDocument/2006/relationships/image" Target="../media/image1283.png"/><Relationship Id="rId66" Type="http://schemas.openxmlformats.org/officeDocument/2006/relationships/customXml" Target="../ink/ink1136.xml"/><Relationship Id="rId87" Type="http://schemas.openxmlformats.org/officeDocument/2006/relationships/image" Target="../media/image1304.png"/><Relationship Id="rId110" Type="http://schemas.openxmlformats.org/officeDocument/2006/relationships/customXml" Target="../ink/ink1158.xml"/><Relationship Id="rId131" Type="http://schemas.openxmlformats.org/officeDocument/2006/relationships/image" Target="../media/image1326.png"/><Relationship Id="rId327" Type="http://schemas.openxmlformats.org/officeDocument/2006/relationships/image" Target="../media/image1424.png"/><Relationship Id="rId348" Type="http://schemas.openxmlformats.org/officeDocument/2006/relationships/customXml" Target="../ink/ink1277.xml"/><Relationship Id="rId369" Type="http://schemas.openxmlformats.org/officeDocument/2006/relationships/customXml" Target="../ink/ink1288.xml"/><Relationship Id="rId152" Type="http://schemas.openxmlformats.org/officeDocument/2006/relationships/customXml" Target="../ink/ink1179.xml"/><Relationship Id="rId173" Type="http://schemas.openxmlformats.org/officeDocument/2006/relationships/image" Target="../media/image1347.png"/><Relationship Id="rId194" Type="http://schemas.openxmlformats.org/officeDocument/2006/relationships/customXml" Target="../ink/ink1200.xml"/><Relationship Id="rId208" Type="http://schemas.openxmlformats.org/officeDocument/2006/relationships/customXml" Target="../ink/ink1207.xml"/><Relationship Id="rId229" Type="http://schemas.openxmlformats.org/officeDocument/2006/relationships/image" Target="../media/image1375.png"/><Relationship Id="rId380" Type="http://schemas.openxmlformats.org/officeDocument/2006/relationships/image" Target="../media/image1450.png"/><Relationship Id="rId415" Type="http://schemas.openxmlformats.org/officeDocument/2006/relationships/customXml" Target="../ink/ink1311.xml"/><Relationship Id="rId436" Type="http://schemas.openxmlformats.org/officeDocument/2006/relationships/image" Target="../media/image1478.png"/><Relationship Id="rId240" Type="http://schemas.openxmlformats.org/officeDocument/2006/relationships/customXml" Target="../ink/ink1223.xml"/><Relationship Id="rId261" Type="http://schemas.openxmlformats.org/officeDocument/2006/relationships/image" Target="../media/image1391.png"/><Relationship Id="rId14" Type="http://schemas.openxmlformats.org/officeDocument/2006/relationships/customXml" Target="../ink/ink1110.xml"/><Relationship Id="rId35" Type="http://schemas.openxmlformats.org/officeDocument/2006/relationships/image" Target="../media/image1278.png"/><Relationship Id="rId56" Type="http://schemas.openxmlformats.org/officeDocument/2006/relationships/customXml" Target="../ink/ink1131.xml"/><Relationship Id="rId77" Type="http://schemas.openxmlformats.org/officeDocument/2006/relationships/image" Target="../media/image1299.png"/><Relationship Id="rId100" Type="http://schemas.openxmlformats.org/officeDocument/2006/relationships/customXml" Target="../ink/ink1153.xml"/><Relationship Id="rId282" Type="http://schemas.openxmlformats.org/officeDocument/2006/relationships/customXml" Target="../ink/ink1244.xml"/><Relationship Id="rId317" Type="http://schemas.openxmlformats.org/officeDocument/2006/relationships/image" Target="../media/image1419.png"/><Relationship Id="rId338" Type="http://schemas.openxmlformats.org/officeDocument/2006/relationships/customXml" Target="../ink/ink1272.xml"/><Relationship Id="rId359" Type="http://schemas.openxmlformats.org/officeDocument/2006/relationships/image" Target="../media/image1440.png"/><Relationship Id="rId8" Type="http://schemas.openxmlformats.org/officeDocument/2006/relationships/customXml" Target="../ink/ink1107.xml"/><Relationship Id="rId98" Type="http://schemas.openxmlformats.org/officeDocument/2006/relationships/customXml" Target="../ink/ink1152.xml"/><Relationship Id="rId121" Type="http://schemas.openxmlformats.org/officeDocument/2006/relationships/image" Target="../media/image1321.png"/><Relationship Id="rId142" Type="http://schemas.openxmlformats.org/officeDocument/2006/relationships/customXml" Target="../ink/ink1174.xml"/><Relationship Id="rId163" Type="http://schemas.openxmlformats.org/officeDocument/2006/relationships/image" Target="../media/image1342.png"/><Relationship Id="rId184" Type="http://schemas.openxmlformats.org/officeDocument/2006/relationships/customXml" Target="../ink/ink1195.xml"/><Relationship Id="rId219" Type="http://schemas.openxmlformats.org/officeDocument/2006/relationships/image" Target="../media/image1370.png"/><Relationship Id="rId370" Type="http://schemas.openxmlformats.org/officeDocument/2006/relationships/image" Target="../media/image1445.png"/><Relationship Id="rId391" Type="http://schemas.openxmlformats.org/officeDocument/2006/relationships/customXml" Target="../ink/ink1299.xml"/><Relationship Id="rId405" Type="http://schemas.openxmlformats.org/officeDocument/2006/relationships/customXml" Target="../ink/ink1306.xml"/><Relationship Id="rId426" Type="http://schemas.openxmlformats.org/officeDocument/2006/relationships/image" Target="../media/image1473.png"/><Relationship Id="rId230" Type="http://schemas.openxmlformats.org/officeDocument/2006/relationships/customXml" Target="../ink/ink1218.xml"/><Relationship Id="rId251" Type="http://schemas.openxmlformats.org/officeDocument/2006/relationships/image" Target="../media/image1386.png"/><Relationship Id="rId25" Type="http://schemas.openxmlformats.org/officeDocument/2006/relationships/image" Target="../media/image1273.png"/><Relationship Id="rId46" Type="http://schemas.openxmlformats.org/officeDocument/2006/relationships/customXml" Target="../ink/ink1126.xml"/><Relationship Id="rId67" Type="http://schemas.openxmlformats.org/officeDocument/2006/relationships/image" Target="../media/image1294.png"/><Relationship Id="rId272" Type="http://schemas.openxmlformats.org/officeDocument/2006/relationships/customXml" Target="../ink/ink1239.xml"/><Relationship Id="rId293" Type="http://schemas.openxmlformats.org/officeDocument/2006/relationships/image" Target="../media/image1407.png"/><Relationship Id="rId307" Type="http://schemas.openxmlformats.org/officeDocument/2006/relationships/image" Target="../media/image1414.png"/><Relationship Id="rId328" Type="http://schemas.openxmlformats.org/officeDocument/2006/relationships/customXml" Target="../ink/ink1267.xml"/><Relationship Id="rId349" Type="http://schemas.openxmlformats.org/officeDocument/2006/relationships/image" Target="../media/image1435.png"/><Relationship Id="rId88" Type="http://schemas.openxmlformats.org/officeDocument/2006/relationships/customXml" Target="../ink/ink1147.xml"/><Relationship Id="rId111" Type="http://schemas.openxmlformats.org/officeDocument/2006/relationships/image" Target="../media/image1316.png"/><Relationship Id="rId132" Type="http://schemas.openxmlformats.org/officeDocument/2006/relationships/customXml" Target="../ink/ink1169.xml"/><Relationship Id="rId153" Type="http://schemas.openxmlformats.org/officeDocument/2006/relationships/image" Target="../media/image1337.png"/><Relationship Id="rId174" Type="http://schemas.openxmlformats.org/officeDocument/2006/relationships/customXml" Target="../ink/ink1190.xml"/><Relationship Id="rId195" Type="http://schemas.openxmlformats.org/officeDocument/2006/relationships/image" Target="../media/image1358.png"/><Relationship Id="rId209" Type="http://schemas.openxmlformats.org/officeDocument/2006/relationships/image" Target="../media/image1365.png"/><Relationship Id="rId360" Type="http://schemas.openxmlformats.org/officeDocument/2006/relationships/customXml" Target="../ink/ink1283.xml"/><Relationship Id="rId381" Type="http://schemas.openxmlformats.org/officeDocument/2006/relationships/customXml" Target="../ink/ink1294.xml"/><Relationship Id="rId416" Type="http://schemas.openxmlformats.org/officeDocument/2006/relationships/image" Target="../media/image1468.png"/><Relationship Id="rId220" Type="http://schemas.openxmlformats.org/officeDocument/2006/relationships/customXml" Target="../ink/ink1213.xml"/><Relationship Id="rId241" Type="http://schemas.openxmlformats.org/officeDocument/2006/relationships/image" Target="../media/image1381.png"/><Relationship Id="rId437" Type="http://schemas.openxmlformats.org/officeDocument/2006/relationships/customXml" Target="../ink/ink1322.xml"/><Relationship Id="rId15" Type="http://schemas.openxmlformats.org/officeDocument/2006/relationships/image" Target="../media/image1268.png"/><Relationship Id="rId36" Type="http://schemas.openxmlformats.org/officeDocument/2006/relationships/customXml" Target="../ink/ink1121.xml"/><Relationship Id="rId57" Type="http://schemas.openxmlformats.org/officeDocument/2006/relationships/image" Target="../media/image1289.png"/><Relationship Id="rId262" Type="http://schemas.openxmlformats.org/officeDocument/2006/relationships/customXml" Target="../ink/ink1234.xml"/><Relationship Id="rId283" Type="http://schemas.openxmlformats.org/officeDocument/2006/relationships/image" Target="../media/image1402.png"/><Relationship Id="rId318" Type="http://schemas.openxmlformats.org/officeDocument/2006/relationships/customXml" Target="../ink/ink1262.xml"/><Relationship Id="rId339" Type="http://schemas.openxmlformats.org/officeDocument/2006/relationships/image" Target="../media/image1430.png"/><Relationship Id="rId78" Type="http://schemas.openxmlformats.org/officeDocument/2006/relationships/customXml" Target="../ink/ink1142.xml"/><Relationship Id="rId99" Type="http://schemas.openxmlformats.org/officeDocument/2006/relationships/image" Target="../media/image1310.png"/><Relationship Id="rId101" Type="http://schemas.openxmlformats.org/officeDocument/2006/relationships/image" Target="../media/image1311.png"/><Relationship Id="rId122" Type="http://schemas.openxmlformats.org/officeDocument/2006/relationships/customXml" Target="../ink/ink1164.xml"/><Relationship Id="rId143" Type="http://schemas.openxmlformats.org/officeDocument/2006/relationships/image" Target="../media/image1332.png"/><Relationship Id="rId164" Type="http://schemas.openxmlformats.org/officeDocument/2006/relationships/customXml" Target="../ink/ink1185.xml"/><Relationship Id="rId185" Type="http://schemas.openxmlformats.org/officeDocument/2006/relationships/image" Target="../media/image1353.png"/><Relationship Id="rId350" Type="http://schemas.openxmlformats.org/officeDocument/2006/relationships/customXml" Target="../ink/ink1278.xml"/><Relationship Id="rId371" Type="http://schemas.openxmlformats.org/officeDocument/2006/relationships/customXml" Target="../ink/ink1289.xml"/><Relationship Id="rId406" Type="http://schemas.openxmlformats.org/officeDocument/2006/relationships/image" Target="../media/image1463.png"/><Relationship Id="rId9" Type="http://schemas.openxmlformats.org/officeDocument/2006/relationships/image" Target="../media/image1265.png"/><Relationship Id="rId210" Type="http://schemas.openxmlformats.org/officeDocument/2006/relationships/customXml" Target="../ink/ink1208.xml"/><Relationship Id="rId392" Type="http://schemas.openxmlformats.org/officeDocument/2006/relationships/image" Target="../media/image1456.png"/><Relationship Id="rId427" Type="http://schemas.openxmlformats.org/officeDocument/2006/relationships/customXml" Target="../ink/ink1317.xml"/><Relationship Id="rId26" Type="http://schemas.openxmlformats.org/officeDocument/2006/relationships/customXml" Target="../ink/ink1116.xml"/><Relationship Id="rId231" Type="http://schemas.openxmlformats.org/officeDocument/2006/relationships/image" Target="../media/image1376.png"/><Relationship Id="rId252" Type="http://schemas.openxmlformats.org/officeDocument/2006/relationships/customXml" Target="../ink/ink1229.xml"/><Relationship Id="rId273" Type="http://schemas.openxmlformats.org/officeDocument/2006/relationships/image" Target="../media/image1397.png"/><Relationship Id="rId294" Type="http://schemas.openxmlformats.org/officeDocument/2006/relationships/customXml" Target="../ink/ink1250.xml"/><Relationship Id="rId308" Type="http://schemas.openxmlformats.org/officeDocument/2006/relationships/customXml" Target="../ink/ink1257.xml"/><Relationship Id="rId329" Type="http://schemas.openxmlformats.org/officeDocument/2006/relationships/image" Target="../media/image1425.png"/><Relationship Id="rId47" Type="http://schemas.openxmlformats.org/officeDocument/2006/relationships/image" Target="../media/image1284.png"/><Relationship Id="rId68" Type="http://schemas.openxmlformats.org/officeDocument/2006/relationships/customXml" Target="../ink/ink1137.xml"/><Relationship Id="rId89" Type="http://schemas.openxmlformats.org/officeDocument/2006/relationships/image" Target="../media/image1305.png"/><Relationship Id="rId112" Type="http://schemas.openxmlformats.org/officeDocument/2006/relationships/customXml" Target="../ink/ink1159.xml"/><Relationship Id="rId133" Type="http://schemas.openxmlformats.org/officeDocument/2006/relationships/image" Target="../media/image1327.png"/><Relationship Id="rId154" Type="http://schemas.openxmlformats.org/officeDocument/2006/relationships/customXml" Target="../ink/ink1180.xml"/><Relationship Id="rId175" Type="http://schemas.openxmlformats.org/officeDocument/2006/relationships/image" Target="../media/image1348.png"/><Relationship Id="rId340" Type="http://schemas.openxmlformats.org/officeDocument/2006/relationships/customXml" Target="../ink/ink1273.xml"/><Relationship Id="rId361" Type="http://schemas.openxmlformats.org/officeDocument/2006/relationships/image" Target="../media/image1441.png"/><Relationship Id="rId196" Type="http://schemas.openxmlformats.org/officeDocument/2006/relationships/customXml" Target="../ink/ink1201.xml"/><Relationship Id="rId200" Type="http://schemas.openxmlformats.org/officeDocument/2006/relationships/customXml" Target="../ink/ink1203.xml"/><Relationship Id="rId382" Type="http://schemas.openxmlformats.org/officeDocument/2006/relationships/image" Target="../media/image1451.png"/><Relationship Id="rId417" Type="http://schemas.openxmlformats.org/officeDocument/2006/relationships/customXml" Target="../ink/ink1312.xml"/><Relationship Id="rId438" Type="http://schemas.openxmlformats.org/officeDocument/2006/relationships/image" Target="../media/image1479.png"/><Relationship Id="rId16" Type="http://schemas.openxmlformats.org/officeDocument/2006/relationships/customXml" Target="../ink/ink1111.xml"/><Relationship Id="rId221" Type="http://schemas.openxmlformats.org/officeDocument/2006/relationships/image" Target="../media/image1371.png"/><Relationship Id="rId242" Type="http://schemas.openxmlformats.org/officeDocument/2006/relationships/customXml" Target="../ink/ink1224.xml"/><Relationship Id="rId263" Type="http://schemas.openxmlformats.org/officeDocument/2006/relationships/image" Target="../media/image1392.png"/><Relationship Id="rId284" Type="http://schemas.openxmlformats.org/officeDocument/2006/relationships/customXml" Target="../ink/ink1245.xml"/><Relationship Id="rId319" Type="http://schemas.openxmlformats.org/officeDocument/2006/relationships/image" Target="../media/image1420.png"/><Relationship Id="rId37" Type="http://schemas.openxmlformats.org/officeDocument/2006/relationships/image" Target="../media/image1279.png"/><Relationship Id="rId58" Type="http://schemas.openxmlformats.org/officeDocument/2006/relationships/customXml" Target="../ink/ink1132.xml"/><Relationship Id="rId79" Type="http://schemas.openxmlformats.org/officeDocument/2006/relationships/image" Target="../media/image1300.png"/><Relationship Id="rId102" Type="http://schemas.openxmlformats.org/officeDocument/2006/relationships/customXml" Target="../ink/ink1154.xml"/><Relationship Id="rId123" Type="http://schemas.openxmlformats.org/officeDocument/2006/relationships/image" Target="../media/image1322.png"/><Relationship Id="rId144" Type="http://schemas.openxmlformats.org/officeDocument/2006/relationships/customXml" Target="../ink/ink1175.xml"/><Relationship Id="rId330" Type="http://schemas.openxmlformats.org/officeDocument/2006/relationships/customXml" Target="../ink/ink1268.xml"/><Relationship Id="rId90" Type="http://schemas.openxmlformats.org/officeDocument/2006/relationships/customXml" Target="../ink/ink1148.xml"/><Relationship Id="rId165" Type="http://schemas.openxmlformats.org/officeDocument/2006/relationships/image" Target="../media/image1343.png"/><Relationship Id="rId186" Type="http://schemas.openxmlformats.org/officeDocument/2006/relationships/customXml" Target="../ink/ink1196.xml"/><Relationship Id="rId351" Type="http://schemas.openxmlformats.org/officeDocument/2006/relationships/image" Target="../media/image1436.png"/><Relationship Id="rId372" Type="http://schemas.openxmlformats.org/officeDocument/2006/relationships/image" Target="../media/image1446.png"/><Relationship Id="rId393" Type="http://schemas.openxmlformats.org/officeDocument/2006/relationships/customXml" Target="../ink/ink1300.xml"/><Relationship Id="rId407" Type="http://schemas.openxmlformats.org/officeDocument/2006/relationships/customXml" Target="../ink/ink1307.xml"/><Relationship Id="rId428" Type="http://schemas.openxmlformats.org/officeDocument/2006/relationships/image" Target="../media/image1474.png"/><Relationship Id="rId211" Type="http://schemas.openxmlformats.org/officeDocument/2006/relationships/image" Target="../media/image1366.png"/><Relationship Id="rId232" Type="http://schemas.openxmlformats.org/officeDocument/2006/relationships/customXml" Target="../ink/ink1219.xml"/><Relationship Id="rId253" Type="http://schemas.openxmlformats.org/officeDocument/2006/relationships/image" Target="../media/image1387.png"/><Relationship Id="rId274" Type="http://schemas.openxmlformats.org/officeDocument/2006/relationships/customXml" Target="../ink/ink1240.xml"/><Relationship Id="rId295" Type="http://schemas.openxmlformats.org/officeDocument/2006/relationships/image" Target="../media/image1408.png"/><Relationship Id="rId309" Type="http://schemas.openxmlformats.org/officeDocument/2006/relationships/image" Target="../media/image1415.png"/><Relationship Id="rId27" Type="http://schemas.openxmlformats.org/officeDocument/2006/relationships/image" Target="../media/image1274.png"/><Relationship Id="rId48" Type="http://schemas.openxmlformats.org/officeDocument/2006/relationships/customXml" Target="../ink/ink1127.xml"/><Relationship Id="rId69" Type="http://schemas.openxmlformats.org/officeDocument/2006/relationships/image" Target="../media/image1295.png"/><Relationship Id="rId113" Type="http://schemas.openxmlformats.org/officeDocument/2006/relationships/image" Target="../media/image1317.png"/><Relationship Id="rId134" Type="http://schemas.openxmlformats.org/officeDocument/2006/relationships/customXml" Target="../ink/ink1170.xml"/><Relationship Id="rId320" Type="http://schemas.openxmlformats.org/officeDocument/2006/relationships/customXml" Target="../ink/ink1263.xml"/><Relationship Id="rId80" Type="http://schemas.openxmlformats.org/officeDocument/2006/relationships/customXml" Target="../ink/ink1143.xml"/><Relationship Id="rId155" Type="http://schemas.openxmlformats.org/officeDocument/2006/relationships/image" Target="../media/image1338.png"/><Relationship Id="rId176" Type="http://schemas.openxmlformats.org/officeDocument/2006/relationships/customXml" Target="../ink/ink1191.xml"/><Relationship Id="rId197" Type="http://schemas.openxmlformats.org/officeDocument/2006/relationships/image" Target="../media/image1359.png"/><Relationship Id="rId341" Type="http://schemas.openxmlformats.org/officeDocument/2006/relationships/image" Target="../media/image1431.png"/><Relationship Id="rId362" Type="http://schemas.openxmlformats.org/officeDocument/2006/relationships/customXml" Target="../ink/ink1284.xml"/><Relationship Id="rId383" Type="http://schemas.openxmlformats.org/officeDocument/2006/relationships/customXml" Target="../ink/ink1295.xml"/><Relationship Id="rId418" Type="http://schemas.openxmlformats.org/officeDocument/2006/relationships/image" Target="../media/image1469.png"/><Relationship Id="rId439" Type="http://schemas.openxmlformats.org/officeDocument/2006/relationships/customXml" Target="../ink/ink1323.xml"/><Relationship Id="rId201" Type="http://schemas.openxmlformats.org/officeDocument/2006/relationships/image" Target="../media/image1361.png"/><Relationship Id="rId222" Type="http://schemas.openxmlformats.org/officeDocument/2006/relationships/customXml" Target="../ink/ink1214.xml"/><Relationship Id="rId243" Type="http://schemas.openxmlformats.org/officeDocument/2006/relationships/image" Target="../media/image1382.png"/><Relationship Id="rId264" Type="http://schemas.openxmlformats.org/officeDocument/2006/relationships/customXml" Target="../ink/ink1235.xml"/><Relationship Id="rId285" Type="http://schemas.openxmlformats.org/officeDocument/2006/relationships/image" Target="../media/image1403.png"/><Relationship Id="rId17" Type="http://schemas.openxmlformats.org/officeDocument/2006/relationships/image" Target="../media/image1269.png"/><Relationship Id="rId38" Type="http://schemas.openxmlformats.org/officeDocument/2006/relationships/customXml" Target="../ink/ink1122.xml"/><Relationship Id="rId59" Type="http://schemas.openxmlformats.org/officeDocument/2006/relationships/image" Target="../media/image1290.png"/><Relationship Id="rId103" Type="http://schemas.openxmlformats.org/officeDocument/2006/relationships/image" Target="../media/image1312.png"/><Relationship Id="rId124" Type="http://schemas.openxmlformats.org/officeDocument/2006/relationships/customXml" Target="../ink/ink1165.xml"/><Relationship Id="rId310" Type="http://schemas.openxmlformats.org/officeDocument/2006/relationships/customXml" Target="../ink/ink1258.xml"/><Relationship Id="rId70" Type="http://schemas.openxmlformats.org/officeDocument/2006/relationships/customXml" Target="../ink/ink1138.xml"/><Relationship Id="rId91" Type="http://schemas.openxmlformats.org/officeDocument/2006/relationships/image" Target="../media/image1306.png"/><Relationship Id="rId145" Type="http://schemas.openxmlformats.org/officeDocument/2006/relationships/image" Target="../media/image1333.png"/><Relationship Id="rId166" Type="http://schemas.openxmlformats.org/officeDocument/2006/relationships/customXml" Target="../ink/ink1186.xml"/><Relationship Id="rId187" Type="http://schemas.openxmlformats.org/officeDocument/2006/relationships/image" Target="../media/image1354.png"/><Relationship Id="rId331" Type="http://schemas.openxmlformats.org/officeDocument/2006/relationships/image" Target="../media/image1426.png"/><Relationship Id="rId352" Type="http://schemas.openxmlformats.org/officeDocument/2006/relationships/customXml" Target="../ink/ink1279.xml"/><Relationship Id="rId373" Type="http://schemas.openxmlformats.org/officeDocument/2006/relationships/customXml" Target="../ink/ink1290.xml"/><Relationship Id="rId394" Type="http://schemas.openxmlformats.org/officeDocument/2006/relationships/image" Target="../media/image1457.png"/><Relationship Id="rId408" Type="http://schemas.openxmlformats.org/officeDocument/2006/relationships/image" Target="../media/image1464.png"/><Relationship Id="rId429" Type="http://schemas.openxmlformats.org/officeDocument/2006/relationships/customXml" Target="../ink/ink1318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209.xml"/><Relationship Id="rId233" Type="http://schemas.openxmlformats.org/officeDocument/2006/relationships/image" Target="../media/image1377.png"/><Relationship Id="rId254" Type="http://schemas.openxmlformats.org/officeDocument/2006/relationships/customXml" Target="../ink/ink1230.xml"/><Relationship Id="rId440" Type="http://schemas.openxmlformats.org/officeDocument/2006/relationships/image" Target="../media/image1480.png"/><Relationship Id="rId28" Type="http://schemas.openxmlformats.org/officeDocument/2006/relationships/customXml" Target="../ink/ink1117.xml"/><Relationship Id="rId49" Type="http://schemas.openxmlformats.org/officeDocument/2006/relationships/image" Target="../media/image1285.png"/><Relationship Id="rId114" Type="http://schemas.openxmlformats.org/officeDocument/2006/relationships/customXml" Target="../ink/ink1160.xml"/><Relationship Id="rId275" Type="http://schemas.openxmlformats.org/officeDocument/2006/relationships/image" Target="../media/image1398.png"/><Relationship Id="rId296" Type="http://schemas.openxmlformats.org/officeDocument/2006/relationships/customXml" Target="../ink/ink1251.xml"/><Relationship Id="rId300" Type="http://schemas.openxmlformats.org/officeDocument/2006/relationships/customXml" Target="../ink/ink1253.xml"/><Relationship Id="rId60" Type="http://schemas.openxmlformats.org/officeDocument/2006/relationships/customXml" Target="../ink/ink1133.xml"/><Relationship Id="rId81" Type="http://schemas.openxmlformats.org/officeDocument/2006/relationships/image" Target="../media/image1301.png"/><Relationship Id="rId135" Type="http://schemas.openxmlformats.org/officeDocument/2006/relationships/image" Target="../media/image1328.png"/><Relationship Id="rId156" Type="http://schemas.openxmlformats.org/officeDocument/2006/relationships/customXml" Target="../ink/ink1181.xml"/><Relationship Id="rId177" Type="http://schemas.openxmlformats.org/officeDocument/2006/relationships/image" Target="../media/image1349.png"/><Relationship Id="rId198" Type="http://schemas.openxmlformats.org/officeDocument/2006/relationships/customXml" Target="../ink/ink1202.xml"/><Relationship Id="rId321" Type="http://schemas.openxmlformats.org/officeDocument/2006/relationships/image" Target="../media/image1421.png"/><Relationship Id="rId342" Type="http://schemas.openxmlformats.org/officeDocument/2006/relationships/customXml" Target="../ink/ink1274.xml"/><Relationship Id="rId363" Type="http://schemas.openxmlformats.org/officeDocument/2006/relationships/image" Target="../media/image1442.png"/><Relationship Id="rId384" Type="http://schemas.openxmlformats.org/officeDocument/2006/relationships/image" Target="../media/image1452.png"/><Relationship Id="rId419" Type="http://schemas.openxmlformats.org/officeDocument/2006/relationships/customXml" Target="../ink/ink1313.xml"/><Relationship Id="rId202" Type="http://schemas.openxmlformats.org/officeDocument/2006/relationships/customXml" Target="../ink/ink1204.xml"/><Relationship Id="rId223" Type="http://schemas.openxmlformats.org/officeDocument/2006/relationships/image" Target="../media/image1372.png"/><Relationship Id="rId244" Type="http://schemas.openxmlformats.org/officeDocument/2006/relationships/customXml" Target="../ink/ink1225.xml"/><Relationship Id="rId430" Type="http://schemas.openxmlformats.org/officeDocument/2006/relationships/image" Target="../media/image1475.png"/><Relationship Id="rId18" Type="http://schemas.openxmlformats.org/officeDocument/2006/relationships/customXml" Target="../ink/ink1112.xml"/><Relationship Id="rId39" Type="http://schemas.openxmlformats.org/officeDocument/2006/relationships/image" Target="../media/image1280.png"/><Relationship Id="rId265" Type="http://schemas.openxmlformats.org/officeDocument/2006/relationships/image" Target="../media/image1393.png"/><Relationship Id="rId286" Type="http://schemas.openxmlformats.org/officeDocument/2006/relationships/customXml" Target="../ink/ink1246.xml"/><Relationship Id="rId50" Type="http://schemas.openxmlformats.org/officeDocument/2006/relationships/customXml" Target="../ink/ink1128.xml"/><Relationship Id="rId104" Type="http://schemas.openxmlformats.org/officeDocument/2006/relationships/customXml" Target="../ink/ink1155.xml"/><Relationship Id="rId125" Type="http://schemas.openxmlformats.org/officeDocument/2006/relationships/image" Target="../media/image1323.png"/><Relationship Id="rId146" Type="http://schemas.openxmlformats.org/officeDocument/2006/relationships/customXml" Target="../ink/ink1176.xml"/><Relationship Id="rId167" Type="http://schemas.openxmlformats.org/officeDocument/2006/relationships/image" Target="../media/image1344.png"/><Relationship Id="rId188" Type="http://schemas.openxmlformats.org/officeDocument/2006/relationships/customXml" Target="../ink/ink1197.xml"/><Relationship Id="rId311" Type="http://schemas.openxmlformats.org/officeDocument/2006/relationships/image" Target="../media/image1416.png"/><Relationship Id="rId332" Type="http://schemas.openxmlformats.org/officeDocument/2006/relationships/customXml" Target="../ink/ink1269.xml"/><Relationship Id="rId353" Type="http://schemas.openxmlformats.org/officeDocument/2006/relationships/image" Target="../media/image1437.png"/><Relationship Id="rId374" Type="http://schemas.openxmlformats.org/officeDocument/2006/relationships/image" Target="../media/image1447.png"/><Relationship Id="rId395" Type="http://schemas.openxmlformats.org/officeDocument/2006/relationships/customXml" Target="../ink/ink1301.xml"/><Relationship Id="rId409" Type="http://schemas.openxmlformats.org/officeDocument/2006/relationships/customXml" Target="../ink/ink1308.xml"/><Relationship Id="rId71" Type="http://schemas.openxmlformats.org/officeDocument/2006/relationships/image" Target="../media/image1296.png"/><Relationship Id="rId92" Type="http://schemas.openxmlformats.org/officeDocument/2006/relationships/customXml" Target="../ink/ink1149.xml"/><Relationship Id="rId213" Type="http://schemas.openxmlformats.org/officeDocument/2006/relationships/image" Target="../media/image1367.png"/><Relationship Id="rId234" Type="http://schemas.openxmlformats.org/officeDocument/2006/relationships/customXml" Target="../ink/ink1220.xml"/><Relationship Id="rId420" Type="http://schemas.openxmlformats.org/officeDocument/2006/relationships/image" Target="../media/image1470.png"/><Relationship Id="rId2" Type="http://schemas.openxmlformats.org/officeDocument/2006/relationships/customXml" Target="../ink/ink1104.xml"/><Relationship Id="rId29" Type="http://schemas.openxmlformats.org/officeDocument/2006/relationships/image" Target="../media/image1275.png"/><Relationship Id="rId255" Type="http://schemas.openxmlformats.org/officeDocument/2006/relationships/image" Target="../media/image1388.png"/><Relationship Id="rId276" Type="http://schemas.openxmlformats.org/officeDocument/2006/relationships/customXml" Target="../ink/ink1241.xml"/><Relationship Id="rId297" Type="http://schemas.openxmlformats.org/officeDocument/2006/relationships/image" Target="../media/image1409.png"/><Relationship Id="rId441" Type="http://schemas.openxmlformats.org/officeDocument/2006/relationships/customXml" Target="../ink/ink1324.xml"/><Relationship Id="rId40" Type="http://schemas.openxmlformats.org/officeDocument/2006/relationships/customXml" Target="../ink/ink1123.xml"/><Relationship Id="rId115" Type="http://schemas.openxmlformats.org/officeDocument/2006/relationships/image" Target="../media/image1318.png"/><Relationship Id="rId136" Type="http://schemas.openxmlformats.org/officeDocument/2006/relationships/customXml" Target="../ink/ink1171.xml"/><Relationship Id="rId157" Type="http://schemas.openxmlformats.org/officeDocument/2006/relationships/image" Target="../media/image1339.png"/><Relationship Id="rId178" Type="http://schemas.openxmlformats.org/officeDocument/2006/relationships/customXml" Target="../ink/ink1192.xml"/><Relationship Id="rId301" Type="http://schemas.openxmlformats.org/officeDocument/2006/relationships/image" Target="../media/image1411.png"/><Relationship Id="rId322" Type="http://schemas.openxmlformats.org/officeDocument/2006/relationships/customXml" Target="../ink/ink1264.xml"/><Relationship Id="rId343" Type="http://schemas.openxmlformats.org/officeDocument/2006/relationships/image" Target="../media/image1432.png"/><Relationship Id="rId364" Type="http://schemas.openxmlformats.org/officeDocument/2006/relationships/customXml" Target="../ink/ink1285.xml"/><Relationship Id="rId61" Type="http://schemas.openxmlformats.org/officeDocument/2006/relationships/image" Target="../media/image1291.png"/><Relationship Id="rId82" Type="http://schemas.openxmlformats.org/officeDocument/2006/relationships/customXml" Target="../ink/ink1144.xml"/><Relationship Id="rId199" Type="http://schemas.openxmlformats.org/officeDocument/2006/relationships/image" Target="../media/image1360.png"/><Relationship Id="rId203" Type="http://schemas.openxmlformats.org/officeDocument/2006/relationships/image" Target="../media/image1362.png"/><Relationship Id="rId385" Type="http://schemas.openxmlformats.org/officeDocument/2006/relationships/customXml" Target="../ink/ink1296.xml"/><Relationship Id="rId19" Type="http://schemas.openxmlformats.org/officeDocument/2006/relationships/image" Target="../media/image1270.png"/><Relationship Id="rId224" Type="http://schemas.openxmlformats.org/officeDocument/2006/relationships/customXml" Target="../ink/ink1215.xml"/><Relationship Id="rId245" Type="http://schemas.openxmlformats.org/officeDocument/2006/relationships/image" Target="../media/image1383.png"/><Relationship Id="rId266" Type="http://schemas.openxmlformats.org/officeDocument/2006/relationships/customXml" Target="../ink/ink1236.xml"/><Relationship Id="rId287" Type="http://schemas.openxmlformats.org/officeDocument/2006/relationships/image" Target="../media/image1404.png"/><Relationship Id="rId410" Type="http://schemas.openxmlformats.org/officeDocument/2006/relationships/image" Target="../media/image1465.png"/><Relationship Id="rId431" Type="http://schemas.openxmlformats.org/officeDocument/2006/relationships/customXml" Target="../ink/ink1319.xml"/><Relationship Id="rId30" Type="http://schemas.openxmlformats.org/officeDocument/2006/relationships/customXml" Target="../ink/ink1118.xml"/><Relationship Id="rId105" Type="http://schemas.openxmlformats.org/officeDocument/2006/relationships/image" Target="../media/image1313.png"/><Relationship Id="rId126" Type="http://schemas.openxmlformats.org/officeDocument/2006/relationships/customXml" Target="../ink/ink1166.xml"/><Relationship Id="rId147" Type="http://schemas.openxmlformats.org/officeDocument/2006/relationships/image" Target="../media/image1334.png"/><Relationship Id="rId168" Type="http://schemas.openxmlformats.org/officeDocument/2006/relationships/customXml" Target="../ink/ink1187.xml"/><Relationship Id="rId312" Type="http://schemas.openxmlformats.org/officeDocument/2006/relationships/customXml" Target="../ink/ink1259.xml"/><Relationship Id="rId333" Type="http://schemas.openxmlformats.org/officeDocument/2006/relationships/image" Target="../media/image1427.png"/><Relationship Id="rId354" Type="http://schemas.openxmlformats.org/officeDocument/2006/relationships/customXml" Target="../ink/ink1280.xml"/><Relationship Id="rId51" Type="http://schemas.openxmlformats.org/officeDocument/2006/relationships/image" Target="../media/image1286.png"/><Relationship Id="rId72" Type="http://schemas.openxmlformats.org/officeDocument/2006/relationships/customXml" Target="../ink/ink1139.xml"/><Relationship Id="rId93" Type="http://schemas.openxmlformats.org/officeDocument/2006/relationships/image" Target="../media/image1307.png"/><Relationship Id="rId189" Type="http://schemas.openxmlformats.org/officeDocument/2006/relationships/image" Target="../media/image1355.png"/><Relationship Id="rId375" Type="http://schemas.openxmlformats.org/officeDocument/2006/relationships/customXml" Target="../ink/ink1291.xml"/><Relationship Id="rId396" Type="http://schemas.openxmlformats.org/officeDocument/2006/relationships/image" Target="../media/image1458.png"/><Relationship Id="rId3" Type="http://schemas.openxmlformats.org/officeDocument/2006/relationships/image" Target="../media/image1262.png"/><Relationship Id="rId214" Type="http://schemas.openxmlformats.org/officeDocument/2006/relationships/customXml" Target="../ink/ink1210.xml"/><Relationship Id="rId235" Type="http://schemas.openxmlformats.org/officeDocument/2006/relationships/image" Target="../media/image1378.png"/><Relationship Id="rId256" Type="http://schemas.openxmlformats.org/officeDocument/2006/relationships/customXml" Target="../ink/ink1231.xml"/><Relationship Id="rId277" Type="http://schemas.openxmlformats.org/officeDocument/2006/relationships/image" Target="../media/image1399.png"/><Relationship Id="rId298" Type="http://schemas.openxmlformats.org/officeDocument/2006/relationships/customXml" Target="../ink/ink1252.xml"/><Relationship Id="rId400" Type="http://schemas.openxmlformats.org/officeDocument/2006/relationships/image" Target="../media/image1460.png"/><Relationship Id="rId421" Type="http://schemas.openxmlformats.org/officeDocument/2006/relationships/customXml" Target="../ink/ink1314.xml"/><Relationship Id="rId442" Type="http://schemas.openxmlformats.org/officeDocument/2006/relationships/image" Target="../media/image1481.png"/><Relationship Id="rId116" Type="http://schemas.openxmlformats.org/officeDocument/2006/relationships/customXml" Target="../ink/ink1161.xml"/><Relationship Id="rId137" Type="http://schemas.openxmlformats.org/officeDocument/2006/relationships/image" Target="../media/image1329.png"/><Relationship Id="rId158" Type="http://schemas.openxmlformats.org/officeDocument/2006/relationships/customXml" Target="../ink/ink1182.xml"/><Relationship Id="rId302" Type="http://schemas.openxmlformats.org/officeDocument/2006/relationships/customXml" Target="../ink/ink1254.xml"/><Relationship Id="rId323" Type="http://schemas.openxmlformats.org/officeDocument/2006/relationships/image" Target="../media/image1422.png"/><Relationship Id="rId344" Type="http://schemas.openxmlformats.org/officeDocument/2006/relationships/customXml" Target="../ink/ink1275.xml"/><Relationship Id="rId20" Type="http://schemas.openxmlformats.org/officeDocument/2006/relationships/customXml" Target="../ink/ink1113.xml"/><Relationship Id="rId41" Type="http://schemas.openxmlformats.org/officeDocument/2006/relationships/image" Target="../media/image1281.png"/><Relationship Id="rId62" Type="http://schemas.openxmlformats.org/officeDocument/2006/relationships/customXml" Target="../ink/ink1134.xml"/><Relationship Id="rId83" Type="http://schemas.openxmlformats.org/officeDocument/2006/relationships/image" Target="../media/image1302.png"/><Relationship Id="rId179" Type="http://schemas.openxmlformats.org/officeDocument/2006/relationships/image" Target="../media/image1350.png"/><Relationship Id="rId365" Type="http://schemas.openxmlformats.org/officeDocument/2006/relationships/image" Target="../media/image1443.png"/><Relationship Id="rId386" Type="http://schemas.openxmlformats.org/officeDocument/2006/relationships/image" Target="../media/image1453.png"/><Relationship Id="rId190" Type="http://schemas.openxmlformats.org/officeDocument/2006/relationships/customXml" Target="../ink/ink1198.xml"/><Relationship Id="rId204" Type="http://schemas.openxmlformats.org/officeDocument/2006/relationships/customXml" Target="../ink/ink1205.xml"/><Relationship Id="rId225" Type="http://schemas.openxmlformats.org/officeDocument/2006/relationships/image" Target="../media/image1373.png"/><Relationship Id="rId246" Type="http://schemas.openxmlformats.org/officeDocument/2006/relationships/customXml" Target="../ink/ink1226.xml"/><Relationship Id="rId267" Type="http://schemas.openxmlformats.org/officeDocument/2006/relationships/image" Target="../media/image1394.png"/><Relationship Id="rId288" Type="http://schemas.openxmlformats.org/officeDocument/2006/relationships/customXml" Target="../ink/ink1247.xml"/><Relationship Id="rId411" Type="http://schemas.openxmlformats.org/officeDocument/2006/relationships/customXml" Target="../ink/ink1309.xml"/><Relationship Id="rId432" Type="http://schemas.openxmlformats.org/officeDocument/2006/relationships/image" Target="../media/image1476.png"/><Relationship Id="rId106" Type="http://schemas.openxmlformats.org/officeDocument/2006/relationships/customXml" Target="../ink/ink1156.xml"/><Relationship Id="rId127" Type="http://schemas.openxmlformats.org/officeDocument/2006/relationships/image" Target="../media/image1324.png"/><Relationship Id="rId313" Type="http://schemas.openxmlformats.org/officeDocument/2006/relationships/image" Target="../media/image1417.png"/><Relationship Id="rId10" Type="http://schemas.openxmlformats.org/officeDocument/2006/relationships/customXml" Target="../ink/ink1108.xml"/><Relationship Id="rId31" Type="http://schemas.openxmlformats.org/officeDocument/2006/relationships/image" Target="../media/image1276.png"/><Relationship Id="rId52" Type="http://schemas.openxmlformats.org/officeDocument/2006/relationships/customXml" Target="../ink/ink1129.xml"/><Relationship Id="rId73" Type="http://schemas.openxmlformats.org/officeDocument/2006/relationships/image" Target="../media/image1297.png"/><Relationship Id="rId94" Type="http://schemas.openxmlformats.org/officeDocument/2006/relationships/customXml" Target="../ink/ink1150.xml"/><Relationship Id="rId148" Type="http://schemas.openxmlformats.org/officeDocument/2006/relationships/customXml" Target="../ink/ink1177.xml"/><Relationship Id="rId169" Type="http://schemas.openxmlformats.org/officeDocument/2006/relationships/image" Target="../media/image1345.png"/><Relationship Id="rId334" Type="http://schemas.openxmlformats.org/officeDocument/2006/relationships/customXml" Target="../ink/ink1270.xml"/><Relationship Id="rId355" Type="http://schemas.openxmlformats.org/officeDocument/2006/relationships/image" Target="../media/image1438.png"/><Relationship Id="rId376" Type="http://schemas.openxmlformats.org/officeDocument/2006/relationships/image" Target="../media/image1448.png"/><Relationship Id="rId397" Type="http://schemas.openxmlformats.org/officeDocument/2006/relationships/customXml" Target="../ink/ink1302.xml"/><Relationship Id="rId4" Type="http://schemas.openxmlformats.org/officeDocument/2006/relationships/customXml" Target="../ink/ink1105.xml"/><Relationship Id="rId180" Type="http://schemas.openxmlformats.org/officeDocument/2006/relationships/customXml" Target="../ink/ink1193.xml"/><Relationship Id="rId215" Type="http://schemas.openxmlformats.org/officeDocument/2006/relationships/image" Target="../media/image1368.png"/><Relationship Id="rId236" Type="http://schemas.openxmlformats.org/officeDocument/2006/relationships/customXml" Target="../ink/ink1221.xml"/><Relationship Id="rId257" Type="http://schemas.openxmlformats.org/officeDocument/2006/relationships/image" Target="../media/image1389.png"/><Relationship Id="rId278" Type="http://schemas.openxmlformats.org/officeDocument/2006/relationships/customXml" Target="../ink/ink1242.xml"/><Relationship Id="rId401" Type="http://schemas.openxmlformats.org/officeDocument/2006/relationships/customXml" Target="../ink/ink1304.xml"/><Relationship Id="rId422" Type="http://schemas.openxmlformats.org/officeDocument/2006/relationships/image" Target="../media/image1471.png"/><Relationship Id="rId443" Type="http://schemas.openxmlformats.org/officeDocument/2006/relationships/customXml" Target="../ink/ink1325.xml"/><Relationship Id="rId303" Type="http://schemas.openxmlformats.org/officeDocument/2006/relationships/image" Target="../media/image1412.png"/><Relationship Id="rId42" Type="http://schemas.openxmlformats.org/officeDocument/2006/relationships/customXml" Target="../ink/ink1124.xml"/><Relationship Id="rId84" Type="http://schemas.openxmlformats.org/officeDocument/2006/relationships/customXml" Target="../ink/ink1145.xml"/><Relationship Id="rId138" Type="http://schemas.openxmlformats.org/officeDocument/2006/relationships/customXml" Target="../ink/ink1172.xml"/><Relationship Id="rId345" Type="http://schemas.openxmlformats.org/officeDocument/2006/relationships/image" Target="../media/image1433.png"/><Relationship Id="rId387" Type="http://schemas.openxmlformats.org/officeDocument/2006/relationships/customXml" Target="../ink/ink1297.xml"/><Relationship Id="rId191" Type="http://schemas.openxmlformats.org/officeDocument/2006/relationships/image" Target="../media/image1356.png"/><Relationship Id="rId205" Type="http://schemas.openxmlformats.org/officeDocument/2006/relationships/image" Target="../media/image1363.png"/><Relationship Id="rId247" Type="http://schemas.openxmlformats.org/officeDocument/2006/relationships/image" Target="../media/image1384.png"/><Relationship Id="rId412" Type="http://schemas.openxmlformats.org/officeDocument/2006/relationships/image" Target="../media/image1466.png"/><Relationship Id="rId107" Type="http://schemas.openxmlformats.org/officeDocument/2006/relationships/image" Target="../media/image1314.png"/><Relationship Id="rId289" Type="http://schemas.openxmlformats.org/officeDocument/2006/relationships/image" Target="../media/image1405.png"/><Relationship Id="rId11" Type="http://schemas.openxmlformats.org/officeDocument/2006/relationships/image" Target="../media/image1266.png"/><Relationship Id="rId53" Type="http://schemas.openxmlformats.org/officeDocument/2006/relationships/image" Target="../media/image1287.png"/><Relationship Id="rId149" Type="http://schemas.openxmlformats.org/officeDocument/2006/relationships/image" Target="../media/image1335.png"/><Relationship Id="rId314" Type="http://schemas.openxmlformats.org/officeDocument/2006/relationships/customXml" Target="../ink/ink1260.xml"/><Relationship Id="rId356" Type="http://schemas.openxmlformats.org/officeDocument/2006/relationships/customXml" Target="../ink/ink1281.xml"/><Relationship Id="rId398" Type="http://schemas.openxmlformats.org/officeDocument/2006/relationships/image" Target="../media/image1459.png"/><Relationship Id="rId95" Type="http://schemas.openxmlformats.org/officeDocument/2006/relationships/image" Target="../media/image1308.png"/><Relationship Id="rId160" Type="http://schemas.openxmlformats.org/officeDocument/2006/relationships/customXml" Target="../ink/ink1183.xml"/><Relationship Id="rId216" Type="http://schemas.openxmlformats.org/officeDocument/2006/relationships/customXml" Target="../ink/ink1211.xml"/><Relationship Id="rId423" Type="http://schemas.openxmlformats.org/officeDocument/2006/relationships/customXml" Target="../ink/ink1315.xml"/><Relationship Id="rId258" Type="http://schemas.openxmlformats.org/officeDocument/2006/relationships/customXml" Target="../ink/ink1232.xml"/><Relationship Id="rId22" Type="http://schemas.openxmlformats.org/officeDocument/2006/relationships/customXml" Target="../ink/ink1114.xml"/><Relationship Id="rId64" Type="http://schemas.openxmlformats.org/officeDocument/2006/relationships/customXml" Target="../ink/ink1135.xml"/><Relationship Id="rId118" Type="http://schemas.openxmlformats.org/officeDocument/2006/relationships/customXml" Target="../ink/ink1162.xml"/><Relationship Id="rId325" Type="http://schemas.openxmlformats.org/officeDocument/2006/relationships/image" Target="../media/image1423.png"/><Relationship Id="rId367" Type="http://schemas.openxmlformats.org/officeDocument/2006/relationships/customXml" Target="../ink/ink1287.xml"/><Relationship Id="rId171" Type="http://schemas.openxmlformats.org/officeDocument/2006/relationships/image" Target="../media/image1346.png"/><Relationship Id="rId227" Type="http://schemas.openxmlformats.org/officeDocument/2006/relationships/image" Target="../media/image1374.png"/><Relationship Id="rId269" Type="http://schemas.openxmlformats.org/officeDocument/2006/relationships/image" Target="../media/image1395.png"/><Relationship Id="rId434" Type="http://schemas.openxmlformats.org/officeDocument/2006/relationships/image" Target="../media/image1477.png"/><Relationship Id="rId33" Type="http://schemas.openxmlformats.org/officeDocument/2006/relationships/image" Target="../media/image1277.png"/><Relationship Id="rId129" Type="http://schemas.openxmlformats.org/officeDocument/2006/relationships/image" Target="../media/image1325.png"/><Relationship Id="rId280" Type="http://schemas.openxmlformats.org/officeDocument/2006/relationships/customXml" Target="../ink/ink1243.xml"/><Relationship Id="rId336" Type="http://schemas.openxmlformats.org/officeDocument/2006/relationships/customXml" Target="../ink/ink1271.xml"/></Relationships>
</file>

<file path=ppt/slides/_rels/slide1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541.png"/><Relationship Id="rId299" Type="http://schemas.openxmlformats.org/officeDocument/2006/relationships/image" Target="../media/image1632.png"/><Relationship Id="rId21" Type="http://schemas.openxmlformats.org/officeDocument/2006/relationships/image" Target="../media/image1493.png"/><Relationship Id="rId63" Type="http://schemas.openxmlformats.org/officeDocument/2006/relationships/image" Target="../media/image1514.png"/><Relationship Id="rId159" Type="http://schemas.openxmlformats.org/officeDocument/2006/relationships/image" Target="../media/image1562.png"/><Relationship Id="rId324" Type="http://schemas.openxmlformats.org/officeDocument/2006/relationships/customXml" Target="../ink/ink1488.xml"/><Relationship Id="rId366" Type="http://schemas.openxmlformats.org/officeDocument/2006/relationships/customXml" Target="../ink/ink1509.xml"/><Relationship Id="rId170" Type="http://schemas.openxmlformats.org/officeDocument/2006/relationships/customXml" Target="../ink/ink1411.xml"/><Relationship Id="rId226" Type="http://schemas.openxmlformats.org/officeDocument/2006/relationships/customXml" Target="../ink/ink1439.xml"/><Relationship Id="rId268" Type="http://schemas.openxmlformats.org/officeDocument/2006/relationships/customXml" Target="../ink/ink1460.xml"/><Relationship Id="rId32" Type="http://schemas.openxmlformats.org/officeDocument/2006/relationships/customXml" Target="../ink/ink1342.xml"/><Relationship Id="rId74" Type="http://schemas.openxmlformats.org/officeDocument/2006/relationships/customXml" Target="../ink/ink1363.xml"/><Relationship Id="rId128" Type="http://schemas.openxmlformats.org/officeDocument/2006/relationships/customXml" Target="../ink/ink1390.xml"/><Relationship Id="rId335" Type="http://schemas.openxmlformats.org/officeDocument/2006/relationships/image" Target="../media/image1649.png"/><Relationship Id="rId377" Type="http://schemas.openxmlformats.org/officeDocument/2006/relationships/image" Target="../media/image1670.png"/><Relationship Id="rId5" Type="http://schemas.openxmlformats.org/officeDocument/2006/relationships/image" Target="../media/image1485.png"/><Relationship Id="rId181" Type="http://schemas.openxmlformats.org/officeDocument/2006/relationships/image" Target="../media/image1573.png"/><Relationship Id="rId237" Type="http://schemas.openxmlformats.org/officeDocument/2006/relationships/image" Target="../media/image1601.png"/><Relationship Id="rId402" Type="http://schemas.openxmlformats.org/officeDocument/2006/relationships/customXml" Target="../ink/ink1527.xml"/><Relationship Id="rId279" Type="http://schemas.openxmlformats.org/officeDocument/2006/relationships/image" Target="../media/image1622.png"/><Relationship Id="rId43" Type="http://schemas.openxmlformats.org/officeDocument/2006/relationships/image" Target="../media/image1504.png"/><Relationship Id="rId139" Type="http://schemas.openxmlformats.org/officeDocument/2006/relationships/image" Target="../media/image1552.png"/><Relationship Id="rId290" Type="http://schemas.openxmlformats.org/officeDocument/2006/relationships/customXml" Target="../ink/ink1471.xml"/><Relationship Id="rId304" Type="http://schemas.openxmlformats.org/officeDocument/2006/relationships/customXml" Target="../ink/ink1478.xml"/><Relationship Id="rId346" Type="http://schemas.openxmlformats.org/officeDocument/2006/relationships/customXml" Target="../ink/ink1499.xml"/><Relationship Id="rId388" Type="http://schemas.openxmlformats.org/officeDocument/2006/relationships/customXml" Target="../ink/ink1520.xml"/><Relationship Id="rId85" Type="http://schemas.openxmlformats.org/officeDocument/2006/relationships/image" Target="../media/image1525.png"/><Relationship Id="rId150" Type="http://schemas.openxmlformats.org/officeDocument/2006/relationships/customXml" Target="../ink/ink1401.xml"/><Relationship Id="rId171" Type="http://schemas.openxmlformats.org/officeDocument/2006/relationships/image" Target="../media/image1568.png"/><Relationship Id="rId192" Type="http://schemas.openxmlformats.org/officeDocument/2006/relationships/customXml" Target="../ink/ink1422.xml"/><Relationship Id="rId206" Type="http://schemas.openxmlformats.org/officeDocument/2006/relationships/customXml" Target="../ink/ink1429.xml"/><Relationship Id="rId227" Type="http://schemas.openxmlformats.org/officeDocument/2006/relationships/image" Target="../media/image1596.png"/><Relationship Id="rId413" Type="http://schemas.openxmlformats.org/officeDocument/2006/relationships/image" Target="../media/image1688.png"/><Relationship Id="rId248" Type="http://schemas.openxmlformats.org/officeDocument/2006/relationships/customXml" Target="../ink/ink1450.xml"/><Relationship Id="rId269" Type="http://schemas.openxmlformats.org/officeDocument/2006/relationships/image" Target="../media/image1617.png"/><Relationship Id="rId12" Type="http://schemas.openxmlformats.org/officeDocument/2006/relationships/customXml" Target="../ink/ink1332.xml"/><Relationship Id="rId33" Type="http://schemas.openxmlformats.org/officeDocument/2006/relationships/image" Target="../media/image1499.png"/><Relationship Id="rId108" Type="http://schemas.openxmlformats.org/officeDocument/2006/relationships/customXml" Target="../ink/ink1380.xml"/><Relationship Id="rId129" Type="http://schemas.openxmlformats.org/officeDocument/2006/relationships/image" Target="../media/image1547.png"/><Relationship Id="rId280" Type="http://schemas.openxmlformats.org/officeDocument/2006/relationships/customXml" Target="../ink/ink1466.xml"/><Relationship Id="rId315" Type="http://schemas.openxmlformats.org/officeDocument/2006/relationships/image" Target="../media/image1640.png"/><Relationship Id="rId336" Type="http://schemas.openxmlformats.org/officeDocument/2006/relationships/customXml" Target="../ink/ink1494.xml"/><Relationship Id="rId357" Type="http://schemas.openxmlformats.org/officeDocument/2006/relationships/image" Target="../media/image1660.png"/><Relationship Id="rId54" Type="http://schemas.openxmlformats.org/officeDocument/2006/relationships/customXml" Target="../ink/ink1353.xml"/><Relationship Id="rId75" Type="http://schemas.openxmlformats.org/officeDocument/2006/relationships/image" Target="../media/image1520.png"/><Relationship Id="rId96" Type="http://schemas.openxmlformats.org/officeDocument/2006/relationships/customXml" Target="../ink/ink1374.xml"/><Relationship Id="rId140" Type="http://schemas.openxmlformats.org/officeDocument/2006/relationships/customXml" Target="../ink/ink1396.xml"/><Relationship Id="rId161" Type="http://schemas.openxmlformats.org/officeDocument/2006/relationships/image" Target="../media/image1563.png"/><Relationship Id="rId182" Type="http://schemas.openxmlformats.org/officeDocument/2006/relationships/customXml" Target="../ink/ink1417.xml"/><Relationship Id="rId217" Type="http://schemas.openxmlformats.org/officeDocument/2006/relationships/image" Target="../media/image1591.png"/><Relationship Id="rId378" Type="http://schemas.openxmlformats.org/officeDocument/2006/relationships/customXml" Target="../ink/ink1515.xml"/><Relationship Id="rId399" Type="http://schemas.openxmlformats.org/officeDocument/2006/relationships/image" Target="../media/image1681.png"/><Relationship Id="rId403" Type="http://schemas.openxmlformats.org/officeDocument/2006/relationships/image" Target="../media/image1683.png"/><Relationship Id="rId6" Type="http://schemas.openxmlformats.org/officeDocument/2006/relationships/customXml" Target="../ink/ink1329.xml"/><Relationship Id="rId238" Type="http://schemas.openxmlformats.org/officeDocument/2006/relationships/customXml" Target="../ink/ink1445.xml"/><Relationship Id="rId259" Type="http://schemas.openxmlformats.org/officeDocument/2006/relationships/image" Target="../media/image1612.png"/><Relationship Id="rId424" Type="http://schemas.openxmlformats.org/officeDocument/2006/relationships/customXml" Target="../ink/ink1538.xml"/><Relationship Id="rId23" Type="http://schemas.openxmlformats.org/officeDocument/2006/relationships/image" Target="../media/image1494.png"/><Relationship Id="rId119" Type="http://schemas.openxmlformats.org/officeDocument/2006/relationships/image" Target="../media/image1542.png"/><Relationship Id="rId270" Type="http://schemas.openxmlformats.org/officeDocument/2006/relationships/customXml" Target="../ink/ink1461.xml"/><Relationship Id="rId291" Type="http://schemas.openxmlformats.org/officeDocument/2006/relationships/image" Target="../media/image1628.png"/><Relationship Id="rId305" Type="http://schemas.openxmlformats.org/officeDocument/2006/relationships/image" Target="../media/image1635.png"/><Relationship Id="rId326" Type="http://schemas.openxmlformats.org/officeDocument/2006/relationships/customXml" Target="../ink/ink1489.xml"/><Relationship Id="rId347" Type="http://schemas.openxmlformats.org/officeDocument/2006/relationships/image" Target="../media/image1655.png"/><Relationship Id="rId44" Type="http://schemas.openxmlformats.org/officeDocument/2006/relationships/customXml" Target="../ink/ink1348.xml"/><Relationship Id="rId65" Type="http://schemas.openxmlformats.org/officeDocument/2006/relationships/image" Target="../media/image1515.png"/><Relationship Id="rId86" Type="http://schemas.openxmlformats.org/officeDocument/2006/relationships/customXml" Target="../ink/ink1369.xml"/><Relationship Id="rId130" Type="http://schemas.openxmlformats.org/officeDocument/2006/relationships/customXml" Target="../ink/ink1391.xml"/><Relationship Id="rId151" Type="http://schemas.openxmlformats.org/officeDocument/2006/relationships/image" Target="../media/image1558.png"/><Relationship Id="rId368" Type="http://schemas.openxmlformats.org/officeDocument/2006/relationships/customXml" Target="../ink/ink1510.xml"/><Relationship Id="rId389" Type="http://schemas.openxmlformats.org/officeDocument/2006/relationships/image" Target="../media/image1676.png"/><Relationship Id="rId172" Type="http://schemas.openxmlformats.org/officeDocument/2006/relationships/customXml" Target="../ink/ink1412.xml"/><Relationship Id="rId193" Type="http://schemas.openxmlformats.org/officeDocument/2006/relationships/image" Target="../media/image1579.png"/><Relationship Id="rId207" Type="http://schemas.openxmlformats.org/officeDocument/2006/relationships/image" Target="../media/image1586.png"/><Relationship Id="rId228" Type="http://schemas.openxmlformats.org/officeDocument/2006/relationships/customXml" Target="../ink/ink1440.xml"/><Relationship Id="rId249" Type="http://schemas.openxmlformats.org/officeDocument/2006/relationships/image" Target="../media/image1607.png"/><Relationship Id="rId414" Type="http://schemas.openxmlformats.org/officeDocument/2006/relationships/customXml" Target="../ink/ink1533.xml"/><Relationship Id="rId13" Type="http://schemas.openxmlformats.org/officeDocument/2006/relationships/image" Target="../media/image1489.png"/><Relationship Id="rId109" Type="http://schemas.openxmlformats.org/officeDocument/2006/relationships/image" Target="../media/image1537.png"/><Relationship Id="rId260" Type="http://schemas.openxmlformats.org/officeDocument/2006/relationships/customXml" Target="../ink/ink1456.xml"/><Relationship Id="rId281" Type="http://schemas.openxmlformats.org/officeDocument/2006/relationships/image" Target="../media/image1623.png"/><Relationship Id="rId316" Type="http://schemas.openxmlformats.org/officeDocument/2006/relationships/customXml" Target="../ink/ink1484.xml"/><Relationship Id="rId337" Type="http://schemas.openxmlformats.org/officeDocument/2006/relationships/image" Target="../media/image1650.png"/><Relationship Id="rId34" Type="http://schemas.openxmlformats.org/officeDocument/2006/relationships/customXml" Target="../ink/ink1343.xml"/><Relationship Id="rId55" Type="http://schemas.openxmlformats.org/officeDocument/2006/relationships/image" Target="../media/image1510.png"/><Relationship Id="rId76" Type="http://schemas.openxmlformats.org/officeDocument/2006/relationships/customXml" Target="../ink/ink1364.xml"/><Relationship Id="rId97" Type="http://schemas.openxmlformats.org/officeDocument/2006/relationships/image" Target="../media/image1531.png"/><Relationship Id="rId120" Type="http://schemas.openxmlformats.org/officeDocument/2006/relationships/customXml" Target="../ink/ink1386.xml"/><Relationship Id="rId141" Type="http://schemas.openxmlformats.org/officeDocument/2006/relationships/image" Target="../media/image1553.png"/><Relationship Id="rId358" Type="http://schemas.openxmlformats.org/officeDocument/2006/relationships/customXml" Target="../ink/ink1505.xml"/><Relationship Id="rId379" Type="http://schemas.openxmlformats.org/officeDocument/2006/relationships/image" Target="../media/image1671.png"/><Relationship Id="rId7" Type="http://schemas.openxmlformats.org/officeDocument/2006/relationships/image" Target="../media/image1486.png"/><Relationship Id="rId162" Type="http://schemas.openxmlformats.org/officeDocument/2006/relationships/customXml" Target="../ink/ink1407.xml"/><Relationship Id="rId183" Type="http://schemas.openxmlformats.org/officeDocument/2006/relationships/image" Target="../media/image1574.png"/><Relationship Id="rId218" Type="http://schemas.openxmlformats.org/officeDocument/2006/relationships/customXml" Target="../ink/ink1435.xml"/><Relationship Id="rId239" Type="http://schemas.openxmlformats.org/officeDocument/2006/relationships/image" Target="../media/image1602.png"/><Relationship Id="rId390" Type="http://schemas.openxmlformats.org/officeDocument/2006/relationships/customXml" Target="../ink/ink1521.xml"/><Relationship Id="rId404" Type="http://schemas.openxmlformats.org/officeDocument/2006/relationships/customXml" Target="../ink/ink1528.xml"/><Relationship Id="rId425" Type="http://schemas.openxmlformats.org/officeDocument/2006/relationships/image" Target="../media/image1694.png"/><Relationship Id="rId250" Type="http://schemas.openxmlformats.org/officeDocument/2006/relationships/customXml" Target="../ink/ink1451.xml"/><Relationship Id="rId271" Type="http://schemas.openxmlformats.org/officeDocument/2006/relationships/image" Target="../media/image1618.png"/><Relationship Id="rId292" Type="http://schemas.openxmlformats.org/officeDocument/2006/relationships/customXml" Target="../ink/ink1472.xml"/><Relationship Id="rId306" Type="http://schemas.openxmlformats.org/officeDocument/2006/relationships/customXml" Target="../ink/ink1479.xml"/><Relationship Id="rId24" Type="http://schemas.openxmlformats.org/officeDocument/2006/relationships/customXml" Target="../ink/ink1338.xml"/><Relationship Id="rId45" Type="http://schemas.openxmlformats.org/officeDocument/2006/relationships/image" Target="../media/image1505.png"/><Relationship Id="rId66" Type="http://schemas.openxmlformats.org/officeDocument/2006/relationships/customXml" Target="../ink/ink1359.xml"/><Relationship Id="rId87" Type="http://schemas.openxmlformats.org/officeDocument/2006/relationships/image" Target="../media/image1526.png"/><Relationship Id="rId110" Type="http://schemas.openxmlformats.org/officeDocument/2006/relationships/customXml" Target="../ink/ink1381.xml"/><Relationship Id="rId131" Type="http://schemas.openxmlformats.org/officeDocument/2006/relationships/image" Target="../media/image1548.png"/><Relationship Id="rId327" Type="http://schemas.openxmlformats.org/officeDocument/2006/relationships/image" Target="../media/image1645.png"/><Relationship Id="rId348" Type="http://schemas.openxmlformats.org/officeDocument/2006/relationships/customXml" Target="../ink/ink1500.xml"/><Relationship Id="rId369" Type="http://schemas.openxmlformats.org/officeDocument/2006/relationships/image" Target="../media/image1666.png"/><Relationship Id="rId152" Type="http://schemas.openxmlformats.org/officeDocument/2006/relationships/customXml" Target="../ink/ink1402.xml"/><Relationship Id="rId173" Type="http://schemas.openxmlformats.org/officeDocument/2006/relationships/image" Target="../media/image1569.png"/><Relationship Id="rId194" Type="http://schemas.openxmlformats.org/officeDocument/2006/relationships/customXml" Target="../ink/ink1423.xml"/><Relationship Id="rId208" Type="http://schemas.openxmlformats.org/officeDocument/2006/relationships/customXml" Target="../ink/ink1430.xml"/><Relationship Id="rId229" Type="http://schemas.openxmlformats.org/officeDocument/2006/relationships/image" Target="../media/image1597.png"/><Relationship Id="rId380" Type="http://schemas.openxmlformats.org/officeDocument/2006/relationships/customXml" Target="../ink/ink1516.xml"/><Relationship Id="rId415" Type="http://schemas.openxmlformats.org/officeDocument/2006/relationships/image" Target="../media/image1689.png"/><Relationship Id="rId240" Type="http://schemas.openxmlformats.org/officeDocument/2006/relationships/customXml" Target="../ink/ink1446.xml"/><Relationship Id="rId261" Type="http://schemas.openxmlformats.org/officeDocument/2006/relationships/image" Target="../media/image1613.png"/><Relationship Id="rId14" Type="http://schemas.openxmlformats.org/officeDocument/2006/relationships/customXml" Target="../ink/ink1333.xml"/><Relationship Id="rId35" Type="http://schemas.openxmlformats.org/officeDocument/2006/relationships/image" Target="../media/image1500.png"/><Relationship Id="rId56" Type="http://schemas.openxmlformats.org/officeDocument/2006/relationships/customXml" Target="../ink/ink1354.xml"/><Relationship Id="rId77" Type="http://schemas.openxmlformats.org/officeDocument/2006/relationships/image" Target="../media/image1521.png"/><Relationship Id="rId100" Type="http://schemas.openxmlformats.org/officeDocument/2006/relationships/customXml" Target="../ink/ink1376.xml"/><Relationship Id="rId282" Type="http://schemas.openxmlformats.org/officeDocument/2006/relationships/customXml" Target="../ink/ink1467.xml"/><Relationship Id="rId317" Type="http://schemas.openxmlformats.org/officeDocument/2006/relationships/image" Target="../media/image1641.png"/><Relationship Id="rId338" Type="http://schemas.openxmlformats.org/officeDocument/2006/relationships/customXml" Target="../ink/ink1495.xml"/><Relationship Id="rId359" Type="http://schemas.openxmlformats.org/officeDocument/2006/relationships/image" Target="../media/image1661.png"/><Relationship Id="rId8" Type="http://schemas.openxmlformats.org/officeDocument/2006/relationships/customXml" Target="../ink/ink1330.xml"/><Relationship Id="rId98" Type="http://schemas.openxmlformats.org/officeDocument/2006/relationships/customXml" Target="../ink/ink1375.xml"/><Relationship Id="rId121" Type="http://schemas.openxmlformats.org/officeDocument/2006/relationships/image" Target="../media/image1543.png"/><Relationship Id="rId142" Type="http://schemas.openxmlformats.org/officeDocument/2006/relationships/customXml" Target="../ink/ink1397.xml"/><Relationship Id="rId163" Type="http://schemas.openxmlformats.org/officeDocument/2006/relationships/image" Target="../media/image1564.png"/><Relationship Id="rId184" Type="http://schemas.openxmlformats.org/officeDocument/2006/relationships/customXml" Target="../ink/ink1418.xml"/><Relationship Id="rId219" Type="http://schemas.openxmlformats.org/officeDocument/2006/relationships/image" Target="../media/image1592.png"/><Relationship Id="rId370" Type="http://schemas.openxmlformats.org/officeDocument/2006/relationships/customXml" Target="../ink/ink1511.xml"/><Relationship Id="rId391" Type="http://schemas.openxmlformats.org/officeDocument/2006/relationships/image" Target="../media/image1677.png"/><Relationship Id="rId405" Type="http://schemas.openxmlformats.org/officeDocument/2006/relationships/image" Target="../media/image1684.png"/><Relationship Id="rId426" Type="http://schemas.openxmlformats.org/officeDocument/2006/relationships/customXml" Target="../ink/ink1539.xml"/><Relationship Id="rId230" Type="http://schemas.openxmlformats.org/officeDocument/2006/relationships/customXml" Target="../ink/ink1441.xml"/><Relationship Id="rId251" Type="http://schemas.openxmlformats.org/officeDocument/2006/relationships/image" Target="../media/image1608.png"/><Relationship Id="rId25" Type="http://schemas.openxmlformats.org/officeDocument/2006/relationships/image" Target="../media/image1495.png"/><Relationship Id="rId46" Type="http://schemas.openxmlformats.org/officeDocument/2006/relationships/customXml" Target="../ink/ink1349.xml"/><Relationship Id="rId67" Type="http://schemas.openxmlformats.org/officeDocument/2006/relationships/image" Target="../media/image1516.png"/><Relationship Id="rId272" Type="http://schemas.openxmlformats.org/officeDocument/2006/relationships/customXml" Target="../ink/ink1462.xml"/><Relationship Id="rId293" Type="http://schemas.openxmlformats.org/officeDocument/2006/relationships/image" Target="../media/image1629.png"/><Relationship Id="rId307" Type="http://schemas.openxmlformats.org/officeDocument/2006/relationships/image" Target="../media/image1636.png"/><Relationship Id="rId328" Type="http://schemas.openxmlformats.org/officeDocument/2006/relationships/customXml" Target="../ink/ink1490.xml"/><Relationship Id="rId349" Type="http://schemas.openxmlformats.org/officeDocument/2006/relationships/image" Target="../media/image1656.png"/><Relationship Id="rId88" Type="http://schemas.openxmlformats.org/officeDocument/2006/relationships/customXml" Target="../ink/ink1370.xml"/><Relationship Id="rId111" Type="http://schemas.openxmlformats.org/officeDocument/2006/relationships/image" Target="../media/image1538.png"/><Relationship Id="rId132" Type="http://schemas.openxmlformats.org/officeDocument/2006/relationships/customXml" Target="../ink/ink1392.xml"/><Relationship Id="rId153" Type="http://schemas.openxmlformats.org/officeDocument/2006/relationships/image" Target="../media/image1559.png"/><Relationship Id="rId174" Type="http://schemas.openxmlformats.org/officeDocument/2006/relationships/customXml" Target="../ink/ink1413.xml"/><Relationship Id="rId195" Type="http://schemas.openxmlformats.org/officeDocument/2006/relationships/image" Target="../media/image1580.png"/><Relationship Id="rId209" Type="http://schemas.openxmlformats.org/officeDocument/2006/relationships/image" Target="../media/image1587.png"/><Relationship Id="rId360" Type="http://schemas.openxmlformats.org/officeDocument/2006/relationships/customXml" Target="../ink/ink1506.xml"/><Relationship Id="rId381" Type="http://schemas.openxmlformats.org/officeDocument/2006/relationships/image" Target="../media/image1672.png"/><Relationship Id="rId416" Type="http://schemas.openxmlformats.org/officeDocument/2006/relationships/customXml" Target="../ink/ink1534.xml"/><Relationship Id="rId220" Type="http://schemas.openxmlformats.org/officeDocument/2006/relationships/customXml" Target="../ink/ink1436.xml"/><Relationship Id="rId241" Type="http://schemas.openxmlformats.org/officeDocument/2006/relationships/image" Target="../media/image1603.png"/><Relationship Id="rId15" Type="http://schemas.openxmlformats.org/officeDocument/2006/relationships/image" Target="../media/image1490.png"/><Relationship Id="rId36" Type="http://schemas.openxmlformats.org/officeDocument/2006/relationships/customXml" Target="../ink/ink1344.xml"/><Relationship Id="rId57" Type="http://schemas.openxmlformats.org/officeDocument/2006/relationships/image" Target="../media/image1511.png"/><Relationship Id="rId262" Type="http://schemas.openxmlformats.org/officeDocument/2006/relationships/customXml" Target="../ink/ink1457.xml"/><Relationship Id="rId283" Type="http://schemas.openxmlformats.org/officeDocument/2006/relationships/image" Target="../media/image1624.png"/><Relationship Id="rId318" Type="http://schemas.openxmlformats.org/officeDocument/2006/relationships/customXml" Target="../ink/ink1485.xml"/><Relationship Id="rId339" Type="http://schemas.openxmlformats.org/officeDocument/2006/relationships/image" Target="../media/image1651.png"/><Relationship Id="rId78" Type="http://schemas.openxmlformats.org/officeDocument/2006/relationships/customXml" Target="../ink/ink1365.xml"/><Relationship Id="rId99" Type="http://schemas.openxmlformats.org/officeDocument/2006/relationships/image" Target="../media/image1532.png"/><Relationship Id="rId101" Type="http://schemas.openxmlformats.org/officeDocument/2006/relationships/image" Target="../media/image1533.png"/><Relationship Id="rId122" Type="http://schemas.openxmlformats.org/officeDocument/2006/relationships/customXml" Target="../ink/ink1387.xml"/><Relationship Id="rId143" Type="http://schemas.openxmlformats.org/officeDocument/2006/relationships/image" Target="../media/image1554.png"/><Relationship Id="rId164" Type="http://schemas.openxmlformats.org/officeDocument/2006/relationships/customXml" Target="../ink/ink1408.xml"/><Relationship Id="rId185" Type="http://schemas.openxmlformats.org/officeDocument/2006/relationships/image" Target="../media/image1575.png"/><Relationship Id="rId350" Type="http://schemas.openxmlformats.org/officeDocument/2006/relationships/customXml" Target="../ink/ink1501.xml"/><Relationship Id="rId371" Type="http://schemas.openxmlformats.org/officeDocument/2006/relationships/image" Target="../media/image1667.png"/><Relationship Id="rId406" Type="http://schemas.openxmlformats.org/officeDocument/2006/relationships/customXml" Target="../ink/ink1529.xml"/><Relationship Id="rId9" Type="http://schemas.openxmlformats.org/officeDocument/2006/relationships/image" Target="../media/image1487.png"/><Relationship Id="rId210" Type="http://schemas.openxmlformats.org/officeDocument/2006/relationships/customXml" Target="../ink/ink1431.xml"/><Relationship Id="rId392" Type="http://schemas.openxmlformats.org/officeDocument/2006/relationships/customXml" Target="../ink/ink1522.xml"/><Relationship Id="rId427" Type="http://schemas.openxmlformats.org/officeDocument/2006/relationships/image" Target="../media/image1695.png"/><Relationship Id="rId26" Type="http://schemas.openxmlformats.org/officeDocument/2006/relationships/customXml" Target="../ink/ink1339.xml"/><Relationship Id="rId231" Type="http://schemas.openxmlformats.org/officeDocument/2006/relationships/image" Target="../media/image1598.png"/><Relationship Id="rId252" Type="http://schemas.openxmlformats.org/officeDocument/2006/relationships/customXml" Target="../ink/ink1452.xml"/><Relationship Id="rId273" Type="http://schemas.openxmlformats.org/officeDocument/2006/relationships/image" Target="../media/image1619.png"/><Relationship Id="rId294" Type="http://schemas.openxmlformats.org/officeDocument/2006/relationships/customXml" Target="../ink/ink1473.xml"/><Relationship Id="rId308" Type="http://schemas.openxmlformats.org/officeDocument/2006/relationships/customXml" Target="../ink/ink1480.xml"/><Relationship Id="rId329" Type="http://schemas.openxmlformats.org/officeDocument/2006/relationships/image" Target="../media/image1646.png"/><Relationship Id="rId47" Type="http://schemas.openxmlformats.org/officeDocument/2006/relationships/image" Target="../media/image1506.png"/><Relationship Id="rId68" Type="http://schemas.openxmlformats.org/officeDocument/2006/relationships/customXml" Target="../ink/ink1360.xml"/><Relationship Id="rId89" Type="http://schemas.openxmlformats.org/officeDocument/2006/relationships/image" Target="../media/image1527.png"/><Relationship Id="rId112" Type="http://schemas.openxmlformats.org/officeDocument/2006/relationships/customXml" Target="../ink/ink1382.xml"/><Relationship Id="rId133" Type="http://schemas.openxmlformats.org/officeDocument/2006/relationships/image" Target="../media/image1549.png"/><Relationship Id="rId154" Type="http://schemas.openxmlformats.org/officeDocument/2006/relationships/customXml" Target="../ink/ink1403.xml"/><Relationship Id="rId175" Type="http://schemas.openxmlformats.org/officeDocument/2006/relationships/image" Target="../media/image1570.png"/><Relationship Id="rId340" Type="http://schemas.openxmlformats.org/officeDocument/2006/relationships/customXml" Target="../ink/ink1496.xml"/><Relationship Id="rId361" Type="http://schemas.openxmlformats.org/officeDocument/2006/relationships/image" Target="../media/image1662.png"/><Relationship Id="rId196" Type="http://schemas.openxmlformats.org/officeDocument/2006/relationships/customXml" Target="../ink/ink1424.xml"/><Relationship Id="rId200" Type="http://schemas.openxmlformats.org/officeDocument/2006/relationships/customXml" Target="../ink/ink1426.xml"/><Relationship Id="rId382" Type="http://schemas.openxmlformats.org/officeDocument/2006/relationships/customXml" Target="../ink/ink1517.xml"/><Relationship Id="rId417" Type="http://schemas.openxmlformats.org/officeDocument/2006/relationships/image" Target="../media/image1690.png"/><Relationship Id="rId16" Type="http://schemas.openxmlformats.org/officeDocument/2006/relationships/customXml" Target="../ink/ink1334.xml"/><Relationship Id="rId221" Type="http://schemas.openxmlformats.org/officeDocument/2006/relationships/image" Target="../media/image1593.png"/><Relationship Id="rId242" Type="http://schemas.openxmlformats.org/officeDocument/2006/relationships/customXml" Target="../ink/ink1447.xml"/><Relationship Id="rId263" Type="http://schemas.openxmlformats.org/officeDocument/2006/relationships/image" Target="../media/image1614.png"/><Relationship Id="rId284" Type="http://schemas.openxmlformats.org/officeDocument/2006/relationships/customXml" Target="../ink/ink1468.xml"/><Relationship Id="rId319" Type="http://schemas.openxmlformats.org/officeDocument/2006/relationships/image" Target="../media/image1642.png"/><Relationship Id="rId37" Type="http://schemas.openxmlformats.org/officeDocument/2006/relationships/image" Target="../media/image1501.png"/><Relationship Id="rId58" Type="http://schemas.openxmlformats.org/officeDocument/2006/relationships/customXml" Target="../ink/ink1355.xml"/><Relationship Id="rId79" Type="http://schemas.openxmlformats.org/officeDocument/2006/relationships/image" Target="../media/image1522.png"/><Relationship Id="rId102" Type="http://schemas.openxmlformats.org/officeDocument/2006/relationships/customXml" Target="../ink/ink1377.xml"/><Relationship Id="rId123" Type="http://schemas.openxmlformats.org/officeDocument/2006/relationships/image" Target="../media/image1544.png"/><Relationship Id="rId144" Type="http://schemas.openxmlformats.org/officeDocument/2006/relationships/customXml" Target="../ink/ink1398.xml"/><Relationship Id="rId330" Type="http://schemas.openxmlformats.org/officeDocument/2006/relationships/customXml" Target="../ink/ink1491.xml"/><Relationship Id="rId90" Type="http://schemas.openxmlformats.org/officeDocument/2006/relationships/customXml" Target="../ink/ink1371.xml"/><Relationship Id="rId165" Type="http://schemas.openxmlformats.org/officeDocument/2006/relationships/image" Target="../media/image1565.png"/><Relationship Id="rId186" Type="http://schemas.openxmlformats.org/officeDocument/2006/relationships/customXml" Target="../ink/ink1419.xml"/><Relationship Id="rId351" Type="http://schemas.openxmlformats.org/officeDocument/2006/relationships/image" Target="../media/image1657.png"/><Relationship Id="rId372" Type="http://schemas.openxmlformats.org/officeDocument/2006/relationships/customXml" Target="../ink/ink1512.xml"/><Relationship Id="rId393" Type="http://schemas.openxmlformats.org/officeDocument/2006/relationships/image" Target="../media/image1678.png"/><Relationship Id="rId407" Type="http://schemas.openxmlformats.org/officeDocument/2006/relationships/image" Target="../media/image1685.png"/><Relationship Id="rId428" Type="http://schemas.openxmlformats.org/officeDocument/2006/relationships/customXml" Target="../ink/ink1540.xml"/><Relationship Id="rId211" Type="http://schemas.openxmlformats.org/officeDocument/2006/relationships/image" Target="../media/image1588.png"/><Relationship Id="rId232" Type="http://schemas.openxmlformats.org/officeDocument/2006/relationships/customXml" Target="../ink/ink1442.xml"/><Relationship Id="rId253" Type="http://schemas.openxmlformats.org/officeDocument/2006/relationships/image" Target="../media/image1609.png"/><Relationship Id="rId274" Type="http://schemas.openxmlformats.org/officeDocument/2006/relationships/customXml" Target="../ink/ink1463.xml"/><Relationship Id="rId295" Type="http://schemas.openxmlformats.org/officeDocument/2006/relationships/image" Target="../media/image1630.png"/><Relationship Id="rId309" Type="http://schemas.openxmlformats.org/officeDocument/2006/relationships/image" Target="../media/image1637.png"/><Relationship Id="rId27" Type="http://schemas.openxmlformats.org/officeDocument/2006/relationships/image" Target="../media/image1496.png"/><Relationship Id="rId48" Type="http://schemas.openxmlformats.org/officeDocument/2006/relationships/customXml" Target="../ink/ink1350.xml"/><Relationship Id="rId69" Type="http://schemas.openxmlformats.org/officeDocument/2006/relationships/image" Target="../media/image1517.png"/><Relationship Id="rId113" Type="http://schemas.openxmlformats.org/officeDocument/2006/relationships/image" Target="../media/image1539.png"/><Relationship Id="rId134" Type="http://schemas.openxmlformats.org/officeDocument/2006/relationships/customXml" Target="../ink/ink1393.xml"/><Relationship Id="rId320" Type="http://schemas.openxmlformats.org/officeDocument/2006/relationships/customXml" Target="../ink/ink1486.xml"/><Relationship Id="rId80" Type="http://schemas.openxmlformats.org/officeDocument/2006/relationships/customXml" Target="../ink/ink1366.xml"/><Relationship Id="rId155" Type="http://schemas.openxmlformats.org/officeDocument/2006/relationships/image" Target="../media/image1560.png"/><Relationship Id="rId176" Type="http://schemas.openxmlformats.org/officeDocument/2006/relationships/customXml" Target="../ink/ink1414.xml"/><Relationship Id="rId197" Type="http://schemas.openxmlformats.org/officeDocument/2006/relationships/image" Target="../media/image1581.png"/><Relationship Id="rId341" Type="http://schemas.openxmlformats.org/officeDocument/2006/relationships/image" Target="../media/image1652.png"/><Relationship Id="rId362" Type="http://schemas.openxmlformats.org/officeDocument/2006/relationships/customXml" Target="../ink/ink1507.xml"/><Relationship Id="rId383" Type="http://schemas.openxmlformats.org/officeDocument/2006/relationships/image" Target="../media/image1673.png"/><Relationship Id="rId418" Type="http://schemas.openxmlformats.org/officeDocument/2006/relationships/customXml" Target="../ink/ink1535.xml"/><Relationship Id="rId201" Type="http://schemas.openxmlformats.org/officeDocument/2006/relationships/image" Target="../media/image1583.png"/><Relationship Id="rId222" Type="http://schemas.openxmlformats.org/officeDocument/2006/relationships/customXml" Target="../ink/ink1437.xml"/><Relationship Id="rId243" Type="http://schemas.openxmlformats.org/officeDocument/2006/relationships/image" Target="../media/image1604.png"/><Relationship Id="rId264" Type="http://schemas.openxmlformats.org/officeDocument/2006/relationships/customXml" Target="../ink/ink1458.xml"/><Relationship Id="rId285" Type="http://schemas.openxmlformats.org/officeDocument/2006/relationships/image" Target="../media/image1625.png"/><Relationship Id="rId17" Type="http://schemas.openxmlformats.org/officeDocument/2006/relationships/image" Target="../media/image1491.png"/><Relationship Id="rId38" Type="http://schemas.openxmlformats.org/officeDocument/2006/relationships/customXml" Target="../ink/ink1345.xml"/><Relationship Id="rId59" Type="http://schemas.openxmlformats.org/officeDocument/2006/relationships/image" Target="../media/image1512.png"/><Relationship Id="rId103" Type="http://schemas.openxmlformats.org/officeDocument/2006/relationships/image" Target="../media/image1534.png"/><Relationship Id="rId124" Type="http://schemas.openxmlformats.org/officeDocument/2006/relationships/customXml" Target="../ink/ink1388.xml"/><Relationship Id="rId310" Type="http://schemas.openxmlformats.org/officeDocument/2006/relationships/customXml" Target="../ink/ink1481.xml"/><Relationship Id="rId70" Type="http://schemas.openxmlformats.org/officeDocument/2006/relationships/customXml" Target="../ink/ink1361.xml"/><Relationship Id="rId91" Type="http://schemas.openxmlformats.org/officeDocument/2006/relationships/image" Target="../media/image1528.png"/><Relationship Id="rId145" Type="http://schemas.openxmlformats.org/officeDocument/2006/relationships/image" Target="../media/image1555.png"/><Relationship Id="rId166" Type="http://schemas.openxmlformats.org/officeDocument/2006/relationships/customXml" Target="../ink/ink1409.xml"/><Relationship Id="rId187" Type="http://schemas.openxmlformats.org/officeDocument/2006/relationships/image" Target="../media/image1576.png"/><Relationship Id="rId331" Type="http://schemas.openxmlformats.org/officeDocument/2006/relationships/image" Target="../media/image1647.png"/><Relationship Id="rId352" Type="http://schemas.openxmlformats.org/officeDocument/2006/relationships/customXml" Target="../ink/ink1502.xml"/><Relationship Id="rId373" Type="http://schemas.openxmlformats.org/officeDocument/2006/relationships/image" Target="../media/image1668.png"/><Relationship Id="rId394" Type="http://schemas.openxmlformats.org/officeDocument/2006/relationships/customXml" Target="../ink/ink1523.xml"/><Relationship Id="rId408" Type="http://schemas.openxmlformats.org/officeDocument/2006/relationships/customXml" Target="../ink/ink1530.xml"/><Relationship Id="rId429" Type="http://schemas.openxmlformats.org/officeDocument/2006/relationships/image" Target="../media/image1696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432.xml"/><Relationship Id="rId233" Type="http://schemas.openxmlformats.org/officeDocument/2006/relationships/image" Target="../media/image1599.png"/><Relationship Id="rId254" Type="http://schemas.openxmlformats.org/officeDocument/2006/relationships/customXml" Target="../ink/ink1453.xml"/><Relationship Id="rId28" Type="http://schemas.openxmlformats.org/officeDocument/2006/relationships/customXml" Target="../ink/ink1340.xml"/><Relationship Id="rId49" Type="http://schemas.openxmlformats.org/officeDocument/2006/relationships/image" Target="../media/image1507.png"/><Relationship Id="rId114" Type="http://schemas.openxmlformats.org/officeDocument/2006/relationships/customXml" Target="../ink/ink1383.xml"/><Relationship Id="rId275" Type="http://schemas.openxmlformats.org/officeDocument/2006/relationships/image" Target="../media/image1620.png"/><Relationship Id="rId296" Type="http://schemas.openxmlformats.org/officeDocument/2006/relationships/customXml" Target="../ink/ink1474.xml"/><Relationship Id="rId300" Type="http://schemas.openxmlformats.org/officeDocument/2006/relationships/customXml" Target="../ink/ink1476.xml"/><Relationship Id="rId60" Type="http://schemas.openxmlformats.org/officeDocument/2006/relationships/customXml" Target="../ink/ink1356.xml"/><Relationship Id="rId81" Type="http://schemas.openxmlformats.org/officeDocument/2006/relationships/image" Target="../media/image1523.png"/><Relationship Id="rId135" Type="http://schemas.openxmlformats.org/officeDocument/2006/relationships/image" Target="../media/image1550.png"/><Relationship Id="rId156" Type="http://schemas.openxmlformats.org/officeDocument/2006/relationships/customXml" Target="../ink/ink1404.xml"/><Relationship Id="rId177" Type="http://schemas.openxmlformats.org/officeDocument/2006/relationships/image" Target="../media/image1571.png"/><Relationship Id="rId198" Type="http://schemas.openxmlformats.org/officeDocument/2006/relationships/customXml" Target="../ink/ink1425.xml"/><Relationship Id="rId321" Type="http://schemas.openxmlformats.org/officeDocument/2006/relationships/image" Target="../media/image1643.png"/><Relationship Id="rId342" Type="http://schemas.openxmlformats.org/officeDocument/2006/relationships/customXml" Target="../ink/ink1497.xml"/><Relationship Id="rId363" Type="http://schemas.openxmlformats.org/officeDocument/2006/relationships/image" Target="../media/image1663.png"/><Relationship Id="rId384" Type="http://schemas.openxmlformats.org/officeDocument/2006/relationships/customXml" Target="../ink/ink1518.xml"/><Relationship Id="rId419" Type="http://schemas.openxmlformats.org/officeDocument/2006/relationships/image" Target="../media/image1691.png"/><Relationship Id="rId202" Type="http://schemas.openxmlformats.org/officeDocument/2006/relationships/customXml" Target="../ink/ink1427.xml"/><Relationship Id="rId223" Type="http://schemas.openxmlformats.org/officeDocument/2006/relationships/image" Target="../media/image1594.png"/><Relationship Id="rId244" Type="http://schemas.openxmlformats.org/officeDocument/2006/relationships/customXml" Target="../ink/ink1448.xml"/><Relationship Id="rId430" Type="http://schemas.openxmlformats.org/officeDocument/2006/relationships/customXml" Target="../ink/ink1541.xml"/><Relationship Id="rId18" Type="http://schemas.openxmlformats.org/officeDocument/2006/relationships/customXml" Target="../ink/ink1335.xml"/><Relationship Id="rId39" Type="http://schemas.openxmlformats.org/officeDocument/2006/relationships/image" Target="../media/image1502.png"/><Relationship Id="rId265" Type="http://schemas.openxmlformats.org/officeDocument/2006/relationships/image" Target="../media/image1615.png"/><Relationship Id="rId286" Type="http://schemas.openxmlformats.org/officeDocument/2006/relationships/customXml" Target="../ink/ink1469.xml"/><Relationship Id="rId50" Type="http://schemas.openxmlformats.org/officeDocument/2006/relationships/customXml" Target="../ink/ink1351.xml"/><Relationship Id="rId104" Type="http://schemas.openxmlformats.org/officeDocument/2006/relationships/customXml" Target="../ink/ink1378.xml"/><Relationship Id="rId125" Type="http://schemas.openxmlformats.org/officeDocument/2006/relationships/image" Target="../media/image1545.png"/><Relationship Id="rId146" Type="http://schemas.openxmlformats.org/officeDocument/2006/relationships/customXml" Target="../ink/ink1399.xml"/><Relationship Id="rId167" Type="http://schemas.openxmlformats.org/officeDocument/2006/relationships/image" Target="../media/image1566.png"/><Relationship Id="rId188" Type="http://schemas.openxmlformats.org/officeDocument/2006/relationships/customXml" Target="../ink/ink1420.xml"/><Relationship Id="rId311" Type="http://schemas.openxmlformats.org/officeDocument/2006/relationships/image" Target="../media/image1638.png"/><Relationship Id="rId332" Type="http://schemas.openxmlformats.org/officeDocument/2006/relationships/customXml" Target="../ink/ink1492.xml"/><Relationship Id="rId353" Type="http://schemas.openxmlformats.org/officeDocument/2006/relationships/image" Target="../media/image1658.png"/><Relationship Id="rId374" Type="http://schemas.openxmlformats.org/officeDocument/2006/relationships/customXml" Target="../ink/ink1513.xml"/><Relationship Id="rId395" Type="http://schemas.openxmlformats.org/officeDocument/2006/relationships/image" Target="../media/image1679.png"/><Relationship Id="rId409" Type="http://schemas.openxmlformats.org/officeDocument/2006/relationships/image" Target="../media/image1686.png"/><Relationship Id="rId71" Type="http://schemas.openxmlformats.org/officeDocument/2006/relationships/image" Target="../media/image1518.png"/><Relationship Id="rId92" Type="http://schemas.openxmlformats.org/officeDocument/2006/relationships/customXml" Target="../ink/ink1372.xml"/><Relationship Id="rId213" Type="http://schemas.openxmlformats.org/officeDocument/2006/relationships/image" Target="../media/image1589.png"/><Relationship Id="rId234" Type="http://schemas.openxmlformats.org/officeDocument/2006/relationships/customXml" Target="../ink/ink1443.xml"/><Relationship Id="rId420" Type="http://schemas.openxmlformats.org/officeDocument/2006/relationships/customXml" Target="../ink/ink1536.xml"/><Relationship Id="rId2" Type="http://schemas.openxmlformats.org/officeDocument/2006/relationships/customXml" Target="../ink/ink1327.xml"/><Relationship Id="rId29" Type="http://schemas.openxmlformats.org/officeDocument/2006/relationships/image" Target="../media/image1497.png"/><Relationship Id="rId255" Type="http://schemas.openxmlformats.org/officeDocument/2006/relationships/image" Target="../media/image1610.png"/><Relationship Id="rId276" Type="http://schemas.openxmlformats.org/officeDocument/2006/relationships/customXml" Target="../ink/ink1464.xml"/><Relationship Id="rId297" Type="http://schemas.openxmlformats.org/officeDocument/2006/relationships/image" Target="../media/image1631.png"/><Relationship Id="rId40" Type="http://schemas.openxmlformats.org/officeDocument/2006/relationships/customXml" Target="../ink/ink1346.xml"/><Relationship Id="rId115" Type="http://schemas.openxmlformats.org/officeDocument/2006/relationships/image" Target="../media/image1540.png"/><Relationship Id="rId136" Type="http://schemas.openxmlformats.org/officeDocument/2006/relationships/customXml" Target="../ink/ink1394.xml"/><Relationship Id="rId157" Type="http://schemas.openxmlformats.org/officeDocument/2006/relationships/image" Target="../media/image1561.png"/><Relationship Id="rId178" Type="http://schemas.openxmlformats.org/officeDocument/2006/relationships/customXml" Target="../ink/ink1415.xml"/><Relationship Id="rId301" Type="http://schemas.openxmlformats.org/officeDocument/2006/relationships/image" Target="../media/image1633.png"/><Relationship Id="rId322" Type="http://schemas.openxmlformats.org/officeDocument/2006/relationships/customXml" Target="../ink/ink1487.xml"/><Relationship Id="rId343" Type="http://schemas.openxmlformats.org/officeDocument/2006/relationships/image" Target="../media/image1653.png"/><Relationship Id="rId364" Type="http://schemas.openxmlformats.org/officeDocument/2006/relationships/customXml" Target="../ink/ink1508.xml"/><Relationship Id="rId61" Type="http://schemas.openxmlformats.org/officeDocument/2006/relationships/image" Target="../media/image1513.png"/><Relationship Id="rId82" Type="http://schemas.openxmlformats.org/officeDocument/2006/relationships/customXml" Target="../ink/ink1367.xml"/><Relationship Id="rId199" Type="http://schemas.openxmlformats.org/officeDocument/2006/relationships/image" Target="../media/image1582.png"/><Relationship Id="rId203" Type="http://schemas.openxmlformats.org/officeDocument/2006/relationships/image" Target="../media/image1584.png"/><Relationship Id="rId385" Type="http://schemas.openxmlformats.org/officeDocument/2006/relationships/image" Target="../media/image1674.png"/><Relationship Id="rId19" Type="http://schemas.openxmlformats.org/officeDocument/2006/relationships/image" Target="../media/image1492.png"/><Relationship Id="rId224" Type="http://schemas.openxmlformats.org/officeDocument/2006/relationships/customXml" Target="../ink/ink1438.xml"/><Relationship Id="rId245" Type="http://schemas.openxmlformats.org/officeDocument/2006/relationships/image" Target="../media/image1605.png"/><Relationship Id="rId266" Type="http://schemas.openxmlformats.org/officeDocument/2006/relationships/customXml" Target="../ink/ink1459.xml"/><Relationship Id="rId287" Type="http://schemas.openxmlformats.org/officeDocument/2006/relationships/image" Target="../media/image1626.png"/><Relationship Id="rId410" Type="http://schemas.openxmlformats.org/officeDocument/2006/relationships/customXml" Target="../ink/ink1531.xml"/><Relationship Id="rId431" Type="http://schemas.openxmlformats.org/officeDocument/2006/relationships/image" Target="../media/image1697.png"/><Relationship Id="rId30" Type="http://schemas.openxmlformats.org/officeDocument/2006/relationships/customXml" Target="../ink/ink1341.xml"/><Relationship Id="rId105" Type="http://schemas.openxmlformats.org/officeDocument/2006/relationships/image" Target="../media/image1535.png"/><Relationship Id="rId126" Type="http://schemas.openxmlformats.org/officeDocument/2006/relationships/customXml" Target="../ink/ink1389.xml"/><Relationship Id="rId147" Type="http://schemas.openxmlformats.org/officeDocument/2006/relationships/image" Target="../media/image1556.png"/><Relationship Id="rId168" Type="http://schemas.openxmlformats.org/officeDocument/2006/relationships/customXml" Target="../ink/ink1410.xml"/><Relationship Id="rId312" Type="http://schemas.openxmlformats.org/officeDocument/2006/relationships/customXml" Target="../ink/ink1482.xml"/><Relationship Id="rId333" Type="http://schemas.openxmlformats.org/officeDocument/2006/relationships/image" Target="../media/image1648.png"/><Relationship Id="rId354" Type="http://schemas.openxmlformats.org/officeDocument/2006/relationships/customXml" Target="../ink/ink1503.xml"/><Relationship Id="rId51" Type="http://schemas.openxmlformats.org/officeDocument/2006/relationships/image" Target="../media/image1508.png"/><Relationship Id="rId72" Type="http://schemas.openxmlformats.org/officeDocument/2006/relationships/customXml" Target="../ink/ink1362.xml"/><Relationship Id="rId93" Type="http://schemas.openxmlformats.org/officeDocument/2006/relationships/image" Target="../media/image1529.png"/><Relationship Id="rId189" Type="http://schemas.openxmlformats.org/officeDocument/2006/relationships/image" Target="../media/image1577.png"/><Relationship Id="rId375" Type="http://schemas.openxmlformats.org/officeDocument/2006/relationships/image" Target="../media/image1669.png"/><Relationship Id="rId396" Type="http://schemas.openxmlformats.org/officeDocument/2006/relationships/customXml" Target="../ink/ink1524.xml"/><Relationship Id="rId3" Type="http://schemas.openxmlformats.org/officeDocument/2006/relationships/image" Target="../media/image1484.png"/><Relationship Id="rId214" Type="http://schemas.openxmlformats.org/officeDocument/2006/relationships/customXml" Target="../ink/ink1433.xml"/><Relationship Id="rId235" Type="http://schemas.openxmlformats.org/officeDocument/2006/relationships/image" Target="../media/image1600.png"/><Relationship Id="rId256" Type="http://schemas.openxmlformats.org/officeDocument/2006/relationships/customXml" Target="../ink/ink1454.xml"/><Relationship Id="rId277" Type="http://schemas.openxmlformats.org/officeDocument/2006/relationships/image" Target="../media/image1621.png"/><Relationship Id="rId298" Type="http://schemas.openxmlformats.org/officeDocument/2006/relationships/customXml" Target="../ink/ink1475.xml"/><Relationship Id="rId400" Type="http://schemas.openxmlformats.org/officeDocument/2006/relationships/customXml" Target="../ink/ink1526.xml"/><Relationship Id="rId421" Type="http://schemas.openxmlformats.org/officeDocument/2006/relationships/image" Target="../media/image1692.png"/><Relationship Id="rId116" Type="http://schemas.openxmlformats.org/officeDocument/2006/relationships/customXml" Target="../ink/ink1384.xml"/><Relationship Id="rId137" Type="http://schemas.openxmlformats.org/officeDocument/2006/relationships/image" Target="../media/image1551.png"/><Relationship Id="rId158" Type="http://schemas.openxmlformats.org/officeDocument/2006/relationships/customXml" Target="../ink/ink1405.xml"/><Relationship Id="rId302" Type="http://schemas.openxmlformats.org/officeDocument/2006/relationships/customXml" Target="../ink/ink1477.xml"/><Relationship Id="rId323" Type="http://schemas.openxmlformats.org/officeDocument/2006/relationships/image" Target="../media/image1644.png"/><Relationship Id="rId344" Type="http://schemas.openxmlformats.org/officeDocument/2006/relationships/customXml" Target="../ink/ink1498.xml"/><Relationship Id="rId20" Type="http://schemas.openxmlformats.org/officeDocument/2006/relationships/customXml" Target="../ink/ink1336.xml"/><Relationship Id="rId41" Type="http://schemas.openxmlformats.org/officeDocument/2006/relationships/image" Target="../media/image1503.png"/><Relationship Id="rId62" Type="http://schemas.openxmlformats.org/officeDocument/2006/relationships/customXml" Target="../ink/ink1357.xml"/><Relationship Id="rId83" Type="http://schemas.openxmlformats.org/officeDocument/2006/relationships/image" Target="../media/image1524.png"/><Relationship Id="rId179" Type="http://schemas.openxmlformats.org/officeDocument/2006/relationships/image" Target="../media/image1572.png"/><Relationship Id="rId365" Type="http://schemas.openxmlformats.org/officeDocument/2006/relationships/image" Target="../media/image1664.png"/><Relationship Id="rId386" Type="http://schemas.openxmlformats.org/officeDocument/2006/relationships/customXml" Target="../ink/ink1519.xml"/><Relationship Id="rId190" Type="http://schemas.openxmlformats.org/officeDocument/2006/relationships/customXml" Target="../ink/ink1421.xml"/><Relationship Id="rId204" Type="http://schemas.openxmlformats.org/officeDocument/2006/relationships/customXml" Target="../ink/ink1428.xml"/><Relationship Id="rId225" Type="http://schemas.openxmlformats.org/officeDocument/2006/relationships/image" Target="../media/image1595.png"/><Relationship Id="rId246" Type="http://schemas.openxmlformats.org/officeDocument/2006/relationships/customXml" Target="../ink/ink1449.xml"/><Relationship Id="rId267" Type="http://schemas.openxmlformats.org/officeDocument/2006/relationships/image" Target="../media/image1616.png"/><Relationship Id="rId288" Type="http://schemas.openxmlformats.org/officeDocument/2006/relationships/customXml" Target="../ink/ink1470.xml"/><Relationship Id="rId411" Type="http://schemas.openxmlformats.org/officeDocument/2006/relationships/image" Target="../media/image1687.png"/><Relationship Id="rId106" Type="http://schemas.openxmlformats.org/officeDocument/2006/relationships/customXml" Target="../ink/ink1379.xml"/><Relationship Id="rId127" Type="http://schemas.openxmlformats.org/officeDocument/2006/relationships/image" Target="../media/image1546.png"/><Relationship Id="rId313" Type="http://schemas.openxmlformats.org/officeDocument/2006/relationships/image" Target="../media/image1639.png"/><Relationship Id="rId10" Type="http://schemas.openxmlformats.org/officeDocument/2006/relationships/customXml" Target="../ink/ink1331.xml"/><Relationship Id="rId31" Type="http://schemas.openxmlformats.org/officeDocument/2006/relationships/image" Target="../media/image1498.png"/><Relationship Id="rId52" Type="http://schemas.openxmlformats.org/officeDocument/2006/relationships/customXml" Target="../ink/ink1352.xml"/><Relationship Id="rId73" Type="http://schemas.openxmlformats.org/officeDocument/2006/relationships/image" Target="../media/image1519.png"/><Relationship Id="rId94" Type="http://schemas.openxmlformats.org/officeDocument/2006/relationships/customXml" Target="../ink/ink1373.xml"/><Relationship Id="rId148" Type="http://schemas.openxmlformats.org/officeDocument/2006/relationships/customXml" Target="../ink/ink1400.xml"/><Relationship Id="rId169" Type="http://schemas.openxmlformats.org/officeDocument/2006/relationships/image" Target="../media/image1567.png"/><Relationship Id="rId334" Type="http://schemas.openxmlformats.org/officeDocument/2006/relationships/customXml" Target="../ink/ink1493.xml"/><Relationship Id="rId355" Type="http://schemas.openxmlformats.org/officeDocument/2006/relationships/image" Target="../media/image1659.png"/><Relationship Id="rId376" Type="http://schemas.openxmlformats.org/officeDocument/2006/relationships/customXml" Target="../ink/ink1514.xml"/><Relationship Id="rId397" Type="http://schemas.openxmlformats.org/officeDocument/2006/relationships/image" Target="../media/image1680.png"/><Relationship Id="rId4" Type="http://schemas.openxmlformats.org/officeDocument/2006/relationships/customXml" Target="../ink/ink1328.xml"/><Relationship Id="rId180" Type="http://schemas.openxmlformats.org/officeDocument/2006/relationships/customXml" Target="../ink/ink1416.xml"/><Relationship Id="rId215" Type="http://schemas.openxmlformats.org/officeDocument/2006/relationships/image" Target="../media/image1590.png"/><Relationship Id="rId236" Type="http://schemas.openxmlformats.org/officeDocument/2006/relationships/customXml" Target="../ink/ink1444.xml"/><Relationship Id="rId257" Type="http://schemas.openxmlformats.org/officeDocument/2006/relationships/image" Target="../media/image1611.png"/><Relationship Id="rId278" Type="http://schemas.openxmlformats.org/officeDocument/2006/relationships/customXml" Target="../ink/ink1465.xml"/><Relationship Id="rId401" Type="http://schemas.openxmlformats.org/officeDocument/2006/relationships/image" Target="../media/image1682.png"/><Relationship Id="rId422" Type="http://schemas.openxmlformats.org/officeDocument/2006/relationships/customXml" Target="../ink/ink1537.xml"/><Relationship Id="rId303" Type="http://schemas.openxmlformats.org/officeDocument/2006/relationships/image" Target="../media/image1634.png"/><Relationship Id="rId42" Type="http://schemas.openxmlformats.org/officeDocument/2006/relationships/customXml" Target="../ink/ink1347.xml"/><Relationship Id="rId84" Type="http://schemas.openxmlformats.org/officeDocument/2006/relationships/customXml" Target="../ink/ink1368.xml"/><Relationship Id="rId138" Type="http://schemas.openxmlformats.org/officeDocument/2006/relationships/customXml" Target="../ink/ink1395.xml"/><Relationship Id="rId345" Type="http://schemas.openxmlformats.org/officeDocument/2006/relationships/image" Target="../media/image1654.png"/><Relationship Id="rId387" Type="http://schemas.openxmlformats.org/officeDocument/2006/relationships/image" Target="../media/image1675.png"/><Relationship Id="rId191" Type="http://schemas.openxmlformats.org/officeDocument/2006/relationships/image" Target="../media/image1578.png"/><Relationship Id="rId205" Type="http://schemas.openxmlformats.org/officeDocument/2006/relationships/image" Target="../media/image1585.png"/><Relationship Id="rId247" Type="http://schemas.openxmlformats.org/officeDocument/2006/relationships/image" Target="../media/image1606.png"/><Relationship Id="rId412" Type="http://schemas.openxmlformats.org/officeDocument/2006/relationships/customXml" Target="../ink/ink1532.xml"/><Relationship Id="rId107" Type="http://schemas.openxmlformats.org/officeDocument/2006/relationships/image" Target="../media/image1536.png"/><Relationship Id="rId289" Type="http://schemas.openxmlformats.org/officeDocument/2006/relationships/image" Target="../media/image1627.png"/><Relationship Id="rId11" Type="http://schemas.openxmlformats.org/officeDocument/2006/relationships/image" Target="../media/image1488.png"/><Relationship Id="rId53" Type="http://schemas.openxmlformats.org/officeDocument/2006/relationships/image" Target="../media/image1509.png"/><Relationship Id="rId149" Type="http://schemas.openxmlformats.org/officeDocument/2006/relationships/image" Target="../media/image1557.png"/><Relationship Id="rId314" Type="http://schemas.openxmlformats.org/officeDocument/2006/relationships/customXml" Target="../ink/ink1483.xml"/><Relationship Id="rId356" Type="http://schemas.openxmlformats.org/officeDocument/2006/relationships/customXml" Target="../ink/ink1504.xml"/><Relationship Id="rId398" Type="http://schemas.openxmlformats.org/officeDocument/2006/relationships/customXml" Target="../ink/ink1525.xml"/><Relationship Id="rId95" Type="http://schemas.openxmlformats.org/officeDocument/2006/relationships/image" Target="../media/image1530.png"/><Relationship Id="rId160" Type="http://schemas.openxmlformats.org/officeDocument/2006/relationships/customXml" Target="../ink/ink1406.xml"/><Relationship Id="rId216" Type="http://schemas.openxmlformats.org/officeDocument/2006/relationships/customXml" Target="../ink/ink1434.xml"/><Relationship Id="rId423" Type="http://schemas.openxmlformats.org/officeDocument/2006/relationships/image" Target="../media/image1693.png"/><Relationship Id="rId258" Type="http://schemas.openxmlformats.org/officeDocument/2006/relationships/customXml" Target="../ink/ink1455.xml"/><Relationship Id="rId22" Type="http://schemas.openxmlformats.org/officeDocument/2006/relationships/customXml" Target="../ink/ink1337.xml"/><Relationship Id="rId64" Type="http://schemas.openxmlformats.org/officeDocument/2006/relationships/customXml" Target="../ink/ink1358.xml"/><Relationship Id="rId118" Type="http://schemas.openxmlformats.org/officeDocument/2006/relationships/customXml" Target="../ink/ink1385.xml"/><Relationship Id="rId325" Type="http://schemas.openxmlformats.org/officeDocument/2006/relationships/image" Target="../media/image445.png"/><Relationship Id="rId367" Type="http://schemas.openxmlformats.org/officeDocument/2006/relationships/image" Target="../media/image1665.png"/></Relationships>
</file>

<file path=ppt/slides/_rels/slide1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755.png"/><Relationship Id="rId299" Type="http://schemas.openxmlformats.org/officeDocument/2006/relationships/image" Target="../media/image1846.png"/><Relationship Id="rId303" Type="http://schemas.openxmlformats.org/officeDocument/2006/relationships/image" Target="../media/image1848.png"/><Relationship Id="rId21" Type="http://schemas.openxmlformats.org/officeDocument/2006/relationships/image" Target="../media/image1707.png"/><Relationship Id="rId42" Type="http://schemas.openxmlformats.org/officeDocument/2006/relationships/customXml" Target="../ink/ink1562.xml"/><Relationship Id="rId63" Type="http://schemas.openxmlformats.org/officeDocument/2006/relationships/image" Target="../media/image1728.png"/><Relationship Id="rId84" Type="http://schemas.openxmlformats.org/officeDocument/2006/relationships/customXml" Target="../ink/ink1583.xml"/><Relationship Id="rId138" Type="http://schemas.openxmlformats.org/officeDocument/2006/relationships/customXml" Target="../ink/ink1610.xml"/><Relationship Id="rId159" Type="http://schemas.openxmlformats.org/officeDocument/2006/relationships/image" Target="../media/image1776.png"/><Relationship Id="rId324" Type="http://schemas.openxmlformats.org/officeDocument/2006/relationships/customXml" Target="../ink/ink1703.xml"/><Relationship Id="rId170" Type="http://schemas.openxmlformats.org/officeDocument/2006/relationships/customXml" Target="../ink/ink1626.xml"/><Relationship Id="rId191" Type="http://schemas.openxmlformats.org/officeDocument/2006/relationships/image" Target="../media/image1792.png"/><Relationship Id="rId205" Type="http://schemas.openxmlformats.org/officeDocument/2006/relationships/image" Target="../media/image1799.png"/><Relationship Id="rId226" Type="http://schemas.openxmlformats.org/officeDocument/2006/relationships/customXml" Target="../ink/ink1654.xml"/><Relationship Id="rId247" Type="http://schemas.openxmlformats.org/officeDocument/2006/relationships/image" Target="../media/image1820.png"/><Relationship Id="rId107" Type="http://schemas.openxmlformats.org/officeDocument/2006/relationships/image" Target="../media/image1750.png"/><Relationship Id="rId268" Type="http://schemas.openxmlformats.org/officeDocument/2006/relationships/customXml" Target="../ink/ink1675.xml"/><Relationship Id="rId289" Type="http://schemas.openxmlformats.org/officeDocument/2006/relationships/image" Target="../media/image1841.png"/><Relationship Id="rId11" Type="http://schemas.openxmlformats.org/officeDocument/2006/relationships/image" Target="../media/image1702.png"/><Relationship Id="rId32" Type="http://schemas.openxmlformats.org/officeDocument/2006/relationships/customXml" Target="../ink/ink1557.xml"/><Relationship Id="rId53" Type="http://schemas.openxmlformats.org/officeDocument/2006/relationships/image" Target="../media/image1723.png"/><Relationship Id="rId74" Type="http://schemas.openxmlformats.org/officeDocument/2006/relationships/customXml" Target="../ink/ink1578.xml"/><Relationship Id="rId128" Type="http://schemas.openxmlformats.org/officeDocument/2006/relationships/customXml" Target="../ink/ink1605.xml"/><Relationship Id="rId149" Type="http://schemas.openxmlformats.org/officeDocument/2006/relationships/image" Target="../media/image1771.png"/><Relationship Id="rId314" Type="http://schemas.openxmlformats.org/officeDocument/2006/relationships/customXml" Target="../ink/ink1698.xml"/><Relationship Id="rId335" Type="http://schemas.openxmlformats.org/officeDocument/2006/relationships/image" Target="../media/image1864.png"/><Relationship Id="rId5" Type="http://schemas.openxmlformats.org/officeDocument/2006/relationships/image" Target="../media/image1699.png"/><Relationship Id="rId95" Type="http://schemas.openxmlformats.org/officeDocument/2006/relationships/image" Target="../media/image1744.png"/><Relationship Id="rId160" Type="http://schemas.openxmlformats.org/officeDocument/2006/relationships/customXml" Target="../ink/ink1621.xml"/><Relationship Id="rId181" Type="http://schemas.openxmlformats.org/officeDocument/2006/relationships/image" Target="../media/image1787.png"/><Relationship Id="rId216" Type="http://schemas.openxmlformats.org/officeDocument/2006/relationships/customXml" Target="../ink/ink1649.xml"/><Relationship Id="rId237" Type="http://schemas.openxmlformats.org/officeDocument/2006/relationships/image" Target="../media/image1815.png"/><Relationship Id="rId258" Type="http://schemas.openxmlformats.org/officeDocument/2006/relationships/customXml" Target="../ink/ink1670.xml"/><Relationship Id="rId279" Type="http://schemas.openxmlformats.org/officeDocument/2006/relationships/image" Target="../media/image1836.png"/><Relationship Id="rId22" Type="http://schemas.openxmlformats.org/officeDocument/2006/relationships/customXml" Target="../ink/ink1552.xml"/><Relationship Id="rId43" Type="http://schemas.openxmlformats.org/officeDocument/2006/relationships/image" Target="../media/image1718.png"/><Relationship Id="rId64" Type="http://schemas.openxmlformats.org/officeDocument/2006/relationships/customXml" Target="../ink/ink1573.xml"/><Relationship Id="rId118" Type="http://schemas.openxmlformats.org/officeDocument/2006/relationships/customXml" Target="../ink/ink1600.xml"/><Relationship Id="rId139" Type="http://schemas.openxmlformats.org/officeDocument/2006/relationships/image" Target="../media/image1766.png"/><Relationship Id="rId290" Type="http://schemas.openxmlformats.org/officeDocument/2006/relationships/customXml" Target="../ink/ink1686.xml"/><Relationship Id="rId304" Type="http://schemas.openxmlformats.org/officeDocument/2006/relationships/customXml" Target="../ink/ink1693.xml"/><Relationship Id="rId325" Type="http://schemas.openxmlformats.org/officeDocument/2006/relationships/image" Target="../media/image1859.png"/><Relationship Id="rId85" Type="http://schemas.openxmlformats.org/officeDocument/2006/relationships/image" Target="../media/image1739.png"/><Relationship Id="rId150" Type="http://schemas.openxmlformats.org/officeDocument/2006/relationships/customXml" Target="../ink/ink1616.xml"/><Relationship Id="rId171" Type="http://schemas.openxmlformats.org/officeDocument/2006/relationships/image" Target="../media/image1782.png"/><Relationship Id="rId192" Type="http://schemas.openxmlformats.org/officeDocument/2006/relationships/customXml" Target="../ink/ink1637.xml"/><Relationship Id="rId206" Type="http://schemas.openxmlformats.org/officeDocument/2006/relationships/customXml" Target="../ink/ink1644.xml"/><Relationship Id="rId227" Type="http://schemas.openxmlformats.org/officeDocument/2006/relationships/image" Target="../media/image1810.png"/><Relationship Id="rId248" Type="http://schemas.openxmlformats.org/officeDocument/2006/relationships/customXml" Target="../ink/ink1665.xml"/><Relationship Id="rId269" Type="http://schemas.openxmlformats.org/officeDocument/2006/relationships/image" Target="../media/image1831.png"/><Relationship Id="rId12" Type="http://schemas.openxmlformats.org/officeDocument/2006/relationships/customXml" Target="../ink/ink1547.xml"/><Relationship Id="rId33" Type="http://schemas.openxmlformats.org/officeDocument/2006/relationships/image" Target="../media/image1713.png"/><Relationship Id="rId108" Type="http://schemas.openxmlformats.org/officeDocument/2006/relationships/customXml" Target="../ink/ink1595.xml"/><Relationship Id="rId129" Type="http://schemas.openxmlformats.org/officeDocument/2006/relationships/image" Target="../media/image1761.png"/><Relationship Id="rId280" Type="http://schemas.openxmlformats.org/officeDocument/2006/relationships/customXml" Target="../ink/ink1681.xml"/><Relationship Id="rId315" Type="http://schemas.openxmlformats.org/officeDocument/2006/relationships/image" Target="../media/image1854.png"/><Relationship Id="rId336" Type="http://schemas.openxmlformats.org/officeDocument/2006/relationships/customXml" Target="../ink/ink1709.xml"/><Relationship Id="rId54" Type="http://schemas.openxmlformats.org/officeDocument/2006/relationships/customXml" Target="../ink/ink1568.xml"/><Relationship Id="rId75" Type="http://schemas.openxmlformats.org/officeDocument/2006/relationships/image" Target="../media/image1734.png"/><Relationship Id="rId96" Type="http://schemas.openxmlformats.org/officeDocument/2006/relationships/customXml" Target="../ink/ink1589.xml"/><Relationship Id="rId140" Type="http://schemas.openxmlformats.org/officeDocument/2006/relationships/customXml" Target="../ink/ink1611.xml"/><Relationship Id="rId161" Type="http://schemas.openxmlformats.org/officeDocument/2006/relationships/image" Target="../media/image1777.png"/><Relationship Id="rId182" Type="http://schemas.openxmlformats.org/officeDocument/2006/relationships/customXml" Target="../ink/ink1632.xml"/><Relationship Id="rId217" Type="http://schemas.openxmlformats.org/officeDocument/2006/relationships/image" Target="../media/image1805.png"/><Relationship Id="rId6" Type="http://schemas.openxmlformats.org/officeDocument/2006/relationships/customXml" Target="../ink/ink1544.xml"/><Relationship Id="rId238" Type="http://schemas.openxmlformats.org/officeDocument/2006/relationships/customXml" Target="../ink/ink1660.xml"/><Relationship Id="rId259" Type="http://schemas.openxmlformats.org/officeDocument/2006/relationships/image" Target="../media/image1826.png"/><Relationship Id="rId23" Type="http://schemas.openxmlformats.org/officeDocument/2006/relationships/image" Target="../media/image1708.png"/><Relationship Id="rId119" Type="http://schemas.openxmlformats.org/officeDocument/2006/relationships/image" Target="../media/image1756.png"/><Relationship Id="rId270" Type="http://schemas.openxmlformats.org/officeDocument/2006/relationships/customXml" Target="../ink/ink1676.xml"/><Relationship Id="rId291" Type="http://schemas.openxmlformats.org/officeDocument/2006/relationships/image" Target="../media/image1842.png"/><Relationship Id="rId305" Type="http://schemas.openxmlformats.org/officeDocument/2006/relationships/image" Target="../media/image1849.png"/><Relationship Id="rId326" Type="http://schemas.openxmlformats.org/officeDocument/2006/relationships/customXml" Target="../ink/ink1704.xml"/><Relationship Id="rId44" Type="http://schemas.openxmlformats.org/officeDocument/2006/relationships/customXml" Target="../ink/ink1563.xml"/><Relationship Id="rId65" Type="http://schemas.openxmlformats.org/officeDocument/2006/relationships/image" Target="../media/image1729.png"/><Relationship Id="rId86" Type="http://schemas.openxmlformats.org/officeDocument/2006/relationships/customXml" Target="../ink/ink1584.xml"/><Relationship Id="rId130" Type="http://schemas.openxmlformats.org/officeDocument/2006/relationships/customXml" Target="../ink/ink1606.xml"/><Relationship Id="rId151" Type="http://schemas.openxmlformats.org/officeDocument/2006/relationships/image" Target="../media/image1772.png"/><Relationship Id="rId172" Type="http://schemas.openxmlformats.org/officeDocument/2006/relationships/customXml" Target="../ink/ink1627.xml"/><Relationship Id="rId193" Type="http://schemas.openxmlformats.org/officeDocument/2006/relationships/image" Target="../media/image1793.png"/><Relationship Id="rId207" Type="http://schemas.openxmlformats.org/officeDocument/2006/relationships/image" Target="../media/image1800.png"/><Relationship Id="rId228" Type="http://schemas.openxmlformats.org/officeDocument/2006/relationships/customXml" Target="../ink/ink1655.xml"/><Relationship Id="rId249" Type="http://schemas.openxmlformats.org/officeDocument/2006/relationships/image" Target="../media/image1821.png"/><Relationship Id="rId13" Type="http://schemas.openxmlformats.org/officeDocument/2006/relationships/image" Target="../media/image1703.png"/><Relationship Id="rId109" Type="http://schemas.openxmlformats.org/officeDocument/2006/relationships/image" Target="../media/image1751.png"/><Relationship Id="rId260" Type="http://schemas.openxmlformats.org/officeDocument/2006/relationships/customXml" Target="../ink/ink1671.xml"/><Relationship Id="rId281" Type="http://schemas.openxmlformats.org/officeDocument/2006/relationships/image" Target="../media/image1837.png"/><Relationship Id="rId316" Type="http://schemas.openxmlformats.org/officeDocument/2006/relationships/customXml" Target="../ink/ink1699.xml"/><Relationship Id="rId337" Type="http://schemas.openxmlformats.org/officeDocument/2006/relationships/image" Target="../media/image1865.png"/><Relationship Id="rId34" Type="http://schemas.openxmlformats.org/officeDocument/2006/relationships/customXml" Target="../ink/ink1558.xml"/><Relationship Id="rId55" Type="http://schemas.openxmlformats.org/officeDocument/2006/relationships/image" Target="../media/image1724.png"/><Relationship Id="rId76" Type="http://schemas.openxmlformats.org/officeDocument/2006/relationships/customXml" Target="../ink/ink1579.xml"/><Relationship Id="rId97" Type="http://schemas.openxmlformats.org/officeDocument/2006/relationships/image" Target="../media/image1745.png"/><Relationship Id="rId120" Type="http://schemas.openxmlformats.org/officeDocument/2006/relationships/customXml" Target="../ink/ink1601.xml"/><Relationship Id="rId141" Type="http://schemas.openxmlformats.org/officeDocument/2006/relationships/image" Target="../media/image1767.png"/><Relationship Id="rId7" Type="http://schemas.openxmlformats.org/officeDocument/2006/relationships/image" Target="../media/image1700.png"/><Relationship Id="rId162" Type="http://schemas.openxmlformats.org/officeDocument/2006/relationships/customXml" Target="../ink/ink1622.xml"/><Relationship Id="rId183" Type="http://schemas.openxmlformats.org/officeDocument/2006/relationships/image" Target="../media/image1788.png"/><Relationship Id="rId218" Type="http://schemas.openxmlformats.org/officeDocument/2006/relationships/customXml" Target="../ink/ink1650.xml"/><Relationship Id="rId239" Type="http://schemas.openxmlformats.org/officeDocument/2006/relationships/image" Target="../media/image1816.png"/><Relationship Id="rId250" Type="http://schemas.openxmlformats.org/officeDocument/2006/relationships/customXml" Target="../ink/ink1666.xml"/><Relationship Id="rId271" Type="http://schemas.openxmlformats.org/officeDocument/2006/relationships/image" Target="../media/image1832.png"/><Relationship Id="rId292" Type="http://schemas.openxmlformats.org/officeDocument/2006/relationships/customXml" Target="../ink/ink1687.xml"/><Relationship Id="rId306" Type="http://schemas.openxmlformats.org/officeDocument/2006/relationships/customXml" Target="../ink/ink1694.xml"/><Relationship Id="rId24" Type="http://schemas.openxmlformats.org/officeDocument/2006/relationships/customXml" Target="../ink/ink1553.xml"/><Relationship Id="rId45" Type="http://schemas.openxmlformats.org/officeDocument/2006/relationships/image" Target="../media/image1719.png"/><Relationship Id="rId66" Type="http://schemas.openxmlformats.org/officeDocument/2006/relationships/customXml" Target="../ink/ink1574.xml"/><Relationship Id="rId87" Type="http://schemas.openxmlformats.org/officeDocument/2006/relationships/image" Target="../media/image1740.png"/><Relationship Id="rId110" Type="http://schemas.openxmlformats.org/officeDocument/2006/relationships/customXml" Target="../ink/ink1596.xml"/><Relationship Id="rId131" Type="http://schemas.openxmlformats.org/officeDocument/2006/relationships/image" Target="../media/image1762.png"/><Relationship Id="rId327" Type="http://schemas.openxmlformats.org/officeDocument/2006/relationships/image" Target="../media/image1860.png"/><Relationship Id="rId152" Type="http://schemas.openxmlformats.org/officeDocument/2006/relationships/customXml" Target="../ink/ink1617.xml"/><Relationship Id="rId173" Type="http://schemas.openxmlformats.org/officeDocument/2006/relationships/image" Target="../media/image1783.png"/><Relationship Id="rId194" Type="http://schemas.openxmlformats.org/officeDocument/2006/relationships/customXml" Target="../ink/ink1638.xml"/><Relationship Id="rId208" Type="http://schemas.openxmlformats.org/officeDocument/2006/relationships/customXml" Target="../ink/ink1645.xml"/><Relationship Id="rId229" Type="http://schemas.openxmlformats.org/officeDocument/2006/relationships/image" Target="../media/image1811.png"/><Relationship Id="rId240" Type="http://schemas.openxmlformats.org/officeDocument/2006/relationships/customXml" Target="../ink/ink1661.xml"/><Relationship Id="rId261" Type="http://schemas.openxmlformats.org/officeDocument/2006/relationships/image" Target="../media/image1827.png"/><Relationship Id="rId14" Type="http://schemas.openxmlformats.org/officeDocument/2006/relationships/customXml" Target="../ink/ink1548.xml"/><Relationship Id="rId35" Type="http://schemas.openxmlformats.org/officeDocument/2006/relationships/image" Target="../media/image1714.png"/><Relationship Id="rId56" Type="http://schemas.openxmlformats.org/officeDocument/2006/relationships/customXml" Target="../ink/ink1569.xml"/><Relationship Id="rId77" Type="http://schemas.openxmlformats.org/officeDocument/2006/relationships/image" Target="../media/image1735.png"/><Relationship Id="rId100" Type="http://schemas.openxmlformats.org/officeDocument/2006/relationships/customXml" Target="../ink/ink1591.xml"/><Relationship Id="rId282" Type="http://schemas.openxmlformats.org/officeDocument/2006/relationships/customXml" Target="../ink/ink1682.xml"/><Relationship Id="rId317" Type="http://schemas.openxmlformats.org/officeDocument/2006/relationships/image" Target="../media/image1855.png"/><Relationship Id="rId338" Type="http://schemas.openxmlformats.org/officeDocument/2006/relationships/customXml" Target="../ink/ink1710.xml"/><Relationship Id="rId8" Type="http://schemas.openxmlformats.org/officeDocument/2006/relationships/customXml" Target="../ink/ink1545.xml"/><Relationship Id="rId98" Type="http://schemas.openxmlformats.org/officeDocument/2006/relationships/customXml" Target="../ink/ink1590.xml"/><Relationship Id="rId121" Type="http://schemas.openxmlformats.org/officeDocument/2006/relationships/image" Target="../media/image1757.png"/><Relationship Id="rId142" Type="http://schemas.openxmlformats.org/officeDocument/2006/relationships/customXml" Target="../ink/ink1612.xml"/><Relationship Id="rId163" Type="http://schemas.openxmlformats.org/officeDocument/2006/relationships/image" Target="../media/image1778.png"/><Relationship Id="rId184" Type="http://schemas.openxmlformats.org/officeDocument/2006/relationships/customXml" Target="../ink/ink1633.xml"/><Relationship Id="rId219" Type="http://schemas.openxmlformats.org/officeDocument/2006/relationships/image" Target="../media/image1806.png"/><Relationship Id="rId3" Type="http://schemas.openxmlformats.org/officeDocument/2006/relationships/image" Target="../media/image1698.png"/><Relationship Id="rId214" Type="http://schemas.openxmlformats.org/officeDocument/2006/relationships/customXml" Target="../ink/ink1648.xml"/><Relationship Id="rId230" Type="http://schemas.openxmlformats.org/officeDocument/2006/relationships/customXml" Target="../ink/ink1656.xml"/><Relationship Id="rId235" Type="http://schemas.openxmlformats.org/officeDocument/2006/relationships/image" Target="../media/image1814.png"/><Relationship Id="rId251" Type="http://schemas.openxmlformats.org/officeDocument/2006/relationships/image" Target="../media/image1822.png"/><Relationship Id="rId256" Type="http://schemas.openxmlformats.org/officeDocument/2006/relationships/customXml" Target="../ink/ink1669.xml"/><Relationship Id="rId277" Type="http://schemas.openxmlformats.org/officeDocument/2006/relationships/image" Target="../media/image1835.png"/><Relationship Id="rId298" Type="http://schemas.openxmlformats.org/officeDocument/2006/relationships/customXml" Target="../ink/ink1690.xml"/><Relationship Id="rId25" Type="http://schemas.openxmlformats.org/officeDocument/2006/relationships/image" Target="../media/image1709.png"/><Relationship Id="rId46" Type="http://schemas.openxmlformats.org/officeDocument/2006/relationships/customXml" Target="../ink/ink1564.xml"/><Relationship Id="rId67" Type="http://schemas.openxmlformats.org/officeDocument/2006/relationships/image" Target="../media/image1730.png"/><Relationship Id="rId116" Type="http://schemas.openxmlformats.org/officeDocument/2006/relationships/customXml" Target="../ink/ink1599.xml"/><Relationship Id="rId137" Type="http://schemas.openxmlformats.org/officeDocument/2006/relationships/image" Target="../media/image1765.png"/><Relationship Id="rId158" Type="http://schemas.openxmlformats.org/officeDocument/2006/relationships/customXml" Target="../ink/ink1620.xml"/><Relationship Id="rId272" Type="http://schemas.openxmlformats.org/officeDocument/2006/relationships/customXml" Target="../ink/ink1677.xml"/><Relationship Id="rId293" Type="http://schemas.openxmlformats.org/officeDocument/2006/relationships/image" Target="../media/image1843.png"/><Relationship Id="rId302" Type="http://schemas.openxmlformats.org/officeDocument/2006/relationships/customXml" Target="../ink/ink1692.xml"/><Relationship Id="rId307" Type="http://schemas.openxmlformats.org/officeDocument/2006/relationships/image" Target="../media/image1850.png"/><Relationship Id="rId323" Type="http://schemas.openxmlformats.org/officeDocument/2006/relationships/image" Target="../media/image1858.png"/><Relationship Id="rId328" Type="http://schemas.openxmlformats.org/officeDocument/2006/relationships/customXml" Target="../ink/ink1705.xml"/><Relationship Id="rId20" Type="http://schemas.openxmlformats.org/officeDocument/2006/relationships/customXml" Target="../ink/ink1551.xml"/><Relationship Id="rId41" Type="http://schemas.openxmlformats.org/officeDocument/2006/relationships/image" Target="../media/image1717.png"/><Relationship Id="rId62" Type="http://schemas.openxmlformats.org/officeDocument/2006/relationships/customXml" Target="../ink/ink1572.xml"/><Relationship Id="rId83" Type="http://schemas.openxmlformats.org/officeDocument/2006/relationships/image" Target="../media/image1738.png"/><Relationship Id="rId88" Type="http://schemas.openxmlformats.org/officeDocument/2006/relationships/customXml" Target="../ink/ink1585.xml"/><Relationship Id="rId111" Type="http://schemas.openxmlformats.org/officeDocument/2006/relationships/image" Target="../media/image1752.png"/><Relationship Id="rId132" Type="http://schemas.openxmlformats.org/officeDocument/2006/relationships/customXml" Target="../ink/ink1607.xml"/><Relationship Id="rId153" Type="http://schemas.openxmlformats.org/officeDocument/2006/relationships/image" Target="../media/image1773.png"/><Relationship Id="rId174" Type="http://schemas.openxmlformats.org/officeDocument/2006/relationships/customXml" Target="../ink/ink1628.xml"/><Relationship Id="rId179" Type="http://schemas.openxmlformats.org/officeDocument/2006/relationships/image" Target="../media/image1786.png"/><Relationship Id="rId195" Type="http://schemas.openxmlformats.org/officeDocument/2006/relationships/image" Target="../media/image1794.png"/><Relationship Id="rId209" Type="http://schemas.openxmlformats.org/officeDocument/2006/relationships/image" Target="../media/image1801.png"/><Relationship Id="rId190" Type="http://schemas.openxmlformats.org/officeDocument/2006/relationships/customXml" Target="../ink/ink1636.xml"/><Relationship Id="rId204" Type="http://schemas.openxmlformats.org/officeDocument/2006/relationships/customXml" Target="../ink/ink1643.xml"/><Relationship Id="rId220" Type="http://schemas.openxmlformats.org/officeDocument/2006/relationships/customXml" Target="../ink/ink1651.xml"/><Relationship Id="rId225" Type="http://schemas.openxmlformats.org/officeDocument/2006/relationships/image" Target="../media/image1809.png"/><Relationship Id="rId241" Type="http://schemas.openxmlformats.org/officeDocument/2006/relationships/image" Target="../media/image1817.png"/><Relationship Id="rId246" Type="http://schemas.openxmlformats.org/officeDocument/2006/relationships/customXml" Target="../ink/ink1664.xml"/><Relationship Id="rId267" Type="http://schemas.openxmlformats.org/officeDocument/2006/relationships/image" Target="../media/image1830.png"/><Relationship Id="rId288" Type="http://schemas.openxmlformats.org/officeDocument/2006/relationships/customXml" Target="../ink/ink1685.xml"/><Relationship Id="rId15" Type="http://schemas.openxmlformats.org/officeDocument/2006/relationships/image" Target="../media/image1704.png"/><Relationship Id="rId36" Type="http://schemas.openxmlformats.org/officeDocument/2006/relationships/customXml" Target="../ink/ink1559.xml"/><Relationship Id="rId57" Type="http://schemas.openxmlformats.org/officeDocument/2006/relationships/image" Target="../media/image1725.png"/><Relationship Id="rId106" Type="http://schemas.openxmlformats.org/officeDocument/2006/relationships/customXml" Target="../ink/ink1594.xml"/><Relationship Id="rId127" Type="http://schemas.openxmlformats.org/officeDocument/2006/relationships/image" Target="../media/image1760.png"/><Relationship Id="rId262" Type="http://schemas.openxmlformats.org/officeDocument/2006/relationships/customXml" Target="../ink/ink1672.xml"/><Relationship Id="rId283" Type="http://schemas.openxmlformats.org/officeDocument/2006/relationships/image" Target="../media/image1838.png"/><Relationship Id="rId313" Type="http://schemas.openxmlformats.org/officeDocument/2006/relationships/image" Target="../media/image1853.png"/><Relationship Id="rId318" Type="http://schemas.openxmlformats.org/officeDocument/2006/relationships/customXml" Target="../ink/ink1700.xml"/><Relationship Id="rId339" Type="http://schemas.openxmlformats.org/officeDocument/2006/relationships/image" Target="../media/image1866.png"/><Relationship Id="rId10" Type="http://schemas.openxmlformats.org/officeDocument/2006/relationships/customXml" Target="../ink/ink1546.xml"/><Relationship Id="rId31" Type="http://schemas.openxmlformats.org/officeDocument/2006/relationships/image" Target="../media/image1712.png"/><Relationship Id="rId52" Type="http://schemas.openxmlformats.org/officeDocument/2006/relationships/customXml" Target="../ink/ink1567.xml"/><Relationship Id="rId73" Type="http://schemas.openxmlformats.org/officeDocument/2006/relationships/image" Target="../media/image1733.png"/><Relationship Id="rId78" Type="http://schemas.openxmlformats.org/officeDocument/2006/relationships/customXml" Target="../ink/ink1580.xml"/><Relationship Id="rId94" Type="http://schemas.openxmlformats.org/officeDocument/2006/relationships/customXml" Target="../ink/ink1588.xml"/><Relationship Id="rId99" Type="http://schemas.openxmlformats.org/officeDocument/2006/relationships/image" Target="../media/image1746.png"/><Relationship Id="rId101" Type="http://schemas.openxmlformats.org/officeDocument/2006/relationships/image" Target="../media/image1747.png"/><Relationship Id="rId122" Type="http://schemas.openxmlformats.org/officeDocument/2006/relationships/customXml" Target="../ink/ink1602.xml"/><Relationship Id="rId143" Type="http://schemas.openxmlformats.org/officeDocument/2006/relationships/image" Target="../media/image1768.png"/><Relationship Id="rId148" Type="http://schemas.openxmlformats.org/officeDocument/2006/relationships/customXml" Target="../ink/ink1615.xml"/><Relationship Id="rId164" Type="http://schemas.openxmlformats.org/officeDocument/2006/relationships/customXml" Target="../ink/ink1623.xml"/><Relationship Id="rId169" Type="http://schemas.openxmlformats.org/officeDocument/2006/relationships/image" Target="../media/image1781.png"/><Relationship Id="rId185" Type="http://schemas.openxmlformats.org/officeDocument/2006/relationships/image" Target="../media/image1789.png"/><Relationship Id="rId334" Type="http://schemas.openxmlformats.org/officeDocument/2006/relationships/customXml" Target="../ink/ink1708.xml"/><Relationship Id="rId4" Type="http://schemas.openxmlformats.org/officeDocument/2006/relationships/customXml" Target="../ink/ink1543.xml"/><Relationship Id="rId9" Type="http://schemas.openxmlformats.org/officeDocument/2006/relationships/image" Target="../media/image1701.png"/><Relationship Id="rId180" Type="http://schemas.openxmlformats.org/officeDocument/2006/relationships/customXml" Target="../ink/ink1631.xml"/><Relationship Id="rId210" Type="http://schemas.openxmlformats.org/officeDocument/2006/relationships/customXml" Target="../ink/ink1646.xml"/><Relationship Id="rId215" Type="http://schemas.openxmlformats.org/officeDocument/2006/relationships/image" Target="../media/image1804.png"/><Relationship Id="rId236" Type="http://schemas.openxmlformats.org/officeDocument/2006/relationships/customXml" Target="../ink/ink1659.xml"/><Relationship Id="rId257" Type="http://schemas.openxmlformats.org/officeDocument/2006/relationships/image" Target="../media/image1825.png"/><Relationship Id="rId278" Type="http://schemas.openxmlformats.org/officeDocument/2006/relationships/customXml" Target="../ink/ink1680.xml"/><Relationship Id="rId26" Type="http://schemas.openxmlformats.org/officeDocument/2006/relationships/customXml" Target="../ink/ink1554.xml"/><Relationship Id="rId231" Type="http://schemas.openxmlformats.org/officeDocument/2006/relationships/image" Target="../media/image1812.png"/><Relationship Id="rId252" Type="http://schemas.openxmlformats.org/officeDocument/2006/relationships/customXml" Target="../ink/ink1667.xml"/><Relationship Id="rId273" Type="http://schemas.openxmlformats.org/officeDocument/2006/relationships/image" Target="../media/image1833.png"/><Relationship Id="rId294" Type="http://schemas.openxmlformats.org/officeDocument/2006/relationships/customXml" Target="../ink/ink1688.xml"/><Relationship Id="rId308" Type="http://schemas.openxmlformats.org/officeDocument/2006/relationships/customXml" Target="../ink/ink1695.xml"/><Relationship Id="rId329" Type="http://schemas.openxmlformats.org/officeDocument/2006/relationships/image" Target="../media/image1861.png"/><Relationship Id="rId47" Type="http://schemas.openxmlformats.org/officeDocument/2006/relationships/image" Target="../media/image1720.png"/><Relationship Id="rId68" Type="http://schemas.openxmlformats.org/officeDocument/2006/relationships/customXml" Target="../ink/ink1575.xml"/><Relationship Id="rId89" Type="http://schemas.openxmlformats.org/officeDocument/2006/relationships/image" Target="../media/image1741.png"/><Relationship Id="rId112" Type="http://schemas.openxmlformats.org/officeDocument/2006/relationships/customXml" Target="../ink/ink1597.xml"/><Relationship Id="rId133" Type="http://schemas.openxmlformats.org/officeDocument/2006/relationships/image" Target="../media/image1763.png"/><Relationship Id="rId154" Type="http://schemas.openxmlformats.org/officeDocument/2006/relationships/customXml" Target="../ink/ink1618.xml"/><Relationship Id="rId175" Type="http://schemas.openxmlformats.org/officeDocument/2006/relationships/image" Target="../media/image1784.png"/><Relationship Id="rId196" Type="http://schemas.openxmlformats.org/officeDocument/2006/relationships/customXml" Target="../ink/ink1639.xml"/><Relationship Id="rId200" Type="http://schemas.openxmlformats.org/officeDocument/2006/relationships/customXml" Target="../ink/ink1641.xml"/><Relationship Id="rId16" Type="http://schemas.openxmlformats.org/officeDocument/2006/relationships/customXml" Target="../ink/ink1549.xml"/><Relationship Id="rId221" Type="http://schemas.openxmlformats.org/officeDocument/2006/relationships/image" Target="../media/image1807.png"/><Relationship Id="rId242" Type="http://schemas.openxmlformats.org/officeDocument/2006/relationships/customXml" Target="../ink/ink1662.xml"/><Relationship Id="rId263" Type="http://schemas.openxmlformats.org/officeDocument/2006/relationships/image" Target="../media/image1828.png"/><Relationship Id="rId284" Type="http://schemas.openxmlformats.org/officeDocument/2006/relationships/customXml" Target="../ink/ink1683.xml"/><Relationship Id="rId319" Type="http://schemas.openxmlformats.org/officeDocument/2006/relationships/image" Target="../media/image1856.png"/><Relationship Id="rId37" Type="http://schemas.openxmlformats.org/officeDocument/2006/relationships/image" Target="../media/image1715.png"/><Relationship Id="rId58" Type="http://schemas.openxmlformats.org/officeDocument/2006/relationships/customXml" Target="../ink/ink1570.xml"/><Relationship Id="rId79" Type="http://schemas.openxmlformats.org/officeDocument/2006/relationships/image" Target="../media/image1736.png"/><Relationship Id="rId102" Type="http://schemas.openxmlformats.org/officeDocument/2006/relationships/customXml" Target="../ink/ink1592.xml"/><Relationship Id="rId123" Type="http://schemas.openxmlformats.org/officeDocument/2006/relationships/image" Target="../media/image1758.png"/><Relationship Id="rId144" Type="http://schemas.openxmlformats.org/officeDocument/2006/relationships/customXml" Target="../ink/ink1613.xml"/><Relationship Id="rId330" Type="http://schemas.openxmlformats.org/officeDocument/2006/relationships/customXml" Target="../ink/ink1706.xml"/><Relationship Id="rId90" Type="http://schemas.openxmlformats.org/officeDocument/2006/relationships/customXml" Target="../ink/ink1586.xml"/><Relationship Id="rId165" Type="http://schemas.openxmlformats.org/officeDocument/2006/relationships/image" Target="../media/image1779.png"/><Relationship Id="rId186" Type="http://schemas.openxmlformats.org/officeDocument/2006/relationships/customXml" Target="../ink/ink1634.xml"/><Relationship Id="rId211" Type="http://schemas.openxmlformats.org/officeDocument/2006/relationships/image" Target="../media/image1802.png"/><Relationship Id="rId232" Type="http://schemas.openxmlformats.org/officeDocument/2006/relationships/customXml" Target="../ink/ink1657.xml"/><Relationship Id="rId253" Type="http://schemas.openxmlformats.org/officeDocument/2006/relationships/image" Target="../media/image1823.png"/><Relationship Id="rId274" Type="http://schemas.openxmlformats.org/officeDocument/2006/relationships/customXml" Target="../ink/ink1678.xml"/><Relationship Id="rId295" Type="http://schemas.openxmlformats.org/officeDocument/2006/relationships/image" Target="../media/image1844.png"/><Relationship Id="rId309" Type="http://schemas.openxmlformats.org/officeDocument/2006/relationships/image" Target="../media/image1851.png"/><Relationship Id="rId27" Type="http://schemas.openxmlformats.org/officeDocument/2006/relationships/image" Target="../media/image1710.png"/><Relationship Id="rId48" Type="http://schemas.openxmlformats.org/officeDocument/2006/relationships/customXml" Target="../ink/ink1565.xml"/><Relationship Id="rId69" Type="http://schemas.openxmlformats.org/officeDocument/2006/relationships/image" Target="../media/image1731.png"/><Relationship Id="rId113" Type="http://schemas.openxmlformats.org/officeDocument/2006/relationships/image" Target="../media/image1753.png"/><Relationship Id="rId134" Type="http://schemas.openxmlformats.org/officeDocument/2006/relationships/customXml" Target="../ink/ink1608.xml"/><Relationship Id="rId320" Type="http://schemas.openxmlformats.org/officeDocument/2006/relationships/customXml" Target="../ink/ink1701.xml"/><Relationship Id="rId80" Type="http://schemas.openxmlformats.org/officeDocument/2006/relationships/customXml" Target="../ink/ink1581.xml"/><Relationship Id="rId155" Type="http://schemas.openxmlformats.org/officeDocument/2006/relationships/image" Target="../media/image1774.png"/><Relationship Id="rId176" Type="http://schemas.openxmlformats.org/officeDocument/2006/relationships/customXml" Target="../ink/ink1629.xml"/><Relationship Id="rId197" Type="http://schemas.openxmlformats.org/officeDocument/2006/relationships/image" Target="../media/image1795.png"/><Relationship Id="rId201" Type="http://schemas.openxmlformats.org/officeDocument/2006/relationships/image" Target="../media/image1797.png"/><Relationship Id="rId222" Type="http://schemas.openxmlformats.org/officeDocument/2006/relationships/customXml" Target="../ink/ink1652.xml"/><Relationship Id="rId243" Type="http://schemas.openxmlformats.org/officeDocument/2006/relationships/image" Target="../media/image1818.png"/><Relationship Id="rId264" Type="http://schemas.openxmlformats.org/officeDocument/2006/relationships/customXml" Target="../ink/ink1673.xml"/><Relationship Id="rId285" Type="http://schemas.openxmlformats.org/officeDocument/2006/relationships/image" Target="../media/image1839.png"/><Relationship Id="rId17" Type="http://schemas.openxmlformats.org/officeDocument/2006/relationships/image" Target="../media/image1705.png"/><Relationship Id="rId38" Type="http://schemas.openxmlformats.org/officeDocument/2006/relationships/customXml" Target="../ink/ink1560.xml"/><Relationship Id="rId59" Type="http://schemas.openxmlformats.org/officeDocument/2006/relationships/image" Target="../media/image1726.png"/><Relationship Id="rId103" Type="http://schemas.openxmlformats.org/officeDocument/2006/relationships/image" Target="../media/image1748.png"/><Relationship Id="rId124" Type="http://schemas.openxmlformats.org/officeDocument/2006/relationships/customXml" Target="../ink/ink1603.xml"/><Relationship Id="rId310" Type="http://schemas.openxmlformats.org/officeDocument/2006/relationships/customXml" Target="../ink/ink1696.xml"/><Relationship Id="rId70" Type="http://schemas.openxmlformats.org/officeDocument/2006/relationships/customXml" Target="../ink/ink1576.xml"/><Relationship Id="rId91" Type="http://schemas.openxmlformats.org/officeDocument/2006/relationships/image" Target="../media/image1742.png"/><Relationship Id="rId145" Type="http://schemas.openxmlformats.org/officeDocument/2006/relationships/image" Target="../media/image1769.png"/><Relationship Id="rId166" Type="http://schemas.openxmlformats.org/officeDocument/2006/relationships/customXml" Target="../ink/ink1624.xml"/><Relationship Id="rId187" Type="http://schemas.openxmlformats.org/officeDocument/2006/relationships/image" Target="../media/image1790.png"/><Relationship Id="rId331" Type="http://schemas.openxmlformats.org/officeDocument/2006/relationships/image" Target="../media/image1862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647.xml"/><Relationship Id="rId233" Type="http://schemas.openxmlformats.org/officeDocument/2006/relationships/image" Target="../media/image1813.png"/><Relationship Id="rId254" Type="http://schemas.openxmlformats.org/officeDocument/2006/relationships/customXml" Target="../ink/ink1668.xml"/><Relationship Id="rId28" Type="http://schemas.openxmlformats.org/officeDocument/2006/relationships/customXml" Target="../ink/ink1555.xml"/><Relationship Id="rId49" Type="http://schemas.openxmlformats.org/officeDocument/2006/relationships/image" Target="../media/image1721.png"/><Relationship Id="rId114" Type="http://schemas.openxmlformats.org/officeDocument/2006/relationships/customXml" Target="../ink/ink1598.xml"/><Relationship Id="rId275" Type="http://schemas.openxmlformats.org/officeDocument/2006/relationships/image" Target="../media/image1834.png"/><Relationship Id="rId296" Type="http://schemas.openxmlformats.org/officeDocument/2006/relationships/customXml" Target="../ink/ink1689.xml"/><Relationship Id="rId300" Type="http://schemas.openxmlformats.org/officeDocument/2006/relationships/customXml" Target="../ink/ink1691.xml"/><Relationship Id="rId60" Type="http://schemas.openxmlformats.org/officeDocument/2006/relationships/customXml" Target="../ink/ink1571.xml"/><Relationship Id="rId81" Type="http://schemas.openxmlformats.org/officeDocument/2006/relationships/image" Target="../media/image1737.png"/><Relationship Id="rId135" Type="http://schemas.openxmlformats.org/officeDocument/2006/relationships/image" Target="../media/image1764.png"/><Relationship Id="rId156" Type="http://schemas.openxmlformats.org/officeDocument/2006/relationships/customXml" Target="../ink/ink1619.xml"/><Relationship Id="rId177" Type="http://schemas.openxmlformats.org/officeDocument/2006/relationships/image" Target="../media/image1785.png"/><Relationship Id="rId198" Type="http://schemas.openxmlformats.org/officeDocument/2006/relationships/customXml" Target="../ink/ink1640.xml"/><Relationship Id="rId321" Type="http://schemas.openxmlformats.org/officeDocument/2006/relationships/image" Target="../media/image1857.png"/><Relationship Id="rId202" Type="http://schemas.openxmlformats.org/officeDocument/2006/relationships/customXml" Target="../ink/ink1642.xml"/><Relationship Id="rId223" Type="http://schemas.openxmlformats.org/officeDocument/2006/relationships/image" Target="../media/image1808.png"/><Relationship Id="rId244" Type="http://schemas.openxmlformats.org/officeDocument/2006/relationships/customXml" Target="../ink/ink1663.xml"/><Relationship Id="rId18" Type="http://schemas.openxmlformats.org/officeDocument/2006/relationships/customXml" Target="../ink/ink1550.xml"/><Relationship Id="rId39" Type="http://schemas.openxmlformats.org/officeDocument/2006/relationships/image" Target="../media/image1716.png"/><Relationship Id="rId265" Type="http://schemas.openxmlformats.org/officeDocument/2006/relationships/image" Target="../media/image1829.png"/><Relationship Id="rId286" Type="http://schemas.openxmlformats.org/officeDocument/2006/relationships/customXml" Target="../ink/ink1684.xml"/><Relationship Id="rId50" Type="http://schemas.openxmlformats.org/officeDocument/2006/relationships/customXml" Target="../ink/ink1566.xml"/><Relationship Id="rId104" Type="http://schemas.openxmlformats.org/officeDocument/2006/relationships/customXml" Target="../ink/ink1593.xml"/><Relationship Id="rId125" Type="http://schemas.openxmlformats.org/officeDocument/2006/relationships/image" Target="../media/image1759.png"/><Relationship Id="rId146" Type="http://schemas.openxmlformats.org/officeDocument/2006/relationships/customXml" Target="../ink/ink1614.xml"/><Relationship Id="rId167" Type="http://schemas.openxmlformats.org/officeDocument/2006/relationships/image" Target="../media/image1780.png"/><Relationship Id="rId188" Type="http://schemas.openxmlformats.org/officeDocument/2006/relationships/customXml" Target="../ink/ink1635.xml"/><Relationship Id="rId311" Type="http://schemas.openxmlformats.org/officeDocument/2006/relationships/image" Target="../media/image1852.png"/><Relationship Id="rId332" Type="http://schemas.openxmlformats.org/officeDocument/2006/relationships/customXml" Target="../ink/ink1707.xml"/><Relationship Id="rId71" Type="http://schemas.openxmlformats.org/officeDocument/2006/relationships/image" Target="../media/image1732.png"/><Relationship Id="rId92" Type="http://schemas.openxmlformats.org/officeDocument/2006/relationships/customXml" Target="../ink/ink1587.xml"/><Relationship Id="rId213" Type="http://schemas.openxmlformats.org/officeDocument/2006/relationships/image" Target="../media/image1803.png"/><Relationship Id="rId234" Type="http://schemas.openxmlformats.org/officeDocument/2006/relationships/customXml" Target="../ink/ink1658.xml"/><Relationship Id="rId2" Type="http://schemas.openxmlformats.org/officeDocument/2006/relationships/customXml" Target="../ink/ink1542.xml"/><Relationship Id="rId29" Type="http://schemas.openxmlformats.org/officeDocument/2006/relationships/image" Target="../media/image1711.png"/><Relationship Id="rId255" Type="http://schemas.openxmlformats.org/officeDocument/2006/relationships/image" Target="../media/image1824.png"/><Relationship Id="rId276" Type="http://schemas.openxmlformats.org/officeDocument/2006/relationships/customXml" Target="../ink/ink1679.xml"/><Relationship Id="rId297" Type="http://schemas.openxmlformats.org/officeDocument/2006/relationships/image" Target="../media/image1845.png"/><Relationship Id="rId40" Type="http://schemas.openxmlformats.org/officeDocument/2006/relationships/customXml" Target="../ink/ink1561.xml"/><Relationship Id="rId115" Type="http://schemas.openxmlformats.org/officeDocument/2006/relationships/image" Target="../media/image1754.png"/><Relationship Id="rId136" Type="http://schemas.openxmlformats.org/officeDocument/2006/relationships/customXml" Target="../ink/ink1609.xml"/><Relationship Id="rId157" Type="http://schemas.openxmlformats.org/officeDocument/2006/relationships/image" Target="../media/image1775.png"/><Relationship Id="rId178" Type="http://schemas.openxmlformats.org/officeDocument/2006/relationships/customXml" Target="../ink/ink1630.xml"/><Relationship Id="rId301" Type="http://schemas.openxmlformats.org/officeDocument/2006/relationships/image" Target="../media/image1847.png"/><Relationship Id="rId322" Type="http://schemas.openxmlformats.org/officeDocument/2006/relationships/customXml" Target="../ink/ink1702.xml"/><Relationship Id="rId61" Type="http://schemas.openxmlformats.org/officeDocument/2006/relationships/image" Target="../media/image1727.png"/><Relationship Id="rId82" Type="http://schemas.openxmlformats.org/officeDocument/2006/relationships/customXml" Target="../ink/ink1582.xml"/><Relationship Id="rId199" Type="http://schemas.openxmlformats.org/officeDocument/2006/relationships/image" Target="../media/image1796.png"/><Relationship Id="rId203" Type="http://schemas.openxmlformats.org/officeDocument/2006/relationships/image" Target="../media/image1798.png"/><Relationship Id="rId19" Type="http://schemas.openxmlformats.org/officeDocument/2006/relationships/image" Target="../media/image1706.png"/><Relationship Id="rId224" Type="http://schemas.openxmlformats.org/officeDocument/2006/relationships/customXml" Target="../ink/ink1653.xml"/><Relationship Id="rId245" Type="http://schemas.openxmlformats.org/officeDocument/2006/relationships/image" Target="../media/image1819.png"/><Relationship Id="rId266" Type="http://schemas.openxmlformats.org/officeDocument/2006/relationships/customXml" Target="../ink/ink1674.xml"/><Relationship Id="rId287" Type="http://schemas.openxmlformats.org/officeDocument/2006/relationships/image" Target="../media/image1840.png"/><Relationship Id="rId30" Type="http://schemas.openxmlformats.org/officeDocument/2006/relationships/customXml" Target="../ink/ink1556.xml"/><Relationship Id="rId105" Type="http://schemas.openxmlformats.org/officeDocument/2006/relationships/image" Target="../media/image1749.png"/><Relationship Id="rId126" Type="http://schemas.openxmlformats.org/officeDocument/2006/relationships/customXml" Target="../ink/ink1604.xml"/><Relationship Id="rId147" Type="http://schemas.openxmlformats.org/officeDocument/2006/relationships/image" Target="../media/image1770.png"/><Relationship Id="rId168" Type="http://schemas.openxmlformats.org/officeDocument/2006/relationships/customXml" Target="../ink/ink1625.xml"/><Relationship Id="rId312" Type="http://schemas.openxmlformats.org/officeDocument/2006/relationships/customXml" Target="../ink/ink1697.xml"/><Relationship Id="rId333" Type="http://schemas.openxmlformats.org/officeDocument/2006/relationships/image" Target="../media/image1863.png"/><Relationship Id="rId51" Type="http://schemas.openxmlformats.org/officeDocument/2006/relationships/image" Target="../media/image1722.png"/><Relationship Id="rId72" Type="http://schemas.openxmlformats.org/officeDocument/2006/relationships/customXml" Target="../ink/ink1577.xml"/><Relationship Id="rId93" Type="http://schemas.openxmlformats.org/officeDocument/2006/relationships/image" Target="../media/image1743.png"/><Relationship Id="rId189" Type="http://schemas.openxmlformats.org/officeDocument/2006/relationships/image" Target="../media/image1791.png"/></Relationships>
</file>

<file path=ppt/slides/_rels/slide1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63.png"/><Relationship Id="rId299" Type="http://schemas.openxmlformats.org/officeDocument/2006/relationships/image" Target="../media/image1254.png"/><Relationship Id="rId303" Type="http://schemas.openxmlformats.org/officeDocument/2006/relationships/image" Target="../media/image1256.png"/><Relationship Id="rId21" Type="http://schemas.openxmlformats.org/officeDocument/2006/relationships/image" Target="../media/image1115.png"/><Relationship Id="rId42" Type="http://schemas.openxmlformats.org/officeDocument/2006/relationships/customXml" Target="../ink/ink1731.xml"/><Relationship Id="rId63" Type="http://schemas.openxmlformats.org/officeDocument/2006/relationships/image" Target="../media/image1136.png"/><Relationship Id="rId84" Type="http://schemas.openxmlformats.org/officeDocument/2006/relationships/customXml" Target="../ink/ink1752.xml"/><Relationship Id="rId138" Type="http://schemas.openxmlformats.org/officeDocument/2006/relationships/customXml" Target="../ink/ink1779.xml"/><Relationship Id="rId159" Type="http://schemas.openxmlformats.org/officeDocument/2006/relationships/image" Target="../media/image1184.png"/><Relationship Id="rId170" Type="http://schemas.openxmlformats.org/officeDocument/2006/relationships/customXml" Target="../ink/ink1795.xml"/><Relationship Id="rId191" Type="http://schemas.openxmlformats.org/officeDocument/2006/relationships/image" Target="../media/image1200.png"/><Relationship Id="rId205" Type="http://schemas.openxmlformats.org/officeDocument/2006/relationships/image" Target="../media/image1207.png"/><Relationship Id="rId226" Type="http://schemas.openxmlformats.org/officeDocument/2006/relationships/customXml" Target="../ink/ink1823.xml"/><Relationship Id="rId247" Type="http://schemas.openxmlformats.org/officeDocument/2006/relationships/image" Target="../media/image1228.png"/><Relationship Id="rId107" Type="http://schemas.openxmlformats.org/officeDocument/2006/relationships/image" Target="../media/image1158.png"/><Relationship Id="rId268" Type="http://schemas.openxmlformats.org/officeDocument/2006/relationships/customXml" Target="../ink/ink1844.xml"/><Relationship Id="rId289" Type="http://schemas.openxmlformats.org/officeDocument/2006/relationships/image" Target="../media/image1249.png"/><Relationship Id="rId11" Type="http://schemas.openxmlformats.org/officeDocument/2006/relationships/image" Target="../media/image1110.png"/><Relationship Id="rId32" Type="http://schemas.openxmlformats.org/officeDocument/2006/relationships/customXml" Target="../ink/ink1726.xml"/><Relationship Id="rId53" Type="http://schemas.openxmlformats.org/officeDocument/2006/relationships/image" Target="../media/image1131.png"/><Relationship Id="rId74" Type="http://schemas.openxmlformats.org/officeDocument/2006/relationships/customXml" Target="../ink/ink1747.xml"/><Relationship Id="rId128" Type="http://schemas.openxmlformats.org/officeDocument/2006/relationships/customXml" Target="../ink/ink1774.xml"/><Relationship Id="rId149" Type="http://schemas.openxmlformats.org/officeDocument/2006/relationships/image" Target="../media/image1179.png"/><Relationship Id="rId5" Type="http://schemas.openxmlformats.org/officeDocument/2006/relationships/image" Target="../media/image1107.png"/><Relationship Id="rId95" Type="http://schemas.openxmlformats.org/officeDocument/2006/relationships/image" Target="../media/image1152.png"/><Relationship Id="rId160" Type="http://schemas.openxmlformats.org/officeDocument/2006/relationships/customXml" Target="../ink/ink1790.xml"/><Relationship Id="rId181" Type="http://schemas.openxmlformats.org/officeDocument/2006/relationships/image" Target="../media/image1195.png"/><Relationship Id="rId216" Type="http://schemas.openxmlformats.org/officeDocument/2006/relationships/customXml" Target="../ink/ink1818.xml"/><Relationship Id="rId237" Type="http://schemas.openxmlformats.org/officeDocument/2006/relationships/image" Target="../media/image1223.png"/><Relationship Id="rId258" Type="http://schemas.openxmlformats.org/officeDocument/2006/relationships/customXml" Target="../ink/ink1839.xml"/><Relationship Id="rId279" Type="http://schemas.openxmlformats.org/officeDocument/2006/relationships/image" Target="../media/image1244.png"/><Relationship Id="rId22" Type="http://schemas.openxmlformats.org/officeDocument/2006/relationships/customXml" Target="../ink/ink1721.xml"/><Relationship Id="rId43" Type="http://schemas.openxmlformats.org/officeDocument/2006/relationships/image" Target="../media/image1126.png"/><Relationship Id="rId64" Type="http://schemas.openxmlformats.org/officeDocument/2006/relationships/customXml" Target="../ink/ink1742.xml"/><Relationship Id="rId118" Type="http://schemas.openxmlformats.org/officeDocument/2006/relationships/customXml" Target="../ink/ink1769.xml"/><Relationship Id="rId139" Type="http://schemas.openxmlformats.org/officeDocument/2006/relationships/image" Target="../media/image1174.png"/><Relationship Id="rId290" Type="http://schemas.openxmlformats.org/officeDocument/2006/relationships/customXml" Target="../ink/ink1855.xml"/><Relationship Id="rId304" Type="http://schemas.openxmlformats.org/officeDocument/2006/relationships/customXml" Target="../ink/ink1862.xml"/><Relationship Id="rId85" Type="http://schemas.openxmlformats.org/officeDocument/2006/relationships/image" Target="../media/image1147.png"/><Relationship Id="rId150" Type="http://schemas.openxmlformats.org/officeDocument/2006/relationships/customXml" Target="../ink/ink1785.xml"/><Relationship Id="rId171" Type="http://schemas.openxmlformats.org/officeDocument/2006/relationships/image" Target="../media/image1190.png"/><Relationship Id="rId192" Type="http://schemas.openxmlformats.org/officeDocument/2006/relationships/customXml" Target="../ink/ink1806.xml"/><Relationship Id="rId206" Type="http://schemas.openxmlformats.org/officeDocument/2006/relationships/customXml" Target="../ink/ink1813.xml"/><Relationship Id="rId227" Type="http://schemas.openxmlformats.org/officeDocument/2006/relationships/image" Target="../media/image1218.png"/><Relationship Id="rId248" Type="http://schemas.openxmlformats.org/officeDocument/2006/relationships/customXml" Target="../ink/ink1834.xml"/><Relationship Id="rId269" Type="http://schemas.openxmlformats.org/officeDocument/2006/relationships/image" Target="../media/image1239.png"/><Relationship Id="rId12" Type="http://schemas.openxmlformats.org/officeDocument/2006/relationships/customXml" Target="../ink/ink1716.xml"/><Relationship Id="rId33" Type="http://schemas.openxmlformats.org/officeDocument/2006/relationships/image" Target="../media/image1121.png"/><Relationship Id="rId108" Type="http://schemas.openxmlformats.org/officeDocument/2006/relationships/customXml" Target="../ink/ink1764.xml"/><Relationship Id="rId129" Type="http://schemas.openxmlformats.org/officeDocument/2006/relationships/image" Target="../media/image1169.png"/><Relationship Id="rId280" Type="http://schemas.openxmlformats.org/officeDocument/2006/relationships/customXml" Target="../ink/ink1850.xml"/><Relationship Id="rId54" Type="http://schemas.openxmlformats.org/officeDocument/2006/relationships/customXml" Target="../ink/ink1737.xml"/><Relationship Id="rId75" Type="http://schemas.openxmlformats.org/officeDocument/2006/relationships/image" Target="../media/image1142.png"/><Relationship Id="rId96" Type="http://schemas.openxmlformats.org/officeDocument/2006/relationships/customXml" Target="../ink/ink1758.xml"/><Relationship Id="rId140" Type="http://schemas.openxmlformats.org/officeDocument/2006/relationships/customXml" Target="../ink/ink1780.xml"/><Relationship Id="rId161" Type="http://schemas.openxmlformats.org/officeDocument/2006/relationships/image" Target="../media/image1185.png"/><Relationship Id="rId182" Type="http://schemas.openxmlformats.org/officeDocument/2006/relationships/customXml" Target="../ink/ink1801.xml"/><Relationship Id="rId217" Type="http://schemas.openxmlformats.org/officeDocument/2006/relationships/image" Target="../media/image1213.png"/><Relationship Id="rId6" Type="http://schemas.openxmlformats.org/officeDocument/2006/relationships/customXml" Target="../ink/ink1713.xml"/><Relationship Id="rId238" Type="http://schemas.openxmlformats.org/officeDocument/2006/relationships/customXml" Target="../ink/ink1829.xml"/><Relationship Id="rId259" Type="http://schemas.openxmlformats.org/officeDocument/2006/relationships/image" Target="../media/image1234.png"/><Relationship Id="rId23" Type="http://schemas.openxmlformats.org/officeDocument/2006/relationships/image" Target="../media/image1116.png"/><Relationship Id="rId119" Type="http://schemas.openxmlformats.org/officeDocument/2006/relationships/image" Target="../media/image1164.png"/><Relationship Id="rId270" Type="http://schemas.openxmlformats.org/officeDocument/2006/relationships/customXml" Target="../ink/ink1845.xml"/><Relationship Id="rId291" Type="http://schemas.openxmlformats.org/officeDocument/2006/relationships/image" Target="../media/image1250.png"/><Relationship Id="rId305" Type="http://schemas.openxmlformats.org/officeDocument/2006/relationships/image" Target="../media/image1257.png"/><Relationship Id="rId44" Type="http://schemas.openxmlformats.org/officeDocument/2006/relationships/customXml" Target="../ink/ink1732.xml"/><Relationship Id="rId65" Type="http://schemas.openxmlformats.org/officeDocument/2006/relationships/image" Target="../media/image1137.png"/><Relationship Id="rId86" Type="http://schemas.openxmlformats.org/officeDocument/2006/relationships/customXml" Target="../ink/ink1753.xml"/><Relationship Id="rId130" Type="http://schemas.openxmlformats.org/officeDocument/2006/relationships/customXml" Target="../ink/ink1775.xml"/><Relationship Id="rId151" Type="http://schemas.openxmlformats.org/officeDocument/2006/relationships/image" Target="../media/image1180.png"/><Relationship Id="rId172" Type="http://schemas.openxmlformats.org/officeDocument/2006/relationships/customXml" Target="../ink/ink1796.xml"/><Relationship Id="rId193" Type="http://schemas.openxmlformats.org/officeDocument/2006/relationships/image" Target="../media/image1201.png"/><Relationship Id="rId207" Type="http://schemas.openxmlformats.org/officeDocument/2006/relationships/image" Target="../media/image1208.png"/><Relationship Id="rId228" Type="http://schemas.openxmlformats.org/officeDocument/2006/relationships/customXml" Target="../ink/ink1824.xml"/><Relationship Id="rId249" Type="http://schemas.openxmlformats.org/officeDocument/2006/relationships/image" Target="../media/image1229.png"/><Relationship Id="rId13" Type="http://schemas.openxmlformats.org/officeDocument/2006/relationships/image" Target="../media/image1111.png"/><Relationship Id="rId109" Type="http://schemas.openxmlformats.org/officeDocument/2006/relationships/image" Target="../media/image1159.png"/><Relationship Id="rId260" Type="http://schemas.openxmlformats.org/officeDocument/2006/relationships/customXml" Target="../ink/ink1840.xml"/><Relationship Id="rId281" Type="http://schemas.openxmlformats.org/officeDocument/2006/relationships/image" Target="../media/image1245.png"/><Relationship Id="rId34" Type="http://schemas.openxmlformats.org/officeDocument/2006/relationships/customXml" Target="../ink/ink1727.xml"/><Relationship Id="rId55" Type="http://schemas.openxmlformats.org/officeDocument/2006/relationships/image" Target="../media/image1132.png"/><Relationship Id="rId76" Type="http://schemas.openxmlformats.org/officeDocument/2006/relationships/customXml" Target="../ink/ink1748.xml"/><Relationship Id="rId97" Type="http://schemas.openxmlformats.org/officeDocument/2006/relationships/image" Target="../media/image1153.png"/><Relationship Id="rId120" Type="http://schemas.openxmlformats.org/officeDocument/2006/relationships/customXml" Target="../ink/ink1770.xml"/><Relationship Id="rId141" Type="http://schemas.openxmlformats.org/officeDocument/2006/relationships/image" Target="../media/image1175.png"/><Relationship Id="rId7" Type="http://schemas.openxmlformats.org/officeDocument/2006/relationships/image" Target="../media/image1108.png"/><Relationship Id="rId162" Type="http://schemas.openxmlformats.org/officeDocument/2006/relationships/customXml" Target="../ink/ink1791.xml"/><Relationship Id="rId183" Type="http://schemas.openxmlformats.org/officeDocument/2006/relationships/image" Target="../media/image1196.png"/><Relationship Id="rId218" Type="http://schemas.openxmlformats.org/officeDocument/2006/relationships/customXml" Target="../ink/ink1819.xml"/><Relationship Id="rId239" Type="http://schemas.openxmlformats.org/officeDocument/2006/relationships/image" Target="../media/image1224.png"/><Relationship Id="rId250" Type="http://schemas.openxmlformats.org/officeDocument/2006/relationships/customXml" Target="../ink/ink1835.xml"/><Relationship Id="rId271" Type="http://schemas.openxmlformats.org/officeDocument/2006/relationships/image" Target="../media/image1240.png"/><Relationship Id="rId292" Type="http://schemas.openxmlformats.org/officeDocument/2006/relationships/customXml" Target="../ink/ink1856.xml"/><Relationship Id="rId306" Type="http://schemas.openxmlformats.org/officeDocument/2006/relationships/customXml" Target="../ink/ink1863.xml"/><Relationship Id="rId24" Type="http://schemas.openxmlformats.org/officeDocument/2006/relationships/customXml" Target="../ink/ink1722.xml"/><Relationship Id="rId45" Type="http://schemas.openxmlformats.org/officeDocument/2006/relationships/image" Target="../media/image1127.png"/><Relationship Id="rId66" Type="http://schemas.openxmlformats.org/officeDocument/2006/relationships/customXml" Target="../ink/ink1743.xml"/><Relationship Id="rId87" Type="http://schemas.openxmlformats.org/officeDocument/2006/relationships/image" Target="../media/image1148.png"/><Relationship Id="rId110" Type="http://schemas.openxmlformats.org/officeDocument/2006/relationships/customXml" Target="../ink/ink1765.xml"/><Relationship Id="rId131" Type="http://schemas.openxmlformats.org/officeDocument/2006/relationships/image" Target="../media/image1170.png"/><Relationship Id="rId61" Type="http://schemas.openxmlformats.org/officeDocument/2006/relationships/image" Target="../media/image1135.png"/><Relationship Id="rId82" Type="http://schemas.openxmlformats.org/officeDocument/2006/relationships/customXml" Target="../ink/ink1751.xml"/><Relationship Id="rId152" Type="http://schemas.openxmlformats.org/officeDocument/2006/relationships/customXml" Target="../ink/ink1786.xml"/><Relationship Id="rId173" Type="http://schemas.openxmlformats.org/officeDocument/2006/relationships/image" Target="../media/image1191.png"/><Relationship Id="rId194" Type="http://schemas.openxmlformats.org/officeDocument/2006/relationships/customXml" Target="../ink/ink1807.xml"/><Relationship Id="rId199" Type="http://schemas.openxmlformats.org/officeDocument/2006/relationships/image" Target="../media/image1204.png"/><Relationship Id="rId203" Type="http://schemas.openxmlformats.org/officeDocument/2006/relationships/image" Target="../media/image1206.png"/><Relationship Id="rId208" Type="http://schemas.openxmlformats.org/officeDocument/2006/relationships/customXml" Target="../ink/ink1814.xml"/><Relationship Id="rId229" Type="http://schemas.openxmlformats.org/officeDocument/2006/relationships/image" Target="../media/image1219.png"/><Relationship Id="rId19" Type="http://schemas.openxmlformats.org/officeDocument/2006/relationships/image" Target="../media/image1114.png"/><Relationship Id="rId224" Type="http://schemas.openxmlformats.org/officeDocument/2006/relationships/customXml" Target="../ink/ink1822.xml"/><Relationship Id="rId240" Type="http://schemas.openxmlformats.org/officeDocument/2006/relationships/customXml" Target="../ink/ink1830.xml"/><Relationship Id="rId245" Type="http://schemas.openxmlformats.org/officeDocument/2006/relationships/image" Target="../media/image1227.png"/><Relationship Id="rId261" Type="http://schemas.openxmlformats.org/officeDocument/2006/relationships/image" Target="../media/image1235.png"/><Relationship Id="rId266" Type="http://schemas.openxmlformats.org/officeDocument/2006/relationships/customXml" Target="../ink/ink1843.xml"/><Relationship Id="rId287" Type="http://schemas.openxmlformats.org/officeDocument/2006/relationships/image" Target="../media/image1248.png"/><Relationship Id="rId14" Type="http://schemas.openxmlformats.org/officeDocument/2006/relationships/customXml" Target="../ink/ink1717.xml"/><Relationship Id="rId30" Type="http://schemas.openxmlformats.org/officeDocument/2006/relationships/customXml" Target="../ink/ink1725.xml"/><Relationship Id="rId35" Type="http://schemas.openxmlformats.org/officeDocument/2006/relationships/image" Target="../media/image1122.png"/><Relationship Id="rId56" Type="http://schemas.openxmlformats.org/officeDocument/2006/relationships/customXml" Target="../ink/ink1738.xml"/><Relationship Id="rId77" Type="http://schemas.openxmlformats.org/officeDocument/2006/relationships/image" Target="../media/image1143.png"/><Relationship Id="rId100" Type="http://schemas.openxmlformats.org/officeDocument/2006/relationships/customXml" Target="../ink/ink1760.xml"/><Relationship Id="rId105" Type="http://schemas.openxmlformats.org/officeDocument/2006/relationships/image" Target="../media/image1157.png"/><Relationship Id="rId126" Type="http://schemas.openxmlformats.org/officeDocument/2006/relationships/customXml" Target="../ink/ink1773.xml"/><Relationship Id="rId147" Type="http://schemas.openxmlformats.org/officeDocument/2006/relationships/image" Target="../media/image1178.png"/><Relationship Id="rId168" Type="http://schemas.openxmlformats.org/officeDocument/2006/relationships/customXml" Target="../ink/ink1794.xml"/><Relationship Id="rId282" Type="http://schemas.openxmlformats.org/officeDocument/2006/relationships/customXml" Target="../ink/ink1851.xml"/><Relationship Id="rId312" Type="http://schemas.openxmlformats.org/officeDocument/2006/relationships/customXml" Target="../ink/ink1866.xml"/><Relationship Id="rId8" Type="http://schemas.openxmlformats.org/officeDocument/2006/relationships/customXml" Target="../ink/ink1714.xml"/><Relationship Id="rId51" Type="http://schemas.openxmlformats.org/officeDocument/2006/relationships/image" Target="../media/image1130.png"/><Relationship Id="rId72" Type="http://schemas.openxmlformats.org/officeDocument/2006/relationships/customXml" Target="../ink/ink1746.xml"/><Relationship Id="rId93" Type="http://schemas.openxmlformats.org/officeDocument/2006/relationships/image" Target="../media/image1151.png"/><Relationship Id="rId98" Type="http://schemas.openxmlformats.org/officeDocument/2006/relationships/customXml" Target="../ink/ink1759.xml"/><Relationship Id="rId121" Type="http://schemas.openxmlformats.org/officeDocument/2006/relationships/image" Target="../media/image1165.png"/><Relationship Id="rId142" Type="http://schemas.openxmlformats.org/officeDocument/2006/relationships/customXml" Target="../ink/ink1781.xml"/><Relationship Id="rId163" Type="http://schemas.openxmlformats.org/officeDocument/2006/relationships/image" Target="../media/image1186.png"/><Relationship Id="rId184" Type="http://schemas.openxmlformats.org/officeDocument/2006/relationships/customXml" Target="../ink/ink1802.xml"/><Relationship Id="rId189" Type="http://schemas.openxmlformats.org/officeDocument/2006/relationships/image" Target="../media/image1199.png"/><Relationship Id="rId219" Type="http://schemas.openxmlformats.org/officeDocument/2006/relationships/image" Target="../media/image1214.png"/><Relationship Id="rId3" Type="http://schemas.openxmlformats.org/officeDocument/2006/relationships/image" Target="../media/image1106.png"/><Relationship Id="rId214" Type="http://schemas.openxmlformats.org/officeDocument/2006/relationships/customXml" Target="../ink/ink1817.xml"/><Relationship Id="rId230" Type="http://schemas.openxmlformats.org/officeDocument/2006/relationships/customXml" Target="../ink/ink1825.xml"/><Relationship Id="rId235" Type="http://schemas.openxmlformats.org/officeDocument/2006/relationships/image" Target="../media/image1222.png"/><Relationship Id="rId251" Type="http://schemas.openxmlformats.org/officeDocument/2006/relationships/image" Target="../media/image1230.png"/><Relationship Id="rId256" Type="http://schemas.openxmlformats.org/officeDocument/2006/relationships/customXml" Target="../ink/ink1838.xml"/><Relationship Id="rId277" Type="http://schemas.openxmlformats.org/officeDocument/2006/relationships/image" Target="../media/image1243.png"/><Relationship Id="rId298" Type="http://schemas.openxmlformats.org/officeDocument/2006/relationships/customXml" Target="../ink/ink1859.xml"/><Relationship Id="rId25" Type="http://schemas.openxmlformats.org/officeDocument/2006/relationships/image" Target="../media/image1117.png"/><Relationship Id="rId46" Type="http://schemas.openxmlformats.org/officeDocument/2006/relationships/customXml" Target="../ink/ink1733.xml"/><Relationship Id="rId67" Type="http://schemas.openxmlformats.org/officeDocument/2006/relationships/image" Target="../media/image1138.png"/><Relationship Id="rId116" Type="http://schemas.openxmlformats.org/officeDocument/2006/relationships/customXml" Target="../ink/ink1768.xml"/><Relationship Id="rId137" Type="http://schemas.openxmlformats.org/officeDocument/2006/relationships/image" Target="../media/image1173.png"/><Relationship Id="rId158" Type="http://schemas.openxmlformats.org/officeDocument/2006/relationships/customXml" Target="../ink/ink1789.xml"/><Relationship Id="rId272" Type="http://schemas.openxmlformats.org/officeDocument/2006/relationships/customXml" Target="../ink/ink1846.xml"/><Relationship Id="rId293" Type="http://schemas.openxmlformats.org/officeDocument/2006/relationships/image" Target="../media/image1251.png"/><Relationship Id="rId302" Type="http://schemas.openxmlformats.org/officeDocument/2006/relationships/customXml" Target="../ink/ink1861.xml"/><Relationship Id="rId307" Type="http://schemas.openxmlformats.org/officeDocument/2006/relationships/image" Target="../media/image1258.png"/><Relationship Id="rId20" Type="http://schemas.openxmlformats.org/officeDocument/2006/relationships/customXml" Target="../ink/ink1720.xml"/><Relationship Id="rId41" Type="http://schemas.openxmlformats.org/officeDocument/2006/relationships/image" Target="../media/image1125.png"/><Relationship Id="rId62" Type="http://schemas.openxmlformats.org/officeDocument/2006/relationships/customXml" Target="../ink/ink1741.xml"/><Relationship Id="rId83" Type="http://schemas.openxmlformats.org/officeDocument/2006/relationships/image" Target="../media/image1146.png"/><Relationship Id="rId88" Type="http://schemas.openxmlformats.org/officeDocument/2006/relationships/customXml" Target="../ink/ink1754.xml"/><Relationship Id="rId111" Type="http://schemas.openxmlformats.org/officeDocument/2006/relationships/image" Target="../media/image1160.png"/><Relationship Id="rId132" Type="http://schemas.openxmlformats.org/officeDocument/2006/relationships/customXml" Target="../ink/ink1776.xml"/><Relationship Id="rId153" Type="http://schemas.openxmlformats.org/officeDocument/2006/relationships/image" Target="../media/image1181.png"/><Relationship Id="rId174" Type="http://schemas.openxmlformats.org/officeDocument/2006/relationships/customXml" Target="../ink/ink1797.xml"/><Relationship Id="rId179" Type="http://schemas.openxmlformats.org/officeDocument/2006/relationships/image" Target="../media/image1194.png"/><Relationship Id="rId195" Type="http://schemas.openxmlformats.org/officeDocument/2006/relationships/image" Target="../media/image1202.png"/><Relationship Id="rId209" Type="http://schemas.openxmlformats.org/officeDocument/2006/relationships/image" Target="../media/image1209.png"/><Relationship Id="rId190" Type="http://schemas.openxmlformats.org/officeDocument/2006/relationships/customXml" Target="../ink/ink1805.xml"/><Relationship Id="rId204" Type="http://schemas.openxmlformats.org/officeDocument/2006/relationships/customXml" Target="../ink/ink1812.xml"/><Relationship Id="rId220" Type="http://schemas.openxmlformats.org/officeDocument/2006/relationships/customXml" Target="../ink/ink1820.xml"/><Relationship Id="rId225" Type="http://schemas.openxmlformats.org/officeDocument/2006/relationships/image" Target="../media/image1217.png"/><Relationship Id="rId241" Type="http://schemas.openxmlformats.org/officeDocument/2006/relationships/image" Target="../media/image1225.png"/><Relationship Id="rId246" Type="http://schemas.openxmlformats.org/officeDocument/2006/relationships/customXml" Target="../ink/ink1833.xml"/><Relationship Id="rId267" Type="http://schemas.openxmlformats.org/officeDocument/2006/relationships/image" Target="../media/image1238.png"/><Relationship Id="rId288" Type="http://schemas.openxmlformats.org/officeDocument/2006/relationships/customXml" Target="../ink/ink1854.xml"/><Relationship Id="rId15" Type="http://schemas.openxmlformats.org/officeDocument/2006/relationships/image" Target="../media/image1112.png"/><Relationship Id="rId36" Type="http://schemas.openxmlformats.org/officeDocument/2006/relationships/customXml" Target="../ink/ink1728.xml"/><Relationship Id="rId57" Type="http://schemas.openxmlformats.org/officeDocument/2006/relationships/image" Target="../media/image1133.png"/><Relationship Id="rId106" Type="http://schemas.openxmlformats.org/officeDocument/2006/relationships/customXml" Target="../ink/ink1763.xml"/><Relationship Id="rId127" Type="http://schemas.openxmlformats.org/officeDocument/2006/relationships/image" Target="../media/image1168.png"/><Relationship Id="rId262" Type="http://schemas.openxmlformats.org/officeDocument/2006/relationships/customXml" Target="../ink/ink1841.xml"/><Relationship Id="rId283" Type="http://schemas.openxmlformats.org/officeDocument/2006/relationships/image" Target="../media/image1246.png"/><Relationship Id="rId313" Type="http://schemas.openxmlformats.org/officeDocument/2006/relationships/image" Target="../media/image1261.png"/><Relationship Id="rId10" Type="http://schemas.openxmlformats.org/officeDocument/2006/relationships/customXml" Target="../ink/ink1715.xml"/><Relationship Id="rId31" Type="http://schemas.openxmlformats.org/officeDocument/2006/relationships/image" Target="../media/image1120.png"/><Relationship Id="rId52" Type="http://schemas.openxmlformats.org/officeDocument/2006/relationships/customXml" Target="../ink/ink1736.xml"/><Relationship Id="rId73" Type="http://schemas.openxmlformats.org/officeDocument/2006/relationships/image" Target="../media/image1141.png"/><Relationship Id="rId78" Type="http://schemas.openxmlformats.org/officeDocument/2006/relationships/customXml" Target="../ink/ink1749.xml"/><Relationship Id="rId94" Type="http://schemas.openxmlformats.org/officeDocument/2006/relationships/customXml" Target="../ink/ink1757.xml"/><Relationship Id="rId99" Type="http://schemas.openxmlformats.org/officeDocument/2006/relationships/image" Target="../media/image1154.png"/><Relationship Id="rId101" Type="http://schemas.openxmlformats.org/officeDocument/2006/relationships/image" Target="../media/image1155.png"/><Relationship Id="rId122" Type="http://schemas.openxmlformats.org/officeDocument/2006/relationships/customXml" Target="../ink/ink1771.xml"/><Relationship Id="rId143" Type="http://schemas.openxmlformats.org/officeDocument/2006/relationships/image" Target="../media/image1176.png"/><Relationship Id="rId148" Type="http://schemas.openxmlformats.org/officeDocument/2006/relationships/customXml" Target="../ink/ink1784.xml"/><Relationship Id="rId164" Type="http://schemas.openxmlformats.org/officeDocument/2006/relationships/customXml" Target="../ink/ink1792.xml"/><Relationship Id="rId169" Type="http://schemas.openxmlformats.org/officeDocument/2006/relationships/image" Target="../media/image1189.png"/><Relationship Id="rId185" Type="http://schemas.openxmlformats.org/officeDocument/2006/relationships/image" Target="../media/image1197.png"/><Relationship Id="rId4" Type="http://schemas.openxmlformats.org/officeDocument/2006/relationships/customXml" Target="../ink/ink1712.xml"/><Relationship Id="rId9" Type="http://schemas.openxmlformats.org/officeDocument/2006/relationships/image" Target="../media/image1109.png"/><Relationship Id="rId180" Type="http://schemas.openxmlformats.org/officeDocument/2006/relationships/customXml" Target="../ink/ink1800.xml"/><Relationship Id="rId210" Type="http://schemas.openxmlformats.org/officeDocument/2006/relationships/customXml" Target="../ink/ink1815.xml"/><Relationship Id="rId215" Type="http://schemas.openxmlformats.org/officeDocument/2006/relationships/image" Target="../media/image1212.png"/><Relationship Id="rId236" Type="http://schemas.openxmlformats.org/officeDocument/2006/relationships/customXml" Target="../ink/ink1828.xml"/><Relationship Id="rId257" Type="http://schemas.openxmlformats.org/officeDocument/2006/relationships/image" Target="../media/image1233.png"/><Relationship Id="rId278" Type="http://schemas.openxmlformats.org/officeDocument/2006/relationships/customXml" Target="../ink/ink1849.xml"/><Relationship Id="rId26" Type="http://schemas.openxmlformats.org/officeDocument/2006/relationships/customXml" Target="../ink/ink1723.xml"/><Relationship Id="rId231" Type="http://schemas.openxmlformats.org/officeDocument/2006/relationships/image" Target="../media/image1220.png"/><Relationship Id="rId252" Type="http://schemas.openxmlformats.org/officeDocument/2006/relationships/customXml" Target="../ink/ink1836.xml"/><Relationship Id="rId273" Type="http://schemas.openxmlformats.org/officeDocument/2006/relationships/image" Target="../media/image1241.png"/><Relationship Id="rId294" Type="http://schemas.openxmlformats.org/officeDocument/2006/relationships/customXml" Target="../ink/ink1857.xml"/><Relationship Id="rId308" Type="http://schemas.openxmlformats.org/officeDocument/2006/relationships/customXml" Target="../ink/ink1864.xml"/><Relationship Id="rId47" Type="http://schemas.openxmlformats.org/officeDocument/2006/relationships/image" Target="../media/image1128.png"/><Relationship Id="rId68" Type="http://schemas.openxmlformats.org/officeDocument/2006/relationships/customXml" Target="../ink/ink1744.xml"/><Relationship Id="rId89" Type="http://schemas.openxmlformats.org/officeDocument/2006/relationships/image" Target="../media/image1149.png"/><Relationship Id="rId112" Type="http://schemas.openxmlformats.org/officeDocument/2006/relationships/customXml" Target="../ink/ink1766.xml"/><Relationship Id="rId133" Type="http://schemas.openxmlformats.org/officeDocument/2006/relationships/image" Target="../media/image1171.png"/><Relationship Id="rId154" Type="http://schemas.openxmlformats.org/officeDocument/2006/relationships/customXml" Target="../ink/ink1787.xml"/><Relationship Id="rId175" Type="http://schemas.openxmlformats.org/officeDocument/2006/relationships/image" Target="../media/image1192.png"/><Relationship Id="rId196" Type="http://schemas.openxmlformats.org/officeDocument/2006/relationships/customXml" Target="../ink/ink1808.xml"/><Relationship Id="rId200" Type="http://schemas.openxmlformats.org/officeDocument/2006/relationships/customXml" Target="../ink/ink1810.xml"/><Relationship Id="rId16" Type="http://schemas.openxmlformats.org/officeDocument/2006/relationships/customXml" Target="../ink/ink1718.xml"/><Relationship Id="rId221" Type="http://schemas.openxmlformats.org/officeDocument/2006/relationships/image" Target="../media/image1215.png"/><Relationship Id="rId242" Type="http://schemas.openxmlformats.org/officeDocument/2006/relationships/customXml" Target="../ink/ink1831.xml"/><Relationship Id="rId263" Type="http://schemas.openxmlformats.org/officeDocument/2006/relationships/image" Target="../media/image1236.png"/><Relationship Id="rId284" Type="http://schemas.openxmlformats.org/officeDocument/2006/relationships/customXml" Target="../ink/ink1852.xml"/><Relationship Id="rId37" Type="http://schemas.openxmlformats.org/officeDocument/2006/relationships/image" Target="../media/image1123.png"/><Relationship Id="rId58" Type="http://schemas.openxmlformats.org/officeDocument/2006/relationships/customXml" Target="../ink/ink1739.xml"/><Relationship Id="rId79" Type="http://schemas.openxmlformats.org/officeDocument/2006/relationships/image" Target="../media/image1144.png"/><Relationship Id="rId102" Type="http://schemas.openxmlformats.org/officeDocument/2006/relationships/customXml" Target="../ink/ink1761.xml"/><Relationship Id="rId123" Type="http://schemas.openxmlformats.org/officeDocument/2006/relationships/image" Target="../media/image1166.png"/><Relationship Id="rId144" Type="http://schemas.openxmlformats.org/officeDocument/2006/relationships/customXml" Target="../ink/ink1782.xml"/><Relationship Id="rId90" Type="http://schemas.openxmlformats.org/officeDocument/2006/relationships/customXml" Target="../ink/ink1755.xml"/><Relationship Id="rId165" Type="http://schemas.openxmlformats.org/officeDocument/2006/relationships/image" Target="../media/image1187.png"/><Relationship Id="rId186" Type="http://schemas.openxmlformats.org/officeDocument/2006/relationships/customXml" Target="../ink/ink1803.xml"/><Relationship Id="rId211" Type="http://schemas.openxmlformats.org/officeDocument/2006/relationships/image" Target="../media/image1210.png"/><Relationship Id="rId232" Type="http://schemas.openxmlformats.org/officeDocument/2006/relationships/customXml" Target="../ink/ink1826.xml"/><Relationship Id="rId253" Type="http://schemas.openxmlformats.org/officeDocument/2006/relationships/image" Target="../media/image1231.png"/><Relationship Id="rId274" Type="http://schemas.openxmlformats.org/officeDocument/2006/relationships/customXml" Target="../ink/ink1847.xml"/><Relationship Id="rId295" Type="http://schemas.openxmlformats.org/officeDocument/2006/relationships/image" Target="../media/image1252.png"/><Relationship Id="rId309" Type="http://schemas.openxmlformats.org/officeDocument/2006/relationships/image" Target="../media/image1259.png"/><Relationship Id="rId27" Type="http://schemas.openxmlformats.org/officeDocument/2006/relationships/image" Target="../media/image1118.png"/><Relationship Id="rId48" Type="http://schemas.openxmlformats.org/officeDocument/2006/relationships/customXml" Target="../ink/ink1734.xml"/><Relationship Id="rId69" Type="http://schemas.openxmlformats.org/officeDocument/2006/relationships/image" Target="../media/image1139.png"/><Relationship Id="rId113" Type="http://schemas.openxmlformats.org/officeDocument/2006/relationships/image" Target="../media/image1161.png"/><Relationship Id="rId134" Type="http://schemas.openxmlformats.org/officeDocument/2006/relationships/customXml" Target="../ink/ink1777.xml"/><Relationship Id="rId80" Type="http://schemas.openxmlformats.org/officeDocument/2006/relationships/customXml" Target="../ink/ink1750.xml"/><Relationship Id="rId155" Type="http://schemas.openxmlformats.org/officeDocument/2006/relationships/image" Target="../media/image1182.png"/><Relationship Id="rId176" Type="http://schemas.openxmlformats.org/officeDocument/2006/relationships/customXml" Target="../ink/ink1798.xml"/><Relationship Id="rId197" Type="http://schemas.openxmlformats.org/officeDocument/2006/relationships/image" Target="../media/image1203.png"/><Relationship Id="rId201" Type="http://schemas.openxmlformats.org/officeDocument/2006/relationships/image" Target="../media/image1205.png"/><Relationship Id="rId222" Type="http://schemas.openxmlformats.org/officeDocument/2006/relationships/customXml" Target="../ink/ink1821.xml"/><Relationship Id="rId243" Type="http://schemas.openxmlformats.org/officeDocument/2006/relationships/image" Target="../media/image1226.png"/><Relationship Id="rId264" Type="http://schemas.openxmlformats.org/officeDocument/2006/relationships/customXml" Target="../ink/ink1842.xml"/><Relationship Id="rId285" Type="http://schemas.openxmlformats.org/officeDocument/2006/relationships/image" Target="../media/image1247.png"/><Relationship Id="rId17" Type="http://schemas.openxmlformats.org/officeDocument/2006/relationships/image" Target="../media/image1113.png"/><Relationship Id="rId38" Type="http://schemas.openxmlformats.org/officeDocument/2006/relationships/customXml" Target="../ink/ink1729.xml"/><Relationship Id="rId59" Type="http://schemas.openxmlformats.org/officeDocument/2006/relationships/image" Target="../media/image1134.png"/><Relationship Id="rId103" Type="http://schemas.openxmlformats.org/officeDocument/2006/relationships/image" Target="../media/image1156.png"/><Relationship Id="rId124" Type="http://schemas.openxmlformats.org/officeDocument/2006/relationships/customXml" Target="../ink/ink1772.xml"/><Relationship Id="rId310" Type="http://schemas.openxmlformats.org/officeDocument/2006/relationships/customXml" Target="../ink/ink1865.xml"/><Relationship Id="rId70" Type="http://schemas.openxmlformats.org/officeDocument/2006/relationships/customXml" Target="../ink/ink1745.xml"/><Relationship Id="rId91" Type="http://schemas.openxmlformats.org/officeDocument/2006/relationships/image" Target="../media/image1150.png"/><Relationship Id="rId145" Type="http://schemas.openxmlformats.org/officeDocument/2006/relationships/image" Target="../media/image1177.png"/><Relationship Id="rId166" Type="http://schemas.openxmlformats.org/officeDocument/2006/relationships/customXml" Target="../ink/ink1793.xml"/><Relationship Id="rId187" Type="http://schemas.openxmlformats.org/officeDocument/2006/relationships/image" Target="../media/image1198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816.xml"/><Relationship Id="rId233" Type="http://schemas.openxmlformats.org/officeDocument/2006/relationships/image" Target="../media/image1221.png"/><Relationship Id="rId254" Type="http://schemas.openxmlformats.org/officeDocument/2006/relationships/customXml" Target="../ink/ink1837.xml"/><Relationship Id="rId28" Type="http://schemas.openxmlformats.org/officeDocument/2006/relationships/customXml" Target="../ink/ink1724.xml"/><Relationship Id="rId49" Type="http://schemas.openxmlformats.org/officeDocument/2006/relationships/image" Target="../media/image1129.png"/><Relationship Id="rId114" Type="http://schemas.openxmlformats.org/officeDocument/2006/relationships/customXml" Target="../ink/ink1767.xml"/><Relationship Id="rId275" Type="http://schemas.openxmlformats.org/officeDocument/2006/relationships/image" Target="../media/image1242.png"/><Relationship Id="rId296" Type="http://schemas.openxmlformats.org/officeDocument/2006/relationships/customXml" Target="../ink/ink1858.xml"/><Relationship Id="rId300" Type="http://schemas.openxmlformats.org/officeDocument/2006/relationships/customXml" Target="../ink/ink1860.xml"/><Relationship Id="rId60" Type="http://schemas.openxmlformats.org/officeDocument/2006/relationships/customXml" Target="../ink/ink1740.xml"/><Relationship Id="rId81" Type="http://schemas.openxmlformats.org/officeDocument/2006/relationships/image" Target="../media/image1145.png"/><Relationship Id="rId135" Type="http://schemas.openxmlformats.org/officeDocument/2006/relationships/image" Target="../media/image1172.png"/><Relationship Id="rId156" Type="http://schemas.openxmlformats.org/officeDocument/2006/relationships/customXml" Target="../ink/ink1788.xml"/><Relationship Id="rId177" Type="http://schemas.openxmlformats.org/officeDocument/2006/relationships/image" Target="../media/image1193.png"/><Relationship Id="rId198" Type="http://schemas.openxmlformats.org/officeDocument/2006/relationships/customXml" Target="../ink/ink1809.xml"/><Relationship Id="rId202" Type="http://schemas.openxmlformats.org/officeDocument/2006/relationships/customXml" Target="../ink/ink1811.xml"/><Relationship Id="rId223" Type="http://schemas.openxmlformats.org/officeDocument/2006/relationships/image" Target="../media/image1216.png"/><Relationship Id="rId244" Type="http://schemas.openxmlformats.org/officeDocument/2006/relationships/customXml" Target="../ink/ink1832.xml"/><Relationship Id="rId18" Type="http://schemas.openxmlformats.org/officeDocument/2006/relationships/customXml" Target="../ink/ink1719.xml"/><Relationship Id="rId39" Type="http://schemas.openxmlformats.org/officeDocument/2006/relationships/image" Target="../media/image1124.png"/><Relationship Id="rId265" Type="http://schemas.openxmlformats.org/officeDocument/2006/relationships/image" Target="../media/image1237.png"/><Relationship Id="rId286" Type="http://schemas.openxmlformats.org/officeDocument/2006/relationships/customXml" Target="../ink/ink1853.xml"/><Relationship Id="rId50" Type="http://schemas.openxmlformats.org/officeDocument/2006/relationships/customXml" Target="../ink/ink1735.xml"/><Relationship Id="rId104" Type="http://schemas.openxmlformats.org/officeDocument/2006/relationships/customXml" Target="../ink/ink1762.xml"/><Relationship Id="rId125" Type="http://schemas.openxmlformats.org/officeDocument/2006/relationships/image" Target="../media/image1167.png"/><Relationship Id="rId146" Type="http://schemas.openxmlformats.org/officeDocument/2006/relationships/customXml" Target="../ink/ink1783.xml"/><Relationship Id="rId167" Type="http://schemas.openxmlformats.org/officeDocument/2006/relationships/image" Target="../media/image1188.png"/><Relationship Id="rId188" Type="http://schemas.openxmlformats.org/officeDocument/2006/relationships/customXml" Target="../ink/ink1804.xml"/><Relationship Id="rId311" Type="http://schemas.openxmlformats.org/officeDocument/2006/relationships/image" Target="../media/image1260.png"/><Relationship Id="rId71" Type="http://schemas.openxmlformats.org/officeDocument/2006/relationships/image" Target="../media/image1140.png"/><Relationship Id="rId92" Type="http://schemas.openxmlformats.org/officeDocument/2006/relationships/customXml" Target="../ink/ink1756.xml"/><Relationship Id="rId213" Type="http://schemas.openxmlformats.org/officeDocument/2006/relationships/image" Target="../media/image1211.png"/><Relationship Id="rId234" Type="http://schemas.openxmlformats.org/officeDocument/2006/relationships/customXml" Target="../ink/ink1827.xml"/><Relationship Id="rId2" Type="http://schemas.openxmlformats.org/officeDocument/2006/relationships/customXml" Target="../ink/ink1711.xml"/><Relationship Id="rId29" Type="http://schemas.openxmlformats.org/officeDocument/2006/relationships/image" Target="../media/image1119.png"/><Relationship Id="rId255" Type="http://schemas.openxmlformats.org/officeDocument/2006/relationships/image" Target="../media/image1232.png"/><Relationship Id="rId276" Type="http://schemas.openxmlformats.org/officeDocument/2006/relationships/customXml" Target="../ink/ink1848.xml"/><Relationship Id="rId297" Type="http://schemas.openxmlformats.org/officeDocument/2006/relationships/image" Target="../media/image1253.png"/><Relationship Id="rId40" Type="http://schemas.openxmlformats.org/officeDocument/2006/relationships/customXml" Target="../ink/ink1730.xml"/><Relationship Id="rId115" Type="http://schemas.openxmlformats.org/officeDocument/2006/relationships/image" Target="../media/image1162.png"/><Relationship Id="rId136" Type="http://schemas.openxmlformats.org/officeDocument/2006/relationships/customXml" Target="../ink/ink1778.xml"/><Relationship Id="rId157" Type="http://schemas.openxmlformats.org/officeDocument/2006/relationships/image" Target="../media/image1183.png"/><Relationship Id="rId178" Type="http://schemas.openxmlformats.org/officeDocument/2006/relationships/customXml" Target="../ink/ink1799.xml"/><Relationship Id="rId301" Type="http://schemas.openxmlformats.org/officeDocument/2006/relationships/image" Target="../media/image1255.png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.png"/><Relationship Id="rId21" Type="http://schemas.openxmlformats.org/officeDocument/2006/relationships/image" Target="../media/image10.png"/><Relationship Id="rId42" Type="http://schemas.openxmlformats.org/officeDocument/2006/relationships/customXml" Target="../ink/ink21.xml"/><Relationship Id="rId63" Type="http://schemas.openxmlformats.org/officeDocument/2006/relationships/image" Target="../media/image31.png"/><Relationship Id="rId84" Type="http://schemas.openxmlformats.org/officeDocument/2006/relationships/customXml" Target="../ink/ink42.xml"/><Relationship Id="rId138" Type="http://schemas.openxmlformats.org/officeDocument/2006/relationships/customXml" Target="../ink/ink69.xml"/><Relationship Id="rId159" Type="http://schemas.openxmlformats.org/officeDocument/2006/relationships/image" Target="../media/image79.png"/><Relationship Id="rId170" Type="http://schemas.openxmlformats.org/officeDocument/2006/relationships/customXml" Target="../ink/ink85.xml"/><Relationship Id="rId191" Type="http://schemas.openxmlformats.org/officeDocument/2006/relationships/image" Target="../media/image95.png"/><Relationship Id="rId205" Type="http://schemas.openxmlformats.org/officeDocument/2006/relationships/image" Target="../media/image102.png"/><Relationship Id="rId226" Type="http://schemas.openxmlformats.org/officeDocument/2006/relationships/customXml" Target="../ink/ink113.xml"/><Relationship Id="rId247" Type="http://schemas.openxmlformats.org/officeDocument/2006/relationships/image" Target="../media/image123.png"/><Relationship Id="rId107" Type="http://schemas.openxmlformats.org/officeDocument/2006/relationships/image" Target="../media/image53.png"/><Relationship Id="rId268" Type="http://schemas.openxmlformats.org/officeDocument/2006/relationships/customXml" Target="../ink/ink134.xml"/><Relationship Id="rId11" Type="http://schemas.openxmlformats.org/officeDocument/2006/relationships/image" Target="../media/image5.png"/><Relationship Id="rId32" Type="http://schemas.openxmlformats.org/officeDocument/2006/relationships/customXml" Target="../ink/ink16.xml"/><Relationship Id="rId53" Type="http://schemas.openxmlformats.org/officeDocument/2006/relationships/image" Target="../media/image26.png"/><Relationship Id="rId74" Type="http://schemas.openxmlformats.org/officeDocument/2006/relationships/customXml" Target="../ink/ink37.xml"/><Relationship Id="rId128" Type="http://schemas.openxmlformats.org/officeDocument/2006/relationships/customXml" Target="../ink/ink64.xml"/><Relationship Id="rId149" Type="http://schemas.openxmlformats.org/officeDocument/2006/relationships/image" Target="../media/image74.png"/><Relationship Id="rId5" Type="http://schemas.openxmlformats.org/officeDocument/2006/relationships/image" Target="../media/image2.png"/><Relationship Id="rId95" Type="http://schemas.openxmlformats.org/officeDocument/2006/relationships/image" Target="../media/image47.png"/><Relationship Id="rId160" Type="http://schemas.openxmlformats.org/officeDocument/2006/relationships/customXml" Target="../ink/ink80.xml"/><Relationship Id="rId181" Type="http://schemas.openxmlformats.org/officeDocument/2006/relationships/image" Target="../media/image90.png"/><Relationship Id="rId216" Type="http://schemas.openxmlformats.org/officeDocument/2006/relationships/customXml" Target="../ink/ink108.xml"/><Relationship Id="rId237" Type="http://schemas.openxmlformats.org/officeDocument/2006/relationships/image" Target="../media/image118.png"/><Relationship Id="rId258" Type="http://schemas.openxmlformats.org/officeDocument/2006/relationships/customXml" Target="../ink/ink129.xml"/><Relationship Id="rId279" Type="http://schemas.openxmlformats.org/officeDocument/2006/relationships/image" Target="../media/image139.png"/><Relationship Id="rId22" Type="http://schemas.openxmlformats.org/officeDocument/2006/relationships/customXml" Target="../ink/ink11.xml"/><Relationship Id="rId43" Type="http://schemas.openxmlformats.org/officeDocument/2006/relationships/image" Target="../media/image21.png"/><Relationship Id="rId64" Type="http://schemas.openxmlformats.org/officeDocument/2006/relationships/customXml" Target="../ink/ink32.xml"/><Relationship Id="rId118" Type="http://schemas.openxmlformats.org/officeDocument/2006/relationships/customXml" Target="../ink/ink59.xml"/><Relationship Id="rId139" Type="http://schemas.openxmlformats.org/officeDocument/2006/relationships/image" Target="../media/image69.png"/><Relationship Id="rId85" Type="http://schemas.openxmlformats.org/officeDocument/2006/relationships/image" Target="../media/image42.png"/><Relationship Id="rId150" Type="http://schemas.openxmlformats.org/officeDocument/2006/relationships/customXml" Target="../ink/ink75.xml"/><Relationship Id="rId171" Type="http://schemas.openxmlformats.org/officeDocument/2006/relationships/image" Target="../media/image85.png"/><Relationship Id="rId192" Type="http://schemas.openxmlformats.org/officeDocument/2006/relationships/customXml" Target="../ink/ink96.xml"/><Relationship Id="rId206" Type="http://schemas.openxmlformats.org/officeDocument/2006/relationships/customXml" Target="../ink/ink103.xml"/><Relationship Id="rId227" Type="http://schemas.openxmlformats.org/officeDocument/2006/relationships/image" Target="../media/image113.png"/><Relationship Id="rId248" Type="http://schemas.openxmlformats.org/officeDocument/2006/relationships/customXml" Target="../ink/ink124.xml"/><Relationship Id="rId269" Type="http://schemas.openxmlformats.org/officeDocument/2006/relationships/image" Target="../media/image134.png"/><Relationship Id="rId12" Type="http://schemas.openxmlformats.org/officeDocument/2006/relationships/customXml" Target="../ink/ink6.xml"/><Relationship Id="rId33" Type="http://schemas.openxmlformats.org/officeDocument/2006/relationships/image" Target="../media/image16.png"/><Relationship Id="rId108" Type="http://schemas.openxmlformats.org/officeDocument/2006/relationships/customXml" Target="../ink/ink54.xml"/><Relationship Id="rId129" Type="http://schemas.openxmlformats.org/officeDocument/2006/relationships/image" Target="../media/image64.png"/><Relationship Id="rId54" Type="http://schemas.openxmlformats.org/officeDocument/2006/relationships/customXml" Target="../ink/ink27.xml"/><Relationship Id="rId75" Type="http://schemas.openxmlformats.org/officeDocument/2006/relationships/image" Target="../media/image37.png"/><Relationship Id="rId96" Type="http://schemas.openxmlformats.org/officeDocument/2006/relationships/customXml" Target="../ink/ink48.xml"/><Relationship Id="rId140" Type="http://schemas.openxmlformats.org/officeDocument/2006/relationships/customXml" Target="../ink/ink70.xml"/><Relationship Id="rId161" Type="http://schemas.openxmlformats.org/officeDocument/2006/relationships/image" Target="../media/image80.png"/><Relationship Id="rId182" Type="http://schemas.openxmlformats.org/officeDocument/2006/relationships/customXml" Target="../ink/ink91.xml"/><Relationship Id="rId217" Type="http://schemas.openxmlformats.org/officeDocument/2006/relationships/image" Target="../media/image108.png"/><Relationship Id="rId6" Type="http://schemas.openxmlformats.org/officeDocument/2006/relationships/customXml" Target="../ink/ink3.xml"/><Relationship Id="rId238" Type="http://schemas.openxmlformats.org/officeDocument/2006/relationships/customXml" Target="../ink/ink119.xml"/><Relationship Id="rId259" Type="http://schemas.openxmlformats.org/officeDocument/2006/relationships/image" Target="../media/image129.png"/><Relationship Id="rId23" Type="http://schemas.openxmlformats.org/officeDocument/2006/relationships/image" Target="../media/image11.png"/><Relationship Id="rId119" Type="http://schemas.openxmlformats.org/officeDocument/2006/relationships/image" Target="../media/image59.png"/><Relationship Id="rId270" Type="http://schemas.openxmlformats.org/officeDocument/2006/relationships/customXml" Target="../ink/ink135.xml"/><Relationship Id="rId44" Type="http://schemas.openxmlformats.org/officeDocument/2006/relationships/customXml" Target="../ink/ink22.xml"/><Relationship Id="rId65" Type="http://schemas.openxmlformats.org/officeDocument/2006/relationships/image" Target="../media/image32.png"/><Relationship Id="rId86" Type="http://schemas.openxmlformats.org/officeDocument/2006/relationships/customXml" Target="../ink/ink43.xml"/><Relationship Id="rId130" Type="http://schemas.openxmlformats.org/officeDocument/2006/relationships/customXml" Target="../ink/ink65.xml"/><Relationship Id="rId151" Type="http://schemas.openxmlformats.org/officeDocument/2006/relationships/image" Target="../media/image75.png"/><Relationship Id="rId172" Type="http://schemas.openxmlformats.org/officeDocument/2006/relationships/customXml" Target="../ink/ink86.xml"/><Relationship Id="rId193" Type="http://schemas.openxmlformats.org/officeDocument/2006/relationships/image" Target="../media/image96.png"/><Relationship Id="rId202" Type="http://schemas.openxmlformats.org/officeDocument/2006/relationships/customXml" Target="../ink/ink101.xml"/><Relationship Id="rId207" Type="http://schemas.openxmlformats.org/officeDocument/2006/relationships/image" Target="../media/image103.png"/><Relationship Id="rId223" Type="http://schemas.openxmlformats.org/officeDocument/2006/relationships/image" Target="../media/image111.png"/><Relationship Id="rId228" Type="http://schemas.openxmlformats.org/officeDocument/2006/relationships/customXml" Target="../ink/ink114.xml"/><Relationship Id="rId244" Type="http://schemas.openxmlformats.org/officeDocument/2006/relationships/customXml" Target="../ink/ink122.xml"/><Relationship Id="rId249" Type="http://schemas.openxmlformats.org/officeDocument/2006/relationships/image" Target="../media/image124.png"/><Relationship Id="rId13" Type="http://schemas.openxmlformats.org/officeDocument/2006/relationships/image" Target="../media/image6.png"/><Relationship Id="rId18" Type="http://schemas.openxmlformats.org/officeDocument/2006/relationships/customXml" Target="../ink/ink9.xml"/><Relationship Id="rId39" Type="http://schemas.openxmlformats.org/officeDocument/2006/relationships/image" Target="../media/image19.png"/><Relationship Id="rId109" Type="http://schemas.openxmlformats.org/officeDocument/2006/relationships/image" Target="../media/image54.png"/><Relationship Id="rId260" Type="http://schemas.openxmlformats.org/officeDocument/2006/relationships/customXml" Target="../ink/ink130.xml"/><Relationship Id="rId265" Type="http://schemas.openxmlformats.org/officeDocument/2006/relationships/image" Target="../media/image132.png"/><Relationship Id="rId34" Type="http://schemas.openxmlformats.org/officeDocument/2006/relationships/customXml" Target="../ink/ink17.xml"/><Relationship Id="rId50" Type="http://schemas.openxmlformats.org/officeDocument/2006/relationships/customXml" Target="../ink/ink25.xml"/><Relationship Id="rId55" Type="http://schemas.openxmlformats.org/officeDocument/2006/relationships/image" Target="../media/image27.png"/><Relationship Id="rId76" Type="http://schemas.openxmlformats.org/officeDocument/2006/relationships/customXml" Target="../ink/ink38.xml"/><Relationship Id="rId97" Type="http://schemas.openxmlformats.org/officeDocument/2006/relationships/image" Target="../media/image48.png"/><Relationship Id="rId104" Type="http://schemas.openxmlformats.org/officeDocument/2006/relationships/customXml" Target="../ink/ink52.xml"/><Relationship Id="rId120" Type="http://schemas.openxmlformats.org/officeDocument/2006/relationships/customXml" Target="../ink/ink60.xml"/><Relationship Id="rId125" Type="http://schemas.openxmlformats.org/officeDocument/2006/relationships/image" Target="../media/image62.png"/><Relationship Id="rId141" Type="http://schemas.openxmlformats.org/officeDocument/2006/relationships/image" Target="../media/image70.png"/><Relationship Id="rId146" Type="http://schemas.openxmlformats.org/officeDocument/2006/relationships/customXml" Target="../ink/ink73.xml"/><Relationship Id="rId167" Type="http://schemas.openxmlformats.org/officeDocument/2006/relationships/image" Target="../media/image83.png"/><Relationship Id="rId188" Type="http://schemas.openxmlformats.org/officeDocument/2006/relationships/customXml" Target="../ink/ink94.xml"/><Relationship Id="rId7" Type="http://schemas.openxmlformats.org/officeDocument/2006/relationships/image" Target="../media/image3.png"/><Relationship Id="rId71" Type="http://schemas.openxmlformats.org/officeDocument/2006/relationships/image" Target="../media/image35.png"/><Relationship Id="rId92" Type="http://schemas.openxmlformats.org/officeDocument/2006/relationships/customXml" Target="../ink/ink46.xml"/><Relationship Id="rId162" Type="http://schemas.openxmlformats.org/officeDocument/2006/relationships/customXml" Target="../ink/ink81.xml"/><Relationship Id="rId183" Type="http://schemas.openxmlformats.org/officeDocument/2006/relationships/image" Target="../media/image91.png"/><Relationship Id="rId213" Type="http://schemas.openxmlformats.org/officeDocument/2006/relationships/image" Target="../media/image106.png"/><Relationship Id="rId218" Type="http://schemas.openxmlformats.org/officeDocument/2006/relationships/customXml" Target="../ink/ink109.xml"/><Relationship Id="rId234" Type="http://schemas.openxmlformats.org/officeDocument/2006/relationships/customXml" Target="../ink/ink117.xml"/><Relationship Id="rId239" Type="http://schemas.openxmlformats.org/officeDocument/2006/relationships/image" Target="../media/image119.png"/><Relationship Id="rId2" Type="http://schemas.openxmlformats.org/officeDocument/2006/relationships/customXml" Target="../ink/ink1.xml"/><Relationship Id="rId29" Type="http://schemas.openxmlformats.org/officeDocument/2006/relationships/image" Target="../media/image14.png"/><Relationship Id="rId250" Type="http://schemas.openxmlformats.org/officeDocument/2006/relationships/customXml" Target="../ink/ink125.xml"/><Relationship Id="rId255" Type="http://schemas.openxmlformats.org/officeDocument/2006/relationships/image" Target="../media/image127.png"/><Relationship Id="rId271" Type="http://schemas.openxmlformats.org/officeDocument/2006/relationships/image" Target="../media/image135.png"/><Relationship Id="rId276" Type="http://schemas.openxmlformats.org/officeDocument/2006/relationships/customXml" Target="../ink/ink138.xml"/><Relationship Id="rId24" Type="http://schemas.openxmlformats.org/officeDocument/2006/relationships/customXml" Target="../ink/ink12.xml"/><Relationship Id="rId40" Type="http://schemas.openxmlformats.org/officeDocument/2006/relationships/customXml" Target="../ink/ink20.xml"/><Relationship Id="rId45" Type="http://schemas.openxmlformats.org/officeDocument/2006/relationships/image" Target="../media/image22.png"/><Relationship Id="rId66" Type="http://schemas.openxmlformats.org/officeDocument/2006/relationships/customXml" Target="../ink/ink33.xml"/><Relationship Id="rId87" Type="http://schemas.openxmlformats.org/officeDocument/2006/relationships/image" Target="../media/image43.png"/><Relationship Id="rId110" Type="http://schemas.openxmlformats.org/officeDocument/2006/relationships/customXml" Target="../ink/ink55.xml"/><Relationship Id="rId115" Type="http://schemas.openxmlformats.org/officeDocument/2006/relationships/image" Target="../media/image57.png"/><Relationship Id="rId131" Type="http://schemas.openxmlformats.org/officeDocument/2006/relationships/image" Target="../media/image65.png"/><Relationship Id="rId136" Type="http://schemas.openxmlformats.org/officeDocument/2006/relationships/customXml" Target="../ink/ink68.xml"/><Relationship Id="rId157" Type="http://schemas.openxmlformats.org/officeDocument/2006/relationships/image" Target="../media/image78.png"/><Relationship Id="rId178" Type="http://schemas.openxmlformats.org/officeDocument/2006/relationships/customXml" Target="../ink/ink89.xml"/><Relationship Id="rId61" Type="http://schemas.openxmlformats.org/officeDocument/2006/relationships/image" Target="../media/image30.png"/><Relationship Id="rId82" Type="http://schemas.openxmlformats.org/officeDocument/2006/relationships/customXml" Target="../ink/ink41.xml"/><Relationship Id="rId152" Type="http://schemas.openxmlformats.org/officeDocument/2006/relationships/customXml" Target="../ink/ink76.xml"/><Relationship Id="rId173" Type="http://schemas.openxmlformats.org/officeDocument/2006/relationships/image" Target="../media/image86.png"/><Relationship Id="rId194" Type="http://schemas.openxmlformats.org/officeDocument/2006/relationships/customXml" Target="../ink/ink97.xml"/><Relationship Id="rId199" Type="http://schemas.openxmlformats.org/officeDocument/2006/relationships/image" Target="../media/image99.png"/><Relationship Id="rId203" Type="http://schemas.openxmlformats.org/officeDocument/2006/relationships/image" Target="../media/image101.png"/><Relationship Id="rId208" Type="http://schemas.openxmlformats.org/officeDocument/2006/relationships/customXml" Target="../ink/ink104.xml"/><Relationship Id="rId229" Type="http://schemas.openxmlformats.org/officeDocument/2006/relationships/image" Target="../media/image114.png"/><Relationship Id="rId19" Type="http://schemas.openxmlformats.org/officeDocument/2006/relationships/image" Target="../media/image9.png"/><Relationship Id="rId224" Type="http://schemas.openxmlformats.org/officeDocument/2006/relationships/customXml" Target="../ink/ink112.xml"/><Relationship Id="rId240" Type="http://schemas.openxmlformats.org/officeDocument/2006/relationships/customXml" Target="../ink/ink120.xml"/><Relationship Id="rId245" Type="http://schemas.openxmlformats.org/officeDocument/2006/relationships/image" Target="../media/image122.png"/><Relationship Id="rId261" Type="http://schemas.openxmlformats.org/officeDocument/2006/relationships/image" Target="../media/image130.png"/><Relationship Id="rId266" Type="http://schemas.openxmlformats.org/officeDocument/2006/relationships/customXml" Target="../ink/ink133.xml"/><Relationship Id="rId14" Type="http://schemas.openxmlformats.org/officeDocument/2006/relationships/customXml" Target="../ink/ink7.xml"/><Relationship Id="rId30" Type="http://schemas.openxmlformats.org/officeDocument/2006/relationships/customXml" Target="../ink/ink15.xml"/><Relationship Id="rId35" Type="http://schemas.openxmlformats.org/officeDocument/2006/relationships/image" Target="../media/image17.png"/><Relationship Id="rId56" Type="http://schemas.openxmlformats.org/officeDocument/2006/relationships/customXml" Target="../ink/ink28.xml"/><Relationship Id="rId77" Type="http://schemas.openxmlformats.org/officeDocument/2006/relationships/image" Target="../media/image38.png"/><Relationship Id="rId100" Type="http://schemas.openxmlformats.org/officeDocument/2006/relationships/customXml" Target="../ink/ink50.xml"/><Relationship Id="rId105" Type="http://schemas.openxmlformats.org/officeDocument/2006/relationships/image" Target="../media/image52.png"/><Relationship Id="rId126" Type="http://schemas.openxmlformats.org/officeDocument/2006/relationships/customXml" Target="../ink/ink63.xml"/><Relationship Id="rId147" Type="http://schemas.openxmlformats.org/officeDocument/2006/relationships/image" Target="../media/image73.png"/><Relationship Id="rId168" Type="http://schemas.openxmlformats.org/officeDocument/2006/relationships/customXml" Target="../ink/ink84.xml"/><Relationship Id="rId8" Type="http://schemas.openxmlformats.org/officeDocument/2006/relationships/customXml" Target="../ink/ink4.xml"/><Relationship Id="rId51" Type="http://schemas.openxmlformats.org/officeDocument/2006/relationships/image" Target="../media/image25.png"/><Relationship Id="rId72" Type="http://schemas.openxmlformats.org/officeDocument/2006/relationships/customXml" Target="../ink/ink36.xml"/><Relationship Id="rId93" Type="http://schemas.openxmlformats.org/officeDocument/2006/relationships/image" Target="../media/image46.png"/><Relationship Id="rId98" Type="http://schemas.openxmlformats.org/officeDocument/2006/relationships/customXml" Target="../ink/ink49.xml"/><Relationship Id="rId121" Type="http://schemas.openxmlformats.org/officeDocument/2006/relationships/image" Target="../media/image60.png"/><Relationship Id="rId142" Type="http://schemas.openxmlformats.org/officeDocument/2006/relationships/customXml" Target="../ink/ink71.xml"/><Relationship Id="rId163" Type="http://schemas.openxmlformats.org/officeDocument/2006/relationships/image" Target="../media/image81.png"/><Relationship Id="rId184" Type="http://schemas.openxmlformats.org/officeDocument/2006/relationships/customXml" Target="../ink/ink92.xml"/><Relationship Id="rId189" Type="http://schemas.openxmlformats.org/officeDocument/2006/relationships/image" Target="../media/image94.png"/><Relationship Id="rId219" Type="http://schemas.openxmlformats.org/officeDocument/2006/relationships/image" Target="../media/image109.png"/><Relationship Id="rId3" Type="http://schemas.openxmlformats.org/officeDocument/2006/relationships/image" Target="../media/image1.png"/><Relationship Id="rId214" Type="http://schemas.openxmlformats.org/officeDocument/2006/relationships/customXml" Target="../ink/ink107.xml"/><Relationship Id="rId230" Type="http://schemas.openxmlformats.org/officeDocument/2006/relationships/customXml" Target="../ink/ink115.xml"/><Relationship Id="rId235" Type="http://schemas.openxmlformats.org/officeDocument/2006/relationships/image" Target="../media/image117.png"/><Relationship Id="rId251" Type="http://schemas.openxmlformats.org/officeDocument/2006/relationships/image" Target="../media/image125.png"/><Relationship Id="rId256" Type="http://schemas.openxmlformats.org/officeDocument/2006/relationships/customXml" Target="../ink/ink128.xml"/><Relationship Id="rId277" Type="http://schemas.openxmlformats.org/officeDocument/2006/relationships/image" Target="../media/image138.png"/><Relationship Id="rId25" Type="http://schemas.openxmlformats.org/officeDocument/2006/relationships/image" Target="../media/image12.png"/><Relationship Id="rId46" Type="http://schemas.openxmlformats.org/officeDocument/2006/relationships/customXml" Target="../ink/ink23.xml"/><Relationship Id="rId67" Type="http://schemas.openxmlformats.org/officeDocument/2006/relationships/image" Target="../media/image33.png"/><Relationship Id="rId116" Type="http://schemas.openxmlformats.org/officeDocument/2006/relationships/customXml" Target="../ink/ink58.xml"/><Relationship Id="rId137" Type="http://schemas.openxmlformats.org/officeDocument/2006/relationships/image" Target="../media/image68.png"/><Relationship Id="rId158" Type="http://schemas.openxmlformats.org/officeDocument/2006/relationships/customXml" Target="../ink/ink79.xml"/><Relationship Id="rId272" Type="http://schemas.openxmlformats.org/officeDocument/2006/relationships/customXml" Target="../ink/ink136.xml"/><Relationship Id="rId20" Type="http://schemas.openxmlformats.org/officeDocument/2006/relationships/customXml" Target="../ink/ink10.xml"/><Relationship Id="rId41" Type="http://schemas.openxmlformats.org/officeDocument/2006/relationships/image" Target="../media/image20.png"/><Relationship Id="rId62" Type="http://schemas.openxmlformats.org/officeDocument/2006/relationships/customXml" Target="../ink/ink31.xml"/><Relationship Id="rId83" Type="http://schemas.openxmlformats.org/officeDocument/2006/relationships/image" Target="../media/image41.png"/><Relationship Id="rId88" Type="http://schemas.openxmlformats.org/officeDocument/2006/relationships/customXml" Target="../ink/ink44.xml"/><Relationship Id="rId111" Type="http://schemas.openxmlformats.org/officeDocument/2006/relationships/image" Target="../media/image55.png"/><Relationship Id="rId132" Type="http://schemas.openxmlformats.org/officeDocument/2006/relationships/customXml" Target="../ink/ink66.xml"/><Relationship Id="rId153" Type="http://schemas.openxmlformats.org/officeDocument/2006/relationships/image" Target="../media/image76.png"/><Relationship Id="rId174" Type="http://schemas.openxmlformats.org/officeDocument/2006/relationships/customXml" Target="../ink/ink87.xml"/><Relationship Id="rId179" Type="http://schemas.openxmlformats.org/officeDocument/2006/relationships/image" Target="../media/image89.png"/><Relationship Id="rId195" Type="http://schemas.openxmlformats.org/officeDocument/2006/relationships/image" Target="../media/image97.png"/><Relationship Id="rId209" Type="http://schemas.openxmlformats.org/officeDocument/2006/relationships/image" Target="../media/image104.png"/><Relationship Id="rId190" Type="http://schemas.openxmlformats.org/officeDocument/2006/relationships/customXml" Target="../ink/ink95.xml"/><Relationship Id="rId204" Type="http://schemas.openxmlformats.org/officeDocument/2006/relationships/customXml" Target="../ink/ink102.xml"/><Relationship Id="rId220" Type="http://schemas.openxmlformats.org/officeDocument/2006/relationships/customXml" Target="../ink/ink110.xml"/><Relationship Id="rId225" Type="http://schemas.openxmlformats.org/officeDocument/2006/relationships/image" Target="../media/image112.png"/><Relationship Id="rId241" Type="http://schemas.openxmlformats.org/officeDocument/2006/relationships/image" Target="../media/image120.png"/><Relationship Id="rId246" Type="http://schemas.openxmlformats.org/officeDocument/2006/relationships/customXml" Target="../ink/ink123.xml"/><Relationship Id="rId267" Type="http://schemas.openxmlformats.org/officeDocument/2006/relationships/image" Target="../media/image133.png"/><Relationship Id="rId15" Type="http://schemas.openxmlformats.org/officeDocument/2006/relationships/image" Target="../media/image7.png"/><Relationship Id="rId36" Type="http://schemas.openxmlformats.org/officeDocument/2006/relationships/customXml" Target="../ink/ink18.xml"/><Relationship Id="rId57" Type="http://schemas.openxmlformats.org/officeDocument/2006/relationships/image" Target="../media/image28.png"/><Relationship Id="rId106" Type="http://schemas.openxmlformats.org/officeDocument/2006/relationships/customXml" Target="../ink/ink53.xml"/><Relationship Id="rId127" Type="http://schemas.openxmlformats.org/officeDocument/2006/relationships/image" Target="../media/image63.png"/><Relationship Id="rId262" Type="http://schemas.openxmlformats.org/officeDocument/2006/relationships/customXml" Target="../ink/ink131.xml"/><Relationship Id="rId10" Type="http://schemas.openxmlformats.org/officeDocument/2006/relationships/customXml" Target="../ink/ink5.xml"/><Relationship Id="rId31" Type="http://schemas.openxmlformats.org/officeDocument/2006/relationships/image" Target="../media/image15.png"/><Relationship Id="rId52" Type="http://schemas.openxmlformats.org/officeDocument/2006/relationships/customXml" Target="../ink/ink26.xml"/><Relationship Id="rId73" Type="http://schemas.openxmlformats.org/officeDocument/2006/relationships/image" Target="../media/image36.png"/><Relationship Id="rId78" Type="http://schemas.openxmlformats.org/officeDocument/2006/relationships/customXml" Target="../ink/ink39.xml"/><Relationship Id="rId94" Type="http://schemas.openxmlformats.org/officeDocument/2006/relationships/customXml" Target="../ink/ink47.xml"/><Relationship Id="rId99" Type="http://schemas.openxmlformats.org/officeDocument/2006/relationships/image" Target="../media/image49.png"/><Relationship Id="rId101" Type="http://schemas.openxmlformats.org/officeDocument/2006/relationships/image" Target="../media/image50.png"/><Relationship Id="rId122" Type="http://schemas.openxmlformats.org/officeDocument/2006/relationships/customXml" Target="../ink/ink61.xml"/><Relationship Id="rId143" Type="http://schemas.openxmlformats.org/officeDocument/2006/relationships/image" Target="../media/image71.png"/><Relationship Id="rId148" Type="http://schemas.openxmlformats.org/officeDocument/2006/relationships/customXml" Target="../ink/ink74.xml"/><Relationship Id="rId164" Type="http://schemas.openxmlformats.org/officeDocument/2006/relationships/customXml" Target="../ink/ink82.xml"/><Relationship Id="rId169" Type="http://schemas.openxmlformats.org/officeDocument/2006/relationships/image" Target="../media/image84.png"/><Relationship Id="rId185" Type="http://schemas.openxmlformats.org/officeDocument/2006/relationships/image" Target="../media/image92.png"/><Relationship Id="rId4" Type="http://schemas.openxmlformats.org/officeDocument/2006/relationships/customXml" Target="../ink/ink2.xml"/><Relationship Id="rId9" Type="http://schemas.openxmlformats.org/officeDocument/2006/relationships/image" Target="../media/image4.png"/><Relationship Id="rId180" Type="http://schemas.openxmlformats.org/officeDocument/2006/relationships/customXml" Target="../ink/ink90.xml"/><Relationship Id="rId210" Type="http://schemas.openxmlformats.org/officeDocument/2006/relationships/customXml" Target="../ink/ink105.xml"/><Relationship Id="rId215" Type="http://schemas.openxmlformats.org/officeDocument/2006/relationships/image" Target="../media/image107.png"/><Relationship Id="rId236" Type="http://schemas.openxmlformats.org/officeDocument/2006/relationships/customXml" Target="../ink/ink118.xml"/><Relationship Id="rId257" Type="http://schemas.openxmlformats.org/officeDocument/2006/relationships/image" Target="../media/image128.png"/><Relationship Id="rId278" Type="http://schemas.openxmlformats.org/officeDocument/2006/relationships/customXml" Target="../ink/ink139.xml"/><Relationship Id="rId26" Type="http://schemas.openxmlformats.org/officeDocument/2006/relationships/customXml" Target="../ink/ink13.xml"/><Relationship Id="rId231" Type="http://schemas.openxmlformats.org/officeDocument/2006/relationships/image" Target="../media/image115.png"/><Relationship Id="rId252" Type="http://schemas.openxmlformats.org/officeDocument/2006/relationships/customXml" Target="../ink/ink126.xml"/><Relationship Id="rId273" Type="http://schemas.openxmlformats.org/officeDocument/2006/relationships/image" Target="../media/image136.png"/><Relationship Id="rId47" Type="http://schemas.openxmlformats.org/officeDocument/2006/relationships/image" Target="../media/image23.png"/><Relationship Id="rId68" Type="http://schemas.openxmlformats.org/officeDocument/2006/relationships/customXml" Target="../ink/ink34.xml"/><Relationship Id="rId89" Type="http://schemas.openxmlformats.org/officeDocument/2006/relationships/image" Target="../media/image44.png"/><Relationship Id="rId112" Type="http://schemas.openxmlformats.org/officeDocument/2006/relationships/customXml" Target="../ink/ink56.xml"/><Relationship Id="rId133" Type="http://schemas.openxmlformats.org/officeDocument/2006/relationships/image" Target="../media/image66.png"/><Relationship Id="rId154" Type="http://schemas.openxmlformats.org/officeDocument/2006/relationships/customXml" Target="../ink/ink77.xml"/><Relationship Id="rId175" Type="http://schemas.openxmlformats.org/officeDocument/2006/relationships/image" Target="../media/image87.png"/><Relationship Id="rId196" Type="http://schemas.openxmlformats.org/officeDocument/2006/relationships/customXml" Target="../ink/ink98.xml"/><Relationship Id="rId200" Type="http://schemas.openxmlformats.org/officeDocument/2006/relationships/customXml" Target="../ink/ink100.xml"/><Relationship Id="rId16" Type="http://schemas.openxmlformats.org/officeDocument/2006/relationships/customXml" Target="../ink/ink8.xml"/><Relationship Id="rId221" Type="http://schemas.openxmlformats.org/officeDocument/2006/relationships/image" Target="../media/image110.png"/><Relationship Id="rId242" Type="http://schemas.openxmlformats.org/officeDocument/2006/relationships/customXml" Target="../ink/ink121.xml"/><Relationship Id="rId263" Type="http://schemas.openxmlformats.org/officeDocument/2006/relationships/image" Target="../media/image131.png"/><Relationship Id="rId37" Type="http://schemas.openxmlformats.org/officeDocument/2006/relationships/image" Target="../media/image18.png"/><Relationship Id="rId58" Type="http://schemas.openxmlformats.org/officeDocument/2006/relationships/customXml" Target="../ink/ink29.xml"/><Relationship Id="rId79" Type="http://schemas.openxmlformats.org/officeDocument/2006/relationships/image" Target="../media/image39.png"/><Relationship Id="rId102" Type="http://schemas.openxmlformats.org/officeDocument/2006/relationships/customXml" Target="../ink/ink51.xml"/><Relationship Id="rId123" Type="http://schemas.openxmlformats.org/officeDocument/2006/relationships/image" Target="../media/image61.png"/><Relationship Id="rId144" Type="http://schemas.openxmlformats.org/officeDocument/2006/relationships/customXml" Target="../ink/ink72.xml"/><Relationship Id="rId90" Type="http://schemas.openxmlformats.org/officeDocument/2006/relationships/customXml" Target="../ink/ink45.xml"/><Relationship Id="rId165" Type="http://schemas.openxmlformats.org/officeDocument/2006/relationships/image" Target="../media/image82.png"/><Relationship Id="rId186" Type="http://schemas.openxmlformats.org/officeDocument/2006/relationships/customXml" Target="../ink/ink93.xml"/><Relationship Id="rId211" Type="http://schemas.openxmlformats.org/officeDocument/2006/relationships/image" Target="../media/image105.png"/><Relationship Id="rId232" Type="http://schemas.openxmlformats.org/officeDocument/2006/relationships/customXml" Target="../ink/ink116.xml"/><Relationship Id="rId253" Type="http://schemas.openxmlformats.org/officeDocument/2006/relationships/image" Target="../media/image126.png"/><Relationship Id="rId274" Type="http://schemas.openxmlformats.org/officeDocument/2006/relationships/customXml" Target="../ink/ink137.xml"/><Relationship Id="rId27" Type="http://schemas.openxmlformats.org/officeDocument/2006/relationships/image" Target="../media/image13.png"/><Relationship Id="rId48" Type="http://schemas.openxmlformats.org/officeDocument/2006/relationships/customXml" Target="../ink/ink24.xml"/><Relationship Id="rId69" Type="http://schemas.openxmlformats.org/officeDocument/2006/relationships/image" Target="../media/image34.png"/><Relationship Id="rId113" Type="http://schemas.openxmlformats.org/officeDocument/2006/relationships/image" Target="../media/image56.png"/><Relationship Id="rId134" Type="http://schemas.openxmlformats.org/officeDocument/2006/relationships/customXml" Target="../ink/ink67.xml"/><Relationship Id="rId80" Type="http://schemas.openxmlformats.org/officeDocument/2006/relationships/customXml" Target="../ink/ink40.xml"/><Relationship Id="rId155" Type="http://schemas.openxmlformats.org/officeDocument/2006/relationships/image" Target="../media/image77.png"/><Relationship Id="rId176" Type="http://schemas.openxmlformats.org/officeDocument/2006/relationships/customXml" Target="../ink/ink88.xml"/><Relationship Id="rId197" Type="http://schemas.openxmlformats.org/officeDocument/2006/relationships/image" Target="../media/image98.png"/><Relationship Id="rId201" Type="http://schemas.openxmlformats.org/officeDocument/2006/relationships/image" Target="../media/image100.png"/><Relationship Id="rId222" Type="http://schemas.openxmlformats.org/officeDocument/2006/relationships/customXml" Target="../ink/ink111.xml"/><Relationship Id="rId243" Type="http://schemas.openxmlformats.org/officeDocument/2006/relationships/image" Target="../media/image121.png"/><Relationship Id="rId264" Type="http://schemas.openxmlformats.org/officeDocument/2006/relationships/customXml" Target="../ink/ink132.xml"/><Relationship Id="rId17" Type="http://schemas.openxmlformats.org/officeDocument/2006/relationships/image" Target="../media/image8.png"/><Relationship Id="rId38" Type="http://schemas.openxmlformats.org/officeDocument/2006/relationships/customXml" Target="../ink/ink19.xml"/><Relationship Id="rId59" Type="http://schemas.openxmlformats.org/officeDocument/2006/relationships/image" Target="../media/image29.png"/><Relationship Id="rId103" Type="http://schemas.openxmlformats.org/officeDocument/2006/relationships/image" Target="../media/image51.png"/><Relationship Id="rId124" Type="http://schemas.openxmlformats.org/officeDocument/2006/relationships/customXml" Target="../ink/ink62.xml"/><Relationship Id="rId70" Type="http://schemas.openxmlformats.org/officeDocument/2006/relationships/customXml" Target="../ink/ink35.xml"/><Relationship Id="rId91" Type="http://schemas.openxmlformats.org/officeDocument/2006/relationships/image" Target="../media/image45.png"/><Relationship Id="rId145" Type="http://schemas.openxmlformats.org/officeDocument/2006/relationships/image" Target="../media/image72.png"/><Relationship Id="rId166" Type="http://schemas.openxmlformats.org/officeDocument/2006/relationships/customXml" Target="../ink/ink83.xml"/><Relationship Id="rId187" Type="http://schemas.openxmlformats.org/officeDocument/2006/relationships/image" Target="../media/image93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06.xml"/><Relationship Id="rId233" Type="http://schemas.openxmlformats.org/officeDocument/2006/relationships/image" Target="../media/image116.png"/><Relationship Id="rId254" Type="http://schemas.openxmlformats.org/officeDocument/2006/relationships/customXml" Target="../ink/ink127.xml"/><Relationship Id="rId28" Type="http://schemas.openxmlformats.org/officeDocument/2006/relationships/customXml" Target="../ink/ink14.xml"/><Relationship Id="rId49" Type="http://schemas.openxmlformats.org/officeDocument/2006/relationships/image" Target="../media/image24.png"/><Relationship Id="rId114" Type="http://schemas.openxmlformats.org/officeDocument/2006/relationships/customXml" Target="../ink/ink57.xml"/><Relationship Id="rId275" Type="http://schemas.openxmlformats.org/officeDocument/2006/relationships/image" Target="../media/image137.png"/><Relationship Id="rId60" Type="http://schemas.openxmlformats.org/officeDocument/2006/relationships/customXml" Target="../ink/ink30.xml"/><Relationship Id="rId81" Type="http://schemas.openxmlformats.org/officeDocument/2006/relationships/image" Target="../media/image40.png"/><Relationship Id="rId135" Type="http://schemas.openxmlformats.org/officeDocument/2006/relationships/image" Target="../media/image67.png"/><Relationship Id="rId156" Type="http://schemas.openxmlformats.org/officeDocument/2006/relationships/customXml" Target="../ink/ink78.xml"/><Relationship Id="rId177" Type="http://schemas.openxmlformats.org/officeDocument/2006/relationships/image" Target="../media/image88.png"/><Relationship Id="rId198" Type="http://schemas.openxmlformats.org/officeDocument/2006/relationships/customXml" Target="../ink/ink99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7.png"/><Relationship Id="rId299" Type="http://schemas.openxmlformats.org/officeDocument/2006/relationships/image" Target="../media/image288.png"/><Relationship Id="rId303" Type="http://schemas.openxmlformats.org/officeDocument/2006/relationships/image" Target="../media/image290.png"/><Relationship Id="rId21" Type="http://schemas.openxmlformats.org/officeDocument/2006/relationships/image" Target="../media/image149.png"/><Relationship Id="rId42" Type="http://schemas.openxmlformats.org/officeDocument/2006/relationships/customXml" Target="../ink/ink160.xml"/><Relationship Id="rId63" Type="http://schemas.openxmlformats.org/officeDocument/2006/relationships/image" Target="../media/image170.png"/><Relationship Id="rId84" Type="http://schemas.openxmlformats.org/officeDocument/2006/relationships/customXml" Target="../ink/ink181.xml"/><Relationship Id="rId138" Type="http://schemas.openxmlformats.org/officeDocument/2006/relationships/customXml" Target="../ink/ink208.xml"/><Relationship Id="rId159" Type="http://schemas.openxmlformats.org/officeDocument/2006/relationships/image" Target="../media/image218.png"/><Relationship Id="rId324" Type="http://schemas.openxmlformats.org/officeDocument/2006/relationships/customXml" Target="../ink/ink301.xml"/><Relationship Id="rId170" Type="http://schemas.openxmlformats.org/officeDocument/2006/relationships/customXml" Target="../ink/ink224.xml"/><Relationship Id="rId191" Type="http://schemas.openxmlformats.org/officeDocument/2006/relationships/image" Target="../media/image234.png"/><Relationship Id="rId205" Type="http://schemas.openxmlformats.org/officeDocument/2006/relationships/image" Target="../media/image241.png"/><Relationship Id="rId226" Type="http://schemas.openxmlformats.org/officeDocument/2006/relationships/customXml" Target="../ink/ink252.xml"/><Relationship Id="rId247" Type="http://schemas.openxmlformats.org/officeDocument/2006/relationships/image" Target="../media/image262.png"/><Relationship Id="rId107" Type="http://schemas.openxmlformats.org/officeDocument/2006/relationships/image" Target="../media/image192.png"/><Relationship Id="rId268" Type="http://schemas.openxmlformats.org/officeDocument/2006/relationships/customXml" Target="../ink/ink273.xml"/><Relationship Id="rId289" Type="http://schemas.openxmlformats.org/officeDocument/2006/relationships/image" Target="../media/image283.png"/><Relationship Id="rId11" Type="http://schemas.openxmlformats.org/officeDocument/2006/relationships/image" Target="../media/image144.png"/><Relationship Id="rId32" Type="http://schemas.openxmlformats.org/officeDocument/2006/relationships/customXml" Target="../ink/ink155.xml"/><Relationship Id="rId53" Type="http://schemas.openxmlformats.org/officeDocument/2006/relationships/image" Target="../media/image165.png"/><Relationship Id="rId74" Type="http://schemas.openxmlformats.org/officeDocument/2006/relationships/customXml" Target="../ink/ink176.xml"/><Relationship Id="rId128" Type="http://schemas.openxmlformats.org/officeDocument/2006/relationships/customXml" Target="../ink/ink203.xml"/><Relationship Id="rId149" Type="http://schemas.openxmlformats.org/officeDocument/2006/relationships/image" Target="../media/image213.png"/><Relationship Id="rId314" Type="http://schemas.openxmlformats.org/officeDocument/2006/relationships/customXml" Target="../ink/ink296.xml"/><Relationship Id="rId5" Type="http://schemas.openxmlformats.org/officeDocument/2006/relationships/image" Target="../media/image141.png"/><Relationship Id="rId95" Type="http://schemas.openxmlformats.org/officeDocument/2006/relationships/image" Target="../media/image186.png"/><Relationship Id="rId160" Type="http://schemas.openxmlformats.org/officeDocument/2006/relationships/customXml" Target="../ink/ink219.xml"/><Relationship Id="rId181" Type="http://schemas.openxmlformats.org/officeDocument/2006/relationships/image" Target="../media/image229.png"/><Relationship Id="rId216" Type="http://schemas.openxmlformats.org/officeDocument/2006/relationships/customXml" Target="../ink/ink247.xml"/><Relationship Id="rId237" Type="http://schemas.openxmlformats.org/officeDocument/2006/relationships/image" Target="../media/image257.png"/><Relationship Id="rId258" Type="http://schemas.openxmlformats.org/officeDocument/2006/relationships/customXml" Target="../ink/ink268.xml"/><Relationship Id="rId279" Type="http://schemas.openxmlformats.org/officeDocument/2006/relationships/image" Target="../media/image278.png"/><Relationship Id="rId22" Type="http://schemas.openxmlformats.org/officeDocument/2006/relationships/customXml" Target="../ink/ink150.xml"/><Relationship Id="rId43" Type="http://schemas.openxmlformats.org/officeDocument/2006/relationships/image" Target="../media/image160.png"/><Relationship Id="rId64" Type="http://schemas.openxmlformats.org/officeDocument/2006/relationships/customXml" Target="../ink/ink171.xml"/><Relationship Id="rId118" Type="http://schemas.openxmlformats.org/officeDocument/2006/relationships/customXml" Target="../ink/ink198.xml"/><Relationship Id="rId139" Type="http://schemas.openxmlformats.org/officeDocument/2006/relationships/image" Target="../media/image208.png"/><Relationship Id="rId290" Type="http://schemas.openxmlformats.org/officeDocument/2006/relationships/customXml" Target="../ink/ink284.xml"/><Relationship Id="rId304" Type="http://schemas.openxmlformats.org/officeDocument/2006/relationships/customXml" Target="../ink/ink291.xml"/><Relationship Id="rId325" Type="http://schemas.openxmlformats.org/officeDocument/2006/relationships/image" Target="../media/image301.png"/><Relationship Id="rId85" Type="http://schemas.openxmlformats.org/officeDocument/2006/relationships/image" Target="../media/image181.png"/><Relationship Id="rId150" Type="http://schemas.openxmlformats.org/officeDocument/2006/relationships/customXml" Target="../ink/ink214.xml"/><Relationship Id="rId171" Type="http://schemas.openxmlformats.org/officeDocument/2006/relationships/image" Target="../media/image224.png"/><Relationship Id="rId192" Type="http://schemas.openxmlformats.org/officeDocument/2006/relationships/customXml" Target="../ink/ink235.xml"/><Relationship Id="rId206" Type="http://schemas.openxmlformats.org/officeDocument/2006/relationships/customXml" Target="../ink/ink242.xml"/><Relationship Id="rId227" Type="http://schemas.openxmlformats.org/officeDocument/2006/relationships/image" Target="../media/image252.png"/><Relationship Id="rId248" Type="http://schemas.openxmlformats.org/officeDocument/2006/relationships/customXml" Target="../ink/ink263.xml"/><Relationship Id="rId269" Type="http://schemas.openxmlformats.org/officeDocument/2006/relationships/image" Target="../media/image273.png"/><Relationship Id="rId12" Type="http://schemas.openxmlformats.org/officeDocument/2006/relationships/customXml" Target="../ink/ink145.xml"/><Relationship Id="rId33" Type="http://schemas.openxmlformats.org/officeDocument/2006/relationships/image" Target="../media/image155.png"/><Relationship Id="rId108" Type="http://schemas.openxmlformats.org/officeDocument/2006/relationships/customXml" Target="../ink/ink193.xml"/><Relationship Id="rId129" Type="http://schemas.openxmlformats.org/officeDocument/2006/relationships/image" Target="../media/image203.png"/><Relationship Id="rId280" Type="http://schemas.openxmlformats.org/officeDocument/2006/relationships/customXml" Target="../ink/ink279.xml"/><Relationship Id="rId315" Type="http://schemas.openxmlformats.org/officeDocument/2006/relationships/image" Target="../media/image296.png"/><Relationship Id="rId54" Type="http://schemas.openxmlformats.org/officeDocument/2006/relationships/customXml" Target="../ink/ink166.xml"/><Relationship Id="rId75" Type="http://schemas.openxmlformats.org/officeDocument/2006/relationships/image" Target="../media/image176.png"/><Relationship Id="rId96" Type="http://schemas.openxmlformats.org/officeDocument/2006/relationships/customXml" Target="../ink/ink187.xml"/><Relationship Id="rId140" Type="http://schemas.openxmlformats.org/officeDocument/2006/relationships/customXml" Target="../ink/ink209.xml"/><Relationship Id="rId161" Type="http://schemas.openxmlformats.org/officeDocument/2006/relationships/image" Target="../media/image219.png"/><Relationship Id="rId182" Type="http://schemas.openxmlformats.org/officeDocument/2006/relationships/customXml" Target="../ink/ink230.xml"/><Relationship Id="rId217" Type="http://schemas.openxmlformats.org/officeDocument/2006/relationships/image" Target="../media/image247.png"/><Relationship Id="rId6" Type="http://schemas.openxmlformats.org/officeDocument/2006/relationships/customXml" Target="../ink/ink142.xml"/><Relationship Id="rId238" Type="http://schemas.openxmlformats.org/officeDocument/2006/relationships/customXml" Target="../ink/ink258.xml"/><Relationship Id="rId259" Type="http://schemas.openxmlformats.org/officeDocument/2006/relationships/image" Target="../media/image268.png"/><Relationship Id="rId23" Type="http://schemas.openxmlformats.org/officeDocument/2006/relationships/image" Target="../media/image150.png"/><Relationship Id="rId119" Type="http://schemas.openxmlformats.org/officeDocument/2006/relationships/image" Target="../media/image198.png"/><Relationship Id="rId270" Type="http://schemas.openxmlformats.org/officeDocument/2006/relationships/customXml" Target="../ink/ink274.xml"/><Relationship Id="rId291" Type="http://schemas.openxmlformats.org/officeDocument/2006/relationships/image" Target="../media/image284.png"/><Relationship Id="rId305" Type="http://schemas.openxmlformats.org/officeDocument/2006/relationships/image" Target="../media/image291.png"/><Relationship Id="rId326" Type="http://schemas.openxmlformats.org/officeDocument/2006/relationships/customXml" Target="../ink/ink302.xml"/><Relationship Id="rId44" Type="http://schemas.openxmlformats.org/officeDocument/2006/relationships/customXml" Target="../ink/ink161.xml"/><Relationship Id="rId65" Type="http://schemas.openxmlformats.org/officeDocument/2006/relationships/image" Target="../media/image171.png"/><Relationship Id="rId86" Type="http://schemas.openxmlformats.org/officeDocument/2006/relationships/customXml" Target="../ink/ink182.xml"/><Relationship Id="rId130" Type="http://schemas.openxmlformats.org/officeDocument/2006/relationships/customXml" Target="../ink/ink204.xml"/><Relationship Id="rId151" Type="http://schemas.openxmlformats.org/officeDocument/2006/relationships/image" Target="../media/image214.png"/><Relationship Id="rId172" Type="http://schemas.openxmlformats.org/officeDocument/2006/relationships/customXml" Target="../ink/ink225.xml"/><Relationship Id="rId193" Type="http://schemas.openxmlformats.org/officeDocument/2006/relationships/image" Target="../media/image235.png"/><Relationship Id="rId207" Type="http://schemas.openxmlformats.org/officeDocument/2006/relationships/image" Target="../media/image242.png"/><Relationship Id="rId228" Type="http://schemas.openxmlformats.org/officeDocument/2006/relationships/customXml" Target="../ink/ink253.xml"/><Relationship Id="rId249" Type="http://schemas.openxmlformats.org/officeDocument/2006/relationships/image" Target="../media/image263.png"/><Relationship Id="rId13" Type="http://schemas.openxmlformats.org/officeDocument/2006/relationships/image" Target="../media/image145.png"/><Relationship Id="rId109" Type="http://schemas.openxmlformats.org/officeDocument/2006/relationships/image" Target="../media/image193.png"/><Relationship Id="rId260" Type="http://schemas.openxmlformats.org/officeDocument/2006/relationships/customXml" Target="../ink/ink269.xml"/><Relationship Id="rId281" Type="http://schemas.openxmlformats.org/officeDocument/2006/relationships/image" Target="../media/image279.png"/><Relationship Id="rId316" Type="http://schemas.openxmlformats.org/officeDocument/2006/relationships/customXml" Target="../ink/ink297.xml"/><Relationship Id="rId34" Type="http://schemas.openxmlformats.org/officeDocument/2006/relationships/customXml" Target="../ink/ink156.xml"/><Relationship Id="rId55" Type="http://schemas.openxmlformats.org/officeDocument/2006/relationships/image" Target="../media/image166.png"/><Relationship Id="rId76" Type="http://schemas.openxmlformats.org/officeDocument/2006/relationships/customXml" Target="../ink/ink177.xml"/><Relationship Id="rId97" Type="http://schemas.openxmlformats.org/officeDocument/2006/relationships/image" Target="../media/image187.png"/><Relationship Id="rId120" Type="http://schemas.openxmlformats.org/officeDocument/2006/relationships/customXml" Target="../ink/ink199.xml"/><Relationship Id="rId141" Type="http://schemas.openxmlformats.org/officeDocument/2006/relationships/image" Target="../media/image209.png"/><Relationship Id="rId7" Type="http://schemas.openxmlformats.org/officeDocument/2006/relationships/image" Target="../media/image142.png"/><Relationship Id="rId162" Type="http://schemas.openxmlformats.org/officeDocument/2006/relationships/customXml" Target="../ink/ink220.xml"/><Relationship Id="rId183" Type="http://schemas.openxmlformats.org/officeDocument/2006/relationships/image" Target="../media/image230.png"/><Relationship Id="rId218" Type="http://schemas.openxmlformats.org/officeDocument/2006/relationships/customXml" Target="../ink/ink248.xml"/><Relationship Id="rId239" Type="http://schemas.openxmlformats.org/officeDocument/2006/relationships/image" Target="../media/image258.png"/><Relationship Id="rId250" Type="http://schemas.openxmlformats.org/officeDocument/2006/relationships/customXml" Target="../ink/ink264.xml"/><Relationship Id="rId271" Type="http://schemas.openxmlformats.org/officeDocument/2006/relationships/image" Target="../media/image274.png"/><Relationship Id="rId292" Type="http://schemas.openxmlformats.org/officeDocument/2006/relationships/customXml" Target="../ink/ink285.xml"/><Relationship Id="rId306" Type="http://schemas.openxmlformats.org/officeDocument/2006/relationships/customXml" Target="../ink/ink292.xml"/><Relationship Id="rId24" Type="http://schemas.openxmlformats.org/officeDocument/2006/relationships/customXml" Target="../ink/ink151.xml"/><Relationship Id="rId45" Type="http://schemas.openxmlformats.org/officeDocument/2006/relationships/image" Target="../media/image161.png"/><Relationship Id="rId66" Type="http://schemas.openxmlformats.org/officeDocument/2006/relationships/customXml" Target="../ink/ink172.xml"/><Relationship Id="rId87" Type="http://schemas.openxmlformats.org/officeDocument/2006/relationships/image" Target="../media/image182.png"/><Relationship Id="rId110" Type="http://schemas.openxmlformats.org/officeDocument/2006/relationships/customXml" Target="../ink/ink194.xml"/><Relationship Id="rId131" Type="http://schemas.openxmlformats.org/officeDocument/2006/relationships/image" Target="../media/image204.png"/><Relationship Id="rId327" Type="http://schemas.openxmlformats.org/officeDocument/2006/relationships/image" Target="../media/image302.png"/><Relationship Id="rId152" Type="http://schemas.openxmlformats.org/officeDocument/2006/relationships/customXml" Target="../ink/ink215.xml"/><Relationship Id="rId173" Type="http://schemas.openxmlformats.org/officeDocument/2006/relationships/image" Target="../media/image225.png"/><Relationship Id="rId194" Type="http://schemas.openxmlformats.org/officeDocument/2006/relationships/customXml" Target="../ink/ink236.xml"/><Relationship Id="rId208" Type="http://schemas.openxmlformats.org/officeDocument/2006/relationships/customXml" Target="../ink/ink243.xml"/><Relationship Id="rId229" Type="http://schemas.openxmlformats.org/officeDocument/2006/relationships/image" Target="../media/image253.png"/><Relationship Id="rId240" Type="http://schemas.openxmlformats.org/officeDocument/2006/relationships/customXml" Target="../ink/ink259.xml"/><Relationship Id="rId261" Type="http://schemas.openxmlformats.org/officeDocument/2006/relationships/image" Target="../media/image269.png"/><Relationship Id="rId14" Type="http://schemas.openxmlformats.org/officeDocument/2006/relationships/customXml" Target="../ink/ink146.xml"/><Relationship Id="rId30" Type="http://schemas.openxmlformats.org/officeDocument/2006/relationships/customXml" Target="../ink/ink154.xml"/><Relationship Id="rId35" Type="http://schemas.openxmlformats.org/officeDocument/2006/relationships/image" Target="../media/image156.png"/><Relationship Id="rId56" Type="http://schemas.openxmlformats.org/officeDocument/2006/relationships/customXml" Target="../ink/ink167.xml"/><Relationship Id="rId77" Type="http://schemas.openxmlformats.org/officeDocument/2006/relationships/image" Target="../media/image177.png"/><Relationship Id="rId100" Type="http://schemas.openxmlformats.org/officeDocument/2006/relationships/customXml" Target="../ink/ink189.xml"/><Relationship Id="rId105" Type="http://schemas.openxmlformats.org/officeDocument/2006/relationships/image" Target="../media/image191.png"/><Relationship Id="rId126" Type="http://schemas.openxmlformats.org/officeDocument/2006/relationships/customXml" Target="../ink/ink202.xml"/><Relationship Id="rId147" Type="http://schemas.openxmlformats.org/officeDocument/2006/relationships/image" Target="../media/image212.png"/><Relationship Id="rId168" Type="http://schemas.openxmlformats.org/officeDocument/2006/relationships/customXml" Target="../ink/ink223.xml"/><Relationship Id="rId282" Type="http://schemas.openxmlformats.org/officeDocument/2006/relationships/customXml" Target="../ink/ink280.xml"/><Relationship Id="rId312" Type="http://schemas.openxmlformats.org/officeDocument/2006/relationships/customXml" Target="../ink/ink295.xml"/><Relationship Id="rId317" Type="http://schemas.openxmlformats.org/officeDocument/2006/relationships/image" Target="../media/image297.png"/><Relationship Id="rId8" Type="http://schemas.openxmlformats.org/officeDocument/2006/relationships/customXml" Target="../ink/ink143.xml"/><Relationship Id="rId51" Type="http://schemas.openxmlformats.org/officeDocument/2006/relationships/image" Target="../media/image164.png"/><Relationship Id="rId72" Type="http://schemas.openxmlformats.org/officeDocument/2006/relationships/customXml" Target="../ink/ink175.xml"/><Relationship Id="rId93" Type="http://schemas.openxmlformats.org/officeDocument/2006/relationships/image" Target="../media/image185.png"/><Relationship Id="rId98" Type="http://schemas.openxmlformats.org/officeDocument/2006/relationships/customXml" Target="../ink/ink188.xml"/><Relationship Id="rId121" Type="http://schemas.openxmlformats.org/officeDocument/2006/relationships/image" Target="../media/image199.png"/><Relationship Id="rId142" Type="http://schemas.openxmlformats.org/officeDocument/2006/relationships/customXml" Target="../ink/ink210.xml"/><Relationship Id="rId163" Type="http://schemas.openxmlformats.org/officeDocument/2006/relationships/image" Target="../media/image220.png"/><Relationship Id="rId184" Type="http://schemas.openxmlformats.org/officeDocument/2006/relationships/customXml" Target="../ink/ink231.xml"/><Relationship Id="rId189" Type="http://schemas.openxmlformats.org/officeDocument/2006/relationships/image" Target="../media/image233.png"/><Relationship Id="rId219" Type="http://schemas.openxmlformats.org/officeDocument/2006/relationships/image" Target="../media/image248.png"/><Relationship Id="rId3" Type="http://schemas.openxmlformats.org/officeDocument/2006/relationships/image" Target="../media/image140.png"/><Relationship Id="rId214" Type="http://schemas.openxmlformats.org/officeDocument/2006/relationships/customXml" Target="../ink/ink246.xml"/><Relationship Id="rId230" Type="http://schemas.openxmlformats.org/officeDocument/2006/relationships/customXml" Target="../ink/ink254.xml"/><Relationship Id="rId235" Type="http://schemas.openxmlformats.org/officeDocument/2006/relationships/image" Target="../media/image256.png"/><Relationship Id="rId251" Type="http://schemas.openxmlformats.org/officeDocument/2006/relationships/image" Target="../media/image264.png"/><Relationship Id="rId256" Type="http://schemas.openxmlformats.org/officeDocument/2006/relationships/customXml" Target="../ink/ink267.xml"/><Relationship Id="rId277" Type="http://schemas.openxmlformats.org/officeDocument/2006/relationships/image" Target="../media/image277.png"/><Relationship Id="rId298" Type="http://schemas.openxmlformats.org/officeDocument/2006/relationships/customXml" Target="../ink/ink288.xml"/><Relationship Id="rId25" Type="http://schemas.openxmlformats.org/officeDocument/2006/relationships/image" Target="../media/image151.png"/><Relationship Id="rId46" Type="http://schemas.openxmlformats.org/officeDocument/2006/relationships/customXml" Target="../ink/ink162.xml"/><Relationship Id="rId67" Type="http://schemas.openxmlformats.org/officeDocument/2006/relationships/image" Target="../media/image172.png"/><Relationship Id="rId116" Type="http://schemas.openxmlformats.org/officeDocument/2006/relationships/customXml" Target="../ink/ink197.xml"/><Relationship Id="rId137" Type="http://schemas.openxmlformats.org/officeDocument/2006/relationships/image" Target="../media/image207.png"/><Relationship Id="rId158" Type="http://schemas.openxmlformats.org/officeDocument/2006/relationships/customXml" Target="../ink/ink218.xml"/><Relationship Id="rId272" Type="http://schemas.openxmlformats.org/officeDocument/2006/relationships/customXml" Target="../ink/ink275.xml"/><Relationship Id="rId293" Type="http://schemas.openxmlformats.org/officeDocument/2006/relationships/image" Target="../media/image285.png"/><Relationship Id="rId302" Type="http://schemas.openxmlformats.org/officeDocument/2006/relationships/customXml" Target="../ink/ink290.xml"/><Relationship Id="rId307" Type="http://schemas.openxmlformats.org/officeDocument/2006/relationships/image" Target="../media/image292.png"/><Relationship Id="rId323" Type="http://schemas.openxmlformats.org/officeDocument/2006/relationships/image" Target="../media/image300.png"/><Relationship Id="rId20" Type="http://schemas.openxmlformats.org/officeDocument/2006/relationships/customXml" Target="../ink/ink149.xml"/><Relationship Id="rId41" Type="http://schemas.openxmlformats.org/officeDocument/2006/relationships/image" Target="../media/image159.png"/><Relationship Id="rId62" Type="http://schemas.openxmlformats.org/officeDocument/2006/relationships/customXml" Target="../ink/ink170.xml"/><Relationship Id="rId83" Type="http://schemas.openxmlformats.org/officeDocument/2006/relationships/image" Target="../media/image180.png"/><Relationship Id="rId88" Type="http://schemas.openxmlformats.org/officeDocument/2006/relationships/customXml" Target="../ink/ink183.xml"/><Relationship Id="rId111" Type="http://schemas.openxmlformats.org/officeDocument/2006/relationships/image" Target="../media/image194.png"/><Relationship Id="rId132" Type="http://schemas.openxmlformats.org/officeDocument/2006/relationships/customXml" Target="../ink/ink205.xml"/><Relationship Id="rId153" Type="http://schemas.openxmlformats.org/officeDocument/2006/relationships/image" Target="../media/image215.png"/><Relationship Id="rId174" Type="http://schemas.openxmlformats.org/officeDocument/2006/relationships/customXml" Target="../ink/ink226.xml"/><Relationship Id="rId179" Type="http://schemas.openxmlformats.org/officeDocument/2006/relationships/image" Target="../media/image228.png"/><Relationship Id="rId195" Type="http://schemas.openxmlformats.org/officeDocument/2006/relationships/image" Target="../media/image236.png"/><Relationship Id="rId209" Type="http://schemas.openxmlformats.org/officeDocument/2006/relationships/image" Target="../media/image243.png"/><Relationship Id="rId190" Type="http://schemas.openxmlformats.org/officeDocument/2006/relationships/customXml" Target="../ink/ink234.xml"/><Relationship Id="rId204" Type="http://schemas.openxmlformats.org/officeDocument/2006/relationships/customXml" Target="../ink/ink241.xml"/><Relationship Id="rId220" Type="http://schemas.openxmlformats.org/officeDocument/2006/relationships/customXml" Target="../ink/ink249.xml"/><Relationship Id="rId225" Type="http://schemas.openxmlformats.org/officeDocument/2006/relationships/image" Target="../media/image251.png"/><Relationship Id="rId241" Type="http://schemas.openxmlformats.org/officeDocument/2006/relationships/image" Target="../media/image259.png"/><Relationship Id="rId246" Type="http://schemas.openxmlformats.org/officeDocument/2006/relationships/customXml" Target="../ink/ink262.xml"/><Relationship Id="rId267" Type="http://schemas.openxmlformats.org/officeDocument/2006/relationships/image" Target="../media/image272.png"/><Relationship Id="rId288" Type="http://schemas.openxmlformats.org/officeDocument/2006/relationships/customXml" Target="../ink/ink283.xml"/><Relationship Id="rId15" Type="http://schemas.openxmlformats.org/officeDocument/2006/relationships/image" Target="../media/image146.png"/><Relationship Id="rId36" Type="http://schemas.openxmlformats.org/officeDocument/2006/relationships/customXml" Target="../ink/ink157.xml"/><Relationship Id="rId57" Type="http://schemas.openxmlformats.org/officeDocument/2006/relationships/image" Target="../media/image167.png"/><Relationship Id="rId106" Type="http://schemas.openxmlformats.org/officeDocument/2006/relationships/customXml" Target="../ink/ink192.xml"/><Relationship Id="rId127" Type="http://schemas.openxmlformats.org/officeDocument/2006/relationships/image" Target="../media/image202.png"/><Relationship Id="rId262" Type="http://schemas.openxmlformats.org/officeDocument/2006/relationships/customXml" Target="../ink/ink270.xml"/><Relationship Id="rId283" Type="http://schemas.openxmlformats.org/officeDocument/2006/relationships/image" Target="../media/image280.png"/><Relationship Id="rId313" Type="http://schemas.openxmlformats.org/officeDocument/2006/relationships/image" Target="../media/image295.png"/><Relationship Id="rId318" Type="http://schemas.openxmlformats.org/officeDocument/2006/relationships/customXml" Target="../ink/ink298.xml"/><Relationship Id="rId10" Type="http://schemas.openxmlformats.org/officeDocument/2006/relationships/customXml" Target="../ink/ink144.xml"/><Relationship Id="rId31" Type="http://schemas.openxmlformats.org/officeDocument/2006/relationships/image" Target="../media/image154.png"/><Relationship Id="rId52" Type="http://schemas.openxmlformats.org/officeDocument/2006/relationships/customXml" Target="../ink/ink165.xml"/><Relationship Id="rId73" Type="http://schemas.openxmlformats.org/officeDocument/2006/relationships/image" Target="../media/image175.png"/><Relationship Id="rId78" Type="http://schemas.openxmlformats.org/officeDocument/2006/relationships/customXml" Target="../ink/ink178.xml"/><Relationship Id="rId94" Type="http://schemas.openxmlformats.org/officeDocument/2006/relationships/customXml" Target="../ink/ink186.xml"/><Relationship Id="rId99" Type="http://schemas.openxmlformats.org/officeDocument/2006/relationships/image" Target="../media/image188.png"/><Relationship Id="rId101" Type="http://schemas.openxmlformats.org/officeDocument/2006/relationships/image" Target="../media/image189.png"/><Relationship Id="rId122" Type="http://schemas.openxmlformats.org/officeDocument/2006/relationships/customXml" Target="../ink/ink200.xml"/><Relationship Id="rId143" Type="http://schemas.openxmlformats.org/officeDocument/2006/relationships/image" Target="../media/image210.png"/><Relationship Id="rId148" Type="http://schemas.openxmlformats.org/officeDocument/2006/relationships/customXml" Target="../ink/ink213.xml"/><Relationship Id="rId164" Type="http://schemas.openxmlformats.org/officeDocument/2006/relationships/customXml" Target="../ink/ink221.xml"/><Relationship Id="rId169" Type="http://schemas.openxmlformats.org/officeDocument/2006/relationships/image" Target="../media/image223.png"/><Relationship Id="rId185" Type="http://schemas.openxmlformats.org/officeDocument/2006/relationships/image" Target="../media/image231.png"/><Relationship Id="rId4" Type="http://schemas.openxmlformats.org/officeDocument/2006/relationships/customXml" Target="../ink/ink141.xml"/><Relationship Id="rId9" Type="http://schemas.openxmlformats.org/officeDocument/2006/relationships/image" Target="../media/image143.png"/><Relationship Id="rId180" Type="http://schemas.openxmlformats.org/officeDocument/2006/relationships/customXml" Target="../ink/ink229.xml"/><Relationship Id="rId210" Type="http://schemas.openxmlformats.org/officeDocument/2006/relationships/customXml" Target="../ink/ink244.xml"/><Relationship Id="rId215" Type="http://schemas.openxmlformats.org/officeDocument/2006/relationships/image" Target="../media/image246.png"/><Relationship Id="rId236" Type="http://schemas.openxmlformats.org/officeDocument/2006/relationships/customXml" Target="../ink/ink257.xml"/><Relationship Id="rId257" Type="http://schemas.openxmlformats.org/officeDocument/2006/relationships/image" Target="../media/image267.png"/><Relationship Id="rId278" Type="http://schemas.openxmlformats.org/officeDocument/2006/relationships/customXml" Target="../ink/ink278.xml"/><Relationship Id="rId26" Type="http://schemas.openxmlformats.org/officeDocument/2006/relationships/customXml" Target="../ink/ink152.xml"/><Relationship Id="rId231" Type="http://schemas.openxmlformats.org/officeDocument/2006/relationships/image" Target="../media/image254.png"/><Relationship Id="rId252" Type="http://schemas.openxmlformats.org/officeDocument/2006/relationships/customXml" Target="../ink/ink265.xml"/><Relationship Id="rId273" Type="http://schemas.openxmlformats.org/officeDocument/2006/relationships/image" Target="../media/image275.png"/><Relationship Id="rId294" Type="http://schemas.openxmlformats.org/officeDocument/2006/relationships/customXml" Target="../ink/ink286.xml"/><Relationship Id="rId308" Type="http://schemas.openxmlformats.org/officeDocument/2006/relationships/customXml" Target="../ink/ink293.xml"/><Relationship Id="rId47" Type="http://schemas.openxmlformats.org/officeDocument/2006/relationships/image" Target="../media/image162.png"/><Relationship Id="rId68" Type="http://schemas.openxmlformats.org/officeDocument/2006/relationships/customXml" Target="../ink/ink173.xml"/><Relationship Id="rId89" Type="http://schemas.openxmlformats.org/officeDocument/2006/relationships/image" Target="../media/image183.png"/><Relationship Id="rId112" Type="http://schemas.openxmlformats.org/officeDocument/2006/relationships/customXml" Target="../ink/ink195.xml"/><Relationship Id="rId133" Type="http://schemas.openxmlformats.org/officeDocument/2006/relationships/image" Target="../media/image205.png"/><Relationship Id="rId154" Type="http://schemas.openxmlformats.org/officeDocument/2006/relationships/customXml" Target="../ink/ink216.xml"/><Relationship Id="rId175" Type="http://schemas.openxmlformats.org/officeDocument/2006/relationships/image" Target="../media/image226.png"/><Relationship Id="rId196" Type="http://schemas.openxmlformats.org/officeDocument/2006/relationships/customXml" Target="../ink/ink237.xml"/><Relationship Id="rId200" Type="http://schemas.openxmlformats.org/officeDocument/2006/relationships/customXml" Target="../ink/ink239.xml"/><Relationship Id="rId16" Type="http://schemas.openxmlformats.org/officeDocument/2006/relationships/customXml" Target="../ink/ink147.xml"/><Relationship Id="rId221" Type="http://schemas.openxmlformats.org/officeDocument/2006/relationships/image" Target="../media/image249.png"/><Relationship Id="rId242" Type="http://schemas.openxmlformats.org/officeDocument/2006/relationships/customXml" Target="../ink/ink260.xml"/><Relationship Id="rId263" Type="http://schemas.openxmlformats.org/officeDocument/2006/relationships/image" Target="../media/image270.png"/><Relationship Id="rId284" Type="http://schemas.openxmlformats.org/officeDocument/2006/relationships/customXml" Target="../ink/ink281.xml"/><Relationship Id="rId319" Type="http://schemas.openxmlformats.org/officeDocument/2006/relationships/image" Target="../media/image298.png"/><Relationship Id="rId37" Type="http://schemas.openxmlformats.org/officeDocument/2006/relationships/image" Target="../media/image157.png"/><Relationship Id="rId58" Type="http://schemas.openxmlformats.org/officeDocument/2006/relationships/customXml" Target="../ink/ink168.xml"/><Relationship Id="rId79" Type="http://schemas.openxmlformats.org/officeDocument/2006/relationships/image" Target="../media/image178.png"/><Relationship Id="rId102" Type="http://schemas.openxmlformats.org/officeDocument/2006/relationships/customXml" Target="../ink/ink190.xml"/><Relationship Id="rId123" Type="http://schemas.openxmlformats.org/officeDocument/2006/relationships/image" Target="../media/image200.png"/><Relationship Id="rId144" Type="http://schemas.openxmlformats.org/officeDocument/2006/relationships/customXml" Target="../ink/ink211.xml"/><Relationship Id="rId90" Type="http://schemas.openxmlformats.org/officeDocument/2006/relationships/customXml" Target="../ink/ink184.xml"/><Relationship Id="rId165" Type="http://schemas.openxmlformats.org/officeDocument/2006/relationships/image" Target="../media/image221.png"/><Relationship Id="rId186" Type="http://schemas.openxmlformats.org/officeDocument/2006/relationships/customXml" Target="../ink/ink232.xml"/><Relationship Id="rId211" Type="http://schemas.openxmlformats.org/officeDocument/2006/relationships/image" Target="../media/image244.png"/><Relationship Id="rId232" Type="http://schemas.openxmlformats.org/officeDocument/2006/relationships/customXml" Target="../ink/ink255.xml"/><Relationship Id="rId253" Type="http://schemas.openxmlformats.org/officeDocument/2006/relationships/image" Target="../media/image265.png"/><Relationship Id="rId274" Type="http://schemas.openxmlformats.org/officeDocument/2006/relationships/customXml" Target="../ink/ink276.xml"/><Relationship Id="rId295" Type="http://schemas.openxmlformats.org/officeDocument/2006/relationships/image" Target="../media/image286.png"/><Relationship Id="rId309" Type="http://schemas.openxmlformats.org/officeDocument/2006/relationships/image" Target="../media/image293.png"/><Relationship Id="rId27" Type="http://schemas.openxmlformats.org/officeDocument/2006/relationships/image" Target="../media/image152.png"/><Relationship Id="rId48" Type="http://schemas.openxmlformats.org/officeDocument/2006/relationships/customXml" Target="../ink/ink163.xml"/><Relationship Id="rId69" Type="http://schemas.openxmlformats.org/officeDocument/2006/relationships/image" Target="../media/image173.png"/><Relationship Id="rId113" Type="http://schemas.openxmlformats.org/officeDocument/2006/relationships/image" Target="../media/image195.png"/><Relationship Id="rId134" Type="http://schemas.openxmlformats.org/officeDocument/2006/relationships/customXml" Target="../ink/ink206.xml"/><Relationship Id="rId320" Type="http://schemas.openxmlformats.org/officeDocument/2006/relationships/customXml" Target="../ink/ink299.xml"/><Relationship Id="rId80" Type="http://schemas.openxmlformats.org/officeDocument/2006/relationships/customXml" Target="../ink/ink179.xml"/><Relationship Id="rId155" Type="http://schemas.openxmlformats.org/officeDocument/2006/relationships/image" Target="../media/image216.png"/><Relationship Id="rId176" Type="http://schemas.openxmlformats.org/officeDocument/2006/relationships/customXml" Target="../ink/ink227.xml"/><Relationship Id="rId197" Type="http://schemas.openxmlformats.org/officeDocument/2006/relationships/image" Target="../media/image237.png"/><Relationship Id="rId201" Type="http://schemas.openxmlformats.org/officeDocument/2006/relationships/image" Target="../media/image239.png"/><Relationship Id="rId222" Type="http://schemas.openxmlformats.org/officeDocument/2006/relationships/customXml" Target="../ink/ink250.xml"/><Relationship Id="rId243" Type="http://schemas.openxmlformats.org/officeDocument/2006/relationships/image" Target="../media/image260.png"/><Relationship Id="rId264" Type="http://schemas.openxmlformats.org/officeDocument/2006/relationships/customXml" Target="../ink/ink271.xml"/><Relationship Id="rId285" Type="http://schemas.openxmlformats.org/officeDocument/2006/relationships/image" Target="../media/image281.png"/><Relationship Id="rId17" Type="http://schemas.openxmlformats.org/officeDocument/2006/relationships/image" Target="../media/image147.png"/><Relationship Id="rId38" Type="http://schemas.openxmlformats.org/officeDocument/2006/relationships/customXml" Target="../ink/ink158.xml"/><Relationship Id="rId59" Type="http://schemas.openxmlformats.org/officeDocument/2006/relationships/image" Target="../media/image168.png"/><Relationship Id="rId103" Type="http://schemas.openxmlformats.org/officeDocument/2006/relationships/image" Target="../media/image190.png"/><Relationship Id="rId124" Type="http://schemas.openxmlformats.org/officeDocument/2006/relationships/customXml" Target="../ink/ink201.xml"/><Relationship Id="rId310" Type="http://schemas.openxmlformats.org/officeDocument/2006/relationships/customXml" Target="../ink/ink294.xml"/><Relationship Id="rId70" Type="http://schemas.openxmlformats.org/officeDocument/2006/relationships/customXml" Target="../ink/ink174.xml"/><Relationship Id="rId91" Type="http://schemas.openxmlformats.org/officeDocument/2006/relationships/image" Target="../media/image184.png"/><Relationship Id="rId145" Type="http://schemas.openxmlformats.org/officeDocument/2006/relationships/image" Target="../media/image211.png"/><Relationship Id="rId166" Type="http://schemas.openxmlformats.org/officeDocument/2006/relationships/customXml" Target="../ink/ink222.xml"/><Relationship Id="rId187" Type="http://schemas.openxmlformats.org/officeDocument/2006/relationships/image" Target="../media/image232.png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245.xml"/><Relationship Id="rId233" Type="http://schemas.openxmlformats.org/officeDocument/2006/relationships/image" Target="../media/image255.png"/><Relationship Id="rId254" Type="http://schemas.openxmlformats.org/officeDocument/2006/relationships/customXml" Target="../ink/ink266.xml"/><Relationship Id="rId28" Type="http://schemas.openxmlformats.org/officeDocument/2006/relationships/customXml" Target="../ink/ink153.xml"/><Relationship Id="rId49" Type="http://schemas.openxmlformats.org/officeDocument/2006/relationships/image" Target="../media/image163.png"/><Relationship Id="rId114" Type="http://schemas.openxmlformats.org/officeDocument/2006/relationships/customXml" Target="../ink/ink196.xml"/><Relationship Id="rId275" Type="http://schemas.openxmlformats.org/officeDocument/2006/relationships/image" Target="../media/image276.png"/><Relationship Id="rId296" Type="http://schemas.openxmlformats.org/officeDocument/2006/relationships/customXml" Target="../ink/ink287.xml"/><Relationship Id="rId300" Type="http://schemas.openxmlformats.org/officeDocument/2006/relationships/customXml" Target="../ink/ink289.xml"/><Relationship Id="rId60" Type="http://schemas.openxmlformats.org/officeDocument/2006/relationships/customXml" Target="../ink/ink169.xml"/><Relationship Id="rId81" Type="http://schemas.openxmlformats.org/officeDocument/2006/relationships/image" Target="../media/image179.png"/><Relationship Id="rId135" Type="http://schemas.openxmlformats.org/officeDocument/2006/relationships/image" Target="../media/image206.png"/><Relationship Id="rId156" Type="http://schemas.openxmlformats.org/officeDocument/2006/relationships/customXml" Target="../ink/ink217.xml"/><Relationship Id="rId177" Type="http://schemas.openxmlformats.org/officeDocument/2006/relationships/image" Target="../media/image227.png"/><Relationship Id="rId198" Type="http://schemas.openxmlformats.org/officeDocument/2006/relationships/customXml" Target="../ink/ink238.xml"/><Relationship Id="rId321" Type="http://schemas.openxmlformats.org/officeDocument/2006/relationships/image" Target="../media/image299.png"/><Relationship Id="rId202" Type="http://schemas.openxmlformats.org/officeDocument/2006/relationships/customXml" Target="../ink/ink240.xml"/><Relationship Id="rId223" Type="http://schemas.openxmlformats.org/officeDocument/2006/relationships/image" Target="../media/image250.png"/><Relationship Id="rId244" Type="http://schemas.openxmlformats.org/officeDocument/2006/relationships/customXml" Target="../ink/ink261.xml"/><Relationship Id="rId18" Type="http://schemas.openxmlformats.org/officeDocument/2006/relationships/customXml" Target="../ink/ink148.xml"/><Relationship Id="rId39" Type="http://schemas.openxmlformats.org/officeDocument/2006/relationships/image" Target="../media/image158.png"/><Relationship Id="rId265" Type="http://schemas.openxmlformats.org/officeDocument/2006/relationships/image" Target="../media/image271.png"/><Relationship Id="rId286" Type="http://schemas.openxmlformats.org/officeDocument/2006/relationships/customXml" Target="../ink/ink282.xml"/><Relationship Id="rId50" Type="http://schemas.openxmlformats.org/officeDocument/2006/relationships/customXml" Target="../ink/ink164.xml"/><Relationship Id="rId104" Type="http://schemas.openxmlformats.org/officeDocument/2006/relationships/customXml" Target="../ink/ink191.xml"/><Relationship Id="rId125" Type="http://schemas.openxmlformats.org/officeDocument/2006/relationships/image" Target="../media/image201.png"/><Relationship Id="rId146" Type="http://schemas.openxmlformats.org/officeDocument/2006/relationships/customXml" Target="../ink/ink212.xml"/><Relationship Id="rId167" Type="http://schemas.openxmlformats.org/officeDocument/2006/relationships/image" Target="../media/image222.png"/><Relationship Id="rId188" Type="http://schemas.openxmlformats.org/officeDocument/2006/relationships/customXml" Target="../ink/ink233.xml"/><Relationship Id="rId311" Type="http://schemas.openxmlformats.org/officeDocument/2006/relationships/image" Target="../media/image294.png"/><Relationship Id="rId71" Type="http://schemas.openxmlformats.org/officeDocument/2006/relationships/image" Target="../media/image174.png"/><Relationship Id="rId92" Type="http://schemas.openxmlformats.org/officeDocument/2006/relationships/customXml" Target="../ink/ink185.xml"/><Relationship Id="rId213" Type="http://schemas.openxmlformats.org/officeDocument/2006/relationships/image" Target="../media/image245.png"/><Relationship Id="rId234" Type="http://schemas.openxmlformats.org/officeDocument/2006/relationships/customXml" Target="../ink/ink256.xml"/><Relationship Id="rId2" Type="http://schemas.openxmlformats.org/officeDocument/2006/relationships/customXml" Target="../ink/ink140.xml"/><Relationship Id="rId29" Type="http://schemas.openxmlformats.org/officeDocument/2006/relationships/image" Target="../media/image153.png"/><Relationship Id="rId255" Type="http://schemas.openxmlformats.org/officeDocument/2006/relationships/image" Target="../media/image266.png"/><Relationship Id="rId276" Type="http://schemas.openxmlformats.org/officeDocument/2006/relationships/customXml" Target="../ink/ink277.xml"/><Relationship Id="rId297" Type="http://schemas.openxmlformats.org/officeDocument/2006/relationships/image" Target="../media/image287.png"/><Relationship Id="rId40" Type="http://schemas.openxmlformats.org/officeDocument/2006/relationships/customXml" Target="../ink/ink159.xml"/><Relationship Id="rId115" Type="http://schemas.openxmlformats.org/officeDocument/2006/relationships/image" Target="../media/image196.png"/><Relationship Id="rId136" Type="http://schemas.openxmlformats.org/officeDocument/2006/relationships/customXml" Target="../ink/ink207.xml"/><Relationship Id="rId157" Type="http://schemas.openxmlformats.org/officeDocument/2006/relationships/image" Target="../media/image217.png"/><Relationship Id="rId178" Type="http://schemas.openxmlformats.org/officeDocument/2006/relationships/customXml" Target="../ink/ink228.xml"/><Relationship Id="rId301" Type="http://schemas.openxmlformats.org/officeDocument/2006/relationships/image" Target="../media/image289.png"/><Relationship Id="rId322" Type="http://schemas.openxmlformats.org/officeDocument/2006/relationships/customXml" Target="../ink/ink300.xml"/><Relationship Id="rId61" Type="http://schemas.openxmlformats.org/officeDocument/2006/relationships/image" Target="../media/image169.png"/><Relationship Id="rId82" Type="http://schemas.openxmlformats.org/officeDocument/2006/relationships/customXml" Target="../ink/ink180.xml"/><Relationship Id="rId199" Type="http://schemas.openxmlformats.org/officeDocument/2006/relationships/image" Target="../media/image238.png"/><Relationship Id="rId203" Type="http://schemas.openxmlformats.org/officeDocument/2006/relationships/image" Target="../media/image240.png"/><Relationship Id="rId19" Type="http://schemas.openxmlformats.org/officeDocument/2006/relationships/image" Target="../media/image148.png"/><Relationship Id="rId224" Type="http://schemas.openxmlformats.org/officeDocument/2006/relationships/customXml" Target="../ink/ink251.xml"/><Relationship Id="rId245" Type="http://schemas.openxmlformats.org/officeDocument/2006/relationships/image" Target="../media/image261.png"/><Relationship Id="rId266" Type="http://schemas.openxmlformats.org/officeDocument/2006/relationships/customXml" Target="../ink/ink272.xml"/><Relationship Id="rId287" Type="http://schemas.openxmlformats.org/officeDocument/2006/relationships/image" Target="../media/image282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60.png"/><Relationship Id="rId299" Type="http://schemas.openxmlformats.org/officeDocument/2006/relationships/image" Target="../media/image451.png"/><Relationship Id="rId21" Type="http://schemas.openxmlformats.org/officeDocument/2006/relationships/image" Target="../media/image312.png"/><Relationship Id="rId63" Type="http://schemas.openxmlformats.org/officeDocument/2006/relationships/image" Target="../media/image333.png"/><Relationship Id="rId159" Type="http://schemas.openxmlformats.org/officeDocument/2006/relationships/image" Target="../media/image381.png"/><Relationship Id="rId324" Type="http://schemas.openxmlformats.org/officeDocument/2006/relationships/customXml" Target="../ink/ink464.xml"/><Relationship Id="rId366" Type="http://schemas.openxmlformats.org/officeDocument/2006/relationships/customXml" Target="../ink/ink485.xml"/><Relationship Id="rId170" Type="http://schemas.openxmlformats.org/officeDocument/2006/relationships/customXml" Target="../ink/ink387.xml"/><Relationship Id="rId226" Type="http://schemas.openxmlformats.org/officeDocument/2006/relationships/customXml" Target="../ink/ink415.xml"/><Relationship Id="rId433" Type="http://schemas.openxmlformats.org/officeDocument/2006/relationships/image" Target="../media/image518.png"/><Relationship Id="rId268" Type="http://schemas.openxmlformats.org/officeDocument/2006/relationships/customXml" Target="../ink/ink436.xml"/><Relationship Id="rId32" Type="http://schemas.openxmlformats.org/officeDocument/2006/relationships/customXml" Target="../ink/ink318.xml"/><Relationship Id="rId74" Type="http://schemas.openxmlformats.org/officeDocument/2006/relationships/customXml" Target="../ink/ink339.xml"/><Relationship Id="rId128" Type="http://schemas.openxmlformats.org/officeDocument/2006/relationships/customXml" Target="../ink/ink366.xml"/><Relationship Id="rId335" Type="http://schemas.openxmlformats.org/officeDocument/2006/relationships/image" Target="../media/image469.png"/><Relationship Id="rId377" Type="http://schemas.openxmlformats.org/officeDocument/2006/relationships/image" Target="../media/image490.png"/><Relationship Id="rId5" Type="http://schemas.openxmlformats.org/officeDocument/2006/relationships/image" Target="../media/image304.png"/><Relationship Id="rId181" Type="http://schemas.openxmlformats.org/officeDocument/2006/relationships/image" Target="../media/image392.png"/><Relationship Id="rId237" Type="http://schemas.openxmlformats.org/officeDocument/2006/relationships/image" Target="../media/image420.png"/><Relationship Id="rId402" Type="http://schemas.openxmlformats.org/officeDocument/2006/relationships/customXml" Target="../ink/ink503.xml"/><Relationship Id="rId279" Type="http://schemas.openxmlformats.org/officeDocument/2006/relationships/image" Target="../media/image441.png"/><Relationship Id="rId444" Type="http://schemas.openxmlformats.org/officeDocument/2006/relationships/customXml" Target="../ink/ink524.xml"/><Relationship Id="rId43" Type="http://schemas.openxmlformats.org/officeDocument/2006/relationships/image" Target="../media/image323.png"/><Relationship Id="rId139" Type="http://schemas.openxmlformats.org/officeDocument/2006/relationships/image" Target="../media/image371.png"/><Relationship Id="rId290" Type="http://schemas.openxmlformats.org/officeDocument/2006/relationships/customXml" Target="../ink/ink447.xml"/><Relationship Id="rId304" Type="http://schemas.openxmlformats.org/officeDocument/2006/relationships/customXml" Target="../ink/ink454.xml"/><Relationship Id="rId346" Type="http://schemas.openxmlformats.org/officeDocument/2006/relationships/customXml" Target="../ink/ink475.xml"/><Relationship Id="rId388" Type="http://schemas.openxmlformats.org/officeDocument/2006/relationships/customXml" Target="../ink/ink496.xml"/><Relationship Id="rId85" Type="http://schemas.openxmlformats.org/officeDocument/2006/relationships/image" Target="../media/image344.png"/><Relationship Id="rId150" Type="http://schemas.openxmlformats.org/officeDocument/2006/relationships/customXml" Target="../ink/ink377.xml"/><Relationship Id="rId192" Type="http://schemas.openxmlformats.org/officeDocument/2006/relationships/customXml" Target="../ink/ink398.xml"/><Relationship Id="rId206" Type="http://schemas.openxmlformats.org/officeDocument/2006/relationships/customXml" Target="../ink/ink405.xml"/><Relationship Id="rId413" Type="http://schemas.openxmlformats.org/officeDocument/2006/relationships/image" Target="../media/image508.png"/><Relationship Id="rId248" Type="http://schemas.openxmlformats.org/officeDocument/2006/relationships/customXml" Target="../ink/ink426.xml"/><Relationship Id="rId12" Type="http://schemas.openxmlformats.org/officeDocument/2006/relationships/customXml" Target="../ink/ink308.xml"/><Relationship Id="rId108" Type="http://schemas.openxmlformats.org/officeDocument/2006/relationships/customXml" Target="../ink/ink356.xml"/><Relationship Id="rId315" Type="http://schemas.openxmlformats.org/officeDocument/2006/relationships/image" Target="../media/image459.png"/><Relationship Id="rId357" Type="http://schemas.openxmlformats.org/officeDocument/2006/relationships/image" Target="../media/image480.png"/><Relationship Id="rId54" Type="http://schemas.openxmlformats.org/officeDocument/2006/relationships/customXml" Target="../ink/ink329.xml"/><Relationship Id="rId75" Type="http://schemas.openxmlformats.org/officeDocument/2006/relationships/image" Target="../media/image339.png"/><Relationship Id="rId96" Type="http://schemas.openxmlformats.org/officeDocument/2006/relationships/customXml" Target="../ink/ink350.xml"/><Relationship Id="rId140" Type="http://schemas.openxmlformats.org/officeDocument/2006/relationships/customXml" Target="../ink/ink372.xml"/><Relationship Id="rId161" Type="http://schemas.openxmlformats.org/officeDocument/2006/relationships/image" Target="../media/image382.png"/><Relationship Id="rId182" Type="http://schemas.openxmlformats.org/officeDocument/2006/relationships/customXml" Target="../ink/ink393.xml"/><Relationship Id="rId217" Type="http://schemas.openxmlformats.org/officeDocument/2006/relationships/image" Target="../media/image410.png"/><Relationship Id="rId378" Type="http://schemas.openxmlformats.org/officeDocument/2006/relationships/customXml" Target="../ink/ink491.xml"/><Relationship Id="rId399" Type="http://schemas.openxmlformats.org/officeDocument/2006/relationships/image" Target="../media/image501.png"/><Relationship Id="rId403" Type="http://schemas.openxmlformats.org/officeDocument/2006/relationships/image" Target="../media/image503.png"/><Relationship Id="rId6" Type="http://schemas.openxmlformats.org/officeDocument/2006/relationships/customXml" Target="../ink/ink305.xml"/><Relationship Id="rId238" Type="http://schemas.openxmlformats.org/officeDocument/2006/relationships/customXml" Target="../ink/ink421.xml"/><Relationship Id="rId259" Type="http://schemas.openxmlformats.org/officeDocument/2006/relationships/image" Target="../media/image431.png"/><Relationship Id="rId424" Type="http://schemas.openxmlformats.org/officeDocument/2006/relationships/customXml" Target="../ink/ink514.xml"/><Relationship Id="rId445" Type="http://schemas.openxmlformats.org/officeDocument/2006/relationships/image" Target="../media/image524.png"/><Relationship Id="rId23" Type="http://schemas.openxmlformats.org/officeDocument/2006/relationships/image" Target="../media/image313.png"/><Relationship Id="rId119" Type="http://schemas.openxmlformats.org/officeDocument/2006/relationships/image" Target="../media/image361.png"/><Relationship Id="rId270" Type="http://schemas.openxmlformats.org/officeDocument/2006/relationships/customXml" Target="../ink/ink437.xml"/><Relationship Id="rId291" Type="http://schemas.openxmlformats.org/officeDocument/2006/relationships/image" Target="../media/image447.png"/><Relationship Id="rId305" Type="http://schemas.openxmlformats.org/officeDocument/2006/relationships/image" Target="../media/image454.png"/><Relationship Id="rId326" Type="http://schemas.openxmlformats.org/officeDocument/2006/relationships/customXml" Target="../ink/ink465.xml"/><Relationship Id="rId347" Type="http://schemas.openxmlformats.org/officeDocument/2006/relationships/image" Target="../media/image475.png"/><Relationship Id="rId44" Type="http://schemas.openxmlformats.org/officeDocument/2006/relationships/customXml" Target="../ink/ink324.xml"/><Relationship Id="rId65" Type="http://schemas.openxmlformats.org/officeDocument/2006/relationships/image" Target="../media/image334.png"/><Relationship Id="rId86" Type="http://schemas.openxmlformats.org/officeDocument/2006/relationships/customXml" Target="../ink/ink345.xml"/><Relationship Id="rId130" Type="http://schemas.openxmlformats.org/officeDocument/2006/relationships/customXml" Target="../ink/ink367.xml"/><Relationship Id="rId151" Type="http://schemas.openxmlformats.org/officeDocument/2006/relationships/image" Target="../media/image377.png"/><Relationship Id="rId368" Type="http://schemas.openxmlformats.org/officeDocument/2006/relationships/customXml" Target="../ink/ink486.xml"/><Relationship Id="rId389" Type="http://schemas.openxmlformats.org/officeDocument/2006/relationships/image" Target="../media/image496.png"/><Relationship Id="rId172" Type="http://schemas.openxmlformats.org/officeDocument/2006/relationships/customXml" Target="../ink/ink388.xml"/><Relationship Id="rId193" Type="http://schemas.openxmlformats.org/officeDocument/2006/relationships/image" Target="../media/image398.png"/><Relationship Id="rId207" Type="http://schemas.openxmlformats.org/officeDocument/2006/relationships/image" Target="../media/image405.png"/><Relationship Id="rId228" Type="http://schemas.openxmlformats.org/officeDocument/2006/relationships/customXml" Target="../ink/ink416.xml"/><Relationship Id="rId249" Type="http://schemas.openxmlformats.org/officeDocument/2006/relationships/image" Target="../media/image426.png"/><Relationship Id="rId414" Type="http://schemas.openxmlformats.org/officeDocument/2006/relationships/customXml" Target="../ink/ink509.xml"/><Relationship Id="rId435" Type="http://schemas.openxmlformats.org/officeDocument/2006/relationships/image" Target="../media/image519.png"/><Relationship Id="rId13" Type="http://schemas.openxmlformats.org/officeDocument/2006/relationships/image" Target="../media/image308.png"/><Relationship Id="rId109" Type="http://schemas.openxmlformats.org/officeDocument/2006/relationships/image" Target="../media/image356.png"/><Relationship Id="rId260" Type="http://schemas.openxmlformats.org/officeDocument/2006/relationships/customXml" Target="../ink/ink432.xml"/><Relationship Id="rId281" Type="http://schemas.openxmlformats.org/officeDocument/2006/relationships/image" Target="../media/image442.png"/><Relationship Id="rId316" Type="http://schemas.openxmlformats.org/officeDocument/2006/relationships/customXml" Target="../ink/ink460.xml"/><Relationship Id="rId337" Type="http://schemas.openxmlformats.org/officeDocument/2006/relationships/image" Target="../media/image470.png"/><Relationship Id="rId34" Type="http://schemas.openxmlformats.org/officeDocument/2006/relationships/customXml" Target="../ink/ink319.xml"/><Relationship Id="rId55" Type="http://schemas.openxmlformats.org/officeDocument/2006/relationships/image" Target="../media/image329.png"/><Relationship Id="rId76" Type="http://schemas.openxmlformats.org/officeDocument/2006/relationships/customXml" Target="../ink/ink340.xml"/><Relationship Id="rId97" Type="http://schemas.openxmlformats.org/officeDocument/2006/relationships/image" Target="../media/image350.png"/><Relationship Id="rId120" Type="http://schemas.openxmlformats.org/officeDocument/2006/relationships/customXml" Target="../ink/ink362.xml"/><Relationship Id="rId141" Type="http://schemas.openxmlformats.org/officeDocument/2006/relationships/image" Target="../media/image372.png"/><Relationship Id="rId358" Type="http://schemas.openxmlformats.org/officeDocument/2006/relationships/customXml" Target="../ink/ink481.xml"/><Relationship Id="rId379" Type="http://schemas.openxmlformats.org/officeDocument/2006/relationships/image" Target="../media/image491.png"/><Relationship Id="rId7" Type="http://schemas.openxmlformats.org/officeDocument/2006/relationships/image" Target="../media/image305.png"/><Relationship Id="rId162" Type="http://schemas.openxmlformats.org/officeDocument/2006/relationships/customXml" Target="../ink/ink383.xml"/><Relationship Id="rId183" Type="http://schemas.openxmlformats.org/officeDocument/2006/relationships/image" Target="../media/image393.png"/><Relationship Id="rId218" Type="http://schemas.openxmlformats.org/officeDocument/2006/relationships/customXml" Target="../ink/ink411.xml"/><Relationship Id="rId239" Type="http://schemas.openxmlformats.org/officeDocument/2006/relationships/image" Target="../media/image421.png"/><Relationship Id="rId390" Type="http://schemas.openxmlformats.org/officeDocument/2006/relationships/customXml" Target="../ink/ink497.xml"/><Relationship Id="rId404" Type="http://schemas.openxmlformats.org/officeDocument/2006/relationships/customXml" Target="../ink/ink504.xml"/><Relationship Id="rId425" Type="http://schemas.openxmlformats.org/officeDocument/2006/relationships/image" Target="../media/image514.png"/><Relationship Id="rId446" Type="http://schemas.openxmlformats.org/officeDocument/2006/relationships/customXml" Target="../ink/ink525.xml"/><Relationship Id="rId250" Type="http://schemas.openxmlformats.org/officeDocument/2006/relationships/customXml" Target="../ink/ink427.xml"/><Relationship Id="rId271" Type="http://schemas.openxmlformats.org/officeDocument/2006/relationships/image" Target="../media/image437.png"/><Relationship Id="rId292" Type="http://schemas.openxmlformats.org/officeDocument/2006/relationships/customXml" Target="../ink/ink448.xml"/><Relationship Id="rId306" Type="http://schemas.openxmlformats.org/officeDocument/2006/relationships/customXml" Target="../ink/ink455.xml"/><Relationship Id="rId24" Type="http://schemas.openxmlformats.org/officeDocument/2006/relationships/customXml" Target="../ink/ink314.xml"/><Relationship Id="rId45" Type="http://schemas.openxmlformats.org/officeDocument/2006/relationships/image" Target="../media/image324.png"/><Relationship Id="rId66" Type="http://schemas.openxmlformats.org/officeDocument/2006/relationships/customXml" Target="../ink/ink335.xml"/><Relationship Id="rId87" Type="http://schemas.openxmlformats.org/officeDocument/2006/relationships/image" Target="../media/image345.png"/><Relationship Id="rId110" Type="http://schemas.openxmlformats.org/officeDocument/2006/relationships/customXml" Target="../ink/ink357.xml"/><Relationship Id="rId131" Type="http://schemas.openxmlformats.org/officeDocument/2006/relationships/image" Target="../media/image367.png"/><Relationship Id="rId327" Type="http://schemas.openxmlformats.org/officeDocument/2006/relationships/image" Target="../media/image465.png"/><Relationship Id="rId348" Type="http://schemas.openxmlformats.org/officeDocument/2006/relationships/customXml" Target="../ink/ink476.xml"/><Relationship Id="rId369" Type="http://schemas.openxmlformats.org/officeDocument/2006/relationships/image" Target="../media/image486.png"/><Relationship Id="rId152" Type="http://schemas.openxmlformats.org/officeDocument/2006/relationships/customXml" Target="../ink/ink378.xml"/><Relationship Id="rId173" Type="http://schemas.openxmlformats.org/officeDocument/2006/relationships/image" Target="../media/image388.png"/><Relationship Id="rId194" Type="http://schemas.openxmlformats.org/officeDocument/2006/relationships/customXml" Target="../ink/ink399.xml"/><Relationship Id="rId208" Type="http://schemas.openxmlformats.org/officeDocument/2006/relationships/customXml" Target="../ink/ink406.xml"/><Relationship Id="rId229" Type="http://schemas.openxmlformats.org/officeDocument/2006/relationships/image" Target="../media/image416.png"/><Relationship Id="rId380" Type="http://schemas.openxmlformats.org/officeDocument/2006/relationships/customXml" Target="../ink/ink492.xml"/><Relationship Id="rId415" Type="http://schemas.openxmlformats.org/officeDocument/2006/relationships/image" Target="../media/image509.png"/><Relationship Id="rId436" Type="http://schemas.openxmlformats.org/officeDocument/2006/relationships/customXml" Target="../ink/ink520.xml"/><Relationship Id="rId240" Type="http://schemas.openxmlformats.org/officeDocument/2006/relationships/customXml" Target="../ink/ink422.xml"/><Relationship Id="rId261" Type="http://schemas.openxmlformats.org/officeDocument/2006/relationships/image" Target="../media/image432.png"/><Relationship Id="rId14" Type="http://schemas.openxmlformats.org/officeDocument/2006/relationships/customXml" Target="../ink/ink309.xml"/><Relationship Id="rId35" Type="http://schemas.openxmlformats.org/officeDocument/2006/relationships/image" Target="../media/image319.png"/><Relationship Id="rId56" Type="http://schemas.openxmlformats.org/officeDocument/2006/relationships/customXml" Target="../ink/ink330.xml"/><Relationship Id="rId77" Type="http://schemas.openxmlformats.org/officeDocument/2006/relationships/image" Target="../media/image340.png"/><Relationship Id="rId100" Type="http://schemas.openxmlformats.org/officeDocument/2006/relationships/customXml" Target="../ink/ink352.xml"/><Relationship Id="rId282" Type="http://schemas.openxmlformats.org/officeDocument/2006/relationships/customXml" Target="../ink/ink443.xml"/><Relationship Id="rId317" Type="http://schemas.openxmlformats.org/officeDocument/2006/relationships/image" Target="../media/image460.png"/><Relationship Id="rId338" Type="http://schemas.openxmlformats.org/officeDocument/2006/relationships/customXml" Target="../ink/ink471.xml"/><Relationship Id="rId359" Type="http://schemas.openxmlformats.org/officeDocument/2006/relationships/image" Target="../media/image481.png"/><Relationship Id="rId8" Type="http://schemas.openxmlformats.org/officeDocument/2006/relationships/customXml" Target="../ink/ink306.xml"/><Relationship Id="rId98" Type="http://schemas.openxmlformats.org/officeDocument/2006/relationships/customXml" Target="../ink/ink351.xml"/><Relationship Id="rId121" Type="http://schemas.openxmlformats.org/officeDocument/2006/relationships/image" Target="../media/image362.png"/><Relationship Id="rId142" Type="http://schemas.openxmlformats.org/officeDocument/2006/relationships/customXml" Target="../ink/ink373.xml"/><Relationship Id="rId163" Type="http://schemas.openxmlformats.org/officeDocument/2006/relationships/image" Target="../media/image383.png"/><Relationship Id="rId184" Type="http://schemas.openxmlformats.org/officeDocument/2006/relationships/customXml" Target="../ink/ink394.xml"/><Relationship Id="rId219" Type="http://schemas.openxmlformats.org/officeDocument/2006/relationships/image" Target="../media/image411.png"/><Relationship Id="rId370" Type="http://schemas.openxmlformats.org/officeDocument/2006/relationships/customXml" Target="../ink/ink487.xml"/><Relationship Id="rId391" Type="http://schemas.openxmlformats.org/officeDocument/2006/relationships/image" Target="../media/image497.png"/><Relationship Id="rId405" Type="http://schemas.openxmlformats.org/officeDocument/2006/relationships/image" Target="../media/image504.png"/><Relationship Id="rId426" Type="http://schemas.openxmlformats.org/officeDocument/2006/relationships/customXml" Target="../ink/ink515.xml"/><Relationship Id="rId447" Type="http://schemas.openxmlformats.org/officeDocument/2006/relationships/image" Target="../media/image525.png"/><Relationship Id="rId230" Type="http://schemas.openxmlformats.org/officeDocument/2006/relationships/customXml" Target="../ink/ink417.xml"/><Relationship Id="rId251" Type="http://schemas.openxmlformats.org/officeDocument/2006/relationships/image" Target="../media/image427.png"/><Relationship Id="rId25" Type="http://schemas.openxmlformats.org/officeDocument/2006/relationships/image" Target="../media/image314.png"/><Relationship Id="rId46" Type="http://schemas.openxmlformats.org/officeDocument/2006/relationships/customXml" Target="../ink/ink325.xml"/><Relationship Id="rId67" Type="http://schemas.openxmlformats.org/officeDocument/2006/relationships/image" Target="../media/image335.png"/><Relationship Id="rId272" Type="http://schemas.openxmlformats.org/officeDocument/2006/relationships/customXml" Target="../ink/ink438.xml"/><Relationship Id="rId293" Type="http://schemas.openxmlformats.org/officeDocument/2006/relationships/image" Target="../media/image448.png"/><Relationship Id="rId307" Type="http://schemas.openxmlformats.org/officeDocument/2006/relationships/image" Target="../media/image455.png"/><Relationship Id="rId328" Type="http://schemas.openxmlformats.org/officeDocument/2006/relationships/customXml" Target="../ink/ink466.xml"/><Relationship Id="rId349" Type="http://schemas.openxmlformats.org/officeDocument/2006/relationships/image" Target="../media/image476.png"/><Relationship Id="rId88" Type="http://schemas.openxmlformats.org/officeDocument/2006/relationships/customXml" Target="../ink/ink346.xml"/><Relationship Id="rId111" Type="http://schemas.openxmlformats.org/officeDocument/2006/relationships/image" Target="../media/image357.png"/><Relationship Id="rId132" Type="http://schemas.openxmlformats.org/officeDocument/2006/relationships/customXml" Target="../ink/ink368.xml"/><Relationship Id="rId153" Type="http://schemas.openxmlformats.org/officeDocument/2006/relationships/image" Target="../media/image378.png"/><Relationship Id="rId174" Type="http://schemas.openxmlformats.org/officeDocument/2006/relationships/customXml" Target="../ink/ink389.xml"/><Relationship Id="rId195" Type="http://schemas.openxmlformats.org/officeDocument/2006/relationships/image" Target="../media/image399.png"/><Relationship Id="rId209" Type="http://schemas.openxmlformats.org/officeDocument/2006/relationships/image" Target="../media/image406.png"/><Relationship Id="rId360" Type="http://schemas.openxmlformats.org/officeDocument/2006/relationships/customXml" Target="../ink/ink482.xml"/><Relationship Id="rId381" Type="http://schemas.openxmlformats.org/officeDocument/2006/relationships/image" Target="../media/image492.png"/><Relationship Id="rId416" Type="http://schemas.openxmlformats.org/officeDocument/2006/relationships/customXml" Target="../ink/ink510.xml"/><Relationship Id="rId220" Type="http://schemas.openxmlformats.org/officeDocument/2006/relationships/customXml" Target="../ink/ink412.xml"/><Relationship Id="rId241" Type="http://schemas.openxmlformats.org/officeDocument/2006/relationships/image" Target="../media/image422.png"/><Relationship Id="rId437" Type="http://schemas.openxmlformats.org/officeDocument/2006/relationships/image" Target="../media/image520.png"/><Relationship Id="rId15" Type="http://schemas.openxmlformats.org/officeDocument/2006/relationships/image" Target="../media/image309.png"/><Relationship Id="rId36" Type="http://schemas.openxmlformats.org/officeDocument/2006/relationships/customXml" Target="../ink/ink320.xml"/><Relationship Id="rId57" Type="http://schemas.openxmlformats.org/officeDocument/2006/relationships/image" Target="../media/image330.png"/><Relationship Id="rId262" Type="http://schemas.openxmlformats.org/officeDocument/2006/relationships/customXml" Target="../ink/ink433.xml"/><Relationship Id="rId283" Type="http://schemas.openxmlformats.org/officeDocument/2006/relationships/image" Target="../media/image443.png"/><Relationship Id="rId318" Type="http://schemas.openxmlformats.org/officeDocument/2006/relationships/customXml" Target="../ink/ink461.xml"/><Relationship Id="rId339" Type="http://schemas.openxmlformats.org/officeDocument/2006/relationships/image" Target="../media/image471.png"/><Relationship Id="rId78" Type="http://schemas.openxmlformats.org/officeDocument/2006/relationships/customXml" Target="../ink/ink341.xml"/><Relationship Id="rId99" Type="http://schemas.openxmlformats.org/officeDocument/2006/relationships/image" Target="../media/image351.png"/><Relationship Id="rId101" Type="http://schemas.openxmlformats.org/officeDocument/2006/relationships/image" Target="../media/image352.png"/><Relationship Id="rId122" Type="http://schemas.openxmlformats.org/officeDocument/2006/relationships/customXml" Target="../ink/ink363.xml"/><Relationship Id="rId143" Type="http://schemas.openxmlformats.org/officeDocument/2006/relationships/image" Target="../media/image373.png"/><Relationship Id="rId164" Type="http://schemas.openxmlformats.org/officeDocument/2006/relationships/customXml" Target="../ink/ink384.xml"/><Relationship Id="rId185" Type="http://schemas.openxmlformats.org/officeDocument/2006/relationships/image" Target="../media/image394.png"/><Relationship Id="rId350" Type="http://schemas.openxmlformats.org/officeDocument/2006/relationships/customXml" Target="../ink/ink477.xml"/><Relationship Id="rId371" Type="http://schemas.openxmlformats.org/officeDocument/2006/relationships/image" Target="../media/image487.png"/><Relationship Id="rId406" Type="http://schemas.openxmlformats.org/officeDocument/2006/relationships/customXml" Target="../ink/ink505.xml"/><Relationship Id="rId9" Type="http://schemas.openxmlformats.org/officeDocument/2006/relationships/image" Target="../media/image306.png"/><Relationship Id="rId210" Type="http://schemas.openxmlformats.org/officeDocument/2006/relationships/customXml" Target="../ink/ink407.xml"/><Relationship Id="rId392" Type="http://schemas.openxmlformats.org/officeDocument/2006/relationships/customXml" Target="../ink/ink498.xml"/><Relationship Id="rId427" Type="http://schemas.openxmlformats.org/officeDocument/2006/relationships/image" Target="../media/image515.png"/><Relationship Id="rId448" Type="http://schemas.openxmlformats.org/officeDocument/2006/relationships/customXml" Target="../ink/ink526.xml"/><Relationship Id="rId26" Type="http://schemas.openxmlformats.org/officeDocument/2006/relationships/customXml" Target="../ink/ink315.xml"/><Relationship Id="rId231" Type="http://schemas.openxmlformats.org/officeDocument/2006/relationships/image" Target="../media/image417.png"/><Relationship Id="rId252" Type="http://schemas.openxmlformats.org/officeDocument/2006/relationships/customXml" Target="../ink/ink428.xml"/><Relationship Id="rId273" Type="http://schemas.openxmlformats.org/officeDocument/2006/relationships/image" Target="../media/image438.png"/><Relationship Id="rId294" Type="http://schemas.openxmlformats.org/officeDocument/2006/relationships/customXml" Target="../ink/ink449.xml"/><Relationship Id="rId308" Type="http://schemas.openxmlformats.org/officeDocument/2006/relationships/customXml" Target="../ink/ink456.xml"/><Relationship Id="rId329" Type="http://schemas.openxmlformats.org/officeDocument/2006/relationships/image" Target="../media/image466.png"/><Relationship Id="rId47" Type="http://schemas.openxmlformats.org/officeDocument/2006/relationships/image" Target="../media/image325.png"/><Relationship Id="rId68" Type="http://schemas.openxmlformats.org/officeDocument/2006/relationships/customXml" Target="../ink/ink336.xml"/><Relationship Id="rId89" Type="http://schemas.openxmlformats.org/officeDocument/2006/relationships/image" Target="../media/image346.png"/><Relationship Id="rId112" Type="http://schemas.openxmlformats.org/officeDocument/2006/relationships/customXml" Target="../ink/ink358.xml"/><Relationship Id="rId133" Type="http://schemas.openxmlformats.org/officeDocument/2006/relationships/image" Target="../media/image368.png"/><Relationship Id="rId154" Type="http://schemas.openxmlformats.org/officeDocument/2006/relationships/customXml" Target="../ink/ink379.xml"/><Relationship Id="rId175" Type="http://schemas.openxmlformats.org/officeDocument/2006/relationships/image" Target="../media/image389.png"/><Relationship Id="rId340" Type="http://schemas.openxmlformats.org/officeDocument/2006/relationships/customXml" Target="../ink/ink472.xml"/><Relationship Id="rId361" Type="http://schemas.openxmlformats.org/officeDocument/2006/relationships/image" Target="../media/image482.png"/><Relationship Id="rId196" Type="http://schemas.openxmlformats.org/officeDocument/2006/relationships/customXml" Target="../ink/ink400.xml"/><Relationship Id="rId200" Type="http://schemas.openxmlformats.org/officeDocument/2006/relationships/customXml" Target="../ink/ink402.xml"/><Relationship Id="rId382" Type="http://schemas.openxmlformats.org/officeDocument/2006/relationships/customXml" Target="../ink/ink493.xml"/><Relationship Id="rId417" Type="http://schemas.openxmlformats.org/officeDocument/2006/relationships/image" Target="../media/image510.png"/><Relationship Id="rId438" Type="http://schemas.openxmlformats.org/officeDocument/2006/relationships/customXml" Target="../ink/ink521.xml"/><Relationship Id="rId16" Type="http://schemas.openxmlformats.org/officeDocument/2006/relationships/customXml" Target="../ink/ink310.xml"/><Relationship Id="rId221" Type="http://schemas.openxmlformats.org/officeDocument/2006/relationships/image" Target="../media/image412.png"/><Relationship Id="rId242" Type="http://schemas.openxmlformats.org/officeDocument/2006/relationships/customXml" Target="../ink/ink423.xml"/><Relationship Id="rId263" Type="http://schemas.openxmlformats.org/officeDocument/2006/relationships/image" Target="../media/image433.png"/><Relationship Id="rId284" Type="http://schemas.openxmlformats.org/officeDocument/2006/relationships/customXml" Target="../ink/ink444.xml"/><Relationship Id="rId319" Type="http://schemas.openxmlformats.org/officeDocument/2006/relationships/image" Target="../media/image461.png"/><Relationship Id="rId37" Type="http://schemas.openxmlformats.org/officeDocument/2006/relationships/image" Target="../media/image320.png"/><Relationship Id="rId58" Type="http://schemas.openxmlformats.org/officeDocument/2006/relationships/customXml" Target="../ink/ink331.xml"/><Relationship Id="rId79" Type="http://schemas.openxmlformats.org/officeDocument/2006/relationships/image" Target="../media/image341.png"/><Relationship Id="rId102" Type="http://schemas.openxmlformats.org/officeDocument/2006/relationships/customXml" Target="../ink/ink353.xml"/><Relationship Id="rId123" Type="http://schemas.openxmlformats.org/officeDocument/2006/relationships/image" Target="../media/image363.png"/><Relationship Id="rId144" Type="http://schemas.openxmlformats.org/officeDocument/2006/relationships/customXml" Target="../ink/ink374.xml"/><Relationship Id="rId330" Type="http://schemas.openxmlformats.org/officeDocument/2006/relationships/customXml" Target="../ink/ink467.xml"/><Relationship Id="rId90" Type="http://schemas.openxmlformats.org/officeDocument/2006/relationships/customXml" Target="../ink/ink347.xml"/><Relationship Id="rId165" Type="http://schemas.openxmlformats.org/officeDocument/2006/relationships/image" Target="../media/image384.png"/><Relationship Id="rId186" Type="http://schemas.openxmlformats.org/officeDocument/2006/relationships/customXml" Target="../ink/ink395.xml"/><Relationship Id="rId351" Type="http://schemas.openxmlformats.org/officeDocument/2006/relationships/image" Target="../media/image477.png"/><Relationship Id="rId372" Type="http://schemas.openxmlformats.org/officeDocument/2006/relationships/customXml" Target="../ink/ink488.xml"/><Relationship Id="rId393" Type="http://schemas.openxmlformats.org/officeDocument/2006/relationships/image" Target="../media/image498.png"/><Relationship Id="rId407" Type="http://schemas.openxmlformats.org/officeDocument/2006/relationships/image" Target="../media/image505.png"/><Relationship Id="rId428" Type="http://schemas.openxmlformats.org/officeDocument/2006/relationships/customXml" Target="../ink/ink516.xml"/><Relationship Id="rId449" Type="http://schemas.openxmlformats.org/officeDocument/2006/relationships/image" Target="../media/image526.png"/><Relationship Id="rId211" Type="http://schemas.openxmlformats.org/officeDocument/2006/relationships/image" Target="../media/image407.png"/><Relationship Id="rId232" Type="http://schemas.openxmlformats.org/officeDocument/2006/relationships/customXml" Target="../ink/ink418.xml"/><Relationship Id="rId253" Type="http://schemas.openxmlformats.org/officeDocument/2006/relationships/image" Target="../media/image428.png"/><Relationship Id="rId274" Type="http://schemas.openxmlformats.org/officeDocument/2006/relationships/customXml" Target="../ink/ink439.xml"/><Relationship Id="rId295" Type="http://schemas.openxmlformats.org/officeDocument/2006/relationships/image" Target="../media/image449.png"/><Relationship Id="rId309" Type="http://schemas.openxmlformats.org/officeDocument/2006/relationships/image" Target="../media/image456.png"/><Relationship Id="rId27" Type="http://schemas.openxmlformats.org/officeDocument/2006/relationships/image" Target="../media/image315.png"/><Relationship Id="rId48" Type="http://schemas.openxmlformats.org/officeDocument/2006/relationships/customXml" Target="../ink/ink326.xml"/><Relationship Id="rId69" Type="http://schemas.openxmlformats.org/officeDocument/2006/relationships/image" Target="../media/image336.png"/><Relationship Id="rId113" Type="http://schemas.openxmlformats.org/officeDocument/2006/relationships/image" Target="../media/image358.png"/><Relationship Id="rId134" Type="http://schemas.openxmlformats.org/officeDocument/2006/relationships/customXml" Target="../ink/ink369.xml"/><Relationship Id="rId320" Type="http://schemas.openxmlformats.org/officeDocument/2006/relationships/customXml" Target="../ink/ink462.xml"/><Relationship Id="rId80" Type="http://schemas.openxmlformats.org/officeDocument/2006/relationships/customXml" Target="../ink/ink342.xml"/><Relationship Id="rId155" Type="http://schemas.openxmlformats.org/officeDocument/2006/relationships/image" Target="../media/image379.png"/><Relationship Id="rId176" Type="http://schemas.openxmlformats.org/officeDocument/2006/relationships/customXml" Target="../ink/ink390.xml"/><Relationship Id="rId197" Type="http://schemas.openxmlformats.org/officeDocument/2006/relationships/image" Target="../media/image400.png"/><Relationship Id="rId341" Type="http://schemas.openxmlformats.org/officeDocument/2006/relationships/image" Target="../media/image472.png"/><Relationship Id="rId362" Type="http://schemas.openxmlformats.org/officeDocument/2006/relationships/customXml" Target="../ink/ink483.xml"/><Relationship Id="rId383" Type="http://schemas.openxmlformats.org/officeDocument/2006/relationships/image" Target="../media/image493.png"/><Relationship Id="rId418" Type="http://schemas.openxmlformats.org/officeDocument/2006/relationships/customXml" Target="../ink/ink511.xml"/><Relationship Id="rId439" Type="http://schemas.openxmlformats.org/officeDocument/2006/relationships/image" Target="../media/image521.png"/><Relationship Id="rId201" Type="http://schemas.openxmlformats.org/officeDocument/2006/relationships/image" Target="../media/image402.png"/><Relationship Id="rId222" Type="http://schemas.openxmlformats.org/officeDocument/2006/relationships/customXml" Target="../ink/ink413.xml"/><Relationship Id="rId243" Type="http://schemas.openxmlformats.org/officeDocument/2006/relationships/image" Target="../media/image423.png"/><Relationship Id="rId264" Type="http://schemas.openxmlformats.org/officeDocument/2006/relationships/customXml" Target="../ink/ink434.xml"/><Relationship Id="rId285" Type="http://schemas.openxmlformats.org/officeDocument/2006/relationships/image" Target="../media/image444.png"/><Relationship Id="rId17" Type="http://schemas.openxmlformats.org/officeDocument/2006/relationships/image" Target="../media/image310.png"/><Relationship Id="rId38" Type="http://schemas.openxmlformats.org/officeDocument/2006/relationships/customXml" Target="../ink/ink321.xml"/><Relationship Id="rId59" Type="http://schemas.openxmlformats.org/officeDocument/2006/relationships/image" Target="../media/image331.png"/><Relationship Id="rId103" Type="http://schemas.openxmlformats.org/officeDocument/2006/relationships/image" Target="../media/image353.png"/><Relationship Id="rId124" Type="http://schemas.openxmlformats.org/officeDocument/2006/relationships/customXml" Target="../ink/ink364.xml"/><Relationship Id="rId310" Type="http://schemas.openxmlformats.org/officeDocument/2006/relationships/customXml" Target="../ink/ink457.xml"/><Relationship Id="rId70" Type="http://schemas.openxmlformats.org/officeDocument/2006/relationships/customXml" Target="../ink/ink337.xml"/><Relationship Id="rId91" Type="http://schemas.openxmlformats.org/officeDocument/2006/relationships/image" Target="../media/image347.png"/><Relationship Id="rId145" Type="http://schemas.openxmlformats.org/officeDocument/2006/relationships/image" Target="../media/image374.png"/><Relationship Id="rId166" Type="http://schemas.openxmlformats.org/officeDocument/2006/relationships/customXml" Target="../ink/ink385.xml"/><Relationship Id="rId187" Type="http://schemas.openxmlformats.org/officeDocument/2006/relationships/image" Target="../media/image395.png"/><Relationship Id="rId331" Type="http://schemas.openxmlformats.org/officeDocument/2006/relationships/image" Target="../media/image467.png"/><Relationship Id="rId352" Type="http://schemas.openxmlformats.org/officeDocument/2006/relationships/customXml" Target="../ink/ink478.xml"/><Relationship Id="rId373" Type="http://schemas.openxmlformats.org/officeDocument/2006/relationships/image" Target="../media/image488.png"/><Relationship Id="rId394" Type="http://schemas.openxmlformats.org/officeDocument/2006/relationships/customXml" Target="../ink/ink499.xml"/><Relationship Id="rId408" Type="http://schemas.openxmlformats.org/officeDocument/2006/relationships/customXml" Target="../ink/ink506.xml"/><Relationship Id="rId429" Type="http://schemas.openxmlformats.org/officeDocument/2006/relationships/image" Target="../media/image516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408.xml"/><Relationship Id="rId233" Type="http://schemas.openxmlformats.org/officeDocument/2006/relationships/image" Target="../media/image418.png"/><Relationship Id="rId254" Type="http://schemas.openxmlformats.org/officeDocument/2006/relationships/customXml" Target="../ink/ink429.xml"/><Relationship Id="rId440" Type="http://schemas.openxmlformats.org/officeDocument/2006/relationships/customXml" Target="../ink/ink522.xml"/><Relationship Id="rId28" Type="http://schemas.openxmlformats.org/officeDocument/2006/relationships/customXml" Target="../ink/ink316.xml"/><Relationship Id="rId49" Type="http://schemas.openxmlformats.org/officeDocument/2006/relationships/image" Target="../media/image326.png"/><Relationship Id="rId114" Type="http://schemas.openxmlformats.org/officeDocument/2006/relationships/customXml" Target="../ink/ink359.xml"/><Relationship Id="rId275" Type="http://schemas.openxmlformats.org/officeDocument/2006/relationships/image" Target="../media/image439.png"/><Relationship Id="rId296" Type="http://schemas.openxmlformats.org/officeDocument/2006/relationships/customXml" Target="../ink/ink450.xml"/><Relationship Id="rId300" Type="http://schemas.openxmlformats.org/officeDocument/2006/relationships/customXml" Target="../ink/ink452.xml"/><Relationship Id="rId60" Type="http://schemas.openxmlformats.org/officeDocument/2006/relationships/customXml" Target="../ink/ink332.xml"/><Relationship Id="rId81" Type="http://schemas.openxmlformats.org/officeDocument/2006/relationships/image" Target="../media/image342.png"/><Relationship Id="rId135" Type="http://schemas.openxmlformats.org/officeDocument/2006/relationships/image" Target="../media/image369.png"/><Relationship Id="rId156" Type="http://schemas.openxmlformats.org/officeDocument/2006/relationships/customXml" Target="../ink/ink380.xml"/><Relationship Id="rId177" Type="http://schemas.openxmlformats.org/officeDocument/2006/relationships/image" Target="../media/image390.png"/><Relationship Id="rId198" Type="http://schemas.openxmlformats.org/officeDocument/2006/relationships/customXml" Target="../ink/ink401.xml"/><Relationship Id="rId321" Type="http://schemas.openxmlformats.org/officeDocument/2006/relationships/image" Target="../media/image462.png"/><Relationship Id="rId342" Type="http://schemas.openxmlformats.org/officeDocument/2006/relationships/customXml" Target="../ink/ink473.xml"/><Relationship Id="rId363" Type="http://schemas.openxmlformats.org/officeDocument/2006/relationships/image" Target="../media/image483.png"/><Relationship Id="rId384" Type="http://schemas.openxmlformats.org/officeDocument/2006/relationships/customXml" Target="../ink/ink494.xml"/><Relationship Id="rId419" Type="http://schemas.openxmlformats.org/officeDocument/2006/relationships/image" Target="../media/image511.png"/><Relationship Id="rId202" Type="http://schemas.openxmlformats.org/officeDocument/2006/relationships/customXml" Target="../ink/ink403.xml"/><Relationship Id="rId223" Type="http://schemas.openxmlformats.org/officeDocument/2006/relationships/image" Target="../media/image413.png"/><Relationship Id="rId244" Type="http://schemas.openxmlformats.org/officeDocument/2006/relationships/customXml" Target="../ink/ink424.xml"/><Relationship Id="rId430" Type="http://schemas.openxmlformats.org/officeDocument/2006/relationships/customXml" Target="../ink/ink517.xml"/><Relationship Id="rId18" Type="http://schemas.openxmlformats.org/officeDocument/2006/relationships/customXml" Target="../ink/ink311.xml"/><Relationship Id="rId39" Type="http://schemas.openxmlformats.org/officeDocument/2006/relationships/image" Target="../media/image321.png"/><Relationship Id="rId265" Type="http://schemas.openxmlformats.org/officeDocument/2006/relationships/image" Target="../media/image434.png"/><Relationship Id="rId286" Type="http://schemas.openxmlformats.org/officeDocument/2006/relationships/customXml" Target="../ink/ink445.xml"/><Relationship Id="rId50" Type="http://schemas.openxmlformats.org/officeDocument/2006/relationships/customXml" Target="../ink/ink327.xml"/><Relationship Id="rId104" Type="http://schemas.openxmlformats.org/officeDocument/2006/relationships/customXml" Target="../ink/ink354.xml"/><Relationship Id="rId125" Type="http://schemas.openxmlformats.org/officeDocument/2006/relationships/image" Target="../media/image364.png"/><Relationship Id="rId146" Type="http://schemas.openxmlformats.org/officeDocument/2006/relationships/customXml" Target="../ink/ink375.xml"/><Relationship Id="rId167" Type="http://schemas.openxmlformats.org/officeDocument/2006/relationships/image" Target="../media/image385.png"/><Relationship Id="rId188" Type="http://schemas.openxmlformats.org/officeDocument/2006/relationships/customXml" Target="../ink/ink396.xml"/><Relationship Id="rId311" Type="http://schemas.openxmlformats.org/officeDocument/2006/relationships/image" Target="../media/image457.png"/><Relationship Id="rId332" Type="http://schemas.openxmlformats.org/officeDocument/2006/relationships/customXml" Target="../ink/ink468.xml"/><Relationship Id="rId353" Type="http://schemas.openxmlformats.org/officeDocument/2006/relationships/image" Target="../media/image478.png"/><Relationship Id="rId374" Type="http://schemas.openxmlformats.org/officeDocument/2006/relationships/customXml" Target="../ink/ink489.xml"/><Relationship Id="rId395" Type="http://schemas.openxmlformats.org/officeDocument/2006/relationships/image" Target="../media/image499.png"/><Relationship Id="rId409" Type="http://schemas.openxmlformats.org/officeDocument/2006/relationships/image" Target="../media/image506.png"/><Relationship Id="rId71" Type="http://schemas.openxmlformats.org/officeDocument/2006/relationships/image" Target="../media/image337.png"/><Relationship Id="rId92" Type="http://schemas.openxmlformats.org/officeDocument/2006/relationships/customXml" Target="../ink/ink348.xml"/><Relationship Id="rId213" Type="http://schemas.openxmlformats.org/officeDocument/2006/relationships/image" Target="../media/image408.png"/><Relationship Id="rId234" Type="http://schemas.openxmlformats.org/officeDocument/2006/relationships/customXml" Target="../ink/ink419.xml"/><Relationship Id="rId420" Type="http://schemas.openxmlformats.org/officeDocument/2006/relationships/customXml" Target="../ink/ink512.xml"/><Relationship Id="rId2" Type="http://schemas.openxmlformats.org/officeDocument/2006/relationships/customXml" Target="../ink/ink303.xml"/><Relationship Id="rId29" Type="http://schemas.openxmlformats.org/officeDocument/2006/relationships/image" Target="../media/image316.png"/><Relationship Id="rId255" Type="http://schemas.openxmlformats.org/officeDocument/2006/relationships/image" Target="../media/image429.png"/><Relationship Id="rId276" Type="http://schemas.openxmlformats.org/officeDocument/2006/relationships/customXml" Target="../ink/ink440.xml"/><Relationship Id="rId297" Type="http://schemas.openxmlformats.org/officeDocument/2006/relationships/image" Target="../media/image450.png"/><Relationship Id="rId441" Type="http://schemas.openxmlformats.org/officeDocument/2006/relationships/image" Target="../media/image522.png"/><Relationship Id="rId40" Type="http://schemas.openxmlformats.org/officeDocument/2006/relationships/customXml" Target="../ink/ink322.xml"/><Relationship Id="rId115" Type="http://schemas.openxmlformats.org/officeDocument/2006/relationships/image" Target="../media/image359.png"/><Relationship Id="rId136" Type="http://schemas.openxmlformats.org/officeDocument/2006/relationships/customXml" Target="../ink/ink370.xml"/><Relationship Id="rId157" Type="http://schemas.openxmlformats.org/officeDocument/2006/relationships/image" Target="../media/image380.png"/><Relationship Id="rId178" Type="http://schemas.openxmlformats.org/officeDocument/2006/relationships/customXml" Target="../ink/ink391.xml"/><Relationship Id="rId301" Type="http://schemas.openxmlformats.org/officeDocument/2006/relationships/image" Target="../media/image452.png"/><Relationship Id="rId322" Type="http://schemas.openxmlformats.org/officeDocument/2006/relationships/customXml" Target="../ink/ink463.xml"/><Relationship Id="rId343" Type="http://schemas.openxmlformats.org/officeDocument/2006/relationships/image" Target="../media/image473.png"/><Relationship Id="rId364" Type="http://schemas.openxmlformats.org/officeDocument/2006/relationships/customXml" Target="../ink/ink484.xml"/><Relationship Id="rId61" Type="http://schemas.openxmlformats.org/officeDocument/2006/relationships/image" Target="../media/image332.png"/><Relationship Id="rId82" Type="http://schemas.openxmlformats.org/officeDocument/2006/relationships/customXml" Target="../ink/ink343.xml"/><Relationship Id="rId199" Type="http://schemas.openxmlformats.org/officeDocument/2006/relationships/image" Target="../media/image401.png"/><Relationship Id="rId203" Type="http://schemas.openxmlformats.org/officeDocument/2006/relationships/image" Target="../media/image403.png"/><Relationship Id="rId385" Type="http://schemas.openxmlformats.org/officeDocument/2006/relationships/image" Target="../media/image494.png"/><Relationship Id="rId19" Type="http://schemas.openxmlformats.org/officeDocument/2006/relationships/image" Target="../media/image311.png"/><Relationship Id="rId224" Type="http://schemas.openxmlformats.org/officeDocument/2006/relationships/customXml" Target="../ink/ink414.xml"/><Relationship Id="rId245" Type="http://schemas.openxmlformats.org/officeDocument/2006/relationships/image" Target="../media/image424.png"/><Relationship Id="rId266" Type="http://schemas.openxmlformats.org/officeDocument/2006/relationships/customXml" Target="../ink/ink435.xml"/><Relationship Id="rId287" Type="http://schemas.openxmlformats.org/officeDocument/2006/relationships/image" Target="../media/image445.png"/><Relationship Id="rId410" Type="http://schemas.openxmlformats.org/officeDocument/2006/relationships/customXml" Target="../ink/ink507.xml"/><Relationship Id="rId431" Type="http://schemas.openxmlformats.org/officeDocument/2006/relationships/image" Target="../media/image517.png"/><Relationship Id="rId30" Type="http://schemas.openxmlformats.org/officeDocument/2006/relationships/customXml" Target="../ink/ink317.xml"/><Relationship Id="rId105" Type="http://schemas.openxmlformats.org/officeDocument/2006/relationships/image" Target="../media/image354.png"/><Relationship Id="rId126" Type="http://schemas.openxmlformats.org/officeDocument/2006/relationships/customXml" Target="../ink/ink365.xml"/><Relationship Id="rId147" Type="http://schemas.openxmlformats.org/officeDocument/2006/relationships/image" Target="../media/image375.png"/><Relationship Id="rId168" Type="http://schemas.openxmlformats.org/officeDocument/2006/relationships/customXml" Target="../ink/ink386.xml"/><Relationship Id="rId312" Type="http://schemas.openxmlformats.org/officeDocument/2006/relationships/customXml" Target="../ink/ink458.xml"/><Relationship Id="rId333" Type="http://schemas.openxmlformats.org/officeDocument/2006/relationships/image" Target="../media/image468.png"/><Relationship Id="rId354" Type="http://schemas.openxmlformats.org/officeDocument/2006/relationships/customXml" Target="../ink/ink479.xml"/><Relationship Id="rId51" Type="http://schemas.openxmlformats.org/officeDocument/2006/relationships/image" Target="../media/image327.png"/><Relationship Id="rId72" Type="http://schemas.openxmlformats.org/officeDocument/2006/relationships/customXml" Target="../ink/ink338.xml"/><Relationship Id="rId93" Type="http://schemas.openxmlformats.org/officeDocument/2006/relationships/image" Target="../media/image348.png"/><Relationship Id="rId189" Type="http://schemas.openxmlformats.org/officeDocument/2006/relationships/image" Target="../media/image396.png"/><Relationship Id="rId375" Type="http://schemas.openxmlformats.org/officeDocument/2006/relationships/image" Target="../media/image489.png"/><Relationship Id="rId396" Type="http://schemas.openxmlformats.org/officeDocument/2006/relationships/customXml" Target="../ink/ink500.xml"/><Relationship Id="rId3" Type="http://schemas.openxmlformats.org/officeDocument/2006/relationships/image" Target="../media/image303.png"/><Relationship Id="rId214" Type="http://schemas.openxmlformats.org/officeDocument/2006/relationships/customXml" Target="../ink/ink409.xml"/><Relationship Id="rId235" Type="http://schemas.openxmlformats.org/officeDocument/2006/relationships/image" Target="../media/image419.png"/><Relationship Id="rId256" Type="http://schemas.openxmlformats.org/officeDocument/2006/relationships/customXml" Target="../ink/ink430.xml"/><Relationship Id="rId277" Type="http://schemas.openxmlformats.org/officeDocument/2006/relationships/image" Target="../media/image440.png"/><Relationship Id="rId298" Type="http://schemas.openxmlformats.org/officeDocument/2006/relationships/customXml" Target="../ink/ink451.xml"/><Relationship Id="rId400" Type="http://schemas.openxmlformats.org/officeDocument/2006/relationships/customXml" Target="../ink/ink502.xml"/><Relationship Id="rId421" Type="http://schemas.openxmlformats.org/officeDocument/2006/relationships/image" Target="../media/image512.png"/><Relationship Id="rId442" Type="http://schemas.openxmlformats.org/officeDocument/2006/relationships/customXml" Target="../ink/ink523.xml"/><Relationship Id="rId116" Type="http://schemas.openxmlformats.org/officeDocument/2006/relationships/customXml" Target="../ink/ink360.xml"/><Relationship Id="rId137" Type="http://schemas.openxmlformats.org/officeDocument/2006/relationships/image" Target="../media/image370.png"/><Relationship Id="rId158" Type="http://schemas.openxmlformats.org/officeDocument/2006/relationships/customXml" Target="../ink/ink381.xml"/><Relationship Id="rId302" Type="http://schemas.openxmlformats.org/officeDocument/2006/relationships/customXml" Target="../ink/ink453.xml"/><Relationship Id="rId323" Type="http://schemas.openxmlformats.org/officeDocument/2006/relationships/image" Target="../media/image463.png"/><Relationship Id="rId344" Type="http://schemas.openxmlformats.org/officeDocument/2006/relationships/customXml" Target="../ink/ink474.xml"/><Relationship Id="rId20" Type="http://schemas.openxmlformats.org/officeDocument/2006/relationships/customXml" Target="../ink/ink312.xml"/><Relationship Id="rId41" Type="http://schemas.openxmlformats.org/officeDocument/2006/relationships/image" Target="../media/image322.png"/><Relationship Id="rId62" Type="http://schemas.openxmlformats.org/officeDocument/2006/relationships/customXml" Target="../ink/ink333.xml"/><Relationship Id="rId83" Type="http://schemas.openxmlformats.org/officeDocument/2006/relationships/image" Target="../media/image343.png"/><Relationship Id="rId179" Type="http://schemas.openxmlformats.org/officeDocument/2006/relationships/image" Target="../media/image391.png"/><Relationship Id="rId365" Type="http://schemas.openxmlformats.org/officeDocument/2006/relationships/image" Target="../media/image484.png"/><Relationship Id="rId386" Type="http://schemas.openxmlformats.org/officeDocument/2006/relationships/customXml" Target="../ink/ink495.xml"/><Relationship Id="rId190" Type="http://schemas.openxmlformats.org/officeDocument/2006/relationships/customXml" Target="../ink/ink397.xml"/><Relationship Id="rId204" Type="http://schemas.openxmlformats.org/officeDocument/2006/relationships/customXml" Target="../ink/ink404.xml"/><Relationship Id="rId225" Type="http://schemas.openxmlformats.org/officeDocument/2006/relationships/image" Target="../media/image414.png"/><Relationship Id="rId246" Type="http://schemas.openxmlformats.org/officeDocument/2006/relationships/customXml" Target="../ink/ink425.xml"/><Relationship Id="rId267" Type="http://schemas.openxmlformats.org/officeDocument/2006/relationships/image" Target="../media/image435.png"/><Relationship Id="rId288" Type="http://schemas.openxmlformats.org/officeDocument/2006/relationships/customXml" Target="../ink/ink446.xml"/><Relationship Id="rId411" Type="http://schemas.openxmlformats.org/officeDocument/2006/relationships/image" Target="../media/image507.png"/><Relationship Id="rId432" Type="http://schemas.openxmlformats.org/officeDocument/2006/relationships/customXml" Target="../ink/ink518.xml"/><Relationship Id="rId106" Type="http://schemas.openxmlformats.org/officeDocument/2006/relationships/customXml" Target="../ink/ink355.xml"/><Relationship Id="rId127" Type="http://schemas.openxmlformats.org/officeDocument/2006/relationships/image" Target="../media/image365.png"/><Relationship Id="rId313" Type="http://schemas.openxmlformats.org/officeDocument/2006/relationships/image" Target="../media/image458.png"/><Relationship Id="rId10" Type="http://schemas.openxmlformats.org/officeDocument/2006/relationships/customXml" Target="../ink/ink307.xml"/><Relationship Id="rId31" Type="http://schemas.openxmlformats.org/officeDocument/2006/relationships/image" Target="../media/image317.png"/><Relationship Id="rId52" Type="http://schemas.openxmlformats.org/officeDocument/2006/relationships/customXml" Target="../ink/ink328.xml"/><Relationship Id="rId73" Type="http://schemas.openxmlformats.org/officeDocument/2006/relationships/image" Target="../media/image338.png"/><Relationship Id="rId94" Type="http://schemas.openxmlformats.org/officeDocument/2006/relationships/customXml" Target="../ink/ink349.xml"/><Relationship Id="rId148" Type="http://schemas.openxmlformats.org/officeDocument/2006/relationships/customXml" Target="../ink/ink376.xml"/><Relationship Id="rId169" Type="http://schemas.openxmlformats.org/officeDocument/2006/relationships/image" Target="../media/image386.png"/><Relationship Id="rId334" Type="http://schemas.openxmlformats.org/officeDocument/2006/relationships/customXml" Target="../ink/ink469.xml"/><Relationship Id="rId355" Type="http://schemas.openxmlformats.org/officeDocument/2006/relationships/image" Target="../media/image479.png"/><Relationship Id="rId376" Type="http://schemas.openxmlformats.org/officeDocument/2006/relationships/customXml" Target="../ink/ink490.xml"/><Relationship Id="rId397" Type="http://schemas.openxmlformats.org/officeDocument/2006/relationships/image" Target="../media/image500.png"/><Relationship Id="rId4" Type="http://schemas.openxmlformats.org/officeDocument/2006/relationships/customXml" Target="../ink/ink304.xml"/><Relationship Id="rId180" Type="http://schemas.openxmlformats.org/officeDocument/2006/relationships/customXml" Target="../ink/ink392.xml"/><Relationship Id="rId215" Type="http://schemas.openxmlformats.org/officeDocument/2006/relationships/image" Target="../media/image409.png"/><Relationship Id="rId236" Type="http://schemas.openxmlformats.org/officeDocument/2006/relationships/customXml" Target="../ink/ink420.xml"/><Relationship Id="rId257" Type="http://schemas.openxmlformats.org/officeDocument/2006/relationships/image" Target="../media/image430.png"/><Relationship Id="rId278" Type="http://schemas.openxmlformats.org/officeDocument/2006/relationships/customXml" Target="../ink/ink441.xml"/><Relationship Id="rId401" Type="http://schemas.openxmlformats.org/officeDocument/2006/relationships/image" Target="../media/image502.png"/><Relationship Id="rId422" Type="http://schemas.openxmlformats.org/officeDocument/2006/relationships/customXml" Target="../ink/ink513.xml"/><Relationship Id="rId443" Type="http://schemas.openxmlformats.org/officeDocument/2006/relationships/image" Target="../media/image523.png"/><Relationship Id="rId303" Type="http://schemas.openxmlformats.org/officeDocument/2006/relationships/image" Target="../media/image453.png"/><Relationship Id="rId42" Type="http://schemas.openxmlformats.org/officeDocument/2006/relationships/customXml" Target="../ink/ink323.xml"/><Relationship Id="rId84" Type="http://schemas.openxmlformats.org/officeDocument/2006/relationships/customXml" Target="../ink/ink344.xml"/><Relationship Id="rId138" Type="http://schemas.openxmlformats.org/officeDocument/2006/relationships/customXml" Target="../ink/ink371.xml"/><Relationship Id="rId345" Type="http://schemas.openxmlformats.org/officeDocument/2006/relationships/image" Target="../media/image474.png"/><Relationship Id="rId387" Type="http://schemas.openxmlformats.org/officeDocument/2006/relationships/image" Target="../media/image495.png"/><Relationship Id="rId191" Type="http://schemas.openxmlformats.org/officeDocument/2006/relationships/image" Target="../media/image397.png"/><Relationship Id="rId205" Type="http://schemas.openxmlformats.org/officeDocument/2006/relationships/image" Target="../media/image404.png"/><Relationship Id="rId247" Type="http://schemas.openxmlformats.org/officeDocument/2006/relationships/image" Target="../media/image425.png"/><Relationship Id="rId412" Type="http://schemas.openxmlformats.org/officeDocument/2006/relationships/customXml" Target="../ink/ink508.xml"/><Relationship Id="rId107" Type="http://schemas.openxmlformats.org/officeDocument/2006/relationships/image" Target="../media/image355.png"/><Relationship Id="rId289" Type="http://schemas.openxmlformats.org/officeDocument/2006/relationships/image" Target="../media/image446.png"/><Relationship Id="rId11" Type="http://schemas.openxmlformats.org/officeDocument/2006/relationships/image" Target="../media/image307.png"/><Relationship Id="rId53" Type="http://schemas.openxmlformats.org/officeDocument/2006/relationships/image" Target="../media/image328.png"/><Relationship Id="rId149" Type="http://schemas.openxmlformats.org/officeDocument/2006/relationships/image" Target="../media/image376.png"/><Relationship Id="rId314" Type="http://schemas.openxmlformats.org/officeDocument/2006/relationships/customXml" Target="../ink/ink459.xml"/><Relationship Id="rId356" Type="http://schemas.openxmlformats.org/officeDocument/2006/relationships/customXml" Target="../ink/ink480.xml"/><Relationship Id="rId398" Type="http://schemas.openxmlformats.org/officeDocument/2006/relationships/customXml" Target="../ink/ink501.xml"/><Relationship Id="rId95" Type="http://schemas.openxmlformats.org/officeDocument/2006/relationships/image" Target="../media/image349.png"/><Relationship Id="rId160" Type="http://schemas.openxmlformats.org/officeDocument/2006/relationships/customXml" Target="../ink/ink382.xml"/><Relationship Id="rId216" Type="http://schemas.openxmlformats.org/officeDocument/2006/relationships/customXml" Target="../ink/ink410.xml"/><Relationship Id="rId423" Type="http://schemas.openxmlformats.org/officeDocument/2006/relationships/image" Target="../media/image513.png"/><Relationship Id="rId258" Type="http://schemas.openxmlformats.org/officeDocument/2006/relationships/customXml" Target="../ink/ink431.xml"/><Relationship Id="rId22" Type="http://schemas.openxmlformats.org/officeDocument/2006/relationships/customXml" Target="../ink/ink313.xml"/><Relationship Id="rId64" Type="http://schemas.openxmlformats.org/officeDocument/2006/relationships/customXml" Target="../ink/ink334.xml"/><Relationship Id="rId118" Type="http://schemas.openxmlformats.org/officeDocument/2006/relationships/customXml" Target="../ink/ink361.xml"/><Relationship Id="rId325" Type="http://schemas.openxmlformats.org/officeDocument/2006/relationships/image" Target="../media/image464.png"/><Relationship Id="rId367" Type="http://schemas.openxmlformats.org/officeDocument/2006/relationships/image" Target="../media/image485.png"/><Relationship Id="rId171" Type="http://schemas.openxmlformats.org/officeDocument/2006/relationships/image" Target="../media/image387.png"/><Relationship Id="rId227" Type="http://schemas.openxmlformats.org/officeDocument/2006/relationships/image" Target="../media/image415.png"/><Relationship Id="rId269" Type="http://schemas.openxmlformats.org/officeDocument/2006/relationships/image" Target="../media/image436.png"/><Relationship Id="rId434" Type="http://schemas.openxmlformats.org/officeDocument/2006/relationships/customXml" Target="../ink/ink519.xml"/><Relationship Id="rId33" Type="http://schemas.openxmlformats.org/officeDocument/2006/relationships/image" Target="../media/image318.png"/><Relationship Id="rId129" Type="http://schemas.openxmlformats.org/officeDocument/2006/relationships/image" Target="../media/image366.png"/><Relationship Id="rId280" Type="http://schemas.openxmlformats.org/officeDocument/2006/relationships/customXml" Target="../ink/ink442.xml"/><Relationship Id="rId336" Type="http://schemas.openxmlformats.org/officeDocument/2006/relationships/customXml" Target="../ink/ink470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84.png"/><Relationship Id="rId299" Type="http://schemas.openxmlformats.org/officeDocument/2006/relationships/image" Target="../media/image675.png"/><Relationship Id="rId21" Type="http://schemas.openxmlformats.org/officeDocument/2006/relationships/image" Target="../media/image536.png"/><Relationship Id="rId63" Type="http://schemas.openxmlformats.org/officeDocument/2006/relationships/image" Target="../media/image557.png"/><Relationship Id="rId159" Type="http://schemas.openxmlformats.org/officeDocument/2006/relationships/image" Target="../media/image605.png"/><Relationship Id="rId324" Type="http://schemas.openxmlformats.org/officeDocument/2006/relationships/customXml" Target="../ink/ink688.xml"/><Relationship Id="rId366" Type="http://schemas.openxmlformats.org/officeDocument/2006/relationships/customXml" Target="../ink/ink709.xml"/><Relationship Id="rId170" Type="http://schemas.openxmlformats.org/officeDocument/2006/relationships/customXml" Target="../ink/ink611.xml"/><Relationship Id="rId226" Type="http://schemas.openxmlformats.org/officeDocument/2006/relationships/customXml" Target="../ink/ink639.xml"/><Relationship Id="rId433" Type="http://schemas.openxmlformats.org/officeDocument/2006/relationships/image" Target="../media/image742.png"/><Relationship Id="rId268" Type="http://schemas.openxmlformats.org/officeDocument/2006/relationships/customXml" Target="../ink/ink660.xml"/><Relationship Id="rId475" Type="http://schemas.openxmlformats.org/officeDocument/2006/relationships/image" Target="../media/image763.png"/><Relationship Id="rId32" Type="http://schemas.openxmlformats.org/officeDocument/2006/relationships/customXml" Target="../ink/ink542.xml"/><Relationship Id="rId74" Type="http://schemas.openxmlformats.org/officeDocument/2006/relationships/customXml" Target="../ink/ink563.xml"/><Relationship Id="rId128" Type="http://schemas.openxmlformats.org/officeDocument/2006/relationships/customXml" Target="../ink/ink590.xml"/><Relationship Id="rId335" Type="http://schemas.openxmlformats.org/officeDocument/2006/relationships/image" Target="../media/image693.png"/><Relationship Id="rId377" Type="http://schemas.openxmlformats.org/officeDocument/2006/relationships/image" Target="../media/image714.png"/><Relationship Id="rId500" Type="http://schemas.openxmlformats.org/officeDocument/2006/relationships/customXml" Target="../ink/ink776.xml"/><Relationship Id="rId5" Type="http://schemas.openxmlformats.org/officeDocument/2006/relationships/image" Target="../media/image528.png"/><Relationship Id="rId181" Type="http://schemas.openxmlformats.org/officeDocument/2006/relationships/image" Target="../media/image616.png"/><Relationship Id="rId237" Type="http://schemas.openxmlformats.org/officeDocument/2006/relationships/image" Target="../media/image644.png"/><Relationship Id="rId402" Type="http://schemas.openxmlformats.org/officeDocument/2006/relationships/customXml" Target="../ink/ink727.xml"/><Relationship Id="rId279" Type="http://schemas.openxmlformats.org/officeDocument/2006/relationships/image" Target="../media/image665.png"/><Relationship Id="rId444" Type="http://schemas.openxmlformats.org/officeDocument/2006/relationships/customXml" Target="../ink/ink748.xml"/><Relationship Id="rId486" Type="http://schemas.openxmlformats.org/officeDocument/2006/relationships/customXml" Target="../ink/ink769.xml"/><Relationship Id="rId43" Type="http://schemas.openxmlformats.org/officeDocument/2006/relationships/image" Target="../media/image547.png"/><Relationship Id="rId139" Type="http://schemas.openxmlformats.org/officeDocument/2006/relationships/image" Target="../media/image595.png"/><Relationship Id="rId290" Type="http://schemas.openxmlformats.org/officeDocument/2006/relationships/customXml" Target="../ink/ink671.xml"/><Relationship Id="rId304" Type="http://schemas.openxmlformats.org/officeDocument/2006/relationships/customXml" Target="../ink/ink678.xml"/><Relationship Id="rId346" Type="http://schemas.openxmlformats.org/officeDocument/2006/relationships/customXml" Target="../ink/ink699.xml"/><Relationship Id="rId388" Type="http://schemas.openxmlformats.org/officeDocument/2006/relationships/customXml" Target="../ink/ink720.xml"/><Relationship Id="rId511" Type="http://schemas.openxmlformats.org/officeDocument/2006/relationships/image" Target="../media/image780.png"/><Relationship Id="rId85" Type="http://schemas.openxmlformats.org/officeDocument/2006/relationships/image" Target="../media/image568.png"/><Relationship Id="rId150" Type="http://schemas.openxmlformats.org/officeDocument/2006/relationships/customXml" Target="../ink/ink601.xml"/><Relationship Id="rId192" Type="http://schemas.openxmlformats.org/officeDocument/2006/relationships/customXml" Target="../ink/ink622.xml"/><Relationship Id="rId206" Type="http://schemas.openxmlformats.org/officeDocument/2006/relationships/customXml" Target="../ink/ink629.xml"/><Relationship Id="rId413" Type="http://schemas.openxmlformats.org/officeDocument/2006/relationships/image" Target="../media/image732.png"/><Relationship Id="rId248" Type="http://schemas.openxmlformats.org/officeDocument/2006/relationships/customXml" Target="../ink/ink650.xml"/><Relationship Id="rId455" Type="http://schemas.openxmlformats.org/officeDocument/2006/relationships/image" Target="../media/image753.png"/><Relationship Id="rId497" Type="http://schemas.openxmlformats.org/officeDocument/2006/relationships/image" Target="../media/image773.png"/><Relationship Id="rId12" Type="http://schemas.openxmlformats.org/officeDocument/2006/relationships/customXml" Target="../ink/ink532.xml"/><Relationship Id="rId108" Type="http://schemas.openxmlformats.org/officeDocument/2006/relationships/customXml" Target="../ink/ink580.xml"/><Relationship Id="rId315" Type="http://schemas.openxmlformats.org/officeDocument/2006/relationships/image" Target="../media/image683.png"/><Relationship Id="rId357" Type="http://schemas.openxmlformats.org/officeDocument/2006/relationships/image" Target="../media/image704.png"/><Relationship Id="rId54" Type="http://schemas.openxmlformats.org/officeDocument/2006/relationships/customXml" Target="../ink/ink553.xml"/><Relationship Id="rId96" Type="http://schemas.openxmlformats.org/officeDocument/2006/relationships/customXml" Target="../ink/ink574.xml"/><Relationship Id="rId161" Type="http://schemas.openxmlformats.org/officeDocument/2006/relationships/image" Target="../media/image606.png"/><Relationship Id="rId217" Type="http://schemas.openxmlformats.org/officeDocument/2006/relationships/image" Target="../media/image634.png"/><Relationship Id="rId399" Type="http://schemas.openxmlformats.org/officeDocument/2006/relationships/image" Target="../media/image725.png"/><Relationship Id="rId259" Type="http://schemas.openxmlformats.org/officeDocument/2006/relationships/image" Target="../media/image655.png"/><Relationship Id="rId424" Type="http://schemas.openxmlformats.org/officeDocument/2006/relationships/customXml" Target="../ink/ink738.xml"/><Relationship Id="rId466" Type="http://schemas.openxmlformats.org/officeDocument/2006/relationships/customXml" Target="../ink/ink759.xml"/><Relationship Id="rId23" Type="http://schemas.openxmlformats.org/officeDocument/2006/relationships/image" Target="../media/image537.png"/><Relationship Id="rId119" Type="http://schemas.openxmlformats.org/officeDocument/2006/relationships/image" Target="../media/image585.png"/><Relationship Id="rId270" Type="http://schemas.openxmlformats.org/officeDocument/2006/relationships/customXml" Target="../ink/ink661.xml"/><Relationship Id="rId326" Type="http://schemas.openxmlformats.org/officeDocument/2006/relationships/customXml" Target="../ink/ink689.xml"/><Relationship Id="rId65" Type="http://schemas.openxmlformats.org/officeDocument/2006/relationships/image" Target="../media/image558.png"/><Relationship Id="rId130" Type="http://schemas.openxmlformats.org/officeDocument/2006/relationships/customXml" Target="../ink/ink591.xml"/><Relationship Id="rId368" Type="http://schemas.openxmlformats.org/officeDocument/2006/relationships/customXml" Target="../ink/ink710.xml"/><Relationship Id="rId172" Type="http://schemas.openxmlformats.org/officeDocument/2006/relationships/customXml" Target="../ink/ink612.xml"/><Relationship Id="rId228" Type="http://schemas.openxmlformats.org/officeDocument/2006/relationships/customXml" Target="../ink/ink640.xml"/><Relationship Id="rId435" Type="http://schemas.openxmlformats.org/officeDocument/2006/relationships/image" Target="../media/image743.png"/><Relationship Id="rId477" Type="http://schemas.openxmlformats.org/officeDocument/2006/relationships/image" Target="../media/image764.png"/><Relationship Id="rId281" Type="http://schemas.openxmlformats.org/officeDocument/2006/relationships/image" Target="../media/image666.png"/><Relationship Id="rId337" Type="http://schemas.openxmlformats.org/officeDocument/2006/relationships/image" Target="../media/image694.png"/><Relationship Id="rId502" Type="http://schemas.openxmlformats.org/officeDocument/2006/relationships/customXml" Target="../ink/ink777.xml"/><Relationship Id="rId34" Type="http://schemas.openxmlformats.org/officeDocument/2006/relationships/customXml" Target="../ink/ink543.xml"/><Relationship Id="rId76" Type="http://schemas.openxmlformats.org/officeDocument/2006/relationships/customXml" Target="../ink/ink564.xml"/><Relationship Id="rId141" Type="http://schemas.openxmlformats.org/officeDocument/2006/relationships/image" Target="../media/image596.png"/><Relationship Id="rId379" Type="http://schemas.openxmlformats.org/officeDocument/2006/relationships/image" Target="../media/image715.png"/><Relationship Id="rId7" Type="http://schemas.openxmlformats.org/officeDocument/2006/relationships/image" Target="../media/image529.png"/><Relationship Id="rId183" Type="http://schemas.openxmlformats.org/officeDocument/2006/relationships/image" Target="../media/image617.png"/><Relationship Id="rId239" Type="http://schemas.openxmlformats.org/officeDocument/2006/relationships/image" Target="../media/image645.png"/><Relationship Id="rId390" Type="http://schemas.openxmlformats.org/officeDocument/2006/relationships/customXml" Target="../ink/ink721.xml"/><Relationship Id="rId404" Type="http://schemas.openxmlformats.org/officeDocument/2006/relationships/customXml" Target="../ink/ink728.xml"/><Relationship Id="rId446" Type="http://schemas.openxmlformats.org/officeDocument/2006/relationships/customXml" Target="../ink/ink749.xml"/><Relationship Id="rId250" Type="http://schemas.openxmlformats.org/officeDocument/2006/relationships/customXml" Target="../ink/ink651.xml"/><Relationship Id="rId292" Type="http://schemas.openxmlformats.org/officeDocument/2006/relationships/customXml" Target="../ink/ink672.xml"/><Relationship Id="rId306" Type="http://schemas.openxmlformats.org/officeDocument/2006/relationships/customXml" Target="../ink/ink679.xml"/><Relationship Id="rId488" Type="http://schemas.openxmlformats.org/officeDocument/2006/relationships/customXml" Target="../ink/ink770.xml"/><Relationship Id="rId45" Type="http://schemas.openxmlformats.org/officeDocument/2006/relationships/image" Target="../media/image548.png"/><Relationship Id="rId87" Type="http://schemas.openxmlformats.org/officeDocument/2006/relationships/image" Target="../media/image569.png"/><Relationship Id="rId110" Type="http://schemas.openxmlformats.org/officeDocument/2006/relationships/customXml" Target="../ink/ink581.xml"/><Relationship Id="rId348" Type="http://schemas.openxmlformats.org/officeDocument/2006/relationships/customXml" Target="../ink/ink700.xml"/><Relationship Id="rId513" Type="http://schemas.openxmlformats.org/officeDocument/2006/relationships/image" Target="../media/image781.png"/><Relationship Id="rId152" Type="http://schemas.openxmlformats.org/officeDocument/2006/relationships/customXml" Target="../ink/ink602.xml"/><Relationship Id="rId194" Type="http://schemas.openxmlformats.org/officeDocument/2006/relationships/customXml" Target="../ink/ink623.xml"/><Relationship Id="rId208" Type="http://schemas.openxmlformats.org/officeDocument/2006/relationships/customXml" Target="../ink/ink630.xml"/><Relationship Id="rId415" Type="http://schemas.openxmlformats.org/officeDocument/2006/relationships/image" Target="../media/image733.png"/><Relationship Id="rId457" Type="http://schemas.openxmlformats.org/officeDocument/2006/relationships/image" Target="../media/image754.png"/><Relationship Id="rId240" Type="http://schemas.openxmlformats.org/officeDocument/2006/relationships/customXml" Target="../ink/ink646.xml"/><Relationship Id="rId261" Type="http://schemas.openxmlformats.org/officeDocument/2006/relationships/image" Target="../media/image656.png"/><Relationship Id="rId478" Type="http://schemas.openxmlformats.org/officeDocument/2006/relationships/customXml" Target="../ink/ink765.xml"/><Relationship Id="rId499" Type="http://schemas.openxmlformats.org/officeDocument/2006/relationships/image" Target="../media/image774.png"/><Relationship Id="rId14" Type="http://schemas.openxmlformats.org/officeDocument/2006/relationships/customXml" Target="../ink/ink533.xml"/><Relationship Id="rId35" Type="http://schemas.openxmlformats.org/officeDocument/2006/relationships/image" Target="../media/image543.png"/><Relationship Id="rId56" Type="http://schemas.openxmlformats.org/officeDocument/2006/relationships/customXml" Target="../ink/ink554.xml"/><Relationship Id="rId77" Type="http://schemas.openxmlformats.org/officeDocument/2006/relationships/image" Target="../media/image564.png"/><Relationship Id="rId100" Type="http://schemas.openxmlformats.org/officeDocument/2006/relationships/customXml" Target="../ink/ink576.xml"/><Relationship Id="rId282" Type="http://schemas.openxmlformats.org/officeDocument/2006/relationships/customXml" Target="../ink/ink667.xml"/><Relationship Id="rId317" Type="http://schemas.openxmlformats.org/officeDocument/2006/relationships/image" Target="../media/image684.png"/><Relationship Id="rId338" Type="http://schemas.openxmlformats.org/officeDocument/2006/relationships/customXml" Target="../ink/ink695.xml"/><Relationship Id="rId359" Type="http://schemas.openxmlformats.org/officeDocument/2006/relationships/image" Target="../media/image705.png"/><Relationship Id="rId503" Type="http://schemas.openxmlformats.org/officeDocument/2006/relationships/image" Target="../media/image776.png"/><Relationship Id="rId8" Type="http://schemas.openxmlformats.org/officeDocument/2006/relationships/customXml" Target="../ink/ink530.xml"/><Relationship Id="rId98" Type="http://schemas.openxmlformats.org/officeDocument/2006/relationships/customXml" Target="../ink/ink575.xml"/><Relationship Id="rId121" Type="http://schemas.openxmlformats.org/officeDocument/2006/relationships/image" Target="../media/image586.png"/><Relationship Id="rId142" Type="http://schemas.openxmlformats.org/officeDocument/2006/relationships/customXml" Target="../ink/ink597.xml"/><Relationship Id="rId163" Type="http://schemas.openxmlformats.org/officeDocument/2006/relationships/image" Target="../media/image607.png"/><Relationship Id="rId184" Type="http://schemas.openxmlformats.org/officeDocument/2006/relationships/customXml" Target="../ink/ink618.xml"/><Relationship Id="rId219" Type="http://schemas.openxmlformats.org/officeDocument/2006/relationships/image" Target="../media/image635.png"/><Relationship Id="rId370" Type="http://schemas.openxmlformats.org/officeDocument/2006/relationships/customXml" Target="../ink/ink711.xml"/><Relationship Id="rId391" Type="http://schemas.openxmlformats.org/officeDocument/2006/relationships/image" Target="../media/image721.png"/><Relationship Id="rId405" Type="http://schemas.openxmlformats.org/officeDocument/2006/relationships/image" Target="../media/image728.png"/><Relationship Id="rId426" Type="http://schemas.openxmlformats.org/officeDocument/2006/relationships/customXml" Target="../ink/ink739.xml"/><Relationship Id="rId447" Type="http://schemas.openxmlformats.org/officeDocument/2006/relationships/image" Target="../media/image749.png"/><Relationship Id="rId230" Type="http://schemas.openxmlformats.org/officeDocument/2006/relationships/customXml" Target="../ink/ink641.xml"/><Relationship Id="rId251" Type="http://schemas.openxmlformats.org/officeDocument/2006/relationships/image" Target="../media/image651.png"/><Relationship Id="rId468" Type="http://schemas.openxmlformats.org/officeDocument/2006/relationships/customXml" Target="../ink/ink760.xml"/><Relationship Id="rId489" Type="http://schemas.openxmlformats.org/officeDocument/2006/relationships/image" Target="../media/image769.png"/><Relationship Id="rId25" Type="http://schemas.openxmlformats.org/officeDocument/2006/relationships/image" Target="../media/image538.png"/><Relationship Id="rId46" Type="http://schemas.openxmlformats.org/officeDocument/2006/relationships/customXml" Target="../ink/ink549.xml"/><Relationship Id="rId67" Type="http://schemas.openxmlformats.org/officeDocument/2006/relationships/image" Target="../media/image559.png"/><Relationship Id="rId272" Type="http://schemas.openxmlformats.org/officeDocument/2006/relationships/customXml" Target="../ink/ink662.xml"/><Relationship Id="rId293" Type="http://schemas.openxmlformats.org/officeDocument/2006/relationships/image" Target="../media/image672.png"/><Relationship Id="rId307" Type="http://schemas.openxmlformats.org/officeDocument/2006/relationships/image" Target="../media/image679.png"/><Relationship Id="rId328" Type="http://schemas.openxmlformats.org/officeDocument/2006/relationships/customXml" Target="../ink/ink690.xml"/><Relationship Id="rId349" Type="http://schemas.openxmlformats.org/officeDocument/2006/relationships/image" Target="../media/image700.png"/><Relationship Id="rId514" Type="http://schemas.openxmlformats.org/officeDocument/2006/relationships/customXml" Target="../ink/ink783.xml"/><Relationship Id="rId88" Type="http://schemas.openxmlformats.org/officeDocument/2006/relationships/customXml" Target="../ink/ink570.xml"/><Relationship Id="rId111" Type="http://schemas.openxmlformats.org/officeDocument/2006/relationships/image" Target="../media/image581.png"/><Relationship Id="rId132" Type="http://schemas.openxmlformats.org/officeDocument/2006/relationships/customXml" Target="../ink/ink592.xml"/><Relationship Id="rId153" Type="http://schemas.openxmlformats.org/officeDocument/2006/relationships/image" Target="../media/image602.png"/><Relationship Id="rId174" Type="http://schemas.openxmlformats.org/officeDocument/2006/relationships/customXml" Target="../ink/ink613.xml"/><Relationship Id="rId195" Type="http://schemas.openxmlformats.org/officeDocument/2006/relationships/image" Target="../media/image623.png"/><Relationship Id="rId209" Type="http://schemas.openxmlformats.org/officeDocument/2006/relationships/image" Target="../media/image630.png"/><Relationship Id="rId360" Type="http://schemas.openxmlformats.org/officeDocument/2006/relationships/customXml" Target="../ink/ink706.xml"/><Relationship Id="rId381" Type="http://schemas.openxmlformats.org/officeDocument/2006/relationships/image" Target="../media/image716.png"/><Relationship Id="rId416" Type="http://schemas.openxmlformats.org/officeDocument/2006/relationships/customXml" Target="../ink/ink734.xml"/><Relationship Id="rId220" Type="http://schemas.openxmlformats.org/officeDocument/2006/relationships/customXml" Target="../ink/ink636.xml"/><Relationship Id="rId241" Type="http://schemas.openxmlformats.org/officeDocument/2006/relationships/image" Target="../media/image646.png"/><Relationship Id="rId437" Type="http://schemas.openxmlformats.org/officeDocument/2006/relationships/image" Target="../media/image744.png"/><Relationship Id="rId458" Type="http://schemas.openxmlformats.org/officeDocument/2006/relationships/customXml" Target="../ink/ink755.xml"/><Relationship Id="rId479" Type="http://schemas.openxmlformats.org/officeDocument/2006/relationships/image" Target="../media/image445.png"/><Relationship Id="rId15" Type="http://schemas.openxmlformats.org/officeDocument/2006/relationships/image" Target="../media/image533.png"/><Relationship Id="rId36" Type="http://schemas.openxmlformats.org/officeDocument/2006/relationships/customXml" Target="../ink/ink544.xml"/><Relationship Id="rId57" Type="http://schemas.openxmlformats.org/officeDocument/2006/relationships/image" Target="../media/image554.png"/><Relationship Id="rId262" Type="http://schemas.openxmlformats.org/officeDocument/2006/relationships/customXml" Target="../ink/ink657.xml"/><Relationship Id="rId283" Type="http://schemas.openxmlformats.org/officeDocument/2006/relationships/image" Target="../media/image667.png"/><Relationship Id="rId318" Type="http://schemas.openxmlformats.org/officeDocument/2006/relationships/customXml" Target="../ink/ink685.xml"/><Relationship Id="rId339" Type="http://schemas.openxmlformats.org/officeDocument/2006/relationships/image" Target="../media/image695.png"/><Relationship Id="rId490" Type="http://schemas.openxmlformats.org/officeDocument/2006/relationships/customXml" Target="../ink/ink771.xml"/><Relationship Id="rId504" Type="http://schemas.openxmlformats.org/officeDocument/2006/relationships/customXml" Target="../ink/ink778.xml"/><Relationship Id="rId78" Type="http://schemas.openxmlformats.org/officeDocument/2006/relationships/customXml" Target="../ink/ink565.xml"/><Relationship Id="rId99" Type="http://schemas.openxmlformats.org/officeDocument/2006/relationships/image" Target="../media/image575.png"/><Relationship Id="rId101" Type="http://schemas.openxmlformats.org/officeDocument/2006/relationships/image" Target="../media/image576.png"/><Relationship Id="rId122" Type="http://schemas.openxmlformats.org/officeDocument/2006/relationships/customXml" Target="../ink/ink587.xml"/><Relationship Id="rId143" Type="http://schemas.openxmlformats.org/officeDocument/2006/relationships/image" Target="../media/image597.png"/><Relationship Id="rId164" Type="http://schemas.openxmlformats.org/officeDocument/2006/relationships/customXml" Target="../ink/ink608.xml"/><Relationship Id="rId185" Type="http://schemas.openxmlformats.org/officeDocument/2006/relationships/image" Target="../media/image618.png"/><Relationship Id="rId350" Type="http://schemas.openxmlformats.org/officeDocument/2006/relationships/customXml" Target="../ink/ink701.xml"/><Relationship Id="rId371" Type="http://schemas.openxmlformats.org/officeDocument/2006/relationships/image" Target="../media/image711.png"/><Relationship Id="rId406" Type="http://schemas.openxmlformats.org/officeDocument/2006/relationships/customXml" Target="../ink/ink729.xml"/><Relationship Id="rId9" Type="http://schemas.openxmlformats.org/officeDocument/2006/relationships/image" Target="../media/image530.png"/><Relationship Id="rId210" Type="http://schemas.openxmlformats.org/officeDocument/2006/relationships/customXml" Target="../ink/ink631.xml"/><Relationship Id="rId392" Type="http://schemas.openxmlformats.org/officeDocument/2006/relationships/customXml" Target="../ink/ink722.xml"/><Relationship Id="rId427" Type="http://schemas.openxmlformats.org/officeDocument/2006/relationships/image" Target="../media/image739.png"/><Relationship Id="rId448" Type="http://schemas.openxmlformats.org/officeDocument/2006/relationships/customXml" Target="../ink/ink750.xml"/><Relationship Id="rId469" Type="http://schemas.openxmlformats.org/officeDocument/2006/relationships/image" Target="../media/image760.png"/><Relationship Id="rId26" Type="http://schemas.openxmlformats.org/officeDocument/2006/relationships/customXml" Target="../ink/ink539.xml"/><Relationship Id="rId231" Type="http://schemas.openxmlformats.org/officeDocument/2006/relationships/image" Target="../media/image641.png"/><Relationship Id="rId252" Type="http://schemas.openxmlformats.org/officeDocument/2006/relationships/customXml" Target="../ink/ink652.xml"/><Relationship Id="rId273" Type="http://schemas.openxmlformats.org/officeDocument/2006/relationships/image" Target="../media/image662.png"/><Relationship Id="rId294" Type="http://schemas.openxmlformats.org/officeDocument/2006/relationships/customXml" Target="../ink/ink673.xml"/><Relationship Id="rId308" Type="http://schemas.openxmlformats.org/officeDocument/2006/relationships/customXml" Target="../ink/ink680.xml"/><Relationship Id="rId329" Type="http://schemas.openxmlformats.org/officeDocument/2006/relationships/image" Target="../media/image690.png"/><Relationship Id="rId480" Type="http://schemas.openxmlformats.org/officeDocument/2006/relationships/customXml" Target="../ink/ink766.xml"/><Relationship Id="rId515" Type="http://schemas.openxmlformats.org/officeDocument/2006/relationships/image" Target="../media/image782.png"/><Relationship Id="rId47" Type="http://schemas.openxmlformats.org/officeDocument/2006/relationships/image" Target="../media/image549.png"/><Relationship Id="rId68" Type="http://schemas.openxmlformats.org/officeDocument/2006/relationships/customXml" Target="../ink/ink560.xml"/><Relationship Id="rId89" Type="http://schemas.openxmlformats.org/officeDocument/2006/relationships/image" Target="../media/image570.png"/><Relationship Id="rId112" Type="http://schemas.openxmlformats.org/officeDocument/2006/relationships/customXml" Target="../ink/ink582.xml"/><Relationship Id="rId133" Type="http://schemas.openxmlformats.org/officeDocument/2006/relationships/image" Target="../media/image592.png"/><Relationship Id="rId154" Type="http://schemas.openxmlformats.org/officeDocument/2006/relationships/customXml" Target="../ink/ink603.xml"/><Relationship Id="rId175" Type="http://schemas.openxmlformats.org/officeDocument/2006/relationships/image" Target="../media/image613.png"/><Relationship Id="rId340" Type="http://schemas.openxmlformats.org/officeDocument/2006/relationships/customXml" Target="../ink/ink696.xml"/><Relationship Id="rId361" Type="http://schemas.openxmlformats.org/officeDocument/2006/relationships/image" Target="../media/image706.png"/><Relationship Id="rId196" Type="http://schemas.openxmlformats.org/officeDocument/2006/relationships/customXml" Target="../ink/ink624.xml"/><Relationship Id="rId200" Type="http://schemas.openxmlformats.org/officeDocument/2006/relationships/customXml" Target="../ink/ink626.xml"/><Relationship Id="rId382" Type="http://schemas.openxmlformats.org/officeDocument/2006/relationships/customXml" Target="../ink/ink717.xml"/><Relationship Id="rId417" Type="http://schemas.openxmlformats.org/officeDocument/2006/relationships/image" Target="../media/image734.png"/><Relationship Id="rId438" Type="http://schemas.openxmlformats.org/officeDocument/2006/relationships/customXml" Target="../ink/ink745.xml"/><Relationship Id="rId459" Type="http://schemas.openxmlformats.org/officeDocument/2006/relationships/image" Target="../media/image755.png"/><Relationship Id="rId16" Type="http://schemas.openxmlformats.org/officeDocument/2006/relationships/customXml" Target="../ink/ink534.xml"/><Relationship Id="rId221" Type="http://schemas.openxmlformats.org/officeDocument/2006/relationships/image" Target="../media/image636.png"/><Relationship Id="rId242" Type="http://schemas.openxmlformats.org/officeDocument/2006/relationships/customXml" Target="../ink/ink647.xml"/><Relationship Id="rId263" Type="http://schemas.openxmlformats.org/officeDocument/2006/relationships/image" Target="../media/image657.png"/><Relationship Id="rId284" Type="http://schemas.openxmlformats.org/officeDocument/2006/relationships/customXml" Target="../ink/ink668.xml"/><Relationship Id="rId319" Type="http://schemas.openxmlformats.org/officeDocument/2006/relationships/image" Target="../media/image685.png"/><Relationship Id="rId470" Type="http://schemas.openxmlformats.org/officeDocument/2006/relationships/customXml" Target="../ink/ink761.xml"/><Relationship Id="rId491" Type="http://schemas.openxmlformats.org/officeDocument/2006/relationships/image" Target="../media/image770.png"/><Relationship Id="rId505" Type="http://schemas.openxmlformats.org/officeDocument/2006/relationships/image" Target="../media/image777.png"/><Relationship Id="rId37" Type="http://schemas.openxmlformats.org/officeDocument/2006/relationships/image" Target="../media/image544.png"/><Relationship Id="rId58" Type="http://schemas.openxmlformats.org/officeDocument/2006/relationships/customXml" Target="../ink/ink555.xml"/><Relationship Id="rId79" Type="http://schemas.openxmlformats.org/officeDocument/2006/relationships/image" Target="../media/image565.png"/><Relationship Id="rId102" Type="http://schemas.openxmlformats.org/officeDocument/2006/relationships/customXml" Target="../ink/ink577.xml"/><Relationship Id="rId123" Type="http://schemas.openxmlformats.org/officeDocument/2006/relationships/image" Target="../media/image587.png"/><Relationship Id="rId144" Type="http://schemas.openxmlformats.org/officeDocument/2006/relationships/customXml" Target="../ink/ink598.xml"/><Relationship Id="rId330" Type="http://schemas.openxmlformats.org/officeDocument/2006/relationships/customXml" Target="../ink/ink691.xml"/><Relationship Id="rId90" Type="http://schemas.openxmlformats.org/officeDocument/2006/relationships/customXml" Target="../ink/ink571.xml"/><Relationship Id="rId165" Type="http://schemas.openxmlformats.org/officeDocument/2006/relationships/image" Target="../media/image608.png"/><Relationship Id="rId186" Type="http://schemas.openxmlformats.org/officeDocument/2006/relationships/customXml" Target="../ink/ink619.xml"/><Relationship Id="rId351" Type="http://schemas.openxmlformats.org/officeDocument/2006/relationships/image" Target="../media/image701.png"/><Relationship Id="rId372" Type="http://schemas.openxmlformats.org/officeDocument/2006/relationships/customXml" Target="../ink/ink712.xml"/><Relationship Id="rId393" Type="http://schemas.openxmlformats.org/officeDocument/2006/relationships/image" Target="../media/image722.png"/><Relationship Id="rId407" Type="http://schemas.openxmlformats.org/officeDocument/2006/relationships/image" Target="../media/image729.png"/><Relationship Id="rId428" Type="http://schemas.openxmlformats.org/officeDocument/2006/relationships/customXml" Target="../ink/ink740.xml"/><Relationship Id="rId449" Type="http://schemas.openxmlformats.org/officeDocument/2006/relationships/image" Target="../media/image750.png"/><Relationship Id="rId211" Type="http://schemas.openxmlformats.org/officeDocument/2006/relationships/image" Target="../media/image631.png"/><Relationship Id="rId232" Type="http://schemas.openxmlformats.org/officeDocument/2006/relationships/customXml" Target="../ink/ink642.xml"/><Relationship Id="rId253" Type="http://schemas.openxmlformats.org/officeDocument/2006/relationships/image" Target="../media/image652.png"/><Relationship Id="rId274" Type="http://schemas.openxmlformats.org/officeDocument/2006/relationships/customXml" Target="../ink/ink663.xml"/><Relationship Id="rId295" Type="http://schemas.openxmlformats.org/officeDocument/2006/relationships/image" Target="../media/image673.png"/><Relationship Id="rId309" Type="http://schemas.openxmlformats.org/officeDocument/2006/relationships/image" Target="../media/image680.png"/><Relationship Id="rId460" Type="http://schemas.openxmlformats.org/officeDocument/2006/relationships/customXml" Target="../ink/ink756.xml"/><Relationship Id="rId481" Type="http://schemas.openxmlformats.org/officeDocument/2006/relationships/image" Target="../media/image765.png"/><Relationship Id="rId27" Type="http://schemas.openxmlformats.org/officeDocument/2006/relationships/image" Target="../media/image539.png"/><Relationship Id="rId48" Type="http://schemas.openxmlformats.org/officeDocument/2006/relationships/customXml" Target="../ink/ink550.xml"/><Relationship Id="rId69" Type="http://schemas.openxmlformats.org/officeDocument/2006/relationships/image" Target="../media/image560.png"/><Relationship Id="rId113" Type="http://schemas.openxmlformats.org/officeDocument/2006/relationships/image" Target="../media/image582.png"/><Relationship Id="rId134" Type="http://schemas.openxmlformats.org/officeDocument/2006/relationships/customXml" Target="../ink/ink593.xml"/><Relationship Id="rId320" Type="http://schemas.openxmlformats.org/officeDocument/2006/relationships/customXml" Target="../ink/ink686.xml"/><Relationship Id="rId80" Type="http://schemas.openxmlformats.org/officeDocument/2006/relationships/customXml" Target="../ink/ink566.xml"/><Relationship Id="rId155" Type="http://schemas.openxmlformats.org/officeDocument/2006/relationships/image" Target="../media/image603.png"/><Relationship Id="rId176" Type="http://schemas.openxmlformats.org/officeDocument/2006/relationships/customXml" Target="../ink/ink614.xml"/><Relationship Id="rId197" Type="http://schemas.openxmlformats.org/officeDocument/2006/relationships/image" Target="../media/image624.png"/><Relationship Id="rId341" Type="http://schemas.openxmlformats.org/officeDocument/2006/relationships/image" Target="../media/image696.png"/><Relationship Id="rId362" Type="http://schemas.openxmlformats.org/officeDocument/2006/relationships/customXml" Target="../ink/ink707.xml"/><Relationship Id="rId383" Type="http://schemas.openxmlformats.org/officeDocument/2006/relationships/image" Target="../media/image717.png"/><Relationship Id="rId418" Type="http://schemas.openxmlformats.org/officeDocument/2006/relationships/customXml" Target="../ink/ink735.xml"/><Relationship Id="rId439" Type="http://schemas.openxmlformats.org/officeDocument/2006/relationships/image" Target="../media/image745.png"/><Relationship Id="rId201" Type="http://schemas.openxmlformats.org/officeDocument/2006/relationships/image" Target="../media/image626.png"/><Relationship Id="rId222" Type="http://schemas.openxmlformats.org/officeDocument/2006/relationships/customXml" Target="../ink/ink637.xml"/><Relationship Id="rId243" Type="http://schemas.openxmlformats.org/officeDocument/2006/relationships/image" Target="../media/image647.png"/><Relationship Id="rId264" Type="http://schemas.openxmlformats.org/officeDocument/2006/relationships/customXml" Target="../ink/ink658.xml"/><Relationship Id="rId285" Type="http://schemas.openxmlformats.org/officeDocument/2006/relationships/image" Target="../media/image668.png"/><Relationship Id="rId450" Type="http://schemas.openxmlformats.org/officeDocument/2006/relationships/customXml" Target="../ink/ink751.xml"/><Relationship Id="rId471" Type="http://schemas.openxmlformats.org/officeDocument/2006/relationships/image" Target="../media/image761.png"/><Relationship Id="rId506" Type="http://schemas.openxmlformats.org/officeDocument/2006/relationships/customXml" Target="../ink/ink779.xml"/><Relationship Id="rId17" Type="http://schemas.openxmlformats.org/officeDocument/2006/relationships/image" Target="../media/image534.png"/><Relationship Id="rId38" Type="http://schemas.openxmlformats.org/officeDocument/2006/relationships/customXml" Target="../ink/ink545.xml"/><Relationship Id="rId59" Type="http://schemas.openxmlformats.org/officeDocument/2006/relationships/image" Target="../media/image555.png"/><Relationship Id="rId103" Type="http://schemas.openxmlformats.org/officeDocument/2006/relationships/image" Target="../media/image577.png"/><Relationship Id="rId124" Type="http://schemas.openxmlformats.org/officeDocument/2006/relationships/customXml" Target="../ink/ink588.xml"/><Relationship Id="rId310" Type="http://schemas.openxmlformats.org/officeDocument/2006/relationships/customXml" Target="../ink/ink681.xml"/><Relationship Id="rId492" Type="http://schemas.openxmlformats.org/officeDocument/2006/relationships/customXml" Target="../ink/ink772.xml"/><Relationship Id="rId70" Type="http://schemas.openxmlformats.org/officeDocument/2006/relationships/customXml" Target="../ink/ink561.xml"/><Relationship Id="rId91" Type="http://schemas.openxmlformats.org/officeDocument/2006/relationships/image" Target="../media/image571.png"/><Relationship Id="rId145" Type="http://schemas.openxmlformats.org/officeDocument/2006/relationships/image" Target="../media/image598.png"/><Relationship Id="rId166" Type="http://schemas.openxmlformats.org/officeDocument/2006/relationships/customXml" Target="../ink/ink609.xml"/><Relationship Id="rId187" Type="http://schemas.openxmlformats.org/officeDocument/2006/relationships/image" Target="../media/image619.png"/><Relationship Id="rId331" Type="http://schemas.openxmlformats.org/officeDocument/2006/relationships/image" Target="../media/image691.png"/><Relationship Id="rId352" Type="http://schemas.openxmlformats.org/officeDocument/2006/relationships/customXml" Target="../ink/ink702.xml"/><Relationship Id="rId373" Type="http://schemas.openxmlformats.org/officeDocument/2006/relationships/image" Target="../media/image712.png"/><Relationship Id="rId394" Type="http://schemas.openxmlformats.org/officeDocument/2006/relationships/customXml" Target="../ink/ink723.xml"/><Relationship Id="rId408" Type="http://schemas.openxmlformats.org/officeDocument/2006/relationships/customXml" Target="../ink/ink730.xml"/><Relationship Id="rId429" Type="http://schemas.openxmlformats.org/officeDocument/2006/relationships/image" Target="../media/image740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632.xml"/><Relationship Id="rId233" Type="http://schemas.openxmlformats.org/officeDocument/2006/relationships/image" Target="../media/image642.png"/><Relationship Id="rId254" Type="http://schemas.openxmlformats.org/officeDocument/2006/relationships/customXml" Target="../ink/ink653.xml"/><Relationship Id="rId440" Type="http://schemas.openxmlformats.org/officeDocument/2006/relationships/customXml" Target="../ink/ink746.xml"/><Relationship Id="rId28" Type="http://schemas.openxmlformats.org/officeDocument/2006/relationships/customXml" Target="../ink/ink540.xml"/><Relationship Id="rId49" Type="http://schemas.openxmlformats.org/officeDocument/2006/relationships/image" Target="../media/image550.png"/><Relationship Id="rId114" Type="http://schemas.openxmlformats.org/officeDocument/2006/relationships/customXml" Target="../ink/ink583.xml"/><Relationship Id="rId275" Type="http://schemas.openxmlformats.org/officeDocument/2006/relationships/image" Target="../media/image663.png"/><Relationship Id="rId296" Type="http://schemas.openxmlformats.org/officeDocument/2006/relationships/customXml" Target="../ink/ink674.xml"/><Relationship Id="rId300" Type="http://schemas.openxmlformats.org/officeDocument/2006/relationships/customXml" Target="../ink/ink676.xml"/><Relationship Id="rId461" Type="http://schemas.openxmlformats.org/officeDocument/2006/relationships/image" Target="../media/image756.png"/><Relationship Id="rId482" Type="http://schemas.openxmlformats.org/officeDocument/2006/relationships/customXml" Target="../ink/ink767.xml"/><Relationship Id="rId60" Type="http://schemas.openxmlformats.org/officeDocument/2006/relationships/customXml" Target="../ink/ink556.xml"/><Relationship Id="rId81" Type="http://schemas.openxmlformats.org/officeDocument/2006/relationships/image" Target="../media/image566.png"/><Relationship Id="rId135" Type="http://schemas.openxmlformats.org/officeDocument/2006/relationships/image" Target="../media/image593.png"/><Relationship Id="rId156" Type="http://schemas.openxmlformats.org/officeDocument/2006/relationships/customXml" Target="../ink/ink604.xml"/><Relationship Id="rId177" Type="http://schemas.openxmlformats.org/officeDocument/2006/relationships/image" Target="../media/image614.png"/><Relationship Id="rId198" Type="http://schemas.openxmlformats.org/officeDocument/2006/relationships/customXml" Target="../ink/ink625.xml"/><Relationship Id="rId321" Type="http://schemas.openxmlformats.org/officeDocument/2006/relationships/image" Target="../media/image686.png"/><Relationship Id="rId342" Type="http://schemas.openxmlformats.org/officeDocument/2006/relationships/customXml" Target="../ink/ink697.xml"/><Relationship Id="rId363" Type="http://schemas.openxmlformats.org/officeDocument/2006/relationships/image" Target="../media/image707.png"/><Relationship Id="rId384" Type="http://schemas.openxmlformats.org/officeDocument/2006/relationships/customXml" Target="../ink/ink718.xml"/><Relationship Id="rId419" Type="http://schemas.openxmlformats.org/officeDocument/2006/relationships/image" Target="../media/image735.png"/><Relationship Id="rId202" Type="http://schemas.openxmlformats.org/officeDocument/2006/relationships/customXml" Target="../ink/ink627.xml"/><Relationship Id="rId223" Type="http://schemas.openxmlformats.org/officeDocument/2006/relationships/image" Target="../media/image637.png"/><Relationship Id="rId244" Type="http://schemas.openxmlformats.org/officeDocument/2006/relationships/customXml" Target="../ink/ink648.xml"/><Relationship Id="rId430" Type="http://schemas.openxmlformats.org/officeDocument/2006/relationships/customXml" Target="../ink/ink741.xml"/><Relationship Id="rId18" Type="http://schemas.openxmlformats.org/officeDocument/2006/relationships/customXml" Target="../ink/ink535.xml"/><Relationship Id="rId39" Type="http://schemas.openxmlformats.org/officeDocument/2006/relationships/image" Target="../media/image545.png"/><Relationship Id="rId265" Type="http://schemas.openxmlformats.org/officeDocument/2006/relationships/image" Target="../media/image658.png"/><Relationship Id="rId286" Type="http://schemas.openxmlformats.org/officeDocument/2006/relationships/customXml" Target="../ink/ink669.xml"/><Relationship Id="rId451" Type="http://schemas.openxmlformats.org/officeDocument/2006/relationships/image" Target="../media/image751.png"/><Relationship Id="rId472" Type="http://schemas.openxmlformats.org/officeDocument/2006/relationships/customXml" Target="../ink/ink762.xml"/><Relationship Id="rId493" Type="http://schemas.openxmlformats.org/officeDocument/2006/relationships/image" Target="../media/image771.png"/><Relationship Id="rId507" Type="http://schemas.openxmlformats.org/officeDocument/2006/relationships/image" Target="../media/image778.png"/><Relationship Id="rId50" Type="http://schemas.openxmlformats.org/officeDocument/2006/relationships/customXml" Target="../ink/ink551.xml"/><Relationship Id="rId104" Type="http://schemas.openxmlformats.org/officeDocument/2006/relationships/customXml" Target="../ink/ink578.xml"/><Relationship Id="rId125" Type="http://schemas.openxmlformats.org/officeDocument/2006/relationships/image" Target="../media/image588.png"/><Relationship Id="rId146" Type="http://schemas.openxmlformats.org/officeDocument/2006/relationships/customXml" Target="../ink/ink599.xml"/><Relationship Id="rId167" Type="http://schemas.openxmlformats.org/officeDocument/2006/relationships/image" Target="../media/image609.png"/><Relationship Id="rId188" Type="http://schemas.openxmlformats.org/officeDocument/2006/relationships/customXml" Target="../ink/ink620.xml"/><Relationship Id="rId311" Type="http://schemas.openxmlformats.org/officeDocument/2006/relationships/image" Target="../media/image681.png"/><Relationship Id="rId332" Type="http://schemas.openxmlformats.org/officeDocument/2006/relationships/customXml" Target="../ink/ink692.xml"/><Relationship Id="rId353" Type="http://schemas.openxmlformats.org/officeDocument/2006/relationships/image" Target="../media/image702.png"/><Relationship Id="rId374" Type="http://schemas.openxmlformats.org/officeDocument/2006/relationships/customXml" Target="../ink/ink713.xml"/><Relationship Id="rId395" Type="http://schemas.openxmlformats.org/officeDocument/2006/relationships/image" Target="../media/image723.png"/><Relationship Id="rId409" Type="http://schemas.openxmlformats.org/officeDocument/2006/relationships/image" Target="../media/image730.png"/><Relationship Id="rId71" Type="http://schemas.openxmlformats.org/officeDocument/2006/relationships/image" Target="../media/image561.png"/><Relationship Id="rId92" Type="http://schemas.openxmlformats.org/officeDocument/2006/relationships/customXml" Target="../ink/ink572.xml"/><Relationship Id="rId213" Type="http://schemas.openxmlformats.org/officeDocument/2006/relationships/image" Target="../media/image632.png"/><Relationship Id="rId234" Type="http://schemas.openxmlformats.org/officeDocument/2006/relationships/customXml" Target="../ink/ink643.xml"/><Relationship Id="rId420" Type="http://schemas.openxmlformats.org/officeDocument/2006/relationships/customXml" Target="../ink/ink736.xml"/><Relationship Id="rId2" Type="http://schemas.openxmlformats.org/officeDocument/2006/relationships/customXml" Target="../ink/ink527.xml"/><Relationship Id="rId29" Type="http://schemas.openxmlformats.org/officeDocument/2006/relationships/image" Target="../media/image540.png"/><Relationship Id="rId255" Type="http://schemas.openxmlformats.org/officeDocument/2006/relationships/image" Target="../media/image653.png"/><Relationship Id="rId276" Type="http://schemas.openxmlformats.org/officeDocument/2006/relationships/customXml" Target="../ink/ink664.xml"/><Relationship Id="rId297" Type="http://schemas.openxmlformats.org/officeDocument/2006/relationships/image" Target="../media/image674.png"/><Relationship Id="rId441" Type="http://schemas.openxmlformats.org/officeDocument/2006/relationships/image" Target="../media/image746.png"/><Relationship Id="rId462" Type="http://schemas.openxmlformats.org/officeDocument/2006/relationships/customXml" Target="../ink/ink757.xml"/><Relationship Id="rId483" Type="http://schemas.openxmlformats.org/officeDocument/2006/relationships/image" Target="../media/image766.png"/><Relationship Id="rId40" Type="http://schemas.openxmlformats.org/officeDocument/2006/relationships/customXml" Target="../ink/ink546.xml"/><Relationship Id="rId115" Type="http://schemas.openxmlformats.org/officeDocument/2006/relationships/image" Target="../media/image583.png"/><Relationship Id="rId136" Type="http://schemas.openxmlformats.org/officeDocument/2006/relationships/customXml" Target="../ink/ink594.xml"/><Relationship Id="rId157" Type="http://schemas.openxmlformats.org/officeDocument/2006/relationships/image" Target="../media/image604.png"/><Relationship Id="rId178" Type="http://schemas.openxmlformats.org/officeDocument/2006/relationships/customXml" Target="../ink/ink615.xml"/><Relationship Id="rId301" Type="http://schemas.openxmlformats.org/officeDocument/2006/relationships/image" Target="../media/image676.png"/><Relationship Id="rId322" Type="http://schemas.openxmlformats.org/officeDocument/2006/relationships/customXml" Target="../ink/ink687.xml"/><Relationship Id="rId343" Type="http://schemas.openxmlformats.org/officeDocument/2006/relationships/image" Target="../media/image697.png"/><Relationship Id="rId364" Type="http://schemas.openxmlformats.org/officeDocument/2006/relationships/customXml" Target="../ink/ink708.xml"/><Relationship Id="rId61" Type="http://schemas.openxmlformats.org/officeDocument/2006/relationships/image" Target="../media/image556.png"/><Relationship Id="rId82" Type="http://schemas.openxmlformats.org/officeDocument/2006/relationships/customXml" Target="../ink/ink567.xml"/><Relationship Id="rId199" Type="http://schemas.openxmlformats.org/officeDocument/2006/relationships/image" Target="../media/image625.png"/><Relationship Id="rId203" Type="http://schemas.openxmlformats.org/officeDocument/2006/relationships/image" Target="../media/image627.png"/><Relationship Id="rId385" Type="http://schemas.openxmlformats.org/officeDocument/2006/relationships/image" Target="../media/image718.png"/><Relationship Id="rId19" Type="http://schemas.openxmlformats.org/officeDocument/2006/relationships/image" Target="../media/image535.png"/><Relationship Id="rId224" Type="http://schemas.openxmlformats.org/officeDocument/2006/relationships/customXml" Target="../ink/ink638.xml"/><Relationship Id="rId245" Type="http://schemas.openxmlformats.org/officeDocument/2006/relationships/image" Target="../media/image648.png"/><Relationship Id="rId266" Type="http://schemas.openxmlformats.org/officeDocument/2006/relationships/customXml" Target="../ink/ink659.xml"/><Relationship Id="rId287" Type="http://schemas.openxmlformats.org/officeDocument/2006/relationships/image" Target="../media/image669.png"/><Relationship Id="rId410" Type="http://schemas.openxmlformats.org/officeDocument/2006/relationships/customXml" Target="../ink/ink731.xml"/><Relationship Id="rId431" Type="http://schemas.openxmlformats.org/officeDocument/2006/relationships/image" Target="../media/image741.png"/><Relationship Id="rId452" Type="http://schemas.openxmlformats.org/officeDocument/2006/relationships/customXml" Target="../ink/ink752.xml"/><Relationship Id="rId473" Type="http://schemas.openxmlformats.org/officeDocument/2006/relationships/image" Target="../media/image762.png"/><Relationship Id="rId494" Type="http://schemas.openxmlformats.org/officeDocument/2006/relationships/customXml" Target="../ink/ink773.xml"/><Relationship Id="rId508" Type="http://schemas.openxmlformats.org/officeDocument/2006/relationships/customXml" Target="../ink/ink780.xml"/><Relationship Id="rId30" Type="http://schemas.openxmlformats.org/officeDocument/2006/relationships/customXml" Target="../ink/ink541.xml"/><Relationship Id="rId105" Type="http://schemas.openxmlformats.org/officeDocument/2006/relationships/image" Target="../media/image578.png"/><Relationship Id="rId126" Type="http://schemas.openxmlformats.org/officeDocument/2006/relationships/customXml" Target="../ink/ink589.xml"/><Relationship Id="rId147" Type="http://schemas.openxmlformats.org/officeDocument/2006/relationships/image" Target="../media/image599.png"/><Relationship Id="rId168" Type="http://schemas.openxmlformats.org/officeDocument/2006/relationships/customXml" Target="../ink/ink610.xml"/><Relationship Id="rId312" Type="http://schemas.openxmlformats.org/officeDocument/2006/relationships/customXml" Target="../ink/ink682.xml"/><Relationship Id="rId333" Type="http://schemas.openxmlformats.org/officeDocument/2006/relationships/image" Target="../media/image692.png"/><Relationship Id="rId354" Type="http://schemas.openxmlformats.org/officeDocument/2006/relationships/customXml" Target="../ink/ink703.xml"/><Relationship Id="rId51" Type="http://schemas.openxmlformats.org/officeDocument/2006/relationships/image" Target="../media/image551.png"/><Relationship Id="rId72" Type="http://schemas.openxmlformats.org/officeDocument/2006/relationships/customXml" Target="../ink/ink562.xml"/><Relationship Id="rId93" Type="http://schemas.openxmlformats.org/officeDocument/2006/relationships/image" Target="../media/image572.png"/><Relationship Id="rId189" Type="http://schemas.openxmlformats.org/officeDocument/2006/relationships/image" Target="../media/image620.png"/><Relationship Id="rId375" Type="http://schemas.openxmlformats.org/officeDocument/2006/relationships/image" Target="../media/image713.png"/><Relationship Id="rId396" Type="http://schemas.openxmlformats.org/officeDocument/2006/relationships/customXml" Target="../ink/ink724.xml"/><Relationship Id="rId3" Type="http://schemas.openxmlformats.org/officeDocument/2006/relationships/image" Target="../media/image527.png"/><Relationship Id="rId214" Type="http://schemas.openxmlformats.org/officeDocument/2006/relationships/customXml" Target="../ink/ink633.xml"/><Relationship Id="rId235" Type="http://schemas.openxmlformats.org/officeDocument/2006/relationships/image" Target="../media/image643.png"/><Relationship Id="rId256" Type="http://schemas.openxmlformats.org/officeDocument/2006/relationships/customXml" Target="../ink/ink654.xml"/><Relationship Id="rId277" Type="http://schemas.openxmlformats.org/officeDocument/2006/relationships/image" Target="../media/image664.png"/><Relationship Id="rId298" Type="http://schemas.openxmlformats.org/officeDocument/2006/relationships/customXml" Target="../ink/ink675.xml"/><Relationship Id="rId400" Type="http://schemas.openxmlformats.org/officeDocument/2006/relationships/customXml" Target="../ink/ink726.xml"/><Relationship Id="rId421" Type="http://schemas.openxmlformats.org/officeDocument/2006/relationships/image" Target="../media/image736.png"/><Relationship Id="rId442" Type="http://schemas.openxmlformats.org/officeDocument/2006/relationships/customXml" Target="../ink/ink747.xml"/><Relationship Id="rId463" Type="http://schemas.openxmlformats.org/officeDocument/2006/relationships/image" Target="../media/image757.png"/><Relationship Id="rId484" Type="http://schemas.openxmlformats.org/officeDocument/2006/relationships/customXml" Target="../ink/ink768.xml"/><Relationship Id="rId116" Type="http://schemas.openxmlformats.org/officeDocument/2006/relationships/customXml" Target="../ink/ink584.xml"/><Relationship Id="rId137" Type="http://schemas.openxmlformats.org/officeDocument/2006/relationships/image" Target="../media/image594.png"/><Relationship Id="rId158" Type="http://schemas.openxmlformats.org/officeDocument/2006/relationships/customXml" Target="../ink/ink605.xml"/><Relationship Id="rId302" Type="http://schemas.openxmlformats.org/officeDocument/2006/relationships/customXml" Target="../ink/ink677.xml"/><Relationship Id="rId323" Type="http://schemas.openxmlformats.org/officeDocument/2006/relationships/image" Target="../media/image687.png"/><Relationship Id="rId344" Type="http://schemas.openxmlformats.org/officeDocument/2006/relationships/customXml" Target="../ink/ink698.xml"/><Relationship Id="rId20" Type="http://schemas.openxmlformats.org/officeDocument/2006/relationships/customXml" Target="../ink/ink536.xml"/><Relationship Id="rId41" Type="http://schemas.openxmlformats.org/officeDocument/2006/relationships/image" Target="../media/image546.png"/><Relationship Id="rId62" Type="http://schemas.openxmlformats.org/officeDocument/2006/relationships/customXml" Target="../ink/ink557.xml"/><Relationship Id="rId83" Type="http://schemas.openxmlformats.org/officeDocument/2006/relationships/image" Target="../media/image567.png"/><Relationship Id="rId179" Type="http://schemas.openxmlformats.org/officeDocument/2006/relationships/image" Target="../media/image615.png"/><Relationship Id="rId365" Type="http://schemas.openxmlformats.org/officeDocument/2006/relationships/image" Target="../media/image708.png"/><Relationship Id="rId386" Type="http://schemas.openxmlformats.org/officeDocument/2006/relationships/customXml" Target="../ink/ink719.xml"/><Relationship Id="rId190" Type="http://schemas.openxmlformats.org/officeDocument/2006/relationships/customXml" Target="../ink/ink621.xml"/><Relationship Id="rId204" Type="http://schemas.openxmlformats.org/officeDocument/2006/relationships/customXml" Target="../ink/ink628.xml"/><Relationship Id="rId225" Type="http://schemas.openxmlformats.org/officeDocument/2006/relationships/image" Target="../media/image638.png"/><Relationship Id="rId246" Type="http://schemas.openxmlformats.org/officeDocument/2006/relationships/customXml" Target="../ink/ink649.xml"/><Relationship Id="rId267" Type="http://schemas.openxmlformats.org/officeDocument/2006/relationships/image" Target="../media/image659.png"/><Relationship Id="rId288" Type="http://schemas.openxmlformats.org/officeDocument/2006/relationships/customXml" Target="../ink/ink670.xml"/><Relationship Id="rId411" Type="http://schemas.openxmlformats.org/officeDocument/2006/relationships/image" Target="../media/image731.png"/><Relationship Id="rId432" Type="http://schemas.openxmlformats.org/officeDocument/2006/relationships/customXml" Target="../ink/ink742.xml"/><Relationship Id="rId453" Type="http://schemas.openxmlformats.org/officeDocument/2006/relationships/image" Target="../media/image752.png"/><Relationship Id="rId474" Type="http://schemas.openxmlformats.org/officeDocument/2006/relationships/customXml" Target="../ink/ink763.xml"/><Relationship Id="rId509" Type="http://schemas.openxmlformats.org/officeDocument/2006/relationships/image" Target="../media/image779.png"/><Relationship Id="rId106" Type="http://schemas.openxmlformats.org/officeDocument/2006/relationships/customXml" Target="../ink/ink579.xml"/><Relationship Id="rId127" Type="http://schemas.openxmlformats.org/officeDocument/2006/relationships/image" Target="../media/image589.png"/><Relationship Id="rId313" Type="http://schemas.openxmlformats.org/officeDocument/2006/relationships/image" Target="../media/image682.png"/><Relationship Id="rId495" Type="http://schemas.openxmlformats.org/officeDocument/2006/relationships/image" Target="../media/image772.png"/><Relationship Id="rId10" Type="http://schemas.openxmlformats.org/officeDocument/2006/relationships/customXml" Target="../ink/ink531.xml"/><Relationship Id="rId31" Type="http://schemas.openxmlformats.org/officeDocument/2006/relationships/image" Target="../media/image541.png"/><Relationship Id="rId52" Type="http://schemas.openxmlformats.org/officeDocument/2006/relationships/customXml" Target="../ink/ink552.xml"/><Relationship Id="rId73" Type="http://schemas.openxmlformats.org/officeDocument/2006/relationships/image" Target="../media/image562.png"/><Relationship Id="rId94" Type="http://schemas.openxmlformats.org/officeDocument/2006/relationships/customXml" Target="../ink/ink573.xml"/><Relationship Id="rId148" Type="http://schemas.openxmlformats.org/officeDocument/2006/relationships/customXml" Target="../ink/ink600.xml"/><Relationship Id="rId169" Type="http://schemas.openxmlformats.org/officeDocument/2006/relationships/image" Target="../media/image610.png"/><Relationship Id="rId334" Type="http://schemas.openxmlformats.org/officeDocument/2006/relationships/customXml" Target="../ink/ink693.xml"/><Relationship Id="rId355" Type="http://schemas.openxmlformats.org/officeDocument/2006/relationships/image" Target="../media/image703.png"/><Relationship Id="rId376" Type="http://schemas.openxmlformats.org/officeDocument/2006/relationships/customXml" Target="../ink/ink714.xml"/><Relationship Id="rId397" Type="http://schemas.openxmlformats.org/officeDocument/2006/relationships/image" Target="../media/image724.png"/><Relationship Id="rId4" Type="http://schemas.openxmlformats.org/officeDocument/2006/relationships/customXml" Target="../ink/ink528.xml"/><Relationship Id="rId180" Type="http://schemas.openxmlformats.org/officeDocument/2006/relationships/customXml" Target="../ink/ink616.xml"/><Relationship Id="rId215" Type="http://schemas.openxmlformats.org/officeDocument/2006/relationships/image" Target="../media/image633.png"/><Relationship Id="rId236" Type="http://schemas.openxmlformats.org/officeDocument/2006/relationships/customXml" Target="../ink/ink644.xml"/><Relationship Id="rId257" Type="http://schemas.openxmlformats.org/officeDocument/2006/relationships/image" Target="../media/image654.png"/><Relationship Id="rId278" Type="http://schemas.openxmlformats.org/officeDocument/2006/relationships/customXml" Target="../ink/ink665.xml"/><Relationship Id="rId401" Type="http://schemas.openxmlformats.org/officeDocument/2006/relationships/image" Target="../media/image726.png"/><Relationship Id="rId422" Type="http://schemas.openxmlformats.org/officeDocument/2006/relationships/customXml" Target="../ink/ink737.xml"/><Relationship Id="rId443" Type="http://schemas.openxmlformats.org/officeDocument/2006/relationships/image" Target="../media/image747.png"/><Relationship Id="rId464" Type="http://schemas.openxmlformats.org/officeDocument/2006/relationships/customXml" Target="../ink/ink758.xml"/><Relationship Id="rId303" Type="http://schemas.openxmlformats.org/officeDocument/2006/relationships/image" Target="../media/image677.png"/><Relationship Id="rId485" Type="http://schemas.openxmlformats.org/officeDocument/2006/relationships/image" Target="../media/image767.png"/><Relationship Id="rId42" Type="http://schemas.openxmlformats.org/officeDocument/2006/relationships/customXml" Target="../ink/ink547.xml"/><Relationship Id="rId84" Type="http://schemas.openxmlformats.org/officeDocument/2006/relationships/customXml" Target="../ink/ink568.xml"/><Relationship Id="rId138" Type="http://schemas.openxmlformats.org/officeDocument/2006/relationships/customXml" Target="../ink/ink595.xml"/><Relationship Id="rId345" Type="http://schemas.openxmlformats.org/officeDocument/2006/relationships/image" Target="../media/image698.png"/><Relationship Id="rId387" Type="http://schemas.openxmlformats.org/officeDocument/2006/relationships/image" Target="../media/image719.png"/><Relationship Id="rId510" Type="http://schemas.openxmlformats.org/officeDocument/2006/relationships/customXml" Target="../ink/ink781.xml"/><Relationship Id="rId191" Type="http://schemas.openxmlformats.org/officeDocument/2006/relationships/image" Target="../media/image621.png"/><Relationship Id="rId205" Type="http://schemas.openxmlformats.org/officeDocument/2006/relationships/image" Target="../media/image628.png"/><Relationship Id="rId247" Type="http://schemas.openxmlformats.org/officeDocument/2006/relationships/image" Target="../media/image649.png"/><Relationship Id="rId412" Type="http://schemas.openxmlformats.org/officeDocument/2006/relationships/customXml" Target="../ink/ink732.xml"/><Relationship Id="rId107" Type="http://schemas.openxmlformats.org/officeDocument/2006/relationships/image" Target="../media/image579.png"/><Relationship Id="rId289" Type="http://schemas.openxmlformats.org/officeDocument/2006/relationships/image" Target="../media/image670.png"/><Relationship Id="rId454" Type="http://schemas.openxmlformats.org/officeDocument/2006/relationships/customXml" Target="../ink/ink753.xml"/><Relationship Id="rId496" Type="http://schemas.openxmlformats.org/officeDocument/2006/relationships/customXml" Target="../ink/ink774.xml"/><Relationship Id="rId11" Type="http://schemas.openxmlformats.org/officeDocument/2006/relationships/image" Target="../media/image531.png"/><Relationship Id="rId53" Type="http://schemas.openxmlformats.org/officeDocument/2006/relationships/image" Target="../media/image552.png"/><Relationship Id="rId149" Type="http://schemas.openxmlformats.org/officeDocument/2006/relationships/image" Target="../media/image600.png"/><Relationship Id="rId314" Type="http://schemas.openxmlformats.org/officeDocument/2006/relationships/customXml" Target="../ink/ink683.xml"/><Relationship Id="rId356" Type="http://schemas.openxmlformats.org/officeDocument/2006/relationships/customXml" Target="../ink/ink704.xml"/><Relationship Id="rId398" Type="http://schemas.openxmlformats.org/officeDocument/2006/relationships/customXml" Target="../ink/ink725.xml"/><Relationship Id="rId95" Type="http://schemas.openxmlformats.org/officeDocument/2006/relationships/image" Target="../media/image573.png"/><Relationship Id="rId160" Type="http://schemas.openxmlformats.org/officeDocument/2006/relationships/customXml" Target="../ink/ink606.xml"/><Relationship Id="rId216" Type="http://schemas.openxmlformats.org/officeDocument/2006/relationships/customXml" Target="../ink/ink634.xml"/><Relationship Id="rId423" Type="http://schemas.openxmlformats.org/officeDocument/2006/relationships/image" Target="../media/image737.png"/><Relationship Id="rId258" Type="http://schemas.openxmlformats.org/officeDocument/2006/relationships/customXml" Target="../ink/ink655.xml"/><Relationship Id="rId465" Type="http://schemas.openxmlformats.org/officeDocument/2006/relationships/image" Target="../media/image758.png"/><Relationship Id="rId22" Type="http://schemas.openxmlformats.org/officeDocument/2006/relationships/customXml" Target="../ink/ink537.xml"/><Relationship Id="rId64" Type="http://schemas.openxmlformats.org/officeDocument/2006/relationships/customXml" Target="../ink/ink558.xml"/><Relationship Id="rId118" Type="http://schemas.openxmlformats.org/officeDocument/2006/relationships/customXml" Target="../ink/ink585.xml"/><Relationship Id="rId325" Type="http://schemas.openxmlformats.org/officeDocument/2006/relationships/image" Target="../media/image688.png"/><Relationship Id="rId367" Type="http://schemas.openxmlformats.org/officeDocument/2006/relationships/image" Target="../media/image709.png"/><Relationship Id="rId171" Type="http://schemas.openxmlformats.org/officeDocument/2006/relationships/image" Target="../media/image611.png"/><Relationship Id="rId227" Type="http://schemas.openxmlformats.org/officeDocument/2006/relationships/image" Target="../media/image639.png"/><Relationship Id="rId269" Type="http://schemas.openxmlformats.org/officeDocument/2006/relationships/image" Target="../media/image660.png"/><Relationship Id="rId434" Type="http://schemas.openxmlformats.org/officeDocument/2006/relationships/customXml" Target="../ink/ink743.xml"/><Relationship Id="rId476" Type="http://schemas.openxmlformats.org/officeDocument/2006/relationships/customXml" Target="../ink/ink764.xml"/><Relationship Id="rId33" Type="http://schemas.openxmlformats.org/officeDocument/2006/relationships/image" Target="../media/image542.png"/><Relationship Id="rId129" Type="http://schemas.openxmlformats.org/officeDocument/2006/relationships/image" Target="../media/image590.png"/><Relationship Id="rId280" Type="http://schemas.openxmlformats.org/officeDocument/2006/relationships/customXml" Target="../ink/ink666.xml"/><Relationship Id="rId336" Type="http://schemas.openxmlformats.org/officeDocument/2006/relationships/customXml" Target="../ink/ink694.xml"/><Relationship Id="rId501" Type="http://schemas.openxmlformats.org/officeDocument/2006/relationships/image" Target="../media/image775.png"/><Relationship Id="rId75" Type="http://schemas.openxmlformats.org/officeDocument/2006/relationships/image" Target="../media/image563.png"/><Relationship Id="rId140" Type="http://schemas.openxmlformats.org/officeDocument/2006/relationships/customXml" Target="../ink/ink596.xml"/><Relationship Id="rId182" Type="http://schemas.openxmlformats.org/officeDocument/2006/relationships/customXml" Target="../ink/ink617.xml"/><Relationship Id="rId378" Type="http://schemas.openxmlformats.org/officeDocument/2006/relationships/customXml" Target="../ink/ink715.xml"/><Relationship Id="rId403" Type="http://schemas.openxmlformats.org/officeDocument/2006/relationships/image" Target="../media/image727.png"/><Relationship Id="rId6" Type="http://schemas.openxmlformats.org/officeDocument/2006/relationships/customXml" Target="../ink/ink529.xml"/><Relationship Id="rId238" Type="http://schemas.openxmlformats.org/officeDocument/2006/relationships/customXml" Target="../ink/ink645.xml"/><Relationship Id="rId445" Type="http://schemas.openxmlformats.org/officeDocument/2006/relationships/image" Target="../media/image748.png"/><Relationship Id="rId487" Type="http://schemas.openxmlformats.org/officeDocument/2006/relationships/image" Target="../media/image768.png"/><Relationship Id="rId291" Type="http://schemas.openxmlformats.org/officeDocument/2006/relationships/image" Target="../media/image671.png"/><Relationship Id="rId305" Type="http://schemas.openxmlformats.org/officeDocument/2006/relationships/image" Target="../media/image678.png"/><Relationship Id="rId347" Type="http://schemas.openxmlformats.org/officeDocument/2006/relationships/image" Target="../media/image699.png"/><Relationship Id="rId512" Type="http://schemas.openxmlformats.org/officeDocument/2006/relationships/customXml" Target="../ink/ink782.xml"/><Relationship Id="rId44" Type="http://schemas.openxmlformats.org/officeDocument/2006/relationships/customXml" Target="../ink/ink548.xml"/><Relationship Id="rId86" Type="http://schemas.openxmlformats.org/officeDocument/2006/relationships/customXml" Target="../ink/ink569.xml"/><Relationship Id="rId151" Type="http://schemas.openxmlformats.org/officeDocument/2006/relationships/image" Target="../media/image601.png"/><Relationship Id="rId389" Type="http://schemas.openxmlformats.org/officeDocument/2006/relationships/image" Target="../media/image720.png"/><Relationship Id="rId193" Type="http://schemas.openxmlformats.org/officeDocument/2006/relationships/image" Target="../media/image622.png"/><Relationship Id="rId207" Type="http://schemas.openxmlformats.org/officeDocument/2006/relationships/image" Target="../media/image629.png"/><Relationship Id="rId249" Type="http://schemas.openxmlformats.org/officeDocument/2006/relationships/image" Target="../media/image650.png"/><Relationship Id="rId414" Type="http://schemas.openxmlformats.org/officeDocument/2006/relationships/customXml" Target="../ink/ink733.xml"/><Relationship Id="rId456" Type="http://schemas.openxmlformats.org/officeDocument/2006/relationships/customXml" Target="../ink/ink754.xml"/><Relationship Id="rId498" Type="http://schemas.openxmlformats.org/officeDocument/2006/relationships/customXml" Target="../ink/ink775.xml"/><Relationship Id="rId13" Type="http://schemas.openxmlformats.org/officeDocument/2006/relationships/image" Target="../media/image532.png"/><Relationship Id="rId109" Type="http://schemas.openxmlformats.org/officeDocument/2006/relationships/image" Target="../media/image580.png"/><Relationship Id="rId260" Type="http://schemas.openxmlformats.org/officeDocument/2006/relationships/customXml" Target="../ink/ink656.xml"/><Relationship Id="rId316" Type="http://schemas.openxmlformats.org/officeDocument/2006/relationships/customXml" Target="../ink/ink684.xml"/><Relationship Id="rId55" Type="http://schemas.openxmlformats.org/officeDocument/2006/relationships/image" Target="../media/image553.png"/><Relationship Id="rId97" Type="http://schemas.openxmlformats.org/officeDocument/2006/relationships/image" Target="../media/image574.png"/><Relationship Id="rId120" Type="http://schemas.openxmlformats.org/officeDocument/2006/relationships/customXml" Target="../ink/ink586.xml"/><Relationship Id="rId358" Type="http://schemas.openxmlformats.org/officeDocument/2006/relationships/customXml" Target="../ink/ink705.xml"/><Relationship Id="rId162" Type="http://schemas.openxmlformats.org/officeDocument/2006/relationships/customXml" Target="../ink/ink607.xml"/><Relationship Id="rId218" Type="http://schemas.openxmlformats.org/officeDocument/2006/relationships/customXml" Target="../ink/ink635.xml"/><Relationship Id="rId425" Type="http://schemas.openxmlformats.org/officeDocument/2006/relationships/image" Target="../media/image738.png"/><Relationship Id="rId467" Type="http://schemas.openxmlformats.org/officeDocument/2006/relationships/image" Target="../media/image759.png"/><Relationship Id="rId271" Type="http://schemas.openxmlformats.org/officeDocument/2006/relationships/image" Target="../media/image661.png"/><Relationship Id="rId24" Type="http://schemas.openxmlformats.org/officeDocument/2006/relationships/customXml" Target="../ink/ink538.xml"/><Relationship Id="rId66" Type="http://schemas.openxmlformats.org/officeDocument/2006/relationships/customXml" Target="../ink/ink559.xml"/><Relationship Id="rId131" Type="http://schemas.openxmlformats.org/officeDocument/2006/relationships/image" Target="../media/image591.png"/><Relationship Id="rId327" Type="http://schemas.openxmlformats.org/officeDocument/2006/relationships/image" Target="../media/image689.png"/><Relationship Id="rId369" Type="http://schemas.openxmlformats.org/officeDocument/2006/relationships/image" Target="../media/image710.png"/><Relationship Id="rId173" Type="http://schemas.openxmlformats.org/officeDocument/2006/relationships/image" Target="../media/image612.png"/><Relationship Id="rId229" Type="http://schemas.openxmlformats.org/officeDocument/2006/relationships/image" Target="../media/image640.png"/><Relationship Id="rId380" Type="http://schemas.openxmlformats.org/officeDocument/2006/relationships/customXml" Target="../ink/ink716.xml"/><Relationship Id="rId436" Type="http://schemas.openxmlformats.org/officeDocument/2006/relationships/customXml" Target="../ink/ink744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840.png"/><Relationship Id="rId299" Type="http://schemas.openxmlformats.org/officeDocument/2006/relationships/image" Target="../media/image931.png"/><Relationship Id="rId303" Type="http://schemas.openxmlformats.org/officeDocument/2006/relationships/image" Target="../media/image933.png"/><Relationship Id="rId21" Type="http://schemas.openxmlformats.org/officeDocument/2006/relationships/image" Target="../media/image792.png"/><Relationship Id="rId42" Type="http://schemas.openxmlformats.org/officeDocument/2006/relationships/customXml" Target="../ink/ink804.xml"/><Relationship Id="rId63" Type="http://schemas.openxmlformats.org/officeDocument/2006/relationships/image" Target="../media/image813.png"/><Relationship Id="rId84" Type="http://schemas.openxmlformats.org/officeDocument/2006/relationships/customXml" Target="../ink/ink825.xml"/><Relationship Id="rId138" Type="http://schemas.openxmlformats.org/officeDocument/2006/relationships/customXml" Target="../ink/ink852.xml"/><Relationship Id="rId159" Type="http://schemas.openxmlformats.org/officeDocument/2006/relationships/image" Target="../media/image861.png"/><Relationship Id="rId324" Type="http://schemas.openxmlformats.org/officeDocument/2006/relationships/customXml" Target="../ink/ink945.xml"/><Relationship Id="rId345" Type="http://schemas.openxmlformats.org/officeDocument/2006/relationships/image" Target="../media/image954.png"/><Relationship Id="rId170" Type="http://schemas.openxmlformats.org/officeDocument/2006/relationships/customXml" Target="../ink/ink868.xml"/><Relationship Id="rId191" Type="http://schemas.openxmlformats.org/officeDocument/2006/relationships/image" Target="../media/image877.png"/><Relationship Id="rId205" Type="http://schemas.openxmlformats.org/officeDocument/2006/relationships/image" Target="../media/image884.png"/><Relationship Id="rId226" Type="http://schemas.openxmlformats.org/officeDocument/2006/relationships/customXml" Target="../ink/ink896.xml"/><Relationship Id="rId247" Type="http://schemas.openxmlformats.org/officeDocument/2006/relationships/image" Target="../media/image905.png"/><Relationship Id="rId107" Type="http://schemas.openxmlformats.org/officeDocument/2006/relationships/image" Target="../media/image835.png"/><Relationship Id="rId268" Type="http://schemas.openxmlformats.org/officeDocument/2006/relationships/customXml" Target="../ink/ink917.xml"/><Relationship Id="rId289" Type="http://schemas.openxmlformats.org/officeDocument/2006/relationships/image" Target="../media/image926.png"/><Relationship Id="rId11" Type="http://schemas.openxmlformats.org/officeDocument/2006/relationships/image" Target="../media/image787.png"/><Relationship Id="rId32" Type="http://schemas.openxmlformats.org/officeDocument/2006/relationships/customXml" Target="../ink/ink799.xml"/><Relationship Id="rId53" Type="http://schemas.openxmlformats.org/officeDocument/2006/relationships/image" Target="../media/image808.png"/><Relationship Id="rId74" Type="http://schemas.openxmlformats.org/officeDocument/2006/relationships/customXml" Target="../ink/ink820.xml"/><Relationship Id="rId128" Type="http://schemas.openxmlformats.org/officeDocument/2006/relationships/customXml" Target="../ink/ink847.xml"/><Relationship Id="rId149" Type="http://schemas.openxmlformats.org/officeDocument/2006/relationships/image" Target="../media/image856.png"/><Relationship Id="rId314" Type="http://schemas.openxmlformats.org/officeDocument/2006/relationships/customXml" Target="../ink/ink940.xml"/><Relationship Id="rId335" Type="http://schemas.openxmlformats.org/officeDocument/2006/relationships/image" Target="../media/image949.png"/><Relationship Id="rId356" Type="http://schemas.openxmlformats.org/officeDocument/2006/relationships/customXml" Target="../ink/ink961.xml"/><Relationship Id="rId5" Type="http://schemas.openxmlformats.org/officeDocument/2006/relationships/image" Target="../media/image784.png"/><Relationship Id="rId95" Type="http://schemas.openxmlformats.org/officeDocument/2006/relationships/image" Target="../media/image829.png"/><Relationship Id="rId160" Type="http://schemas.openxmlformats.org/officeDocument/2006/relationships/customXml" Target="../ink/ink863.xml"/><Relationship Id="rId181" Type="http://schemas.openxmlformats.org/officeDocument/2006/relationships/image" Target="../media/image872.png"/><Relationship Id="rId216" Type="http://schemas.openxmlformats.org/officeDocument/2006/relationships/customXml" Target="../ink/ink891.xml"/><Relationship Id="rId237" Type="http://schemas.openxmlformats.org/officeDocument/2006/relationships/image" Target="../media/image900.png"/><Relationship Id="rId258" Type="http://schemas.openxmlformats.org/officeDocument/2006/relationships/customXml" Target="../ink/ink912.xml"/><Relationship Id="rId279" Type="http://schemas.openxmlformats.org/officeDocument/2006/relationships/image" Target="../media/image921.png"/><Relationship Id="rId22" Type="http://schemas.openxmlformats.org/officeDocument/2006/relationships/customXml" Target="../ink/ink794.xml"/><Relationship Id="rId43" Type="http://schemas.openxmlformats.org/officeDocument/2006/relationships/image" Target="../media/image803.png"/><Relationship Id="rId64" Type="http://schemas.openxmlformats.org/officeDocument/2006/relationships/customXml" Target="../ink/ink815.xml"/><Relationship Id="rId118" Type="http://schemas.openxmlformats.org/officeDocument/2006/relationships/customXml" Target="../ink/ink842.xml"/><Relationship Id="rId139" Type="http://schemas.openxmlformats.org/officeDocument/2006/relationships/image" Target="../media/image851.png"/><Relationship Id="rId290" Type="http://schemas.openxmlformats.org/officeDocument/2006/relationships/customXml" Target="../ink/ink928.xml"/><Relationship Id="rId304" Type="http://schemas.openxmlformats.org/officeDocument/2006/relationships/customXml" Target="../ink/ink935.xml"/><Relationship Id="rId325" Type="http://schemas.openxmlformats.org/officeDocument/2006/relationships/image" Target="../media/image944.png"/><Relationship Id="rId346" Type="http://schemas.openxmlformats.org/officeDocument/2006/relationships/customXml" Target="../ink/ink956.xml"/><Relationship Id="rId85" Type="http://schemas.openxmlformats.org/officeDocument/2006/relationships/image" Target="../media/image824.png"/><Relationship Id="rId150" Type="http://schemas.openxmlformats.org/officeDocument/2006/relationships/customXml" Target="../ink/ink858.xml"/><Relationship Id="rId171" Type="http://schemas.openxmlformats.org/officeDocument/2006/relationships/image" Target="../media/image867.png"/><Relationship Id="rId192" Type="http://schemas.openxmlformats.org/officeDocument/2006/relationships/customXml" Target="../ink/ink879.xml"/><Relationship Id="rId206" Type="http://schemas.openxmlformats.org/officeDocument/2006/relationships/customXml" Target="../ink/ink886.xml"/><Relationship Id="rId227" Type="http://schemas.openxmlformats.org/officeDocument/2006/relationships/image" Target="../media/image895.png"/><Relationship Id="rId248" Type="http://schemas.openxmlformats.org/officeDocument/2006/relationships/customXml" Target="../ink/ink907.xml"/><Relationship Id="rId269" Type="http://schemas.openxmlformats.org/officeDocument/2006/relationships/image" Target="../media/image916.png"/><Relationship Id="rId12" Type="http://schemas.openxmlformats.org/officeDocument/2006/relationships/customXml" Target="../ink/ink789.xml"/><Relationship Id="rId33" Type="http://schemas.openxmlformats.org/officeDocument/2006/relationships/image" Target="../media/image798.png"/><Relationship Id="rId108" Type="http://schemas.openxmlformats.org/officeDocument/2006/relationships/customXml" Target="../ink/ink837.xml"/><Relationship Id="rId129" Type="http://schemas.openxmlformats.org/officeDocument/2006/relationships/image" Target="../media/image846.png"/><Relationship Id="rId280" Type="http://schemas.openxmlformats.org/officeDocument/2006/relationships/customXml" Target="../ink/ink923.xml"/><Relationship Id="rId315" Type="http://schemas.openxmlformats.org/officeDocument/2006/relationships/image" Target="../media/image939.png"/><Relationship Id="rId336" Type="http://schemas.openxmlformats.org/officeDocument/2006/relationships/customXml" Target="../ink/ink951.xml"/><Relationship Id="rId357" Type="http://schemas.openxmlformats.org/officeDocument/2006/relationships/image" Target="../media/image960.png"/><Relationship Id="rId54" Type="http://schemas.openxmlformats.org/officeDocument/2006/relationships/customXml" Target="../ink/ink810.xml"/><Relationship Id="rId75" Type="http://schemas.openxmlformats.org/officeDocument/2006/relationships/image" Target="../media/image819.png"/><Relationship Id="rId96" Type="http://schemas.openxmlformats.org/officeDocument/2006/relationships/customXml" Target="../ink/ink831.xml"/><Relationship Id="rId140" Type="http://schemas.openxmlformats.org/officeDocument/2006/relationships/customXml" Target="../ink/ink853.xml"/><Relationship Id="rId161" Type="http://schemas.openxmlformats.org/officeDocument/2006/relationships/image" Target="../media/image862.png"/><Relationship Id="rId182" Type="http://schemas.openxmlformats.org/officeDocument/2006/relationships/customXml" Target="../ink/ink874.xml"/><Relationship Id="rId217" Type="http://schemas.openxmlformats.org/officeDocument/2006/relationships/image" Target="../media/image890.png"/><Relationship Id="rId6" Type="http://schemas.openxmlformats.org/officeDocument/2006/relationships/customXml" Target="../ink/ink786.xml"/><Relationship Id="rId238" Type="http://schemas.openxmlformats.org/officeDocument/2006/relationships/customXml" Target="../ink/ink902.xml"/><Relationship Id="rId259" Type="http://schemas.openxmlformats.org/officeDocument/2006/relationships/image" Target="../media/image911.png"/><Relationship Id="rId23" Type="http://schemas.openxmlformats.org/officeDocument/2006/relationships/image" Target="../media/image793.png"/><Relationship Id="rId119" Type="http://schemas.openxmlformats.org/officeDocument/2006/relationships/image" Target="../media/image841.png"/><Relationship Id="rId270" Type="http://schemas.openxmlformats.org/officeDocument/2006/relationships/customXml" Target="../ink/ink918.xml"/><Relationship Id="rId291" Type="http://schemas.openxmlformats.org/officeDocument/2006/relationships/image" Target="../media/image927.png"/><Relationship Id="rId305" Type="http://schemas.openxmlformats.org/officeDocument/2006/relationships/image" Target="../media/image934.png"/><Relationship Id="rId326" Type="http://schemas.openxmlformats.org/officeDocument/2006/relationships/customXml" Target="../ink/ink946.xml"/><Relationship Id="rId347" Type="http://schemas.openxmlformats.org/officeDocument/2006/relationships/image" Target="../media/image955.png"/><Relationship Id="rId44" Type="http://schemas.openxmlformats.org/officeDocument/2006/relationships/customXml" Target="../ink/ink805.xml"/><Relationship Id="rId65" Type="http://schemas.openxmlformats.org/officeDocument/2006/relationships/image" Target="../media/image814.png"/><Relationship Id="rId86" Type="http://schemas.openxmlformats.org/officeDocument/2006/relationships/customXml" Target="../ink/ink826.xml"/><Relationship Id="rId130" Type="http://schemas.openxmlformats.org/officeDocument/2006/relationships/customXml" Target="../ink/ink848.xml"/><Relationship Id="rId151" Type="http://schemas.openxmlformats.org/officeDocument/2006/relationships/image" Target="../media/image857.png"/><Relationship Id="rId172" Type="http://schemas.openxmlformats.org/officeDocument/2006/relationships/customXml" Target="../ink/ink869.xml"/><Relationship Id="rId193" Type="http://schemas.openxmlformats.org/officeDocument/2006/relationships/image" Target="../media/image878.png"/><Relationship Id="rId207" Type="http://schemas.openxmlformats.org/officeDocument/2006/relationships/image" Target="../media/image885.png"/><Relationship Id="rId228" Type="http://schemas.openxmlformats.org/officeDocument/2006/relationships/customXml" Target="../ink/ink897.xml"/><Relationship Id="rId249" Type="http://schemas.openxmlformats.org/officeDocument/2006/relationships/image" Target="../media/image906.png"/><Relationship Id="rId13" Type="http://schemas.openxmlformats.org/officeDocument/2006/relationships/image" Target="../media/image788.png"/><Relationship Id="rId109" Type="http://schemas.openxmlformats.org/officeDocument/2006/relationships/image" Target="../media/image836.png"/><Relationship Id="rId260" Type="http://schemas.openxmlformats.org/officeDocument/2006/relationships/customXml" Target="../ink/ink913.xml"/><Relationship Id="rId281" Type="http://schemas.openxmlformats.org/officeDocument/2006/relationships/image" Target="../media/image922.png"/><Relationship Id="rId316" Type="http://schemas.openxmlformats.org/officeDocument/2006/relationships/customXml" Target="../ink/ink941.xml"/><Relationship Id="rId337" Type="http://schemas.openxmlformats.org/officeDocument/2006/relationships/image" Target="../media/image950.png"/><Relationship Id="rId34" Type="http://schemas.openxmlformats.org/officeDocument/2006/relationships/customXml" Target="../ink/ink800.xml"/><Relationship Id="rId55" Type="http://schemas.openxmlformats.org/officeDocument/2006/relationships/image" Target="../media/image809.png"/><Relationship Id="rId76" Type="http://schemas.openxmlformats.org/officeDocument/2006/relationships/customXml" Target="../ink/ink821.xml"/><Relationship Id="rId97" Type="http://schemas.openxmlformats.org/officeDocument/2006/relationships/image" Target="../media/image830.png"/><Relationship Id="rId120" Type="http://schemas.openxmlformats.org/officeDocument/2006/relationships/customXml" Target="../ink/ink843.xml"/><Relationship Id="rId141" Type="http://schemas.openxmlformats.org/officeDocument/2006/relationships/image" Target="../media/image852.png"/><Relationship Id="rId358" Type="http://schemas.openxmlformats.org/officeDocument/2006/relationships/customXml" Target="../ink/ink962.xml"/><Relationship Id="rId7" Type="http://schemas.openxmlformats.org/officeDocument/2006/relationships/image" Target="../media/image785.png"/><Relationship Id="rId162" Type="http://schemas.openxmlformats.org/officeDocument/2006/relationships/customXml" Target="../ink/ink864.xml"/><Relationship Id="rId183" Type="http://schemas.openxmlformats.org/officeDocument/2006/relationships/image" Target="../media/image873.png"/><Relationship Id="rId218" Type="http://schemas.openxmlformats.org/officeDocument/2006/relationships/customXml" Target="../ink/ink892.xml"/><Relationship Id="rId239" Type="http://schemas.openxmlformats.org/officeDocument/2006/relationships/image" Target="../media/image901.png"/><Relationship Id="rId250" Type="http://schemas.openxmlformats.org/officeDocument/2006/relationships/customXml" Target="../ink/ink908.xml"/><Relationship Id="rId271" Type="http://schemas.openxmlformats.org/officeDocument/2006/relationships/image" Target="../media/image917.png"/><Relationship Id="rId292" Type="http://schemas.openxmlformats.org/officeDocument/2006/relationships/customXml" Target="../ink/ink929.xml"/><Relationship Id="rId306" Type="http://schemas.openxmlformats.org/officeDocument/2006/relationships/customXml" Target="../ink/ink936.xml"/><Relationship Id="rId24" Type="http://schemas.openxmlformats.org/officeDocument/2006/relationships/customXml" Target="../ink/ink795.xml"/><Relationship Id="rId45" Type="http://schemas.openxmlformats.org/officeDocument/2006/relationships/image" Target="../media/image804.png"/><Relationship Id="rId66" Type="http://schemas.openxmlformats.org/officeDocument/2006/relationships/customXml" Target="../ink/ink816.xml"/><Relationship Id="rId87" Type="http://schemas.openxmlformats.org/officeDocument/2006/relationships/image" Target="../media/image825.png"/><Relationship Id="rId110" Type="http://schemas.openxmlformats.org/officeDocument/2006/relationships/customXml" Target="../ink/ink838.xml"/><Relationship Id="rId131" Type="http://schemas.openxmlformats.org/officeDocument/2006/relationships/image" Target="../media/image847.png"/><Relationship Id="rId327" Type="http://schemas.openxmlformats.org/officeDocument/2006/relationships/image" Target="../media/image945.png"/><Relationship Id="rId348" Type="http://schemas.openxmlformats.org/officeDocument/2006/relationships/customXml" Target="../ink/ink957.xml"/><Relationship Id="rId152" Type="http://schemas.openxmlformats.org/officeDocument/2006/relationships/customXml" Target="../ink/ink859.xml"/><Relationship Id="rId173" Type="http://schemas.openxmlformats.org/officeDocument/2006/relationships/image" Target="../media/image868.png"/><Relationship Id="rId194" Type="http://schemas.openxmlformats.org/officeDocument/2006/relationships/customXml" Target="../ink/ink880.xml"/><Relationship Id="rId208" Type="http://schemas.openxmlformats.org/officeDocument/2006/relationships/customXml" Target="../ink/ink887.xml"/><Relationship Id="rId229" Type="http://schemas.openxmlformats.org/officeDocument/2006/relationships/image" Target="../media/image896.png"/><Relationship Id="rId240" Type="http://schemas.openxmlformats.org/officeDocument/2006/relationships/customXml" Target="../ink/ink903.xml"/><Relationship Id="rId261" Type="http://schemas.openxmlformats.org/officeDocument/2006/relationships/image" Target="../media/image912.png"/><Relationship Id="rId14" Type="http://schemas.openxmlformats.org/officeDocument/2006/relationships/customXml" Target="../ink/ink790.xml"/><Relationship Id="rId35" Type="http://schemas.openxmlformats.org/officeDocument/2006/relationships/image" Target="../media/image799.png"/><Relationship Id="rId56" Type="http://schemas.openxmlformats.org/officeDocument/2006/relationships/customXml" Target="../ink/ink811.xml"/><Relationship Id="rId77" Type="http://schemas.openxmlformats.org/officeDocument/2006/relationships/image" Target="../media/image820.png"/><Relationship Id="rId100" Type="http://schemas.openxmlformats.org/officeDocument/2006/relationships/customXml" Target="../ink/ink833.xml"/><Relationship Id="rId282" Type="http://schemas.openxmlformats.org/officeDocument/2006/relationships/customXml" Target="../ink/ink924.xml"/><Relationship Id="rId317" Type="http://schemas.openxmlformats.org/officeDocument/2006/relationships/image" Target="../media/image940.png"/><Relationship Id="rId338" Type="http://schemas.openxmlformats.org/officeDocument/2006/relationships/customXml" Target="../ink/ink952.xml"/><Relationship Id="rId359" Type="http://schemas.openxmlformats.org/officeDocument/2006/relationships/image" Target="../media/image961.png"/><Relationship Id="rId8" Type="http://schemas.openxmlformats.org/officeDocument/2006/relationships/customXml" Target="../ink/ink787.xml"/><Relationship Id="rId98" Type="http://schemas.openxmlformats.org/officeDocument/2006/relationships/customXml" Target="../ink/ink832.xml"/><Relationship Id="rId121" Type="http://schemas.openxmlformats.org/officeDocument/2006/relationships/image" Target="../media/image842.png"/><Relationship Id="rId142" Type="http://schemas.openxmlformats.org/officeDocument/2006/relationships/customXml" Target="../ink/ink854.xml"/><Relationship Id="rId163" Type="http://schemas.openxmlformats.org/officeDocument/2006/relationships/image" Target="../media/image863.png"/><Relationship Id="rId184" Type="http://schemas.openxmlformats.org/officeDocument/2006/relationships/customXml" Target="../ink/ink875.xml"/><Relationship Id="rId219" Type="http://schemas.openxmlformats.org/officeDocument/2006/relationships/image" Target="../media/image891.png"/><Relationship Id="rId230" Type="http://schemas.openxmlformats.org/officeDocument/2006/relationships/customXml" Target="../ink/ink898.xml"/><Relationship Id="rId251" Type="http://schemas.openxmlformats.org/officeDocument/2006/relationships/image" Target="../media/image907.png"/><Relationship Id="rId25" Type="http://schemas.openxmlformats.org/officeDocument/2006/relationships/image" Target="../media/image794.png"/><Relationship Id="rId46" Type="http://schemas.openxmlformats.org/officeDocument/2006/relationships/customXml" Target="../ink/ink806.xml"/><Relationship Id="rId67" Type="http://schemas.openxmlformats.org/officeDocument/2006/relationships/image" Target="../media/image815.png"/><Relationship Id="rId272" Type="http://schemas.openxmlformats.org/officeDocument/2006/relationships/customXml" Target="../ink/ink919.xml"/><Relationship Id="rId293" Type="http://schemas.openxmlformats.org/officeDocument/2006/relationships/image" Target="../media/image928.png"/><Relationship Id="rId307" Type="http://schemas.openxmlformats.org/officeDocument/2006/relationships/image" Target="../media/image935.png"/><Relationship Id="rId328" Type="http://schemas.openxmlformats.org/officeDocument/2006/relationships/customXml" Target="../ink/ink947.xml"/><Relationship Id="rId349" Type="http://schemas.openxmlformats.org/officeDocument/2006/relationships/image" Target="../media/image956.png"/><Relationship Id="rId88" Type="http://schemas.openxmlformats.org/officeDocument/2006/relationships/customXml" Target="../ink/ink827.xml"/><Relationship Id="rId111" Type="http://schemas.openxmlformats.org/officeDocument/2006/relationships/image" Target="../media/image837.png"/><Relationship Id="rId132" Type="http://schemas.openxmlformats.org/officeDocument/2006/relationships/customXml" Target="../ink/ink849.xml"/><Relationship Id="rId153" Type="http://schemas.openxmlformats.org/officeDocument/2006/relationships/image" Target="../media/image858.png"/><Relationship Id="rId174" Type="http://schemas.openxmlformats.org/officeDocument/2006/relationships/customXml" Target="../ink/ink870.xml"/><Relationship Id="rId195" Type="http://schemas.openxmlformats.org/officeDocument/2006/relationships/image" Target="../media/image879.png"/><Relationship Id="rId209" Type="http://schemas.openxmlformats.org/officeDocument/2006/relationships/image" Target="../media/image886.png"/><Relationship Id="rId190" Type="http://schemas.openxmlformats.org/officeDocument/2006/relationships/customXml" Target="../ink/ink878.xml"/><Relationship Id="rId204" Type="http://schemas.openxmlformats.org/officeDocument/2006/relationships/customXml" Target="../ink/ink885.xml"/><Relationship Id="rId220" Type="http://schemas.openxmlformats.org/officeDocument/2006/relationships/customXml" Target="../ink/ink893.xml"/><Relationship Id="rId225" Type="http://schemas.openxmlformats.org/officeDocument/2006/relationships/image" Target="../media/image894.png"/><Relationship Id="rId241" Type="http://schemas.openxmlformats.org/officeDocument/2006/relationships/image" Target="../media/image902.png"/><Relationship Id="rId246" Type="http://schemas.openxmlformats.org/officeDocument/2006/relationships/customXml" Target="../ink/ink906.xml"/><Relationship Id="rId267" Type="http://schemas.openxmlformats.org/officeDocument/2006/relationships/image" Target="../media/image915.png"/><Relationship Id="rId288" Type="http://schemas.openxmlformats.org/officeDocument/2006/relationships/customXml" Target="../ink/ink927.xml"/><Relationship Id="rId15" Type="http://schemas.openxmlformats.org/officeDocument/2006/relationships/image" Target="../media/image789.png"/><Relationship Id="rId36" Type="http://schemas.openxmlformats.org/officeDocument/2006/relationships/customXml" Target="../ink/ink801.xml"/><Relationship Id="rId57" Type="http://schemas.openxmlformats.org/officeDocument/2006/relationships/image" Target="../media/image810.png"/><Relationship Id="rId106" Type="http://schemas.openxmlformats.org/officeDocument/2006/relationships/customXml" Target="../ink/ink836.xml"/><Relationship Id="rId127" Type="http://schemas.openxmlformats.org/officeDocument/2006/relationships/image" Target="../media/image845.png"/><Relationship Id="rId262" Type="http://schemas.openxmlformats.org/officeDocument/2006/relationships/customXml" Target="../ink/ink914.xml"/><Relationship Id="rId283" Type="http://schemas.openxmlformats.org/officeDocument/2006/relationships/image" Target="../media/image923.png"/><Relationship Id="rId313" Type="http://schemas.openxmlformats.org/officeDocument/2006/relationships/image" Target="../media/image938.png"/><Relationship Id="rId318" Type="http://schemas.openxmlformats.org/officeDocument/2006/relationships/customXml" Target="../ink/ink942.xml"/><Relationship Id="rId339" Type="http://schemas.openxmlformats.org/officeDocument/2006/relationships/image" Target="../media/image951.png"/><Relationship Id="rId10" Type="http://schemas.openxmlformats.org/officeDocument/2006/relationships/customXml" Target="../ink/ink788.xml"/><Relationship Id="rId31" Type="http://schemas.openxmlformats.org/officeDocument/2006/relationships/image" Target="../media/image797.png"/><Relationship Id="rId52" Type="http://schemas.openxmlformats.org/officeDocument/2006/relationships/customXml" Target="../ink/ink809.xml"/><Relationship Id="rId73" Type="http://schemas.openxmlformats.org/officeDocument/2006/relationships/image" Target="../media/image818.png"/><Relationship Id="rId78" Type="http://schemas.openxmlformats.org/officeDocument/2006/relationships/customXml" Target="../ink/ink822.xml"/><Relationship Id="rId94" Type="http://schemas.openxmlformats.org/officeDocument/2006/relationships/customXml" Target="../ink/ink830.xml"/><Relationship Id="rId99" Type="http://schemas.openxmlformats.org/officeDocument/2006/relationships/image" Target="../media/image831.png"/><Relationship Id="rId101" Type="http://schemas.openxmlformats.org/officeDocument/2006/relationships/image" Target="../media/image832.png"/><Relationship Id="rId122" Type="http://schemas.openxmlformats.org/officeDocument/2006/relationships/customXml" Target="../ink/ink844.xml"/><Relationship Id="rId143" Type="http://schemas.openxmlformats.org/officeDocument/2006/relationships/image" Target="../media/image853.png"/><Relationship Id="rId148" Type="http://schemas.openxmlformats.org/officeDocument/2006/relationships/customXml" Target="../ink/ink857.xml"/><Relationship Id="rId164" Type="http://schemas.openxmlformats.org/officeDocument/2006/relationships/customXml" Target="../ink/ink865.xml"/><Relationship Id="rId169" Type="http://schemas.openxmlformats.org/officeDocument/2006/relationships/image" Target="../media/image866.png"/><Relationship Id="rId185" Type="http://schemas.openxmlformats.org/officeDocument/2006/relationships/image" Target="../media/image874.png"/><Relationship Id="rId334" Type="http://schemas.openxmlformats.org/officeDocument/2006/relationships/customXml" Target="../ink/ink950.xml"/><Relationship Id="rId350" Type="http://schemas.openxmlformats.org/officeDocument/2006/relationships/customXml" Target="../ink/ink958.xml"/><Relationship Id="rId355" Type="http://schemas.openxmlformats.org/officeDocument/2006/relationships/image" Target="../media/image959.png"/><Relationship Id="rId4" Type="http://schemas.openxmlformats.org/officeDocument/2006/relationships/customXml" Target="../ink/ink785.xml"/><Relationship Id="rId9" Type="http://schemas.openxmlformats.org/officeDocument/2006/relationships/image" Target="../media/image786.png"/><Relationship Id="rId180" Type="http://schemas.openxmlformats.org/officeDocument/2006/relationships/customXml" Target="../ink/ink873.xml"/><Relationship Id="rId210" Type="http://schemas.openxmlformats.org/officeDocument/2006/relationships/customXml" Target="../ink/ink888.xml"/><Relationship Id="rId215" Type="http://schemas.openxmlformats.org/officeDocument/2006/relationships/image" Target="../media/image889.png"/><Relationship Id="rId236" Type="http://schemas.openxmlformats.org/officeDocument/2006/relationships/customXml" Target="../ink/ink901.xml"/><Relationship Id="rId257" Type="http://schemas.openxmlformats.org/officeDocument/2006/relationships/image" Target="../media/image910.png"/><Relationship Id="rId278" Type="http://schemas.openxmlformats.org/officeDocument/2006/relationships/customXml" Target="../ink/ink922.xml"/><Relationship Id="rId26" Type="http://schemas.openxmlformats.org/officeDocument/2006/relationships/customXml" Target="../ink/ink796.xml"/><Relationship Id="rId231" Type="http://schemas.openxmlformats.org/officeDocument/2006/relationships/image" Target="../media/image897.png"/><Relationship Id="rId252" Type="http://schemas.openxmlformats.org/officeDocument/2006/relationships/customXml" Target="../ink/ink909.xml"/><Relationship Id="rId273" Type="http://schemas.openxmlformats.org/officeDocument/2006/relationships/image" Target="../media/image918.png"/><Relationship Id="rId294" Type="http://schemas.openxmlformats.org/officeDocument/2006/relationships/customXml" Target="../ink/ink930.xml"/><Relationship Id="rId308" Type="http://schemas.openxmlformats.org/officeDocument/2006/relationships/customXml" Target="../ink/ink937.xml"/><Relationship Id="rId329" Type="http://schemas.openxmlformats.org/officeDocument/2006/relationships/image" Target="../media/image946.png"/><Relationship Id="rId47" Type="http://schemas.openxmlformats.org/officeDocument/2006/relationships/image" Target="../media/image805.png"/><Relationship Id="rId68" Type="http://schemas.openxmlformats.org/officeDocument/2006/relationships/customXml" Target="../ink/ink817.xml"/><Relationship Id="rId89" Type="http://schemas.openxmlformats.org/officeDocument/2006/relationships/image" Target="../media/image826.png"/><Relationship Id="rId112" Type="http://schemas.openxmlformats.org/officeDocument/2006/relationships/customXml" Target="../ink/ink839.xml"/><Relationship Id="rId133" Type="http://schemas.openxmlformats.org/officeDocument/2006/relationships/image" Target="../media/image848.png"/><Relationship Id="rId154" Type="http://schemas.openxmlformats.org/officeDocument/2006/relationships/customXml" Target="../ink/ink860.xml"/><Relationship Id="rId175" Type="http://schemas.openxmlformats.org/officeDocument/2006/relationships/image" Target="../media/image869.png"/><Relationship Id="rId340" Type="http://schemas.openxmlformats.org/officeDocument/2006/relationships/customXml" Target="../ink/ink953.xml"/><Relationship Id="rId196" Type="http://schemas.openxmlformats.org/officeDocument/2006/relationships/customXml" Target="../ink/ink881.xml"/><Relationship Id="rId200" Type="http://schemas.openxmlformats.org/officeDocument/2006/relationships/customXml" Target="../ink/ink883.xml"/><Relationship Id="rId16" Type="http://schemas.openxmlformats.org/officeDocument/2006/relationships/customXml" Target="../ink/ink791.xml"/><Relationship Id="rId221" Type="http://schemas.openxmlformats.org/officeDocument/2006/relationships/image" Target="../media/image892.png"/><Relationship Id="rId242" Type="http://schemas.openxmlformats.org/officeDocument/2006/relationships/customXml" Target="../ink/ink904.xml"/><Relationship Id="rId263" Type="http://schemas.openxmlformats.org/officeDocument/2006/relationships/image" Target="../media/image913.png"/><Relationship Id="rId284" Type="http://schemas.openxmlformats.org/officeDocument/2006/relationships/customXml" Target="../ink/ink925.xml"/><Relationship Id="rId319" Type="http://schemas.openxmlformats.org/officeDocument/2006/relationships/image" Target="../media/image941.png"/><Relationship Id="rId37" Type="http://schemas.openxmlformats.org/officeDocument/2006/relationships/image" Target="../media/image800.png"/><Relationship Id="rId58" Type="http://schemas.openxmlformats.org/officeDocument/2006/relationships/customXml" Target="../ink/ink812.xml"/><Relationship Id="rId79" Type="http://schemas.openxmlformats.org/officeDocument/2006/relationships/image" Target="../media/image821.png"/><Relationship Id="rId102" Type="http://schemas.openxmlformats.org/officeDocument/2006/relationships/customXml" Target="../ink/ink834.xml"/><Relationship Id="rId123" Type="http://schemas.openxmlformats.org/officeDocument/2006/relationships/image" Target="../media/image843.png"/><Relationship Id="rId144" Type="http://schemas.openxmlformats.org/officeDocument/2006/relationships/customXml" Target="../ink/ink855.xml"/><Relationship Id="rId330" Type="http://schemas.openxmlformats.org/officeDocument/2006/relationships/customXml" Target="../ink/ink948.xml"/><Relationship Id="rId90" Type="http://schemas.openxmlformats.org/officeDocument/2006/relationships/customXml" Target="../ink/ink828.xml"/><Relationship Id="rId165" Type="http://schemas.openxmlformats.org/officeDocument/2006/relationships/image" Target="../media/image864.png"/><Relationship Id="rId186" Type="http://schemas.openxmlformats.org/officeDocument/2006/relationships/customXml" Target="../ink/ink876.xml"/><Relationship Id="rId351" Type="http://schemas.openxmlformats.org/officeDocument/2006/relationships/image" Target="../media/image957.png"/><Relationship Id="rId211" Type="http://schemas.openxmlformats.org/officeDocument/2006/relationships/image" Target="../media/image887.png"/><Relationship Id="rId232" Type="http://schemas.openxmlformats.org/officeDocument/2006/relationships/customXml" Target="../ink/ink899.xml"/><Relationship Id="rId253" Type="http://schemas.openxmlformats.org/officeDocument/2006/relationships/image" Target="../media/image908.png"/><Relationship Id="rId274" Type="http://schemas.openxmlformats.org/officeDocument/2006/relationships/customXml" Target="../ink/ink920.xml"/><Relationship Id="rId295" Type="http://schemas.openxmlformats.org/officeDocument/2006/relationships/image" Target="../media/image929.png"/><Relationship Id="rId309" Type="http://schemas.openxmlformats.org/officeDocument/2006/relationships/image" Target="../media/image936.png"/><Relationship Id="rId27" Type="http://schemas.openxmlformats.org/officeDocument/2006/relationships/image" Target="../media/image795.png"/><Relationship Id="rId48" Type="http://schemas.openxmlformats.org/officeDocument/2006/relationships/customXml" Target="../ink/ink807.xml"/><Relationship Id="rId69" Type="http://schemas.openxmlformats.org/officeDocument/2006/relationships/image" Target="../media/image816.png"/><Relationship Id="rId113" Type="http://schemas.openxmlformats.org/officeDocument/2006/relationships/image" Target="../media/image838.png"/><Relationship Id="rId134" Type="http://schemas.openxmlformats.org/officeDocument/2006/relationships/customXml" Target="../ink/ink850.xml"/><Relationship Id="rId320" Type="http://schemas.openxmlformats.org/officeDocument/2006/relationships/customXml" Target="../ink/ink943.xml"/><Relationship Id="rId80" Type="http://schemas.openxmlformats.org/officeDocument/2006/relationships/customXml" Target="../ink/ink823.xml"/><Relationship Id="rId155" Type="http://schemas.openxmlformats.org/officeDocument/2006/relationships/image" Target="../media/image859.png"/><Relationship Id="rId176" Type="http://schemas.openxmlformats.org/officeDocument/2006/relationships/customXml" Target="../ink/ink871.xml"/><Relationship Id="rId197" Type="http://schemas.openxmlformats.org/officeDocument/2006/relationships/image" Target="../media/image880.png"/><Relationship Id="rId341" Type="http://schemas.openxmlformats.org/officeDocument/2006/relationships/image" Target="../media/image952.png"/><Relationship Id="rId201" Type="http://schemas.openxmlformats.org/officeDocument/2006/relationships/image" Target="../media/image882.png"/><Relationship Id="rId222" Type="http://schemas.openxmlformats.org/officeDocument/2006/relationships/customXml" Target="../ink/ink894.xml"/><Relationship Id="rId243" Type="http://schemas.openxmlformats.org/officeDocument/2006/relationships/image" Target="../media/image903.png"/><Relationship Id="rId264" Type="http://schemas.openxmlformats.org/officeDocument/2006/relationships/customXml" Target="../ink/ink915.xml"/><Relationship Id="rId285" Type="http://schemas.openxmlformats.org/officeDocument/2006/relationships/image" Target="../media/image924.png"/><Relationship Id="rId17" Type="http://schemas.openxmlformats.org/officeDocument/2006/relationships/image" Target="../media/image790.png"/><Relationship Id="rId38" Type="http://schemas.openxmlformats.org/officeDocument/2006/relationships/customXml" Target="../ink/ink802.xml"/><Relationship Id="rId59" Type="http://schemas.openxmlformats.org/officeDocument/2006/relationships/image" Target="../media/image811.png"/><Relationship Id="rId103" Type="http://schemas.openxmlformats.org/officeDocument/2006/relationships/image" Target="../media/image833.png"/><Relationship Id="rId124" Type="http://schemas.openxmlformats.org/officeDocument/2006/relationships/customXml" Target="../ink/ink845.xml"/><Relationship Id="rId310" Type="http://schemas.openxmlformats.org/officeDocument/2006/relationships/customXml" Target="../ink/ink938.xml"/><Relationship Id="rId70" Type="http://schemas.openxmlformats.org/officeDocument/2006/relationships/customXml" Target="../ink/ink818.xml"/><Relationship Id="rId91" Type="http://schemas.openxmlformats.org/officeDocument/2006/relationships/image" Target="../media/image827.png"/><Relationship Id="rId145" Type="http://schemas.openxmlformats.org/officeDocument/2006/relationships/image" Target="../media/image854.png"/><Relationship Id="rId166" Type="http://schemas.openxmlformats.org/officeDocument/2006/relationships/customXml" Target="../ink/ink866.xml"/><Relationship Id="rId187" Type="http://schemas.openxmlformats.org/officeDocument/2006/relationships/image" Target="../media/image875.png"/><Relationship Id="rId331" Type="http://schemas.openxmlformats.org/officeDocument/2006/relationships/image" Target="../media/image947.png"/><Relationship Id="rId352" Type="http://schemas.openxmlformats.org/officeDocument/2006/relationships/customXml" Target="../ink/ink959.xml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889.xml"/><Relationship Id="rId233" Type="http://schemas.openxmlformats.org/officeDocument/2006/relationships/image" Target="../media/image898.png"/><Relationship Id="rId254" Type="http://schemas.openxmlformats.org/officeDocument/2006/relationships/customXml" Target="../ink/ink910.xml"/><Relationship Id="rId28" Type="http://schemas.openxmlformats.org/officeDocument/2006/relationships/customXml" Target="../ink/ink797.xml"/><Relationship Id="rId49" Type="http://schemas.openxmlformats.org/officeDocument/2006/relationships/image" Target="../media/image806.png"/><Relationship Id="rId114" Type="http://schemas.openxmlformats.org/officeDocument/2006/relationships/customXml" Target="../ink/ink840.xml"/><Relationship Id="rId275" Type="http://schemas.openxmlformats.org/officeDocument/2006/relationships/image" Target="../media/image919.png"/><Relationship Id="rId296" Type="http://schemas.openxmlformats.org/officeDocument/2006/relationships/customXml" Target="../ink/ink931.xml"/><Relationship Id="rId300" Type="http://schemas.openxmlformats.org/officeDocument/2006/relationships/customXml" Target="../ink/ink933.xml"/><Relationship Id="rId60" Type="http://schemas.openxmlformats.org/officeDocument/2006/relationships/customXml" Target="../ink/ink813.xml"/><Relationship Id="rId81" Type="http://schemas.openxmlformats.org/officeDocument/2006/relationships/image" Target="../media/image822.png"/><Relationship Id="rId135" Type="http://schemas.openxmlformats.org/officeDocument/2006/relationships/image" Target="../media/image849.png"/><Relationship Id="rId156" Type="http://schemas.openxmlformats.org/officeDocument/2006/relationships/customXml" Target="../ink/ink861.xml"/><Relationship Id="rId177" Type="http://schemas.openxmlformats.org/officeDocument/2006/relationships/image" Target="../media/image870.png"/><Relationship Id="rId198" Type="http://schemas.openxmlformats.org/officeDocument/2006/relationships/customXml" Target="../ink/ink882.xml"/><Relationship Id="rId321" Type="http://schemas.openxmlformats.org/officeDocument/2006/relationships/image" Target="../media/image942.png"/><Relationship Id="rId342" Type="http://schemas.openxmlformats.org/officeDocument/2006/relationships/customXml" Target="../ink/ink954.xml"/><Relationship Id="rId202" Type="http://schemas.openxmlformats.org/officeDocument/2006/relationships/customXml" Target="../ink/ink884.xml"/><Relationship Id="rId223" Type="http://schemas.openxmlformats.org/officeDocument/2006/relationships/image" Target="../media/image893.png"/><Relationship Id="rId244" Type="http://schemas.openxmlformats.org/officeDocument/2006/relationships/customXml" Target="../ink/ink905.xml"/><Relationship Id="rId18" Type="http://schemas.openxmlformats.org/officeDocument/2006/relationships/customXml" Target="../ink/ink792.xml"/><Relationship Id="rId39" Type="http://schemas.openxmlformats.org/officeDocument/2006/relationships/image" Target="../media/image801.png"/><Relationship Id="rId265" Type="http://schemas.openxmlformats.org/officeDocument/2006/relationships/image" Target="../media/image914.png"/><Relationship Id="rId286" Type="http://schemas.openxmlformats.org/officeDocument/2006/relationships/customXml" Target="../ink/ink926.xml"/><Relationship Id="rId50" Type="http://schemas.openxmlformats.org/officeDocument/2006/relationships/customXml" Target="../ink/ink808.xml"/><Relationship Id="rId104" Type="http://schemas.openxmlformats.org/officeDocument/2006/relationships/customXml" Target="../ink/ink835.xml"/><Relationship Id="rId125" Type="http://schemas.openxmlformats.org/officeDocument/2006/relationships/image" Target="../media/image844.png"/><Relationship Id="rId146" Type="http://schemas.openxmlformats.org/officeDocument/2006/relationships/customXml" Target="../ink/ink856.xml"/><Relationship Id="rId167" Type="http://schemas.openxmlformats.org/officeDocument/2006/relationships/image" Target="../media/image865.png"/><Relationship Id="rId188" Type="http://schemas.openxmlformats.org/officeDocument/2006/relationships/customXml" Target="../ink/ink877.xml"/><Relationship Id="rId311" Type="http://schemas.openxmlformats.org/officeDocument/2006/relationships/image" Target="../media/image937.png"/><Relationship Id="rId332" Type="http://schemas.openxmlformats.org/officeDocument/2006/relationships/customXml" Target="../ink/ink949.xml"/><Relationship Id="rId353" Type="http://schemas.openxmlformats.org/officeDocument/2006/relationships/image" Target="../media/image958.png"/><Relationship Id="rId71" Type="http://schemas.openxmlformats.org/officeDocument/2006/relationships/image" Target="../media/image817.png"/><Relationship Id="rId92" Type="http://schemas.openxmlformats.org/officeDocument/2006/relationships/customXml" Target="../ink/ink829.xml"/><Relationship Id="rId213" Type="http://schemas.openxmlformats.org/officeDocument/2006/relationships/image" Target="../media/image888.png"/><Relationship Id="rId234" Type="http://schemas.openxmlformats.org/officeDocument/2006/relationships/customXml" Target="../ink/ink900.xml"/><Relationship Id="rId2" Type="http://schemas.openxmlformats.org/officeDocument/2006/relationships/customXml" Target="../ink/ink784.xml"/><Relationship Id="rId29" Type="http://schemas.openxmlformats.org/officeDocument/2006/relationships/image" Target="../media/image796.png"/><Relationship Id="rId255" Type="http://schemas.openxmlformats.org/officeDocument/2006/relationships/image" Target="../media/image909.png"/><Relationship Id="rId276" Type="http://schemas.openxmlformats.org/officeDocument/2006/relationships/customXml" Target="../ink/ink921.xml"/><Relationship Id="rId297" Type="http://schemas.openxmlformats.org/officeDocument/2006/relationships/image" Target="../media/image930.png"/><Relationship Id="rId40" Type="http://schemas.openxmlformats.org/officeDocument/2006/relationships/customXml" Target="../ink/ink803.xml"/><Relationship Id="rId115" Type="http://schemas.openxmlformats.org/officeDocument/2006/relationships/image" Target="../media/image839.png"/><Relationship Id="rId136" Type="http://schemas.openxmlformats.org/officeDocument/2006/relationships/customXml" Target="../ink/ink851.xml"/><Relationship Id="rId157" Type="http://schemas.openxmlformats.org/officeDocument/2006/relationships/image" Target="../media/image860.png"/><Relationship Id="rId178" Type="http://schemas.openxmlformats.org/officeDocument/2006/relationships/customXml" Target="../ink/ink872.xml"/><Relationship Id="rId301" Type="http://schemas.openxmlformats.org/officeDocument/2006/relationships/image" Target="../media/image932.png"/><Relationship Id="rId322" Type="http://schemas.openxmlformats.org/officeDocument/2006/relationships/customXml" Target="../ink/ink944.xml"/><Relationship Id="rId343" Type="http://schemas.openxmlformats.org/officeDocument/2006/relationships/image" Target="../media/image953.png"/><Relationship Id="rId61" Type="http://schemas.openxmlformats.org/officeDocument/2006/relationships/image" Target="../media/image812.png"/><Relationship Id="rId82" Type="http://schemas.openxmlformats.org/officeDocument/2006/relationships/customXml" Target="../ink/ink824.xml"/><Relationship Id="rId199" Type="http://schemas.openxmlformats.org/officeDocument/2006/relationships/image" Target="../media/image881.png"/><Relationship Id="rId203" Type="http://schemas.openxmlformats.org/officeDocument/2006/relationships/image" Target="../media/image883.png"/><Relationship Id="rId19" Type="http://schemas.openxmlformats.org/officeDocument/2006/relationships/image" Target="../media/image791.png"/><Relationship Id="rId224" Type="http://schemas.openxmlformats.org/officeDocument/2006/relationships/customXml" Target="../ink/ink895.xml"/><Relationship Id="rId245" Type="http://schemas.openxmlformats.org/officeDocument/2006/relationships/image" Target="../media/image904.png"/><Relationship Id="rId266" Type="http://schemas.openxmlformats.org/officeDocument/2006/relationships/customXml" Target="../ink/ink916.xml"/><Relationship Id="rId287" Type="http://schemas.openxmlformats.org/officeDocument/2006/relationships/image" Target="../media/image925.png"/><Relationship Id="rId30" Type="http://schemas.openxmlformats.org/officeDocument/2006/relationships/customXml" Target="../ink/ink798.xml"/><Relationship Id="rId105" Type="http://schemas.openxmlformats.org/officeDocument/2006/relationships/image" Target="../media/image834.png"/><Relationship Id="rId126" Type="http://schemas.openxmlformats.org/officeDocument/2006/relationships/customXml" Target="../ink/ink846.xml"/><Relationship Id="rId147" Type="http://schemas.openxmlformats.org/officeDocument/2006/relationships/image" Target="../media/image855.png"/><Relationship Id="rId168" Type="http://schemas.openxmlformats.org/officeDocument/2006/relationships/customXml" Target="../ink/ink867.xml"/><Relationship Id="rId312" Type="http://schemas.openxmlformats.org/officeDocument/2006/relationships/customXml" Target="../ink/ink939.xml"/><Relationship Id="rId333" Type="http://schemas.openxmlformats.org/officeDocument/2006/relationships/image" Target="../media/image948.png"/><Relationship Id="rId354" Type="http://schemas.openxmlformats.org/officeDocument/2006/relationships/customXml" Target="../ink/ink960.xml"/><Relationship Id="rId51" Type="http://schemas.openxmlformats.org/officeDocument/2006/relationships/image" Target="../media/image807.png"/><Relationship Id="rId72" Type="http://schemas.openxmlformats.org/officeDocument/2006/relationships/customXml" Target="../ink/ink819.xml"/><Relationship Id="rId93" Type="http://schemas.openxmlformats.org/officeDocument/2006/relationships/image" Target="../media/image828.png"/><Relationship Id="rId189" Type="http://schemas.openxmlformats.org/officeDocument/2006/relationships/image" Target="../media/image876.png"/><Relationship Id="rId3" Type="http://schemas.openxmlformats.org/officeDocument/2006/relationships/image" Target="../media/image783.png"/><Relationship Id="rId214" Type="http://schemas.openxmlformats.org/officeDocument/2006/relationships/customXml" Target="../ink/ink890.xml"/><Relationship Id="rId235" Type="http://schemas.openxmlformats.org/officeDocument/2006/relationships/image" Target="../media/image899.png"/><Relationship Id="rId256" Type="http://schemas.openxmlformats.org/officeDocument/2006/relationships/customXml" Target="../ink/ink911.xml"/><Relationship Id="rId277" Type="http://schemas.openxmlformats.org/officeDocument/2006/relationships/image" Target="../media/image920.png"/><Relationship Id="rId298" Type="http://schemas.openxmlformats.org/officeDocument/2006/relationships/customXml" Target="../ink/ink932.xml"/><Relationship Id="rId116" Type="http://schemas.openxmlformats.org/officeDocument/2006/relationships/customXml" Target="../ink/ink841.xml"/><Relationship Id="rId137" Type="http://schemas.openxmlformats.org/officeDocument/2006/relationships/image" Target="../media/image850.png"/><Relationship Id="rId158" Type="http://schemas.openxmlformats.org/officeDocument/2006/relationships/customXml" Target="../ink/ink862.xml"/><Relationship Id="rId302" Type="http://schemas.openxmlformats.org/officeDocument/2006/relationships/customXml" Target="../ink/ink934.xml"/><Relationship Id="rId323" Type="http://schemas.openxmlformats.org/officeDocument/2006/relationships/image" Target="../media/image943.png"/><Relationship Id="rId344" Type="http://schemas.openxmlformats.org/officeDocument/2006/relationships/customXml" Target="../ink/ink955.xml"/><Relationship Id="rId20" Type="http://schemas.openxmlformats.org/officeDocument/2006/relationships/customXml" Target="../ink/ink793.xml"/><Relationship Id="rId41" Type="http://schemas.openxmlformats.org/officeDocument/2006/relationships/image" Target="../media/image802.png"/><Relationship Id="rId62" Type="http://schemas.openxmlformats.org/officeDocument/2006/relationships/customXml" Target="../ink/ink814.xml"/><Relationship Id="rId83" Type="http://schemas.openxmlformats.org/officeDocument/2006/relationships/image" Target="../media/image823.png"/><Relationship Id="rId179" Type="http://schemas.openxmlformats.org/officeDocument/2006/relationships/image" Target="../media/image871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18.png"/><Relationship Id="rId21" Type="http://schemas.openxmlformats.org/officeDocument/2006/relationships/image" Target="../media/image971.png"/><Relationship Id="rId42" Type="http://schemas.openxmlformats.org/officeDocument/2006/relationships/customXml" Target="../ink/ink983.xml"/><Relationship Id="rId63" Type="http://schemas.openxmlformats.org/officeDocument/2006/relationships/image" Target="../media/image991.png"/><Relationship Id="rId84" Type="http://schemas.openxmlformats.org/officeDocument/2006/relationships/customXml" Target="../ink/ink1004.xml"/><Relationship Id="rId138" Type="http://schemas.openxmlformats.org/officeDocument/2006/relationships/customXml" Target="../ink/ink1031.xml"/><Relationship Id="rId159" Type="http://schemas.openxmlformats.org/officeDocument/2006/relationships/image" Target="../media/image1039.png"/><Relationship Id="rId170" Type="http://schemas.openxmlformats.org/officeDocument/2006/relationships/customXml" Target="../ink/ink1047.xml"/><Relationship Id="rId191" Type="http://schemas.openxmlformats.org/officeDocument/2006/relationships/image" Target="../media/image1055.png"/><Relationship Id="rId205" Type="http://schemas.openxmlformats.org/officeDocument/2006/relationships/image" Target="../media/image1062.png"/><Relationship Id="rId226" Type="http://schemas.openxmlformats.org/officeDocument/2006/relationships/customXml" Target="../ink/ink1075.xml"/><Relationship Id="rId247" Type="http://schemas.openxmlformats.org/officeDocument/2006/relationships/image" Target="../media/image1083.png"/><Relationship Id="rId107" Type="http://schemas.openxmlformats.org/officeDocument/2006/relationships/image" Target="../media/image1013.png"/><Relationship Id="rId268" Type="http://schemas.openxmlformats.org/officeDocument/2006/relationships/customXml" Target="../ink/ink1096.xml"/><Relationship Id="rId11" Type="http://schemas.openxmlformats.org/officeDocument/2006/relationships/image" Target="../media/image966.png"/><Relationship Id="rId32" Type="http://schemas.openxmlformats.org/officeDocument/2006/relationships/customXml" Target="../ink/ink978.xml"/><Relationship Id="rId53" Type="http://schemas.openxmlformats.org/officeDocument/2006/relationships/image" Target="../media/image987.png"/><Relationship Id="rId74" Type="http://schemas.openxmlformats.org/officeDocument/2006/relationships/customXml" Target="../ink/ink999.xml"/><Relationship Id="rId128" Type="http://schemas.openxmlformats.org/officeDocument/2006/relationships/customXml" Target="../ink/ink1026.xml"/><Relationship Id="rId149" Type="http://schemas.openxmlformats.org/officeDocument/2006/relationships/image" Target="../media/image1034.png"/><Relationship Id="rId5" Type="http://schemas.openxmlformats.org/officeDocument/2006/relationships/image" Target="../media/image963.png"/><Relationship Id="rId95" Type="http://schemas.openxmlformats.org/officeDocument/2006/relationships/image" Target="../media/image1007.png"/><Relationship Id="rId160" Type="http://schemas.openxmlformats.org/officeDocument/2006/relationships/customXml" Target="../ink/ink1042.xml"/><Relationship Id="rId181" Type="http://schemas.openxmlformats.org/officeDocument/2006/relationships/image" Target="../media/image1050.png"/><Relationship Id="rId216" Type="http://schemas.openxmlformats.org/officeDocument/2006/relationships/customXml" Target="../ink/ink1070.xml"/><Relationship Id="rId237" Type="http://schemas.openxmlformats.org/officeDocument/2006/relationships/image" Target="../media/image1078.png"/><Relationship Id="rId258" Type="http://schemas.openxmlformats.org/officeDocument/2006/relationships/customXml" Target="../ink/ink1091.xml"/><Relationship Id="rId279" Type="http://schemas.openxmlformats.org/officeDocument/2006/relationships/image" Target="../media/image1099.png"/><Relationship Id="rId22" Type="http://schemas.openxmlformats.org/officeDocument/2006/relationships/customXml" Target="../ink/ink973.xml"/><Relationship Id="rId43" Type="http://schemas.openxmlformats.org/officeDocument/2006/relationships/image" Target="../media/image982.png"/><Relationship Id="rId64" Type="http://schemas.openxmlformats.org/officeDocument/2006/relationships/customXml" Target="../ink/ink994.xml"/><Relationship Id="rId118" Type="http://schemas.openxmlformats.org/officeDocument/2006/relationships/customXml" Target="../ink/ink1021.xml"/><Relationship Id="rId139" Type="http://schemas.openxmlformats.org/officeDocument/2006/relationships/image" Target="../media/image1029.png"/><Relationship Id="rId85" Type="http://schemas.openxmlformats.org/officeDocument/2006/relationships/image" Target="../media/image1002.png"/><Relationship Id="rId150" Type="http://schemas.openxmlformats.org/officeDocument/2006/relationships/customXml" Target="../ink/ink1037.xml"/><Relationship Id="rId171" Type="http://schemas.openxmlformats.org/officeDocument/2006/relationships/image" Target="../media/image1045.png"/><Relationship Id="rId192" Type="http://schemas.openxmlformats.org/officeDocument/2006/relationships/customXml" Target="../ink/ink1058.xml"/><Relationship Id="rId206" Type="http://schemas.openxmlformats.org/officeDocument/2006/relationships/customXml" Target="../ink/ink1065.xml"/><Relationship Id="rId227" Type="http://schemas.openxmlformats.org/officeDocument/2006/relationships/image" Target="../media/image1073.png"/><Relationship Id="rId248" Type="http://schemas.openxmlformats.org/officeDocument/2006/relationships/customXml" Target="../ink/ink1086.xml"/><Relationship Id="rId269" Type="http://schemas.openxmlformats.org/officeDocument/2006/relationships/image" Target="../media/image1094.png"/><Relationship Id="rId12" Type="http://schemas.openxmlformats.org/officeDocument/2006/relationships/customXml" Target="../ink/ink968.xml"/><Relationship Id="rId33" Type="http://schemas.openxmlformats.org/officeDocument/2006/relationships/image" Target="../media/image977.png"/><Relationship Id="rId108" Type="http://schemas.openxmlformats.org/officeDocument/2006/relationships/customXml" Target="../ink/ink1016.xml"/><Relationship Id="rId129" Type="http://schemas.openxmlformats.org/officeDocument/2006/relationships/image" Target="../media/image1024.png"/><Relationship Id="rId280" Type="http://schemas.openxmlformats.org/officeDocument/2006/relationships/customXml" Target="../ink/ink1102.xml"/><Relationship Id="rId54" Type="http://schemas.openxmlformats.org/officeDocument/2006/relationships/customXml" Target="../ink/ink989.xml"/><Relationship Id="rId75" Type="http://schemas.openxmlformats.org/officeDocument/2006/relationships/image" Target="../media/image997.png"/><Relationship Id="rId96" Type="http://schemas.openxmlformats.org/officeDocument/2006/relationships/customXml" Target="../ink/ink1010.xml"/><Relationship Id="rId140" Type="http://schemas.openxmlformats.org/officeDocument/2006/relationships/customXml" Target="../ink/ink1032.xml"/><Relationship Id="rId161" Type="http://schemas.openxmlformats.org/officeDocument/2006/relationships/image" Target="../media/image1040.png"/><Relationship Id="rId182" Type="http://schemas.openxmlformats.org/officeDocument/2006/relationships/customXml" Target="../ink/ink1053.xml"/><Relationship Id="rId217" Type="http://schemas.openxmlformats.org/officeDocument/2006/relationships/image" Target="../media/image1068.png"/><Relationship Id="rId6" Type="http://schemas.openxmlformats.org/officeDocument/2006/relationships/customXml" Target="../ink/ink965.xml"/><Relationship Id="rId238" Type="http://schemas.openxmlformats.org/officeDocument/2006/relationships/customXml" Target="../ink/ink1081.xml"/><Relationship Id="rId259" Type="http://schemas.openxmlformats.org/officeDocument/2006/relationships/image" Target="../media/image1089.png"/><Relationship Id="rId23" Type="http://schemas.openxmlformats.org/officeDocument/2006/relationships/image" Target="../media/image972.png"/><Relationship Id="rId119" Type="http://schemas.openxmlformats.org/officeDocument/2006/relationships/image" Target="../media/image1019.png"/><Relationship Id="rId270" Type="http://schemas.openxmlformats.org/officeDocument/2006/relationships/customXml" Target="../ink/ink1097.xml"/><Relationship Id="rId44" Type="http://schemas.openxmlformats.org/officeDocument/2006/relationships/customXml" Target="../ink/ink984.xml"/><Relationship Id="rId65" Type="http://schemas.openxmlformats.org/officeDocument/2006/relationships/image" Target="../media/image992.png"/><Relationship Id="rId86" Type="http://schemas.openxmlformats.org/officeDocument/2006/relationships/customXml" Target="../ink/ink1005.xml"/><Relationship Id="rId130" Type="http://schemas.openxmlformats.org/officeDocument/2006/relationships/customXml" Target="../ink/ink1027.xml"/><Relationship Id="rId151" Type="http://schemas.openxmlformats.org/officeDocument/2006/relationships/image" Target="../media/image1035.png"/><Relationship Id="rId172" Type="http://schemas.openxmlformats.org/officeDocument/2006/relationships/customXml" Target="../ink/ink1048.xml"/><Relationship Id="rId193" Type="http://schemas.openxmlformats.org/officeDocument/2006/relationships/image" Target="../media/image1056.png"/><Relationship Id="rId207" Type="http://schemas.openxmlformats.org/officeDocument/2006/relationships/image" Target="../media/image1063.png"/><Relationship Id="rId228" Type="http://schemas.openxmlformats.org/officeDocument/2006/relationships/customXml" Target="../ink/ink1076.xml"/><Relationship Id="rId249" Type="http://schemas.openxmlformats.org/officeDocument/2006/relationships/image" Target="../media/image1084.png"/><Relationship Id="rId13" Type="http://schemas.openxmlformats.org/officeDocument/2006/relationships/image" Target="../media/image967.png"/><Relationship Id="rId18" Type="http://schemas.openxmlformats.org/officeDocument/2006/relationships/customXml" Target="../ink/ink971.xml"/><Relationship Id="rId39" Type="http://schemas.openxmlformats.org/officeDocument/2006/relationships/image" Target="../media/image980.png"/><Relationship Id="rId109" Type="http://schemas.openxmlformats.org/officeDocument/2006/relationships/image" Target="../media/image1014.png"/><Relationship Id="rId260" Type="http://schemas.openxmlformats.org/officeDocument/2006/relationships/customXml" Target="../ink/ink1092.xml"/><Relationship Id="rId265" Type="http://schemas.openxmlformats.org/officeDocument/2006/relationships/image" Target="../media/image1092.png"/><Relationship Id="rId281" Type="http://schemas.openxmlformats.org/officeDocument/2006/relationships/image" Target="../media/image1100.png"/><Relationship Id="rId34" Type="http://schemas.openxmlformats.org/officeDocument/2006/relationships/customXml" Target="../ink/ink979.xml"/><Relationship Id="rId50" Type="http://schemas.openxmlformats.org/officeDocument/2006/relationships/customXml" Target="../ink/ink987.xml"/><Relationship Id="rId55" Type="http://schemas.openxmlformats.org/officeDocument/2006/relationships/image" Target="../media/image988.png"/><Relationship Id="rId76" Type="http://schemas.openxmlformats.org/officeDocument/2006/relationships/customXml" Target="../ink/ink1000.xml"/><Relationship Id="rId97" Type="http://schemas.openxmlformats.org/officeDocument/2006/relationships/image" Target="../media/image1008.png"/><Relationship Id="rId104" Type="http://schemas.openxmlformats.org/officeDocument/2006/relationships/customXml" Target="../ink/ink1014.xml"/><Relationship Id="rId120" Type="http://schemas.openxmlformats.org/officeDocument/2006/relationships/customXml" Target="../ink/ink1022.xml"/><Relationship Id="rId125" Type="http://schemas.openxmlformats.org/officeDocument/2006/relationships/image" Target="../media/image1022.png"/><Relationship Id="rId141" Type="http://schemas.openxmlformats.org/officeDocument/2006/relationships/image" Target="../media/image1030.png"/><Relationship Id="rId146" Type="http://schemas.openxmlformats.org/officeDocument/2006/relationships/customXml" Target="../ink/ink1035.xml"/><Relationship Id="rId167" Type="http://schemas.openxmlformats.org/officeDocument/2006/relationships/image" Target="../media/image1043.png"/><Relationship Id="rId188" Type="http://schemas.openxmlformats.org/officeDocument/2006/relationships/customXml" Target="../ink/ink1056.xml"/><Relationship Id="rId7" Type="http://schemas.openxmlformats.org/officeDocument/2006/relationships/image" Target="../media/image964.png"/><Relationship Id="rId71" Type="http://schemas.openxmlformats.org/officeDocument/2006/relationships/image" Target="../media/image995.png"/><Relationship Id="rId92" Type="http://schemas.openxmlformats.org/officeDocument/2006/relationships/customXml" Target="../ink/ink1008.xml"/><Relationship Id="rId162" Type="http://schemas.openxmlformats.org/officeDocument/2006/relationships/customXml" Target="../ink/ink1043.xml"/><Relationship Id="rId183" Type="http://schemas.openxmlformats.org/officeDocument/2006/relationships/image" Target="../media/image1051.png"/><Relationship Id="rId213" Type="http://schemas.openxmlformats.org/officeDocument/2006/relationships/image" Target="../media/image1066.png"/><Relationship Id="rId218" Type="http://schemas.openxmlformats.org/officeDocument/2006/relationships/customXml" Target="../ink/ink1071.xml"/><Relationship Id="rId234" Type="http://schemas.openxmlformats.org/officeDocument/2006/relationships/customXml" Target="../ink/ink1079.xml"/><Relationship Id="rId239" Type="http://schemas.openxmlformats.org/officeDocument/2006/relationships/image" Target="../media/image1079.png"/><Relationship Id="rId2" Type="http://schemas.openxmlformats.org/officeDocument/2006/relationships/customXml" Target="../ink/ink963.xml"/><Relationship Id="rId29" Type="http://schemas.openxmlformats.org/officeDocument/2006/relationships/image" Target="../media/image975.png"/><Relationship Id="rId250" Type="http://schemas.openxmlformats.org/officeDocument/2006/relationships/customXml" Target="../ink/ink1087.xml"/><Relationship Id="rId255" Type="http://schemas.openxmlformats.org/officeDocument/2006/relationships/image" Target="../media/image1087.png"/><Relationship Id="rId271" Type="http://schemas.openxmlformats.org/officeDocument/2006/relationships/image" Target="../media/image1095.png"/><Relationship Id="rId276" Type="http://schemas.openxmlformats.org/officeDocument/2006/relationships/customXml" Target="../ink/ink1100.xml"/><Relationship Id="rId24" Type="http://schemas.openxmlformats.org/officeDocument/2006/relationships/customXml" Target="../ink/ink974.xml"/><Relationship Id="rId40" Type="http://schemas.openxmlformats.org/officeDocument/2006/relationships/customXml" Target="../ink/ink982.xml"/><Relationship Id="rId45" Type="http://schemas.openxmlformats.org/officeDocument/2006/relationships/image" Target="../media/image983.png"/><Relationship Id="rId66" Type="http://schemas.openxmlformats.org/officeDocument/2006/relationships/customXml" Target="../ink/ink995.xml"/><Relationship Id="rId87" Type="http://schemas.openxmlformats.org/officeDocument/2006/relationships/image" Target="../media/image1003.png"/><Relationship Id="rId110" Type="http://schemas.openxmlformats.org/officeDocument/2006/relationships/customXml" Target="../ink/ink1017.xml"/><Relationship Id="rId115" Type="http://schemas.openxmlformats.org/officeDocument/2006/relationships/image" Target="../media/image1017.png"/><Relationship Id="rId131" Type="http://schemas.openxmlformats.org/officeDocument/2006/relationships/image" Target="../media/image1025.png"/><Relationship Id="rId136" Type="http://schemas.openxmlformats.org/officeDocument/2006/relationships/customXml" Target="../ink/ink1030.xml"/><Relationship Id="rId157" Type="http://schemas.openxmlformats.org/officeDocument/2006/relationships/image" Target="../media/image1038.png"/><Relationship Id="rId178" Type="http://schemas.openxmlformats.org/officeDocument/2006/relationships/customXml" Target="../ink/ink1051.xml"/><Relationship Id="rId61" Type="http://schemas.openxmlformats.org/officeDocument/2006/relationships/image" Target="../media/image445.png"/><Relationship Id="rId82" Type="http://schemas.openxmlformats.org/officeDocument/2006/relationships/customXml" Target="../ink/ink1003.xml"/><Relationship Id="rId152" Type="http://schemas.openxmlformats.org/officeDocument/2006/relationships/customXml" Target="../ink/ink1038.xml"/><Relationship Id="rId173" Type="http://schemas.openxmlformats.org/officeDocument/2006/relationships/image" Target="../media/image1046.png"/><Relationship Id="rId194" Type="http://schemas.openxmlformats.org/officeDocument/2006/relationships/customXml" Target="../ink/ink1059.xml"/><Relationship Id="rId199" Type="http://schemas.openxmlformats.org/officeDocument/2006/relationships/image" Target="../media/image1059.png"/><Relationship Id="rId203" Type="http://schemas.openxmlformats.org/officeDocument/2006/relationships/image" Target="../media/image1061.png"/><Relationship Id="rId208" Type="http://schemas.openxmlformats.org/officeDocument/2006/relationships/customXml" Target="../ink/ink1066.xml"/><Relationship Id="rId229" Type="http://schemas.openxmlformats.org/officeDocument/2006/relationships/image" Target="../media/image1074.png"/><Relationship Id="rId19" Type="http://schemas.openxmlformats.org/officeDocument/2006/relationships/image" Target="../media/image970.png"/><Relationship Id="rId224" Type="http://schemas.openxmlformats.org/officeDocument/2006/relationships/customXml" Target="../ink/ink1074.xml"/><Relationship Id="rId240" Type="http://schemas.openxmlformats.org/officeDocument/2006/relationships/customXml" Target="../ink/ink1082.xml"/><Relationship Id="rId245" Type="http://schemas.openxmlformats.org/officeDocument/2006/relationships/image" Target="../media/image1082.png"/><Relationship Id="rId261" Type="http://schemas.openxmlformats.org/officeDocument/2006/relationships/image" Target="../media/image1090.png"/><Relationship Id="rId266" Type="http://schemas.openxmlformats.org/officeDocument/2006/relationships/customXml" Target="../ink/ink1095.xml"/><Relationship Id="rId14" Type="http://schemas.openxmlformats.org/officeDocument/2006/relationships/customXml" Target="../ink/ink969.xml"/><Relationship Id="rId30" Type="http://schemas.openxmlformats.org/officeDocument/2006/relationships/customXml" Target="../ink/ink977.xml"/><Relationship Id="rId35" Type="http://schemas.openxmlformats.org/officeDocument/2006/relationships/image" Target="../media/image978.png"/><Relationship Id="rId56" Type="http://schemas.openxmlformats.org/officeDocument/2006/relationships/customXml" Target="../ink/ink990.xml"/><Relationship Id="rId77" Type="http://schemas.openxmlformats.org/officeDocument/2006/relationships/image" Target="../media/image998.png"/><Relationship Id="rId100" Type="http://schemas.openxmlformats.org/officeDocument/2006/relationships/customXml" Target="../ink/ink1012.xml"/><Relationship Id="rId105" Type="http://schemas.openxmlformats.org/officeDocument/2006/relationships/image" Target="../media/image1012.png"/><Relationship Id="rId126" Type="http://schemas.openxmlformats.org/officeDocument/2006/relationships/customXml" Target="../ink/ink1025.xml"/><Relationship Id="rId147" Type="http://schemas.openxmlformats.org/officeDocument/2006/relationships/image" Target="../media/image1033.png"/><Relationship Id="rId168" Type="http://schemas.openxmlformats.org/officeDocument/2006/relationships/customXml" Target="../ink/ink1046.xml"/><Relationship Id="rId282" Type="http://schemas.openxmlformats.org/officeDocument/2006/relationships/customXml" Target="../ink/ink1103.xml"/><Relationship Id="rId8" Type="http://schemas.openxmlformats.org/officeDocument/2006/relationships/customXml" Target="../ink/ink966.xml"/><Relationship Id="rId51" Type="http://schemas.openxmlformats.org/officeDocument/2006/relationships/image" Target="../media/image986.png"/><Relationship Id="rId72" Type="http://schemas.openxmlformats.org/officeDocument/2006/relationships/customXml" Target="../ink/ink998.xml"/><Relationship Id="rId93" Type="http://schemas.openxmlformats.org/officeDocument/2006/relationships/image" Target="../media/image1006.png"/><Relationship Id="rId98" Type="http://schemas.openxmlformats.org/officeDocument/2006/relationships/customXml" Target="../ink/ink1011.xml"/><Relationship Id="rId121" Type="http://schemas.openxmlformats.org/officeDocument/2006/relationships/image" Target="../media/image1020.png"/><Relationship Id="rId142" Type="http://schemas.openxmlformats.org/officeDocument/2006/relationships/customXml" Target="../ink/ink1033.xml"/><Relationship Id="rId163" Type="http://schemas.openxmlformats.org/officeDocument/2006/relationships/image" Target="../media/image1041.png"/><Relationship Id="rId184" Type="http://schemas.openxmlformats.org/officeDocument/2006/relationships/customXml" Target="../ink/ink1054.xml"/><Relationship Id="rId189" Type="http://schemas.openxmlformats.org/officeDocument/2006/relationships/image" Target="../media/image1054.png"/><Relationship Id="rId219" Type="http://schemas.openxmlformats.org/officeDocument/2006/relationships/image" Target="../media/image1069.png"/><Relationship Id="rId3" Type="http://schemas.openxmlformats.org/officeDocument/2006/relationships/image" Target="../media/image962.png"/><Relationship Id="rId214" Type="http://schemas.openxmlformats.org/officeDocument/2006/relationships/customXml" Target="../ink/ink1069.xml"/><Relationship Id="rId230" Type="http://schemas.openxmlformats.org/officeDocument/2006/relationships/customXml" Target="../ink/ink1077.xml"/><Relationship Id="rId235" Type="http://schemas.openxmlformats.org/officeDocument/2006/relationships/image" Target="../media/image1077.png"/><Relationship Id="rId251" Type="http://schemas.openxmlformats.org/officeDocument/2006/relationships/image" Target="../media/image1085.png"/><Relationship Id="rId256" Type="http://schemas.openxmlformats.org/officeDocument/2006/relationships/customXml" Target="../ink/ink1090.xml"/><Relationship Id="rId277" Type="http://schemas.openxmlformats.org/officeDocument/2006/relationships/image" Target="../media/image1098.png"/><Relationship Id="rId25" Type="http://schemas.openxmlformats.org/officeDocument/2006/relationships/image" Target="../media/image973.png"/><Relationship Id="rId46" Type="http://schemas.openxmlformats.org/officeDocument/2006/relationships/customXml" Target="../ink/ink985.xml"/><Relationship Id="rId67" Type="http://schemas.openxmlformats.org/officeDocument/2006/relationships/image" Target="../media/image993.png"/><Relationship Id="rId116" Type="http://schemas.openxmlformats.org/officeDocument/2006/relationships/customXml" Target="../ink/ink1020.xml"/><Relationship Id="rId137" Type="http://schemas.openxmlformats.org/officeDocument/2006/relationships/image" Target="../media/image1028.png"/><Relationship Id="rId158" Type="http://schemas.openxmlformats.org/officeDocument/2006/relationships/customXml" Target="../ink/ink1041.xml"/><Relationship Id="rId272" Type="http://schemas.openxmlformats.org/officeDocument/2006/relationships/customXml" Target="../ink/ink1098.xml"/><Relationship Id="rId20" Type="http://schemas.openxmlformats.org/officeDocument/2006/relationships/customXml" Target="../ink/ink972.xml"/><Relationship Id="rId41" Type="http://schemas.openxmlformats.org/officeDocument/2006/relationships/image" Target="../media/image981.png"/><Relationship Id="rId62" Type="http://schemas.openxmlformats.org/officeDocument/2006/relationships/customXml" Target="../ink/ink993.xml"/><Relationship Id="rId83" Type="http://schemas.openxmlformats.org/officeDocument/2006/relationships/image" Target="../media/image1001.png"/><Relationship Id="rId88" Type="http://schemas.openxmlformats.org/officeDocument/2006/relationships/customXml" Target="../ink/ink1006.xml"/><Relationship Id="rId111" Type="http://schemas.openxmlformats.org/officeDocument/2006/relationships/image" Target="../media/image1015.png"/><Relationship Id="rId132" Type="http://schemas.openxmlformats.org/officeDocument/2006/relationships/customXml" Target="../ink/ink1028.xml"/><Relationship Id="rId153" Type="http://schemas.openxmlformats.org/officeDocument/2006/relationships/image" Target="../media/image1036.png"/><Relationship Id="rId174" Type="http://schemas.openxmlformats.org/officeDocument/2006/relationships/customXml" Target="../ink/ink1049.xml"/><Relationship Id="rId179" Type="http://schemas.openxmlformats.org/officeDocument/2006/relationships/image" Target="../media/image1049.png"/><Relationship Id="rId195" Type="http://schemas.openxmlformats.org/officeDocument/2006/relationships/image" Target="../media/image1057.png"/><Relationship Id="rId209" Type="http://schemas.openxmlformats.org/officeDocument/2006/relationships/image" Target="../media/image1064.png"/><Relationship Id="rId190" Type="http://schemas.openxmlformats.org/officeDocument/2006/relationships/customXml" Target="../ink/ink1057.xml"/><Relationship Id="rId204" Type="http://schemas.openxmlformats.org/officeDocument/2006/relationships/customXml" Target="../ink/ink1064.xml"/><Relationship Id="rId220" Type="http://schemas.openxmlformats.org/officeDocument/2006/relationships/customXml" Target="../ink/ink1072.xml"/><Relationship Id="rId225" Type="http://schemas.openxmlformats.org/officeDocument/2006/relationships/image" Target="../media/image1072.png"/><Relationship Id="rId241" Type="http://schemas.openxmlformats.org/officeDocument/2006/relationships/image" Target="../media/image1080.png"/><Relationship Id="rId246" Type="http://schemas.openxmlformats.org/officeDocument/2006/relationships/customXml" Target="../ink/ink1085.xml"/><Relationship Id="rId267" Type="http://schemas.openxmlformats.org/officeDocument/2006/relationships/image" Target="../media/image1093.png"/><Relationship Id="rId15" Type="http://schemas.openxmlformats.org/officeDocument/2006/relationships/image" Target="../media/image968.png"/><Relationship Id="rId36" Type="http://schemas.openxmlformats.org/officeDocument/2006/relationships/customXml" Target="../ink/ink980.xml"/><Relationship Id="rId57" Type="http://schemas.openxmlformats.org/officeDocument/2006/relationships/image" Target="../media/image989.png"/><Relationship Id="rId106" Type="http://schemas.openxmlformats.org/officeDocument/2006/relationships/customXml" Target="../ink/ink1015.xml"/><Relationship Id="rId127" Type="http://schemas.openxmlformats.org/officeDocument/2006/relationships/image" Target="../media/image1023.png"/><Relationship Id="rId262" Type="http://schemas.openxmlformats.org/officeDocument/2006/relationships/customXml" Target="../ink/ink1093.xml"/><Relationship Id="rId283" Type="http://schemas.openxmlformats.org/officeDocument/2006/relationships/image" Target="../media/image1101.png"/><Relationship Id="rId10" Type="http://schemas.openxmlformats.org/officeDocument/2006/relationships/customXml" Target="../ink/ink967.xml"/><Relationship Id="rId31" Type="http://schemas.openxmlformats.org/officeDocument/2006/relationships/image" Target="../media/image976.png"/><Relationship Id="rId52" Type="http://schemas.openxmlformats.org/officeDocument/2006/relationships/customXml" Target="../ink/ink988.xml"/><Relationship Id="rId73" Type="http://schemas.openxmlformats.org/officeDocument/2006/relationships/image" Target="../media/image996.png"/><Relationship Id="rId78" Type="http://schemas.openxmlformats.org/officeDocument/2006/relationships/customXml" Target="../ink/ink1001.xml"/><Relationship Id="rId94" Type="http://schemas.openxmlformats.org/officeDocument/2006/relationships/customXml" Target="../ink/ink1009.xml"/><Relationship Id="rId99" Type="http://schemas.openxmlformats.org/officeDocument/2006/relationships/image" Target="../media/image1009.png"/><Relationship Id="rId101" Type="http://schemas.openxmlformats.org/officeDocument/2006/relationships/image" Target="../media/image1010.png"/><Relationship Id="rId122" Type="http://schemas.openxmlformats.org/officeDocument/2006/relationships/customXml" Target="../ink/ink1023.xml"/><Relationship Id="rId143" Type="http://schemas.openxmlformats.org/officeDocument/2006/relationships/image" Target="../media/image1031.png"/><Relationship Id="rId148" Type="http://schemas.openxmlformats.org/officeDocument/2006/relationships/customXml" Target="../ink/ink1036.xml"/><Relationship Id="rId164" Type="http://schemas.openxmlformats.org/officeDocument/2006/relationships/customXml" Target="../ink/ink1044.xml"/><Relationship Id="rId169" Type="http://schemas.openxmlformats.org/officeDocument/2006/relationships/image" Target="../media/image1044.png"/><Relationship Id="rId185" Type="http://schemas.openxmlformats.org/officeDocument/2006/relationships/image" Target="../media/image1052.png"/><Relationship Id="rId4" Type="http://schemas.openxmlformats.org/officeDocument/2006/relationships/customXml" Target="../ink/ink964.xml"/><Relationship Id="rId9" Type="http://schemas.openxmlformats.org/officeDocument/2006/relationships/image" Target="../media/image965.png"/><Relationship Id="rId180" Type="http://schemas.openxmlformats.org/officeDocument/2006/relationships/customXml" Target="../ink/ink1052.xml"/><Relationship Id="rId210" Type="http://schemas.openxmlformats.org/officeDocument/2006/relationships/customXml" Target="../ink/ink1067.xml"/><Relationship Id="rId215" Type="http://schemas.openxmlformats.org/officeDocument/2006/relationships/image" Target="../media/image1067.png"/><Relationship Id="rId236" Type="http://schemas.openxmlformats.org/officeDocument/2006/relationships/customXml" Target="../ink/ink1080.xml"/><Relationship Id="rId257" Type="http://schemas.openxmlformats.org/officeDocument/2006/relationships/image" Target="../media/image1088.png"/><Relationship Id="rId278" Type="http://schemas.openxmlformats.org/officeDocument/2006/relationships/customXml" Target="../ink/ink1101.xml"/><Relationship Id="rId26" Type="http://schemas.openxmlformats.org/officeDocument/2006/relationships/customXml" Target="../ink/ink975.xml"/><Relationship Id="rId231" Type="http://schemas.openxmlformats.org/officeDocument/2006/relationships/image" Target="../media/image1075.png"/><Relationship Id="rId252" Type="http://schemas.openxmlformats.org/officeDocument/2006/relationships/customXml" Target="../ink/ink1088.xml"/><Relationship Id="rId273" Type="http://schemas.openxmlformats.org/officeDocument/2006/relationships/image" Target="../media/image1096.png"/><Relationship Id="rId47" Type="http://schemas.openxmlformats.org/officeDocument/2006/relationships/image" Target="../media/image984.png"/><Relationship Id="rId68" Type="http://schemas.openxmlformats.org/officeDocument/2006/relationships/customXml" Target="../ink/ink996.xml"/><Relationship Id="rId89" Type="http://schemas.openxmlformats.org/officeDocument/2006/relationships/image" Target="../media/image1004.png"/><Relationship Id="rId112" Type="http://schemas.openxmlformats.org/officeDocument/2006/relationships/customXml" Target="../ink/ink1018.xml"/><Relationship Id="rId133" Type="http://schemas.openxmlformats.org/officeDocument/2006/relationships/image" Target="../media/image1026.png"/><Relationship Id="rId154" Type="http://schemas.openxmlformats.org/officeDocument/2006/relationships/customXml" Target="../ink/ink1039.xml"/><Relationship Id="rId175" Type="http://schemas.openxmlformats.org/officeDocument/2006/relationships/image" Target="../media/image1047.png"/><Relationship Id="rId196" Type="http://schemas.openxmlformats.org/officeDocument/2006/relationships/customXml" Target="../ink/ink1060.xml"/><Relationship Id="rId200" Type="http://schemas.openxmlformats.org/officeDocument/2006/relationships/customXml" Target="../ink/ink1062.xml"/><Relationship Id="rId16" Type="http://schemas.openxmlformats.org/officeDocument/2006/relationships/customXml" Target="../ink/ink970.xml"/><Relationship Id="rId221" Type="http://schemas.openxmlformats.org/officeDocument/2006/relationships/image" Target="../media/image1070.png"/><Relationship Id="rId242" Type="http://schemas.openxmlformats.org/officeDocument/2006/relationships/customXml" Target="../ink/ink1083.xml"/><Relationship Id="rId263" Type="http://schemas.openxmlformats.org/officeDocument/2006/relationships/image" Target="../media/image1091.png"/><Relationship Id="rId37" Type="http://schemas.openxmlformats.org/officeDocument/2006/relationships/image" Target="../media/image979.png"/><Relationship Id="rId58" Type="http://schemas.openxmlformats.org/officeDocument/2006/relationships/customXml" Target="../ink/ink991.xml"/><Relationship Id="rId79" Type="http://schemas.openxmlformats.org/officeDocument/2006/relationships/image" Target="../media/image999.png"/><Relationship Id="rId102" Type="http://schemas.openxmlformats.org/officeDocument/2006/relationships/customXml" Target="../ink/ink1013.xml"/><Relationship Id="rId123" Type="http://schemas.openxmlformats.org/officeDocument/2006/relationships/image" Target="../media/image1021.png"/><Relationship Id="rId144" Type="http://schemas.openxmlformats.org/officeDocument/2006/relationships/customXml" Target="../ink/ink1034.xml"/><Relationship Id="rId90" Type="http://schemas.openxmlformats.org/officeDocument/2006/relationships/customXml" Target="../ink/ink1007.xml"/><Relationship Id="rId165" Type="http://schemas.openxmlformats.org/officeDocument/2006/relationships/image" Target="../media/image1042.png"/><Relationship Id="rId186" Type="http://schemas.openxmlformats.org/officeDocument/2006/relationships/customXml" Target="../ink/ink1055.xml"/><Relationship Id="rId211" Type="http://schemas.openxmlformats.org/officeDocument/2006/relationships/image" Target="../media/image1065.png"/><Relationship Id="rId232" Type="http://schemas.openxmlformats.org/officeDocument/2006/relationships/customXml" Target="../ink/ink1078.xml"/><Relationship Id="rId253" Type="http://schemas.openxmlformats.org/officeDocument/2006/relationships/image" Target="../media/image1086.png"/><Relationship Id="rId274" Type="http://schemas.openxmlformats.org/officeDocument/2006/relationships/customXml" Target="../ink/ink1099.xml"/><Relationship Id="rId27" Type="http://schemas.openxmlformats.org/officeDocument/2006/relationships/image" Target="../media/image974.png"/><Relationship Id="rId48" Type="http://schemas.openxmlformats.org/officeDocument/2006/relationships/customXml" Target="../ink/ink986.xml"/><Relationship Id="rId69" Type="http://schemas.openxmlformats.org/officeDocument/2006/relationships/image" Target="../media/image994.png"/><Relationship Id="rId113" Type="http://schemas.openxmlformats.org/officeDocument/2006/relationships/image" Target="../media/image1016.png"/><Relationship Id="rId134" Type="http://schemas.openxmlformats.org/officeDocument/2006/relationships/customXml" Target="../ink/ink1029.xml"/><Relationship Id="rId80" Type="http://schemas.openxmlformats.org/officeDocument/2006/relationships/customXml" Target="../ink/ink1002.xml"/><Relationship Id="rId155" Type="http://schemas.openxmlformats.org/officeDocument/2006/relationships/image" Target="../media/image1037.png"/><Relationship Id="rId176" Type="http://schemas.openxmlformats.org/officeDocument/2006/relationships/customXml" Target="../ink/ink1050.xml"/><Relationship Id="rId197" Type="http://schemas.openxmlformats.org/officeDocument/2006/relationships/image" Target="../media/image1058.png"/><Relationship Id="rId201" Type="http://schemas.openxmlformats.org/officeDocument/2006/relationships/image" Target="../media/image1060.png"/><Relationship Id="rId222" Type="http://schemas.openxmlformats.org/officeDocument/2006/relationships/customXml" Target="../ink/ink1073.xml"/><Relationship Id="rId243" Type="http://schemas.openxmlformats.org/officeDocument/2006/relationships/image" Target="../media/image1081.png"/><Relationship Id="rId264" Type="http://schemas.openxmlformats.org/officeDocument/2006/relationships/customXml" Target="../ink/ink1094.xml"/><Relationship Id="rId17" Type="http://schemas.openxmlformats.org/officeDocument/2006/relationships/image" Target="../media/image969.png"/><Relationship Id="rId38" Type="http://schemas.openxmlformats.org/officeDocument/2006/relationships/customXml" Target="../ink/ink981.xml"/><Relationship Id="rId59" Type="http://schemas.openxmlformats.org/officeDocument/2006/relationships/image" Target="../media/image990.png"/><Relationship Id="rId103" Type="http://schemas.openxmlformats.org/officeDocument/2006/relationships/image" Target="../media/image1011.png"/><Relationship Id="rId124" Type="http://schemas.openxmlformats.org/officeDocument/2006/relationships/customXml" Target="../ink/ink1024.xml"/><Relationship Id="rId70" Type="http://schemas.openxmlformats.org/officeDocument/2006/relationships/customXml" Target="../ink/ink997.xml"/><Relationship Id="rId91" Type="http://schemas.openxmlformats.org/officeDocument/2006/relationships/image" Target="../media/image1005.png"/><Relationship Id="rId145" Type="http://schemas.openxmlformats.org/officeDocument/2006/relationships/image" Target="../media/image1032.png"/><Relationship Id="rId166" Type="http://schemas.openxmlformats.org/officeDocument/2006/relationships/customXml" Target="../ink/ink1045.xml"/><Relationship Id="rId187" Type="http://schemas.openxmlformats.org/officeDocument/2006/relationships/image" Target="../media/image1053.png"/><Relationship Id="rId1" Type="http://schemas.openxmlformats.org/officeDocument/2006/relationships/slideLayout" Target="../slideLayouts/slideLayout7.xml"/><Relationship Id="rId212" Type="http://schemas.openxmlformats.org/officeDocument/2006/relationships/customXml" Target="../ink/ink1068.xml"/><Relationship Id="rId233" Type="http://schemas.openxmlformats.org/officeDocument/2006/relationships/image" Target="../media/image1076.png"/><Relationship Id="rId254" Type="http://schemas.openxmlformats.org/officeDocument/2006/relationships/customXml" Target="../ink/ink1089.xml"/><Relationship Id="rId28" Type="http://schemas.openxmlformats.org/officeDocument/2006/relationships/customXml" Target="../ink/ink976.xml"/><Relationship Id="rId49" Type="http://schemas.openxmlformats.org/officeDocument/2006/relationships/image" Target="../media/image985.png"/><Relationship Id="rId114" Type="http://schemas.openxmlformats.org/officeDocument/2006/relationships/customXml" Target="../ink/ink1019.xml"/><Relationship Id="rId275" Type="http://schemas.openxmlformats.org/officeDocument/2006/relationships/image" Target="../media/image1097.png"/><Relationship Id="rId60" Type="http://schemas.openxmlformats.org/officeDocument/2006/relationships/customXml" Target="../ink/ink992.xml"/><Relationship Id="rId81" Type="http://schemas.openxmlformats.org/officeDocument/2006/relationships/image" Target="../media/image1000.png"/><Relationship Id="rId135" Type="http://schemas.openxmlformats.org/officeDocument/2006/relationships/image" Target="../media/image1027.png"/><Relationship Id="rId156" Type="http://schemas.openxmlformats.org/officeDocument/2006/relationships/customXml" Target="../ink/ink1040.xml"/><Relationship Id="rId177" Type="http://schemas.openxmlformats.org/officeDocument/2006/relationships/image" Target="../media/image1048.png"/><Relationship Id="rId198" Type="http://schemas.openxmlformats.org/officeDocument/2006/relationships/customXml" Target="../ink/ink1061.xml"/><Relationship Id="rId202" Type="http://schemas.openxmlformats.org/officeDocument/2006/relationships/customXml" Target="../ink/ink1063.xml"/><Relationship Id="rId223" Type="http://schemas.openxmlformats.org/officeDocument/2006/relationships/image" Target="../media/image1071.png"/><Relationship Id="rId244" Type="http://schemas.openxmlformats.org/officeDocument/2006/relationships/customXml" Target="../ink/ink108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package" Target="../embeddings/Microsoft_Word_Document.docx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0.png"/><Relationship Id="rId7" Type="http://schemas.openxmlformats.org/officeDocument/2006/relationships/image" Target="../media/image3.wmf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4" Type="http://schemas.openxmlformats.org/officeDocument/2006/relationships/package" Target="../embeddings/Microsoft_Word_Document1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662E00E2-8336-4FF8-947F-354BC1F0338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>
                <a:solidFill>
                  <a:schemeClr val="tx2"/>
                </a:solidFill>
              </a:rPr>
              <a:t>Førelesing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7609C29-F9B4-48E8-97E4-54543C06C87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/>
          </a:bodyPr>
          <a:lstStyle/>
          <a:p>
            <a:r>
              <a:rPr lang="nb-NO">
                <a:solidFill>
                  <a:schemeClr val="tx2"/>
                </a:solidFill>
              </a:rPr>
              <a:t>01.03.21</a:t>
            </a:r>
          </a:p>
        </p:txBody>
      </p:sp>
    </p:spTree>
    <p:extLst>
      <p:ext uri="{BB962C8B-B14F-4D97-AF65-F5344CB8AC3E}">
        <p14:creationId xmlns:p14="http://schemas.microsoft.com/office/powerpoint/2010/main" val="4209904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iterate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7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5A1B0BF-A1B9-471B-95FD-7B52280484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496678"/>
              </p:ext>
            </p:extLst>
          </p:nvPr>
        </p:nvGraphicFramePr>
        <p:xfrm>
          <a:off x="1589817" y="150019"/>
          <a:ext cx="9540145" cy="6546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8137283" imgH="5921966" progId="Word.Document.12">
                  <p:embed/>
                </p:oleObj>
              </mc:Choice>
              <mc:Fallback>
                <p:oleObj name="Document" r:id="rId2" imgW="8137283" imgH="59219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89817" y="150019"/>
                        <a:ext cx="9540145" cy="6546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8155727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5C5B9FF1-63E3-4FBB-B4C5-4F1B5D3FDF70}"/>
              </a:ext>
            </a:extLst>
          </p:cNvPr>
          <p:cNvGrpSpPr/>
          <p:nvPr/>
        </p:nvGrpSpPr>
        <p:grpSpPr>
          <a:xfrm>
            <a:off x="409754" y="365760"/>
            <a:ext cx="362880" cy="282600"/>
            <a:chOff x="409754" y="365760"/>
            <a:chExt cx="362880" cy="282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2CEE81C2-DC37-49E7-999F-C3F5478BFCE3}"/>
                    </a:ext>
                  </a:extLst>
                </p14:cNvPr>
                <p14:cNvContentPartPr/>
                <p14:nvPr/>
              </p14:nvContentPartPr>
              <p14:xfrm>
                <a:off x="409754" y="365760"/>
                <a:ext cx="131400" cy="2473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2CEE81C2-DC37-49E7-999F-C3F5478BFCE3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01114" y="357120"/>
                  <a:ext cx="14904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2E2C484-E348-49E3-B14C-C2D47ABF6C1E}"/>
                    </a:ext>
                  </a:extLst>
                </p14:cNvPr>
                <p14:cNvContentPartPr/>
                <p14:nvPr/>
              </p14:nvContentPartPr>
              <p14:xfrm>
                <a:off x="599474" y="512280"/>
                <a:ext cx="173160" cy="1360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2E2C484-E348-49E3-B14C-C2D47ABF6C1E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590474" y="503640"/>
                  <a:ext cx="190800" cy="153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8411CAE-4651-46A9-BE7B-7DB481B17BE9}"/>
              </a:ext>
            </a:extLst>
          </p:cNvPr>
          <p:cNvGrpSpPr/>
          <p:nvPr/>
        </p:nvGrpSpPr>
        <p:grpSpPr>
          <a:xfrm>
            <a:off x="1192394" y="434520"/>
            <a:ext cx="179640" cy="219960"/>
            <a:chOff x="1192394" y="434520"/>
            <a:chExt cx="17964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151B1E8B-B729-43FA-93DC-DE91B52FA127}"/>
                    </a:ext>
                  </a:extLst>
                </p14:cNvPr>
                <p14:cNvContentPartPr/>
                <p14:nvPr/>
              </p14:nvContentPartPr>
              <p14:xfrm>
                <a:off x="1216514" y="434520"/>
                <a:ext cx="118080" cy="2199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151B1E8B-B729-43FA-93DC-DE91B52FA127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207514" y="425880"/>
                  <a:ext cx="13572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D6FEBA9-793B-4811-91EF-E9913F1C198D}"/>
                    </a:ext>
                  </a:extLst>
                </p14:cNvPr>
                <p14:cNvContentPartPr/>
                <p14:nvPr/>
              </p14:nvContentPartPr>
              <p14:xfrm>
                <a:off x="1192394" y="440280"/>
                <a:ext cx="179640" cy="2127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D6FEBA9-793B-4811-91EF-E9913F1C198D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83394" y="431280"/>
                  <a:ext cx="197280" cy="23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78B80562-7E83-4277-AF31-4EF53C259317}"/>
                  </a:ext>
                </a:extLst>
              </p14:cNvPr>
              <p14:cNvContentPartPr/>
              <p14:nvPr/>
            </p14:nvContentPartPr>
            <p14:xfrm>
              <a:off x="1656074" y="507600"/>
              <a:ext cx="588240" cy="17280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78B80562-7E83-4277-AF31-4EF53C25931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647434" y="498960"/>
                <a:ext cx="605880" cy="190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8FCC29E6-C327-4848-A58B-AD27966F4A27}"/>
              </a:ext>
            </a:extLst>
          </p:cNvPr>
          <p:cNvGrpSpPr/>
          <p:nvPr/>
        </p:nvGrpSpPr>
        <p:grpSpPr>
          <a:xfrm>
            <a:off x="2648234" y="455400"/>
            <a:ext cx="2673720" cy="528480"/>
            <a:chOff x="2648234" y="455400"/>
            <a:chExt cx="2673720" cy="52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3F16151-476E-4538-93E7-015CEFABC14E}"/>
                    </a:ext>
                  </a:extLst>
                </p14:cNvPr>
                <p14:cNvContentPartPr/>
                <p14:nvPr/>
              </p14:nvContentPartPr>
              <p14:xfrm>
                <a:off x="2753714" y="455400"/>
                <a:ext cx="133200" cy="2530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3F16151-476E-4538-93E7-015CEFABC14E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745074" y="446760"/>
                  <a:ext cx="15084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AC9D35D6-309F-4154-9E14-AB0B9F2AD397}"/>
                    </a:ext>
                  </a:extLst>
                </p14:cNvPr>
                <p14:cNvContentPartPr/>
                <p14:nvPr/>
              </p14:nvContentPartPr>
              <p14:xfrm>
                <a:off x="2648234" y="594720"/>
                <a:ext cx="143280" cy="259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AC9D35D6-309F-4154-9E14-AB0B9F2AD39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639234" y="585720"/>
                  <a:ext cx="1609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F4AE4D9F-6F7B-4CD8-86A1-1093C51B2950}"/>
                    </a:ext>
                  </a:extLst>
                </p14:cNvPr>
                <p14:cNvContentPartPr/>
                <p14:nvPr/>
              </p14:nvContentPartPr>
              <p14:xfrm>
                <a:off x="2885834" y="493200"/>
                <a:ext cx="608760" cy="2476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F4AE4D9F-6F7B-4CD8-86A1-1093C51B2950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876834" y="484200"/>
                  <a:ext cx="62640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CE9EBA97-4608-4FD5-BE64-1DCAAFF0B03A}"/>
                    </a:ext>
                  </a:extLst>
                </p14:cNvPr>
                <p14:cNvContentPartPr/>
                <p14:nvPr/>
              </p14:nvContentPartPr>
              <p14:xfrm>
                <a:off x="3329354" y="618840"/>
                <a:ext cx="135720" cy="6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CE9EBA97-4608-4FD5-BE64-1DCAAFF0B03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320714" y="609840"/>
                  <a:ext cx="1533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1B4FD2E5-1E22-441E-AAF0-0E12A158C386}"/>
                    </a:ext>
                  </a:extLst>
                </p14:cNvPr>
                <p14:cNvContentPartPr/>
                <p14:nvPr/>
              </p14:nvContentPartPr>
              <p14:xfrm>
                <a:off x="3737234" y="654120"/>
                <a:ext cx="249840" cy="3297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1B4FD2E5-1E22-441E-AAF0-0E12A158C38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728594" y="645120"/>
                  <a:ext cx="26748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FD5AEFA-5FD7-481F-99DD-3CDA00D52D92}"/>
                    </a:ext>
                  </a:extLst>
                </p14:cNvPr>
                <p14:cNvContentPartPr/>
                <p14:nvPr/>
              </p14:nvContentPartPr>
              <p14:xfrm>
                <a:off x="3965114" y="660960"/>
                <a:ext cx="118800" cy="1224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FD5AEFA-5FD7-481F-99DD-3CDA00D52D9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956474" y="651960"/>
                  <a:ext cx="1364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30EA9E0B-F905-43B3-9190-D4F7CAE74D3E}"/>
                    </a:ext>
                  </a:extLst>
                </p14:cNvPr>
                <p14:cNvContentPartPr/>
                <p14:nvPr/>
              </p14:nvContentPartPr>
              <p14:xfrm>
                <a:off x="4108394" y="468000"/>
                <a:ext cx="84960" cy="651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30EA9E0B-F905-43B3-9190-D4F7CAE74D3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099394" y="459360"/>
                  <a:ext cx="10260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B5645D8F-6ACC-460E-8B5F-5AEE6ED97093}"/>
                    </a:ext>
                  </a:extLst>
                </p14:cNvPr>
                <p14:cNvContentPartPr/>
                <p14:nvPr/>
              </p14:nvContentPartPr>
              <p14:xfrm>
                <a:off x="4359674" y="606240"/>
                <a:ext cx="537120" cy="373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B5645D8F-6ACC-460E-8B5F-5AEE6ED9709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350674" y="597240"/>
                  <a:ext cx="554760" cy="39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C153511-C246-4177-9E26-AFE6FBE6C6DB}"/>
                    </a:ext>
                  </a:extLst>
                </p14:cNvPr>
                <p14:cNvContentPartPr/>
                <p14:nvPr/>
              </p14:nvContentPartPr>
              <p14:xfrm>
                <a:off x="4833434" y="662400"/>
                <a:ext cx="203400" cy="3182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C153511-C246-4177-9E26-AFE6FBE6C6D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824794" y="653400"/>
                  <a:ext cx="22104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528C604-EDA6-43D2-8E63-33538AA6096A}"/>
                    </a:ext>
                  </a:extLst>
                </p14:cNvPr>
                <p14:cNvContentPartPr/>
                <p14:nvPr/>
              </p14:nvContentPartPr>
              <p14:xfrm>
                <a:off x="5012714" y="671400"/>
                <a:ext cx="309240" cy="1350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528C604-EDA6-43D2-8E63-33538AA6096A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5003714" y="662760"/>
                  <a:ext cx="326880" cy="15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A080D74E-0DEF-4371-B3DC-8F89D8D33E97}"/>
              </a:ext>
            </a:extLst>
          </p:cNvPr>
          <p:cNvGrpSpPr/>
          <p:nvPr/>
        </p:nvGrpSpPr>
        <p:grpSpPr>
          <a:xfrm>
            <a:off x="5665754" y="517680"/>
            <a:ext cx="1880640" cy="594000"/>
            <a:chOff x="5665754" y="517680"/>
            <a:chExt cx="1880640" cy="59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9BE1BE59-F353-40AC-922D-92F6454E051B}"/>
                    </a:ext>
                  </a:extLst>
                </p14:cNvPr>
                <p14:cNvContentPartPr/>
                <p14:nvPr/>
              </p14:nvContentPartPr>
              <p14:xfrm>
                <a:off x="5665754" y="700200"/>
                <a:ext cx="200880" cy="1594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9BE1BE59-F353-40AC-922D-92F6454E051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657114" y="691560"/>
                  <a:ext cx="218520" cy="17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88BF4FBC-2B58-4D0F-BAD6-B8172A9E0C0A}"/>
                    </a:ext>
                  </a:extLst>
                </p14:cNvPr>
                <p14:cNvContentPartPr/>
                <p14:nvPr/>
              </p14:nvContentPartPr>
              <p14:xfrm>
                <a:off x="5915594" y="549360"/>
                <a:ext cx="48600" cy="342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88BF4FBC-2B58-4D0F-BAD6-B8172A9E0C0A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906594" y="540360"/>
                  <a:ext cx="662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0C18759D-32C7-4673-98A5-DCA6B8CA96B3}"/>
                    </a:ext>
                  </a:extLst>
                </p14:cNvPr>
                <p14:cNvContentPartPr/>
                <p14:nvPr/>
              </p14:nvContentPartPr>
              <p14:xfrm>
                <a:off x="6183794" y="562680"/>
                <a:ext cx="576720" cy="2862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0C18759D-32C7-4673-98A5-DCA6B8CA96B3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6175154" y="554040"/>
                  <a:ext cx="59436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3173885A-3E75-48F1-A532-35505C58FAA5}"/>
                    </a:ext>
                  </a:extLst>
                </p14:cNvPr>
                <p14:cNvContentPartPr/>
                <p14:nvPr/>
              </p14:nvContentPartPr>
              <p14:xfrm>
                <a:off x="6774914" y="586440"/>
                <a:ext cx="550080" cy="2671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3173885A-3E75-48F1-A532-35505C58FAA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765914" y="577440"/>
                  <a:ext cx="5677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0FAE46F3-B12C-47D0-A84A-7C7253001B4B}"/>
                    </a:ext>
                  </a:extLst>
                </p14:cNvPr>
                <p14:cNvContentPartPr/>
                <p14:nvPr/>
              </p14:nvContentPartPr>
              <p14:xfrm>
                <a:off x="7264154" y="517680"/>
                <a:ext cx="68400" cy="219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0FAE46F3-B12C-47D0-A84A-7C7253001B4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7255514" y="508680"/>
                  <a:ext cx="8604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A99FC52-7714-4282-BC35-F4E6D0744752}"/>
                    </a:ext>
                  </a:extLst>
                </p14:cNvPr>
                <p14:cNvContentPartPr/>
                <p14:nvPr/>
              </p14:nvContentPartPr>
              <p14:xfrm>
                <a:off x="7315994" y="712800"/>
                <a:ext cx="230400" cy="39888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A99FC52-7714-4282-BC35-F4E6D074475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307354" y="704160"/>
                  <a:ext cx="248040" cy="41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2E46AEDD-5EB1-4E92-912A-1FCEB72EABA1}"/>
              </a:ext>
            </a:extLst>
          </p:cNvPr>
          <p:cNvGrpSpPr/>
          <p:nvPr/>
        </p:nvGrpSpPr>
        <p:grpSpPr>
          <a:xfrm>
            <a:off x="7882274" y="509040"/>
            <a:ext cx="2342520" cy="544680"/>
            <a:chOff x="7882274" y="509040"/>
            <a:chExt cx="2342520" cy="54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C142702-6D61-4AF2-949E-7FD353EEF221}"/>
                    </a:ext>
                  </a:extLst>
                </p14:cNvPr>
                <p14:cNvContentPartPr/>
                <p14:nvPr/>
              </p14:nvContentPartPr>
              <p14:xfrm>
                <a:off x="7882274" y="630720"/>
                <a:ext cx="504000" cy="3952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C142702-6D61-4AF2-949E-7FD353EEF22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873274" y="621720"/>
                  <a:ext cx="52164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3A207EA-B8B1-4542-8F52-997DDF05BE62}"/>
                    </a:ext>
                  </a:extLst>
                </p14:cNvPr>
                <p14:cNvContentPartPr/>
                <p14:nvPr/>
              </p14:nvContentPartPr>
              <p14:xfrm>
                <a:off x="8428034" y="598680"/>
                <a:ext cx="40680" cy="374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3A207EA-B8B1-4542-8F52-997DDF05BE6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419034" y="589680"/>
                  <a:ext cx="58320" cy="5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8F5FF65C-09A1-4779-B0C0-31CB43212B8D}"/>
                    </a:ext>
                  </a:extLst>
                </p14:cNvPr>
                <p14:cNvContentPartPr/>
                <p14:nvPr/>
              </p14:nvContentPartPr>
              <p14:xfrm>
                <a:off x="8445674" y="703080"/>
                <a:ext cx="357480" cy="1738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8F5FF65C-09A1-4779-B0C0-31CB43212B8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437034" y="694440"/>
                  <a:ext cx="3751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AC9862F2-7821-4BE2-BC11-9F98CEC936A5}"/>
                    </a:ext>
                  </a:extLst>
                </p14:cNvPr>
                <p14:cNvContentPartPr/>
                <p14:nvPr/>
              </p14:nvContentPartPr>
              <p14:xfrm>
                <a:off x="9031754" y="772920"/>
                <a:ext cx="123120" cy="1382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AC9862F2-7821-4BE2-BC11-9F98CEC936A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9023114" y="764280"/>
                  <a:ext cx="14076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0744BBE4-E21E-416E-BA32-CFF2AC57A475}"/>
                    </a:ext>
                  </a:extLst>
                </p14:cNvPr>
                <p14:cNvContentPartPr/>
                <p14:nvPr/>
              </p14:nvContentPartPr>
              <p14:xfrm>
                <a:off x="9211034" y="600120"/>
                <a:ext cx="41400" cy="194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0744BBE4-E21E-416E-BA32-CFF2AC57A47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9202394" y="591480"/>
                  <a:ext cx="590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6FAE17E-D369-4736-ADE6-737841EB010C}"/>
                    </a:ext>
                  </a:extLst>
                </p14:cNvPr>
                <p14:cNvContentPartPr/>
                <p14:nvPr/>
              </p14:nvContentPartPr>
              <p14:xfrm>
                <a:off x="9465194" y="627840"/>
                <a:ext cx="460080" cy="4258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6FAE17E-D369-4736-ADE6-737841EB010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456554" y="618840"/>
                  <a:ext cx="477720" cy="44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C438C0E-76F6-4628-AF71-773AED9A4BC7}"/>
                    </a:ext>
                  </a:extLst>
                </p14:cNvPr>
                <p14:cNvContentPartPr/>
                <p14:nvPr/>
              </p14:nvContentPartPr>
              <p14:xfrm>
                <a:off x="9929234" y="613080"/>
                <a:ext cx="295560" cy="271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C438C0E-76F6-4628-AF71-773AED9A4BC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920234" y="604440"/>
                  <a:ext cx="31320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B7BB5C3-5645-4F64-833F-4CACC252E773}"/>
                    </a:ext>
                  </a:extLst>
                </p14:cNvPr>
                <p14:cNvContentPartPr/>
                <p14:nvPr/>
              </p14:nvContentPartPr>
              <p14:xfrm>
                <a:off x="9822674" y="509040"/>
                <a:ext cx="87840" cy="853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B7BB5C3-5645-4F64-833F-4CACC252E773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9813674" y="500040"/>
                  <a:ext cx="105480" cy="102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0641CCF7-23F8-43BA-A406-3C29760DB29A}"/>
                  </a:ext>
                </a:extLst>
              </p14:cNvPr>
              <p14:cNvContentPartPr/>
              <p14:nvPr/>
            </p14:nvContentPartPr>
            <p14:xfrm>
              <a:off x="10728074" y="747000"/>
              <a:ext cx="615600" cy="17424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0641CCF7-23F8-43BA-A406-3C29760DB29A}"/>
                  </a:ext>
                </a:extLst>
              </p:cNvPr>
              <p:cNvPicPr/>
              <p:nvPr/>
            </p:nvPicPr>
            <p:blipFill>
              <a:blip r:embed="rId61"/>
              <a:stretch>
                <a:fillRect/>
              </a:stretch>
            </p:blipFill>
            <p:spPr>
              <a:xfrm>
                <a:off x="10719434" y="738360"/>
                <a:ext cx="633240" cy="191880"/>
              </a:xfrm>
              <a:prstGeom prst="rect">
                <a:avLst/>
              </a:prstGeom>
            </p:spPr>
          </p:pic>
        </mc:Fallback>
      </mc:AlternateContent>
      <p:grpSp>
        <p:nvGrpSpPr>
          <p:cNvPr id="49" name="Group 48">
            <a:extLst>
              <a:ext uri="{FF2B5EF4-FFF2-40B4-BE49-F238E27FC236}">
                <a16:creationId xmlns:a16="http://schemas.microsoft.com/office/drawing/2014/main" id="{6F5B8764-99B9-4B9A-990E-CF96D541D5AC}"/>
              </a:ext>
            </a:extLst>
          </p:cNvPr>
          <p:cNvGrpSpPr/>
          <p:nvPr/>
        </p:nvGrpSpPr>
        <p:grpSpPr>
          <a:xfrm>
            <a:off x="456554" y="1132920"/>
            <a:ext cx="471240" cy="308160"/>
            <a:chOff x="456554" y="1132920"/>
            <a:chExt cx="471240" cy="30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5381EED-1047-4697-9DB4-6EDA26B90632}"/>
                    </a:ext>
                  </a:extLst>
                </p14:cNvPr>
                <p14:cNvContentPartPr/>
                <p14:nvPr/>
              </p14:nvContentPartPr>
              <p14:xfrm>
                <a:off x="456554" y="1255320"/>
                <a:ext cx="173160" cy="1526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5381EED-1047-4697-9DB4-6EDA26B9063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47554" y="1246680"/>
                  <a:ext cx="190800" cy="17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19B04C3-AA51-4EDB-B252-2060A141867F}"/>
                    </a:ext>
                  </a:extLst>
                </p14:cNvPr>
                <p14:cNvContentPartPr/>
                <p14:nvPr/>
              </p14:nvContentPartPr>
              <p14:xfrm>
                <a:off x="654914" y="1159560"/>
                <a:ext cx="45720" cy="154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19B04C3-AA51-4EDB-B252-2060A141867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45914" y="1150920"/>
                  <a:ext cx="633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E465E1DE-5444-4B14-87BC-DE848135ABAE}"/>
                    </a:ext>
                  </a:extLst>
                </p14:cNvPr>
                <p14:cNvContentPartPr/>
                <p14:nvPr/>
              </p14:nvContentPartPr>
              <p14:xfrm>
                <a:off x="792434" y="1132920"/>
                <a:ext cx="135360" cy="308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E465E1DE-5444-4B14-87BC-DE848135ABAE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83794" y="1123920"/>
                  <a:ext cx="15300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E7AB370F-9F7C-4503-8C1F-DAFAE388E0C8}"/>
                    </a:ext>
                  </a:extLst>
                </p14:cNvPr>
                <p14:cNvContentPartPr/>
                <p14:nvPr/>
              </p14:nvContentPartPr>
              <p14:xfrm>
                <a:off x="756794" y="1270800"/>
                <a:ext cx="140040" cy="338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E7AB370F-9F7C-4503-8C1F-DAFAE388E0C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47794" y="1262160"/>
                  <a:ext cx="157680" cy="51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BD918426-3BCC-4E0C-B804-2726753167F2}"/>
              </a:ext>
            </a:extLst>
          </p:cNvPr>
          <p:cNvGrpSpPr/>
          <p:nvPr/>
        </p:nvGrpSpPr>
        <p:grpSpPr>
          <a:xfrm>
            <a:off x="1172594" y="1141200"/>
            <a:ext cx="613080" cy="289800"/>
            <a:chOff x="1172594" y="1141200"/>
            <a:chExt cx="613080" cy="28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CC8988E-1441-4D49-9A6A-C9F26BDA31F7}"/>
                    </a:ext>
                  </a:extLst>
                </p14:cNvPr>
                <p14:cNvContentPartPr/>
                <p14:nvPr/>
              </p14:nvContentPartPr>
              <p14:xfrm>
                <a:off x="1172594" y="1141200"/>
                <a:ext cx="191880" cy="2595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CC8988E-1441-4D49-9A6A-C9F26BDA31F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1163954" y="1132560"/>
                  <a:ext cx="20952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1C0309BB-7FBE-4458-B771-86F1F794F7C9}"/>
                    </a:ext>
                  </a:extLst>
                </p14:cNvPr>
                <p14:cNvContentPartPr/>
                <p14:nvPr/>
              </p14:nvContentPartPr>
              <p14:xfrm>
                <a:off x="1402634" y="1174680"/>
                <a:ext cx="28080" cy="75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1C0309BB-7FBE-4458-B771-86F1F794F7C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393634" y="1165680"/>
                  <a:ext cx="457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B94DE90-126F-4C88-933E-07B686146EBE}"/>
                    </a:ext>
                  </a:extLst>
                </p14:cNvPr>
                <p14:cNvContentPartPr/>
                <p14:nvPr/>
              </p14:nvContentPartPr>
              <p14:xfrm>
                <a:off x="1448714" y="1141920"/>
                <a:ext cx="336960" cy="2890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B94DE90-126F-4C88-933E-07B686146EBE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440074" y="1133280"/>
                  <a:ext cx="354600" cy="30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A51745C8-FF94-4AFB-8C81-C72B2041AB63}"/>
              </a:ext>
            </a:extLst>
          </p:cNvPr>
          <p:cNvGrpSpPr/>
          <p:nvPr/>
        </p:nvGrpSpPr>
        <p:grpSpPr>
          <a:xfrm>
            <a:off x="1891514" y="1163520"/>
            <a:ext cx="2835360" cy="454320"/>
            <a:chOff x="1891514" y="1163520"/>
            <a:chExt cx="2835360" cy="45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2545F990-08E0-4771-A71B-852400077FDC}"/>
                    </a:ext>
                  </a:extLst>
                </p14:cNvPr>
                <p14:cNvContentPartPr/>
                <p14:nvPr/>
              </p14:nvContentPartPr>
              <p14:xfrm>
                <a:off x="1891514" y="1166760"/>
                <a:ext cx="1449000" cy="3110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2545F990-08E0-4771-A71B-852400077FD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882874" y="1158120"/>
                  <a:ext cx="146664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F231484-B70E-4564-98C6-806E388CB8E3}"/>
                    </a:ext>
                  </a:extLst>
                </p14:cNvPr>
                <p14:cNvContentPartPr/>
                <p14:nvPr/>
              </p14:nvContentPartPr>
              <p14:xfrm>
                <a:off x="1930754" y="1220040"/>
                <a:ext cx="9360" cy="34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F231484-B70E-4564-98C6-806E388CB8E3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922114" y="1211040"/>
                  <a:ext cx="2700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9A258B6-1961-48C3-B74A-25C72CD53112}"/>
                    </a:ext>
                  </a:extLst>
                </p14:cNvPr>
                <p14:cNvContentPartPr/>
                <p14:nvPr/>
              </p14:nvContentPartPr>
              <p14:xfrm>
                <a:off x="3412154" y="1459800"/>
                <a:ext cx="66240" cy="130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9A258B6-1961-48C3-B74A-25C72CD5311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3403514" y="1451160"/>
                  <a:ext cx="838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19E3C498-B77D-49FE-9A3D-C0D8B2B627E3}"/>
                    </a:ext>
                  </a:extLst>
                </p14:cNvPr>
                <p14:cNvContentPartPr/>
                <p14:nvPr/>
              </p14:nvContentPartPr>
              <p14:xfrm>
                <a:off x="3718514" y="1309320"/>
                <a:ext cx="274680" cy="3085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19E3C498-B77D-49FE-9A3D-C0D8B2B627E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3709874" y="1300320"/>
                  <a:ext cx="292320" cy="32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04D686D-2A48-4656-9D12-D3BE60F980F4}"/>
                    </a:ext>
                  </a:extLst>
                </p14:cNvPr>
                <p14:cNvContentPartPr/>
                <p14:nvPr/>
              </p14:nvContentPartPr>
              <p14:xfrm>
                <a:off x="4007954" y="1359720"/>
                <a:ext cx="120600" cy="11736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04D686D-2A48-4656-9D12-D3BE60F980F4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3998954" y="1350720"/>
                  <a:ext cx="1382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9B6D4A95-F7D0-4DB1-9D2F-735EC007A15B}"/>
                    </a:ext>
                  </a:extLst>
                </p14:cNvPr>
                <p14:cNvContentPartPr/>
                <p14:nvPr/>
              </p14:nvContentPartPr>
              <p14:xfrm>
                <a:off x="4095434" y="1163520"/>
                <a:ext cx="104040" cy="46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9B6D4A95-F7D0-4DB1-9D2F-735EC007A15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4086794" y="1154880"/>
                  <a:ext cx="12168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842B040-0524-4CE6-8115-F18793F52880}"/>
                    </a:ext>
                  </a:extLst>
                </p14:cNvPr>
                <p14:cNvContentPartPr/>
                <p14:nvPr/>
              </p14:nvContentPartPr>
              <p14:xfrm>
                <a:off x="4423394" y="1360800"/>
                <a:ext cx="202320" cy="1490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842B040-0524-4CE6-8115-F18793F52880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4414754" y="1351800"/>
                  <a:ext cx="21996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04EE243-C7CC-4290-BD1E-C75648D0C93B}"/>
                    </a:ext>
                  </a:extLst>
                </p14:cNvPr>
                <p14:cNvContentPartPr/>
                <p14:nvPr/>
              </p14:nvContentPartPr>
              <p14:xfrm>
                <a:off x="4686914" y="1248120"/>
                <a:ext cx="39960" cy="252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04EE243-C7CC-4290-BD1E-C75648D0C93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4677914" y="1239480"/>
                  <a:ext cx="5760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300AC62B-FCAA-4079-91D9-667168C6EAC4}"/>
              </a:ext>
            </a:extLst>
          </p:cNvPr>
          <p:cNvGrpSpPr/>
          <p:nvPr/>
        </p:nvGrpSpPr>
        <p:grpSpPr>
          <a:xfrm>
            <a:off x="5038634" y="1231920"/>
            <a:ext cx="1677960" cy="434880"/>
            <a:chOff x="5038634" y="1231920"/>
            <a:chExt cx="1677960" cy="43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E60A6583-0823-471A-8443-791232427AC2}"/>
                    </a:ext>
                  </a:extLst>
                </p14:cNvPr>
                <p14:cNvContentPartPr/>
                <p14:nvPr/>
              </p14:nvContentPartPr>
              <p14:xfrm>
                <a:off x="5038634" y="1361160"/>
                <a:ext cx="650160" cy="1663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E60A6583-0823-471A-8443-791232427AC2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5029994" y="1352160"/>
                  <a:ext cx="6678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ACD65099-D97E-4861-AAE4-60CE8B80F614}"/>
                    </a:ext>
                  </a:extLst>
                </p14:cNvPr>
                <p14:cNvContentPartPr/>
                <p14:nvPr/>
              </p14:nvContentPartPr>
              <p14:xfrm>
                <a:off x="5347874" y="1231920"/>
                <a:ext cx="96840" cy="356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ACD65099-D97E-4861-AAE4-60CE8B80F61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5339234" y="1222920"/>
                  <a:ext cx="1144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955868C1-0B0C-448D-8043-5821E5FDA17A}"/>
                    </a:ext>
                  </a:extLst>
                </p14:cNvPr>
                <p14:cNvContentPartPr/>
                <p14:nvPr/>
              </p14:nvContentPartPr>
              <p14:xfrm>
                <a:off x="5858714" y="1253880"/>
                <a:ext cx="403560" cy="4129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955868C1-0B0C-448D-8043-5821E5FDA17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850074" y="1245240"/>
                  <a:ext cx="421200" cy="43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8A8CE33-CD41-4410-9C3A-7B057BD52A05}"/>
                    </a:ext>
                  </a:extLst>
                </p14:cNvPr>
                <p14:cNvContentPartPr/>
                <p14:nvPr/>
              </p14:nvContentPartPr>
              <p14:xfrm>
                <a:off x="6229154" y="1316880"/>
                <a:ext cx="487440" cy="238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8A8CE33-CD41-4410-9C3A-7B057BD52A0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220514" y="1308240"/>
                  <a:ext cx="505080" cy="25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B16E646B-9334-4DFA-A12B-AA112FAA17A8}"/>
              </a:ext>
            </a:extLst>
          </p:cNvPr>
          <p:cNvGrpSpPr/>
          <p:nvPr/>
        </p:nvGrpSpPr>
        <p:grpSpPr>
          <a:xfrm>
            <a:off x="7234634" y="1270080"/>
            <a:ext cx="2658960" cy="291240"/>
            <a:chOff x="7234634" y="1270080"/>
            <a:chExt cx="2658960" cy="2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060E17E0-EE57-49E4-B765-E840A81B02C8}"/>
                    </a:ext>
                  </a:extLst>
                </p14:cNvPr>
                <p14:cNvContentPartPr/>
                <p14:nvPr/>
              </p14:nvContentPartPr>
              <p14:xfrm>
                <a:off x="7234634" y="1309680"/>
                <a:ext cx="532440" cy="2386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060E17E0-EE57-49E4-B765-E840A81B02C8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7225634" y="1301040"/>
                  <a:ext cx="5500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BC47B421-5371-40DE-996E-3401429F4282}"/>
                    </a:ext>
                  </a:extLst>
                </p14:cNvPr>
                <p14:cNvContentPartPr/>
                <p14:nvPr/>
              </p14:nvContentPartPr>
              <p14:xfrm>
                <a:off x="7989554" y="1452960"/>
                <a:ext cx="108720" cy="1015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BC47B421-5371-40DE-996E-3401429F428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980554" y="1443960"/>
                  <a:ext cx="12636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A75F4EC3-256B-44F5-A306-E9F05E4AAA0F}"/>
                    </a:ext>
                  </a:extLst>
                </p14:cNvPr>
                <p14:cNvContentPartPr/>
                <p14:nvPr/>
              </p14:nvContentPartPr>
              <p14:xfrm>
                <a:off x="8152274" y="1336680"/>
                <a:ext cx="18720" cy="111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A75F4EC3-256B-44F5-A306-E9F05E4AAA0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8143634" y="1328040"/>
                  <a:ext cx="363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8D3412D5-5248-44DF-A82C-625FC5199239}"/>
                    </a:ext>
                  </a:extLst>
                </p14:cNvPr>
                <p14:cNvContentPartPr/>
                <p14:nvPr/>
              </p14:nvContentPartPr>
              <p14:xfrm>
                <a:off x="8441354" y="1415520"/>
                <a:ext cx="197280" cy="1350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8D3412D5-5248-44DF-A82C-625FC519923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8432714" y="1406880"/>
                  <a:ext cx="21492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4F43E60-C909-4A80-85A7-70796D184B6A}"/>
                    </a:ext>
                  </a:extLst>
                </p14:cNvPr>
                <p14:cNvContentPartPr/>
                <p14:nvPr/>
              </p14:nvContentPartPr>
              <p14:xfrm>
                <a:off x="8719274" y="1330200"/>
                <a:ext cx="10080" cy="61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4F43E60-C909-4A80-85A7-70796D184B6A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710274" y="1321560"/>
                  <a:ext cx="277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EC917DF3-088F-4540-B449-F8DB789DC046}"/>
                    </a:ext>
                  </a:extLst>
                </p14:cNvPr>
                <p14:cNvContentPartPr/>
                <p14:nvPr/>
              </p14:nvContentPartPr>
              <p14:xfrm>
                <a:off x="8796674" y="1305000"/>
                <a:ext cx="142200" cy="2109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EC917DF3-088F-4540-B449-F8DB789DC046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788034" y="1296000"/>
                  <a:ext cx="15984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0319BA9-9BA2-4CC4-B1BA-B46E22BC369B}"/>
                    </a:ext>
                  </a:extLst>
                </p14:cNvPr>
                <p14:cNvContentPartPr/>
                <p14:nvPr/>
              </p14:nvContentPartPr>
              <p14:xfrm>
                <a:off x="9101234" y="1417680"/>
                <a:ext cx="610920" cy="143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0319BA9-9BA2-4CC4-B1BA-B46E22BC369B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9092594" y="1409040"/>
                  <a:ext cx="62856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AA3D63D5-0238-4FEE-897A-177DB0E129D1}"/>
                    </a:ext>
                  </a:extLst>
                </p14:cNvPr>
                <p14:cNvContentPartPr/>
                <p14:nvPr/>
              </p14:nvContentPartPr>
              <p14:xfrm>
                <a:off x="9770114" y="1339560"/>
                <a:ext cx="123480" cy="212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AA3D63D5-0238-4FEE-897A-177DB0E129D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9761474" y="1330560"/>
                  <a:ext cx="1411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20EAF4D-41C6-4436-92D4-BEE3BFC57E79}"/>
                    </a:ext>
                  </a:extLst>
                </p14:cNvPr>
                <p14:cNvContentPartPr/>
                <p14:nvPr/>
              </p14:nvContentPartPr>
              <p14:xfrm>
                <a:off x="9533234" y="1270080"/>
                <a:ext cx="9000" cy="14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20EAF4D-41C6-4436-92D4-BEE3BFC57E7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524594" y="1261440"/>
                  <a:ext cx="26640" cy="3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8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8A3376BA-EF8D-44B9-8FCE-FFD60BB7C4F1}"/>
                  </a:ext>
                </a:extLst>
              </p14:cNvPr>
              <p14:cNvContentPartPr/>
              <p14:nvPr/>
            </p14:nvContentPartPr>
            <p14:xfrm>
              <a:off x="10315154" y="1288440"/>
              <a:ext cx="835920" cy="26172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8A3376BA-EF8D-44B9-8FCE-FFD60BB7C4F1}"/>
                  </a:ext>
                </a:extLst>
              </p:cNvPr>
              <p:cNvPicPr/>
              <p:nvPr/>
            </p:nvPicPr>
            <p:blipFill>
              <a:blip r:embed="rId119"/>
              <a:stretch>
                <a:fillRect/>
              </a:stretch>
            </p:blipFill>
            <p:spPr>
              <a:xfrm>
                <a:off x="10306154" y="1279800"/>
                <a:ext cx="853560" cy="2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0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A77363A4-C1FD-4AB9-8210-7DB71F2BBB2B}"/>
                  </a:ext>
                </a:extLst>
              </p14:cNvPr>
              <p14:cNvContentPartPr/>
              <p14:nvPr/>
            </p14:nvContentPartPr>
            <p14:xfrm>
              <a:off x="11149634" y="1456560"/>
              <a:ext cx="389520" cy="11268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A77363A4-C1FD-4AB9-8210-7DB71F2BBB2B}"/>
                  </a:ext>
                </a:extLst>
              </p:cNvPr>
              <p:cNvPicPr/>
              <p:nvPr/>
            </p:nvPicPr>
            <p:blipFill>
              <a:blip r:embed="rId121"/>
              <a:stretch>
                <a:fillRect/>
              </a:stretch>
            </p:blipFill>
            <p:spPr>
              <a:xfrm>
                <a:off x="11140994" y="1447560"/>
                <a:ext cx="4071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2107D6C3-5322-4E61-A802-9BBE7196F684}"/>
                  </a:ext>
                </a:extLst>
              </p14:cNvPr>
              <p14:cNvContentPartPr/>
              <p14:nvPr/>
            </p14:nvContentPartPr>
            <p14:xfrm>
              <a:off x="11694314" y="1583280"/>
              <a:ext cx="18720" cy="3168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2107D6C3-5322-4E61-A802-9BBE7196F684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11685674" y="1574280"/>
                <a:ext cx="36360" cy="4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83" name="Group 82">
            <a:extLst>
              <a:ext uri="{FF2B5EF4-FFF2-40B4-BE49-F238E27FC236}">
                <a16:creationId xmlns:a16="http://schemas.microsoft.com/office/drawing/2014/main" id="{C3FAF279-BB82-46F8-AE7D-87E020F98653}"/>
              </a:ext>
            </a:extLst>
          </p:cNvPr>
          <p:cNvGrpSpPr/>
          <p:nvPr/>
        </p:nvGrpSpPr>
        <p:grpSpPr>
          <a:xfrm>
            <a:off x="261074" y="1781640"/>
            <a:ext cx="435240" cy="397080"/>
            <a:chOff x="261074" y="1781640"/>
            <a:chExt cx="435240" cy="39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ABD2F608-A726-4DDB-A85F-8763FB0504D8}"/>
                    </a:ext>
                  </a:extLst>
                </p14:cNvPr>
                <p14:cNvContentPartPr/>
                <p14:nvPr/>
              </p14:nvContentPartPr>
              <p14:xfrm>
                <a:off x="261074" y="1781640"/>
                <a:ext cx="357840" cy="2919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ABD2F608-A726-4DDB-A85F-8763FB0504D8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52434" y="1772640"/>
                  <a:ext cx="37548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BDAD288-0505-48B5-86C1-3C411F1088CD}"/>
                    </a:ext>
                  </a:extLst>
                </p14:cNvPr>
                <p14:cNvContentPartPr/>
                <p14:nvPr/>
              </p14:nvContentPartPr>
              <p14:xfrm>
                <a:off x="301034" y="2158200"/>
                <a:ext cx="229680" cy="2052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BDAD288-0505-48B5-86C1-3C411F1088C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92034" y="2149200"/>
                  <a:ext cx="2473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325EF49-5298-4D39-89F2-3406B673885E}"/>
                    </a:ext>
                  </a:extLst>
                </p14:cNvPr>
                <p14:cNvContentPartPr/>
                <p14:nvPr/>
              </p14:nvContentPartPr>
              <p14:xfrm>
                <a:off x="685154" y="2162520"/>
                <a:ext cx="11160" cy="158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325EF49-5298-4D39-89F2-3406B673885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76514" y="2153520"/>
                  <a:ext cx="2880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6D92F79-5965-40B7-8A2B-BB7425A9E618}"/>
              </a:ext>
            </a:extLst>
          </p:cNvPr>
          <p:cNvGrpSpPr/>
          <p:nvPr/>
        </p:nvGrpSpPr>
        <p:grpSpPr>
          <a:xfrm>
            <a:off x="1248194" y="1872000"/>
            <a:ext cx="337680" cy="289440"/>
            <a:chOff x="1248194" y="1872000"/>
            <a:chExt cx="33768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58428327-E57A-4E47-908C-AB8B22FB8932}"/>
                    </a:ext>
                  </a:extLst>
                </p14:cNvPr>
                <p14:cNvContentPartPr/>
                <p14:nvPr/>
              </p14:nvContentPartPr>
              <p14:xfrm>
                <a:off x="1248194" y="1872000"/>
                <a:ext cx="113040" cy="276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58428327-E57A-4E47-908C-AB8B22FB893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239194" y="1863360"/>
                  <a:ext cx="13068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4E0D2099-7F50-4883-8776-D2364B4B4001}"/>
                    </a:ext>
                  </a:extLst>
                </p14:cNvPr>
                <p14:cNvContentPartPr/>
                <p14:nvPr/>
              </p14:nvContentPartPr>
              <p14:xfrm>
                <a:off x="1422794" y="1999800"/>
                <a:ext cx="163080" cy="161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4E0D2099-7F50-4883-8776-D2364B4B4001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413794" y="1990800"/>
                  <a:ext cx="180720" cy="179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ED553849-F76F-4099-8234-A3ECA99058E2}"/>
              </a:ext>
            </a:extLst>
          </p:cNvPr>
          <p:cNvGrpSpPr/>
          <p:nvPr/>
        </p:nvGrpSpPr>
        <p:grpSpPr>
          <a:xfrm>
            <a:off x="2201114" y="1864800"/>
            <a:ext cx="962640" cy="257760"/>
            <a:chOff x="2201114" y="1864800"/>
            <a:chExt cx="962640" cy="25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06C3F7D1-6D4B-4C2C-A786-FE83A689BD0E}"/>
                    </a:ext>
                  </a:extLst>
                </p14:cNvPr>
                <p14:cNvContentPartPr/>
                <p14:nvPr/>
              </p14:nvContentPartPr>
              <p14:xfrm>
                <a:off x="2271314" y="1868400"/>
                <a:ext cx="62280" cy="2095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06C3F7D1-6D4B-4C2C-A786-FE83A689BD0E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262674" y="1859760"/>
                  <a:ext cx="7992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D61F65AA-2CAC-46C8-8DC0-633F30D7440D}"/>
                    </a:ext>
                  </a:extLst>
                </p14:cNvPr>
                <p14:cNvContentPartPr/>
                <p14:nvPr/>
              </p14:nvContentPartPr>
              <p14:xfrm>
                <a:off x="2201114" y="1864800"/>
                <a:ext cx="183240" cy="242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D61F65AA-2CAC-46C8-8DC0-633F30D7440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192114" y="1856160"/>
                  <a:ext cx="20088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BFF7CF52-07CC-4E5D-8DFC-2A109D70F505}"/>
                    </a:ext>
                  </a:extLst>
                </p14:cNvPr>
                <p14:cNvContentPartPr/>
                <p14:nvPr/>
              </p14:nvContentPartPr>
              <p14:xfrm>
                <a:off x="2619074" y="1934640"/>
                <a:ext cx="544680" cy="1879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BFF7CF52-07CC-4E5D-8DFC-2A109D70F505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610434" y="1925640"/>
                  <a:ext cx="562320" cy="20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1B2180C5-6434-4D2A-8A33-3FD22EB6E6E6}"/>
              </a:ext>
            </a:extLst>
          </p:cNvPr>
          <p:cNvGrpSpPr/>
          <p:nvPr/>
        </p:nvGrpSpPr>
        <p:grpSpPr>
          <a:xfrm>
            <a:off x="3579914" y="1823040"/>
            <a:ext cx="2386440" cy="522000"/>
            <a:chOff x="3579914" y="1823040"/>
            <a:chExt cx="2386440" cy="52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8D9423B-0798-4CF2-ADE5-AF595BFAF75C}"/>
                    </a:ext>
                  </a:extLst>
                </p14:cNvPr>
                <p14:cNvContentPartPr/>
                <p14:nvPr/>
              </p14:nvContentPartPr>
              <p14:xfrm>
                <a:off x="3579914" y="1856160"/>
                <a:ext cx="181440" cy="2606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8D9423B-0798-4CF2-ADE5-AF595BFAF75C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3571274" y="1847520"/>
                  <a:ext cx="1990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2B091065-7FE9-4443-A748-2D2E5CB89F65}"/>
                    </a:ext>
                  </a:extLst>
                </p14:cNvPr>
                <p14:cNvContentPartPr/>
                <p14:nvPr/>
              </p14:nvContentPartPr>
              <p14:xfrm>
                <a:off x="3795194" y="1861200"/>
                <a:ext cx="605880" cy="2530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2B091065-7FE9-4443-A748-2D2E5CB89F65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786554" y="1852200"/>
                  <a:ext cx="623520" cy="27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17CEC37-09E3-464B-A75C-26268CE8FBC1}"/>
                    </a:ext>
                  </a:extLst>
                </p14:cNvPr>
                <p14:cNvContentPartPr/>
                <p14:nvPr/>
              </p14:nvContentPartPr>
              <p14:xfrm>
                <a:off x="4570634" y="2035080"/>
                <a:ext cx="261720" cy="3099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17CEC37-09E3-464B-A75C-26268CE8FBC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561994" y="2026440"/>
                  <a:ext cx="27936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FB9F9B4-ACDF-4F82-8BEA-BD121DF9C117}"/>
                    </a:ext>
                  </a:extLst>
                </p14:cNvPr>
                <p14:cNvContentPartPr/>
                <p14:nvPr/>
              </p14:nvContentPartPr>
              <p14:xfrm>
                <a:off x="4866194" y="1994400"/>
                <a:ext cx="138960" cy="131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FB9F9B4-ACDF-4F82-8BEA-BD121DF9C11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857554" y="1985400"/>
                  <a:ext cx="1566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698B1CA-74BD-4CF9-9A4C-E11FFC8270CF}"/>
                    </a:ext>
                  </a:extLst>
                </p14:cNvPr>
                <p14:cNvContentPartPr/>
                <p14:nvPr/>
              </p14:nvContentPartPr>
              <p14:xfrm>
                <a:off x="5000474" y="1823040"/>
                <a:ext cx="30240" cy="201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698B1CA-74BD-4CF9-9A4C-E11FFC8270CF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991834" y="1814400"/>
                  <a:ext cx="478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4171979-2F29-4B56-A999-D3D2B894E686}"/>
                    </a:ext>
                  </a:extLst>
                </p14:cNvPr>
                <p14:cNvContentPartPr/>
                <p14:nvPr/>
              </p14:nvContentPartPr>
              <p14:xfrm>
                <a:off x="5324114" y="1872720"/>
                <a:ext cx="232560" cy="2682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4171979-2F29-4B56-A999-D3D2B894E686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5315474" y="1864080"/>
                  <a:ext cx="25020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D0F42FC-65FC-48BD-9C62-6C42D0F41EDA}"/>
                    </a:ext>
                  </a:extLst>
                </p14:cNvPr>
                <p14:cNvContentPartPr/>
                <p14:nvPr/>
              </p14:nvContentPartPr>
              <p14:xfrm>
                <a:off x="5512394" y="1938600"/>
                <a:ext cx="249840" cy="2188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D0F42FC-65FC-48BD-9C62-6C42D0F41ED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5503754" y="1929960"/>
                  <a:ext cx="26748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C56147F-7762-49FC-B84A-6BB38ADFDB19}"/>
                    </a:ext>
                  </a:extLst>
                </p14:cNvPr>
                <p14:cNvContentPartPr/>
                <p14:nvPr/>
              </p14:nvContentPartPr>
              <p14:xfrm>
                <a:off x="5870954" y="1930680"/>
                <a:ext cx="95400" cy="2286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C56147F-7762-49FC-B84A-6BB38ADFDB1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5861954" y="1922040"/>
                  <a:ext cx="113040" cy="246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6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9AC521B8-AF04-4B4A-B368-A63760A1C679}"/>
                  </a:ext>
                </a:extLst>
              </p14:cNvPr>
              <p14:cNvContentPartPr/>
              <p14:nvPr/>
            </p14:nvContentPartPr>
            <p14:xfrm>
              <a:off x="6732074" y="1842840"/>
              <a:ext cx="58320" cy="2664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9AC521B8-AF04-4B4A-B368-A63760A1C679}"/>
                  </a:ext>
                </a:extLst>
              </p:cNvPr>
              <p:cNvPicPr/>
              <p:nvPr/>
            </p:nvPicPr>
            <p:blipFill>
              <a:blip r:embed="rId157"/>
              <a:stretch>
                <a:fillRect/>
              </a:stretch>
            </p:blipFill>
            <p:spPr>
              <a:xfrm>
                <a:off x="6723434" y="1834200"/>
                <a:ext cx="75960" cy="44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05" name="Group 104">
            <a:extLst>
              <a:ext uri="{FF2B5EF4-FFF2-40B4-BE49-F238E27FC236}">
                <a16:creationId xmlns:a16="http://schemas.microsoft.com/office/drawing/2014/main" id="{E01ED3B4-2F43-456B-A05F-F1D804D539AA}"/>
              </a:ext>
            </a:extLst>
          </p:cNvPr>
          <p:cNvGrpSpPr/>
          <p:nvPr/>
        </p:nvGrpSpPr>
        <p:grpSpPr>
          <a:xfrm>
            <a:off x="6355874" y="2035080"/>
            <a:ext cx="2082240" cy="371880"/>
            <a:chOff x="6355874" y="2035080"/>
            <a:chExt cx="2082240" cy="37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D2218B47-BE25-4DF3-B771-1F9B631EAEC1}"/>
                    </a:ext>
                  </a:extLst>
                </p14:cNvPr>
                <p14:cNvContentPartPr/>
                <p14:nvPr/>
              </p14:nvContentPartPr>
              <p14:xfrm>
                <a:off x="6355874" y="2035080"/>
                <a:ext cx="523800" cy="1904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D2218B47-BE25-4DF3-B771-1F9B631EAEC1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6347234" y="2026440"/>
                  <a:ext cx="5414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65D0DA50-34EC-4641-9A52-DAD0EA1FF8E2}"/>
                    </a:ext>
                  </a:extLst>
                </p14:cNvPr>
                <p14:cNvContentPartPr/>
                <p14:nvPr/>
              </p14:nvContentPartPr>
              <p14:xfrm>
                <a:off x="7178114" y="2080440"/>
                <a:ext cx="219600" cy="3265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65D0DA50-34EC-4641-9A52-DAD0EA1FF8E2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169114" y="2071440"/>
                  <a:ext cx="237240" cy="34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4776C6D-8E33-41B2-8310-BAD7D2E0FF5C}"/>
                    </a:ext>
                  </a:extLst>
                </p14:cNvPr>
                <p14:cNvContentPartPr/>
                <p14:nvPr/>
              </p14:nvContentPartPr>
              <p14:xfrm>
                <a:off x="7477634" y="2060640"/>
                <a:ext cx="960480" cy="1612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4776C6D-8E33-41B2-8310-BAD7D2E0FF5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468634" y="2051640"/>
                  <a:ext cx="978120" cy="178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4">
            <p14:nvContentPartPr>
              <p14:cNvPr id="106" name="Ink 105">
                <a:extLst>
                  <a:ext uri="{FF2B5EF4-FFF2-40B4-BE49-F238E27FC236}">
                    <a16:creationId xmlns:a16="http://schemas.microsoft.com/office/drawing/2014/main" id="{9A7D6736-40D6-405C-A919-C35E1834B188}"/>
                  </a:ext>
                </a:extLst>
              </p14:cNvPr>
              <p14:cNvContentPartPr/>
              <p14:nvPr/>
            </p14:nvContentPartPr>
            <p14:xfrm>
              <a:off x="8791994" y="1929600"/>
              <a:ext cx="1276560" cy="304200"/>
            </p14:xfrm>
          </p:contentPart>
        </mc:Choice>
        <mc:Fallback xmlns="">
          <p:pic>
            <p:nvPicPr>
              <p:cNvPr id="106" name="Ink 105">
                <a:extLst>
                  <a:ext uri="{FF2B5EF4-FFF2-40B4-BE49-F238E27FC236}">
                    <a16:creationId xmlns:a16="http://schemas.microsoft.com/office/drawing/2014/main" id="{9A7D6736-40D6-405C-A919-C35E1834B188}"/>
                  </a:ext>
                </a:extLst>
              </p:cNvPr>
              <p:cNvPicPr/>
              <p:nvPr/>
            </p:nvPicPr>
            <p:blipFill>
              <a:blip r:embed="rId165"/>
              <a:stretch>
                <a:fillRect/>
              </a:stretch>
            </p:blipFill>
            <p:spPr>
              <a:xfrm>
                <a:off x="8783354" y="1920600"/>
                <a:ext cx="1294200" cy="32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DEAADCAD-A72B-4490-81F5-D08B037F1156}"/>
              </a:ext>
            </a:extLst>
          </p:cNvPr>
          <p:cNvGrpSpPr/>
          <p:nvPr/>
        </p:nvGrpSpPr>
        <p:grpSpPr>
          <a:xfrm>
            <a:off x="10394354" y="1820520"/>
            <a:ext cx="1166400" cy="544680"/>
            <a:chOff x="10394354" y="1820520"/>
            <a:chExt cx="1166400" cy="54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56CFC010-0589-4B8B-8029-93ABF237745F}"/>
                    </a:ext>
                  </a:extLst>
                </p14:cNvPr>
                <p14:cNvContentPartPr/>
                <p14:nvPr/>
              </p14:nvContentPartPr>
              <p14:xfrm>
                <a:off x="10394354" y="2095200"/>
                <a:ext cx="60120" cy="997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56CFC010-0589-4B8B-8029-93ABF237745F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0385714" y="2086560"/>
                  <a:ext cx="7776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FE66D3A-5F7D-400B-8097-4FDEA736151E}"/>
                    </a:ext>
                  </a:extLst>
                </p14:cNvPr>
                <p14:cNvContentPartPr/>
                <p14:nvPr/>
              </p14:nvContentPartPr>
              <p14:xfrm>
                <a:off x="10521074" y="1897560"/>
                <a:ext cx="57600" cy="1728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FE66D3A-5F7D-400B-8097-4FDEA736151E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0512434" y="1888560"/>
                  <a:ext cx="75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91766A2F-258E-46AF-8175-9A3E49C1B9A1}"/>
                    </a:ext>
                  </a:extLst>
                </p14:cNvPr>
                <p14:cNvContentPartPr/>
                <p14:nvPr/>
              </p14:nvContentPartPr>
              <p14:xfrm>
                <a:off x="10748594" y="1893240"/>
                <a:ext cx="458280" cy="4719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91766A2F-258E-46AF-8175-9A3E49C1B9A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739954" y="1884600"/>
                  <a:ext cx="475920" cy="48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C0EF0F7-6BA1-4C05-9B3A-80358CC8AF3D}"/>
                    </a:ext>
                  </a:extLst>
                </p14:cNvPr>
                <p14:cNvContentPartPr/>
                <p14:nvPr/>
              </p14:nvContentPartPr>
              <p14:xfrm>
                <a:off x="11229914" y="1937880"/>
                <a:ext cx="330840" cy="2728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C0EF0F7-6BA1-4C05-9B3A-80358CC8AF3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1220914" y="1929240"/>
                  <a:ext cx="34848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FFAC3713-719E-4A9B-90E8-120C32D6A989}"/>
                    </a:ext>
                  </a:extLst>
                </p14:cNvPr>
                <p14:cNvContentPartPr/>
                <p14:nvPr/>
              </p14:nvContentPartPr>
              <p14:xfrm>
                <a:off x="11139914" y="1820520"/>
                <a:ext cx="114480" cy="846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FFAC3713-719E-4A9B-90E8-120C32D6A989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1131274" y="1811520"/>
                  <a:ext cx="132120" cy="10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6">
            <p14:nvContentPartPr>
              <p14:cNvPr id="113" name="Ink 112">
                <a:extLst>
                  <a:ext uri="{FF2B5EF4-FFF2-40B4-BE49-F238E27FC236}">
                    <a16:creationId xmlns:a16="http://schemas.microsoft.com/office/drawing/2014/main" id="{D525B5CE-5D55-4AA8-8D06-1B08276C07B9}"/>
                  </a:ext>
                </a:extLst>
              </p14:cNvPr>
              <p14:cNvContentPartPr/>
              <p14:nvPr/>
            </p14:nvContentPartPr>
            <p14:xfrm>
              <a:off x="347834" y="2660040"/>
              <a:ext cx="366840" cy="184680"/>
            </p14:xfrm>
          </p:contentPart>
        </mc:Choice>
        <mc:Fallback xmlns="">
          <p:pic>
            <p:nvPicPr>
              <p:cNvPr id="113" name="Ink 112">
                <a:extLst>
                  <a:ext uri="{FF2B5EF4-FFF2-40B4-BE49-F238E27FC236}">
                    <a16:creationId xmlns:a16="http://schemas.microsoft.com/office/drawing/2014/main" id="{D525B5CE-5D55-4AA8-8D06-1B08276C07B9}"/>
                  </a:ext>
                </a:extLst>
              </p:cNvPr>
              <p:cNvPicPr/>
              <p:nvPr/>
            </p:nvPicPr>
            <p:blipFill>
              <a:blip r:embed="rId177"/>
              <a:stretch>
                <a:fillRect/>
              </a:stretch>
            </p:blipFill>
            <p:spPr>
              <a:xfrm>
                <a:off x="339194" y="2651400"/>
                <a:ext cx="384480" cy="2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8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9C37C316-AAB6-4D4D-965E-7F0B4A8A4A16}"/>
                  </a:ext>
                </a:extLst>
              </p14:cNvPr>
              <p14:cNvContentPartPr/>
              <p14:nvPr/>
            </p14:nvContentPartPr>
            <p14:xfrm>
              <a:off x="1018154" y="2711160"/>
              <a:ext cx="406800" cy="18360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9C37C316-AAB6-4D4D-965E-7F0B4A8A4A16}"/>
                  </a:ext>
                </a:extLst>
              </p:cNvPr>
              <p:cNvPicPr/>
              <p:nvPr/>
            </p:nvPicPr>
            <p:blipFill>
              <a:blip r:embed="rId179"/>
              <a:stretch>
                <a:fillRect/>
              </a:stretch>
            </p:blipFill>
            <p:spPr>
              <a:xfrm>
                <a:off x="1009154" y="2702520"/>
                <a:ext cx="424440" cy="20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0">
            <p14:nvContentPartPr>
              <p14:cNvPr id="115" name="Ink 114">
                <a:extLst>
                  <a:ext uri="{FF2B5EF4-FFF2-40B4-BE49-F238E27FC236}">
                    <a16:creationId xmlns:a16="http://schemas.microsoft.com/office/drawing/2014/main" id="{3AFB8B98-1497-4A1A-A3B8-7AFC65D694FC}"/>
                  </a:ext>
                </a:extLst>
              </p14:cNvPr>
              <p14:cNvContentPartPr/>
              <p14:nvPr/>
            </p14:nvContentPartPr>
            <p14:xfrm>
              <a:off x="1221194" y="2538360"/>
              <a:ext cx="39960" cy="31680"/>
            </p14:xfrm>
          </p:contentPart>
        </mc:Choice>
        <mc:Fallback xmlns="">
          <p:pic>
            <p:nvPicPr>
              <p:cNvPr id="115" name="Ink 114">
                <a:extLst>
                  <a:ext uri="{FF2B5EF4-FFF2-40B4-BE49-F238E27FC236}">
                    <a16:creationId xmlns:a16="http://schemas.microsoft.com/office/drawing/2014/main" id="{3AFB8B98-1497-4A1A-A3B8-7AFC65D694FC}"/>
                  </a:ext>
                </a:extLst>
              </p:cNvPr>
              <p:cNvPicPr/>
              <p:nvPr/>
            </p:nvPicPr>
            <p:blipFill>
              <a:blip r:embed="rId181"/>
              <a:stretch>
                <a:fillRect/>
              </a:stretch>
            </p:blipFill>
            <p:spPr>
              <a:xfrm>
                <a:off x="1212554" y="2529720"/>
                <a:ext cx="57600" cy="4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C3709DCC-FC8E-4144-8B5F-52F34F84C8DE}"/>
              </a:ext>
            </a:extLst>
          </p:cNvPr>
          <p:cNvGrpSpPr/>
          <p:nvPr/>
        </p:nvGrpSpPr>
        <p:grpSpPr>
          <a:xfrm>
            <a:off x="1759034" y="2576520"/>
            <a:ext cx="628200" cy="558000"/>
            <a:chOff x="1759034" y="2576520"/>
            <a:chExt cx="628200" cy="55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EC17526D-3F9A-4E1C-B8C3-044D3539AF01}"/>
                    </a:ext>
                  </a:extLst>
                </p14:cNvPr>
                <p14:cNvContentPartPr/>
                <p14:nvPr/>
              </p14:nvContentPartPr>
              <p14:xfrm>
                <a:off x="1759034" y="2576520"/>
                <a:ext cx="274680" cy="334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EC17526D-3F9A-4E1C-B8C3-044D3539AF0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750034" y="2567520"/>
                  <a:ext cx="292320" cy="35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573A431B-955C-409B-A8BD-B4F0D0CD7A6D}"/>
                    </a:ext>
                  </a:extLst>
                </p14:cNvPr>
                <p14:cNvContentPartPr/>
                <p14:nvPr/>
              </p14:nvContentPartPr>
              <p14:xfrm>
                <a:off x="2011034" y="2740680"/>
                <a:ext cx="221760" cy="1508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573A431B-955C-409B-A8BD-B4F0D0CD7A6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002034" y="2731680"/>
                  <a:ext cx="23940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19D44FCB-9CF0-485D-87AD-DE4DDABC42B1}"/>
                    </a:ext>
                  </a:extLst>
                </p14:cNvPr>
                <p14:cNvContentPartPr/>
                <p14:nvPr/>
              </p14:nvContentPartPr>
              <p14:xfrm>
                <a:off x="2161154" y="2735280"/>
                <a:ext cx="226080" cy="3992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19D44FCB-9CF0-485D-87AD-DE4DDABC42B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152154" y="2726640"/>
                  <a:ext cx="243720" cy="416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8">
            <p14:nvContentPartPr>
              <p14:cNvPr id="120" name="Ink 119">
                <a:extLst>
                  <a:ext uri="{FF2B5EF4-FFF2-40B4-BE49-F238E27FC236}">
                    <a16:creationId xmlns:a16="http://schemas.microsoft.com/office/drawing/2014/main" id="{8D5B5DA9-3FD5-4BD9-8228-223763B1D3D9}"/>
                  </a:ext>
                </a:extLst>
              </p14:cNvPr>
              <p14:cNvContentPartPr/>
              <p14:nvPr/>
            </p14:nvContentPartPr>
            <p14:xfrm>
              <a:off x="2689634" y="2565360"/>
              <a:ext cx="1186920" cy="317520"/>
            </p14:xfrm>
          </p:contentPart>
        </mc:Choice>
        <mc:Fallback xmlns="">
          <p:pic>
            <p:nvPicPr>
              <p:cNvPr id="120" name="Ink 119">
                <a:extLst>
                  <a:ext uri="{FF2B5EF4-FFF2-40B4-BE49-F238E27FC236}">
                    <a16:creationId xmlns:a16="http://schemas.microsoft.com/office/drawing/2014/main" id="{8D5B5DA9-3FD5-4BD9-8228-223763B1D3D9}"/>
                  </a:ext>
                </a:extLst>
              </p:cNvPr>
              <p:cNvPicPr/>
              <p:nvPr/>
            </p:nvPicPr>
            <p:blipFill>
              <a:blip r:embed="rId189"/>
              <a:stretch>
                <a:fillRect/>
              </a:stretch>
            </p:blipFill>
            <p:spPr>
              <a:xfrm>
                <a:off x="2680994" y="2556720"/>
                <a:ext cx="1204560" cy="335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4" name="Group 133">
            <a:extLst>
              <a:ext uri="{FF2B5EF4-FFF2-40B4-BE49-F238E27FC236}">
                <a16:creationId xmlns:a16="http://schemas.microsoft.com/office/drawing/2014/main" id="{C5BA0D48-85BD-4770-B9AD-F385BCFC0FB2}"/>
              </a:ext>
            </a:extLst>
          </p:cNvPr>
          <p:cNvGrpSpPr/>
          <p:nvPr/>
        </p:nvGrpSpPr>
        <p:grpSpPr>
          <a:xfrm>
            <a:off x="4377314" y="2544120"/>
            <a:ext cx="590760" cy="252000"/>
            <a:chOff x="4377314" y="2544120"/>
            <a:chExt cx="590760" cy="25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511720E-FFED-4672-9416-A9CC6D3434AC}"/>
                    </a:ext>
                  </a:extLst>
                </p14:cNvPr>
                <p14:cNvContentPartPr/>
                <p14:nvPr/>
              </p14:nvContentPartPr>
              <p14:xfrm>
                <a:off x="4377314" y="2544120"/>
                <a:ext cx="167400" cy="2419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511720E-FFED-4672-9416-A9CC6D3434A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4368674" y="2535120"/>
                  <a:ext cx="18504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0257FB0F-9399-4548-990B-8864408D9662}"/>
                    </a:ext>
                  </a:extLst>
                </p14:cNvPr>
                <p14:cNvContentPartPr/>
                <p14:nvPr/>
              </p14:nvContentPartPr>
              <p14:xfrm>
                <a:off x="4568114" y="2755080"/>
                <a:ext cx="17640" cy="392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0257FB0F-9399-4548-990B-8864408D9662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4559474" y="2746080"/>
                  <a:ext cx="352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FA024B9B-18C2-48A9-9282-DE0C8315E403}"/>
                    </a:ext>
                  </a:extLst>
                </p14:cNvPr>
                <p14:cNvContentPartPr/>
                <p14:nvPr/>
              </p14:nvContentPartPr>
              <p14:xfrm>
                <a:off x="4690514" y="2624400"/>
                <a:ext cx="277560" cy="1717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FA024B9B-18C2-48A9-9282-DE0C8315E403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681874" y="2615400"/>
                  <a:ext cx="295200" cy="18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64F885E5-558C-4C77-895F-E6F4EC47F9CF}"/>
              </a:ext>
            </a:extLst>
          </p:cNvPr>
          <p:cNvGrpSpPr/>
          <p:nvPr/>
        </p:nvGrpSpPr>
        <p:grpSpPr>
          <a:xfrm>
            <a:off x="5303954" y="2617560"/>
            <a:ext cx="361800" cy="439560"/>
            <a:chOff x="5303954" y="2617560"/>
            <a:chExt cx="361800" cy="43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D2103AD-61FC-42A2-8FB8-59CE2D876879}"/>
                    </a:ext>
                  </a:extLst>
                </p14:cNvPr>
                <p14:cNvContentPartPr/>
                <p14:nvPr/>
              </p14:nvContentPartPr>
              <p14:xfrm>
                <a:off x="5303954" y="2617560"/>
                <a:ext cx="153360" cy="1429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D2103AD-61FC-42A2-8FB8-59CE2D87687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5295314" y="2608560"/>
                  <a:ext cx="1710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4DAA75C7-DA08-485B-895F-CF3E24A61D38}"/>
                    </a:ext>
                  </a:extLst>
                </p14:cNvPr>
                <p14:cNvContentPartPr/>
                <p14:nvPr/>
              </p14:nvContentPartPr>
              <p14:xfrm>
                <a:off x="5429234" y="2631600"/>
                <a:ext cx="236520" cy="4255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4DAA75C7-DA08-485B-895F-CF3E24A61D38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5420594" y="2622960"/>
                  <a:ext cx="254160" cy="443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AED2E634-5DCF-47A0-81E5-C73A7F43B6F5}"/>
              </a:ext>
            </a:extLst>
          </p:cNvPr>
          <p:cNvGrpSpPr/>
          <p:nvPr/>
        </p:nvGrpSpPr>
        <p:grpSpPr>
          <a:xfrm>
            <a:off x="6135554" y="2569680"/>
            <a:ext cx="822960" cy="248760"/>
            <a:chOff x="6135554" y="2569680"/>
            <a:chExt cx="822960" cy="2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6F54E0E-E302-44BC-901D-864E04B17A46}"/>
                    </a:ext>
                  </a:extLst>
                </p14:cNvPr>
                <p14:cNvContentPartPr/>
                <p14:nvPr/>
              </p14:nvContentPartPr>
              <p14:xfrm>
                <a:off x="6135554" y="2569680"/>
                <a:ext cx="100080" cy="2296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6F54E0E-E302-44BC-901D-864E04B17A4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126914" y="2560680"/>
                  <a:ext cx="11772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4A0FCAE3-4A8F-4440-A764-1B2074B38F37}"/>
                    </a:ext>
                  </a:extLst>
                </p14:cNvPr>
                <p14:cNvContentPartPr/>
                <p14:nvPr/>
              </p14:nvContentPartPr>
              <p14:xfrm>
                <a:off x="6259394" y="2597040"/>
                <a:ext cx="110880" cy="2030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4A0FCAE3-4A8F-4440-A764-1B2074B38F37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6250754" y="2588400"/>
                  <a:ext cx="12852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71D8C44-3CF0-404E-A71A-249E2F573FC6}"/>
                    </a:ext>
                  </a:extLst>
                </p14:cNvPr>
                <p14:cNvContentPartPr/>
                <p14:nvPr/>
              </p14:nvContentPartPr>
              <p14:xfrm>
                <a:off x="6445874" y="2752920"/>
                <a:ext cx="42840" cy="561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71D8C44-3CF0-404E-A71A-249E2F573FC6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436874" y="2744280"/>
                  <a:ext cx="6048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9FE6D7E6-653A-4D6F-B4C5-DD20BCE3DFDE}"/>
                    </a:ext>
                  </a:extLst>
                </p14:cNvPr>
                <p14:cNvContentPartPr/>
                <p14:nvPr/>
              </p14:nvContentPartPr>
              <p14:xfrm>
                <a:off x="6613634" y="2647080"/>
                <a:ext cx="98640" cy="1191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9FE6D7E6-653A-4D6F-B4C5-DD20BCE3DFD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604994" y="2638080"/>
                  <a:ext cx="1162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D375A68-0BC1-49E8-9ACF-13666CE14EEE}"/>
                    </a:ext>
                  </a:extLst>
                </p14:cNvPr>
                <p14:cNvContentPartPr/>
                <p14:nvPr/>
              </p14:nvContentPartPr>
              <p14:xfrm>
                <a:off x="6812354" y="2641320"/>
                <a:ext cx="146160" cy="1771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D375A68-0BC1-49E8-9ACF-13666CE14EE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803714" y="2632680"/>
                  <a:ext cx="163800" cy="194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BC218187-4B94-47F1-9B05-1BC7BCE7A4DA}"/>
                  </a:ext>
                </a:extLst>
              </p14:cNvPr>
              <p14:cNvContentPartPr/>
              <p14:nvPr/>
            </p14:nvContentPartPr>
            <p14:xfrm>
              <a:off x="826274" y="3346200"/>
              <a:ext cx="38160" cy="36684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BC218187-4B94-47F1-9B05-1BC7BCE7A4DA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817274" y="3337560"/>
                <a:ext cx="55800" cy="38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37" name="Ink 136">
                <a:extLst>
                  <a:ext uri="{FF2B5EF4-FFF2-40B4-BE49-F238E27FC236}">
                    <a16:creationId xmlns:a16="http://schemas.microsoft.com/office/drawing/2014/main" id="{BB7DC72F-4405-42EF-84A6-3A215A27602B}"/>
                  </a:ext>
                </a:extLst>
              </p14:cNvPr>
              <p14:cNvContentPartPr/>
              <p14:nvPr/>
            </p14:nvContentPartPr>
            <p14:xfrm>
              <a:off x="887114" y="3509280"/>
              <a:ext cx="455040" cy="65880"/>
            </p14:xfrm>
          </p:contentPart>
        </mc:Choice>
        <mc:Fallback xmlns="">
          <p:pic>
            <p:nvPicPr>
              <p:cNvPr id="137" name="Ink 136">
                <a:extLst>
                  <a:ext uri="{FF2B5EF4-FFF2-40B4-BE49-F238E27FC236}">
                    <a16:creationId xmlns:a16="http://schemas.microsoft.com/office/drawing/2014/main" id="{BB7DC72F-4405-42EF-84A6-3A215A27602B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878114" y="3500280"/>
                <a:ext cx="472680" cy="83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0" name="Group 139">
            <a:extLst>
              <a:ext uri="{FF2B5EF4-FFF2-40B4-BE49-F238E27FC236}">
                <a16:creationId xmlns:a16="http://schemas.microsoft.com/office/drawing/2014/main" id="{B4679DF4-1B9D-4C86-BEA9-AF921FC0FB16}"/>
              </a:ext>
            </a:extLst>
          </p:cNvPr>
          <p:cNvGrpSpPr/>
          <p:nvPr/>
        </p:nvGrpSpPr>
        <p:grpSpPr>
          <a:xfrm>
            <a:off x="1305434" y="3387960"/>
            <a:ext cx="5944320" cy="213120"/>
            <a:chOff x="1305434" y="3387960"/>
            <a:chExt cx="5944320" cy="21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C0F8EB68-F908-4DF8-921D-A94E79308976}"/>
                    </a:ext>
                  </a:extLst>
                </p14:cNvPr>
                <p14:cNvContentPartPr/>
                <p14:nvPr/>
              </p14:nvContentPartPr>
              <p14:xfrm>
                <a:off x="1305434" y="3485160"/>
                <a:ext cx="5904720" cy="11592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C0F8EB68-F908-4DF8-921D-A94E79308976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296794" y="3476160"/>
                  <a:ext cx="592236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7CB0E2D3-71B7-45C2-B494-27B153F1D4E4}"/>
                    </a:ext>
                  </a:extLst>
                </p14:cNvPr>
                <p14:cNvContentPartPr/>
                <p14:nvPr/>
              </p14:nvContentPartPr>
              <p14:xfrm>
                <a:off x="7227074" y="3387960"/>
                <a:ext cx="22680" cy="1746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7CB0E2D3-71B7-45C2-B494-27B153F1D4E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218434" y="3379320"/>
                  <a:ext cx="40320" cy="19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D6F78F11-AD34-433C-82AD-5C158DEFDCB5}"/>
              </a:ext>
            </a:extLst>
          </p:cNvPr>
          <p:cNvGrpSpPr/>
          <p:nvPr/>
        </p:nvGrpSpPr>
        <p:grpSpPr>
          <a:xfrm>
            <a:off x="516674" y="3868920"/>
            <a:ext cx="403200" cy="216000"/>
            <a:chOff x="516674" y="3868920"/>
            <a:chExt cx="403200" cy="216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51106F7-DABB-43A3-9C96-0E0B33C21C37}"/>
                    </a:ext>
                  </a:extLst>
                </p14:cNvPr>
                <p14:cNvContentPartPr/>
                <p14:nvPr/>
              </p14:nvContentPartPr>
              <p14:xfrm>
                <a:off x="516674" y="3868920"/>
                <a:ext cx="112680" cy="1738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51106F7-DABB-43A3-9C96-0E0B33C21C37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508034" y="3860280"/>
                  <a:ext cx="1303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E02886C-7BF6-4E30-8B21-2030237AFA6B}"/>
                    </a:ext>
                  </a:extLst>
                </p14:cNvPr>
                <p14:cNvContentPartPr/>
                <p14:nvPr/>
              </p14:nvContentPartPr>
              <p14:xfrm>
                <a:off x="664634" y="4021920"/>
                <a:ext cx="2880" cy="165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E02886C-7BF6-4E30-8B21-2030237AFA6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55994" y="4012920"/>
                  <a:ext cx="205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A20C5E8-B926-4FC8-A991-DC55B01EFFDC}"/>
                    </a:ext>
                  </a:extLst>
                </p14:cNvPr>
                <p14:cNvContentPartPr/>
                <p14:nvPr/>
              </p14:nvContentPartPr>
              <p14:xfrm>
                <a:off x="725114" y="3961800"/>
                <a:ext cx="194760" cy="123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A20C5E8-B926-4FC8-A991-DC55B01EFFDC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16114" y="3953160"/>
                  <a:ext cx="212400" cy="14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1" name="Group 150">
            <a:extLst>
              <a:ext uri="{FF2B5EF4-FFF2-40B4-BE49-F238E27FC236}">
                <a16:creationId xmlns:a16="http://schemas.microsoft.com/office/drawing/2014/main" id="{ACE04BDD-DFA7-4539-9914-014E68C9748C}"/>
              </a:ext>
            </a:extLst>
          </p:cNvPr>
          <p:cNvGrpSpPr/>
          <p:nvPr/>
        </p:nvGrpSpPr>
        <p:grpSpPr>
          <a:xfrm>
            <a:off x="7037354" y="3761280"/>
            <a:ext cx="675360" cy="172440"/>
            <a:chOff x="7037354" y="3761280"/>
            <a:chExt cx="675360" cy="17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7EE73F99-E715-496D-BDE4-39C902D7E0E8}"/>
                    </a:ext>
                  </a:extLst>
                </p14:cNvPr>
                <p14:cNvContentPartPr/>
                <p14:nvPr/>
              </p14:nvContentPartPr>
              <p14:xfrm>
                <a:off x="7037354" y="3763800"/>
                <a:ext cx="60120" cy="1569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7EE73F99-E715-496D-BDE4-39C902D7E0E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028714" y="3755160"/>
                  <a:ext cx="7776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4CCE4721-CDE5-48EF-8D3E-A8DA3D690857}"/>
                    </a:ext>
                  </a:extLst>
                </p14:cNvPr>
                <p14:cNvContentPartPr/>
                <p14:nvPr/>
              </p14:nvContentPartPr>
              <p14:xfrm>
                <a:off x="7151834" y="3787560"/>
                <a:ext cx="68400" cy="1328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4CCE4721-CDE5-48EF-8D3E-A8DA3D69085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143194" y="3778560"/>
                  <a:ext cx="8604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D9531FC-FCA0-4755-87B6-563658DA2CDC}"/>
                    </a:ext>
                  </a:extLst>
                </p14:cNvPr>
                <p14:cNvContentPartPr/>
                <p14:nvPr/>
              </p14:nvContentPartPr>
              <p14:xfrm>
                <a:off x="7298354" y="3878280"/>
                <a:ext cx="20880" cy="342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D9531FC-FCA0-4755-87B6-563658DA2CD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289714" y="3869280"/>
                  <a:ext cx="385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3E2BCE10-C1E7-4CF2-9BB2-6AF0E6C14BA1}"/>
                    </a:ext>
                  </a:extLst>
                </p14:cNvPr>
                <p14:cNvContentPartPr/>
                <p14:nvPr/>
              </p14:nvContentPartPr>
              <p14:xfrm>
                <a:off x="7388714" y="3812760"/>
                <a:ext cx="72360" cy="96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3E2BCE10-C1E7-4CF2-9BB2-6AF0E6C14BA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379714" y="3804120"/>
                  <a:ext cx="9000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C73A190-507F-4A45-BA8F-540EB85B0592}"/>
                    </a:ext>
                  </a:extLst>
                </p14:cNvPr>
                <p14:cNvContentPartPr/>
                <p14:nvPr/>
              </p14:nvContentPartPr>
              <p14:xfrm>
                <a:off x="7568714" y="3761280"/>
                <a:ext cx="144000" cy="1724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C73A190-507F-4A45-BA8F-540EB85B059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559714" y="3752640"/>
                  <a:ext cx="161640" cy="190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4D0914C6-829F-4224-8455-13CD8DA7EF1F}"/>
              </a:ext>
            </a:extLst>
          </p:cNvPr>
          <p:cNvGrpSpPr/>
          <p:nvPr/>
        </p:nvGrpSpPr>
        <p:grpSpPr>
          <a:xfrm>
            <a:off x="954434" y="3300480"/>
            <a:ext cx="466200" cy="349200"/>
            <a:chOff x="954434" y="3300480"/>
            <a:chExt cx="46620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644DBD8-C075-4A26-ABF6-7F11E91EB695}"/>
                    </a:ext>
                  </a:extLst>
                </p14:cNvPr>
                <p14:cNvContentPartPr/>
                <p14:nvPr/>
              </p14:nvContentPartPr>
              <p14:xfrm>
                <a:off x="1393994" y="3538440"/>
                <a:ext cx="26640" cy="1112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644DBD8-C075-4A26-ABF6-7F11E91EB69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385354" y="3529800"/>
                  <a:ext cx="442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060ED248-3954-45FC-8EE4-5A02F2688D78}"/>
                    </a:ext>
                  </a:extLst>
                </p14:cNvPr>
                <p14:cNvContentPartPr/>
                <p14:nvPr/>
              </p14:nvContentPartPr>
              <p14:xfrm>
                <a:off x="971354" y="3300480"/>
                <a:ext cx="126000" cy="176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060ED248-3954-45FC-8EE4-5A02F2688D7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62354" y="3291840"/>
                  <a:ext cx="14364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52ED5189-8243-4BA8-AE03-985B70944F5C}"/>
                    </a:ext>
                  </a:extLst>
                </p14:cNvPr>
                <p14:cNvContentPartPr/>
                <p14:nvPr/>
              </p14:nvContentPartPr>
              <p14:xfrm>
                <a:off x="954434" y="3459600"/>
                <a:ext cx="115920" cy="151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52ED5189-8243-4BA8-AE03-985B70944F5C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45434" y="3450960"/>
                  <a:ext cx="1335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8B3DE155-1417-4363-835C-669442CCE279}"/>
                    </a:ext>
                  </a:extLst>
                </p14:cNvPr>
                <p14:cNvContentPartPr/>
                <p14:nvPr/>
              </p14:nvContentPartPr>
              <p14:xfrm>
                <a:off x="1159994" y="3313800"/>
                <a:ext cx="61560" cy="1746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8B3DE155-1417-4363-835C-669442CCE27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151354" y="3304800"/>
                  <a:ext cx="792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85926577-B087-46E1-AB99-DB0161688D42}"/>
                    </a:ext>
                  </a:extLst>
                </p14:cNvPr>
                <p14:cNvContentPartPr/>
                <p14:nvPr/>
              </p14:nvContentPartPr>
              <p14:xfrm>
                <a:off x="1115714" y="3395880"/>
                <a:ext cx="109440" cy="3024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85926577-B087-46E1-AB99-DB0161688D42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107074" y="3387240"/>
                  <a:ext cx="127080" cy="4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7A44DD01-42DC-4ED1-A1D0-7CAC27C029E3}"/>
              </a:ext>
            </a:extLst>
          </p:cNvPr>
          <p:cNvGrpSpPr/>
          <p:nvPr/>
        </p:nvGrpSpPr>
        <p:grpSpPr>
          <a:xfrm>
            <a:off x="652034" y="4419720"/>
            <a:ext cx="325440" cy="200160"/>
            <a:chOff x="652034" y="4419720"/>
            <a:chExt cx="325440" cy="20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197B067-9FEC-4138-9B3A-2169FA9D5AB8}"/>
                    </a:ext>
                  </a:extLst>
                </p14:cNvPr>
                <p14:cNvContentPartPr/>
                <p14:nvPr/>
              </p14:nvContentPartPr>
              <p14:xfrm>
                <a:off x="652034" y="4419720"/>
                <a:ext cx="118440" cy="195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197B067-9FEC-4138-9B3A-2169FA9D5AB8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43034" y="4411080"/>
                  <a:ext cx="13608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20449EF-871A-4DE2-954E-84A8890C4D66}"/>
                    </a:ext>
                  </a:extLst>
                </p14:cNvPr>
                <p14:cNvContentPartPr/>
                <p14:nvPr/>
              </p14:nvContentPartPr>
              <p14:xfrm>
                <a:off x="851114" y="4485960"/>
                <a:ext cx="126360" cy="1339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20449EF-871A-4DE2-954E-84A8890C4D66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42474" y="4477320"/>
                  <a:ext cx="144000" cy="151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18E772EF-02B6-4D47-B8FF-B793807660F8}"/>
              </a:ext>
            </a:extLst>
          </p:cNvPr>
          <p:cNvGrpSpPr/>
          <p:nvPr/>
        </p:nvGrpSpPr>
        <p:grpSpPr>
          <a:xfrm>
            <a:off x="1491914" y="4423320"/>
            <a:ext cx="914760" cy="228240"/>
            <a:chOff x="1491914" y="4423320"/>
            <a:chExt cx="914760" cy="22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DAADAE6-1BE8-4B41-A179-78F728FD7C6C}"/>
                    </a:ext>
                  </a:extLst>
                </p14:cNvPr>
                <p14:cNvContentPartPr/>
                <p14:nvPr/>
              </p14:nvContentPartPr>
              <p14:xfrm>
                <a:off x="1491914" y="4423320"/>
                <a:ext cx="199080" cy="1918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DAADAE6-1BE8-4B41-A179-78F728FD7C6C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483274" y="4414680"/>
                  <a:ext cx="21672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04C734B-B164-49D3-A166-18332E718361}"/>
                    </a:ext>
                  </a:extLst>
                </p14:cNvPr>
                <p14:cNvContentPartPr/>
                <p14:nvPr/>
              </p14:nvContentPartPr>
              <p14:xfrm>
                <a:off x="1864154" y="4488840"/>
                <a:ext cx="542520" cy="1627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04C734B-B164-49D3-A166-18332E71836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855514" y="4480200"/>
                  <a:ext cx="560160" cy="18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7CD04B41-1CA3-4D98-8854-CDB14F9258FD}"/>
              </a:ext>
            </a:extLst>
          </p:cNvPr>
          <p:cNvGrpSpPr/>
          <p:nvPr/>
        </p:nvGrpSpPr>
        <p:grpSpPr>
          <a:xfrm>
            <a:off x="2832914" y="4363200"/>
            <a:ext cx="1466280" cy="511560"/>
            <a:chOff x="2832914" y="4363200"/>
            <a:chExt cx="1466280" cy="51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5449657B-0462-423F-9724-B0B17A48FABC}"/>
                    </a:ext>
                  </a:extLst>
                </p14:cNvPr>
                <p14:cNvContentPartPr/>
                <p14:nvPr/>
              </p14:nvContentPartPr>
              <p14:xfrm>
                <a:off x="2832914" y="4402080"/>
                <a:ext cx="590400" cy="2700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5449657B-0462-423F-9724-B0B17A48FABC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824274" y="4393440"/>
                  <a:ext cx="60804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199613E-D4F7-44C3-86A6-F3D77F991F87}"/>
                    </a:ext>
                  </a:extLst>
                </p14:cNvPr>
                <p14:cNvContentPartPr/>
                <p14:nvPr/>
              </p14:nvContentPartPr>
              <p14:xfrm>
                <a:off x="3444914" y="4424760"/>
                <a:ext cx="490680" cy="2253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199613E-D4F7-44C3-86A6-F3D77F991F8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3436274" y="4416120"/>
                  <a:ext cx="50832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6E4B7A9-407C-41B5-AAC0-13E7593381C9}"/>
                    </a:ext>
                  </a:extLst>
                </p14:cNvPr>
                <p14:cNvContentPartPr/>
                <p14:nvPr/>
              </p14:nvContentPartPr>
              <p14:xfrm>
                <a:off x="3849914" y="4363200"/>
                <a:ext cx="99360" cy="237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6E4B7A9-407C-41B5-AAC0-13E7593381C9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3840914" y="4354200"/>
                  <a:ext cx="1170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283A2FE-0137-4282-A06A-95562843208C}"/>
                    </a:ext>
                  </a:extLst>
                </p14:cNvPr>
                <p14:cNvContentPartPr/>
                <p14:nvPr/>
              </p14:nvContentPartPr>
              <p14:xfrm>
                <a:off x="3835874" y="4543200"/>
                <a:ext cx="235080" cy="3315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283A2FE-0137-4282-A06A-95562843208C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3827234" y="4534200"/>
                  <a:ext cx="25272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13D20666-BF44-4FD9-BDC8-60E23E046637}"/>
                    </a:ext>
                  </a:extLst>
                </p14:cNvPr>
                <p14:cNvContentPartPr/>
                <p14:nvPr/>
              </p14:nvContentPartPr>
              <p14:xfrm>
                <a:off x="4093274" y="4549320"/>
                <a:ext cx="205920" cy="1270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13D20666-BF44-4FD9-BDC8-60E23E04663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084634" y="4540320"/>
                  <a:ext cx="223560" cy="144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5DCEA7A3-347D-4ACA-98F6-805A1E8BF0BD}"/>
              </a:ext>
            </a:extLst>
          </p:cNvPr>
          <p:cNvGrpSpPr/>
          <p:nvPr/>
        </p:nvGrpSpPr>
        <p:grpSpPr>
          <a:xfrm>
            <a:off x="4686914" y="4336200"/>
            <a:ext cx="459000" cy="284040"/>
            <a:chOff x="4686914" y="4336200"/>
            <a:chExt cx="459000" cy="28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082677EB-010D-4B42-8394-2911F20C47D8}"/>
                    </a:ext>
                  </a:extLst>
                </p14:cNvPr>
                <p14:cNvContentPartPr/>
                <p14:nvPr/>
              </p14:nvContentPartPr>
              <p14:xfrm>
                <a:off x="4686914" y="4336200"/>
                <a:ext cx="459000" cy="2840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082677EB-010D-4B42-8394-2911F20C47D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4678274" y="4327560"/>
                  <a:ext cx="47664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87A7DA4-2EFE-4E43-8C61-F9A122C3AA68}"/>
                    </a:ext>
                  </a:extLst>
                </p14:cNvPr>
                <p14:cNvContentPartPr/>
                <p14:nvPr/>
              </p14:nvContentPartPr>
              <p14:xfrm>
                <a:off x="4925234" y="4426920"/>
                <a:ext cx="199800" cy="392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87A7DA4-2EFE-4E43-8C61-F9A122C3AA6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916234" y="4417920"/>
                  <a:ext cx="217440" cy="5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A9B4F4-9D23-4870-92A7-321FDFE012B3}"/>
              </a:ext>
            </a:extLst>
          </p:cNvPr>
          <p:cNvGrpSpPr/>
          <p:nvPr/>
        </p:nvGrpSpPr>
        <p:grpSpPr>
          <a:xfrm>
            <a:off x="5460914" y="4411440"/>
            <a:ext cx="1527480" cy="289440"/>
            <a:chOff x="5460914" y="4411440"/>
            <a:chExt cx="152748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22283DC6-E949-4B23-AEED-C18AAC5BFE46}"/>
                    </a:ext>
                  </a:extLst>
                </p14:cNvPr>
                <p14:cNvContentPartPr/>
                <p14:nvPr/>
              </p14:nvContentPartPr>
              <p14:xfrm>
                <a:off x="5460914" y="4428720"/>
                <a:ext cx="200520" cy="2721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2283DC6-E949-4B23-AEED-C18AAC5BFE46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451914" y="4420080"/>
                  <a:ext cx="21816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2373468E-2766-4CF2-A37F-19590B1E5EC4}"/>
                    </a:ext>
                  </a:extLst>
                </p14:cNvPr>
                <p14:cNvContentPartPr/>
                <p14:nvPr/>
              </p14:nvContentPartPr>
              <p14:xfrm>
                <a:off x="5706434" y="4411440"/>
                <a:ext cx="1281960" cy="1782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373468E-2766-4CF2-A37F-19590B1E5EC4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697794" y="4402440"/>
                  <a:ext cx="129960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8F0A1DEE-FFBF-402D-951B-436896E6CD38}"/>
              </a:ext>
            </a:extLst>
          </p:cNvPr>
          <p:cNvGrpSpPr/>
          <p:nvPr/>
        </p:nvGrpSpPr>
        <p:grpSpPr>
          <a:xfrm>
            <a:off x="7347674" y="4191120"/>
            <a:ext cx="1742400" cy="451080"/>
            <a:chOff x="7347674" y="4191120"/>
            <a:chExt cx="1742400" cy="45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DA23EE45-307E-4765-AB8D-C6ABBDA2B1DA}"/>
                    </a:ext>
                  </a:extLst>
                </p14:cNvPr>
                <p14:cNvContentPartPr/>
                <p14:nvPr/>
              </p14:nvContentPartPr>
              <p14:xfrm>
                <a:off x="7347674" y="4299840"/>
                <a:ext cx="1125720" cy="3423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DA23EE45-307E-4765-AB8D-C6ABBDA2B1DA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338674" y="4291200"/>
                  <a:ext cx="1143360" cy="36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C31B808B-0504-49EF-9C7C-F29CA1060616}"/>
                    </a:ext>
                  </a:extLst>
                </p14:cNvPr>
                <p14:cNvContentPartPr/>
                <p14:nvPr/>
              </p14:nvContentPartPr>
              <p14:xfrm>
                <a:off x="8650154" y="4384800"/>
                <a:ext cx="439920" cy="1479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C31B808B-0504-49EF-9C7C-F29CA106061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641514" y="4376160"/>
                  <a:ext cx="4575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6B1B9AA4-21FB-472C-B308-1458524A883A}"/>
                    </a:ext>
                  </a:extLst>
                </p14:cNvPr>
                <p14:cNvContentPartPr/>
                <p14:nvPr/>
              </p14:nvContentPartPr>
              <p14:xfrm>
                <a:off x="8938514" y="4191120"/>
                <a:ext cx="16560" cy="252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6B1B9AA4-21FB-472C-B308-1458524A883A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929514" y="4182120"/>
                  <a:ext cx="3420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1AF0EE70-EE92-4FDC-A98B-00407A5805CD}"/>
              </a:ext>
            </a:extLst>
          </p:cNvPr>
          <p:cNvGrpSpPr/>
          <p:nvPr/>
        </p:nvGrpSpPr>
        <p:grpSpPr>
          <a:xfrm>
            <a:off x="9432434" y="4128840"/>
            <a:ext cx="1911960" cy="360360"/>
            <a:chOff x="9432434" y="4128840"/>
            <a:chExt cx="1911960" cy="36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23F349F0-8AF9-4973-879A-647A3109DBEC}"/>
                    </a:ext>
                  </a:extLst>
                </p14:cNvPr>
                <p14:cNvContentPartPr/>
                <p14:nvPr/>
              </p14:nvContentPartPr>
              <p14:xfrm>
                <a:off x="9432434" y="4276440"/>
                <a:ext cx="203760" cy="2127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23F349F0-8AF9-4973-879A-647A3109DBE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9423434" y="4267800"/>
                  <a:ext cx="2214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BA2DEF49-0607-4A4C-96DD-01E8A3D9A4FD}"/>
                    </a:ext>
                  </a:extLst>
                </p14:cNvPr>
                <p14:cNvContentPartPr/>
                <p14:nvPr/>
              </p14:nvContentPartPr>
              <p14:xfrm>
                <a:off x="9645194" y="4284000"/>
                <a:ext cx="231120" cy="1890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BA2DEF49-0607-4A4C-96DD-01E8A3D9A4FD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9636194" y="4275360"/>
                  <a:ext cx="24876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FEB951F-9928-4751-85A7-B75DA220A171}"/>
                    </a:ext>
                  </a:extLst>
                </p14:cNvPr>
                <p14:cNvContentPartPr/>
                <p14:nvPr/>
              </p14:nvContentPartPr>
              <p14:xfrm>
                <a:off x="9957314" y="4272480"/>
                <a:ext cx="159840" cy="19296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FEB951F-9928-4751-85A7-B75DA220A171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9948674" y="4263840"/>
                  <a:ext cx="17748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2849E60B-A3A4-4C45-9AE0-B44FEB913403}"/>
                    </a:ext>
                  </a:extLst>
                </p14:cNvPr>
                <p14:cNvContentPartPr/>
                <p14:nvPr/>
              </p14:nvContentPartPr>
              <p14:xfrm>
                <a:off x="10245674" y="4348440"/>
                <a:ext cx="119160" cy="1058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849E60B-A3A4-4C45-9AE0-B44FEB913403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236674" y="4339440"/>
                  <a:ext cx="13680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93EAC92-D76C-448A-909B-DE4421343B93}"/>
                    </a:ext>
                  </a:extLst>
                </p14:cNvPr>
                <p14:cNvContentPartPr/>
                <p14:nvPr/>
              </p14:nvContentPartPr>
              <p14:xfrm>
                <a:off x="10462394" y="4155120"/>
                <a:ext cx="9720" cy="10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93EAC92-D76C-448A-909B-DE4421343B9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453394" y="4146120"/>
                  <a:ext cx="2736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BD7357F7-22AA-4BA5-AD28-34293573EEC7}"/>
                    </a:ext>
                  </a:extLst>
                </p14:cNvPr>
                <p14:cNvContentPartPr/>
                <p14:nvPr/>
              </p14:nvContentPartPr>
              <p14:xfrm>
                <a:off x="10710794" y="4296240"/>
                <a:ext cx="224280" cy="1713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BD7357F7-22AA-4BA5-AD28-34293573EEC7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0701794" y="4287600"/>
                  <a:ext cx="24192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48AED08-E132-4F59-8789-D625A950ABAE}"/>
                    </a:ext>
                  </a:extLst>
                </p14:cNvPr>
                <p14:cNvContentPartPr/>
                <p14:nvPr/>
              </p14:nvContentPartPr>
              <p14:xfrm>
                <a:off x="11023274" y="4193280"/>
                <a:ext cx="45000" cy="201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48AED08-E132-4F59-8789-D625A950ABAE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1014274" y="4184280"/>
                  <a:ext cx="626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2F22A936-B033-45E6-8462-496C7139E1EF}"/>
                    </a:ext>
                  </a:extLst>
                </p14:cNvPr>
                <p14:cNvContentPartPr/>
                <p14:nvPr/>
              </p14:nvContentPartPr>
              <p14:xfrm>
                <a:off x="11041634" y="4128840"/>
                <a:ext cx="302760" cy="3211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2F22A936-B033-45E6-8462-496C7139E1EF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1032994" y="4119840"/>
                  <a:ext cx="320400" cy="33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2" name="Group 191">
            <a:extLst>
              <a:ext uri="{FF2B5EF4-FFF2-40B4-BE49-F238E27FC236}">
                <a16:creationId xmlns:a16="http://schemas.microsoft.com/office/drawing/2014/main" id="{F18315E7-5468-4725-A3F0-885E832CB3EB}"/>
              </a:ext>
            </a:extLst>
          </p:cNvPr>
          <p:cNvGrpSpPr/>
          <p:nvPr/>
        </p:nvGrpSpPr>
        <p:grpSpPr>
          <a:xfrm>
            <a:off x="555554" y="4934520"/>
            <a:ext cx="1286640" cy="304200"/>
            <a:chOff x="555554" y="4934520"/>
            <a:chExt cx="1286640" cy="30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2CB1474-DEDC-4B1F-8269-E92E3678AA0B}"/>
                    </a:ext>
                  </a:extLst>
                </p14:cNvPr>
                <p14:cNvContentPartPr/>
                <p14:nvPr/>
              </p14:nvContentPartPr>
              <p14:xfrm>
                <a:off x="555554" y="4990680"/>
                <a:ext cx="1286640" cy="2480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2CB1474-DEDC-4B1F-8269-E92E3678AA0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546554" y="4981680"/>
                  <a:ext cx="130428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1D9F18F8-8391-4C84-97E3-0D55DEC50D84}"/>
                    </a:ext>
                  </a:extLst>
                </p14:cNvPr>
                <p14:cNvContentPartPr/>
                <p14:nvPr/>
              </p14:nvContentPartPr>
              <p14:xfrm>
                <a:off x="595514" y="4934520"/>
                <a:ext cx="28800" cy="500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1D9F18F8-8391-4C84-97E3-0D55DEC50D84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86514" y="4925880"/>
                  <a:ext cx="46440" cy="67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6">
            <p14:nvContentPartPr>
              <p14:cNvPr id="193" name="Ink 192">
                <a:extLst>
                  <a:ext uri="{FF2B5EF4-FFF2-40B4-BE49-F238E27FC236}">
                    <a16:creationId xmlns:a16="http://schemas.microsoft.com/office/drawing/2014/main" id="{4E3EB4E6-DD1E-49C3-89CE-9973D0372B44}"/>
                  </a:ext>
                </a:extLst>
              </p14:cNvPr>
              <p14:cNvContentPartPr/>
              <p14:nvPr/>
            </p14:nvContentPartPr>
            <p14:xfrm>
              <a:off x="2350874" y="5052240"/>
              <a:ext cx="385200" cy="152280"/>
            </p14:xfrm>
          </p:contentPart>
        </mc:Choice>
        <mc:Fallback xmlns="">
          <p:pic>
            <p:nvPicPr>
              <p:cNvPr id="193" name="Ink 192">
                <a:extLst>
                  <a:ext uri="{FF2B5EF4-FFF2-40B4-BE49-F238E27FC236}">
                    <a16:creationId xmlns:a16="http://schemas.microsoft.com/office/drawing/2014/main" id="{4E3EB4E6-DD1E-49C3-89CE-9973D0372B44}"/>
                  </a:ext>
                </a:extLst>
              </p:cNvPr>
              <p:cNvPicPr/>
              <p:nvPr/>
            </p:nvPicPr>
            <p:blipFill>
              <a:blip r:embed="rId297"/>
              <a:stretch>
                <a:fillRect/>
              </a:stretch>
            </p:blipFill>
            <p:spPr>
              <a:xfrm>
                <a:off x="2342234" y="5043240"/>
                <a:ext cx="40284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8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61242EE8-99BF-440A-8EB4-2F7942A0C686}"/>
                  </a:ext>
                </a:extLst>
              </p14:cNvPr>
              <p14:cNvContentPartPr/>
              <p14:nvPr/>
            </p14:nvContentPartPr>
            <p14:xfrm>
              <a:off x="3181394" y="4946760"/>
              <a:ext cx="587520" cy="26532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61242EE8-99BF-440A-8EB4-2F7942A0C686}"/>
                  </a:ext>
                </a:extLst>
              </p:cNvPr>
              <p:cNvPicPr/>
              <p:nvPr/>
            </p:nvPicPr>
            <p:blipFill>
              <a:blip r:embed="rId299"/>
              <a:stretch>
                <a:fillRect/>
              </a:stretch>
            </p:blipFill>
            <p:spPr>
              <a:xfrm>
                <a:off x="3172754" y="4937760"/>
                <a:ext cx="605160" cy="28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195" name="Ink 194">
                <a:extLst>
                  <a:ext uri="{FF2B5EF4-FFF2-40B4-BE49-F238E27FC236}">
                    <a16:creationId xmlns:a16="http://schemas.microsoft.com/office/drawing/2014/main" id="{91F71B3C-ED6D-4F03-A0E4-775B29B9EE6C}"/>
                  </a:ext>
                </a:extLst>
              </p14:cNvPr>
              <p14:cNvContentPartPr/>
              <p14:nvPr/>
            </p14:nvContentPartPr>
            <p14:xfrm>
              <a:off x="3700154" y="5056560"/>
              <a:ext cx="185040" cy="326880"/>
            </p14:xfrm>
          </p:contentPart>
        </mc:Choice>
        <mc:Fallback xmlns="">
          <p:pic>
            <p:nvPicPr>
              <p:cNvPr id="195" name="Ink 194">
                <a:extLst>
                  <a:ext uri="{FF2B5EF4-FFF2-40B4-BE49-F238E27FC236}">
                    <a16:creationId xmlns:a16="http://schemas.microsoft.com/office/drawing/2014/main" id="{91F71B3C-ED6D-4F03-A0E4-775B29B9EE6C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3691154" y="5047920"/>
                <a:ext cx="202680" cy="34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A2D54E90-C958-4CA3-8F91-EB61B060F2C8}"/>
                  </a:ext>
                </a:extLst>
              </p14:cNvPr>
              <p14:cNvContentPartPr/>
              <p14:nvPr/>
            </p14:nvContentPartPr>
            <p14:xfrm>
              <a:off x="3928394" y="4987800"/>
              <a:ext cx="308520" cy="25092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A2D54E90-C958-4CA3-8F91-EB61B060F2C8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3919754" y="4978800"/>
                <a:ext cx="326160" cy="268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03" name="Group 202">
            <a:extLst>
              <a:ext uri="{FF2B5EF4-FFF2-40B4-BE49-F238E27FC236}">
                <a16:creationId xmlns:a16="http://schemas.microsoft.com/office/drawing/2014/main" id="{2F205621-7A04-4F69-B33A-C04901509A99}"/>
              </a:ext>
            </a:extLst>
          </p:cNvPr>
          <p:cNvGrpSpPr/>
          <p:nvPr/>
        </p:nvGrpSpPr>
        <p:grpSpPr>
          <a:xfrm>
            <a:off x="4621754" y="5004000"/>
            <a:ext cx="563040" cy="223920"/>
            <a:chOff x="4621754" y="5004000"/>
            <a:chExt cx="563040" cy="22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96335B40-FA74-41DC-8A47-F23F583C13B2}"/>
                    </a:ext>
                  </a:extLst>
                </p14:cNvPr>
                <p14:cNvContentPartPr/>
                <p14:nvPr/>
              </p14:nvContentPartPr>
              <p14:xfrm>
                <a:off x="4625354" y="5017320"/>
                <a:ext cx="199440" cy="1814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96335B40-FA74-41DC-8A47-F23F583C13B2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616354" y="5008320"/>
                  <a:ext cx="21708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F0DFA304-9CFD-45E3-9D5C-B409DD03AA7E}"/>
                    </a:ext>
                  </a:extLst>
                </p14:cNvPr>
                <p14:cNvContentPartPr/>
                <p14:nvPr/>
              </p14:nvContentPartPr>
              <p14:xfrm>
                <a:off x="4621754" y="5192280"/>
                <a:ext cx="127800" cy="208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F0DFA304-9CFD-45E3-9D5C-B409DD03AA7E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612754" y="5183640"/>
                  <a:ext cx="1454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7806AEB5-2DE3-4E22-839B-03143BB617FA}"/>
                    </a:ext>
                  </a:extLst>
                </p14:cNvPr>
                <p14:cNvContentPartPr/>
                <p14:nvPr/>
              </p14:nvContentPartPr>
              <p14:xfrm>
                <a:off x="4914074" y="5004000"/>
                <a:ext cx="93600" cy="2239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806AEB5-2DE3-4E22-839B-03143BB617FA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905074" y="4995000"/>
                  <a:ext cx="1112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279E9164-6FD7-414C-B227-73793A366816}"/>
                    </a:ext>
                  </a:extLst>
                </p14:cNvPr>
                <p14:cNvContentPartPr/>
                <p14:nvPr/>
              </p14:nvContentPartPr>
              <p14:xfrm>
                <a:off x="4835234" y="5096880"/>
                <a:ext cx="106920" cy="316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279E9164-6FD7-414C-B227-73793A366816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826594" y="5087880"/>
                  <a:ext cx="12456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EC55555-A41D-4EA9-820A-3AF916344D6C}"/>
                    </a:ext>
                  </a:extLst>
                </p14:cNvPr>
                <p14:cNvContentPartPr/>
                <p14:nvPr/>
              </p14:nvContentPartPr>
              <p14:xfrm>
                <a:off x="5166794" y="5200200"/>
                <a:ext cx="18000" cy="165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EC55555-A41D-4EA9-820A-3AF916344D6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158154" y="5191200"/>
                  <a:ext cx="3564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5013F166-8851-491B-A0EA-5230516D012A}"/>
              </a:ext>
            </a:extLst>
          </p:cNvPr>
          <p:cNvGrpSpPr/>
          <p:nvPr/>
        </p:nvGrpSpPr>
        <p:grpSpPr>
          <a:xfrm>
            <a:off x="5776634" y="4937760"/>
            <a:ext cx="1414080" cy="404280"/>
            <a:chOff x="5776634" y="4937760"/>
            <a:chExt cx="1414080" cy="40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2FB08D9-0CB7-4512-BBF0-B9BCF65FE33B}"/>
                    </a:ext>
                  </a:extLst>
                </p14:cNvPr>
                <p14:cNvContentPartPr/>
                <p14:nvPr/>
              </p14:nvContentPartPr>
              <p14:xfrm>
                <a:off x="5794274" y="5032800"/>
                <a:ext cx="85320" cy="1429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2FB08D9-0CB7-4512-BBF0-B9BCF65FE33B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785634" y="5023800"/>
                  <a:ext cx="1029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165ECECD-4C22-4AD2-881A-14D9D739C35A}"/>
                    </a:ext>
                  </a:extLst>
                </p14:cNvPr>
                <p14:cNvContentPartPr/>
                <p14:nvPr/>
              </p14:nvContentPartPr>
              <p14:xfrm>
                <a:off x="5776634" y="4937760"/>
                <a:ext cx="222840" cy="1422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165ECECD-4C22-4AD2-881A-14D9D739C35A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767994" y="4928760"/>
                  <a:ext cx="24048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050DA29B-9EF7-41E1-BBC9-F9A9FED26A36}"/>
                    </a:ext>
                  </a:extLst>
                </p14:cNvPr>
                <p14:cNvContentPartPr/>
                <p14:nvPr/>
              </p14:nvContentPartPr>
              <p14:xfrm>
                <a:off x="6019994" y="4988880"/>
                <a:ext cx="113400" cy="2192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050DA29B-9EF7-41E1-BBC9-F9A9FED26A36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010994" y="4980240"/>
                  <a:ext cx="13104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C0C3CE18-3B0B-4D4D-8980-01B5B6E98DC2}"/>
                    </a:ext>
                  </a:extLst>
                </p14:cNvPr>
                <p14:cNvContentPartPr/>
                <p14:nvPr/>
              </p14:nvContentPartPr>
              <p14:xfrm>
                <a:off x="6168674" y="5000400"/>
                <a:ext cx="168120" cy="1548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C0C3CE18-3B0B-4D4D-8980-01B5B6E98DC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160034" y="4991400"/>
                  <a:ext cx="18576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E492DE48-8455-4578-8A3E-1732D5C240C2}"/>
                    </a:ext>
                  </a:extLst>
                </p14:cNvPr>
                <p14:cNvContentPartPr/>
                <p14:nvPr/>
              </p14:nvContentPartPr>
              <p14:xfrm>
                <a:off x="6146354" y="5108400"/>
                <a:ext cx="146880" cy="151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E492DE48-8455-4578-8A3E-1732D5C240C2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137354" y="5099400"/>
                  <a:ext cx="1645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60B5FC2B-AF40-4631-84BD-6049E544FD19}"/>
                    </a:ext>
                  </a:extLst>
                </p14:cNvPr>
                <p14:cNvContentPartPr/>
                <p14:nvPr/>
              </p14:nvContentPartPr>
              <p14:xfrm>
                <a:off x="6377834" y="4972680"/>
                <a:ext cx="88560" cy="2077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60B5FC2B-AF40-4631-84BD-6049E544FD19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369194" y="4964040"/>
                  <a:ext cx="10620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1EE29B11-5FD8-4A3D-AD27-969E369B9617}"/>
                    </a:ext>
                  </a:extLst>
                </p14:cNvPr>
                <p14:cNvContentPartPr/>
                <p14:nvPr/>
              </p14:nvContentPartPr>
              <p14:xfrm>
                <a:off x="6580514" y="5030280"/>
                <a:ext cx="131400" cy="273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1EE29B11-5FD8-4A3D-AD27-969E369B9617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571514" y="5021280"/>
                  <a:ext cx="1490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7F633E6A-F614-47C7-9034-BFC4BD8AD823}"/>
                    </a:ext>
                  </a:extLst>
                </p14:cNvPr>
                <p14:cNvContentPartPr/>
                <p14:nvPr/>
              </p14:nvContentPartPr>
              <p14:xfrm>
                <a:off x="6550634" y="5091840"/>
                <a:ext cx="121320" cy="349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7F633E6A-F614-47C7-9034-BFC4BD8AD82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541994" y="5082840"/>
                  <a:ext cx="1389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394EB0F-5636-4E55-BD86-B2989F388B1C}"/>
                    </a:ext>
                  </a:extLst>
                </p14:cNvPr>
                <p14:cNvContentPartPr/>
                <p14:nvPr/>
              </p14:nvContentPartPr>
              <p14:xfrm>
                <a:off x="6927914" y="4979880"/>
                <a:ext cx="262800" cy="3621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394EB0F-5636-4E55-BD86-B2989F388B1C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919274" y="4971240"/>
                  <a:ext cx="280440" cy="379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14" name="Ink 213">
                <a:extLst>
                  <a:ext uri="{FF2B5EF4-FFF2-40B4-BE49-F238E27FC236}">
                    <a16:creationId xmlns:a16="http://schemas.microsoft.com/office/drawing/2014/main" id="{0216C0FD-6799-4436-A174-6214E46C25CA}"/>
                  </a:ext>
                </a:extLst>
              </p14:cNvPr>
              <p14:cNvContentPartPr/>
              <p14:nvPr/>
            </p14:nvContentPartPr>
            <p14:xfrm>
              <a:off x="7401674" y="5116680"/>
              <a:ext cx="30960" cy="40680"/>
            </p14:xfrm>
          </p:contentPart>
        </mc:Choice>
        <mc:Fallback xmlns="">
          <p:pic>
            <p:nvPicPr>
              <p:cNvPr id="214" name="Ink 213">
                <a:extLst>
                  <a:ext uri="{FF2B5EF4-FFF2-40B4-BE49-F238E27FC236}">
                    <a16:creationId xmlns:a16="http://schemas.microsoft.com/office/drawing/2014/main" id="{0216C0FD-6799-4436-A174-6214E46C25CA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7393034" y="5108040"/>
                <a:ext cx="48600" cy="5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17" name="Group 216">
            <a:extLst>
              <a:ext uri="{FF2B5EF4-FFF2-40B4-BE49-F238E27FC236}">
                <a16:creationId xmlns:a16="http://schemas.microsoft.com/office/drawing/2014/main" id="{79D03F6B-0126-4E53-B7DB-DEA51BBBFDE1}"/>
              </a:ext>
            </a:extLst>
          </p:cNvPr>
          <p:cNvGrpSpPr/>
          <p:nvPr/>
        </p:nvGrpSpPr>
        <p:grpSpPr>
          <a:xfrm>
            <a:off x="8007194" y="4933800"/>
            <a:ext cx="405720" cy="266760"/>
            <a:chOff x="8007194" y="4933800"/>
            <a:chExt cx="405720" cy="26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0D40315E-9A81-419E-B2B9-CF95EA1FB565}"/>
                    </a:ext>
                  </a:extLst>
                </p14:cNvPr>
                <p14:cNvContentPartPr/>
                <p14:nvPr/>
              </p14:nvContentPartPr>
              <p14:xfrm>
                <a:off x="8007194" y="4933800"/>
                <a:ext cx="175680" cy="2311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0D40315E-9A81-419E-B2B9-CF95EA1FB565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998554" y="4925160"/>
                  <a:ext cx="19332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AAE2FFB3-F798-4DD7-BB8F-00CCC4013ECF}"/>
                    </a:ext>
                  </a:extLst>
                </p14:cNvPr>
                <p14:cNvContentPartPr/>
                <p14:nvPr/>
              </p14:nvContentPartPr>
              <p14:xfrm>
                <a:off x="8233994" y="5056200"/>
                <a:ext cx="178920" cy="1443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AAE2FFB3-F798-4DD7-BB8F-00CCC4013ECF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224994" y="5047560"/>
                  <a:ext cx="196560" cy="162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2" name="Group 221">
            <a:extLst>
              <a:ext uri="{FF2B5EF4-FFF2-40B4-BE49-F238E27FC236}">
                <a16:creationId xmlns:a16="http://schemas.microsoft.com/office/drawing/2014/main" id="{0E545201-7B92-46F0-8978-16C37ADE100A}"/>
              </a:ext>
            </a:extLst>
          </p:cNvPr>
          <p:cNvGrpSpPr/>
          <p:nvPr/>
        </p:nvGrpSpPr>
        <p:grpSpPr>
          <a:xfrm>
            <a:off x="8726834" y="5060880"/>
            <a:ext cx="499320" cy="112680"/>
            <a:chOff x="8726834" y="5060880"/>
            <a:chExt cx="499320" cy="11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217F8214-0C5B-41F2-B704-2258F773D35D}"/>
                    </a:ext>
                  </a:extLst>
                </p14:cNvPr>
                <p14:cNvContentPartPr/>
                <p14:nvPr/>
              </p14:nvContentPartPr>
              <p14:xfrm>
                <a:off x="8726834" y="5060880"/>
                <a:ext cx="186840" cy="1126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217F8214-0C5B-41F2-B704-2258F773D35D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717834" y="5052240"/>
                  <a:ext cx="2044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7CF8392-E3E7-4B1E-BE3C-CBA47E1ECF36}"/>
                    </a:ext>
                  </a:extLst>
                </p14:cNvPr>
                <p14:cNvContentPartPr/>
                <p14:nvPr/>
              </p14:nvContentPartPr>
              <p14:xfrm>
                <a:off x="9146594" y="5061240"/>
                <a:ext cx="79560" cy="61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7CF8392-E3E7-4B1E-BE3C-CBA47E1ECF36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9137954" y="5052600"/>
                  <a:ext cx="972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6F2812A3-AA1E-45AD-8F20-DFC8E6D055F2}"/>
                    </a:ext>
                  </a:extLst>
                </p14:cNvPr>
                <p14:cNvContentPartPr/>
                <p14:nvPr/>
              </p14:nvContentPartPr>
              <p14:xfrm>
                <a:off x="9079274" y="5141520"/>
                <a:ext cx="105120" cy="129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6F2812A3-AA1E-45AD-8F20-DFC8E6D055F2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9070634" y="5132520"/>
                  <a:ext cx="12276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524EB5A3-8117-468C-B3BE-825D4A9B2748}"/>
              </a:ext>
            </a:extLst>
          </p:cNvPr>
          <p:cNvGrpSpPr/>
          <p:nvPr/>
        </p:nvGrpSpPr>
        <p:grpSpPr>
          <a:xfrm>
            <a:off x="9570674" y="4888440"/>
            <a:ext cx="313560" cy="300600"/>
            <a:chOff x="9570674" y="4888440"/>
            <a:chExt cx="313560" cy="30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B4AAF185-D2D9-4A94-ADA5-C6F4636294A2}"/>
                    </a:ext>
                  </a:extLst>
                </p14:cNvPr>
                <p14:cNvContentPartPr/>
                <p14:nvPr/>
              </p14:nvContentPartPr>
              <p14:xfrm>
                <a:off x="9677954" y="4888440"/>
                <a:ext cx="204480" cy="19872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B4AAF185-D2D9-4A94-ADA5-C6F4636294A2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9668954" y="4879440"/>
                  <a:ext cx="22212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0F0B7457-3FF2-4C18-B63D-DA19CCE2F6E3}"/>
                    </a:ext>
                  </a:extLst>
                </p14:cNvPr>
                <p14:cNvContentPartPr/>
                <p14:nvPr/>
              </p14:nvContentPartPr>
              <p14:xfrm>
                <a:off x="9570674" y="5176080"/>
                <a:ext cx="313560" cy="129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0F0B7457-3FF2-4C18-B63D-DA19CCE2F6E3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9562034" y="5167080"/>
                  <a:ext cx="33120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8" name="Group 227">
            <a:extLst>
              <a:ext uri="{FF2B5EF4-FFF2-40B4-BE49-F238E27FC236}">
                <a16:creationId xmlns:a16="http://schemas.microsoft.com/office/drawing/2014/main" id="{703F8605-A222-487B-BFFF-A7A684E05432}"/>
              </a:ext>
            </a:extLst>
          </p:cNvPr>
          <p:cNvGrpSpPr/>
          <p:nvPr/>
        </p:nvGrpSpPr>
        <p:grpSpPr>
          <a:xfrm>
            <a:off x="9430634" y="5312160"/>
            <a:ext cx="416520" cy="216360"/>
            <a:chOff x="9430634" y="5312160"/>
            <a:chExt cx="416520" cy="21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3B968DD9-61AB-45B1-B751-B8CAD274F1B6}"/>
                    </a:ext>
                  </a:extLst>
                </p14:cNvPr>
                <p14:cNvContentPartPr/>
                <p14:nvPr/>
              </p14:nvContentPartPr>
              <p14:xfrm>
                <a:off x="9477434" y="5312160"/>
                <a:ext cx="165960" cy="20484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3B968DD9-61AB-45B1-B751-B8CAD274F1B6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9468434" y="5303160"/>
                  <a:ext cx="18360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6F84001B-2E9B-443B-8004-ADC3239A5D1D}"/>
                    </a:ext>
                  </a:extLst>
                </p14:cNvPr>
                <p14:cNvContentPartPr/>
                <p14:nvPr/>
              </p14:nvContentPartPr>
              <p14:xfrm>
                <a:off x="9430634" y="5508000"/>
                <a:ext cx="156240" cy="111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6F84001B-2E9B-443B-8004-ADC3239A5D1D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9421634" y="5499360"/>
                  <a:ext cx="1738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9CD617D5-7671-497D-8B06-E91BC6A1A1C4}"/>
                    </a:ext>
                  </a:extLst>
                </p14:cNvPr>
                <p14:cNvContentPartPr/>
                <p14:nvPr/>
              </p14:nvContentPartPr>
              <p14:xfrm>
                <a:off x="9733034" y="5346360"/>
                <a:ext cx="99720" cy="1821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9CD617D5-7671-497D-8B06-E91BC6A1A1C4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9724394" y="5337720"/>
                  <a:ext cx="11736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FA8A0BA2-8AB2-4AFA-B49D-839D64064BDC}"/>
                    </a:ext>
                  </a:extLst>
                </p14:cNvPr>
                <p14:cNvContentPartPr/>
                <p14:nvPr/>
              </p14:nvContentPartPr>
              <p14:xfrm>
                <a:off x="9704594" y="5429520"/>
                <a:ext cx="142560" cy="36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FA8A0BA2-8AB2-4AFA-B49D-839D64064BDC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9695954" y="5420880"/>
                  <a:ext cx="160200" cy="2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643DF605-1946-40D3-B39B-FE4BA961FE48}"/>
              </a:ext>
            </a:extLst>
          </p:cNvPr>
          <p:cNvGrpSpPr/>
          <p:nvPr/>
        </p:nvGrpSpPr>
        <p:grpSpPr>
          <a:xfrm>
            <a:off x="386354" y="5621400"/>
            <a:ext cx="925200" cy="281520"/>
            <a:chOff x="386354" y="5621400"/>
            <a:chExt cx="925200" cy="28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48520215-556E-4EBF-8EA9-B1ED1A6612B9}"/>
                    </a:ext>
                  </a:extLst>
                </p14:cNvPr>
                <p14:cNvContentPartPr/>
                <p14:nvPr/>
              </p14:nvContentPartPr>
              <p14:xfrm>
                <a:off x="400754" y="5661720"/>
                <a:ext cx="66960" cy="1461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48520215-556E-4EBF-8EA9-B1ED1A6612B9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91754" y="5653080"/>
                  <a:ext cx="8460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61B765F-9062-413F-836C-85DB99C9D5B4}"/>
                    </a:ext>
                  </a:extLst>
                </p14:cNvPr>
                <p14:cNvContentPartPr/>
                <p14:nvPr/>
              </p14:nvContentPartPr>
              <p14:xfrm>
                <a:off x="386354" y="5621400"/>
                <a:ext cx="208800" cy="23508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61B765F-9062-413F-836C-85DB99C9D5B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77354" y="5612400"/>
                  <a:ext cx="22644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45F0615-A85B-418A-87F6-C8D57C54D936}"/>
                    </a:ext>
                  </a:extLst>
                </p14:cNvPr>
                <p14:cNvContentPartPr/>
                <p14:nvPr/>
              </p14:nvContentPartPr>
              <p14:xfrm>
                <a:off x="563474" y="5731920"/>
                <a:ext cx="748080" cy="1710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45F0615-A85B-418A-87F6-C8D57C54D936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554834" y="5722920"/>
                  <a:ext cx="765720" cy="188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62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8E647CC3-1C6D-44A6-928C-535163C286B8}"/>
                  </a:ext>
                </a:extLst>
              </p14:cNvPr>
              <p14:cNvContentPartPr/>
              <p14:nvPr/>
            </p14:nvContentPartPr>
            <p14:xfrm>
              <a:off x="1699274" y="5685480"/>
              <a:ext cx="511560" cy="24984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8E647CC3-1C6D-44A6-928C-535163C286B8}"/>
                  </a:ext>
                </a:extLst>
              </p:cNvPr>
              <p:cNvPicPr/>
              <p:nvPr/>
            </p:nvPicPr>
            <p:blipFill>
              <a:blip r:embed="rId363"/>
              <a:stretch>
                <a:fillRect/>
              </a:stretch>
            </p:blipFill>
            <p:spPr>
              <a:xfrm>
                <a:off x="1690634" y="5676840"/>
                <a:ext cx="529200" cy="267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42" name="Group 241">
            <a:extLst>
              <a:ext uri="{FF2B5EF4-FFF2-40B4-BE49-F238E27FC236}">
                <a16:creationId xmlns:a16="http://schemas.microsoft.com/office/drawing/2014/main" id="{565BF16F-7D86-42F9-8D2E-90338C1086C1}"/>
              </a:ext>
            </a:extLst>
          </p:cNvPr>
          <p:cNvGrpSpPr/>
          <p:nvPr/>
        </p:nvGrpSpPr>
        <p:grpSpPr>
          <a:xfrm>
            <a:off x="2680994" y="5643360"/>
            <a:ext cx="3265200" cy="300960"/>
            <a:chOff x="2680994" y="5643360"/>
            <a:chExt cx="3265200" cy="30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96258180-C087-4033-97D7-CC148260327F}"/>
                    </a:ext>
                  </a:extLst>
                </p14:cNvPr>
                <p14:cNvContentPartPr/>
                <p14:nvPr/>
              </p14:nvContentPartPr>
              <p14:xfrm>
                <a:off x="2680994" y="5806080"/>
                <a:ext cx="494280" cy="1353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96258180-C087-4033-97D7-CC148260327F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671994" y="5797440"/>
                  <a:ext cx="51192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B7A5D47C-9441-4CFC-BF0A-7383F58CEA09}"/>
                    </a:ext>
                  </a:extLst>
                </p14:cNvPr>
                <p14:cNvContentPartPr/>
                <p14:nvPr/>
              </p14:nvContentPartPr>
              <p14:xfrm>
                <a:off x="2862794" y="5643360"/>
                <a:ext cx="11160" cy="342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B7A5D47C-9441-4CFC-BF0A-7383F58CEA0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2853794" y="5634720"/>
                  <a:ext cx="288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6CD3BCA1-29AE-4C9E-A53A-A0D24B3C0AE9}"/>
                    </a:ext>
                  </a:extLst>
                </p14:cNvPr>
                <p14:cNvContentPartPr/>
                <p14:nvPr/>
              </p14:nvContentPartPr>
              <p14:xfrm>
                <a:off x="3262034" y="5651280"/>
                <a:ext cx="1048680" cy="2930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6CD3BCA1-29AE-4C9E-A53A-A0D24B3C0AE9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3253034" y="5642280"/>
                  <a:ext cx="1066320" cy="31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6898E5DE-EB16-4900-9776-8EAFC6AD9741}"/>
                    </a:ext>
                  </a:extLst>
                </p14:cNvPr>
                <p14:cNvContentPartPr/>
                <p14:nvPr/>
              </p14:nvContentPartPr>
              <p14:xfrm>
                <a:off x="4642634" y="5686560"/>
                <a:ext cx="212400" cy="2196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6898E5DE-EB16-4900-9776-8EAFC6AD9741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4633634" y="5677920"/>
                  <a:ext cx="23004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07A52C75-F826-44AE-8215-5F991D9E8CEA}"/>
                    </a:ext>
                  </a:extLst>
                </p14:cNvPr>
                <p14:cNvContentPartPr/>
                <p14:nvPr/>
              </p14:nvContentPartPr>
              <p14:xfrm>
                <a:off x="4914074" y="5725440"/>
                <a:ext cx="192960" cy="1598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07A52C75-F826-44AE-8215-5F991D9E8CEA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4905074" y="5716800"/>
                  <a:ext cx="2106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0D74FB6F-EAD8-4486-B375-0D9DB4F5EFFD}"/>
                    </a:ext>
                  </a:extLst>
                </p14:cNvPr>
                <p14:cNvContentPartPr/>
                <p14:nvPr/>
              </p14:nvContentPartPr>
              <p14:xfrm>
                <a:off x="5188394" y="5721480"/>
                <a:ext cx="100800" cy="1724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0D74FB6F-EAD8-4486-B375-0D9DB4F5EFFD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5179394" y="5712840"/>
                  <a:ext cx="11844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3265D1F2-E547-4793-9E5A-FC6D7648DE2F}"/>
                    </a:ext>
                  </a:extLst>
                </p14:cNvPr>
                <p14:cNvContentPartPr/>
                <p14:nvPr/>
              </p14:nvContentPartPr>
              <p14:xfrm>
                <a:off x="5632994" y="5729760"/>
                <a:ext cx="313200" cy="17748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3265D1F2-E547-4793-9E5A-FC6D7648DE2F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5623994" y="5721120"/>
                  <a:ext cx="330840" cy="195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344DD11A-ED99-4C3A-A1F8-D8C4FB360CE5}"/>
              </a:ext>
            </a:extLst>
          </p:cNvPr>
          <p:cNvGrpSpPr/>
          <p:nvPr/>
        </p:nvGrpSpPr>
        <p:grpSpPr>
          <a:xfrm>
            <a:off x="6355154" y="5702400"/>
            <a:ext cx="926640" cy="228240"/>
            <a:chOff x="6355154" y="5702400"/>
            <a:chExt cx="926640" cy="22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F973EB13-07F6-40CC-83E1-13745ADE4535}"/>
                    </a:ext>
                  </a:extLst>
                </p14:cNvPr>
                <p14:cNvContentPartPr/>
                <p14:nvPr/>
              </p14:nvContentPartPr>
              <p14:xfrm>
                <a:off x="6355154" y="5783400"/>
                <a:ext cx="243000" cy="14688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F973EB13-07F6-40CC-83E1-13745ADE4535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6346514" y="5774760"/>
                  <a:ext cx="26064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2CDBDE11-AE73-4545-B9C4-802B28BE4DA0}"/>
                    </a:ext>
                  </a:extLst>
                </p14:cNvPr>
                <p14:cNvContentPartPr/>
                <p14:nvPr/>
              </p14:nvContentPartPr>
              <p14:xfrm>
                <a:off x="6670514" y="5702400"/>
                <a:ext cx="611280" cy="2282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2CDBDE11-AE73-4545-B9C4-802B28BE4DA0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6661874" y="5693400"/>
                  <a:ext cx="628920" cy="245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15237398-CAFE-4F53-9DBF-6176278DC605}"/>
                  </a:ext>
                </a:extLst>
              </p14:cNvPr>
              <p14:cNvContentPartPr/>
              <p14:nvPr/>
            </p14:nvContentPartPr>
            <p14:xfrm>
              <a:off x="7902434" y="5782320"/>
              <a:ext cx="362880" cy="16020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15237398-CAFE-4F53-9DBF-6176278DC605}"/>
                  </a:ext>
                </a:extLst>
              </p:cNvPr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7893794" y="5773320"/>
                <a:ext cx="380520" cy="1778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2" name="Group 251">
            <a:extLst>
              <a:ext uri="{FF2B5EF4-FFF2-40B4-BE49-F238E27FC236}">
                <a16:creationId xmlns:a16="http://schemas.microsoft.com/office/drawing/2014/main" id="{66D57CAE-D85F-42B8-904B-4A508D434B8E}"/>
              </a:ext>
            </a:extLst>
          </p:cNvPr>
          <p:cNvGrpSpPr/>
          <p:nvPr/>
        </p:nvGrpSpPr>
        <p:grpSpPr>
          <a:xfrm>
            <a:off x="8778314" y="5691600"/>
            <a:ext cx="2174760" cy="354600"/>
            <a:chOff x="8778314" y="5691600"/>
            <a:chExt cx="2174760" cy="35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2F6F5DD-3B8B-453E-A2DE-1E00C41A963F}"/>
                    </a:ext>
                  </a:extLst>
                </p14:cNvPr>
                <p14:cNvContentPartPr/>
                <p14:nvPr/>
              </p14:nvContentPartPr>
              <p14:xfrm>
                <a:off x="8778314" y="5757480"/>
                <a:ext cx="479520" cy="23832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2F6F5DD-3B8B-453E-A2DE-1E00C41A963F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8769314" y="5748480"/>
                  <a:ext cx="49716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29D91DC1-0A76-456F-BEBE-C0E6FAE8B959}"/>
                    </a:ext>
                  </a:extLst>
                </p14:cNvPr>
                <p14:cNvContentPartPr/>
                <p14:nvPr/>
              </p14:nvContentPartPr>
              <p14:xfrm>
                <a:off x="9499394" y="5752440"/>
                <a:ext cx="349200" cy="21276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29D91DC1-0A76-456F-BEBE-C0E6FAE8B959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9490394" y="5743800"/>
                  <a:ext cx="36684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31A16883-8003-4FB5-8660-48BD0AA4D984}"/>
                    </a:ext>
                  </a:extLst>
                </p14:cNvPr>
                <p14:cNvContentPartPr/>
                <p14:nvPr/>
              </p14:nvContentPartPr>
              <p14:xfrm>
                <a:off x="9914114" y="5720760"/>
                <a:ext cx="7560" cy="1440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31A16883-8003-4FB5-8660-48BD0AA4D984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9905474" y="5711760"/>
                  <a:ext cx="25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41B9A806-4ECE-4089-A2E4-A8FB8435B459}"/>
                    </a:ext>
                  </a:extLst>
                </p14:cNvPr>
                <p14:cNvContentPartPr/>
                <p14:nvPr/>
              </p14:nvContentPartPr>
              <p14:xfrm>
                <a:off x="9963434" y="5691600"/>
                <a:ext cx="989640" cy="3546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41B9A806-4ECE-4089-A2E4-A8FB8435B459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9954434" y="5682600"/>
                  <a:ext cx="1007280" cy="372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5" name="Group 254">
            <a:extLst>
              <a:ext uri="{FF2B5EF4-FFF2-40B4-BE49-F238E27FC236}">
                <a16:creationId xmlns:a16="http://schemas.microsoft.com/office/drawing/2014/main" id="{6A757479-67C2-4DEF-AE10-EFD48F16CE88}"/>
              </a:ext>
            </a:extLst>
          </p:cNvPr>
          <p:cNvGrpSpPr/>
          <p:nvPr/>
        </p:nvGrpSpPr>
        <p:grpSpPr>
          <a:xfrm>
            <a:off x="569594" y="6309000"/>
            <a:ext cx="342720" cy="257760"/>
            <a:chOff x="569594" y="6309000"/>
            <a:chExt cx="342720" cy="25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864CAD36-9B3A-44A7-8AFE-1A076429B488}"/>
                    </a:ext>
                  </a:extLst>
                </p14:cNvPr>
                <p14:cNvContentPartPr/>
                <p14:nvPr/>
              </p14:nvContentPartPr>
              <p14:xfrm>
                <a:off x="569594" y="6309000"/>
                <a:ext cx="342720" cy="2577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864CAD36-9B3A-44A7-8AFE-1A076429B488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560594" y="6300000"/>
                  <a:ext cx="36036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1C37EF1D-EBF9-41C5-87CC-E289A4A9C88A}"/>
                    </a:ext>
                  </a:extLst>
                </p14:cNvPr>
                <p14:cNvContentPartPr/>
                <p14:nvPr/>
              </p14:nvContentPartPr>
              <p14:xfrm>
                <a:off x="768674" y="6386400"/>
                <a:ext cx="140400" cy="180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1C37EF1D-EBF9-41C5-87CC-E289A4A9C88A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760034" y="6377400"/>
                  <a:ext cx="15804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3" name="Group 282">
            <a:extLst>
              <a:ext uri="{FF2B5EF4-FFF2-40B4-BE49-F238E27FC236}">
                <a16:creationId xmlns:a16="http://schemas.microsoft.com/office/drawing/2014/main" id="{D3B68575-57CC-4554-868C-BF311C90DFE4}"/>
              </a:ext>
            </a:extLst>
          </p:cNvPr>
          <p:cNvGrpSpPr/>
          <p:nvPr/>
        </p:nvGrpSpPr>
        <p:grpSpPr>
          <a:xfrm>
            <a:off x="1466354" y="6167880"/>
            <a:ext cx="4226760" cy="555840"/>
            <a:chOff x="1466354" y="6167880"/>
            <a:chExt cx="4226760" cy="55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0DFC4094-4BF3-4F76-BB0B-3DF5ED12350E}"/>
                    </a:ext>
                  </a:extLst>
                </p14:cNvPr>
                <p14:cNvContentPartPr/>
                <p14:nvPr/>
              </p14:nvContentPartPr>
              <p14:xfrm>
                <a:off x="1487594" y="6353640"/>
                <a:ext cx="69120" cy="1753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0DFC4094-4BF3-4F76-BB0B-3DF5ED12350E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1478594" y="6345000"/>
                  <a:ext cx="867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5764E416-85C5-4598-A4C8-00ABA9E1A1B9}"/>
                    </a:ext>
                  </a:extLst>
                </p14:cNvPr>
                <p14:cNvContentPartPr/>
                <p14:nvPr/>
              </p14:nvContentPartPr>
              <p14:xfrm>
                <a:off x="1466354" y="6292440"/>
                <a:ext cx="214200" cy="1850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5764E416-85C5-4598-A4C8-00ABA9E1A1B9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1457354" y="6283440"/>
                  <a:ext cx="23184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1992DEA6-629B-43CF-86E9-63F1F226A67E}"/>
                    </a:ext>
                  </a:extLst>
                </p14:cNvPr>
                <p14:cNvContentPartPr/>
                <p14:nvPr/>
              </p14:nvContentPartPr>
              <p14:xfrm>
                <a:off x="1694234" y="6322680"/>
                <a:ext cx="116640" cy="28656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1992DEA6-629B-43CF-86E9-63F1F226A67E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1685594" y="6313680"/>
                  <a:ext cx="13428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5C524D08-32B4-429F-8698-06379E9E8843}"/>
                    </a:ext>
                  </a:extLst>
                </p14:cNvPr>
                <p14:cNvContentPartPr/>
                <p14:nvPr/>
              </p14:nvContentPartPr>
              <p14:xfrm>
                <a:off x="1899794" y="6324480"/>
                <a:ext cx="105120" cy="1569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5C524D08-32B4-429F-8698-06379E9E8843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1890794" y="6315840"/>
                  <a:ext cx="12276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490E3DDE-E860-4FCA-B34F-08A221E2ED38}"/>
                    </a:ext>
                  </a:extLst>
                </p14:cNvPr>
                <p14:cNvContentPartPr/>
                <p14:nvPr/>
              </p14:nvContentPartPr>
              <p14:xfrm>
                <a:off x="1883234" y="6314040"/>
                <a:ext cx="163800" cy="21996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490E3DDE-E860-4FCA-B34F-08A221E2ED38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1874594" y="6305040"/>
                  <a:ext cx="18144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82B9008E-5BD2-4BED-B88A-9E6897E0449E}"/>
                    </a:ext>
                  </a:extLst>
                </p14:cNvPr>
                <p14:cNvContentPartPr/>
                <p14:nvPr/>
              </p14:nvContentPartPr>
              <p14:xfrm>
                <a:off x="2090954" y="6396840"/>
                <a:ext cx="136440" cy="266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82B9008E-5BD2-4BED-B88A-9E6897E0449E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2081954" y="6388200"/>
                  <a:ext cx="15408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402E9677-D4A7-47C8-AFD4-11BC164C459A}"/>
                    </a:ext>
                  </a:extLst>
                </p14:cNvPr>
                <p14:cNvContentPartPr/>
                <p14:nvPr/>
              </p14:nvContentPartPr>
              <p14:xfrm>
                <a:off x="2091674" y="6446520"/>
                <a:ext cx="111600" cy="3024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402E9677-D4A7-47C8-AFD4-11BC164C459A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2082674" y="6437520"/>
                  <a:ext cx="1292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C6ED8B3C-8445-4733-9B49-98766F13AB97}"/>
                    </a:ext>
                  </a:extLst>
                </p14:cNvPr>
                <p14:cNvContentPartPr/>
                <p14:nvPr/>
              </p14:nvContentPartPr>
              <p14:xfrm>
                <a:off x="2290754" y="6308280"/>
                <a:ext cx="132120" cy="20664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C6ED8B3C-8445-4733-9B49-98766F13AB97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2281754" y="6299280"/>
                  <a:ext cx="14976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1CC91C30-BDC1-4673-A057-8A870758619D}"/>
                    </a:ext>
                  </a:extLst>
                </p14:cNvPr>
                <p14:cNvContentPartPr/>
                <p14:nvPr/>
              </p14:nvContentPartPr>
              <p14:xfrm>
                <a:off x="2495234" y="6297840"/>
                <a:ext cx="61560" cy="2728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1CC91C30-BDC1-4673-A057-8A870758619D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2486234" y="6288840"/>
                  <a:ext cx="7920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47F09AB1-7C46-47EC-9BD4-DC5EF5CB1F2F}"/>
                    </a:ext>
                  </a:extLst>
                </p14:cNvPr>
                <p14:cNvContentPartPr/>
                <p14:nvPr/>
              </p14:nvContentPartPr>
              <p14:xfrm>
                <a:off x="2737514" y="6418080"/>
                <a:ext cx="101520" cy="129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47F09AB1-7C46-47EC-9BD4-DC5EF5CB1F2F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2728514" y="6409440"/>
                  <a:ext cx="11916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7733BDD8-3BD9-4A3B-89A7-E2FDDEDED8B4}"/>
                    </a:ext>
                  </a:extLst>
                </p14:cNvPr>
                <p14:cNvContentPartPr/>
                <p14:nvPr/>
              </p14:nvContentPartPr>
              <p14:xfrm>
                <a:off x="2684954" y="6495120"/>
                <a:ext cx="101520" cy="165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7733BDD8-3BD9-4A3B-89A7-E2FDDEDED8B4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2676314" y="6486480"/>
                  <a:ext cx="1191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414FFC4C-F05F-4E63-88D7-C8034E21FD90}"/>
                    </a:ext>
                  </a:extLst>
                </p14:cNvPr>
                <p14:cNvContentPartPr/>
                <p14:nvPr/>
              </p14:nvContentPartPr>
              <p14:xfrm>
                <a:off x="3236474" y="6285240"/>
                <a:ext cx="219960" cy="11340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414FFC4C-F05F-4E63-88D7-C8034E21FD90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3227834" y="6276600"/>
                  <a:ext cx="23760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87105BC5-EF65-4F4F-A3AE-042E487F751B}"/>
                    </a:ext>
                  </a:extLst>
                </p14:cNvPr>
                <p14:cNvContentPartPr/>
                <p14:nvPr/>
              </p14:nvContentPartPr>
              <p14:xfrm>
                <a:off x="3244394" y="6500160"/>
                <a:ext cx="173520" cy="20556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87105BC5-EF65-4F4F-A3AE-042E487F751B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3235754" y="6491520"/>
                  <a:ext cx="1911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C5196DAE-A7D6-42BD-A1E0-3F56CB8FEA8F}"/>
                    </a:ext>
                  </a:extLst>
                </p14:cNvPr>
                <p14:cNvContentPartPr/>
                <p14:nvPr/>
              </p14:nvContentPartPr>
              <p14:xfrm>
                <a:off x="3061514" y="6396480"/>
                <a:ext cx="65520" cy="32472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C5196DAE-A7D6-42BD-A1E0-3F56CB8FEA8F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3052874" y="6387480"/>
                  <a:ext cx="8316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957BB869-0BF0-4961-A222-9FF89762FA82}"/>
                    </a:ext>
                  </a:extLst>
                </p14:cNvPr>
                <p14:cNvContentPartPr/>
                <p14:nvPr/>
              </p14:nvContentPartPr>
              <p14:xfrm>
                <a:off x="3494954" y="6322680"/>
                <a:ext cx="149760" cy="3427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957BB869-0BF0-4961-A222-9FF89762FA82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3486314" y="6314040"/>
                  <a:ext cx="16740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9977550D-E8A3-4BEF-8EF2-2083A72B2E0A}"/>
                    </a:ext>
                  </a:extLst>
                </p14:cNvPr>
                <p14:cNvContentPartPr/>
                <p14:nvPr/>
              </p14:nvContentPartPr>
              <p14:xfrm>
                <a:off x="3727514" y="6451560"/>
                <a:ext cx="173160" cy="25920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9977550D-E8A3-4BEF-8EF2-2083A72B2E0A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3718514" y="6442560"/>
                  <a:ext cx="19080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EED7B00D-5B6C-42A9-92BD-0EAA0A1D3E48}"/>
                    </a:ext>
                  </a:extLst>
                </p14:cNvPr>
                <p14:cNvContentPartPr/>
                <p14:nvPr/>
              </p14:nvContentPartPr>
              <p14:xfrm>
                <a:off x="3965114" y="6297120"/>
                <a:ext cx="108720" cy="18720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EED7B00D-5B6C-42A9-92BD-0EAA0A1D3E48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3956474" y="6288480"/>
                  <a:ext cx="12636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010A4EDC-0DD5-4223-8AD5-8D7D426438CD}"/>
                    </a:ext>
                  </a:extLst>
                </p14:cNvPr>
                <p14:cNvContentPartPr/>
                <p14:nvPr/>
              </p14:nvContentPartPr>
              <p14:xfrm>
                <a:off x="4180754" y="6345720"/>
                <a:ext cx="155880" cy="25776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010A4EDC-0DD5-4223-8AD5-8D7D426438CD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4172114" y="6337080"/>
                  <a:ext cx="173520" cy="27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906B7E10-4F0A-449D-8F9D-7216B11B8F7E}"/>
                    </a:ext>
                  </a:extLst>
                </p14:cNvPr>
                <p14:cNvContentPartPr/>
                <p14:nvPr/>
              </p14:nvContentPartPr>
              <p14:xfrm>
                <a:off x="4362554" y="6404040"/>
                <a:ext cx="66960" cy="1630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906B7E10-4F0A-449D-8F9D-7216B11B8F7E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4353554" y="6395040"/>
                  <a:ext cx="8460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55602E7A-B2FA-4A14-A77E-D238C625D268}"/>
                    </a:ext>
                  </a:extLst>
                </p14:cNvPr>
                <p14:cNvContentPartPr/>
                <p14:nvPr/>
              </p14:nvContentPartPr>
              <p14:xfrm>
                <a:off x="4497914" y="6473880"/>
                <a:ext cx="93240" cy="187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55602E7A-B2FA-4A14-A77E-D238C625D268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4488914" y="6465240"/>
                  <a:ext cx="1108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957F2558-0C3C-4237-860F-EF97E24F08A3}"/>
                    </a:ext>
                  </a:extLst>
                </p14:cNvPr>
                <p14:cNvContentPartPr/>
                <p14:nvPr/>
              </p14:nvContentPartPr>
              <p14:xfrm>
                <a:off x="4627874" y="6440040"/>
                <a:ext cx="178200" cy="2836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957F2558-0C3C-4237-860F-EF97E24F08A3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4619234" y="6431400"/>
                  <a:ext cx="19584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B60BC155-5B21-4142-8603-26E057E9DB7F}"/>
                    </a:ext>
                  </a:extLst>
                </p14:cNvPr>
                <p14:cNvContentPartPr/>
                <p14:nvPr/>
              </p14:nvContentPartPr>
              <p14:xfrm>
                <a:off x="4818674" y="6399000"/>
                <a:ext cx="161280" cy="2790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B60BC155-5B21-4142-8603-26E057E9DB7F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4809674" y="6390000"/>
                  <a:ext cx="178920" cy="29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43FB53BA-E367-40B0-A9BC-42CF0D4AA2A5}"/>
                    </a:ext>
                  </a:extLst>
                </p14:cNvPr>
                <p14:cNvContentPartPr/>
                <p14:nvPr/>
              </p14:nvContentPartPr>
              <p14:xfrm>
                <a:off x="5054114" y="6269400"/>
                <a:ext cx="145800" cy="12312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43FB53BA-E367-40B0-A9BC-42CF0D4AA2A5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5045474" y="6260760"/>
                  <a:ext cx="16344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60BF5CF9-E6C1-45F0-ADB6-72705AECDA8F}"/>
                    </a:ext>
                  </a:extLst>
                </p14:cNvPr>
                <p14:cNvContentPartPr/>
                <p14:nvPr/>
              </p14:nvContentPartPr>
              <p14:xfrm>
                <a:off x="5312954" y="6283440"/>
                <a:ext cx="110160" cy="162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60BF5CF9-E6C1-45F0-ADB6-72705AECDA8F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5303954" y="6274800"/>
                  <a:ext cx="12780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04C5EDF1-AB70-4518-90CC-FEE49E703FBE}"/>
                    </a:ext>
                  </a:extLst>
                </p14:cNvPr>
                <p14:cNvContentPartPr/>
                <p14:nvPr/>
              </p14:nvContentPartPr>
              <p14:xfrm>
                <a:off x="5501234" y="6167880"/>
                <a:ext cx="191880" cy="20016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04C5EDF1-AB70-4518-90CC-FEE49E703FBE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5492234" y="6158880"/>
                  <a:ext cx="209520" cy="217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45">
            <p14:nvContentPartPr>
              <p14:cNvPr id="284" name="Ink 283">
                <a:extLst>
                  <a:ext uri="{FF2B5EF4-FFF2-40B4-BE49-F238E27FC236}">
                    <a16:creationId xmlns:a16="http://schemas.microsoft.com/office/drawing/2014/main" id="{88D812A9-522B-4C98-9C30-4A7695C32EC7}"/>
                  </a:ext>
                </a:extLst>
              </p14:cNvPr>
              <p14:cNvContentPartPr/>
              <p14:nvPr/>
            </p14:nvContentPartPr>
            <p14:xfrm>
              <a:off x="5172914" y="6681600"/>
              <a:ext cx="27720" cy="45000"/>
            </p14:xfrm>
          </p:contentPart>
        </mc:Choice>
        <mc:Fallback xmlns="">
          <p:pic>
            <p:nvPicPr>
              <p:cNvPr id="284" name="Ink 283">
                <a:extLst>
                  <a:ext uri="{FF2B5EF4-FFF2-40B4-BE49-F238E27FC236}">
                    <a16:creationId xmlns:a16="http://schemas.microsoft.com/office/drawing/2014/main" id="{88D812A9-522B-4C98-9C30-4A7695C32EC7}"/>
                  </a:ext>
                </a:extLst>
              </p:cNvPr>
              <p:cNvPicPr/>
              <p:nvPr/>
            </p:nvPicPr>
            <p:blipFill>
              <a:blip r:embed="rId446"/>
              <a:stretch>
                <a:fillRect/>
              </a:stretch>
            </p:blipFill>
            <p:spPr>
              <a:xfrm>
                <a:off x="5163914" y="6672600"/>
                <a:ext cx="45360" cy="6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3745023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92E13688-C5BE-4A86-812C-DB05EE4626D8}"/>
              </a:ext>
            </a:extLst>
          </p:cNvPr>
          <p:cNvGrpSpPr/>
          <p:nvPr/>
        </p:nvGrpSpPr>
        <p:grpSpPr>
          <a:xfrm>
            <a:off x="634394" y="405360"/>
            <a:ext cx="1665720" cy="324360"/>
            <a:chOff x="634394" y="405360"/>
            <a:chExt cx="1665720" cy="32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EAB15C45-8EFD-43D8-974C-5807C0C4EFCF}"/>
                    </a:ext>
                  </a:extLst>
                </p14:cNvPr>
                <p14:cNvContentPartPr/>
                <p14:nvPr/>
              </p14:nvContentPartPr>
              <p14:xfrm>
                <a:off x="647714" y="495360"/>
                <a:ext cx="91080" cy="2001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EAB15C45-8EFD-43D8-974C-5807C0C4EFCF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39074" y="486720"/>
                  <a:ext cx="1087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18482790-2BB8-469D-ACE3-CDA89F1DE313}"/>
                    </a:ext>
                  </a:extLst>
                </p14:cNvPr>
                <p14:cNvContentPartPr/>
                <p14:nvPr/>
              </p14:nvContentPartPr>
              <p14:xfrm>
                <a:off x="634394" y="405360"/>
                <a:ext cx="188640" cy="16416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18482790-2BB8-469D-ACE3-CDA89F1DE31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25394" y="396360"/>
                  <a:ext cx="2062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8345506E-BD6F-43A2-BE8C-49CB8BF11AA3}"/>
                    </a:ext>
                  </a:extLst>
                </p14:cNvPr>
                <p14:cNvContentPartPr/>
                <p14:nvPr/>
              </p14:nvContentPartPr>
              <p14:xfrm>
                <a:off x="783074" y="551880"/>
                <a:ext cx="358560" cy="1566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8345506E-BD6F-43A2-BE8C-49CB8BF11AA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774074" y="542880"/>
                  <a:ext cx="3762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B65C8A9B-EE30-4807-A832-85585D505D68}"/>
                    </a:ext>
                  </a:extLst>
                </p14:cNvPr>
                <p14:cNvContentPartPr/>
                <p14:nvPr/>
              </p14:nvContentPartPr>
              <p14:xfrm>
                <a:off x="1225874" y="435240"/>
                <a:ext cx="379800" cy="2581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B65C8A9B-EE30-4807-A832-85585D505D68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216874" y="426240"/>
                  <a:ext cx="39744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B3C2CDD-F5B8-4471-96BE-8066746911B4}"/>
                    </a:ext>
                  </a:extLst>
                </p14:cNvPr>
                <p14:cNvContentPartPr/>
                <p14:nvPr/>
              </p14:nvContentPartPr>
              <p14:xfrm>
                <a:off x="1615754" y="405360"/>
                <a:ext cx="684360" cy="3243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B3C2CDD-F5B8-4471-96BE-8066746911B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606754" y="396360"/>
                  <a:ext cx="70200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9520340D-18E5-428B-A2AD-4240FDC88898}"/>
                    </a:ext>
                  </a:extLst>
                </p14:cNvPr>
                <p14:cNvContentPartPr/>
                <p14:nvPr/>
              </p14:nvContentPartPr>
              <p14:xfrm>
                <a:off x="2181314" y="484920"/>
                <a:ext cx="117360" cy="486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9520340D-18E5-428B-A2AD-4240FDC8889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72674" y="475920"/>
                  <a:ext cx="135000" cy="66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8DB4FAE9-B39B-44A5-83A8-D7E7043C971F}"/>
              </a:ext>
            </a:extLst>
          </p:cNvPr>
          <p:cNvGrpSpPr/>
          <p:nvPr/>
        </p:nvGrpSpPr>
        <p:grpSpPr>
          <a:xfrm>
            <a:off x="2742914" y="326880"/>
            <a:ext cx="2595600" cy="392760"/>
            <a:chOff x="2742914" y="326880"/>
            <a:chExt cx="259560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25148879-6A7D-450F-98E8-3B0E5290F372}"/>
                    </a:ext>
                  </a:extLst>
                </p14:cNvPr>
                <p14:cNvContentPartPr/>
                <p14:nvPr/>
              </p14:nvContentPartPr>
              <p14:xfrm>
                <a:off x="2742914" y="489240"/>
                <a:ext cx="373680" cy="2304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25148879-6A7D-450F-98E8-3B0E5290F37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734274" y="480240"/>
                  <a:ext cx="3913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DF43FAA2-924D-48C1-8B15-43D3002D4AF6}"/>
                    </a:ext>
                  </a:extLst>
                </p14:cNvPr>
                <p14:cNvContentPartPr/>
                <p14:nvPr/>
              </p14:nvContentPartPr>
              <p14:xfrm>
                <a:off x="3229994" y="342000"/>
                <a:ext cx="436680" cy="3135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DF43FAA2-924D-48C1-8B15-43D3002D4AF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221354" y="333360"/>
                  <a:ext cx="45432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7B06980-2262-43AE-80A3-FD9FBCCA034A}"/>
                    </a:ext>
                  </a:extLst>
                </p14:cNvPr>
                <p14:cNvContentPartPr/>
                <p14:nvPr/>
              </p14:nvContentPartPr>
              <p14:xfrm>
                <a:off x="3521954" y="447120"/>
                <a:ext cx="129960" cy="198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7B06980-2262-43AE-80A3-FD9FBCCA034A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513314" y="438480"/>
                  <a:ext cx="1476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2DC5ADA-B7B2-49AF-98CF-EA3B48B29839}"/>
                    </a:ext>
                  </a:extLst>
                </p14:cNvPr>
                <p14:cNvContentPartPr/>
                <p14:nvPr/>
              </p14:nvContentPartPr>
              <p14:xfrm>
                <a:off x="4006154" y="514440"/>
                <a:ext cx="452880" cy="15768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2DC5ADA-B7B2-49AF-98CF-EA3B48B29839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997514" y="505800"/>
                  <a:ext cx="4705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227BAB2-2F59-4341-9395-79D9D2914F92}"/>
                    </a:ext>
                  </a:extLst>
                </p14:cNvPr>
                <p14:cNvContentPartPr/>
                <p14:nvPr/>
              </p14:nvContentPartPr>
              <p14:xfrm>
                <a:off x="4342034" y="326880"/>
                <a:ext cx="35640" cy="252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227BAB2-2F59-4341-9395-79D9D2914F9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4333034" y="318240"/>
                  <a:ext cx="532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A9591C5E-442E-4199-B8BA-033A5EC4109F}"/>
                    </a:ext>
                  </a:extLst>
                </p14:cNvPr>
                <p14:cNvContentPartPr/>
                <p14:nvPr/>
              </p14:nvContentPartPr>
              <p14:xfrm>
                <a:off x="4656314" y="357840"/>
                <a:ext cx="242640" cy="2638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A9591C5E-442E-4199-B8BA-033A5EC4109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4647314" y="349200"/>
                  <a:ext cx="2602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2A00D2B-B2C6-4E7F-BFCD-8933863C8A1D}"/>
                    </a:ext>
                  </a:extLst>
                </p14:cNvPr>
                <p14:cNvContentPartPr/>
                <p14:nvPr/>
              </p14:nvContentPartPr>
              <p14:xfrm>
                <a:off x="4912274" y="505440"/>
                <a:ext cx="426240" cy="1371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2A00D2B-B2C6-4E7F-BFCD-8933863C8A1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903274" y="496800"/>
                  <a:ext cx="443880" cy="15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B8024DC6-C9A5-45D9-95BB-38CBAD7042EC}"/>
              </a:ext>
            </a:extLst>
          </p:cNvPr>
          <p:cNvGrpSpPr/>
          <p:nvPr/>
        </p:nvGrpSpPr>
        <p:grpSpPr>
          <a:xfrm>
            <a:off x="5773394" y="379440"/>
            <a:ext cx="1536120" cy="541800"/>
            <a:chOff x="5773394" y="379440"/>
            <a:chExt cx="1536120" cy="54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F988AEB-6FF8-42E3-A2AE-31B09751CA0B}"/>
                    </a:ext>
                  </a:extLst>
                </p14:cNvPr>
                <p14:cNvContentPartPr/>
                <p14:nvPr/>
              </p14:nvContentPartPr>
              <p14:xfrm>
                <a:off x="5773394" y="430920"/>
                <a:ext cx="257400" cy="4903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F988AEB-6FF8-42E3-A2AE-31B09751CA0B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764394" y="422280"/>
                  <a:ext cx="275040" cy="50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43033D7-5A4F-4C40-A74C-36FD0BB5F75B}"/>
                    </a:ext>
                  </a:extLst>
                </p14:cNvPr>
                <p14:cNvContentPartPr/>
                <p14:nvPr/>
              </p14:nvContentPartPr>
              <p14:xfrm>
                <a:off x="6037634" y="607680"/>
                <a:ext cx="110880" cy="1080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43033D7-5A4F-4C40-A74C-36FD0BB5F75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6028634" y="598680"/>
                  <a:ext cx="12852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E0E66C8-D7AF-48DB-8B5B-40D9A379B2E1}"/>
                    </a:ext>
                  </a:extLst>
                </p14:cNvPr>
                <p14:cNvContentPartPr/>
                <p14:nvPr/>
              </p14:nvContentPartPr>
              <p14:xfrm>
                <a:off x="6261914" y="413280"/>
                <a:ext cx="60840" cy="66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E0E66C8-D7AF-48DB-8B5B-40D9A379B2E1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6253274" y="404280"/>
                  <a:ext cx="7848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951A3525-A147-4B4B-B974-B008A7DB31FD}"/>
                    </a:ext>
                  </a:extLst>
                </p14:cNvPr>
                <p14:cNvContentPartPr/>
                <p14:nvPr/>
              </p14:nvContentPartPr>
              <p14:xfrm>
                <a:off x="6514634" y="543600"/>
                <a:ext cx="794880" cy="1872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951A3525-A147-4B4B-B974-B008A7DB31F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6505994" y="534960"/>
                  <a:ext cx="81252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7A543B2B-1E7F-4AAB-9B00-7C28D58E0D20}"/>
                    </a:ext>
                  </a:extLst>
                </p14:cNvPr>
                <p14:cNvContentPartPr/>
                <p14:nvPr/>
              </p14:nvContentPartPr>
              <p14:xfrm>
                <a:off x="7213394" y="379440"/>
                <a:ext cx="20880" cy="309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7A543B2B-1E7F-4AAB-9B00-7C28D58E0D2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7204754" y="370440"/>
                  <a:ext cx="3852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FC05D7A7-4D33-4BBA-811B-B17810E1F52F}"/>
              </a:ext>
            </a:extLst>
          </p:cNvPr>
          <p:cNvGrpSpPr/>
          <p:nvPr/>
        </p:nvGrpSpPr>
        <p:grpSpPr>
          <a:xfrm>
            <a:off x="7674554" y="518760"/>
            <a:ext cx="1504800" cy="205560"/>
            <a:chOff x="7674554" y="518760"/>
            <a:chExt cx="1504800" cy="20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8E6A46D-832A-43C0-94A6-CC253EB08408}"/>
                    </a:ext>
                  </a:extLst>
                </p14:cNvPr>
                <p14:cNvContentPartPr/>
                <p14:nvPr/>
              </p14:nvContentPartPr>
              <p14:xfrm>
                <a:off x="7674554" y="518760"/>
                <a:ext cx="641520" cy="1616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8E6A46D-832A-43C0-94A6-CC253EB08408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7665554" y="510120"/>
                  <a:ext cx="6591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C8CA1F3C-0C57-406E-8FFC-5569EABA52C2}"/>
                    </a:ext>
                  </a:extLst>
                </p14:cNvPr>
                <p14:cNvContentPartPr/>
                <p14:nvPr/>
              </p14:nvContentPartPr>
              <p14:xfrm>
                <a:off x="8676434" y="564840"/>
                <a:ext cx="502920" cy="1594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C8CA1F3C-0C57-406E-8FFC-5569EABA52C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8667794" y="556200"/>
                  <a:ext cx="520560" cy="177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84180B78-1EE2-4A26-AD33-A0532040B826}"/>
                  </a:ext>
                </a:extLst>
              </p14:cNvPr>
              <p14:cNvContentPartPr/>
              <p14:nvPr/>
            </p14:nvContentPartPr>
            <p14:xfrm>
              <a:off x="8951834" y="379440"/>
              <a:ext cx="46440" cy="3096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84180B78-1EE2-4A26-AD33-A0532040B826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8943194" y="370440"/>
                <a:ext cx="64080" cy="48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A1FEFA5A-2900-4858-8DB2-D1BC793B1A81}"/>
              </a:ext>
            </a:extLst>
          </p:cNvPr>
          <p:cNvGrpSpPr/>
          <p:nvPr/>
        </p:nvGrpSpPr>
        <p:grpSpPr>
          <a:xfrm>
            <a:off x="9592994" y="501840"/>
            <a:ext cx="692640" cy="221400"/>
            <a:chOff x="9592994" y="501840"/>
            <a:chExt cx="692640" cy="22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238996F-AD5B-4300-9E1C-36AD5F04D83C}"/>
                    </a:ext>
                  </a:extLst>
                </p14:cNvPr>
                <p14:cNvContentPartPr/>
                <p14:nvPr/>
              </p14:nvContentPartPr>
              <p14:xfrm>
                <a:off x="9592994" y="501840"/>
                <a:ext cx="165600" cy="216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238996F-AD5B-4300-9E1C-36AD5F04D83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9584354" y="493200"/>
                  <a:ext cx="18324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029C5E73-A39D-4821-A238-AD3F875CEE37}"/>
                    </a:ext>
                  </a:extLst>
                </p14:cNvPr>
                <p14:cNvContentPartPr/>
                <p14:nvPr/>
              </p14:nvContentPartPr>
              <p14:xfrm>
                <a:off x="9800714" y="556920"/>
                <a:ext cx="223200" cy="1663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029C5E73-A39D-4821-A238-AD3F875CEE3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9791714" y="547920"/>
                  <a:ext cx="24084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DE86D9B-F144-4CE0-8245-5888639A7BD0}"/>
                    </a:ext>
                  </a:extLst>
                </p14:cNvPr>
                <p14:cNvContentPartPr/>
                <p14:nvPr/>
              </p14:nvContentPartPr>
              <p14:xfrm>
                <a:off x="10169714" y="556920"/>
                <a:ext cx="115920" cy="155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DE86D9B-F144-4CE0-8245-5888639A7BD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0161074" y="547920"/>
                  <a:ext cx="133560" cy="173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B70CB0CC-E996-48A8-A3E0-CF2132627BA1}"/>
                  </a:ext>
                </a:extLst>
              </p14:cNvPr>
              <p14:cNvContentPartPr/>
              <p14:nvPr/>
            </p14:nvContentPartPr>
            <p14:xfrm>
              <a:off x="10539434" y="595440"/>
              <a:ext cx="84240" cy="13428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B70CB0CC-E996-48A8-A3E0-CF2132627BA1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10530794" y="586800"/>
                <a:ext cx="10188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2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16DB687D-293C-469A-B324-C2A742232551}"/>
                  </a:ext>
                </a:extLst>
              </p14:cNvPr>
              <p14:cNvContentPartPr/>
              <p14:nvPr/>
            </p14:nvContentPartPr>
            <p14:xfrm>
              <a:off x="10698554" y="356040"/>
              <a:ext cx="31320" cy="428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16DB687D-293C-469A-B324-C2A742232551}"/>
                  </a:ext>
                </a:extLst>
              </p:cNvPr>
              <p:cNvPicPr/>
              <p:nvPr/>
            </p:nvPicPr>
            <p:blipFill>
              <a:blip r:embed="rId53"/>
              <a:stretch>
                <a:fillRect/>
              </a:stretch>
            </p:blipFill>
            <p:spPr>
              <a:xfrm>
                <a:off x="10689914" y="347040"/>
                <a:ext cx="48960" cy="6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9FD6572E-43BD-495C-96BA-FFD9387B967E}"/>
              </a:ext>
            </a:extLst>
          </p:cNvPr>
          <p:cNvGrpSpPr/>
          <p:nvPr/>
        </p:nvGrpSpPr>
        <p:grpSpPr>
          <a:xfrm>
            <a:off x="651314" y="936000"/>
            <a:ext cx="1753200" cy="357120"/>
            <a:chOff x="651314" y="936000"/>
            <a:chExt cx="1753200" cy="35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B7085865-8ED1-46F9-833A-1DD6CD136217}"/>
                    </a:ext>
                  </a:extLst>
                </p14:cNvPr>
                <p14:cNvContentPartPr/>
                <p14:nvPr/>
              </p14:nvContentPartPr>
              <p14:xfrm>
                <a:off x="651314" y="1013400"/>
                <a:ext cx="905040" cy="260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B7085865-8ED1-46F9-833A-1DD6CD136217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42674" y="1004400"/>
                  <a:ext cx="92268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62977736-B137-4B9D-9BC5-B0E5BDAD6799}"/>
                    </a:ext>
                  </a:extLst>
                </p14:cNvPr>
                <p14:cNvContentPartPr/>
                <p14:nvPr/>
              </p14:nvContentPartPr>
              <p14:xfrm>
                <a:off x="1582634" y="972720"/>
                <a:ext cx="821880" cy="32040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62977736-B137-4B9D-9BC5-B0E5BDAD679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1573994" y="963720"/>
                  <a:ext cx="839520" cy="33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4ABDC48-677A-4541-81F8-F452CA4C732C}"/>
                    </a:ext>
                  </a:extLst>
                </p14:cNvPr>
                <p14:cNvContentPartPr/>
                <p14:nvPr/>
              </p14:nvContentPartPr>
              <p14:xfrm>
                <a:off x="836714" y="936000"/>
                <a:ext cx="34200" cy="547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4ABDC48-677A-4541-81F8-F452CA4C732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828074" y="927000"/>
                  <a:ext cx="51840" cy="7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0B8BB32A-1731-4D7C-B8EF-5974F579349C}"/>
              </a:ext>
            </a:extLst>
          </p:cNvPr>
          <p:cNvGrpSpPr/>
          <p:nvPr/>
        </p:nvGrpSpPr>
        <p:grpSpPr>
          <a:xfrm>
            <a:off x="2745074" y="1032840"/>
            <a:ext cx="588960" cy="233280"/>
            <a:chOff x="2745074" y="1032840"/>
            <a:chExt cx="588960" cy="23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4835104-F70C-45F8-8FE9-6B56CE2CA71D}"/>
                    </a:ext>
                  </a:extLst>
                </p14:cNvPr>
                <p14:cNvContentPartPr/>
                <p14:nvPr/>
              </p14:nvContentPartPr>
              <p14:xfrm>
                <a:off x="2749034" y="1045080"/>
                <a:ext cx="194400" cy="2055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4835104-F70C-45F8-8FE9-6B56CE2CA71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2740034" y="1036080"/>
                  <a:ext cx="2120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BCFF98B-ED24-48DD-B5B1-145F4F6B095D}"/>
                    </a:ext>
                  </a:extLst>
                </p14:cNvPr>
                <p14:cNvContentPartPr/>
                <p14:nvPr/>
              </p14:nvContentPartPr>
              <p14:xfrm>
                <a:off x="2745074" y="1218600"/>
                <a:ext cx="155520" cy="122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BCFF98B-ED24-48DD-B5B1-145F4F6B095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2736434" y="1209600"/>
                  <a:ext cx="1731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917D95B-A31B-413A-97F5-37E4DB20E1C0}"/>
                    </a:ext>
                  </a:extLst>
                </p14:cNvPr>
                <p14:cNvContentPartPr/>
                <p14:nvPr/>
              </p14:nvContentPartPr>
              <p14:xfrm>
                <a:off x="3017594" y="1032840"/>
                <a:ext cx="147960" cy="2131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917D95B-A31B-413A-97F5-37E4DB20E1C0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008594" y="1024200"/>
                  <a:ext cx="16560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315B0F73-1313-4F87-9A99-21D4BA7378BB}"/>
                    </a:ext>
                  </a:extLst>
                </p14:cNvPr>
                <p14:cNvContentPartPr/>
                <p14:nvPr/>
              </p14:nvContentPartPr>
              <p14:xfrm>
                <a:off x="3305234" y="1222560"/>
                <a:ext cx="28800" cy="435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315B0F73-1313-4F87-9A99-21D4BA7378BB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296594" y="1213920"/>
                  <a:ext cx="46440" cy="6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67733EF-E60A-4F52-ADD1-50B0BCE7FDA1}"/>
              </a:ext>
            </a:extLst>
          </p:cNvPr>
          <p:cNvGrpSpPr/>
          <p:nvPr/>
        </p:nvGrpSpPr>
        <p:grpSpPr>
          <a:xfrm>
            <a:off x="594434" y="1662480"/>
            <a:ext cx="984240" cy="210600"/>
            <a:chOff x="594434" y="1662480"/>
            <a:chExt cx="984240" cy="21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F9B6A67B-269B-464C-8731-0887C5FAB95E}"/>
                    </a:ext>
                  </a:extLst>
                </p14:cNvPr>
                <p14:cNvContentPartPr/>
                <p14:nvPr/>
              </p14:nvContentPartPr>
              <p14:xfrm>
                <a:off x="594434" y="1662480"/>
                <a:ext cx="119520" cy="1738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F9B6A67B-269B-464C-8731-0887C5FAB95E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85794" y="1653480"/>
                  <a:ext cx="13716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A750330-E797-4CC7-BB9F-5F281825EB3D}"/>
                    </a:ext>
                  </a:extLst>
                </p14:cNvPr>
                <p14:cNvContentPartPr/>
                <p14:nvPr/>
              </p14:nvContentPartPr>
              <p14:xfrm>
                <a:off x="804314" y="1704960"/>
                <a:ext cx="176760" cy="1213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A750330-E797-4CC7-BB9F-5F281825EB3D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95314" y="1696320"/>
                  <a:ext cx="1944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E1525C51-058E-40FA-8A82-B264DA744B71}"/>
                    </a:ext>
                  </a:extLst>
                </p14:cNvPr>
                <p14:cNvContentPartPr/>
                <p14:nvPr/>
              </p14:nvContentPartPr>
              <p14:xfrm>
                <a:off x="1209314" y="1666800"/>
                <a:ext cx="145440" cy="1731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E1525C51-058E-40FA-8A82-B264DA744B7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200314" y="1657800"/>
                  <a:ext cx="1630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CFF75222-3CD7-4947-B6AD-2A635DD2F3BD}"/>
                    </a:ext>
                  </a:extLst>
                </p14:cNvPr>
                <p14:cNvContentPartPr/>
                <p14:nvPr/>
              </p14:nvContentPartPr>
              <p14:xfrm>
                <a:off x="1201394" y="1847880"/>
                <a:ext cx="146160" cy="93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CFF75222-3CD7-4947-B6AD-2A635DD2F3BD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192754" y="1839240"/>
                  <a:ext cx="1638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0D7DCD9-0B0C-48B8-9CDA-4E06BAF6B2DE}"/>
                    </a:ext>
                  </a:extLst>
                </p14:cNvPr>
                <p14:cNvContentPartPr/>
                <p14:nvPr/>
              </p14:nvContentPartPr>
              <p14:xfrm>
                <a:off x="1491554" y="1667160"/>
                <a:ext cx="87120" cy="2059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0D7DCD9-0B0C-48B8-9CDA-4E06BAF6B2DE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482914" y="1658160"/>
                  <a:ext cx="10476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FF4817BE-A077-4A82-A9AF-2FCD2745B432}"/>
                    </a:ext>
                  </a:extLst>
                </p14:cNvPr>
                <p14:cNvContentPartPr/>
                <p14:nvPr/>
              </p14:nvContentPartPr>
              <p14:xfrm>
                <a:off x="1421714" y="1761840"/>
                <a:ext cx="144000" cy="104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FF4817BE-A077-4A82-A9AF-2FCD2745B43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413074" y="1752840"/>
                  <a:ext cx="16164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B0F05FA5-F6B7-41D3-8A2F-51B483B67507}"/>
              </a:ext>
            </a:extLst>
          </p:cNvPr>
          <p:cNvGrpSpPr/>
          <p:nvPr/>
        </p:nvGrpSpPr>
        <p:grpSpPr>
          <a:xfrm>
            <a:off x="1930034" y="1609560"/>
            <a:ext cx="1286280" cy="269280"/>
            <a:chOff x="1930034" y="1609560"/>
            <a:chExt cx="1286280" cy="26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8B36C1A-7096-4E6B-AB83-055B7C9E8122}"/>
                    </a:ext>
                  </a:extLst>
                </p14:cNvPr>
                <p14:cNvContentPartPr/>
                <p14:nvPr/>
              </p14:nvContentPartPr>
              <p14:xfrm>
                <a:off x="1930034" y="1719000"/>
                <a:ext cx="567720" cy="1598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8B36C1A-7096-4E6B-AB83-055B7C9E812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921394" y="1710360"/>
                  <a:ext cx="5853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53B5687-A425-4276-9852-222544CCFC93}"/>
                    </a:ext>
                  </a:extLst>
                </p14:cNvPr>
                <p14:cNvContentPartPr/>
                <p14:nvPr/>
              </p14:nvContentPartPr>
              <p14:xfrm>
                <a:off x="2714834" y="1739520"/>
                <a:ext cx="228240" cy="1281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53B5687-A425-4276-9852-222544CCFC9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705834" y="1730880"/>
                  <a:ext cx="2458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73D3C274-5EFE-4E84-A8F5-2D13C526A96F}"/>
                    </a:ext>
                  </a:extLst>
                </p14:cNvPr>
                <p14:cNvContentPartPr/>
                <p14:nvPr/>
              </p14:nvContentPartPr>
              <p14:xfrm>
                <a:off x="2952794" y="1618200"/>
                <a:ext cx="38520" cy="90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73D3C274-5EFE-4E84-A8F5-2D13C526A96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944154" y="1609560"/>
                  <a:ext cx="561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EEA9F01D-A69F-45A6-95AA-8C1C7525FBEF}"/>
                    </a:ext>
                  </a:extLst>
                </p14:cNvPr>
                <p14:cNvContentPartPr/>
                <p14:nvPr/>
              </p14:nvContentPartPr>
              <p14:xfrm>
                <a:off x="3080594" y="1609560"/>
                <a:ext cx="135720" cy="2394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EEA9F01D-A69F-45A6-95AA-8C1C7525FBEF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3071954" y="1600920"/>
                  <a:ext cx="15336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ADE0609-52BE-4883-9DC2-2CB5521DA0DB}"/>
                    </a:ext>
                  </a:extLst>
                </p14:cNvPr>
                <p14:cNvContentPartPr/>
                <p14:nvPr/>
              </p14:nvContentPartPr>
              <p14:xfrm>
                <a:off x="3039914" y="1673640"/>
                <a:ext cx="135000" cy="5724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ADE0609-52BE-4883-9DC2-2CB5521DA0D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030914" y="1665000"/>
                  <a:ext cx="152640" cy="74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723B0A31-6C03-4ADB-B220-5B49BCBB2BB3}"/>
                  </a:ext>
                </a:extLst>
              </p14:cNvPr>
              <p14:cNvContentPartPr/>
              <p14:nvPr/>
            </p14:nvContentPartPr>
            <p14:xfrm>
              <a:off x="3686114" y="1621440"/>
              <a:ext cx="624240" cy="26136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723B0A31-6C03-4ADB-B220-5B49BCBB2BB3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3677474" y="1612800"/>
                <a:ext cx="64188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AC838677-500C-4416-9CF3-A012A6E61338}"/>
                  </a:ext>
                </a:extLst>
              </p14:cNvPr>
              <p14:cNvContentPartPr/>
              <p14:nvPr/>
            </p14:nvContentPartPr>
            <p14:xfrm>
              <a:off x="4055834" y="1491120"/>
              <a:ext cx="15120" cy="1512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AC838677-500C-4416-9CF3-A012A6E61338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4047194" y="1482120"/>
                <a:ext cx="32760" cy="32760"/>
              </a:xfrm>
              <a:prstGeom prst="rect">
                <a:avLst/>
              </a:prstGeom>
            </p:spPr>
          </p:pic>
        </mc:Fallback>
      </mc:AlternateContent>
      <p:grpSp>
        <p:nvGrpSpPr>
          <p:cNvPr id="65" name="Group 64">
            <a:extLst>
              <a:ext uri="{FF2B5EF4-FFF2-40B4-BE49-F238E27FC236}">
                <a16:creationId xmlns:a16="http://schemas.microsoft.com/office/drawing/2014/main" id="{8DA00622-016D-4712-8CDA-7DAD309BB6F5}"/>
              </a:ext>
            </a:extLst>
          </p:cNvPr>
          <p:cNvGrpSpPr/>
          <p:nvPr/>
        </p:nvGrpSpPr>
        <p:grpSpPr>
          <a:xfrm>
            <a:off x="4733354" y="1487880"/>
            <a:ext cx="2273400" cy="349200"/>
            <a:chOff x="4733354" y="1487880"/>
            <a:chExt cx="2273400" cy="34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8EC4AF5-9631-4D5C-A815-5131AA0B1593}"/>
                    </a:ext>
                  </a:extLst>
                </p14:cNvPr>
                <p14:cNvContentPartPr/>
                <p14:nvPr/>
              </p14:nvContentPartPr>
              <p14:xfrm>
                <a:off x="4733354" y="1540440"/>
                <a:ext cx="184680" cy="2966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8EC4AF5-9631-4D5C-A815-5131AA0B159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4724714" y="1531440"/>
                  <a:ext cx="202320" cy="31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F9941A87-B1DA-4821-9738-4E438B50BA67}"/>
                    </a:ext>
                  </a:extLst>
                </p14:cNvPr>
                <p14:cNvContentPartPr/>
                <p14:nvPr/>
              </p14:nvContentPartPr>
              <p14:xfrm>
                <a:off x="5028914" y="1559880"/>
                <a:ext cx="29520" cy="201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F9941A87-B1DA-4821-9738-4E438B50BA6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019914" y="1550880"/>
                  <a:ext cx="4716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E472281-2DAC-48CC-BD39-22B7629F6D69}"/>
                    </a:ext>
                  </a:extLst>
                </p14:cNvPr>
                <p14:cNvContentPartPr/>
                <p14:nvPr/>
              </p14:nvContentPartPr>
              <p14:xfrm>
                <a:off x="5058794" y="1548000"/>
                <a:ext cx="337680" cy="2746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E472281-2DAC-48CC-BD39-22B7629F6D6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5049794" y="1539000"/>
                  <a:ext cx="355320" cy="29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55B6C72-C4B1-497B-B8A4-DD86CBB0F566}"/>
                    </a:ext>
                  </a:extLst>
                </p14:cNvPr>
                <p14:cNvContentPartPr/>
                <p14:nvPr/>
              </p14:nvContentPartPr>
              <p14:xfrm>
                <a:off x="5439674" y="1525320"/>
                <a:ext cx="547560" cy="2844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55B6C72-C4B1-497B-B8A4-DD86CBB0F566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430674" y="1516320"/>
                  <a:ext cx="56520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3C23EAE-0767-4B71-9F04-20962D0E0712}"/>
                    </a:ext>
                  </a:extLst>
                </p14:cNvPr>
                <p14:cNvContentPartPr/>
                <p14:nvPr/>
              </p14:nvContentPartPr>
              <p14:xfrm>
                <a:off x="5999114" y="1487880"/>
                <a:ext cx="1007640" cy="2995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3C23EAE-0767-4B71-9F04-20962D0E0712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5990114" y="1478880"/>
                  <a:ext cx="102528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C069C416-C04E-4BF5-8A53-22666E5EBEFF}"/>
                    </a:ext>
                  </a:extLst>
                </p14:cNvPr>
                <p14:cNvContentPartPr/>
                <p14:nvPr/>
              </p14:nvContentPartPr>
              <p14:xfrm>
                <a:off x="5551634" y="1507320"/>
                <a:ext cx="63360" cy="662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C069C416-C04E-4BF5-8A53-22666E5EBEFF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5542634" y="1498680"/>
                  <a:ext cx="81000" cy="8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4295E7DE-047B-44B1-B2CF-D4E3796F9FF3}"/>
              </a:ext>
            </a:extLst>
          </p:cNvPr>
          <p:cNvGrpSpPr/>
          <p:nvPr/>
        </p:nvGrpSpPr>
        <p:grpSpPr>
          <a:xfrm>
            <a:off x="7051754" y="1481040"/>
            <a:ext cx="3751560" cy="461520"/>
            <a:chOff x="7051754" y="1481040"/>
            <a:chExt cx="3751560" cy="46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8D6745F-FC4A-4D5D-882A-6F8FEAB4AE79}"/>
                    </a:ext>
                  </a:extLst>
                </p14:cNvPr>
                <p14:cNvContentPartPr/>
                <p14:nvPr/>
              </p14:nvContentPartPr>
              <p14:xfrm>
                <a:off x="7051754" y="1481040"/>
                <a:ext cx="244800" cy="4212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8D6745F-FC4A-4D5D-882A-6F8FEAB4AE79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043114" y="1472400"/>
                  <a:ext cx="262440" cy="43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341FE38-12AC-48F0-8023-56CDE883B514}"/>
                    </a:ext>
                  </a:extLst>
                </p14:cNvPr>
                <p14:cNvContentPartPr/>
                <p14:nvPr/>
              </p14:nvContentPartPr>
              <p14:xfrm>
                <a:off x="7328954" y="1581480"/>
                <a:ext cx="1143360" cy="2613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341FE38-12AC-48F0-8023-56CDE883B514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7320314" y="1572480"/>
                  <a:ext cx="116100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7B01B59E-E1E7-4753-AACE-860835602355}"/>
                    </a:ext>
                  </a:extLst>
                </p14:cNvPr>
                <p14:cNvContentPartPr/>
                <p14:nvPr/>
              </p14:nvContentPartPr>
              <p14:xfrm>
                <a:off x="8161994" y="1515960"/>
                <a:ext cx="90720" cy="572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7B01B59E-E1E7-4753-AACE-86083560235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153354" y="1506960"/>
                  <a:ext cx="1083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E20CFAF-7E03-4E38-94A2-834707CE1D28}"/>
                    </a:ext>
                  </a:extLst>
                </p14:cNvPr>
                <p14:cNvContentPartPr/>
                <p14:nvPr/>
              </p14:nvContentPartPr>
              <p14:xfrm>
                <a:off x="8567354" y="1529280"/>
                <a:ext cx="256680" cy="3920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E20CFAF-7E03-4E38-94A2-834707CE1D2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558714" y="1520640"/>
                  <a:ext cx="274320" cy="40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4F3AEF8-DE57-4427-B02A-90E5E795A2A8}"/>
                    </a:ext>
                  </a:extLst>
                </p14:cNvPr>
                <p14:cNvContentPartPr/>
                <p14:nvPr/>
              </p14:nvContentPartPr>
              <p14:xfrm>
                <a:off x="8818994" y="1682640"/>
                <a:ext cx="619200" cy="1846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4F3AEF8-DE57-4427-B02A-90E5E795A2A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809994" y="1674000"/>
                  <a:ext cx="63684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B792B95-2F6D-4716-BD6B-A9907A8FF5F9}"/>
                    </a:ext>
                  </a:extLst>
                </p14:cNvPr>
                <p14:cNvContentPartPr/>
                <p14:nvPr/>
              </p14:nvContentPartPr>
              <p14:xfrm>
                <a:off x="9387074" y="1673280"/>
                <a:ext cx="335880" cy="2070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B792B95-2F6D-4716-BD6B-A9907A8FF5F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9378434" y="1664640"/>
                  <a:ext cx="35352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77ACC873-BD7A-4DD2-AC9E-B36F0C34C48F}"/>
                    </a:ext>
                  </a:extLst>
                </p14:cNvPr>
                <p14:cNvContentPartPr/>
                <p14:nvPr/>
              </p14:nvContentPartPr>
              <p14:xfrm>
                <a:off x="9995834" y="1767960"/>
                <a:ext cx="138960" cy="946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77ACC873-BD7A-4DD2-AC9E-B36F0C34C48F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9987194" y="1758960"/>
                  <a:ext cx="1566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E50A907E-1B02-48F8-8727-292F0C2BF91C}"/>
                    </a:ext>
                  </a:extLst>
                </p14:cNvPr>
                <p14:cNvContentPartPr/>
                <p14:nvPr/>
              </p14:nvContentPartPr>
              <p14:xfrm>
                <a:off x="10167554" y="1854360"/>
                <a:ext cx="24480" cy="302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E50A907E-1B02-48F8-8727-292F0C2BF91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0158914" y="1845360"/>
                  <a:ext cx="4212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8B17976-06F2-420A-A98A-E4171E7C08DA}"/>
                    </a:ext>
                  </a:extLst>
                </p14:cNvPr>
                <p14:cNvContentPartPr/>
                <p14:nvPr/>
              </p14:nvContentPartPr>
              <p14:xfrm>
                <a:off x="10412714" y="1605600"/>
                <a:ext cx="248760" cy="2707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8B17976-06F2-420A-A98A-E4171E7C08D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0404074" y="1596600"/>
                  <a:ext cx="26640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275E191-B837-48CD-8CA0-CE8EDCEFAE9E}"/>
                    </a:ext>
                  </a:extLst>
                </p14:cNvPr>
                <p14:cNvContentPartPr/>
                <p14:nvPr/>
              </p14:nvContentPartPr>
              <p14:xfrm>
                <a:off x="10730594" y="1852920"/>
                <a:ext cx="72720" cy="896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275E191-B837-48CD-8CA0-CE8EDCEFAE9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0721954" y="1844280"/>
                  <a:ext cx="90360" cy="10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8" name="Group 87">
            <a:extLst>
              <a:ext uri="{FF2B5EF4-FFF2-40B4-BE49-F238E27FC236}">
                <a16:creationId xmlns:a16="http://schemas.microsoft.com/office/drawing/2014/main" id="{352DB3E4-6031-4CB5-80AA-C103CC89A9C7}"/>
              </a:ext>
            </a:extLst>
          </p:cNvPr>
          <p:cNvGrpSpPr/>
          <p:nvPr/>
        </p:nvGrpSpPr>
        <p:grpSpPr>
          <a:xfrm>
            <a:off x="625034" y="2117160"/>
            <a:ext cx="2859840" cy="455760"/>
            <a:chOff x="625034" y="2117160"/>
            <a:chExt cx="2859840" cy="45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15301A9-4D8D-49D4-BD19-3AE80BEEAFB6}"/>
                    </a:ext>
                  </a:extLst>
                </p14:cNvPr>
                <p14:cNvContentPartPr/>
                <p14:nvPr/>
              </p14:nvContentPartPr>
              <p14:xfrm>
                <a:off x="625034" y="2117160"/>
                <a:ext cx="215640" cy="3103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15301A9-4D8D-49D4-BD19-3AE80BEEAFB6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16394" y="2108160"/>
                  <a:ext cx="233280" cy="32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D263321-54FB-431B-B532-5641A4C0748F}"/>
                    </a:ext>
                  </a:extLst>
                </p14:cNvPr>
                <p14:cNvContentPartPr/>
                <p14:nvPr/>
              </p14:nvContentPartPr>
              <p14:xfrm>
                <a:off x="877394" y="2299320"/>
                <a:ext cx="117720" cy="1332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D263321-54FB-431B-B532-5641A4C0748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868394" y="2290680"/>
                  <a:ext cx="13536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E70173F0-54AD-478D-A873-2D0824E8337E}"/>
                    </a:ext>
                  </a:extLst>
                </p14:cNvPr>
                <p14:cNvContentPartPr/>
                <p14:nvPr/>
              </p14:nvContentPartPr>
              <p14:xfrm>
                <a:off x="1014554" y="2118600"/>
                <a:ext cx="78480" cy="633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E70173F0-54AD-478D-A873-2D0824E8337E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1005554" y="2109960"/>
                  <a:ext cx="9612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0B2C433-5088-4220-8EE5-8B14469CDF98}"/>
                    </a:ext>
                  </a:extLst>
                </p14:cNvPr>
                <p14:cNvContentPartPr/>
                <p14:nvPr/>
              </p14:nvContentPartPr>
              <p14:xfrm>
                <a:off x="1331354" y="2195640"/>
                <a:ext cx="363240" cy="225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0B2C433-5088-4220-8EE5-8B14469CDF9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322354" y="2186640"/>
                  <a:ext cx="38088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C1BAF76E-50E8-42D6-9879-15200CBDA258}"/>
                    </a:ext>
                  </a:extLst>
                </p14:cNvPr>
                <p14:cNvContentPartPr/>
                <p14:nvPr/>
              </p14:nvContentPartPr>
              <p14:xfrm>
                <a:off x="1870634" y="2342880"/>
                <a:ext cx="51480" cy="734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C1BAF76E-50E8-42D6-9879-15200CBDA258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861994" y="2333880"/>
                  <a:ext cx="6912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ADC1A25E-4F94-419C-9C09-05EB4DBCAE9A}"/>
                    </a:ext>
                  </a:extLst>
                </p14:cNvPr>
                <p14:cNvContentPartPr/>
                <p14:nvPr/>
              </p14:nvContentPartPr>
              <p14:xfrm>
                <a:off x="1924634" y="2181600"/>
                <a:ext cx="30240" cy="180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ADC1A25E-4F94-419C-9C09-05EB4DBCAE9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915634" y="2172600"/>
                  <a:ext cx="478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959671BD-EB66-4C82-B3F6-A907579CD924}"/>
                    </a:ext>
                  </a:extLst>
                </p14:cNvPr>
                <p14:cNvContentPartPr/>
                <p14:nvPr/>
              </p14:nvContentPartPr>
              <p14:xfrm>
                <a:off x="2216954" y="2196000"/>
                <a:ext cx="556920" cy="3769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959671BD-EB66-4C82-B3F6-A907579CD92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207954" y="2187360"/>
                  <a:ext cx="574560" cy="39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7CA0CF4-DFED-458A-AC84-388706702F8B}"/>
                    </a:ext>
                  </a:extLst>
                </p14:cNvPr>
                <p14:cNvContentPartPr/>
                <p14:nvPr/>
              </p14:nvContentPartPr>
              <p14:xfrm>
                <a:off x="2746514" y="2165040"/>
                <a:ext cx="100800" cy="770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7CA0CF4-DFED-458A-AC84-388706702F8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737874" y="2156400"/>
                  <a:ext cx="11844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F451EE88-DCC0-4022-849A-94BE403CD719}"/>
                    </a:ext>
                  </a:extLst>
                </p14:cNvPr>
                <p14:cNvContentPartPr/>
                <p14:nvPr/>
              </p14:nvContentPartPr>
              <p14:xfrm>
                <a:off x="3040274" y="2171880"/>
                <a:ext cx="444600" cy="294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F451EE88-DCC0-4022-849A-94BE403CD71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031274" y="2163240"/>
                  <a:ext cx="462240" cy="31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43F7AD36-71A0-4F51-8551-3E0A9339EAE8}"/>
              </a:ext>
            </a:extLst>
          </p:cNvPr>
          <p:cNvGrpSpPr/>
          <p:nvPr/>
        </p:nvGrpSpPr>
        <p:grpSpPr>
          <a:xfrm>
            <a:off x="851834" y="2864520"/>
            <a:ext cx="234720" cy="291960"/>
            <a:chOff x="851834" y="2864520"/>
            <a:chExt cx="234720" cy="29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6A637382-0F81-4A23-852F-BB6E6EC770E2}"/>
                    </a:ext>
                  </a:extLst>
                </p14:cNvPr>
                <p14:cNvContentPartPr/>
                <p14:nvPr/>
              </p14:nvContentPartPr>
              <p14:xfrm>
                <a:off x="851834" y="2864520"/>
                <a:ext cx="87120" cy="2718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6A637382-0F81-4A23-852F-BB6E6EC770E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42834" y="2855520"/>
                  <a:ext cx="10476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4DB921FF-1607-4D74-B6BD-39754E8E8C02}"/>
                    </a:ext>
                  </a:extLst>
                </p14:cNvPr>
                <p14:cNvContentPartPr/>
                <p14:nvPr/>
              </p14:nvContentPartPr>
              <p14:xfrm>
                <a:off x="1075394" y="3105000"/>
                <a:ext cx="11160" cy="514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4DB921FF-1607-4D74-B6BD-39754E8E8C02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066754" y="3096000"/>
                  <a:ext cx="28800" cy="6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6CC417C9-8799-4E0B-865F-E793D4E22CFE}"/>
              </a:ext>
            </a:extLst>
          </p:cNvPr>
          <p:cNvGrpSpPr/>
          <p:nvPr/>
        </p:nvGrpSpPr>
        <p:grpSpPr>
          <a:xfrm>
            <a:off x="1493354" y="2805120"/>
            <a:ext cx="890640" cy="312840"/>
            <a:chOff x="1493354" y="2805120"/>
            <a:chExt cx="890640" cy="31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25F5758-27B3-4E96-B14B-50342F79DA37}"/>
                    </a:ext>
                  </a:extLst>
                </p14:cNvPr>
                <p14:cNvContentPartPr/>
                <p14:nvPr/>
              </p14:nvContentPartPr>
              <p14:xfrm>
                <a:off x="1573274" y="2864880"/>
                <a:ext cx="118800" cy="2152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25F5758-27B3-4E96-B14B-50342F79DA37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564274" y="2855880"/>
                  <a:ext cx="13644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7412D275-611D-4929-8D3A-4AC41F351643}"/>
                    </a:ext>
                  </a:extLst>
                </p14:cNvPr>
                <p14:cNvContentPartPr/>
                <p14:nvPr/>
              </p14:nvContentPartPr>
              <p14:xfrm>
                <a:off x="1493354" y="2805120"/>
                <a:ext cx="286560" cy="550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7412D275-611D-4929-8D3A-4AC41F35164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484354" y="2796120"/>
                  <a:ext cx="3042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FDC314D-CC94-49EF-8AA6-885FA26E57C3}"/>
                    </a:ext>
                  </a:extLst>
                </p14:cNvPr>
                <p14:cNvContentPartPr/>
                <p14:nvPr/>
              </p14:nvContentPartPr>
              <p14:xfrm>
                <a:off x="1768034" y="2834280"/>
                <a:ext cx="615960" cy="28368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FDC314D-CC94-49EF-8AA6-885FA26E57C3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759034" y="2825640"/>
                  <a:ext cx="63360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9119FD2-5962-4CFC-A5A1-DBACBBFC5992}"/>
                    </a:ext>
                  </a:extLst>
                </p14:cNvPr>
                <p14:cNvContentPartPr/>
                <p14:nvPr/>
              </p14:nvContentPartPr>
              <p14:xfrm>
                <a:off x="2210834" y="2970360"/>
                <a:ext cx="115560" cy="255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9119FD2-5962-4CFC-A5A1-DBACBBFC5992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201834" y="2961360"/>
                  <a:ext cx="13320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AD3612FB-A943-47C8-9324-E3BB78726989}"/>
              </a:ext>
            </a:extLst>
          </p:cNvPr>
          <p:cNvGrpSpPr/>
          <p:nvPr/>
        </p:nvGrpSpPr>
        <p:grpSpPr>
          <a:xfrm>
            <a:off x="2661194" y="2956320"/>
            <a:ext cx="362520" cy="315360"/>
            <a:chOff x="2661194" y="2956320"/>
            <a:chExt cx="362520" cy="31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768CD2D5-0953-42A2-B5BF-9A7E36406F28}"/>
                    </a:ext>
                  </a:extLst>
                </p14:cNvPr>
                <p14:cNvContentPartPr/>
                <p14:nvPr/>
              </p14:nvContentPartPr>
              <p14:xfrm>
                <a:off x="2661194" y="2956320"/>
                <a:ext cx="215280" cy="3153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768CD2D5-0953-42A2-B5BF-9A7E36406F28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652194" y="2947680"/>
                  <a:ext cx="232920" cy="33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206D924C-5844-4374-8774-447579CC45EF}"/>
                    </a:ext>
                  </a:extLst>
                </p14:cNvPr>
                <p14:cNvContentPartPr/>
                <p14:nvPr/>
              </p14:nvContentPartPr>
              <p14:xfrm>
                <a:off x="2902034" y="3003120"/>
                <a:ext cx="121680" cy="1177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206D924C-5844-4374-8774-447579CC45EF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893394" y="2994480"/>
                  <a:ext cx="139320" cy="13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99" name="Ink 98">
                <a:extLst>
                  <a:ext uri="{FF2B5EF4-FFF2-40B4-BE49-F238E27FC236}">
                    <a16:creationId xmlns:a16="http://schemas.microsoft.com/office/drawing/2014/main" id="{288DC480-3FE8-4DB6-89E2-6702459A61EC}"/>
                  </a:ext>
                </a:extLst>
              </p14:cNvPr>
              <p14:cNvContentPartPr/>
              <p14:nvPr/>
            </p14:nvContentPartPr>
            <p14:xfrm>
              <a:off x="2995994" y="2802600"/>
              <a:ext cx="89640" cy="33480"/>
            </p14:xfrm>
          </p:contentPart>
        </mc:Choice>
        <mc:Fallback xmlns="">
          <p:pic>
            <p:nvPicPr>
              <p:cNvPr id="99" name="Ink 98">
                <a:extLst>
                  <a:ext uri="{FF2B5EF4-FFF2-40B4-BE49-F238E27FC236}">
                    <a16:creationId xmlns:a16="http://schemas.microsoft.com/office/drawing/2014/main" id="{288DC480-3FE8-4DB6-89E2-6702459A61EC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2986994" y="2793600"/>
                <a:ext cx="107280" cy="5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07" name="Group 106">
            <a:extLst>
              <a:ext uri="{FF2B5EF4-FFF2-40B4-BE49-F238E27FC236}">
                <a16:creationId xmlns:a16="http://schemas.microsoft.com/office/drawing/2014/main" id="{8E840624-7EB8-4663-8B2B-4B12CDD64E1F}"/>
              </a:ext>
            </a:extLst>
          </p:cNvPr>
          <p:cNvGrpSpPr/>
          <p:nvPr/>
        </p:nvGrpSpPr>
        <p:grpSpPr>
          <a:xfrm>
            <a:off x="3461834" y="2631240"/>
            <a:ext cx="2216880" cy="676080"/>
            <a:chOff x="3461834" y="2631240"/>
            <a:chExt cx="2216880" cy="67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14A3538F-E1E5-4958-83F3-17D4C3E0C477}"/>
                    </a:ext>
                  </a:extLst>
                </p14:cNvPr>
                <p14:cNvContentPartPr/>
                <p14:nvPr/>
              </p14:nvContentPartPr>
              <p14:xfrm>
                <a:off x="3461834" y="2806200"/>
                <a:ext cx="583920" cy="3096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14A3538F-E1E5-4958-83F3-17D4C3E0C47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452834" y="2797200"/>
                  <a:ext cx="60156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BD05B62-1B0E-4080-8821-21CB3EB231FA}"/>
                    </a:ext>
                  </a:extLst>
                </p14:cNvPr>
                <p14:cNvContentPartPr/>
                <p14:nvPr/>
              </p14:nvContentPartPr>
              <p14:xfrm>
                <a:off x="4043954" y="2851200"/>
                <a:ext cx="539280" cy="2448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BD05B62-1B0E-4080-8821-21CB3EB231F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4035314" y="2842560"/>
                  <a:ext cx="5569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48DEDC2-2270-46B0-82E9-F1FEE5979868}"/>
                    </a:ext>
                  </a:extLst>
                </p14:cNvPr>
                <p14:cNvContentPartPr/>
                <p14:nvPr/>
              </p14:nvContentPartPr>
              <p14:xfrm>
                <a:off x="4526714" y="2729520"/>
                <a:ext cx="71280" cy="21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48DEDC2-2270-46B0-82E9-F1FEE597986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4518074" y="2720520"/>
                  <a:ext cx="889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939D6575-AD03-4192-AC8A-CD29765BA058}"/>
                    </a:ext>
                  </a:extLst>
                </p14:cNvPr>
                <p14:cNvContentPartPr/>
                <p14:nvPr/>
              </p14:nvContentPartPr>
              <p14:xfrm>
                <a:off x="4559834" y="2946600"/>
                <a:ext cx="256680" cy="3607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939D6575-AD03-4192-AC8A-CD29765BA05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4551194" y="2937960"/>
                  <a:ext cx="274320" cy="37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E6A26E90-3F01-4D23-9BCF-E5D31BC64DB2}"/>
                    </a:ext>
                  </a:extLst>
                </p14:cNvPr>
                <p14:cNvContentPartPr/>
                <p14:nvPr/>
              </p14:nvContentPartPr>
              <p14:xfrm>
                <a:off x="4861514" y="2942640"/>
                <a:ext cx="366120" cy="1616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E6A26E90-3F01-4D23-9BCF-E5D31BC64DB2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4852874" y="2934000"/>
                  <a:ext cx="3837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A396DAD-1742-4531-AB90-526C14DC230D}"/>
                    </a:ext>
                  </a:extLst>
                </p14:cNvPr>
                <p14:cNvContentPartPr/>
                <p14:nvPr/>
              </p14:nvContentPartPr>
              <p14:xfrm>
                <a:off x="5507714" y="2958480"/>
                <a:ext cx="83520" cy="1616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A396DAD-1742-4531-AB90-526C14DC230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498714" y="2949840"/>
                  <a:ext cx="1011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D88EC31-99C6-4E3F-B731-AB6D42EDA387}"/>
                    </a:ext>
                  </a:extLst>
                </p14:cNvPr>
                <p14:cNvContentPartPr/>
                <p14:nvPr/>
              </p14:nvContentPartPr>
              <p14:xfrm>
                <a:off x="5657834" y="2631240"/>
                <a:ext cx="20880" cy="554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D88EC31-99C6-4E3F-B731-AB6D42EDA387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648834" y="2622240"/>
                  <a:ext cx="38520" cy="7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81B36CE0-397A-4691-9F2D-0299E725868F}"/>
              </a:ext>
            </a:extLst>
          </p:cNvPr>
          <p:cNvGrpSpPr/>
          <p:nvPr/>
        </p:nvGrpSpPr>
        <p:grpSpPr>
          <a:xfrm>
            <a:off x="5941154" y="2883960"/>
            <a:ext cx="1633320" cy="381600"/>
            <a:chOff x="5941154" y="2883960"/>
            <a:chExt cx="163332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F31B04E-B63B-4AE7-A35F-1C1E2E576C3E}"/>
                    </a:ext>
                  </a:extLst>
                </p14:cNvPr>
                <p14:cNvContentPartPr/>
                <p14:nvPr/>
              </p14:nvContentPartPr>
              <p14:xfrm>
                <a:off x="5941154" y="2883960"/>
                <a:ext cx="435960" cy="2458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F31B04E-B63B-4AE7-A35F-1C1E2E576C3E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5932514" y="2875320"/>
                  <a:ext cx="45360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DE275A5-9349-4E05-9C79-C22A2C209E96}"/>
                    </a:ext>
                  </a:extLst>
                </p14:cNvPr>
                <p14:cNvContentPartPr/>
                <p14:nvPr/>
              </p14:nvContentPartPr>
              <p14:xfrm>
                <a:off x="6234194" y="2884320"/>
                <a:ext cx="91800" cy="284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DE275A5-9349-4E05-9C79-C22A2C209E9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225194" y="2875320"/>
                  <a:ext cx="1094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6D7FEBD-63B2-4AA5-9292-99E6078FCBDC}"/>
                    </a:ext>
                  </a:extLst>
                </p14:cNvPr>
                <p14:cNvContentPartPr/>
                <p14:nvPr/>
              </p14:nvContentPartPr>
              <p14:xfrm>
                <a:off x="6356594" y="2998080"/>
                <a:ext cx="140040" cy="2674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6D7FEBD-63B2-4AA5-9292-99E6078FCBD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347594" y="2989080"/>
                  <a:ext cx="157680" cy="28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6A4A7D2-7A23-44D2-AAAC-6BDD103948C6}"/>
                    </a:ext>
                  </a:extLst>
                </p14:cNvPr>
                <p14:cNvContentPartPr/>
                <p14:nvPr/>
              </p14:nvContentPartPr>
              <p14:xfrm>
                <a:off x="6484034" y="2890800"/>
                <a:ext cx="37800" cy="255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6A4A7D2-7A23-44D2-AAAC-6BDD103948C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475394" y="2881800"/>
                  <a:ext cx="554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E195469D-C694-49BA-BEE3-81B156787E8C}"/>
                    </a:ext>
                  </a:extLst>
                </p14:cNvPr>
                <p14:cNvContentPartPr/>
                <p14:nvPr/>
              </p14:nvContentPartPr>
              <p14:xfrm>
                <a:off x="6505274" y="3015000"/>
                <a:ext cx="317520" cy="1047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E195469D-C694-49BA-BEE3-81B156787E8C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496274" y="3006000"/>
                  <a:ext cx="3351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C182E3FE-BE8C-49EF-80D9-B8E08FDFE0A4}"/>
                    </a:ext>
                  </a:extLst>
                </p14:cNvPr>
                <p14:cNvContentPartPr/>
                <p14:nvPr/>
              </p14:nvContentPartPr>
              <p14:xfrm>
                <a:off x="6812714" y="3045600"/>
                <a:ext cx="156240" cy="892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C182E3FE-BE8C-49EF-80D9-B8E08FDFE0A4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803714" y="3036600"/>
                  <a:ext cx="1738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F638FC4-9A60-45AE-B3FD-AE2B0961AE4F}"/>
                    </a:ext>
                  </a:extLst>
                </p14:cNvPr>
                <p14:cNvContentPartPr/>
                <p14:nvPr/>
              </p14:nvContentPartPr>
              <p14:xfrm>
                <a:off x="7042754" y="2898360"/>
                <a:ext cx="531720" cy="269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F638FC4-9A60-45AE-B3FD-AE2B0961AE4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034114" y="2889720"/>
                  <a:ext cx="549360" cy="28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65F4DCC5-45B3-4F2E-88BA-4DD6D93ADBF8}"/>
              </a:ext>
            </a:extLst>
          </p:cNvPr>
          <p:cNvGrpSpPr/>
          <p:nvPr/>
        </p:nvGrpSpPr>
        <p:grpSpPr>
          <a:xfrm>
            <a:off x="8037794" y="2673000"/>
            <a:ext cx="3892320" cy="534240"/>
            <a:chOff x="8037794" y="2673000"/>
            <a:chExt cx="3892320" cy="53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161814E-3876-44D6-A2F6-6F38633287E0}"/>
                    </a:ext>
                  </a:extLst>
                </p14:cNvPr>
                <p14:cNvContentPartPr/>
                <p14:nvPr/>
              </p14:nvContentPartPr>
              <p14:xfrm>
                <a:off x="8037794" y="2822760"/>
                <a:ext cx="1406880" cy="3049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161814E-3876-44D6-A2F6-6F38633287E0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8028794" y="2814120"/>
                  <a:ext cx="1424520" cy="32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1E414DE-D1A2-4634-92E2-2C97A6C1D6F2}"/>
                    </a:ext>
                  </a:extLst>
                </p14:cNvPr>
                <p14:cNvContentPartPr/>
                <p14:nvPr/>
              </p14:nvContentPartPr>
              <p14:xfrm>
                <a:off x="8074874" y="2673000"/>
                <a:ext cx="81360" cy="795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1E414DE-D1A2-4634-92E2-2C97A6C1D6F2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8065874" y="2664000"/>
                  <a:ext cx="990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72DDAA3F-0168-43CE-AD0D-C30EAD21993A}"/>
                    </a:ext>
                  </a:extLst>
                </p14:cNvPr>
                <p14:cNvContentPartPr/>
                <p14:nvPr/>
              </p14:nvContentPartPr>
              <p14:xfrm>
                <a:off x="9466634" y="2781360"/>
                <a:ext cx="212400" cy="4258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72DDAA3F-0168-43CE-AD0D-C30EAD21993A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457994" y="2772360"/>
                  <a:ext cx="230040" cy="44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C931839D-B241-41C7-A024-6B073A7151BA}"/>
                    </a:ext>
                  </a:extLst>
                </p14:cNvPr>
                <p14:cNvContentPartPr/>
                <p14:nvPr/>
              </p14:nvContentPartPr>
              <p14:xfrm>
                <a:off x="9680474" y="2979360"/>
                <a:ext cx="698040" cy="1447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C931839D-B241-41C7-A024-6B073A7151BA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9671834" y="2970720"/>
                  <a:ext cx="71568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8CBB2F9-8198-48B1-80D1-31AEEBDFD15C}"/>
                    </a:ext>
                  </a:extLst>
                </p14:cNvPr>
                <p14:cNvContentPartPr/>
                <p14:nvPr/>
              </p14:nvContentPartPr>
              <p14:xfrm>
                <a:off x="10362674" y="2980800"/>
                <a:ext cx="236880" cy="1404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8CBB2F9-8198-48B1-80D1-31AEEBDFD15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0353674" y="2972160"/>
                  <a:ext cx="25452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93FF406E-2D05-46A8-8C39-03F732E19430}"/>
                    </a:ext>
                  </a:extLst>
                </p14:cNvPr>
                <p14:cNvContentPartPr/>
                <p14:nvPr/>
              </p14:nvContentPartPr>
              <p14:xfrm>
                <a:off x="10591274" y="2825640"/>
                <a:ext cx="463320" cy="3009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93FF406E-2D05-46A8-8C39-03F732E19430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0582634" y="2817000"/>
                  <a:ext cx="480960" cy="31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2570E2C4-825F-4D88-B863-BD27E2ACDB36}"/>
                    </a:ext>
                  </a:extLst>
                </p14:cNvPr>
                <p14:cNvContentPartPr/>
                <p14:nvPr/>
              </p14:nvContentPartPr>
              <p14:xfrm>
                <a:off x="10563554" y="2715480"/>
                <a:ext cx="151200" cy="5364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2570E2C4-825F-4D88-B863-BD27E2ACDB36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0554914" y="2706480"/>
                  <a:ext cx="1688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E859672A-E97A-4B6D-9680-30EB110629F2}"/>
                    </a:ext>
                  </a:extLst>
                </p14:cNvPr>
                <p14:cNvContentPartPr/>
                <p14:nvPr/>
              </p14:nvContentPartPr>
              <p14:xfrm>
                <a:off x="11067194" y="2823840"/>
                <a:ext cx="211320" cy="3783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E859672A-E97A-4B6D-9680-30EB110629F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1058194" y="2815200"/>
                  <a:ext cx="228960" cy="39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110A3A3-9331-4A14-8048-D4E826FF9C77}"/>
                    </a:ext>
                  </a:extLst>
                </p14:cNvPr>
                <p14:cNvContentPartPr/>
                <p14:nvPr/>
              </p14:nvContentPartPr>
              <p14:xfrm>
                <a:off x="11251514" y="2979360"/>
                <a:ext cx="438480" cy="1634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110A3A3-9331-4A14-8048-D4E826FF9C77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1242874" y="2970720"/>
                  <a:ext cx="45612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A753719-882C-41FE-BF6F-9B41E8FE2FCE}"/>
                    </a:ext>
                  </a:extLst>
                </p14:cNvPr>
                <p14:cNvContentPartPr/>
                <p14:nvPr/>
              </p14:nvContentPartPr>
              <p14:xfrm>
                <a:off x="11667674" y="2927160"/>
                <a:ext cx="262440" cy="25704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A753719-882C-41FE-BF6F-9B41E8FE2FC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1658674" y="2918160"/>
                  <a:ext cx="280080" cy="274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C2B9E932-2345-47EA-91FE-5B315575966F}"/>
                  </a:ext>
                </a:extLst>
              </p14:cNvPr>
              <p14:cNvContentPartPr/>
              <p14:nvPr/>
            </p14:nvContentPartPr>
            <p14:xfrm>
              <a:off x="1607834" y="3583440"/>
              <a:ext cx="265680" cy="1544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C2B9E932-2345-47EA-91FE-5B315575966F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599194" y="3574800"/>
                <a:ext cx="283320" cy="172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5615CCCC-C7F2-434A-B509-5C65B6B1F8CC}"/>
              </a:ext>
            </a:extLst>
          </p:cNvPr>
          <p:cNvGrpSpPr/>
          <p:nvPr/>
        </p:nvGrpSpPr>
        <p:grpSpPr>
          <a:xfrm>
            <a:off x="2292554" y="3506760"/>
            <a:ext cx="923760" cy="279360"/>
            <a:chOff x="2292554" y="3506760"/>
            <a:chExt cx="923760" cy="2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5D3B3D8-EF98-47DD-8D4F-FA70B5B7739D}"/>
                    </a:ext>
                  </a:extLst>
                </p14:cNvPr>
                <p14:cNvContentPartPr/>
                <p14:nvPr/>
              </p14:nvContentPartPr>
              <p14:xfrm>
                <a:off x="2292554" y="3612240"/>
                <a:ext cx="223560" cy="1425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5D3B3D8-EF98-47DD-8D4F-FA70B5B7739D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283914" y="3603240"/>
                  <a:ext cx="24120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AAA1735-CFDF-40EF-87F8-8F3236E7D76C}"/>
                    </a:ext>
                  </a:extLst>
                </p14:cNvPr>
                <p14:cNvContentPartPr/>
                <p14:nvPr/>
              </p14:nvContentPartPr>
              <p14:xfrm>
                <a:off x="2532314" y="3506760"/>
                <a:ext cx="575640" cy="2534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AAA1735-CFDF-40EF-87F8-8F3236E7D76C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523314" y="3497760"/>
                  <a:ext cx="5932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B5D38179-D705-4424-961C-D805F4E84070}"/>
                    </a:ext>
                  </a:extLst>
                </p14:cNvPr>
                <p14:cNvContentPartPr/>
                <p14:nvPr/>
              </p14:nvContentPartPr>
              <p14:xfrm>
                <a:off x="3195434" y="3750480"/>
                <a:ext cx="20880" cy="35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B5D38179-D705-4424-961C-D805F4E8407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186794" y="3741840"/>
                  <a:ext cx="38520" cy="5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1" name="Group 140">
            <a:extLst>
              <a:ext uri="{FF2B5EF4-FFF2-40B4-BE49-F238E27FC236}">
                <a16:creationId xmlns:a16="http://schemas.microsoft.com/office/drawing/2014/main" id="{AF5794DA-8B33-4CFB-94B5-2D64620FC62E}"/>
              </a:ext>
            </a:extLst>
          </p:cNvPr>
          <p:cNvGrpSpPr/>
          <p:nvPr/>
        </p:nvGrpSpPr>
        <p:grpSpPr>
          <a:xfrm>
            <a:off x="806474" y="4046760"/>
            <a:ext cx="254160" cy="311760"/>
            <a:chOff x="806474" y="4046760"/>
            <a:chExt cx="254160" cy="31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05CDD919-49C5-41BA-9B56-3558771A89A6}"/>
                    </a:ext>
                  </a:extLst>
                </p14:cNvPr>
                <p14:cNvContentPartPr/>
                <p14:nvPr/>
              </p14:nvContentPartPr>
              <p14:xfrm>
                <a:off x="806474" y="4046760"/>
                <a:ext cx="169200" cy="2818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05CDD919-49C5-41BA-9B56-3558771A89A6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97834" y="4038120"/>
                  <a:ext cx="18684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56F618BA-55F9-472B-A205-EAD6A37B7A52}"/>
                    </a:ext>
                  </a:extLst>
                </p14:cNvPr>
                <p14:cNvContentPartPr/>
                <p14:nvPr/>
              </p14:nvContentPartPr>
              <p14:xfrm>
                <a:off x="1046954" y="4330440"/>
                <a:ext cx="13680" cy="280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56F618BA-55F9-472B-A205-EAD6A37B7A52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038314" y="4321800"/>
                  <a:ext cx="3132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6DD78E3F-133D-4D9A-9990-257E5F264AFA}"/>
              </a:ext>
            </a:extLst>
          </p:cNvPr>
          <p:cNvGrpSpPr/>
          <p:nvPr/>
        </p:nvGrpSpPr>
        <p:grpSpPr>
          <a:xfrm>
            <a:off x="1451594" y="3982320"/>
            <a:ext cx="6132240" cy="566280"/>
            <a:chOff x="1451594" y="3982320"/>
            <a:chExt cx="6132240" cy="56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8422A69C-B64B-428B-B012-5325C4D0795F}"/>
                    </a:ext>
                  </a:extLst>
                </p14:cNvPr>
                <p14:cNvContentPartPr/>
                <p14:nvPr/>
              </p14:nvContentPartPr>
              <p14:xfrm>
                <a:off x="1464554" y="4136400"/>
                <a:ext cx="116280" cy="1814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8422A69C-B64B-428B-B012-5325C4D0795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455554" y="4127760"/>
                  <a:ext cx="13392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1F1D4A4-9C08-4107-AB15-1BC844EC7222}"/>
                    </a:ext>
                  </a:extLst>
                </p14:cNvPr>
                <p14:cNvContentPartPr/>
                <p14:nvPr/>
              </p14:nvContentPartPr>
              <p14:xfrm>
                <a:off x="1451594" y="4002120"/>
                <a:ext cx="223200" cy="1983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1F1D4A4-9C08-4107-AB15-1BC844EC722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442594" y="3993120"/>
                  <a:ext cx="24084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1629674A-147B-4B26-AA52-DAC522126B4A}"/>
                    </a:ext>
                  </a:extLst>
                </p14:cNvPr>
                <p14:cNvContentPartPr/>
                <p14:nvPr/>
              </p14:nvContentPartPr>
              <p14:xfrm>
                <a:off x="1703594" y="3990240"/>
                <a:ext cx="231840" cy="34776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1629674A-147B-4B26-AA52-DAC522126B4A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694954" y="3981600"/>
                  <a:ext cx="249480" cy="36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20E3E1F6-6878-476C-A080-351DA110574F}"/>
                    </a:ext>
                  </a:extLst>
                </p14:cNvPr>
                <p14:cNvContentPartPr/>
                <p14:nvPr/>
              </p14:nvContentPartPr>
              <p14:xfrm>
                <a:off x="1976834" y="4163760"/>
                <a:ext cx="232560" cy="1501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20E3E1F6-6878-476C-A080-351DA110574F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968194" y="4154760"/>
                  <a:ext cx="2502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4196CD34-EB41-4D2A-B636-4D45C327DF4F}"/>
                    </a:ext>
                  </a:extLst>
                </p14:cNvPr>
                <p14:cNvContentPartPr/>
                <p14:nvPr/>
              </p14:nvContentPartPr>
              <p14:xfrm>
                <a:off x="2237474" y="4022640"/>
                <a:ext cx="16200" cy="187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4196CD34-EB41-4D2A-B636-4D45C327DF4F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228474" y="4013640"/>
                  <a:ext cx="338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35BB84F0-A7CB-4A9C-AF02-8E728291DB91}"/>
                    </a:ext>
                  </a:extLst>
                </p14:cNvPr>
                <p14:cNvContentPartPr/>
                <p14:nvPr/>
              </p14:nvContentPartPr>
              <p14:xfrm>
                <a:off x="2511074" y="4070520"/>
                <a:ext cx="497520" cy="260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35BB84F0-A7CB-4A9C-AF02-8E728291DB91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2502074" y="4061880"/>
                  <a:ext cx="51516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4BDFCA5B-558B-45D8-A67F-FFC57B939232}"/>
                    </a:ext>
                  </a:extLst>
                </p14:cNvPr>
                <p14:cNvContentPartPr/>
                <p14:nvPr/>
              </p14:nvContentPartPr>
              <p14:xfrm>
                <a:off x="3036314" y="4095360"/>
                <a:ext cx="525600" cy="2570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4BDFCA5B-558B-45D8-A67F-FFC57B939232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027674" y="4086720"/>
                  <a:ext cx="54324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2CA2AA4-EE1B-4B92-AB3A-6ACA42F10789}"/>
                    </a:ext>
                  </a:extLst>
                </p14:cNvPr>
                <p14:cNvContentPartPr/>
                <p14:nvPr/>
              </p14:nvContentPartPr>
              <p14:xfrm>
                <a:off x="3497114" y="4060080"/>
                <a:ext cx="104400" cy="230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2CA2AA4-EE1B-4B92-AB3A-6ACA42F10789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488474" y="4051440"/>
                  <a:ext cx="1220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20F6EEE2-5CBF-48EF-8DFD-F1811C81F0D7}"/>
                    </a:ext>
                  </a:extLst>
                </p14:cNvPr>
                <p14:cNvContentPartPr/>
                <p14:nvPr/>
              </p14:nvContentPartPr>
              <p14:xfrm>
                <a:off x="3585674" y="4203360"/>
                <a:ext cx="177120" cy="3452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20F6EEE2-5CBF-48EF-8DFD-F1811C81F0D7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577034" y="4194360"/>
                  <a:ext cx="19476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C631198-4906-4491-A4E8-935772A7A441}"/>
                    </a:ext>
                  </a:extLst>
                </p14:cNvPr>
                <p14:cNvContentPartPr/>
                <p14:nvPr/>
              </p14:nvContentPartPr>
              <p14:xfrm>
                <a:off x="3911114" y="4069440"/>
                <a:ext cx="414000" cy="4309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C631198-4906-4491-A4E8-935772A7A44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902474" y="4060440"/>
                  <a:ext cx="431640" cy="44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137A623C-7087-442C-9D85-77C5F2672834}"/>
                    </a:ext>
                  </a:extLst>
                </p14:cNvPr>
                <p14:cNvContentPartPr/>
                <p14:nvPr/>
              </p14:nvContentPartPr>
              <p14:xfrm>
                <a:off x="4339514" y="4084920"/>
                <a:ext cx="54360" cy="583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137A623C-7087-442C-9D85-77C5F2672834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4330874" y="4075920"/>
                  <a:ext cx="72000" cy="7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814BB48B-5E98-42C2-9342-493A6865F6D4}"/>
                    </a:ext>
                  </a:extLst>
                </p14:cNvPr>
                <p14:cNvContentPartPr/>
                <p14:nvPr/>
              </p14:nvContentPartPr>
              <p14:xfrm>
                <a:off x="4402874" y="4167720"/>
                <a:ext cx="241200" cy="1638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814BB48B-5E98-42C2-9342-493A6865F6D4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4394234" y="4159080"/>
                  <a:ext cx="25884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FA4426D1-2EBD-4E54-B2C6-BF257257B1DD}"/>
                    </a:ext>
                  </a:extLst>
                </p14:cNvPr>
                <p14:cNvContentPartPr/>
                <p14:nvPr/>
              </p14:nvContentPartPr>
              <p14:xfrm>
                <a:off x="4759274" y="4196160"/>
                <a:ext cx="109440" cy="1364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FA4426D1-2EBD-4E54-B2C6-BF257257B1D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4750274" y="4187160"/>
                  <a:ext cx="1270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07607960-B5BB-41D6-A32A-7A7EF13B96FA}"/>
                    </a:ext>
                  </a:extLst>
                </p14:cNvPr>
                <p14:cNvContentPartPr/>
                <p14:nvPr/>
              </p14:nvContentPartPr>
              <p14:xfrm>
                <a:off x="4894274" y="4013640"/>
                <a:ext cx="46440" cy="140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07607960-B5BB-41D6-A32A-7A7EF13B96F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885634" y="4005000"/>
                  <a:ext cx="640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0EF5B83-F33D-4437-B50D-F75FFAE66C33}"/>
                    </a:ext>
                  </a:extLst>
                </p14:cNvPr>
                <p14:cNvContentPartPr/>
                <p14:nvPr/>
              </p14:nvContentPartPr>
              <p14:xfrm>
                <a:off x="5084714" y="4118760"/>
                <a:ext cx="222480" cy="2120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0EF5B83-F33D-4437-B50D-F75FFAE66C33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5076074" y="4110120"/>
                  <a:ext cx="2401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EF091643-067E-4051-861D-6CEA3B296CA0}"/>
                    </a:ext>
                  </a:extLst>
                </p14:cNvPr>
                <p14:cNvContentPartPr/>
                <p14:nvPr/>
              </p14:nvContentPartPr>
              <p14:xfrm>
                <a:off x="5088314" y="4307760"/>
                <a:ext cx="146160" cy="104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EF091643-067E-4051-861D-6CEA3B296CA0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5079674" y="4299120"/>
                  <a:ext cx="1638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9B82D7A7-134C-47F2-9FEE-793ED370CFFB}"/>
                    </a:ext>
                  </a:extLst>
                </p14:cNvPr>
                <p14:cNvContentPartPr/>
                <p14:nvPr/>
              </p14:nvContentPartPr>
              <p14:xfrm>
                <a:off x="5392514" y="4087080"/>
                <a:ext cx="108360" cy="239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9B82D7A7-134C-47F2-9FEE-793ED370CFF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383514" y="4078080"/>
                  <a:ext cx="1260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032F7106-BA45-4C6A-8810-17AB3139CAD8}"/>
                    </a:ext>
                  </a:extLst>
                </p14:cNvPr>
                <p14:cNvContentPartPr/>
                <p14:nvPr/>
              </p14:nvContentPartPr>
              <p14:xfrm>
                <a:off x="5280914" y="4204440"/>
                <a:ext cx="146520" cy="6156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032F7106-BA45-4C6A-8810-17AB3139CAD8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271914" y="4195800"/>
                  <a:ext cx="16416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76F37F61-C37A-4A76-9293-4257F9DF4DE3}"/>
                    </a:ext>
                  </a:extLst>
                </p14:cNvPr>
                <p14:cNvContentPartPr/>
                <p14:nvPr/>
              </p14:nvContentPartPr>
              <p14:xfrm>
                <a:off x="5567114" y="3982320"/>
                <a:ext cx="165960" cy="3729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76F37F61-C37A-4A76-9293-4257F9DF4DE3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558114" y="3973320"/>
                  <a:ext cx="183600" cy="39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8CC16019-5B23-4261-AACE-C8FFF3C3BACD}"/>
                    </a:ext>
                  </a:extLst>
                </p14:cNvPr>
                <p14:cNvContentPartPr/>
                <p14:nvPr/>
              </p14:nvContentPartPr>
              <p14:xfrm>
                <a:off x="5985074" y="4161960"/>
                <a:ext cx="136800" cy="320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8CC16019-5B23-4261-AACE-C8FFF3C3BACD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976434" y="4153320"/>
                  <a:ext cx="15444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DB2BDF2-B40B-4900-AD33-A3E987B233B7}"/>
                    </a:ext>
                  </a:extLst>
                </p14:cNvPr>
                <p14:cNvContentPartPr/>
                <p14:nvPr/>
              </p14:nvContentPartPr>
              <p14:xfrm>
                <a:off x="5955914" y="4232880"/>
                <a:ext cx="118080" cy="280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DB2BDF2-B40B-4900-AD33-A3E987B233B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946914" y="4223880"/>
                  <a:ext cx="13572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3B12404-6D42-4BB3-A055-CAC4326FC196}"/>
                    </a:ext>
                  </a:extLst>
                </p14:cNvPr>
                <p14:cNvContentPartPr/>
                <p14:nvPr/>
              </p14:nvContentPartPr>
              <p14:xfrm>
                <a:off x="6526514" y="4048920"/>
                <a:ext cx="89280" cy="2178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3B12404-6D42-4BB3-A055-CAC4326FC19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517874" y="4039920"/>
                  <a:ext cx="10692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D8A78C5A-A71D-4DBD-B81F-64A75F801DC4}"/>
                    </a:ext>
                  </a:extLst>
                </p14:cNvPr>
                <p14:cNvContentPartPr/>
                <p14:nvPr/>
              </p14:nvContentPartPr>
              <p14:xfrm>
                <a:off x="6400514" y="4175280"/>
                <a:ext cx="164160" cy="10188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D8A78C5A-A71D-4DBD-B81F-64A75F801DC4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391874" y="4166280"/>
                  <a:ext cx="1818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3927AF6-9CDB-4D73-8EEA-9F9D799C4FAC}"/>
                    </a:ext>
                  </a:extLst>
                </p14:cNvPr>
                <p14:cNvContentPartPr/>
                <p14:nvPr/>
              </p14:nvContentPartPr>
              <p14:xfrm>
                <a:off x="6753674" y="4095720"/>
                <a:ext cx="155520" cy="2041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3927AF6-9CDB-4D73-8EEA-9F9D799C4FA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745034" y="4086720"/>
                  <a:ext cx="17316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5DB665C9-7BC0-473C-B78B-92AD3730A866}"/>
                    </a:ext>
                  </a:extLst>
                </p14:cNvPr>
                <p14:cNvContentPartPr/>
                <p14:nvPr/>
              </p14:nvContentPartPr>
              <p14:xfrm>
                <a:off x="6744674" y="4300920"/>
                <a:ext cx="132120" cy="172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5DB665C9-7BC0-473C-B78B-92AD3730A866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6735674" y="4291920"/>
                  <a:ext cx="1497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2EE92B92-6BA8-47F7-A3BB-D901E7A1AE4A}"/>
                    </a:ext>
                  </a:extLst>
                </p14:cNvPr>
                <p14:cNvContentPartPr/>
                <p14:nvPr/>
              </p14:nvContentPartPr>
              <p14:xfrm>
                <a:off x="7049954" y="4041360"/>
                <a:ext cx="103320" cy="2516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2EE92B92-6BA8-47F7-A3BB-D901E7A1AE4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041314" y="4032360"/>
                  <a:ext cx="12096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B56303F-F3BD-4FA6-A182-DC3D1551E9A1}"/>
                    </a:ext>
                  </a:extLst>
                </p14:cNvPr>
                <p14:cNvContentPartPr/>
                <p14:nvPr/>
              </p14:nvContentPartPr>
              <p14:xfrm>
                <a:off x="6968594" y="4185720"/>
                <a:ext cx="158400" cy="180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B56303F-F3BD-4FA6-A182-DC3D1551E9A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959594" y="4176720"/>
                  <a:ext cx="1760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CB902D30-FD25-4688-B75F-A73AEAD8F445}"/>
                    </a:ext>
                  </a:extLst>
                </p14:cNvPr>
                <p14:cNvContentPartPr/>
                <p14:nvPr/>
              </p14:nvContentPartPr>
              <p14:xfrm>
                <a:off x="7393394" y="4167720"/>
                <a:ext cx="190440" cy="522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CB902D30-FD25-4688-B75F-A73AEAD8F445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384394" y="4159080"/>
                  <a:ext cx="208080" cy="6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2301D46D-FD82-4679-BF8B-7E3FACF689D4}"/>
                    </a:ext>
                  </a:extLst>
                </p14:cNvPr>
                <p14:cNvContentPartPr/>
                <p14:nvPr/>
              </p14:nvContentPartPr>
              <p14:xfrm>
                <a:off x="7478714" y="4134960"/>
                <a:ext cx="42120" cy="1447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2301D46D-FD82-4679-BF8B-7E3FACF689D4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469714" y="4125960"/>
                  <a:ext cx="59760" cy="16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9CA18FDD-9A52-4064-B47D-8044964F517D}"/>
              </a:ext>
            </a:extLst>
          </p:cNvPr>
          <p:cNvGrpSpPr/>
          <p:nvPr/>
        </p:nvGrpSpPr>
        <p:grpSpPr>
          <a:xfrm>
            <a:off x="10529714" y="4495680"/>
            <a:ext cx="366840" cy="203400"/>
            <a:chOff x="10529714" y="4495680"/>
            <a:chExt cx="366840" cy="20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3E52DA15-654E-4B9C-8BB6-3053058075E8}"/>
                    </a:ext>
                  </a:extLst>
                </p14:cNvPr>
                <p14:cNvContentPartPr/>
                <p14:nvPr/>
              </p14:nvContentPartPr>
              <p14:xfrm>
                <a:off x="10584794" y="4515120"/>
                <a:ext cx="125640" cy="1591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3E52DA15-654E-4B9C-8BB6-3053058075E8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0576154" y="4506480"/>
                  <a:ext cx="14328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063D78B5-BBAA-43F2-88C4-B27FA7DD2608}"/>
                    </a:ext>
                  </a:extLst>
                </p14:cNvPr>
                <p14:cNvContentPartPr/>
                <p14:nvPr/>
              </p14:nvContentPartPr>
              <p14:xfrm>
                <a:off x="10529714" y="4649400"/>
                <a:ext cx="155880" cy="115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063D78B5-BBAA-43F2-88C4-B27FA7DD2608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521074" y="4640400"/>
                  <a:ext cx="1735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3D7D8CC4-9F14-47FF-A7E1-CB7712B6C112}"/>
                    </a:ext>
                  </a:extLst>
                </p14:cNvPr>
                <p14:cNvContentPartPr/>
                <p14:nvPr/>
              </p14:nvContentPartPr>
              <p14:xfrm>
                <a:off x="10764794" y="4495680"/>
                <a:ext cx="131760" cy="2034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3D7D8CC4-9F14-47FF-A7E1-CB7712B6C112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755794" y="4486680"/>
                  <a:ext cx="149400" cy="22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6B4C7888-B39C-4B11-B8E3-0744263F7310}"/>
              </a:ext>
            </a:extLst>
          </p:cNvPr>
          <p:cNvGrpSpPr/>
          <p:nvPr/>
        </p:nvGrpSpPr>
        <p:grpSpPr>
          <a:xfrm>
            <a:off x="7877954" y="3906360"/>
            <a:ext cx="4085640" cy="483840"/>
            <a:chOff x="7877954" y="3906360"/>
            <a:chExt cx="4085640" cy="48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B5094B2E-E772-4295-B094-FF32D2B24C30}"/>
                    </a:ext>
                  </a:extLst>
                </p14:cNvPr>
                <p14:cNvContentPartPr/>
                <p14:nvPr/>
              </p14:nvContentPartPr>
              <p14:xfrm>
                <a:off x="7877954" y="4094280"/>
                <a:ext cx="192960" cy="1800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B5094B2E-E772-4295-B094-FF32D2B24C30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7868954" y="4085640"/>
                  <a:ext cx="2106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A3A0891D-8989-46F6-8FD3-D7836535D195}"/>
                    </a:ext>
                  </a:extLst>
                </p14:cNvPr>
                <p14:cNvContentPartPr/>
                <p14:nvPr/>
              </p14:nvContentPartPr>
              <p14:xfrm>
                <a:off x="8146154" y="4050000"/>
                <a:ext cx="109800" cy="225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A3A0891D-8989-46F6-8FD3-D7836535D195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137154" y="4041000"/>
                  <a:ext cx="1274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99ECBF6F-9B8D-416B-8C49-1F1ACAFCF956}"/>
                    </a:ext>
                  </a:extLst>
                </p14:cNvPr>
                <p14:cNvContentPartPr/>
                <p14:nvPr/>
              </p14:nvContentPartPr>
              <p14:xfrm>
                <a:off x="8304554" y="4077000"/>
                <a:ext cx="128880" cy="1512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99ECBF6F-9B8D-416B-8C49-1F1ACAFCF956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295554" y="4068360"/>
                  <a:ext cx="146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462035CA-2BD2-4494-BF1D-A97E6DA579E8}"/>
                    </a:ext>
                  </a:extLst>
                </p14:cNvPr>
                <p14:cNvContentPartPr/>
                <p14:nvPr/>
              </p14:nvContentPartPr>
              <p14:xfrm>
                <a:off x="8258474" y="4233600"/>
                <a:ext cx="124200" cy="244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462035CA-2BD2-4494-BF1D-A97E6DA579E8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249834" y="4224960"/>
                  <a:ext cx="1418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4355C869-9100-42EB-81B4-51D5376E7AE3}"/>
                    </a:ext>
                  </a:extLst>
                </p14:cNvPr>
                <p14:cNvContentPartPr/>
                <p14:nvPr/>
              </p14:nvContentPartPr>
              <p14:xfrm>
                <a:off x="8444234" y="4080240"/>
                <a:ext cx="124920" cy="1735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4355C869-9100-42EB-81B4-51D5376E7AE3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435234" y="4071600"/>
                  <a:ext cx="14256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2D77EC0-A705-4D7E-AFCD-1E75212906EC}"/>
                    </a:ext>
                  </a:extLst>
                </p14:cNvPr>
                <p14:cNvContentPartPr/>
                <p14:nvPr/>
              </p14:nvContentPartPr>
              <p14:xfrm>
                <a:off x="8669234" y="4035960"/>
                <a:ext cx="66240" cy="1987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2D77EC0-A705-4D7E-AFCD-1E75212906EC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8660594" y="4026960"/>
                  <a:ext cx="8388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CC818105-D508-407F-92CC-4C586A09F107}"/>
                    </a:ext>
                  </a:extLst>
                </p14:cNvPr>
                <p14:cNvContentPartPr/>
                <p14:nvPr/>
              </p14:nvContentPartPr>
              <p14:xfrm>
                <a:off x="8997914" y="3972600"/>
                <a:ext cx="407160" cy="2959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CC818105-D508-407F-92CC-4C586A09F10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8988914" y="3963960"/>
                  <a:ext cx="42480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245491E-7176-4726-81BC-66F1EEEA676E}"/>
                    </a:ext>
                  </a:extLst>
                </p14:cNvPr>
                <p14:cNvContentPartPr/>
                <p14:nvPr/>
              </p14:nvContentPartPr>
              <p14:xfrm>
                <a:off x="9620354" y="3987000"/>
                <a:ext cx="537840" cy="2386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245491E-7176-4726-81BC-66F1EEEA676E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9611354" y="3978360"/>
                  <a:ext cx="5554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AFEBF34-68C7-400E-8F1E-C3E51E189F8F}"/>
                    </a:ext>
                  </a:extLst>
                </p14:cNvPr>
                <p14:cNvContentPartPr/>
                <p14:nvPr/>
              </p14:nvContentPartPr>
              <p14:xfrm>
                <a:off x="9975314" y="3906360"/>
                <a:ext cx="43560" cy="46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AFEBF34-68C7-400E-8F1E-C3E51E189F8F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966314" y="3897720"/>
                  <a:ext cx="612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C9A2D31F-ED8A-49DD-B46B-20B0F48A6936}"/>
                    </a:ext>
                  </a:extLst>
                </p14:cNvPr>
                <p14:cNvContentPartPr/>
                <p14:nvPr/>
              </p14:nvContentPartPr>
              <p14:xfrm>
                <a:off x="10397594" y="4028400"/>
                <a:ext cx="172440" cy="1692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C9A2D31F-ED8A-49DD-B46B-20B0F48A6936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10388954" y="4019400"/>
                  <a:ext cx="190080" cy="18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C2E69B30-8742-4220-A35E-410216E09710}"/>
                    </a:ext>
                  </a:extLst>
                </p14:cNvPr>
                <p14:cNvContentPartPr/>
                <p14:nvPr/>
              </p14:nvContentPartPr>
              <p14:xfrm>
                <a:off x="10638434" y="4021200"/>
                <a:ext cx="115920" cy="20124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C2E69B30-8742-4220-A35E-410216E09710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10629434" y="4012200"/>
                  <a:ext cx="1335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73543F7-DAC8-4CDF-A69A-B147952D4D8A}"/>
                    </a:ext>
                  </a:extLst>
                </p14:cNvPr>
                <p14:cNvContentPartPr/>
                <p14:nvPr/>
              </p14:nvContentPartPr>
              <p14:xfrm>
                <a:off x="10758674" y="4054320"/>
                <a:ext cx="158040" cy="1555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73543F7-DAC8-4CDF-A69A-B147952D4D8A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0749674" y="4045680"/>
                  <a:ext cx="17568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2F9DFD67-1E7C-4056-9D88-3A1844819229}"/>
                    </a:ext>
                  </a:extLst>
                </p14:cNvPr>
                <p14:cNvContentPartPr/>
                <p14:nvPr/>
              </p14:nvContentPartPr>
              <p14:xfrm>
                <a:off x="10755434" y="4164120"/>
                <a:ext cx="148320" cy="327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2F9DFD67-1E7C-4056-9D88-3A1844819229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0746794" y="4155480"/>
                  <a:ext cx="16596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D70D85F3-396C-4674-A33E-A4E165A2DD94}"/>
                    </a:ext>
                  </a:extLst>
                </p14:cNvPr>
                <p14:cNvContentPartPr/>
                <p14:nvPr/>
              </p14:nvContentPartPr>
              <p14:xfrm>
                <a:off x="10950194" y="4043880"/>
                <a:ext cx="119880" cy="1836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D70D85F3-396C-4674-A33E-A4E165A2DD94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0941554" y="4034880"/>
                  <a:ext cx="13752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ED2764F1-F8B3-4832-B017-ED3FCD31CFEA}"/>
                    </a:ext>
                  </a:extLst>
                </p14:cNvPr>
                <p14:cNvContentPartPr/>
                <p14:nvPr/>
              </p14:nvContentPartPr>
              <p14:xfrm>
                <a:off x="11175554" y="4012560"/>
                <a:ext cx="93240" cy="2185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ED2764F1-F8B3-4832-B017-ED3FCD31CFEA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1166554" y="4003920"/>
                  <a:ext cx="11088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D49F880-42B4-464F-8FAA-0B4FEB6C0105}"/>
                    </a:ext>
                  </a:extLst>
                </p14:cNvPr>
                <p14:cNvContentPartPr/>
                <p14:nvPr/>
              </p14:nvContentPartPr>
              <p14:xfrm>
                <a:off x="10413434" y="4329720"/>
                <a:ext cx="680040" cy="604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D49F880-42B4-464F-8FAA-0B4FEB6C0105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0404794" y="4321080"/>
                  <a:ext cx="69768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AAB52FF1-50BC-49FB-9B73-8E0EF3195A13}"/>
                    </a:ext>
                  </a:extLst>
                </p14:cNvPr>
                <p14:cNvContentPartPr/>
                <p14:nvPr/>
              </p14:nvContentPartPr>
              <p14:xfrm>
                <a:off x="11427554" y="4287960"/>
                <a:ext cx="215640" cy="288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AAB52FF1-50BC-49FB-9B73-8E0EF3195A13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1418554" y="4279320"/>
                  <a:ext cx="2332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F5569FE5-7EC1-4E63-8218-09D839BE3590}"/>
                    </a:ext>
                  </a:extLst>
                </p14:cNvPr>
                <p14:cNvContentPartPr/>
                <p14:nvPr/>
              </p14:nvContentPartPr>
              <p14:xfrm>
                <a:off x="11551394" y="4231800"/>
                <a:ext cx="120600" cy="134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F5569FE5-7EC1-4E63-8218-09D839BE3590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1542754" y="4222800"/>
                  <a:ext cx="13824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5E0322EA-0F1F-48C3-AFB4-3F975493349A}"/>
                    </a:ext>
                  </a:extLst>
                </p14:cNvPr>
                <p14:cNvContentPartPr/>
                <p14:nvPr/>
              </p14:nvContentPartPr>
              <p14:xfrm>
                <a:off x="11818514" y="4215960"/>
                <a:ext cx="145080" cy="1688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5E0322EA-0F1F-48C3-AFB4-3F975493349A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1809514" y="4206960"/>
                  <a:ext cx="162720" cy="186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397CB60A-58DC-47D4-AD28-7CB4641365C4}"/>
                  </a:ext>
                </a:extLst>
              </p14:cNvPr>
              <p14:cNvContentPartPr/>
              <p14:nvPr/>
            </p14:nvContentPartPr>
            <p14:xfrm>
              <a:off x="627194" y="5043600"/>
              <a:ext cx="360" cy="36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397CB60A-58DC-47D4-AD28-7CB4641365C4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618554" y="5034960"/>
                <a:ext cx="18000" cy="18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23" name="Group 222">
            <a:extLst>
              <a:ext uri="{FF2B5EF4-FFF2-40B4-BE49-F238E27FC236}">
                <a16:creationId xmlns:a16="http://schemas.microsoft.com/office/drawing/2014/main" id="{0EAEC957-DD56-4DE4-BBA1-E499E22CBE4A}"/>
              </a:ext>
            </a:extLst>
          </p:cNvPr>
          <p:cNvGrpSpPr/>
          <p:nvPr/>
        </p:nvGrpSpPr>
        <p:grpSpPr>
          <a:xfrm>
            <a:off x="367994" y="4947840"/>
            <a:ext cx="1521360" cy="461520"/>
            <a:chOff x="367994" y="4947840"/>
            <a:chExt cx="1521360" cy="461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2AA7D8CD-770E-4920-8C16-CF9CFD2DA6A1}"/>
                    </a:ext>
                  </a:extLst>
                </p14:cNvPr>
                <p14:cNvContentPartPr/>
                <p14:nvPr/>
              </p14:nvContentPartPr>
              <p14:xfrm>
                <a:off x="367994" y="5017680"/>
                <a:ext cx="191880" cy="3916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2AA7D8CD-770E-4920-8C16-CF9CFD2DA6A1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359354" y="5008680"/>
                  <a:ext cx="20952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BAA7FFC-AA13-4DFF-9ED1-2DE785AF2529}"/>
                    </a:ext>
                  </a:extLst>
                </p14:cNvPr>
                <p14:cNvContentPartPr/>
                <p14:nvPr/>
              </p14:nvContentPartPr>
              <p14:xfrm>
                <a:off x="640874" y="5056560"/>
                <a:ext cx="117720" cy="2545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BAA7FFC-AA13-4DFF-9ED1-2DE785AF2529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31874" y="5047560"/>
                  <a:ext cx="135360" cy="27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DC478FD4-4295-4993-A432-46A0D076ABDC}"/>
                    </a:ext>
                  </a:extLst>
                </p14:cNvPr>
                <p14:cNvContentPartPr/>
                <p14:nvPr/>
              </p14:nvContentPartPr>
              <p14:xfrm>
                <a:off x="732674" y="5133240"/>
                <a:ext cx="112320" cy="1580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DC478FD4-4295-4993-A432-46A0D076ABDC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24034" y="5124240"/>
                  <a:ext cx="1299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4E45AE03-3984-46FA-AB30-D0CB62999BA8}"/>
                    </a:ext>
                  </a:extLst>
                </p14:cNvPr>
                <p14:cNvContentPartPr/>
                <p14:nvPr/>
              </p14:nvContentPartPr>
              <p14:xfrm>
                <a:off x="730514" y="5262480"/>
                <a:ext cx="119880" cy="208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4E45AE03-3984-46FA-AB30-D0CB62999BA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21874" y="5253480"/>
                  <a:ext cx="13752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9CC84DFF-54F6-4CE0-B69A-B6D15AF745C0}"/>
                    </a:ext>
                  </a:extLst>
                </p14:cNvPr>
                <p14:cNvContentPartPr/>
                <p14:nvPr/>
              </p14:nvContentPartPr>
              <p14:xfrm>
                <a:off x="874874" y="5103720"/>
                <a:ext cx="110520" cy="1688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9CC84DFF-54F6-4CE0-B69A-B6D15AF745C0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65874" y="5095080"/>
                  <a:ext cx="12816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90BE3E69-3614-4FBE-B91F-89772E37E425}"/>
                    </a:ext>
                  </a:extLst>
                </p14:cNvPr>
                <p14:cNvContentPartPr/>
                <p14:nvPr/>
              </p14:nvContentPartPr>
              <p14:xfrm>
                <a:off x="999074" y="5109480"/>
                <a:ext cx="89280" cy="2091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90BE3E69-3614-4FBE-B91F-89772E37E425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990074" y="5100840"/>
                  <a:ext cx="10692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9AA2C23B-55B2-4F4A-95DD-887D67E20CC7}"/>
                    </a:ext>
                  </a:extLst>
                </p14:cNvPr>
                <p14:cNvContentPartPr/>
                <p14:nvPr/>
              </p14:nvContentPartPr>
              <p14:xfrm>
                <a:off x="1161794" y="5164200"/>
                <a:ext cx="76680" cy="212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9AA2C23B-55B2-4F4A-95DD-887D67E20CC7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1153154" y="5155200"/>
                  <a:ext cx="943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26B89EEA-A61C-4E23-9D7A-1A5FCD64D201}"/>
                    </a:ext>
                  </a:extLst>
                </p14:cNvPr>
                <p14:cNvContentPartPr/>
                <p14:nvPr/>
              </p14:nvContentPartPr>
              <p14:xfrm>
                <a:off x="1139834" y="5231160"/>
                <a:ext cx="81000" cy="1224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26B89EEA-A61C-4E23-9D7A-1A5FCD64D201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1131194" y="5222520"/>
                  <a:ext cx="9864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5C59B3E2-46A6-4808-BEE2-4A1F5B8AEBB1}"/>
                    </a:ext>
                  </a:extLst>
                </p14:cNvPr>
                <p14:cNvContentPartPr/>
                <p14:nvPr/>
              </p14:nvContentPartPr>
              <p14:xfrm>
                <a:off x="1435754" y="5146200"/>
                <a:ext cx="171000" cy="1695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5C59B3E2-46A6-4808-BEE2-4A1F5B8AEBB1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1426754" y="5137560"/>
                  <a:ext cx="1886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C640FF5B-CD0A-4A90-AD96-B76A367A41F5}"/>
                    </a:ext>
                  </a:extLst>
                </p14:cNvPr>
                <p14:cNvContentPartPr/>
                <p14:nvPr/>
              </p14:nvContentPartPr>
              <p14:xfrm>
                <a:off x="1429634" y="5302080"/>
                <a:ext cx="101520" cy="2376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C640FF5B-CD0A-4A90-AD96-B76A367A41F5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1420634" y="5293080"/>
                  <a:ext cx="1191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0BAA497-F4BB-4E72-9649-B6BEC79ADD93}"/>
                    </a:ext>
                  </a:extLst>
                </p14:cNvPr>
                <p14:cNvContentPartPr/>
                <p14:nvPr/>
              </p14:nvContentPartPr>
              <p14:xfrm>
                <a:off x="1663274" y="5146920"/>
                <a:ext cx="75960" cy="17784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0BAA497-F4BB-4E72-9649-B6BEC79ADD93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654634" y="5138280"/>
                  <a:ext cx="93600" cy="19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DB862792-FBC1-4B34-9C15-3AA7C221ACFC}"/>
                    </a:ext>
                  </a:extLst>
                </p14:cNvPr>
                <p14:cNvContentPartPr/>
                <p14:nvPr/>
              </p14:nvContentPartPr>
              <p14:xfrm>
                <a:off x="1606394" y="5222880"/>
                <a:ext cx="118440" cy="2304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DB862792-FBC1-4B34-9C15-3AA7C221ACF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597754" y="5213880"/>
                  <a:ext cx="1360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35ACC327-1FBF-41B8-B27C-CB6A22B8CFA5}"/>
                    </a:ext>
                  </a:extLst>
                </p14:cNvPr>
                <p14:cNvContentPartPr/>
                <p14:nvPr/>
              </p14:nvContentPartPr>
              <p14:xfrm>
                <a:off x="1777034" y="4947840"/>
                <a:ext cx="112320" cy="11808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35ACC327-1FBF-41B8-B27C-CB6A22B8CFA5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768394" y="4938840"/>
                  <a:ext cx="129960" cy="13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7A99C3CE-B8E9-401F-B11B-C5DDB533F01D}"/>
              </a:ext>
            </a:extLst>
          </p:cNvPr>
          <p:cNvGrpSpPr/>
          <p:nvPr/>
        </p:nvGrpSpPr>
        <p:grpSpPr>
          <a:xfrm>
            <a:off x="1995194" y="5255280"/>
            <a:ext cx="116640" cy="66240"/>
            <a:chOff x="1995194" y="5255280"/>
            <a:chExt cx="116640" cy="6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26AD7FC2-CF9A-45FF-8BBF-55A5F9A9807F}"/>
                    </a:ext>
                  </a:extLst>
                </p14:cNvPr>
                <p14:cNvContentPartPr/>
                <p14:nvPr/>
              </p14:nvContentPartPr>
              <p14:xfrm>
                <a:off x="2014274" y="5255280"/>
                <a:ext cx="97560" cy="1296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26AD7FC2-CF9A-45FF-8BBF-55A5F9A9807F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2005274" y="5246640"/>
                  <a:ext cx="1152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E1A429E9-8894-4E43-AAB6-6380F97BB30C}"/>
                    </a:ext>
                  </a:extLst>
                </p14:cNvPr>
                <p14:cNvContentPartPr/>
                <p14:nvPr/>
              </p14:nvContentPartPr>
              <p14:xfrm>
                <a:off x="1995194" y="5310720"/>
                <a:ext cx="91800" cy="108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E1A429E9-8894-4E43-AAB6-6380F97BB30C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1986554" y="5301720"/>
                  <a:ext cx="10944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837D8F7F-E45B-460B-A82B-3DC81A24BD3F}"/>
              </a:ext>
            </a:extLst>
          </p:cNvPr>
          <p:cNvGrpSpPr/>
          <p:nvPr/>
        </p:nvGrpSpPr>
        <p:grpSpPr>
          <a:xfrm>
            <a:off x="2341874" y="5096160"/>
            <a:ext cx="813600" cy="255600"/>
            <a:chOff x="2341874" y="5096160"/>
            <a:chExt cx="813600" cy="255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0222C6ED-D1D8-4D28-82A0-70488AA7E926}"/>
                    </a:ext>
                  </a:extLst>
                </p14:cNvPr>
                <p14:cNvContentPartPr/>
                <p14:nvPr/>
              </p14:nvContentPartPr>
              <p14:xfrm>
                <a:off x="2341874" y="5164560"/>
                <a:ext cx="182160" cy="1688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0222C6ED-D1D8-4D28-82A0-70488AA7E926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332874" y="5155920"/>
                  <a:ext cx="199800" cy="18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A7D0D465-421A-4EC9-8877-CA0499DA6D9A}"/>
                    </a:ext>
                  </a:extLst>
                </p14:cNvPr>
                <p14:cNvContentPartPr/>
                <p14:nvPr/>
              </p14:nvContentPartPr>
              <p14:xfrm>
                <a:off x="2586674" y="5123520"/>
                <a:ext cx="112680" cy="2142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A7D0D465-421A-4EC9-8877-CA0499DA6D9A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578034" y="5114880"/>
                  <a:ext cx="1303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07D16584-2021-4F60-A6C2-69A324CB0165}"/>
                    </a:ext>
                  </a:extLst>
                </p14:cNvPr>
                <p14:cNvContentPartPr/>
                <p14:nvPr/>
              </p14:nvContentPartPr>
              <p14:xfrm>
                <a:off x="2691074" y="5163840"/>
                <a:ext cx="159480" cy="12780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07D16584-2021-4F60-A6C2-69A324CB0165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682074" y="5155200"/>
                  <a:ext cx="1771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568AFFD0-6E0C-480D-90A1-171C1AF17DA9}"/>
                    </a:ext>
                  </a:extLst>
                </p14:cNvPr>
                <p14:cNvContentPartPr/>
                <p14:nvPr/>
              </p14:nvContentPartPr>
              <p14:xfrm>
                <a:off x="2717714" y="5262480"/>
                <a:ext cx="129240" cy="327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568AFFD0-6E0C-480D-90A1-171C1AF17DA9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708714" y="5253480"/>
                  <a:ext cx="1468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924804A3-420D-40AF-BC69-F5469A3BDCFB}"/>
                    </a:ext>
                  </a:extLst>
                </p14:cNvPr>
                <p14:cNvContentPartPr/>
                <p14:nvPr/>
              </p14:nvContentPartPr>
              <p14:xfrm>
                <a:off x="2884394" y="5136840"/>
                <a:ext cx="123840" cy="1558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924804A3-420D-40AF-BC69-F5469A3BDCFB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2875394" y="5128200"/>
                  <a:ext cx="1414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4AC7EE91-C9CC-4B21-89D7-47B3B5B1C438}"/>
                    </a:ext>
                  </a:extLst>
                </p14:cNvPr>
                <p14:cNvContentPartPr/>
                <p14:nvPr/>
              </p14:nvContentPartPr>
              <p14:xfrm>
                <a:off x="3031274" y="5096160"/>
                <a:ext cx="124200" cy="2556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4AC7EE91-C9CC-4B21-89D7-47B3B5B1C43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022634" y="5087160"/>
                  <a:ext cx="141840" cy="273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" name="Group 235">
            <a:extLst>
              <a:ext uri="{FF2B5EF4-FFF2-40B4-BE49-F238E27FC236}">
                <a16:creationId xmlns:a16="http://schemas.microsoft.com/office/drawing/2014/main" id="{F7F082F9-E1EE-4DC9-A8DF-962D6A810DFA}"/>
              </a:ext>
            </a:extLst>
          </p:cNvPr>
          <p:cNvGrpSpPr/>
          <p:nvPr/>
        </p:nvGrpSpPr>
        <p:grpSpPr>
          <a:xfrm>
            <a:off x="794594" y="5720040"/>
            <a:ext cx="315720" cy="249480"/>
            <a:chOff x="794594" y="5720040"/>
            <a:chExt cx="315720" cy="24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36C264E9-38BC-48F9-B711-48778240BAD2}"/>
                    </a:ext>
                  </a:extLst>
                </p14:cNvPr>
                <p14:cNvContentPartPr/>
                <p14:nvPr/>
              </p14:nvContentPartPr>
              <p14:xfrm>
                <a:off x="794594" y="5720040"/>
                <a:ext cx="194760" cy="2494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36C264E9-38BC-48F9-B711-48778240BAD2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785594" y="5711040"/>
                  <a:ext cx="212400" cy="26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A8CD440D-A2AD-495C-A082-9631BFB67A9B}"/>
                    </a:ext>
                  </a:extLst>
                </p14:cNvPr>
                <p14:cNvContentPartPr/>
                <p14:nvPr/>
              </p14:nvContentPartPr>
              <p14:xfrm>
                <a:off x="1102394" y="5932440"/>
                <a:ext cx="7920" cy="2088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A8CD440D-A2AD-495C-A082-9631BFB67A9B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1093394" y="5923440"/>
                  <a:ext cx="2556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861BC979-E0E7-4323-81F5-15666C9AD3A8}"/>
              </a:ext>
            </a:extLst>
          </p:cNvPr>
          <p:cNvGrpSpPr/>
          <p:nvPr/>
        </p:nvGrpSpPr>
        <p:grpSpPr>
          <a:xfrm>
            <a:off x="1567154" y="5679720"/>
            <a:ext cx="1123560" cy="361440"/>
            <a:chOff x="1567154" y="5679720"/>
            <a:chExt cx="1123560" cy="36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6B2B95C8-F28D-4399-93F3-D1F3BE3C9B82}"/>
                    </a:ext>
                  </a:extLst>
                </p14:cNvPr>
                <p14:cNvContentPartPr/>
                <p14:nvPr/>
              </p14:nvContentPartPr>
              <p14:xfrm>
                <a:off x="1576874" y="5785920"/>
                <a:ext cx="73440" cy="1843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6B2B95C8-F28D-4399-93F3-D1F3BE3C9B82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1567874" y="5776920"/>
                  <a:ext cx="9108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6922821E-BB07-41F2-A0B0-E5AD63BD9BD9}"/>
                    </a:ext>
                  </a:extLst>
                </p14:cNvPr>
                <p14:cNvContentPartPr/>
                <p14:nvPr/>
              </p14:nvContentPartPr>
              <p14:xfrm>
                <a:off x="1567154" y="5718960"/>
                <a:ext cx="188280" cy="1303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6922821E-BB07-41F2-A0B0-E5AD63BD9BD9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1558514" y="5709960"/>
                  <a:ext cx="20592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56580F80-8951-41B5-8137-1E202E644745}"/>
                    </a:ext>
                  </a:extLst>
                </p14:cNvPr>
                <p14:cNvContentPartPr/>
                <p14:nvPr/>
              </p14:nvContentPartPr>
              <p14:xfrm>
                <a:off x="1773434" y="5721120"/>
                <a:ext cx="164880" cy="3200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56580F80-8951-41B5-8137-1E202E644745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1764794" y="5712480"/>
                  <a:ext cx="182520" cy="33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C30572EF-3185-4B61-8DB9-CD4B3F5A1373}"/>
                    </a:ext>
                  </a:extLst>
                </p14:cNvPr>
                <p14:cNvContentPartPr/>
                <p14:nvPr/>
              </p14:nvContentPartPr>
              <p14:xfrm>
                <a:off x="1972514" y="5878080"/>
                <a:ext cx="718200" cy="1425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C30572EF-3185-4B61-8DB9-CD4B3F5A1373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1963874" y="5869080"/>
                  <a:ext cx="7358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ECDD7E9C-DEA2-4F05-8DBA-7BB9E7CBF8C3}"/>
                    </a:ext>
                  </a:extLst>
                </p14:cNvPr>
                <p14:cNvContentPartPr/>
                <p14:nvPr/>
              </p14:nvContentPartPr>
              <p14:xfrm>
                <a:off x="2555354" y="5679720"/>
                <a:ext cx="12960" cy="6912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ECDD7E9C-DEA2-4F05-8DBA-7BB9E7CBF8C3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2546714" y="5670720"/>
                  <a:ext cx="30600" cy="86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1A0AF7F2-4F70-49E1-A294-C32592919E2B}"/>
                  </a:ext>
                </a:extLst>
              </p14:cNvPr>
              <p14:cNvContentPartPr/>
              <p14:nvPr/>
            </p14:nvContentPartPr>
            <p14:xfrm>
              <a:off x="2967554" y="5893560"/>
              <a:ext cx="601920" cy="12924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1A0AF7F2-4F70-49E1-A294-C32592919E2B}"/>
                  </a:ext>
                </a:extLst>
              </p:cNvPr>
              <p:cNvPicPr/>
              <p:nvPr/>
            </p:nvPicPr>
            <p:blipFill>
              <a:blip r:embed="rId383"/>
              <a:stretch>
                <a:fillRect/>
              </a:stretch>
            </p:blipFill>
            <p:spPr>
              <a:xfrm>
                <a:off x="2958554" y="5884560"/>
                <a:ext cx="619560" cy="14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61" name="Group 260">
            <a:extLst>
              <a:ext uri="{FF2B5EF4-FFF2-40B4-BE49-F238E27FC236}">
                <a16:creationId xmlns:a16="http://schemas.microsoft.com/office/drawing/2014/main" id="{9A2B0A9B-9F3D-4C0F-898D-EF2587790015}"/>
              </a:ext>
            </a:extLst>
          </p:cNvPr>
          <p:cNvGrpSpPr/>
          <p:nvPr/>
        </p:nvGrpSpPr>
        <p:grpSpPr>
          <a:xfrm>
            <a:off x="3921554" y="5627160"/>
            <a:ext cx="3777840" cy="501840"/>
            <a:chOff x="3921554" y="5627160"/>
            <a:chExt cx="3777840" cy="501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196CC165-CEDD-4BC6-AE74-11B082C06C42}"/>
                    </a:ext>
                  </a:extLst>
                </p14:cNvPr>
                <p14:cNvContentPartPr/>
                <p14:nvPr/>
              </p14:nvContentPartPr>
              <p14:xfrm>
                <a:off x="3921554" y="5852160"/>
                <a:ext cx="196560" cy="14076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196CC165-CEDD-4BC6-AE74-11B082C06C42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3912554" y="5843520"/>
                  <a:ext cx="2142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DF59C24B-87ED-4D53-BD4E-0A5F2C46E3AA}"/>
                    </a:ext>
                  </a:extLst>
                </p14:cNvPr>
                <p14:cNvContentPartPr/>
                <p14:nvPr/>
              </p14:nvContentPartPr>
              <p14:xfrm>
                <a:off x="4189754" y="5627160"/>
                <a:ext cx="40680" cy="180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DF59C24B-87ED-4D53-BD4E-0A5F2C46E3AA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181114" y="5618160"/>
                  <a:ext cx="583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67A0433D-4AB1-4F30-B7DC-A2FF7A9C9E06}"/>
                    </a:ext>
                  </a:extLst>
                </p14:cNvPr>
                <p14:cNvContentPartPr/>
                <p14:nvPr/>
              </p14:nvContentPartPr>
              <p14:xfrm>
                <a:off x="4434914" y="5663160"/>
                <a:ext cx="573840" cy="27684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67A0433D-4AB1-4F30-B7DC-A2FF7A9C9E06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4425914" y="5654160"/>
                  <a:ext cx="59148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1FFC6244-0186-4A8E-B218-D50A502343CF}"/>
                    </a:ext>
                  </a:extLst>
                </p14:cNvPr>
                <p14:cNvContentPartPr/>
                <p14:nvPr/>
              </p14:nvContentPartPr>
              <p14:xfrm>
                <a:off x="5026034" y="5699160"/>
                <a:ext cx="638280" cy="2498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1FFC6244-0186-4A8E-B218-D50A502343CF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017394" y="5690520"/>
                  <a:ext cx="655920" cy="26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78D16806-C14D-463E-83C0-C327470CE873}"/>
                    </a:ext>
                  </a:extLst>
                </p14:cNvPr>
                <p14:cNvContentPartPr/>
                <p14:nvPr/>
              </p14:nvContentPartPr>
              <p14:xfrm>
                <a:off x="5535074" y="5657760"/>
                <a:ext cx="70560" cy="122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78D16806-C14D-463E-83C0-C327470CE873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5526434" y="5648760"/>
                  <a:ext cx="882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3618503F-6FD1-43BC-A50B-EF98E6923EB1}"/>
                    </a:ext>
                  </a:extLst>
                </p14:cNvPr>
                <p14:cNvContentPartPr/>
                <p14:nvPr/>
              </p14:nvContentPartPr>
              <p14:xfrm>
                <a:off x="5561354" y="5789520"/>
                <a:ext cx="248760" cy="3394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3618503F-6FD1-43BC-A50B-EF98E6923EB1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5552714" y="5780520"/>
                  <a:ext cx="26640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44826E34-CE3F-4E85-8BB9-98C44323EEDB}"/>
                    </a:ext>
                  </a:extLst>
                </p14:cNvPr>
                <p14:cNvContentPartPr/>
                <p14:nvPr/>
              </p14:nvContentPartPr>
              <p14:xfrm>
                <a:off x="6013154" y="5699160"/>
                <a:ext cx="382320" cy="3855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44826E34-CE3F-4E85-8BB9-98C44323EEDB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004514" y="5690520"/>
                  <a:ext cx="399960" cy="40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D6CAD7D2-C513-4649-A608-E4ECAFFEDFF0}"/>
                    </a:ext>
                  </a:extLst>
                </p14:cNvPr>
                <p14:cNvContentPartPr/>
                <p14:nvPr/>
              </p14:nvContentPartPr>
              <p14:xfrm>
                <a:off x="6437594" y="5716440"/>
                <a:ext cx="54720" cy="597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D6CAD7D2-C513-4649-A608-E4ECAFFEDFF0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428594" y="5707800"/>
                  <a:ext cx="7236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C96498B-4F40-40FC-AF69-8DBD987B0D84}"/>
                    </a:ext>
                  </a:extLst>
                </p14:cNvPr>
                <p14:cNvContentPartPr/>
                <p14:nvPr/>
              </p14:nvContentPartPr>
              <p14:xfrm>
                <a:off x="6461354" y="5820120"/>
                <a:ext cx="240480" cy="1483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C96498B-4F40-40FC-AF69-8DBD987B0D84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6452714" y="5811480"/>
                  <a:ext cx="25812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D7B451D8-3086-4CE4-A7AE-BFFBE695B28E}"/>
                    </a:ext>
                  </a:extLst>
                </p14:cNvPr>
                <p14:cNvContentPartPr/>
                <p14:nvPr/>
              </p14:nvContentPartPr>
              <p14:xfrm>
                <a:off x="6803354" y="5841720"/>
                <a:ext cx="83520" cy="11124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D7B451D8-3086-4CE4-A7AE-BFFBE695B28E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6794354" y="5832720"/>
                  <a:ext cx="1011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1F63345E-0FC6-4FCC-9AD8-271A8C74496D}"/>
                    </a:ext>
                  </a:extLst>
                </p14:cNvPr>
                <p14:cNvContentPartPr/>
                <p14:nvPr/>
              </p14:nvContentPartPr>
              <p14:xfrm>
                <a:off x="6910274" y="5697360"/>
                <a:ext cx="20880" cy="612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1F63345E-0FC6-4FCC-9AD8-271A8C74496D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6901634" y="5688360"/>
                  <a:ext cx="385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2E6CCF30-42C9-4CA4-8B4E-56F098943502}"/>
                    </a:ext>
                  </a:extLst>
                </p14:cNvPr>
                <p14:cNvContentPartPr/>
                <p14:nvPr/>
              </p14:nvContentPartPr>
              <p14:xfrm>
                <a:off x="6995234" y="5773680"/>
                <a:ext cx="196200" cy="19440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2E6CCF30-42C9-4CA4-8B4E-56F098943502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6986234" y="5765040"/>
                  <a:ext cx="21384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B001FD83-6B28-4036-822B-E678F28E45B4}"/>
                    </a:ext>
                  </a:extLst>
                </p14:cNvPr>
                <p14:cNvContentPartPr/>
                <p14:nvPr/>
              </p14:nvContentPartPr>
              <p14:xfrm>
                <a:off x="7011074" y="5931720"/>
                <a:ext cx="146880" cy="2124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B001FD83-6B28-4036-822B-E678F28E45B4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002074" y="5922720"/>
                  <a:ext cx="16452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DBDA8664-A9AE-4D65-8DD5-F41C655194E8}"/>
                    </a:ext>
                  </a:extLst>
                </p14:cNvPr>
                <p14:cNvContentPartPr/>
                <p14:nvPr/>
              </p14:nvContentPartPr>
              <p14:xfrm>
                <a:off x="7272074" y="5778360"/>
                <a:ext cx="190800" cy="1648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DBDA8664-A9AE-4D65-8DD5-F41C655194E8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263434" y="5769720"/>
                  <a:ext cx="20844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9F4E81E8-A9CD-4522-8589-B3E2CD889A12}"/>
                    </a:ext>
                  </a:extLst>
                </p14:cNvPr>
                <p14:cNvContentPartPr/>
                <p14:nvPr/>
              </p14:nvContentPartPr>
              <p14:xfrm>
                <a:off x="7495634" y="5631840"/>
                <a:ext cx="203760" cy="4402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9F4E81E8-A9CD-4522-8589-B3E2CD889A12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486994" y="5623200"/>
                  <a:ext cx="221400" cy="45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B1576963-109C-4225-857F-0A1005F2E7A6}"/>
              </a:ext>
            </a:extLst>
          </p:cNvPr>
          <p:cNvGrpSpPr/>
          <p:nvPr/>
        </p:nvGrpSpPr>
        <p:grpSpPr>
          <a:xfrm>
            <a:off x="8085314" y="5815440"/>
            <a:ext cx="195480" cy="90360"/>
            <a:chOff x="8085314" y="5815440"/>
            <a:chExt cx="195480" cy="9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577BE4F1-2EF4-46D8-A4F3-A5BCB7438215}"/>
                    </a:ext>
                  </a:extLst>
                </p14:cNvPr>
                <p14:cNvContentPartPr/>
                <p14:nvPr/>
              </p14:nvContentPartPr>
              <p14:xfrm>
                <a:off x="8136074" y="5815440"/>
                <a:ext cx="144720" cy="288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577BE4F1-2EF4-46D8-A4F3-A5BCB7438215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127434" y="5806800"/>
                  <a:ext cx="1623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A0FB8A45-0577-4701-8801-CDF1D1666BE3}"/>
                    </a:ext>
                  </a:extLst>
                </p14:cNvPr>
                <p14:cNvContentPartPr/>
                <p14:nvPr/>
              </p14:nvContentPartPr>
              <p14:xfrm>
                <a:off x="8085314" y="5884200"/>
                <a:ext cx="139320" cy="216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A0FB8A45-0577-4701-8801-CDF1D1666BE3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076314" y="5875200"/>
                  <a:ext cx="15696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1" name="Group 270">
            <a:extLst>
              <a:ext uri="{FF2B5EF4-FFF2-40B4-BE49-F238E27FC236}">
                <a16:creationId xmlns:a16="http://schemas.microsoft.com/office/drawing/2014/main" id="{4BF0190D-EA50-4450-A08D-D3F6E405F83A}"/>
              </a:ext>
            </a:extLst>
          </p:cNvPr>
          <p:cNvGrpSpPr/>
          <p:nvPr/>
        </p:nvGrpSpPr>
        <p:grpSpPr>
          <a:xfrm>
            <a:off x="8606234" y="5693040"/>
            <a:ext cx="1007280" cy="330840"/>
            <a:chOff x="8606234" y="5693040"/>
            <a:chExt cx="1007280" cy="33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F3578DE0-36C9-4E11-B087-CB4E9FCCB2EE}"/>
                    </a:ext>
                  </a:extLst>
                </p14:cNvPr>
                <p14:cNvContentPartPr/>
                <p14:nvPr/>
              </p14:nvContentPartPr>
              <p14:xfrm>
                <a:off x="8606234" y="5756040"/>
                <a:ext cx="152640" cy="18288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F3578DE0-36C9-4E11-B087-CB4E9FCCB2EE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597234" y="5747040"/>
                  <a:ext cx="17028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CFA1F5CE-951A-40AA-BDDA-E4FE05268102}"/>
                    </a:ext>
                  </a:extLst>
                </p14:cNvPr>
                <p14:cNvContentPartPr/>
                <p14:nvPr/>
              </p14:nvContentPartPr>
              <p14:xfrm>
                <a:off x="8850314" y="5729760"/>
                <a:ext cx="186480" cy="2721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CFA1F5CE-951A-40AA-BDDA-E4FE05268102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841314" y="5721120"/>
                  <a:ext cx="20412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C832DA0D-ECCE-4EA1-BA3D-2244ADD07E9D}"/>
                    </a:ext>
                  </a:extLst>
                </p14:cNvPr>
                <p14:cNvContentPartPr/>
                <p14:nvPr/>
              </p14:nvContentPartPr>
              <p14:xfrm>
                <a:off x="9041114" y="5800680"/>
                <a:ext cx="188280" cy="18576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C832DA0D-ECCE-4EA1-BA3D-2244ADD07E9D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9032474" y="5791680"/>
                  <a:ext cx="20592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7A90CA9F-6871-431F-84EE-6B3FB7C105F0}"/>
                    </a:ext>
                  </a:extLst>
                </p14:cNvPr>
                <p14:cNvContentPartPr/>
                <p14:nvPr/>
              </p14:nvContentPartPr>
              <p14:xfrm>
                <a:off x="9031034" y="5956560"/>
                <a:ext cx="144000" cy="140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7A90CA9F-6871-431F-84EE-6B3FB7C105F0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9022394" y="5947560"/>
                  <a:ext cx="1616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9ACA7ACD-7AF4-49E1-B168-A8B1B1231B89}"/>
                    </a:ext>
                  </a:extLst>
                </p14:cNvPr>
                <p14:cNvContentPartPr/>
                <p14:nvPr/>
              </p14:nvContentPartPr>
              <p14:xfrm>
                <a:off x="9330194" y="5787720"/>
                <a:ext cx="78840" cy="2055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9ACA7ACD-7AF4-49E1-B168-A8B1B1231B89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321194" y="5779080"/>
                  <a:ext cx="964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AB5922BE-BDD6-4CE2-88E4-E4C66A43F887}"/>
                    </a:ext>
                  </a:extLst>
                </p14:cNvPr>
                <p14:cNvContentPartPr/>
                <p14:nvPr/>
              </p14:nvContentPartPr>
              <p14:xfrm>
                <a:off x="9274034" y="5886360"/>
                <a:ext cx="145440" cy="356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AB5922BE-BDD6-4CE2-88E4-E4C66A43F887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9265394" y="5877360"/>
                  <a:ext cx="16308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620F1901-8FAB-470C-8424-EA53FC07F4AF}"/>
                    </a:ext>
                  </a:extLst>
                </p14:cNvPr>
                <p14:cNvContentPartPr/>
                <p14:nvPr/>
              </p14:nvContentPartPr>
              <p14:xfrm>
                <a:off x="9491114" y="5693040"/>
                <a:ext cx="122400" cy="33084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620F1901-8FAB-470C-8424-EA53FC07F4AF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482474" y="5684040"/>
                  <a:ext cx="140040" cy="348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426168530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4004C597-E576-4CF7-9E15-36080B765462}"/>
              </a:ext>
            </a:extLst>
          </p:cNvPr>
          <p:cNvGrpSpPr/>
          <p:nvPr/>
        </p:nvGrpSpPr>
        <p:grpSpPr>
          <a:xfrm>
            <a:off x="8184314" y="332640"/>
            <a:ext cx="1550160" cy="505080"/>
            <a:chOff x="8184314" y="332640"/>
            <a:chExt cx="1550160" cy="50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453A4B8-81BE-4C4A-8172-5D062005AA5C}"/>
                    </a:ext>
                  </a:extLst>
                </p14:cNvPr>
                <p14:cNvContentPartPr/>
                <p14:nvPr/>
              </p14:nvContentPartPr>
              <p14:xfrm>
                <a:off x="8184314" y="419400"/>
                <a:ext cx="580680" cy="4183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453A4B8-81BE-4C4A-8172-5D062005AA5C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175314" y="410400"/>
                  <a:ext cx="598320" cy="43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605580D-C29E-4481-8930-FD98DB783C50}"/>
                    </a:ext>
                  </a:extLst>
                </p14:cNvPr>
                <p14:cNvContentPartPr/>
                <p14:nvPr/>
              </p14:nvContentPartPr>
              <p14:xfrm>
                <a:off x="8858234" y="414720"/>
                <a:ext cx="22320" cy="604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605580D-C29E-4481-8930-FD98DB783C50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849594" y="406080"/>
                  <a:ext cx="3996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492CB86C-41CA-4086-B2BB-54C4AD48DA72}"/>
                    </a:ext>
                  </a:extLst>
                </p14:cNvPr>
                <p14:cNvContentPartPr/>
                <p14:nvPr/>
              </p14:nvContentPartPr>
              <p14:xfrm>
                <a:off x="8848514" y="516240"/>
                <a:ext cx="399960" cy="2016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492CB86C-41CA-4086-B2BB-54C4AD48DA72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839514" y="507600"/>
                  <a:ext cx="41760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2FA70CE1-2B9B-43E5-BD1B-A3757A683836}"/>
                    </a:ext>
                  </a:extLst>
                </p14:cNvPr>
                <p14:cNvContentPartPr/>
                <p14:nvPr/>
              </p14:nvContentPartPr>
              <p14:xfrm>
                <a:off x="9532514" y="573480"/>
                <a:ext cx="99720" cy="167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2FA70CE1-2B9B-43E5-BD1B-A3757A683836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523874" y="564840"/>
                  <a:ext cx="1173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1EE92C8-A795-4318-A563-9D3015A39D1B}"/>
                    </a:ext>
                  </a:extLst>
                </p14:cNvPr>
                <p14:cNvContentPartPr/>
                <p14:nvPr/>
              </p14:nvContentPartPr>
              <p14:xfrm>
                <a:off x="9721514" y="332640"/>
                <a:ext cx="12960" cy="327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1EE92C8-A795-4318-A563-9D3015A39D1B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9712874" y="323640"/>
                  <a:ext cx="30600" cy="5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98F049FB-A045-43F5-BE7F-6CAE95CFDFA0}"/>
              </a:ext>
            </a:extLst>
          </p:cNvPr>
          <p:cNvGrpSpPr/>
          <p:nvPr/>
        </p:nvGrpSpPr>
        <p:grpSpPr>
          <a:xfrm>
            <a:off x="513794" y="341640"/>
            <a:ext cx="7056720" cy="1177200"/>
            <a:chOff x="513794" y="341640"/>
            <a:chExt cx="7056720" cy="11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FBD831AD-0503-4894-979C-AE48D691DF7C}"/>
                    </a:ext>
                  </a:extLst>
                </p14:cNvPr>
                <p14:cNvContentPartPr/>
                <p14:nvPr/>
              </p14:nvContentPartPr>
              <p14:xfrm>
                <a:off x="597314" y="469440"/>
                <a:ext cx="120240" cy="229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FBD831AD-0503-4894-979C-AE48D691DF7C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588674" y="460440"/>
                  <a:ext cx="13788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136B589-ED67-4C52-8A8D-3459DF97EF1D}"/>
                    </a:ext>
                  </a:extLst>
                </p14:cNvPr>
                <p14:cNvContentPartPr/>
                <p14:nvPr/>
              </p14:nvContentPartPr>
              <p14:xfrm>
                <a:off x="631514" y="450000"/>
                <a:ext cx="164160" cy="2682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136B589-ED67-4C52-8A8D-3459DF97EF1D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622514" y="441000"/>
                  <a:ext cx="18180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012A7DEF-EA20-44BC-870F-7B58C91C58FF}"/>
                    </a:ext>
                  </a:extLst>
                </p14:cNvPr>
                <p14:cNvContentPartPr/>
                <p14:nvPr/>
              </p14:nvContentPartPr>
              <p14:xfrm>
                <a:off x="856154" y="585720"/>
                <a:ext cx="122760" cy="1339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012A7DEF-EA20-44BC-870F-7B58C91C58F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847154" y="577080"/>
                  <a:ext cx="14040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4DF8B314-924F-48D7-BF63-716F10959268}"/>
                    </a:ext>
                  </a:extLst>
                </p14:cNvPr>
                <p14:cNvContentPartPr/>
                <p14:nvPr/>
              </p14:nvContentPartPr>
              <p14:xfrm>
                <a:off x="972794" y="341640"/>
                <a:ext cx="65520" cy="6192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4DF8B314-924F-48D7-BF63-716F1095926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63794" y="333000"/>
                  <a:ext cx="831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80C9F732-3ABF-432E-AB90-A4DEB5D1D116}"/>
                    </a:ext>
                  </a:extLst>
                </p14:cNvPr>
                <p14:cNvContentPartPr/>
                <p14:nvPr/>
              </p14:nvContentPartPr>
              <p14:xfrm>
                <a:off x="1268354" y="545400"/>
                <a:ext cx="364680" cy="1954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80C9F732-3ABF-432E-AB90-A4DEB5D1D116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259354" y="536760"/>
                  <a:ext cx="38232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9C553F9-6E9E-4E96-B949-543C9BA9FE3F}"/>
                    </a:ext>
                  </a:extLst>
                </p14:cNvPr>
                <p14:cNvContentPartPr/>
                <p14:nvPr/>
              </p14:nvContentPartPr>
              <p14:xfrm>
                <a:off x="2185634" y="412920"/>
                <a:ext cx="194400" cy="3510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9C553F9-6E9E-4E96-B949-543C9BA9FE3F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176994" y="403920"/>
                  <a:ext cx="212040" cy="36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52CB99A-B4B7-45B9-8A60-5D94B5B152AD}"/>
                    </a:ext>
                  </a:extLst>
                </p14:cNvPr>
                <p14:cNvContentPartPr/>
                <p14:nvPr/>
              </p14:nvContentPartPr>
              <p14:xfrm>
                <a:off x="2400554" y="480960"/>
                <a:ext cx="609840" cy="2613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52CB99A-B4B7-45B9-8A60-5D94B5B152AD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391914" y="472320"/>
                  <a:ext cx="62748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6E2BA1B-2568-4352-AFFA-17CE2D8D3045}"/>
                    </a:ext>
                  </a:extLst>
                </p14:cNvPr>
                <p14:cNvContentPartPr/>
                <p14:nvPr/>
              </p14:nvContentPartPr>
              <p14:xfrm>
                <a:off x="2872154" y="540720"/>
                <a:ext cx="162360" cy="63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6E2BA1B-2568-4352-AFFA-17CE2D8D304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863154" y="532080"/>
                  <a:ext cx="1800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8185C11-5C0F-4E53-8784-48C526D617A0}"/>
                    </a:ext>
                  </a:extLst>
                </p14:cNvPr>
                <p14:cNvContentPartPr/>
                <p14:nvPr/>
              </p14:nvContentPartPr>
              <p14:xfrm>
                <a:off x="3449954" y="621360"/>
                <a:ext cx="244440" cy="374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8185C11-5C0F-4E53-8784-48C526D617A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41314" y="612360"/>
                  <a:ext cx="262080" cy="39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34AAF05-6B82-45C6-901E-7DE5D209230F}"/>
                    </a:ext>
                  </a:extLst>
                </p14:cNvPr>
                <p14:cNvContentPartPr/>
                <p14:nvPr/>
              </p14:nvContentPartPr>
              <p14:xfrm>
                <a:off x="3726794" y="642600"/>
                <a:ext cx="114480" cy="1278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34AAF05-6B82-45C6-901E-7DE5D209230F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717794" y="633960"/>
                  <a:ext cx="13212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DD44C96-7824-44BA-8F29-088D3CD9082D}"/>
                    </a:ext>
                  </a:extLst>
                </p14:cNvPr>
                <p14:cNvContentPartPr/>
                <p14:nvPr/>
              </p14:nvContentPartPr>
              <p14:xfrm>
                <a:off x="3853514" y="423000"/>
                <a:ext cx="42120" cy="266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DD44C96-7824-44BA-8F29-088D3CD9082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844874" y="414000"/>
                  <a:ext cx="597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9B74AFFE-03C6-4BC1-97D0-FB2D6C028498}"/>
                    </a:ext>
                  </a:extLst>
                </p14:cNvPr>
                <p14:cNvContentPartPr/>
                <p14:nvPr/>
              </p14:nvContentPartPr>
              <p14:xfrm>
                <a:off x="4139714" y="561600"/>
                <a:ext cx="681480" cy="4366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9B74AFFE-03C6-4BC1-97D0-FB2D6C028498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4130714" y="552960"/>
                  <a:ext cx="699120" cy="45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033C503-6CDE-4B09-889D-8FA948CF63DD}"/>
                    </a:ext>
                  </a:extLst>
                </p14:cNvPr>
                <p14:cNvContentPartPr/>
                <p14:nvPr/>
              </p14:nvContentPartPr>
              <p14:xfrm>
                <a:off x="4810034" y="641880"/>
                <a:ext cx="635400" cy="33804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033C503-6CDE-4B09-889D-8FA948CF63DD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4801034" y="633240"/>
                  <a:ext cx="653040" cy="35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0E406BC-0B37-474F-AED0-01AEEAB19831}"/>
                    </a:ext>
                  </a:extLst>
                </p14:cNvPr>
                <p14:cNvContentPartPr/>
                <p14:nvPr/>
              </p14:nvContentPartPr>
              <p14:xfrm>
                <a:off x="5829914" y="435960"/>
                <a:ext cx="652680" cy="3078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0E406BC-0B37-474F-AED0-01AEEAB19831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820914" y="427320"/>
                  <a:ext cx="67032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BA7F998-BE50-444D-A4A0-F3D52666883B}"/>
                    </a:ext>
                  </a:extLst>
                </p14:cNvPr>
                <p14:cNvContentPartPr/>
                <p14:nvPr/>
              </p14:nvContentPartPr>
              <p14:xfrm>
                <a:off x="6528314" y="447120"/>
                <a:ext cx="617760" cy="2894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BA7F998-BE50-444D-A4A0-F3D52666883B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519314" y="438120"/>
                  <a:ext cx="635400" cy="30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2F422C96-E5E4-468E-A3D4-0E542EA90864}"/>
                    </a:ext>
                  </a:extLst>
                </p14:cNvPr>
                <p14:cNvContentPartPr/>
                <p14:nvPr/>
              </p14:nvContentPartPr>
              <p14:xfrm>
                <a:off x="7096034" y="366120"/>
                <a:ext cx="64800" cy="30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2F422C96-E5E4-468E-A3D4-0E542EA9086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087034" y="357120"/>
                  <a:ext cx="8244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043087B8-0D5E-41F3-B82A-D20A3826C4FD}"/>
                    </a:ext>
                  </a:extLst>
                </p14:cNvPr>
                <p14:cNvContentPartPr/>
                <p14:nvPr/>
              </p14:nvContentPartPr>
              <p14:xfrm>
                <a:off x="7123754" y="570600"/>
                <a:ext cx="248760" cy="348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043087B8-0D5E-41F3-B82A-D20A3826C4FD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114754" y="561600"/>
                  <a:ext cx="266400" cy="36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49B90303-82F9-4F95-8161-2FA0A2CA394B}"/>
                    </a:ext>
                  </a:extLst>
                </p14:cNvPr>
                <p14:cNvContentPartPr/>
                <p14:nvPr/>
              </p14:nvContentPartPr>
              <p14:xfrm>
                <a:off x="7409594" y="563040"/>
                <a:ext cx="160920" cy="156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49B90303-82F9-4F95-8161-2FA0A2CA394B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7400954" y="554040"/>
                  <a:ext cx="17856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997338E0-54CC-4D59-941E-30A4D182F258}"/>
                    </a:ext>
                  </a:extLst>
                </p14:cNvPr>
                <p14:cNvContentPartPr/>
                <p14:nvPr/>
              </p14:nvContentPartPr>
              <p14:xfrm>
                <a:off x="513794" y="1139400"/>
                <a:ext cx="1608480" cy="3297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997338E0-54CC-4D59-941E-30A4D182F258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05154" y="1130400"/>
                  <a:ext cx="1626120" cy="34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C581829F-E2AE-4D6B-85C4-49D4FAD40429}"/>
                    </a:ext>
                  </a:extLst>
                </p14:cNvPr>
                <p14:cNvContentPartPr/>
                <p14:nvPr/>
              </p14:nvContentPartPr>
              <p14:xfrm>
                <a:off x="639794" y="1062000"/>
                <a:ext cx="37440" cy="874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C581829F-E2AE-4D6B-85C4-49D4FAD4042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31154" y="1053000"/>
                  <a:ext cx="5508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DC31FB1-96C1-4786-9899-CF783E5A3411}"/>
                    </a:ext>
                  </a:extLst>
                </p14:cNvPr>
                <p14:cNvContentPartPr/>
                <p14:nvPr/>
              </p14:nvContentPartPr>
              <p14:xfrm>
                <a:off x="2287154" y="1159560"/>
                <a:ext cx="185760" cy="34740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DC31FB1-96C1-4786-9899-CF783E5A3411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278154" y="1150560"/>
                  <a:ext cx="203400" cy="36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5F6C996-579D-4F83-B0A6-74D84AA64104}"/>
                    </a:ext>
                  </a:extLst>
                </p14:cNvPr>
                <p14:cNvContentPartPr/>
                <p14:nvPr/>
              </p14:nvContentPartPr>
              <p14:xfrm>
                <a:off x="2512874" y="1210320"/>
                <a:ext cx="1336320" cy="2959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5F6C996-579D-4F83-B0A6-74D84AA6410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504234" y="1201680"/>
                  <a:ext cx="1353960" cy="31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BD46C22-D432-49B1-B8E3-75BC99767BA4}"/>
                    </a:ext>
                  </a:extLst>
                </p14:cNvPr>
                <p14:cNvContentPartPr/>
                <p14:nvPr/>
              </p14:nvContentPartPr>
              <p14:xfrm>
                <a:off x="3245114" y="1110960"/>
                <a:ext cx="144360" cy="691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BD46C22-D432-49B1-B8E3-75BC99767BA4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3236114" y="1101960"/>
                  <a:ext cx="1620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89DC72B-6686-4015-B2CF-5672A03C7564}"/>
                    </a:ext>
                  </a:extLst>
                </p14:cNvPr>
                <p14:cNvContentPartPr/>
                <p14:nvPr/>
              </p14:nvContentPartPr>
              <p14:xfrm>
                <a:off x="3983834" y="1138320"/>
                <a:ext cx="219960" cy="3805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89DC72B-6686-4015-B2CF-5672A03C756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3974834" y="1129680"/>
                  <a:ext cx="237600" cy="39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B5AF0BCA-6939-424D-8DF5-EADA4787F055}"/>
                    </a:ext>
                  </a:extLst>
                </p14:cNvPr>
                <p14:cNvContentPartPr/>
                <p14:nvPr/>
              </p14:nvContentPartPr>
              <p14:xfrm>
                <a:off x="4301354" y="1287000"/>
                <a:ext cx="441720" cy="1836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B5AF0BCA-6939-424D-8DF5-EADA4787F055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292714" y="1278360"/>
                  <a:ext cx="4593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702B1E2B-E3F4-48E4-84C1-E47A2EA963F2}"/>
                    </a:ext>
                  </a:extLst>
                </p14:cNvPr>
                <p14:cNvContentPartPr/>
                <p14:nvPr/>
              </p14:nvContentPartPr>
              <p14:xfrm>
                <a:off x="4780514" y="1143000"/>
                <a:ext cx="724680" cy="3337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702B1E2B-E3F4-48E4-84C1-E47A2EA963F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771514" y="1134000"/>
                  <a:ext cx="74232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958062D-34D3-4684-A8CC-05C69AAA5FDD}"/>
                    </a:ext>
                  </a:extLst>
                </p14:cNvPr>
                <p14:cNvContentPartPr/>
                <p14:nvPr/>
              </p14:nvContentPartPr>
              <p14:xfrm>
                <a:off x="5353634" y="1249560"/>
                <a:ext cx="114120" cy="554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958062D-34D3-4684-A8CC-05C69AAA5FDD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344634" y="1240920"/>
                  <a:ext cx="131760" cy="7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D601C0FF-3F8F-42AC-BBE6-B29F25F9979C}"/>
              </a:ext>
            </a:extLst>
          </p:cNvPr>
          <p:cNvGrpSpPr/>
          <p:nvPr/>
        </p:nvGrpSpPr>
        <p:grpSpPr>
          <a:xfrm>
            <a:off x="6098474" y="1102320"/>
            <a:ext cx="2694240" cy="375120"/>
            <a:chOff x="6098474" y="1102320"/>
            <a:chExt cx="2694240" cy="37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AD25219C-D007-4930-83DE-371CA92D51AC}"/>
                    </a:ext>
                  </a:extLst>
                </p14:cNvPr>
                <p14:cNvContentPartPr/>
                <p14:nvPr/>
              </p14:nvContentPartPr>
              <p14:xfrm>
                <a:off x="6098474" y="1267920"/>
                <a:ext cx="396720" cy="1501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AD25219C-D007-4930-83DE-371CA92D51AC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089474" y="1258920"/>
                  <a:ext cx="41436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DC493AA-BBD6-43D3-A58C-AF342ACB53C4}"/>
                    </a:ext>
                  </a:extLst>
                </p14:cNvPr>
                <p14:cNvContentPartPr/>
                <p14:nvPr/>
              </p14:nvContentPartPr>
              <p14:xfrm>
                <a:off x="6752594" y="1235520"/>
                <a:ext cx="213480" cy="1965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DC493AA-BBD6-43D3-A58C-AF342ACB53C4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743954" y="1226520"/>
                  <a:ext cx="23112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BBB1175-482E-44F8-BC5F-0751277BC1EF}"/>
                    </a:ext>
                  </a:extLst>
                </p14:cNvPr>
                <p14:cNvContentPartPr/>
                <p14:nvPr/>
              </p14:nvContentPartPr>
              <p14:xfrm>
                <a:off x="7038794" y="1163880"/>
                <a:ext cx="427320" cy="2242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BBB1175-482E-44F8-BC5F-0751277BC1EF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029794" y="1155240"/>
                  <a:ext cx="44496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C748012-96F5-426E-89FC-2A8158D44F6A}"/>
                    </a:ext>
                  </a:extLst>
                </p14:cNvPr>
                <p14:cNvContentPartPr/>
                <p14:nvPr/>
              </p14:nvContentPartPr>
              <p14:xfrm>
                <a:off x="7501754" y="1119960"/>
                <a:ext cx="363600" cy="30348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C748012-96F5-426E-89FC-2A8158D44F6A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492754" y="1110960"/>
                  <a:ext cx="381240" cy="32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43C6AE8-0BCD-40B2-8BBA-F500AE6731AB}"/>
                    </a:ext>
                  </a:extLst>
                </p14:cNvPr>
                <p14:cNvContentPartPr/>
                <p14:nvPr/>
              </p14:nvContentPartPr>
              <p14:xfrm>
                <a:off x="7904594" y="1102320"/>
                <a:ext cx="25200" cy="180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43C6AE8-0BCD-40B2-8BBA-F500AE6731AB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895594" y="1093680"/>
                  <a:ext cx="4284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D9DF2AA-1EC0-4759-84C7-158570D4E6EA}"/>
                    </a:ext>
                  </a:extLst>
                </p14:cNvPr>
                <p14:cNvContentPartPr/>
                <p14:nvPr/>
              </p14:nvContentPartPr>
              <p14:xfrm>
                <a:off x="7987034" y="1110240"/>
                <a:ext cx="182160" cy="2516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D9DF2AA-1EC0-4759-84C7-158570D4E6E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978034" y="1101240"/>
                  <a:ext cx="19980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187FCB3B-6593-4371-AFFC-3D72AACD4682}"/>
                    </a:ext>
                  </a:extLst>
                </p14:cNvPr>
                <p14:cNvContentPartPr/>
                <p14:nvPr/>
              </p14:nvContentPartPr>
              <p14:xfrm>
                <a:off x="8460074" y="1110240"/>
                <a:ext cx="162000" cy="2808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187FCB3B-6593-4371-AFFC-3D72AACD4682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451434" y="1101240"/>
                  <a:ext cx="17964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B7D2A50F-A3DC-4A1D-ACB5-018572A38156}"/>
                    </a:ext>
                  </a:extLst>
                </p14:cNvPr>
                <p14:cNvContentPartPr/>
                <p14:nvPr/>
              </p14:nvContentPartPr>
              <p14:xfrm>
                <a:off x="8448194" y="1228320"/>
                <a:ext cx="182520" cy="442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B7D2A50F-A3DC-4A1D-ACB5-018572A38156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8439554" y="1219680"/>
                  <a:ext cx="20016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FCC3100B-8730-483C-A3C1-2DEC3A8ECD55}"/>
                    </a:ext>
                  </a:extLst>
                </p14:cNvPr>
                <p14:cNvContentPartPr/>
                <p14:nvPr/>
              </p14:nvContentPartPr>
              <p14:xfrm>
                <a:off x="8680754" y="1343160"/>
                <a:ext cx="111960" cy="1342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FCC3100B-8730-483C-A3C1-2DEC3A8ECD55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8671754" y="1334160"/>
                  <a:ext cx="129600" cy="15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46D81985-44F0-42B4-901B-B9D8092280B2}"/>
              </a:ext>
            </a:extLst>
          </p:cNvPr>
          <p:cNvGrpSpPr/>
          <p:nvPr/>
        </p:nvGrpSpPr>
        <p:grpSpPr>
          <a:xfrm>
            <a:off x="9172874" y="1159560"/>
            <a:ext cx="430560" cy="344520"/>
            <a:chOff x="9172874" y="1159560"/>
            <a:chExt cx="430560" cy="34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4AE1AA9-DAAB-4652-B18D-CE6C04F2C6FA}"/>
                    </a:ext>
                  </a:extLst>
                </p14:cNvPr>
                <p14:cNvContentPartPr/>
                <p14:nvPr/>
              </p14:nvContentPartPr>
              <p14:xfrm>
                <a:off x="9265754" y="1159560"/>
                <a:ext cx="109800" cy="2602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4AE1AA9-DAAB-4652-B18D-CE6C04F2C6FA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256754" y="1150920"/>
                  <a:ext cx="127440" cy="27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A6494237-BE10-4DF1-9052-D4CD2FAC0B67}"/>
                    </a:ext>
                  </a:extLst>
                </p14:cNvPr>
                <p14:cNvContentPartPr/>
                <p14:nvPr/>
              </p14:nvContentPartPr>
              <p14:xfrm>
                <a:off x="9172874" y="1171800"/>
                <a:ext cx="245520" cy="195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A6494237-BE10-4DF1-9052-D4CD2FAC0B67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163874" y="1162800"/>
                  <a:ext cx="26316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CC53A13-672C-436D-BEE3-435FBBCFE8D1}"/>
                    </a:ext>
                  </a:extLst>
                </p14:cNvPr>
                <p14:cNvContentPartPr/>
                <p14:nvPr/>
              </p14:nvContentPartPr>
              <p14:xfrm>
                <a:off x="9522794" y="1346760"/>
                <a:ext cx="80640" cy="1573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CC53A13-672C-436D-BEE3-435FBBCFE8D1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9513794" y="1337760"/>
                  <a:ext cx="98280" cy="174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F80BF380-E612-4523-9524-A00C6BC4160D}"/>
              </a:ext>
            </a:extLst>
          </p:cNvPr>
          <p:cNvGrpSpPr/>
          <p:nvPr/>
        </p:nvGrpSpPr>
        <p:grpSpPr>
          <a:xfrm>
            <a:off x="10060634" y="1135080"/>
            <a:ext cx="1178280" cy="309240"/>
            <a:chOff x="10060634" y="1135080"/>
            <a:chExt cx="1178280" cy="30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392945F3-21A2-409F-9098-EAAFE448C763}"/>
                    </a:ext>
                  </a:extLst>
                </p14:cNvPr>
                <p14:cNvContentPartPr/>
                <p14:nvPr/>
              </p14:nvContentPartPr>
              <p14:xfrm>
                <a:off x="10060634" y="1135080"/>
                <a:ext cx="235080" cy="276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392945F3-21A2-409F-9098-EAAFE448C763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0051994" y="1126080"/>
                  <a:ext cx="252720" cy="29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2445C995-2D18-4B9F-9856-662822C7A237}"/>
                    </a:ext>
                  </a:extLst>
                </p14:cNvPr>
                <p14:cNvContentPartPr/>
                <p14:nvPr/>
              </p14:nvContentPartPr>
              <p14:xfrm>
                <a:off x="10220834" y="1280880"/>
                <a:ext cx="221400" cy="1501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2445C995-2D18-4B9F-9856-662822C7A237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0211834" y="1272240"/>
                  <a:ext cx="23904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BAC13807-8591-4C0F-8943-7FE2C2AF0655}"/>
                    </a:ext>
                  </a:extLst>
                </p14:cNvPr>
                <p14:cNvContentPartPr/>
                <p14:nvPr/>
              </p14:nvContentPartPr>
              <p14:xfrm>
                <a:off x="10546994" y="1235880"/>
                <a:ext cx="133560" cy="2080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BAC13807-8591-4C0F-8943-7FE2C2AF065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0537994" y="1227240"/>
                  <a:ext cx="1512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26993FC3-DB96-4C53-B4F1-A45437E48B32}"/>
                    </a:ext>
                  </a:extLst>
                </p14:cNvPr>
                <p14:cNvContentPartPr/>
                <p14:nvPr/>
              </p14:nvContentPartPr>
              <p14:xfrm>
                <a:off x="10645994" y="1260720"/>
                <a:ext cx="173520" cy="1836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26993FC3-DB96-4C53-B4F1-A45437E48B3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0637354" y="1252080"/>
                  <a:ext cx="1911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36E09FB-3EF7-49A3-874D-EAF0C9FBA36B}"/>
                    </a:ext>
                  </a:extLst>
                </p14:cNvPr>
                <p14:cNvContentPartPr/>
                <p14:nvPr/>
              </p14:nvContentPartPr>
              <p14:xfrm>
                <a:off x="10794674" y="1288800"/>
                <a:ext cx="444240" cy="1407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36E09FB-3EF7-49A3-874D-EAF0C9FBA36B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0785674" y="1280160"/>
                  <a:ext cx="461880" cy="15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DFB61A06-360D-44F8-A95F-BA5F52D8478F}"/>
              </a:ext>
            </a:extLst>
          </p:cNvPr>
          <p:cNvGrpSpPr/>
          <p:nvPr/>
        </p:nvGrpSpPr>
        <p:grpSpPr>
          <a:xfrm>
            <a:off x="509834" y="1799280"/>
            <a:ext cx="1148040" cy="544680"/>
            <a:chOff x="509834" y="1799280"/>
            <a:chExt cx="1148040" cy="54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15AD67B-9924-43C3-AFD1-09FFA6FBE32A}"/>
                    </a:ext>
                  </a:extLst>
                </p14:cNvPr>
                <p14:cNvContentPartPr/>
                <p14:nvPr/>
              </p14:nvContentPartPr>
              <p14:xfrm>
                <a:off x="509834" y="1799280"/>
                <a:ext cx="1123920" cy="5446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15AD67B-9924-43C3-AFD1-09FFA6FBE32A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500834" y="1790280"/>
                  <a:ext cx="1141560" cy="56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A0CDACD-689E-421D-8A9E-C627C13109D6}"/>
                    </a:ext>
                  </a:extLst>
                </p14:cNvPr>
                <p14:cNvContentPartPr/>
                <p14:nvPr/>
              </p14:nvContentPartPr>
              <p14:xfrm>
                <a:off x="1465634" y="1962720"/>
                <a:ext cx="192240" cy="388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A0CDACD-689E-421D-8A9E-C627C13109D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456634" y="1953720"/>
                  <a:ext cx="209880" cy="5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3" name="Group 72">
            <a:extLst>
              <a:ext uri="{FF2B5EF4-FFF2-40B4-BE49-F238E27FC236}">
                <a16:creationId xmlns:a16="http://schemas.microsoft.com/office/drawing/2014/main" id="{C53910D8-6413-4625-B30F-C05A7F36A6CE}"/>
              </a:ext>
            </a:extLst>
          </p:cNvPr>
          <p:cNvGrpSpPr/>
          <p:nvPr/>
        </p:nvGrpSpPr>
        <p:grpSpPr>
          <a:xfrm>
            <a:off x="2243234" y="1794240"/>
            <a:ext cx="3052800" cy="487440"/>
            <a:chOff x="2243234" y="1794240"/>
            <a:chExt cx="3052800" cy="48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F2C2D522-65E2-44C6-93C4-02CD2BDB2B58}"/>
                    </a:ext>
                  </a:extLst>
                </p14:cNvPr>
                <p14:cNvContentPartPr/>
                <p14:nvPr/>
              </p14:nvContentPartPr>
              <p14:xfrm>
                <a:off x="2243234" y="1865880"/>
                <a:ext cx="806760" cy="31392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F2C2D522-65E2-44C6-93C4-02CD2BDB2B5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234594" y="1856880"/>
                  <a:ext cx="82440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6D21998-A88E-4AA8-9428-686F65E73BB4}"/>
                    </a:ext>
                  </a:extLst>
                </p14:cNvPr>
                <p14:cNvContentPartPr/>
                <p14:nvPr/>
              </p14:nvContentPartPr>
              <p14:xfrm>
                <a:off x="3169874" y="1959120"/>
                <a:ext cx="276120" cy="3225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6D21998-A88E-4AA8-9428-686F65E73BB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161234" y="1950480"/>
                  <a:ext cx="29376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AD1812A9-4964-4A2C-B876-A799D1FCF97E}"/>
                    </a:ext>
                  </a:extLst>
                </p14:cNvPr>
                <p14:cNvContentPartPr/>
                <p14:nvPr/>
              </p14:nvContentPartPr>
              <p14:xfrm>
                <a:off x="3431594" y="1950480"/>
                <a:ext cx="510840" cy="1710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AD1812A9-4964-4A2C-B876-A799D1FCF97E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422594" y="1941840"/>
                  <a:ext cx="52848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FD8EA58-E662-4430-8064-0E2E2161E613}"/>
                    </a:ext>
                  </a:extLst>
                </p14:cNvPr>
                <p14:cNvContentPartPr/>
                <p14:nvPr/>
              </p14:nvContentPartPr>
              <p14:xfrm>
                <a:off x="4090754" y="1794240"/>
                <a:ext cx="782640" cy="32076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FD8EA58-E662-4430-8064-0E2E2161E61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4081754" y="1785600"/>
                  <a:ext cx="800280" cy="33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E1C4054-51AC-40D0-B512-F8C3E4EFB126}"/>
                    </a:ext>
                  </a:extLst>
                </p14:cNvPr>
                <p14:cNvContentPartPr/>
                <p14:nvPr/>
              </p14:nvContentPartPr>
              <p14:xfrm>
                <a:off x="4688354" y="1896120"/>
                <a:ext cx="173160" cy="716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E1C4054-51AC-40D0-B512-F8C3E4EFB126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679354" y="1887480"/>
                  <a:ext cx="19080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29DBAEC-C11E-4EAA-8859-79EE2CDFC0D4}"/>
                    </a:ext>
                  </a:extLst>
                </p14:cNvPr>
                <p14:cNvContentPartPr/>
                <p14:nvPr/>
              </p14:nvContentPartPr>
              <p14:xfrm>
                <a:off x="4932794" y="1898280"/>
                <a:ext cx="363240" cy="194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29DBAEC-C11E-4EAA-8859-79EE2CDFC0D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923794" y="1889280"/>
                  <a:ext cx="380880" cy="21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B9F17F40-835A-40CB-BF4A-4703103D64DA}"/>
              </a:ext>
            </a:extLst>
          </p:cNvPr>
          <p:cNvGrpSpPr/>
          <p:nvPr/>
        </p:nvGrpSpPr>
        <p:grpSpPr>
          <a:xfrm>
            <a:off x="5802194" y="1819080"/>
            <a:ext cx="504360" cy="277920"/>
            <a:chOff x="5802194" y="1819080"/>
            <a:chExt cx="504360" cy="27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9D36E0F1-E542-4C19-A296-ED22F70AAB04}"/>
                    </a:ext>
                  </a:extLst>
                </p14:cNvPr>
                <p14:cNvContentPartPr/>
                <p14:nvPr/>
              </p14:nvContentPartPr>
              <p14:xfrm>
                <a:off x="5902634" y="1819080"/>
                <a:ext cx="109800" cy="2779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9D36E0F1-E542-4C19-A296-ED22F70AAB04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5893994" y="1810440"/>
                  <a:ext cx="12744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E4E114B-CA0E-4B64-AD4D-BF6426BCEE7D}"/>
                    </a:ext>
                  </a:extLst>
                </p14:cNvPr>
                <p14:cNvContentPartPr/>
                <p14:nvPr/>
              </p14:nvContentPartPr>
              <p14:xfrm>
                <a:off x="5802194" y="1955880"/>
                <a:ext cx="161640" cy="1162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E4E114B-CA0E-4B64-AD4D-BF6426BCEE7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5793194" y="1946880"/>
                  <a:ext cx="17928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070A43E1-7B2D-4EAF-B0C0-3F43946208A1}"/>
                    </a:ext>
                  </a:extLst>
                </p14:cNvPr>
                <p14:cNvContentPartPr/>
                <p14:nvPr/>
              </p14:nvContentPartPr>
              <p14:xfrm>
                <a:off x="6193874" y="1821600"/>
                <a:ext cx="104760" cy="2703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070A43E1-7B2D-4EAF-B0C0-3F43946208A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185234" y="1812960"/>
                  <a:ext cx="12240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35672EEE-ACC0-4669-B5F8-B4CC1637C1F3}"/>
                    </a:ext>
                  </a:extLst>
                </p14:cNvPr>
                <p14:cNvContentPartPr/>
                <p14:nvPr/>
              </p14:nvContentPartPr>
              <p14:xfrm>
                <a:off x="6145994" y="1928520"/>
                <a:ext cx="160560" cy="129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35672EEE-ACC0-4669-B5F8-B4CC1637C1F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136994" y="1919880"/>
                  <a:ext cx="17820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7EB04D5E-1B63-4024-BAE5-7CF89FD36CD4}"/>
              </a:ext>
            </a:extLst>
          </p:cNvPr>
          <p:cNvGrpSpPr/>
          <p:nvPr/>
        </p:nvGrpSpPr>
        <p:grpSpPr>
          <a:xfrm>
            <a:off x="6840794" y="1878480"/>
            <a:ext cx="312840" cy="214200"/>
            <a:chOff x="6840794" y="1878480"/>
            <a:chExt cx="312840" cy="21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9125862B-938F-449A-A8C4-D66FC0333CAE}"/>
                    </a:ext>
                  </a:extLst>
                </p14:cNvPr>
                <p14:cNvContentPartPr/>
                <p14:nvPr/>
              </p14:nvContentPartPr>
              <p14:xfrm>
                <a:off x="6840794" y="1888200"/>
                <a:ext cx="133920" cy="1504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9125862B-938F-449A-A8C4-D66FC0333CA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832154" y="1879560"/>
                  <a:ext cx="1515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D48CED12-0052-4E21-872B-67E312AF3D44}"/>
                    </a:ext>
                  </a:extLst>
                </p14:cNvPr>
                <p14:cNvContentPartPr/>
                <p14:nvPr/>
              </p14:nvContentPartPr>
              <p14:xfrm>
                <a:off x="7143194" y="1878480"/>
                <a:ext cx="10440" cy="230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D48CED12-0052-4E21-872B-67E312AF3D4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7134554" y="1869480"/>
                  <a:ext cx="280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89B84A16-2BCF-4770-B64C-8504B165713F}"/>
                    </a:ext>
                  </a:extLst>
                </p14:cNvPr>
                <p14:cNvContentPartPr/>
                <p14:nvPr/>
              </p14:nvContentPartPr>
              <p14:xfrm>
                <a:off x="7085954" y="2039760"/>
                <a:ext cx="28800" cy="529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89B84A16-2BCF-4770-B64C-8504B165713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077314" y="2031120"/>
                  <a:ext cx="46440" cy="7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5" name="Group 94">
            <a:extLst>
              <a:ext uri="{FF2B5EF4-FFF2-40B4-BE49-F238E27FC236}">
                <a16:creationId xmlns:a16="http://schemas.microsoft.com/office/drawing/2014/main" id="{80355977-4554-429C-9FBA-EB452F1937F8}"/>
              </a:ext>
            </a:extLst>
          </p:cNvPr>
          <p:cNvGrpSpPr/>
          <p:nvPr/>
        </p:nvGrpSpPr>
        <p:grpSpPr>
          <a:xfrm>
            <a:off x="7569434" y="1816200"/>
            <a:ext cx="1446840" cy="377640"/>
            <a:chOff x="7569434" y="1816200"/>
            <a:chExt cx="1446840" cy="37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86EDF57-5C7B-4D51-A3C7-97A2A58CD84D}"/>
                    </a:ext>
                  </a:extLst>
                </p14:cNvPr>
                <p14:cNvContentPartPr/>
                <p14:nvPr/>
              </p14:nvContentPartPr>
              <p14:xfrm>
                <a:off x="7574474" y="1893960"/>
                <a:ext cx="117720" cy="227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86EDF57-5C7B-4D51-A3C7-97A2A58CD84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7565834" y="1884960"/>
                  <a:ext cx="1353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DC5B8905-49E7-4489-8736-0BDA0ECD2A54}"/>
                    </a:ext>
                  </a:extLst>
                </p14:cNvPr>
                <p14:cNvContentPartPr/>
                <p14:nvPr/>
              </p14:nvContentPartPr>
              <p14:xfrm>
                <a:off x="7569434" y="1828800"/>
                <a:ext cx="238320" cy="161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DC5B8905-49E7-4489-8736-0BDA0ECD2A5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7560794" y="1819800"/>
                  <a:ext cx="25596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328DBEB-634D-4FEE-8DB2-819FD495F0C0}"/>
                    </a:ext>
                  </a:extLst>
                </p14:cNvPr>
                <p14:cNvContentPartPr/>
                <p14:nvPr/>
              </p14:nvContentPartPr>
              <p14:xfrm>
                <a:off x="7790474" y="1816200"/>
                <a:ext cx="209880" cy="3776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328DBEB-634D-4FEE-8DB2-819FD495F0C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7781834" y="1807200"/>
                  <a:ext cx="227520" cy="39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8F6672BF-565A-4BC9-8033-834B97558FC8}"/>
                    </a:ext>
                  </a:extLst>
                </p14:cNvPr>
                <p14:cNvContentPartPr/>
                <p14:nvPr/>
              </p14:nvContentPartPr>
              <p14:xfrm>
                <a:off x="7969754" y="1900440"/>
                <a:ext cx="163800" cy="2163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8F6672BF-565A-4BC9-8033-834B97558FC8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7960754" y="1891800"/>
                  <a:ext cx="18144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C48DE3FB-A9EB-4253-8DF4-4EE526E6842D}"/>
                    </a:ext>
                  </a:extLst>
                </p14:cNvPr>
                <p14:cNvContentPartPr/>
                <p14:nvPr/>
              </p14:nvContentPartPr>
              <p14:xfrm>
                <a:off x="7976234" y="1868760"/>
                <a:ext cx="210240" cy="2322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C48DE3FB-A9EB-4253-8DF4-4EE526E6842D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7967234" y="1860120"/>
                  <a:ext cx="2278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5464DF50-BD0E-4ED0-9A57-97654759F0F9}"/>
                    </a:ext>
                  </a:extLst>
                </p14:cNvPr>
                <p14:cNvContentPartPr/>
                <p14:nvPr/>
              </p14:nvContentPartPr>
              <p14:xfrm>
                <a:off x="8195474" y="1981800"/>
                <a:ext cx="124200" cy="74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5464DF50-BD0E-4ED0-9A57-97654759F0F9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8186834" y="1972800"/>
                  <a:ext cx="14184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577AB3E-E8B4-4773-9852-A9F0F79B4DDB}"/>
                    </a:ext>
                  </a:extLst>
                </p14:cNvPr>
                <p14:cNvContentPartPr/>
                <p14:nvPr/>
              </p14:nvContentPartPr>
              <p14:xfrm>
                <a:off x="8425154" y="1902600"/>
                <a:ext cx="138960" cy="2030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577AB3E-E8B4-4773-9852-A9F0F79B4DD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8416514" y="1893960"/>
                  <a:ext cx="1566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E8E7D9DC-CC80-4166-92E3-6E8172F89B90}"/>
                    </a:ext>
                  </a:extLst>
                </p14:cNvPr>
                <p14:cNvContentPartPr/>
                <p14:nvPr/>
              </p14:nvContentPartPr>
              <p14:xfrm>
                <a:off x="8641154" y="1832760"/>
                <a:ext cx="123120" cy="3171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E8E7D9DC-CC80-4166-92E3-6E8172F89B90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8632514" y="1823760"/>
                  <a:ext cx="140760" cy="33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DA281CD-A24B-42C2-8111-E8DF6964E3B7}"/>
                    </a:ext>
                  </a:extLst>
                </p14:cNvPr>
                <p14:cNvContentPartPr/>
                <p14:nvPr/>
              </p14:nvContentPartPr>
              <p14:xfrm>
                <a:off x="8898914" y="1974960"/>
                <a:ext cx="117360" cy="64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DA281CD-A24B-42C2-8111-E8DF6964E3B7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8889914" y="1966320"/>
                  <a:ext cx="1350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D4BEC81E-1A14-4253-9FF8-A2464FC8E5B0}"/>
                    </a:ext>
                  </a:extLst>
                </p14:cNvPr>
                <p14:cNvContentPartPr/>
                <p14:nvPr/>
              </p14:nvContentPartPr>
              <p14:xfrm>
                <a:off x="8856434" y="2041200"/>
                <a:ext cx="101520" cy="90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D4BEC81E-1A14-4253-9FF8-A2464FC8E5B0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8847434" y="2032560"/>
                  <a:ext cx="119160" cy="26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B26E13EB-91EC-40A8-91C7-F226B239B5EF}"/>
              </a:ext>
            </a:extLst>
          </p:cNvPr>
          <p:cNvGrpSpPr/>
          <p:nvPr/>
        </p:nvGrpSpPr>
        <p:grpSpPr>
          <a:xfrm>
            <a:off x="9363314" y="1694520"/>
            <a:ext cx="1632240" cy="482400"/>
            <a:chOff x="9363314" y="1694520"/>
            <a:chExt cx="1632240" cy="48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6112C53-06A4-4A6A-8E69-4E677A60E481}"/>
                    </a:ext>
                  </a:extLst>
                </p14:cNvPr>
                <p14:cNvContentPartPr/>
                <p14:nvPr/>
              </p14:nvContentPartPr>
              <p14:xfrm>
                <a:off x="9363314" y="1939320"/>
                <a:ext cx="187920" cy="2138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6112C53-06A4-4A6A-8E69-4E677A60E48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9354314" y="1930680"/>
                  <a:ext cx="205560" cy="23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A8AB1CD-5A96-4C27-A3E4-A196B570C410}"/>
                    </a:ext>
                  </a:extLst>
                </p14:cNvPr>
                <p14:cNvContentPartPr/>
                <p14:nvPr/>
              </p14:nvContentPartPr>
              <p14:xfrm>
                <a:off x="9402914" y="1838880"/>
                <a:ext cx="117360" cy="111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A8AB1CD-5A96-4C27-A3E4-A196B570C41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9394274" y="1829880"/>
                  <a:ext cx="1350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54B34712-8051-4A80-B29D-AC6CF9F2725C}"/>
                    </a:ext>
                  </a:extLst>
                </p14:cNvPr>
                <p14:cNvContentPartPr/>
                <p14:nvPr/>
              </p14:nvContentPartPr>
              <p14:xfrm>
                <a:off x="9709634" y="1705320"/>
                <a:ext cx="128880" cy="1760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54B34712-8051-4A80-B29D-AC6CF9F2725C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9700634" y="1696680"/>
                  <a:ext cx="14652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0644B2E-2E65-48FD-BD90-F0002A2DB62C}"/>
                    </a:ext>
                  </a:extLst>
                </p14:cNvPr>
                <p14:cNvContentPartPr/>
                <p14:nvPr/>
              </p14:nvContentPartPr>
              <p14:xfrm>
                <a:off x="9692714" y="1792080"/>
                <a:ext cx="130680" cy="781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0644B2E-2E65-48FD-BD90-F0002A2DB62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9683714" y="1783080"/>
                  <a:ext cx="1483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D3F28AB0-6B44-49CE-B2B4-B4C4A29680A9}"/>
                    </a:ext>
                  </a:extLst>
                </p14:cNvPr>
                <p14:cNvContentPartPr/>
                <p14:nvPr/>
              </p14:nvContentPartPr>
              <p14:xfrm>
                <a:off x="9930674" y="1697040"/>
                <a:ext cx="88560" cy="1900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D3F28AB0-6B44-49CE-B2B4-B4C4A29680A9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9922034" y="1688400"/>
                  <a:ext cx="1062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422FE8B-38B4-4A2D-BD64-69D0C2225F05}"/>
                    </a:ext>
                  </a:extLst>
                </p14:cNvPr>
                <p14:cNvContentPartPr/>
                <p14:nvPr/>
              </p14:nvContentPartPr>
              <p14:xfrm>
                <a:off x="9896474" y="1762560"/>
                <a:ext cx="134280" cy="86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422FE8B-38B4-4A2D-BD64-69D0C2225F0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9887834" y="1753560"/>
                  <a:ext cx="15192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500B19F1-CFEC-4C6B-83E3-847B8DB4A2BA}"/>
                    </a:ext>
                  </a:extLst>
                </p14:cNvPr>
                <p14:cNvContentPartPr/>
                <p14:nvPr/>
              </p14:nvContentPartPr>
              <p14:xfrm>
                <a:off x="10326674" y="1858680"/>
                <a:ext cx="61920" cy="2473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500B19F1-CFEC-4C6B-83E3-847B8DB4A2BA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10318034" y="1850040"/>
                  <a:ext cx="79560" cy="26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98A978C8-D15E-46A2-8721-574E6D35781E}"/>
                    </a:ext>
                  </a:extLst>
                </p14:cNvPr>
                <p14:cNvContentPartPr/>
                <p14:nvPr/>
              </p14:nvContentPartPr>
              <p14:xfrm>
                <a:off x="10190234" y="1976040"/>
                <a:ext cx="133560" cy="1123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98A978C8-D15E-46A2-8721-574E6D35781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10181594" y="1967400"/>
                  <a:ext cx="15120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84B6D11B-0DEF-4FCA-98F7-4651F3FF250E}"/>
                    </a:ext>
                  </a:extLst>
                </p14:cNvPr>
                <p14:cNvContentPartPr/>
                <p14:nvPr/>
              </p14:nvContentPartPr>
              <p14:xfrm>
                <a:off x="10519274" y="1825200"/>
                <a:ext cx="109080" cy="2772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84B6D11B-0DEF-4FCA-98F7-4651F3FF250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10510274" y="1816560"/>
                  <a:ext cx="12672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06CF81D-86F4-4DDC-9AA2-2604A8410B4B}"/>
                    </a:ext>
                  </a:extLst>
                </p14:cNvPr>
                <p14:cNvContentPartPr/>
                <p14:nvPr/>
              </p14:nvContentPartPr>
              <p14:xfrm>
                <a:off x="10503794" y="1941480"/>
                <a:ext cx="123120" cy="4572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06CF81D-86F4-4DDC-9AA2-2604A8410B4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0495154" y="1932480"/>
                  <a:ext cx="140760" cy="6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89BA6682-5631-4E48-953A-B31B2E8D7240}"/>
                    </a:ext>
                  </a:extLst>
                </p14:cNvPr>
                <p14:cNvContentPartPr/>
                <p14:nvPr/>
              </p14:nvContentPartPr>
              <p14:xfrm>
                <a:off x="10086914" y="1837440"/>
                <a:ext cx="94680" cy="3394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89BA6682-5631-4E48-953A-B31B2E8D7240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0078274" y="1828440"/>
                  <a:ext cx="112320" cy="35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72A6F46-B7B5-41E6-A270-4C83D18607AA}"/>
                    </a:ext>
                  </a:extLst>
                </p14:cNvPr>
                <p14:cNvContentPartPr/>
                <p14:nvPr/>
              </p14:nvContentPartPr>
              <p14:xfrm>
                <a:off x="10628714" y="1839960"/>
                <a:ext cx="144360" cy="2948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72A6F46-B7B5-41E6-A270-4C83D18607A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0619714" y="1831320"/>
                  <a:ext cx="16200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56AC9C60-69B3-42C7-AAE2-BFDA7585BA5D}"/>
                    </a:ext>
                  </a:extLst>
                </p14:cNvPr>
                <p14:cNvContentPartPr/>
                <p14:nvPr/>
              </p14:nvContentPartPr>
              <p14:xfrm>
                <a:off x="10829954" y="1694520"/>
                <a:ext cx="165600" cy="2091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56AC9C60-69B3-42C7-AAE2-BFDA7585BA5D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0820954" y="1685880"/>
                  <a:ext cx="183240" cy="22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09AE884F-4313-43B0-87F7-E03E38E3F597}"/>
              </a:ext>
            </a:extLst>
          </p:cNvPr>
          <p:cNvGrpSpPr/>
          <p:nvPr/>
        </p:nvGrpSpPr>
        <p:grpSpPr>
          <a:xfrm>
            <a:off x="9432434" y="2382840"/>
            <a:ext cx="1097640" cy="459720"/>
            <a:chOff x="9432434" y="2382840"/>
            <a:chExt cx="1097640" cy="45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11805569-4A94-443A-B160-A5FC9DA8E628}"/>
                    </a:ext>
                  </a:extLst>
                </p14:cNvPr>
                <p14:cNvContentPartPr/>
                <p14:nvPr/>
              </p14:nvContentPartPr>
              <p14:xfrm>
                <a:off x="9432434" y="2382840"/>
                <a:ext cx="1097640" cy="424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11805569-4A94-443A-B160-A5FC9DA8E62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423434" y="2374200"/>
                  <a:ext cx="1115280" cy="6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0F61CC70-44E2-4572-9382-EBD02AC982EA}"/>
                    </a:ext>
                  </a:extLst>
                </p14:cNvPr>
                <p14:cNvContentPartPr/>
                <p14:nvPr/>
              </p14:nvContentPartPr>
              <p14:xfrm>
                <a:off x="9890714" y="2566800"/>
                <a:ext cx="191160" cy="2469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0F61CC70-44E2-4572-9382-EBD02AC982E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881714" y="2557800"/>
                  <a:ext cx="20880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145BAF8A-88F8-410B-8A6C-5401B8ADE557}"/>
                    </a:ext>
                  </a:extLst>
                </p14:cNvPr>
                <p14:cNvContentPartPr/>
                <p14:nvPr/>
              </p14:nvContentPartPr>
              <p14:xfrm>
                <a:off x="10202474" y="2502000"/>
                <a:ext cx="46440" cy="1994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145BAF8A-88F8-410B-8A6C-5401B8ADE55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0193474" y="2493360"/>
                  <a:ext cx="640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F60681B5-4C93-4CC6-89F1-B9CEF6077656}"/>
                    </a:ext>
                  </a:extLst>
                </p14:cNvPr>
                <p14:cNvContentPartPr/>
                <p14:nvPr/>
              </p14:nvContentPartPr>
              <p14:xfrm>
                <a:off x="10203194" y="2806920"/>
                <a:ext cx="15480" cy="356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F60681B5-4C93-4CC6-89F1-B9CEF6077656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0194194" y="2797920"/>
                  <a:ext cx="33120" cy="5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6C3F0289-1FC8-4F54-8A4A-09208F000DD2}"/>
              </a:ext>
            </a:extLst>
          </p:cNvPr>
          <p:cNvGrpSpPr/>
          <p:nvPr/>
        </p:nvGrpSpPr>
        <p:grpSpPr>
          <a:xfrm>
            <a:off x="527474" y="2664360"/>
            <a:ext cx="1020240" cy="495000"/>
            <a:chOff x="527474" y="2664360"/>
            <a:chExt cx="1020240" cy="49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9FDD68A4-7FB0-4A86-82EB-F62252F5B22D}"/>
                    </a:ext>
                  </a:extLst>
                </p14:cNvPr>
                <p14:cNvContentPartPr/>
                <p14:nvPr/>
              </p14:nvContentPartPr>
              <p14:xfrm>
                <a:off x="527474" y="2664360"/>
                <a:ext cx="122040" cy="3312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9FDD68A4-7FB0-4A86-82EB-F62252F5B22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518474" y="2655360"/>
                  <a:ext cx="13968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F479C2B-ED48-4293-9756-FA3F27BFE346}"/>
                    </a:ext>
                  </a:extLst>
                </p14:cNvPr>
                <p14:cNvContentPartPr/>
                <p14:nvPr/>
              </p14:nvContentPartPr>
              <p14:xfrm>
                <a:off x="619994" y="2730240"/>
                <a:ext cx="364320" cy="2660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F479C2B-ED48-4293-9756-FA3F27BFE346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11354" y="2721600"/>
                  <a:ext cx="381960" cy="28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EE8B8544-C07C-4C4D-8B3F-0CB9B4DBD095}"/>
                    </a:ext>
                  </a:extLst>
                </p14:cNvPr>
                <p14:cNvContentPartPr/>
                <p14:nvPr/>
              </p14:nvContentPartPr>
              <p14:xfrm>
                <a:off x="1062794" y="2750040"/>
                <a:ext cx="73440" cy="324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EE8B8544-C07C-4C4D-8B3F-0CB9B4DBD09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53794" y="2741400"/>
                  <a:ext cx="910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55483E49-0634-4A36-8B2F-33B65A5AB5F7}"/>
                    </a:ext>
                  </a:extLst>
                </p14:cNvPr>
                <p14:cNvContentPartPr/>
                <p14:nvPr/>
              </p14:nvContentPartPr>
              <p14:xfrm>
                <a:off x="1059554" y="2704680"/>
                <a:ext cx="488160" cy="4546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55483E49-0634-4A36-8B2F-33B65A5AB5F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050554" y="2696040"/>
                  <a:ext cx="505800" cy="47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9783389C-12E0-4F69-A77D-90E44AA353A5}"/>
                    </a:ext>
                  </a:extLst>
                </p14:cNvPr>
                <p14:cNvContentPartPr/>
                <p14:nvPr/>
              </p14:nvContentPartPr>
              <p14:xfrm>
                <a:off x="574994" y="3106440"/>
                <a:ext cx="885240" cy="435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9783389C-12E0-4F69-A77D-90E44AA353A5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65994" y="3097440"/>
                  <a:ext cx="902880" cy="6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434EA1F1-8257-440F-9C61-C30EDAAA52A2}"/>
              </a:ext>
            </a:extLst>
          </p:cNvPr>
          <p:cNvGrpSpPr/>
          <p:nvPr/>
        </p:nvGrpSpPr>
        <p:grpSpPr>
          <a:xfrm>
            <a:off x="506594" y="3378960"/>
            <a:ext cx="1428120" cy="315720"/>
            <a:chOff x="506594" y="3378960"/>
            <a:chExt cx="1428120" cy="315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A01F74CF-E832-4F1B-82B2-F80492192851}"/>
                    </a:ext>
                  </a:extLst>
                </p14:cNvPr>
                <p14:cNvContentPartPr/>
                <p14:nvPr/>
              </p14:nvContentPartPr>
              <p14:xfrm>
                <a:off x="530354" y="3425400"/>
                <a:ext cx="129960" cy="2142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A01F74CF-E832-4F1B-82B2-F8049219285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521714" y="3416400"/>
                  <a:ext cx="14760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7FFEFE14-AD59-4426-9E28-A034C14810C6}"/>
                    </a:ext>
                  </a:extLst>
                </p14:cNvPr>
                <p14:cNvContentPartPr/>
                <p14:nvPr/>
              </p14:nvContentPartPr>
              <p14:xfrm>
                <a:off x="506594" y="3604680"/>
                <a:ext cx="157680" cy="172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7FFEFE14-AD59-4426-9E28-A034C14810C6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497594" y="3596040"/>
                  <a:ext cx="1753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B30AF69A-F84B-4B6E-B62E-3D27BD1FEA5C}"/>
                    </a:ext>
                  </a:extLst>
                </p14:cNvPr>
                <p14:cNvContentPartPr/>
                <p14:nvPr/>
              </p14:nvContentPartPr>
              <p14:xfrm>
                <a:off x="787754" y="3441240"/>
                <a:ext cx="70200" cy="1965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B30AF69A-F84B-4B6E-B62E-3D27BD1FEA5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78754" y="3432600"/>
                  <a:ext cx="87840" cy="21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A9F48913-4878-4B93-AB00-B9C948326406}"/>
                    </a:ext>
                  </a:extLst>
                </p14:cNvPr>
                <p14:cNvContentPartPr/>
                <p14:nvPr/>
              </p14:nvContentPartPr>
              <p14:xfrm>
                <a:off x="729794" y="3540240"/>
                <a:ext cx="119160" cy="306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A9F48913-4878-4B93-AB00-B9C948326406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21154" y="3531600"/>
                  <a:ext cx="1368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C958531A-6BA4-489C-BAC1-5F0AE68C9B48}"/>
                    </a:ext>
                  </a:extLst>
                </p14:cNvPr>
                <p14:cNvContentPartPr/>
                <p14:nvPr/>
              </p14:nvContentPartPr>
              <p14:xfrm>
                <a:off x="1151354" y="3426480"/>
                <a:ext cx="229680" cy="2430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C958531A-6BA4-489C-BAC1-5F0AE68C9B48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142354" y="3417480"/>
                  <a:ext cx="24732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034027B9-F6DD-4147-B312-89CCA45651B4}"/>
                    </a:ext>
                  </a:extLst>
                </p14:cNvPr>
                <p14:cNvContentPartPr/>
                <p14:nvPr/>
              </p14:nvContentPartPr>
              <p14:xfrm>
                <a:off x="1414514" y="3417120"/>
                <a:ext cx="11520" cy="10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034027B9-F6DD-4147-B312-89CCA45651B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405874" y="3408480"/>
                  <a:ext cx="2916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13CD216-740F-4B99-921A-F34E4E0D82E0}"/>
                    </a:ext>
                  </a:extLst>
                </p14:cNvPr>
                <p14:cNvContentPartPr/>
                <p14:nvPr/>
              </p14:nvContentPartPr>
              <p14:xfrm>
                <a:off x="1473554" y="3378960"/>
                <a:ext cx="461160" cy="31572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13CD216-740F-4B99-921A-F34E4E0D82E0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464914" y="3369960"/>
                  <a:ext cx="478800" cy="33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8" name="Group 147">
            <a:extLst>
              <a:ext uri="{FF2B5EF4-FFF2-40B4-BE49-F238E27FC236}">
                <a16:creationId xmlns:a16="http://schemas.microsoft.com/office/drawing/2014/main" id="{84E0C0D6-DA87-4BA5-B369-7B7C3E045DBA}"/>
              </a:ext>
            </a:extLst>
          </p:cNvPr>
          <p:cNvGrpSpPr/>
          <p:nvPr/>
        </p:nvGrpSpPr>
        <p:grpSpPr>
          <a:xfrm>
            <a:off x="2376434" y="3322080"/>
            <a:ext cx="3214080" cy="359640"/>
            <a:chOff x="2376434" y="3322080"/>
            <a:chExt cx="3214080" cy="35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698CDE2-87D1-4D7B-A469-BB7C99DC2814}"/>
                    </a:ext>
                  </a:extLst>
                </p14:cNvPr>
                <p14:cNvContentPartPr/>
                <p14:nvPr/>
              </p14:nvContentPartPr>
              <p14:xfrm>
                <a:off x="2376434" y="3553920"/>
                <a:ext cx="169560" cy="5256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698CDE2-87D1-4D7B-A469-BB7C99DC2814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2367434" y="3544920"/>
                  <a:ext cx="187200" cy="7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938A592C-606A-4C2F-85D4-24F19284B22F}"/>
                    </a:ext>
                  </a:extLst>
                </p14:cNvPr>
                <p14:cNvContentPartPr/>
                <p14:nvPr/>
              </p14:nvContentPartPr>
              <p14:xfrm>
                <a:off x="2605034" y="3488040"/>
                <a:ext cx="155880" cy="1123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938A592C-606A-4C2F-85D4-24F19284B22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596034" y="3479040"/>
                  <a:ext cx="1735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A760C32-3AB8-4257-A972-0D3CD0F10466}"/>
                    </a:ext>
                  </a:extLst>
                </p14:cNvPr>
                <p14:cNvContentPartPr/>
                <p14:nvPr/>
              </p14:nvContentPartPr>
              <p14:xfrm>
                <a:off x="2925074" y="3367800"/>
                <a:ext cx="233640" cy="2548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A760C32-3AB8-4257-A972-0D3CD0F10466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916074" y="3359160"/>
                  <a:ext cx="251280" cy="27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C4260F1B-A130-4F0C-9F5F-3D6233440D02}"/>
                    </a:ext>
                  </a:extLst>
                </p14:cNvPr>
                <p14:cNvContentPartPr/>
                <p14:nvPr/>
              </p14:nvContentPartPr>
              <p14:xfrm>
                <a:off x="3204794" y="3376800"/>
                <a:ext cx="178920" cy="26568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C4260F1B-A130-4F0C-9F5F-3D6233440D0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195794" y="3367800"/>
                  <a:ext cx="19656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D4275FAE-4CB8-4524-912B-70B425D0C9DD}"/>
                    </a:ext>
                  </a:extLst>
                </p14:cNvPr>
                <p14:cNvContentPartPr/>
                <p14:nvPr/>
              </p14:nvContentPartPr>
              <p14:xfrm>
                <a:off x="3408554" y="3412080"/>
                <a:ext cx="146160" cy="1958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D4275FAE-4CB8-4524-912B-70B425D0C9DD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399914" y="3403440"/>
                  <a:ext cx="16380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85B8BF30-D01E-4F87-8954-E428BC89642B}"/>
                    </a:ext>
                  </a:extLst>
                </p14:cNvPr>
                <p14:cNvContentPartPr/>
                <p14:nvPr/>
              </p14:nvContentPartPr>
              <p14:xfrm>
                <a:off x="3571274" y="3452040"/>
                <a:ext cx="201960" cy="1785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85B8BF30-D01E-4F87-8954-E428BC89642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562634" y="3443040"/>
                  <a:ext cx="2196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265C639-C0EA-4C99-8649-42868005CFA7}"/>
                    </a:ext>
                  </a:extLst>
                </p14:cNvPr>
                <p14:cNvContentPartPr/>
                <p14:nvPr/>
              </p14:nvContentPartPr>
              <p14:xfrm>
                <a:off x="3908594" y="3419280"/>
                <a:ext cx="110880" cy="1933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265C639-C0EA-4C99-8649-42868005CFA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899954" y="3410640"/>
                  <a:ext cx="12852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0EB9F342-F2D0-45B7-A35D-F2CB73529D5F}"/>
                    </a:ext>
                  </a:extLst>
                </p14:cNvPr>
                <p14:cNvContentPartPr/>
                <p14:nvPr/>
              </p14:nvContentPartPr>
              <p14:xfrm>
                <a:off x="4143674" y="3531960"/>
                <a:ext cx="93240" cy="936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0EB9F342-F2D0-45B7-A35D-F2CB73529D5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135034" y="3523320"/>
                  <a:ext cx="1108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CFBAE6B5-C42B-4394-B6E2-8030B5C28E6C}"/>
                    </a:ext>
                  </a:extLst>
                </p14:cNvPr>
                <p14:cNvContentPartPr/>
                <p14:nvPr/>
              </p14:nvContentPartPr>
              <p14:xfrm>
                <a:off x="4266074" y="3350520"/>
                <a:ext cx="97920" cy="57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CFBAE6B5-C42B-4394-B6E2-8030B5C28E6C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257434" y="3341880"/>
                  <a:ext cx="11556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F84C5A7-F9B3-4431-9CB1-B7F0338B98DB}"/>
                    </a:ext>
                  </a:extLst>
                </p14:cNvPr>
                <p14:cNvContentPartPr/>
                <p14:nvPr/>
              </p14:nvContentPartPr>
              <p14:xfrm>
                <a:off x="4524914" y="3412080"/>
                <a:ext cx="162000" cy="1843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F84C5A7-F9B3-4431-9CB1-B7F0338B98DB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4515914" y="3403440"/>
                  <a:ext cx="17964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904576B5-89D5-462B-B6EA-DD9159D1A3BF}"/>
                    </a:ext>
                  </a:extLst>
                </p14:cNvPr>
                <p14:cNvContentPartPr/>
                <p14:nvPr/>
              </p14:nvContentPartPr>
              <p14:xfrm>
                <a:off x="4500074" y="3575880"/>
                <a:ext cx="164520" cy="25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904576B5-89D5-462B-B6EA-DD9159D1A3BF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4491074" y="3566880"/>
                  <a:ext cx="18216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5CB9558-65FE-4F79-BD29-6205129DDD33}"/>
                    </a:ext>
                  </a:extLst>
                </p14:cNvPr>
                <p14:cNvContentPartPr/>
                <p14:nvPr/>
              </p14:nvContentPartPr>
              <p14:xfrm>
                <a:off x="4708514" y="3403800"/>
                <a:ext cx="178560" cy="1738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5CB9558-65FE-4F79-BD29-6205129DDD33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699514" y="3394800"/>
                  <a:ext cx="19620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2631F0CA-20C8-45E2-8846-9A456A081354}"/>
                    </a:ext>
                  </a:extLst>
                </p14:cNvPr>
                <p14:cNvContentPartPr/>
                <p14:nvPr/>
              </p14:nvContentPartPr>
              <p14:xfrm>
                <a:off x="4984994" y="3340800"/>
                <a:ext cx="101160" cy="3409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2631F0CA-20C8-45E2-8846-9A456A08135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975994" y="3331800"/>
                  <a:ext cx="118800" cy="35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DD55BC9-9124-498D-9458-D79DCE6476C8}"/>
                    </a:ext>
                  </a:extLst>
                </p14:cNvPr>
                <p14:cNvContentPartPr/>
                <p14:nvPr/>
              </p14:nvContentPartPr>
              <p14:xfrm>
                <a:off x="5346074" y="3453120"/>
                <a:ext cx="147600" cy="730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DD55BC9-9124-498D-9458-D79DCE6476C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337434" y="3444480"/>
                  <a:ext cx="16524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6AD95A4-EAB4-4C27-94AD-09B4AA961797}"/>
                    </a:ext>
                  </a:extLst>
                </p14:cNvPr>
                <p14:cNvContentPartPr/>
                <p14:nvPr/>
              </p14:nvContentPartPr>
              <p14:xfrm>
                <a:off x="5317274" y="3322080"/>
                <a:ext cx="273240" cy="12492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6AD95A4-EAB4-4C27-94AD-09B4AA961797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308274" y="3313440"/>
                  <a:ext cx="290880" cy="14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5" name="Group 154">
            <a:extLst>
              <a:ext uri="{FF2B5EF4-FFF2-40B4-BE49-F238E27FC236}">
                <a16:creationId xmlns:a16="http://schemas.microsoft.com/office/drawing/2014/main" id="{26401577-7979-441B-8841-F745ED67FDB0}"/>
              </a:ext>
            </a:extLst>
          </p:cNvPr>
          <p:cNvGrpSpPr/>
          <p:nvPr/>
        </p:nvGrpSpPr>
        <p:grpSpPr>
          <a:xfrm>
            <a:off x="5784554" y="3255120"/>
            <a:ext cx="661680" cy="315360"/>
            <a:chOff x="5784554" y="3255120"/>
            <a:chExt cx="661680" cy="31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A7699E6D-B5D7-4335-9126-58DEDB46EB71}"/>
                    </a:ext>
                  </a:extLst>
                </p14:cNvPr>
                <p14:cNvContentPartPr/>
                <p14:nvPr/>
              </p14:nvContentPartPr>
              <p14:xfrm>
                <a:off x="5852594" y="3255120"/>
                <a:ext cx="121320" cy="2120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A7699E6D-B5D7-4335-9126-58DEDB46EB71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843594" y="3246120"/>
                  <a:ext cx="1389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9FA1EDA5-4C4F-45C3-8A76-41F9FE87FDB4}"/>
                    </a:ext>
                  </a:extLst>
                </p14:cNvPr>
                <p14:cNvContentPartPr/>
                <p14:nvPr/>
              </p14:nvContentPartPr>
              <p14:xfrm>
                <a:off x="5784554" y="3400920"/>
                <a:ext cx="139320" cy="914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9FA1EDA5-4C4F-45C3-8A76-41F9FE87FDB4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775554" y="3392280"/>
                  <a:ext cx="15696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5805EBF-281F-4521-9EE8-94433D2F0087}"/>
                    </a:ext>
                  </a:extLst>
                </p14:cNvPr>
                <p14:cNvContentPartPr/>
                <p14:nvPr/>
              </p14:nvContentPartPr>
              <p14:xfrm>
                <a:off x="6081194" y="3341160"/>
                <a:ext cx="165240" cy="1886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5805EBF-281F-4521-9EE8-94433D2F0087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072194" y="3332160"/>
                  <a:ext cx="18288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B0093EF-D283-4C05-8B47-A90B50FCF8AE}"/>
                    </a:ext>
                  </a:extLst>
                </p14:cNvPr>
                <p14:cNvContentPartPr/>
                <p14:nvPr/>
              </p14:nvContentPartPr>
              <p14:xfrm>
                <a:off x="6086954" y="3551040"/>
                <a:ext cx="133560" cy="144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B0093EF-D283-4C05-8B47-A90B50FCF8AE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077954" y="3542040"/>
                  <a:ext cx="151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D3A39C5B-9E59-4890-8496-91AE2417316D}"/>
                    </a:ext>
                  </a:extLst>
                </p14:cNvPr>
                <p14:cNvContentPartPr/>
                <p14:nvPr/>
              </p14:nvContentPartPr>
              <p14:xfrm>
                <a:off x="6351194" y="3341520"/>
                <a:ext cx="88560" cy="2289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D3A39C5B-9E59-4890-8496-91AE2417316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342554" y="3332520"/>
                  <a:ext cx="10620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2018752A-AC61-418E-A355-368EEDC5D91A}"/>
                    </a:ext>
                  </a:extLst>
                </p14:cNvPr>
                <p14:cNvContentPartPr/>
                <p14:nvPr/>
              </p14:nvContentPartPr>
              <p14:xfrm>
                <a:off x="6310514" y="3466080"/>
                <a:ext cx="135720" cy="162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2018752A-AC61-418E-A355-368EEDC5D91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301874" y="3457080"/>
                  <a:ext cx="15336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A160173B-49B8-4ABF-BC94-EDFE59E0DF17}"/>
              </a:ext>
            </a:extLst>
          </p:cNvPr>
          <p:cNvGrpSpPr/>
          <p:nvPr/>
        </p:nvGrpSpPr>
        <p:grpSpPr>
          <a:xfrm>
            <a:off x="6864914" y="3362400"/>
            <a:ext cx="380880" cy="418320"/>
            <a:chOff x="6864914" y="3362400"/>
            <a:chExt cx="380880" cy="41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C47AAA3C-E4B3-495A-9313-580B6DD9052E}"/>
                    </a:ext>
                  </a:extLst>
                </p14:cNvPr>
                <p14:cNvContentPartPr/>
                <p14:nvPr/>
              </p14:nvContentPartPr>
              <p14:xfrm>
                <a:off x="6864914" y="3362400"/>
                <a:ext cx="121320" cy="1602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C47AAA3C-E4B3-495A-9313-580B6DD9052E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856274" y="3353760"/>
                  <a:ext cx="1389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D2F94545-7131-4ECF-80C1-DADD33A6A52E}"/>
                    </a:ext>
                  </a:extLst>
                </p14:cNvPr>
                <p14:cNvContentPartPr/>
                <p14:nvPr/>
              </p14:nvContentPartPr>
              <p14:xfrm>
                <a:off x="7007474" y="3373560"/>
                <a:ext cx="238320" cy="4071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D2F94545-7131-4ECF-80C1-DADD33A6A52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998474" y="3364920"/>
                  <a:ext cx="255960" cy="42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F97AE1FD-1CD3-4574-B7A2-7B7B55C97F32}"/>
              </a:ext>
            </a:extLst>
          </p:cNvPr>
          <p:cNvGrpSpPr/>
          <p:nvPr/>
        </p:nvGrpSpPr>
        <p:grpSpPr>
          <a:xfrm>
            <a:off x="7860674" y="3129120"/>
            <a:ext cx="285120" cy="244440"/>
            <a:chOff x="7860674" y="3129120"/>
            <a:chExt cx="285120" cy="24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90DB3D9-8749-41D8-9297-5DB88CC27AA6}"/>
                    </a:ext>
                  </a:extLst>
                </p14:cNvPr>
                <p14:cNvContentPartPr/>
                <p14:nvPr/>
              </p14:nvContentPartPr>
              <p14:xfrm>
                <a:off x="7952474" y="3129120"/>
                <a:ext cx="145080" cy="2444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90DB3D9-8749-41D8-9297-5DB88CC27AA6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943834" y="3120480"/>
                  <a:ext cx="162720" cy="26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301CD668-6F6C-4E70-A5EA-D85F85914478}"/>
                    </a:ext>
                  </a:extLst>
                </p14:cNvPr>
                <p14:cNvContentPartPr/>
                <p14:nvPr/>
              </p14:nvContentPartPr>
              <p14:xfrm>
                <a:off x="7860674" y="3283920"/>
                <a:ext cx="285120" cy="1800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301CD668-6F6C-4E70-A5EA-D85F85914478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851674" y="3275280"/>
                  <a:ext cx="302760" cy="3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61" name="Ink 160">
                <a:extLst>
                  <a:ext uri="{FF2B5EF4-FFF2-40B4-BE49-F238E27FC236}">
                    <a16:creationId xmlns:a16="http://schemas.microsoft.com/office/drawing/2014/main" id="{F23989AC-E44D-49E8-87BE-DE6CE245B555}"/>
                  </a:ext>
                </a:extLst>
              </p14:cNvPr>
              <p14:cNvContentPartPr/>
              <p14:nvPr/>
            </p14:nvContentPartPr>
            <p14:xfrm>
              <a:off x="7812434" y="3471840"/>
              <a:ext cx="374040" cy="45000"/>
            </p14:xfrm>
          </p:contentPart>
        </mc:Choice>
        <mc:Fallback xmlns="">
          <p:pic>
            <p:nvPicPr>
              <p:cNvPr id="161" name="Ink 160">
                <a:extLst>
                  <a:ext uri="{FF2B5EF4-FFF2-40B4-BE49-F238E27FC236}">
                    <a16:creationId xmlns:a16="http://schemas.microsoft.com/office/drawing/2014/main" id="{F23989AC-E44D-49E8-87BE-DE6CE245B555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7803794" y="3462840"/>
                <a:ext cx="391680" cy="62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9" name="Group 168">
            <a:extLst>
              <a:ext uri="{FF2B5EF4-FFF2-40B4-BE49-F238E27FC236}">
                <a16:creationId xmlns:a16="http://schemas.microsoft.com/office/drawing/2014/main" id="{FCC476A5-2FAC-4248-A989-C4620A98DA1B}"/>
              </a:ext>
            </a:extLst>
          </p:cNvPr>
          <p:cNvGrpSpPr/>
          <p:nvPr/>
        </p:nvGrpSpPr>
        <p:grpSpPr>
          <a:xfrm>
            <a:off x="7810274" y="3614760"/>
            <a:ext cx="392040" cy="208800"/>
            <a:chOff x="7810274" y="3614760"/>
            <a:chExt cx="392040" cy="20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A9D18622-693F-45E2-A538-292C66EA57C0}"/>
                    </a:ext>
                  </a:extLst>
                </p14:cNvPr>
                <p14:cNvContentPartPr/>
                <p14:nvPr/>
              </p14:nvContentPartPr>
              <p14:xfrm>
                <a:off x="7820714" y="3614760"/>
                <a:ext cx="145080" cy="1764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A9D18622-693F-45E2-A538-292C66EA57C0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811714" y="3605760"/>
                  <a:ext cx="1627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03F563F-F7A4-4CA1-A5C0-1EACBDFD4177}"/>
                    </a:ext>
                  </a:extLst>
                </p14:cNvPr>
                <p14:cNvContentPartPr/>
                <p14:nvPr/>
              </p14:nvContentPartPr>
              <p14:xfrm>
                <a:off x="7810274" y="3778200"/>
                <a:ext cx="151200" cy="396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03F563F-F7A4-4CA1-A5C0-1EACBDFD417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801634" y="3769560"/>
                  <a:ext cx="1688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8D0460C-C1EE-467D-9C82-F44644A7828B}"/>
                    </a:ext>
                  </a:extLst>
                </p14:cNvPr>
                <p14:cNvContentPartPr/>
                <p14:nvPr/>
              </p14:nvContentPartPr>
              <p14:xfrm>
                <a:off x="8043554" y="3636000"/>
                <a:ext cx="158760" cy="1875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8D0460C-C1EE-467D-9C82-F44644A7828B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034914" y="3627360"/>
                  <a:ext cx="176400" cy="20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8555078D-F569-43D4-906A-082B48F39A10}"/>
              </a:ext>
            </a:extLst>
          </p:cNvPr>
          <p:cNvGrpSpPr/>
          <p:nvPr/>
        </p:nvGrpSpPr>
        <p:grpSpPr>
          <a:xfrm>
            <a:off x="8489594" y="3413520"/>
            <a:ext cx="681480" cy="156240"/>
            <a:chOff x="8489594" y="3413520"/>
            <a:chExt cx="681480" cy="15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3F0A80FF-B48C-450C-92B6-A027E7A36A81}"/>
                    </a:ext>
                  </a:extLst>
                </p14:cNvPr>
                <p14:cNvContentPartPr/>
                <p14:nvPr/>
              </p14:nvContentPartPr>
              <p14:xfrm>
                <a:off x="8531354" y="3420000"/>
                <a:ext cx="109440" cy="122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3F0A80FF-B48C-450C-92B6-A027E7A36A81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522354" y="3411000"/>
                  <a:ext cx="1270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89D6DD5D-103D-4A51-936C-41706DC01C1E}"/>
                    </a:ext>
                  </a:extLst>
                </p14:cNvPr>
                <p14:cNvContentPartPr/>
                <p14:nvPr/>
              </p14:nvContentPartPr>
              <p14:xfrm>
                <a:off x="8489594" y="3482640"/>
                <a:ext cx="127800" cy="216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89D6DD5D-103D-4A51-936C-41706DC01C1E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8480594" y="3474000"/>
                  <a:ext cx="1454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D3E7A6AE-D256-4138-828A-3074C1351E9A}"/>
                    </a:ext>
                  </a:extLst>
                </p14:cNvPr>
                <p14:cNvContentPartPr/>
                <p14:nvPr/>
              </p14:nvContentPartPr>
              <p14:xfrm>
                <a:off x="8849954" y="3413520"/>
                <a:ext cx="321120" cy="156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D3E7A6AE-D256-4138-828A-3074C1351E9A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840954" y="3404520"/>
                  <a:ext cx="338760" cy="17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E75859C2-B205-4BFB-9C3C-D8545801123C}"/>
              </a:ext>
            </a:extLst>
          </p:cNvPr>
          <p:cNvGrpSpPr/>
          <p:nvPr/>
        </p:nvGrpSpPr>
        <p:grpSpPr>
          <a:xfrm>
            <a:off x="9715394" y="3265560"/>
            <a:ext cx="1503720" cy="364320"/>
            <a:chOff x="9715394" y="3265560"/>
            <a:chExt cx="150372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23D88F54-F738-41CB-8803-8B10D31708D6}"/>
                    </a:ext>
                  </a:extLst>
                </p14:cNvPr>
                <p14:cNvContentPartPr/>
                <p14:nvPr/>
              </p14:nvContentPartPr>
              <p14:xfrm>
                <a:off x="9715394" y="3332160"/>
                <a:ext cx="592920" cy="2977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23D88F54-F738-41CB-8803-8B10D31708D6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9706394" y="3323160"/>
                  <a:ext cx="610560" cy="31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57AC2B8E-CB7D-4FF5-8F46-A67DF44459C9}"/>
                    </a:ext>
                  </a:extLst>
                </p14:cNvPr>
                <p14:cNvContentPartPr/>
                <p14:nvPr/>
              </p14:nvContentPartPr>
              <p14:xfrm>
                <a:off x="10268714" y="3265560"/>
                <a:ext cx="82800" cy="266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57AC2B8E-CB7D-4FF5-8F46-A67DF44459C9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0259714" y="3256920"/>
                  <a:ext cx="10044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C39DF06D-5FEF-4410-A17D-8117219057B7}"/>
                    </a:ext>
                  </a:extLst>
                </p14:cNvPr>
                <p14:cNvContentPartPr/>
                <p14:nvPr/>
              </p14:nvContentPartPr>
              <p14:xfrm>
                <a:off x="10527554" y="3367080"/>
                <a:ext cx="106560" cy="1800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C39DF06D-5FEF-4410-A17D-8117219057B7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0518554" y="3358440"/>
                  <a:ext cx="12420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AEE26D2F-A20E-49CD-80C9-432AD40729E4}"/>
                    </a:ext>
                  </a:extLst>
                </p14:cNvPr>
                <p14:cNvContentPartPr/>
                <p14:nvPr/>
              </p14:nvContentPartPr>
              <p14:xfrm>
                <a:off x="10670114" y="3283200"/>
                <a:ext cx="549000" cy="2743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AEE26D2F-A20E-49CD-80C9-432AD40729E4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0661474" y="3274560"/>
                  <a:ext cx="566640" cy="291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0">
            <p14:nvContentPartPr>
              <p14:cNvPr id="176" name="Ink 175">
                <a:extLst>
                  <a:ext uri="{FF2B5EF4-FFF2-40B4-BE49-F238E27FC236}">
                    <a16:creationId xmlns:a16="http://schemas.microsoft.com/office/drawing/2014/main" id="{5A3B6293-D067-4AC6-86BA-D92C7A843A28}"/>
                  </a:ext>
                </a:extLst>
              </p14:cNvPr>
              <p14:cNvContentPartPr/>
              <p14:nvPr/>
            </p14:nvContentPartPr>
            <p14:xfrm>
              <a:off x="384554" y="4243320"/>
              <a:ext cx="200160" cy="130680"/>
            </p14:xfrm>
          </p:contentPart>
        </mc:Choice>
        <mc:Fallback xmlns="">
          <p:pic>
            <p:nvPicPr>
              <p:cNvPr id="176" name="Ink 175">
                <a:extLst>
                  <a:ext uri="{FF2B5EF4-FFF2-40B4-BE49-F238E27FC236}">
                    <a16:creationId xmlns:a16="http://schemas.microsoft.com/office/drawing/2014/main" id="{5A3B6293-D067-4AC6-86BA-D92C7A843A28}"/>
                  </a:ext>
                </a:extLst>
              </p:cNvPr>
              <p:cNvPicPr/>
              <p:nvPr/>
            </p:nvPicPr>
            <p:blipFill>
              <a:blip r:embed="rId281"/>
              <a:stretch>
                <a:fillRect/>
              </a:stretch>
            </p:blipFill>
            <p:spPr>
              <a:xfrm>
                <a:off x="375554" y="4234320"/>
                <a:ext cx="217800" cy="14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2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EB5F3E7C-EA23-4636-8C54-9ECFE3641387}"/>
                  </a:ext>
                </a:extLst>
              </p14:cNvPr>
              <p14:cNvContentPartPr/>
              <p14:nvPr/>
            </p14:nvContentPartPr>
            <p14:xfrm>
              <a:off x="545114" y="4267800"/>
              <a:ext cx="210600" cy="30456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EB5F3E7C-EA23-4636-8C54-9ECFE3641387}"/>
                  </a:ext>
                </a:extLst>
              </p:cNvPr>
              <p:cNvPicPr/>
              <p:nvPr/>
            </p:nvPicPr>
            <p:blipFill>
              <a:blip r:embed="rId283"/>
              <a:stretch>
                <a:fillRect/>
              </a:stretch>
            </p:blipFill>
            <p:spPr>
              <a:xfrm>
                <a:off x="536474" y="4259160"/>
                <a:ext cx="228240" cy="322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9" name="Group 188">
            <a:extLst>
              <a:ext uri="{FF2B5EF4-FFF2-40B4-BE49-F238E27FC236}">
                <a16:creationId xmlns:a16="http://schemas.microsoft.com/office/drawing/2014/main" id="{D155FF68-7005-404A-9B76-26C946001B8B}"/>
              </a:ext>
            </a:extLst>
          </p:cNvPr>
          <p:cNvGrpSpPr/>
          <p:nvPr/>
        </p:nvGrpSpPr>
        <p:grpSpPr>
          <a:xfrm>
            <a:off x="1330994" y="4618080"/>
            <a:ext cx="360000" cy="217800"/>
            <a:chOff x="1330994" y="4618080"/>
            <a:chExt cx="360000" cy="21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0069E953-2D6D-41B7-BD7E-313EE3FBFA02}"/>
                    </a:ext>
                  </a:extLst>
                </p14:cNvPr>
                <p14:cNvContentPartPr/>
                <p14:nvPr/>
              </p14:nvContentPartPr>
              <p14:xfrm>
                <a:off x="1359434" y="4623480"/>
                <a:ext cx="131040" cy="1569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0069E953-2D6D-41B7-BD7E-313EE3FBFA02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350434" y="4614840"/>
                  <a:ext cx="1486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83099B8A-8E41-47C8-86EA-326065E1D4CC}"/>
                    </a:ext>
                  </a:extLst>
                </p14:cNvPr>
                <p14:cNvContentPartPr/>
                <p14:nvPr/>
              </p14:nvContentPartPr>
              <p14:xfrm>
                <a:off x="1330994" y="4789440"/>
                <a:ext cx="149760" cy="4644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83099B8A-8E41-47C8-86EA-326065E1D4CC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322354" y="4780800"/>
                  <a:ext cx="167400" cy="6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E92E5AB2-16DC-4910-BD3A-B1E964E8BC03}"/>
                    </a:ext>
                  </a:extLst>
                </p14:cNvPr>
                <p14:cNvContentPartPr/>
                <p14:nvPr/>
              </p14:nvContentPartPr>
              <p14:xfrm>
                <a:off x="1603514" y="4618080"/>
                <a:ext cx="78840" cy="21096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E92E5AB2-16DC-4910-BD3A-B1E964E8BC0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594874" y="4609440"/>
                  <a:ext cx="9648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604ACC7D-97D6-40ED-9976-8E74FC9804F2}"/>
                    </a:ext>
                  </a:extLst>
                </p14:cNvPr>
                <p14:cNvContentPartPr/>
                <p14:nvPr/>
              </p14:nvContentPartPr>
              <p14:xfrm>
                <a:off x="1549874" y="4735080"/>
                <a:ext cx="141120" cy="223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604ACC7D-97D6-40ED-9976-8E74FC9804F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541234" y="4726080"/>
                  <a:ext cx="15876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EC943319-658F-4917-B507-36B1D3DAA9E0}"/>
              </a:ext>
            </a:extLst>
          </p:cNvPr>
          <p:cNvGrpSpPr/>
          <p:nvPr/>
        </p:nvGrpSpPr>
        <p:grpSpPr>
          <a:xfrm>
            <a:off x="927434" y="4140720"/>
            <a:ext cx="1820160" cy="358560"/>
            <a:chOff x="927434" y="4140720"/>
            <a:chExt cx="1820160" cy="358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2D63D7FB-C874-41B7-B9BA-BC2751855E89}"/>
                    </a:ext>
                  </a:extLst>
                </p14:cNvPr>
                <p14:cNvContentPartPr/>
                <p14:nvPr/>
              </p14:nvContentPartPr>
              <p14:xfrm>
                <a:off x="980354" y="4300920"/>
                <a:ext cx="141480" cy="2304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2D63D7FB-C874-41B7-B9BA-BC2751855E8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971354" y="4291920"/>
                  <a:ext cx="1591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421DFF4-CD76-4A0C-A0F4-6B29FDE77F26}"/>
                    </a:ext>
                  </a:extLst>
                </p14:cNvPr>
                <p14:cNvContentPartPr/>
                <p14:nvPr/>
              </p14:nvContentPartPr>
              <p14:xfrm>
                <a:off x="927434" y="4404960"/>
                <a:ext cx="134280" cy="320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421DFF4-CD76-4A0C-A0F4-6B29FDE77F2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918794" y="4395960"/>
                  <a:ext cx="15192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E064852B-72A3-40DA-BACD-B987D20E6A4D}"/>
                    </a:ext>
                  </a:extLst>
                </p14:cNvPr>
                <p14:cNvContentPartPr/>
                <p14:nvPr/>
              </p14:nvContentPartPr>
              <p14:xfrm>
                <a:off x="1503434" y="4140720"/>
                <a:ext cx="127440" cy="2242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E064852B-72A3-40DA-BACD-B987D20E6A4D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1494794" y="4132080"/>
                  <a:ext cx="145080" cy="24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3260A192-5A3B-444F-AA81-357A7E9BDBE3}"/>
                    </a:ext>
                  </a:extLst>
                </p14:cNvPr>
                <p14:cNvContentPartPr/>
                <p14:nvPr/>
              </p14:nvContentPartPr>
              <p14:xfrm>
                <a:off x="1419554" y="4287960"/>
                <a:ext cx="251640" cy="248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3260A192-5A3B-444F-AA81-357A7E9BDBE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1410914" y="4279320"/>
                  <a:ext cx="26928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6896920B-4CC3-4617-8ECE-F3982575FD27}"/>
                    </a:ext>
                  </a:extLst>
                </p14:cNvPr>
                <p14:cNvContentPartPr/>
                <p14:nvPr/>
              </p14:nvContentPartPr>
              <p14:xfrm>
                <a:off x="1391114" y="4455360"/>
                <a:ext cx="270360" cy="342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6896920B-4CC3-4617-8ECE-F3982575FD27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1382474" y="4446360"/>
                  <a:ext cx="2880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90D800AA-5DB8-410B-9450-5BD9AB6A5381}"/>
                    </a:ext>
                  </a:extLst>
                </p14:cNvPr>
                <p14:cNvContentPartPr/>
                <p14:nvPr/>
              </p14:nvContentPartPr>
              <p14:xfrm>
                <a:off x="1913114" y="4443120"/>
                <a:ext cx="26640" cy="450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90D800AA-5DB8-410B-9450-5BD9AB6A538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1904474" y="4434480"/>
                  <a:ext cx="4428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B70CD143-9700-4211-B0A3-B29CB3B2C475}"/>
                    </a:ext>
                  </a:extLst>
                </p14:cNvPr>
                <p14:cNvContentPartPr/>
                <p14:nvPr/>
              </p14:nvContentPartPr>
              <p14:xfrm>
                <a:off x="2101394" y="4284000"/>
                <a:ext cx="119520" cy="1864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B70CD143-9700-4211-B0A3-B29CB3B2C475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092754" y="4275000"/>
                  <a:ext cx="13716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7D95FFB5-43D7-4622-9D2E-E9FE4313E061}"/>
                    </a:ext>
                  </a:extLst>
                </p14:cNvPr>
                <p14:cNvContentPartPr/>
                <p14:nvPr/>
              </p14:nvContentPartPr>
              <p14:xfrm>
                <a:off x="2045234" y="4393080"/>
                <a:ext cx="122400" cy="1062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7D95FFB5-43D7-4622-9D2E-E9FE4313E061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2036594" y="4384080"/>
                  <a:ext cx="1400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C91BFD5-3A94-4A82-B778-6DD4BDA26A9C}"/>
                    </a:ext>
                  </a:extLst>
                </p14:cNvPr>
                <p14:cNvContentPartPr/>
                <p14:nvPr/>
              </p14:nvContentPartPr>
              <p14:xfrm>
                <a:off x="2399474" y="4289040"/>
                <a:ext cx="144360" cy="1465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C91BFD5-3A94-4A82-B778-6DD4BDA26A9C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2390834" y="4280400"/>
                  <a:ext cx="16200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92DC5351-EB13-4136-919C-C4454AB50B75}"/>
                    </a:ext>
                  </a:extLst>
                </p14:cNvPr>
                <p14:cNvContentPartPr/>
                <p14:nvPr/>
              </p14:nvContentPartPr>
              <p14:xfrm>
                <a:off x="2376434" y="4447440"/>
                <a:ext cx="161280" cy="216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92DC5351-EB13-4136-919C-C4454AB50B75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2367434" y="4438440"/>
                  <a:ext cx="1789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6BB03C8-68D5-4F1E-A675-33CE796A937C}"/>
                    </a:ext>
                  </a:extLst>
                </p14:cNvPr>
                <p14:cNvContentPartPr/>
                <p14:nvPr/>
              </p14:nvContentPartPr>
              <p14:xfrm>
                <a:off x="2597834" y="4270320"/>
                <a:ext cx="149760" cy="2224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6BB03C8-68D5-4F1E-A675-33CE796A937C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2589194" y="4261680"/>
                  <a:ext cx="167400" cy="24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6" name="Group 205">
            <a:extLst>
              <a:ext uri="{FF2B5EF4-FFF2-40B4-BE49-F238E27FC236}">
                <a16:creationId xmlns:a16="http://schemas.microsoft.com/office/drawing/2014/main" id="{045A5FE4-DC81-4B87-B7ED-07376C4F06A2}"/>
              </a:ext>
            </a:extLst>
          </p:cNvPr>
          <p:cNvGrpSpPr/>
          <p:nvPr/>
        </p:nvGrpSpPr>
        <p:grpSpPr>
          <a:xfrm>
            <a:off x="3269954" y="4276800"/>
            <a:ext cx="787680" cy="225360"/>
            <a:chOff x="3269954" y="4276800"/>
            <a:chExt cx="78768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296BFD09-D9E2-4726-AF32-180636EED5A9}"/>
                    </a:ext>
                  </a:extLst>
                </p14:cNvPr>
                <p14:cNvContentPartPr/>
                <p14:nvPr/>
              </p14:nvContentPartPr>
              <p14:xfrm>
                <a:off x="3291914" y="4395600"/>
                <a:ext cx="122040" cy="1476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296BFD09-D9E2-4726-AF32-180636EED5A9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282914" y="4386960"/>
                  <a:ext cx="1396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80295553-C908-4937-878E-E39B449AE6FA}"/>
                    </a:ext>
                  </a:extLst>
                </p14:cNvPr>
                <p14:cNvContentPartPr/>
                <p14:nvPr/>
              </p14:nvContentPartPr>
              <p14:xfrm>
                <a:off x="3269954" y="4477320"/>
                <a:ext cx="132120" cy="172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80295553-C908-4937-878E-E39B449AE6FA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260954" y="4468320"/>
                  <a:ext cx="14976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C4AD9750-D3A1-415C-A30E-D8487675A918}"/>
                    </a:ext>
                  </a:extLst>
                </p14:cNvPr>
                <p14:cNvContentPartPr/>
                <p14:nvPr/>
              </p14:nvContentPartPr>
              <p14:xfrm>
                <a:off x="3773954" y="4284000"/>
                <a:ext cx="80280" cy="2019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C4AD9750-D3A1-415C-A30E-D8487675A918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765314" y="4275000"/>
                  <a:ext cx="979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F292B630-21AB-4212-BC99-95A43A0F9994}"/>
                    </a:ext>
                  </a:extLst>
                </p14:cNvPr>
                <p14:cNvContentPartPr/>
                <p14:nvPr/>
              </p14:nvContentPartPr>
              <p14:xfrm>
                <a:off x="3684314" y="4397040"/>
                <a:ext cx="109440" cy="105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F292B630-21AB-4212-BC99-95A43A0F9994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675314" y="4388400"/>
                  <a:ext cx="1270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ED84D67F-E94F-46DD-B347-F441C93842E9}"/>
                    </a:ext>
                  </a:extLst>
                </p14:cNvPr>
                <p14:cNvContentPartPr/>
                <p14:nvPr/>
              </p14:nvContentPartPr>
              <p14:xfrm>
                <a:off x="3961514" y="4276800"/>
                <a:ext cx="88200" cy="2228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ED84D67F-E94F-46DD-B347-F441C93842E9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3952874" y="4267800"/>
                  <a:ext cx="1058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1B96DF93-8C82-4235-AA70-988B2B85FC76}"/>
                    </a:ext>
                  </a:extLst>
                </p14:cNvPr>
                <p14:cNvContentPartPr/>
                <p14:nvPr/>
              </p14:nvContentPartPr>
              <p14:xfrm>
                <a:off x="3908954" y="4380840"/>
                <a:ext cx="148680" cy="172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1B96DF93-8C82-4235-AA70-988B2B85FC7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3900314" y="4372200"/>
                  <a:ext cx="16632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5BED6830-8341-4055-8C2B-4062B4CE7C3C}"/>
              </a:ext>
            </a:extLst>
          </p:cNvPr>
          <p:cNvGrpSpPr/>
          <p:nvPr/>
        </p:nvGrpSpPr>
        <p:grpSpPr>
          <a:xfrm>
            <a:off x="4396394" y="4402080"/>
            <a:ext cx="120960" cy="86400"/>
            <a:chOff x="4396394" y="4402080"/>
            <a:chExt cx="120960" cy="8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A92C7F27-1674-4372-BE64-763FEE9B9095}"/>
                    </a:ext>
                  </a:extLst>
                </p14:cNvPr>
                <p14:cNvContentPartPr/>
                <p14:nvPr/>
              </p14:nvContentPartPr>
              <p14:xfrm>
                <a:off x="4406474" y="4402080"/>
                <a:ext cx="110880" cy="165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A92C7F27-1674-4372-BE64-763FEE9B909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397474" y="4393440"/>
                  <a:ext cx="1285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8D38B207-005F-486A-9CE9-852050A1E47B}"/>
                    </a:ext>
                  </a:extLst>
                </p14:cNvPr>
                <p14:cNvContentPartPr/>
                <p14:nvPr/>
              </p14:nvContentPartPr>
              <p14:xfrm>
                <a:off x="4396394" y="4470120"/>
                <a:ext cx="105840" cy="1836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8D38B207-005F-486A-9CE9-852050A1E47B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387754" y="4461120"/>
                  <a:ext cx="12348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9ABE5B66-4D81-40C9-9233-268B9FFEA291}"/>
              </a:ext>
            </a:extLst>
          </p:cNvPr>
          <p:cNvGrpSpPr/>
          <p:nvPr/>
        </p:nvGrpSpPr>
        <p:grpSpPr>
          <a:xfrm>
            <a:off x="4755674" y="4203000"/>
            <a:ext cx="1622520" cy="321120"/>
            <a:chOff x="4755674" y="4203000"/>
            <a:chExt cx="162252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77D96704-8968-4E91-97C8-1E144566F46E}"/>
                    </a:ext>
                  </a:extLst>
                </p14:cNvPr>
                <p14:cNvContentPartPr/>
                <p14:nvPr/>
              </p14:nvContentPartPr>
              <p14:xfrm>
                <a:off x="4755674" y="4203000"/>
                <a:ext cx="725760" cy="3211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77D96704-8968-4E91-97C8-1E144566F46E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746674" y="4194360"/>
                  <a:ext cx="74340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4C759DE5-E76A-485B-A2FC-BDD87681485E}"/>
                    </a:ext>
                  </a:extLst>
                </p14:cNvPr>
                <p14:cNvContentPartPr/>
                <p14:nvPr/>
              </p14:nvContentPartPr>
              <p14:xfrm>
                <a:off x="5523554" y="4239360"/>
                <a:ext cx="154440" cy="27000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4C759DE5-E76A-485B-A2FC-BDD87681485E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5514914" y="4230360"/>
                  <a:ext cx="17208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92802365-0B87-4F57-9AE3-BB4A40649879}"/>
                    </a:ext>
                  </a:extLst>
                </p14:cNvPr>
                <p14:cNvContentPartPr/>
                <p14:nvPr/>
              </p14:nvContentPartPr>
              <p14:xfrm>
                <a:off x="5677274" y="4226760"/>
                <a:ext cx="645120" cy="2563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92802365-0B87-4F57-9AE3-BB4A40649879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668274" y="4217760"/>
                  <a:ext cx="66276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94689F72-A480-47FF-88E8-6E76E67979A0}"/>
                    </a:ext>
                  </a:extLst>
                </p14:cNvPr>
                <p14:cNvContentPartPr/>
                <p14:nvPr/>
              </p14:nvContentPartPr>
              <p14:xfrm>
                <a:off x="6298634" y="4398480"/>
                <a:ext cx="66960" cy="1036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94689F72-A480-47FF-88E8-6E76E67979A0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6289634" y="4389840"/>
                  <a:ext cx="846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C732B01F-465E-4DC7-B45F-80D7EFA7F18D}"/>
                    </a:ext>
                  </a:extLst>
                </p14:cNvPr>
                <p14:cNvContentPartPr/>
                <p14:nvPr/>
              </p14:nvContentPartPr>
              <p14:xfrm>
                <a:off x="6308354" y="4445280"/>
                <a:ext cx="69840" cy="788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C732B01F-465E-4DC7-B45F-80D7EFA7F18D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6299714" y="4436640"/>
                  <a:ext cx="87480" cy="964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042993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4CD053-E49F-40E8-BB6A-14B4FDF147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b-NO" dirty="0">
                <a:solidFill>
                  <a:srgbClr val="00B0F0"/>
                </a:solidFill>
              </a:rPr>
              <a:t>Forventing og varians i Poissonfordeling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195828C-24C5-4557-A783-8A50B0429D26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/>
              <a:t>Forventning i Poisson fordelinga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8D9C0BB-82AD-4487-8078-A8150B9510C1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/>
              <a:t>Varians i Poisson fordelinga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5B0CDE29-CD0C-43FB-B12C-FB974F3E56A5}"/>
              </a:ext>
            </a:extLst>
          </p:cNvPr>
          <p:cNvGrpSpPr/>
          <p:nvPr/>
        </p:nvGrpSpPr>
        <p:grpSpPr>
          <a:xfrm>
            <a:off x="857234" y="2541600"/>
            <a:ext cx="1078200" cy="411120"/>
            <a:chOff x="857234" y="2541600"/>
            <a:chExt cx="1078200" cy="41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9758982E-A635-488A-8B3C-B15D05E2D036}"/>
                    </a:ext>
                  </a:extLst>
                </p14:cNvPr>
                <p14:cNvContentPartPr/>
                <p14:nvPr/>
              </p14:nvContentPartPr>
              <p14:xfrm>
                <a:off x="857234" y="2602800"/>
                <a:ext cx="142560" cy="25236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9758982E-A635-488A-8B3C-B15D05E2D03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48594" y="2594160"/>
                  <a:ext cx="1602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63C1D9C-42EA-42D9-9864-3B50CF598115}"/>
                    </a:ext>
                  </a:extLst>
                </p14:cNvPr>
                <p14:cNvContentPartPr/>
                <p14:nvPr/>
              </p14:nvContentPartPr>
              <p14:xfrm>
                <a:off x="894314" y="2690640"/>
                <a:ext cx="131040" cy="414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63C1D9C-42EA-42D9-9864-3B50CF59811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885314" y="2681640"/>
                  <a:ext cx="14868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B75F5EF6-8E2F-4627-B8A1-515F2B7DBB1E}"/>
                    </a:ext>
                  </a:extLst>
                </p14:cNvPr>
                <p14:cNvContentPartPr/>
                <p14:nvPr/>
              </p14:nvContentPartPr>
              <p14:xfrm>
                <a:off x="917714" y="2565720"/>
                <a:ext cx="148320" cy="446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B75F5EF6-8E2F-4627-B8A1-515F2B7DBB1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08714" y="2557080"/>
                  <a:ext cx="1659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3B408C87-C0FC-4678-A73F-CE660AB3BC87}"/>
                    </a:ext>
                  </a:extLst>
                </p14:cNvPr>
                <p14:cNvContentPartPr/>
                <p14:nvPr/>
              </p14:nvContentPartPr>
              <p14:xfrm>
                <a:off x="1137314" y="2541600"/>
                <a:ext cx="187920" cy="3736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3B408C87-C0FC-4678-A73F-CE660AB3BC87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128674" y="2532600"/>
                  <a:ext cx="20556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F36F9C8-4240-4EE1-988E-3DBC2C013396}"/>
                    </a:ext>
                  </a:extLst>
                </p14:cNvPr>
                <p14:cNvContentPartPr/>
                <p14:nvPr/>
              </p14:nvContentPartPr>
              <p14:xfrm>
                <a:off x="1380674" y="2692080"/>
                <a:ext cx="113040" cy="1641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F36F9C8-4240-4EE1-988E-3DBC2C01339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71674" y="2683080"/>
                  <a:ext cx="13068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FA16CC2-AED1-4102-B185-0E9570096E98}"/>
                    </a:ext>
                  </a:extLst>
                </p14:cNvPr>
                <p14:cNvContentPartPr/>
                <p14:nvPr/>
              </p14:nvContentPartPr>
              <p14:xfrm>
                <a:off x="1356554" y="2710440"/>
                <a:ext cx="113760" cy="1803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FA16CC2-AED1-4102-B185-0E9570096E98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347914" y="2701800"/>
                  <a:ext cx="1314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319648E0-C65C-405B-BCEE-C91959D70139}"/>
                    </a:ext>
                  </a:extLst>
                </p14:cNvPr>
                <p14:cNvContentPartPr/>
                <p14:nvPr/>
              </p14:nvContentPartPr>
              <p14:xfrm>
                <a:off x="1495514" y="2558880"/>
                <a:ext cx="170280" cy="3938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319648E0-C65C-405B-BCEE-C91959D70139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486514" y="2550240"/>
                  <a:ext cx="187920" cy="41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80EF162-5502-44AC-A192-B4EE98133EA8}"/>
                    </a:ext>
                  </a:extLst>
                </p14:cNvPr>
                <p14:cNvContentPartPr/>
                <p14:nvPr/>
              </p14:nvContentPartPr>
              <p14:xfrm>
                <a:off x="1780634" y="2694960"/>
                <a:ext cx="154800" cy="2160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80EF162-5502-44AC-A192-B4EE98133EA8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71994" y="2685960"/>
                  <a:ext cx="17244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795599B-E232-4430-A0D3-6C08A03211B8}"/>
                    </a:ext>
                  </a:extLst>
                </p14:cNvPr>
                <p14:cNvContentPartPr/>
                <p14:nvPr/>
              </p14:nvContentPartPr>
              <p14:xfrm>
                <a:off x="1802594" y="2769120"/>
                <a:ext cx="109440" cy="75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795599B-E232-4430-A0D3-6C08A03211B8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793954" y="2760480"/>
                  <a:ext cx="127080" cy="25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" name="Ink 15">
                <a:extLst>
                  <a:ext uri="{FF2B5EF4-FFF2-40B4-BE49-F238E27FC236}">
                    <a16:creationId xmlns:a16="http://schemas.microsoft.com/office/drawing/2014/main" id="{3B0F4066-E3A4-4F0D-AFE7-4068088482A8}"/>
                  </a:ext>
                </a:extLst>
              </p14:cNvPr>
              <p14:cNvContentPartPr/>
              <p14:nvPr/>
            </p14:nvContentPartPr>
            <p14:xfrm>
              <a:off x="2196434" y="2566440"/>
              <a:ext cx="293040" cy="259920"/>
            </p14:xfrm>
          </p:contentPart>
        </mc:Choice>
        <mc:Fallback xmlns="">
          <p:pic>
            <p:nvPicPr>
              <p:cNvPr id="16" name="Ink 15">
                <a:extLst>
                  <a:ext uri="{FF2B5EF4-FFF2-40B4-BE49-F238E27FC236}">
                    <a16:creationId xmlns:a16="http://schemas.microsoft.com/office/drawing/2014/main" id="{3B0F4066-E3A4-4F0D-AFE7-4068088482A8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187434" y="2557800"/>
                <a:ext cx="310680" cy="277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1" name="Group 20">
            <a:extLst>
              <a:ext uri="{FF2B5EF4-FFF2-40B4-BE49-F238E27FC236}">
                <a16:creationId xmlns:a16="http://schemas.microsoft.com/office/drawing/2014/main" id="{D6DE1FBB-93DF-4F9B-B5A3-9D2751B33B1A}"/>
              </a:ext>
            </a:extLst>
          </p:cNvPr>
          <p:cNvGrpSpPr/>
          <p:nvPr/>
        </p:nvGrpSpPr>
        <p:grpSpPr>
          <a:xfrm>
            <a:off x="2076914" y="3052800"/>
            <a:ext cx="473760" cy="210960"/>
            <a:chOff x="2076914" y="3052800"/>
            <a:chExt cx="473760" cy="210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34BE923-A375-45B7-AD97-528AFD264E96}"/>
                    </a:ext>
                  </a:extLst>
                </p14:cNvPr>
                <p14:cNvContentPartPr/>
                <p14:nvPr/>
              </p14:nvContentPartPr>
              <p14:xfrm>
                <a:off x="2076914" y="3052800"/>
                <a:ext cx="137880" cy="2109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34BE923-A375-45B7-AD97-528AFD264E9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067914" y="3044160"/>
                  <a:ext cx="15552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1AF77EC-AD64-4339-A953-EC41F9936A3B}"/>
                    </a:ext>
                  </a:extLst>
                </p14:cNvPr>
                <p14:cNvContentPartPr/>
                <p14:nvPr/>
              </p14:nvContentPartPr>
              <p14:xfrm>
                <a:off x="2298314" y="3148560"/>
                <a:ext cx="66960" cy="20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1AF77EC-AD64-4339-A953-EC41F9936A3B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89674" y="3139920"/>
                  <a:ext cx="846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F97969F-5D81-4129-9A53-03C22C54E202}"/>
                    </a:ext>
                  </a:extLst>
                </p14:cNvPr>
                <p14:cNvContentPartPr/>
                <p14:nvPr/>
              </p14:nvContentPartPr>
              <p14:xfrm>
                <a:off x="2268074" y="3215160"/>
                <a:ext cx="93960" cy="122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F97969F-5D81-4129-9A53-03C22C54E20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259074" y="3206520"/>
                  <a:ext cx="1116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3480ED75-554B-4124-99AB-FD46593377C8}"/>
                    </a:ext>
                  </a:extLst>
                </p14:cNvPr>
                <p14:cNvContentPartPr/>
                <p14:nvPr/>
              </p14:nvContentPartPr>
              <p14:xfrm>
                <a:off x="2434394" y="3140280"/>
                <a:ext cx="116280" cy="104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3480ED75-554B-4124-99AB-FD46593377C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425394" y="3131640"/>
                  <a:ext cx="133920" cy="12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D1970C2D-F8BD-4B5C-AD8D-53A6EC4E0788}"/>
                  </a:ext>
                </a:extLst>
              </p14:cNvPr>
              <p14:cNvContentPartPr/>
              <p14:nvPr/>
            </p14:nvContentPartPr>
            <p14:xfrm>
              <a:off x="2228834" y="2347920"/>
              <a:ext cx="237600" cy="14832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D1970C2D-F8BD-4B5C-AD8D-53A6EC4E0788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2220194" y="2339280"/>
                <a:ext cx="255240" cy="165960"/>
              </a:xfrm>
              <a:prstGeom prst="rect">
                <a:avLst/>
              </a:prstGeom>
            </p:spPr>
          </p:pic>
        </mc:Fallback>
      </mc:AlternateContent>
      <p:grpSp>
        <p:nvGrpSpPr>
          <p:cNvPr id="34" name="Group 33">
            <a:extLst>
              <a:ext uri="{FF2B5EF4-FFF2-40B4-BE49-F238E27FC236}">
                <a16:creationId xmlns:a16="http://schemas.microsoft.com/office/drawing/2014/main" id="{8284FADE-7FC9-4D26-93FC-A9CD0858C11C}"/>
              </a:ext>
            </a:extLst>
          </p:cNvPr>
          <p:cNvGrpSpPr/>
          <p:nvPr/>
        </p:nvGrpSpPr>
        <p:grpSpPr>
          <a:xfrm>
            <a:off x="2590634" y="2597040"/>
            <a:ext cx="1538640" cy="336240"/>
            <a:chOff x="2590634" y="2597040"/>
            <a:chExt cx="1538640" cy="336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06A40B0C-F25F-4039-8CA4-7D8C401E6BD9}"/>
                    </a:ext>
                  </a:extLst>
                </p14:cNvPr>
                <p14:cNvContentPartPr/>
                <p14:nvPr/>
              </p14:nvContentPartPr>
              <p14:xfrm>
                <a:off x="2590634" y="2597040"/>
                <a:ext cx="167760" cy="2408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06A40B0C-F25F-4039-8CA4-7D8C401E6BD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581634" y="2588400"/>
                  <a:ext cx="18540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9FB61F0-415B-4289-ABD0-8606FC0609C7}"/>
                    </a:ext>
                  </a:extLst>
                </p14:cNvPr>
                <p14:cNvContentPartPr/>
                <p14:nvPr/>
              </p14:nvContentPartPr>
              <p14:xfrm>
                <a:off x="2863514" y="2793240"/>
                <a:ext cx="6120" cy="187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9FB61F0-415B-4289-ABD0-8606FC0609C7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854514" y="2784600"/>
                  <a:ext cx="2376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BC3BA9D-118C-46D9-80F5-23B882C9A876}"/>
                    </a:ext>
                  </a:extLst>
                </p14:cNvPr>
                <p14:cNvContentPartPr/>
                <p14:nvPr/>
              </p14:nvContentPartPr>
              <p14:xfrm>
                <a:off x="3024794" y="2674440"/>
                <a:ext cx="89640" cy="18720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BC3BA9D-118C-46D9-80F5-23B882C9A87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016154" y="2665440"/>
                  <a:ext cx="1072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36E2F90B-0951-4DC0-B0CF-6C3743EF8886}"/>
                    </a:ext>
                  </a:extLst>
                </p14:cNvPr>
                <p14:cNvContentPartPr/>
                <p14:nvPr/>
              </p14:nvContentPartPr>
              <p14:xfrm>
                <a:off x="3037034" y="2619360"/>
                <a:ext cx="172440" cy="1663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36E2F90B-0951-4DC0-B0CF-6C3743EF888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028034" y="2610720"/>
                  <a:ext cx="19008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64A8EA9-19D7-4715-9F9F-C074ABEF0FF6}"/>
                    </a:ext>
                  </a:extLst>
                </p14:cNvPr>
                <p14:cNvContentPartPr/>
                <p14:nvPr/>
              </p14:nvContentPartPr>
              <p14:xfrm>
                <a:off x="3237914" y="2614320"/>
                <a:ext cx="134280" cy="3189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64A8EA9-19D7-4715-9F9F-C074ABEF0FF6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228914" y="2605320"/>
                  <a:ext cx="151920" cy="33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ADC22D88-9F61-488E-8B87-AF658AEE1054}"/>
                    </a:ext>
                  </a:extLst>
                </p14:cNvPr>
                <p14:cNvContentPartPr/>
                <p14:nvPr/>
              </p14:nvContentPartPr>
              <p14:xfrm>
                <a:off x="3423674" y="2710800"/>
                <a:ext cx="98640" cy="2048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ADC22D88-9F61-488E-8B87-AF658AEE105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414674" y="2701800"/>
                  <a:ext cx="11628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553073CC-6CD3-477E-98DB-BF6A038C16AA}"/>
                    </a:ext>
                  </a:extLst>
                </p14:cNvPr>
                <p14:cNvContentPartPr/>
                <p14:nvPr/>
              </p14:nvContentPartPr>
              <p14:xfrm>
                <a:off x="3394514" y="2704680"/>
                <a:ext cx="184680" cy="2008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553073CC-6CD3-477E-98DB-BF6A038C16AA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385874" y="2696040"/>
                  <a:ext cx="20232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46287B2B-D6F2-410E-BCEC-CCD2DBD5EDD6}"/>
                    </a:ext>
                  </a:extLst>
                </p14:cNvPr>
                <p14:cNvContentPartPr/>
                <p14:nvPr/>
              </p14:nvContentPartPr>
              <p14:xfrm>
                <a:off x="3622394" y="2769840"/>
                <a:ext cx="100800" cy="295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46287B2B-D6F2-410E-BCEC-CCD2DBD5EDD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3613754" y="2761200"/>
                  <a:ext cx="11844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96532A8-1BE6-424B-A51C-BA64B3FE80CD}"/>
                    </a:ext>
                  </a:extLst>
                </p14:cNvPr>
                <p14:cNvContentPartPr/>
                <p14:nvPr/>
              </p14:nvContentPartPr>
              <p14:xfrm>
                <a:off x="3582074" y="2834280"/>
                <a:ext cx="127800" cy="18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96532A8-1BE6-424B-A51C-BA64B3FE80CD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573434" y="2825640"/>
                  <a:ext cx="1454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F9A47D92-124E-4695-A656-04A1D4C07BDF}"/>
                    </a:ext>
                  </a:extLst>
                </p14:cNvPr>
                <p14:cNvContentPartPr/>
                <p14:nvPr/>
              </p14:nvContentPartPr>
              <p14:xfrm>
                <a:off x="3805274" y="2687760"/>
                <a:ext cx="136800" cy="2120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F9A47D92-124E-4695-A656-04A1D4C07BD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3796634" y="2679120"/>
                  <a:ext cx="15444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D271C4B-D357-4707-8603-F8A7D12BB87B}"/>
                    </a:ext>
                  </a:extLst>
                </p14:cNvPr>
                <p14:cNvContentPartPr/>
                <p14:nvPr/>
              </p14:nvContentPartPr>
              <p14:xfrm>
                <a:off x="4053674" y="2614320"/>
                <a:ext cx="75600" cy="3135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D271C4B-D357-4707-8603-F8A7D12BB87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045034" y="2605320"/>
                  <a:ext cx="93240" cy="33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" name="Group 36">
            <a:extLst>
              <a:ext uri="{FF2B5EF4-FFF2-40B4-BE49-F238E27FC236}">
                <a16:creationId xmlns:a16="http://schemas.microsoft.com/office/drawing/2014/main" id="{D88566B8-CB11-48EA-8C55-E0A5EFA37208}"/>
              </a:ext>
            </a:extLst>
          </p:cNvPr>
          <p:cNvGrpSpPr/>
          <p:nvPr/>
        </p:nvGrpSpPr>
        <p:grpSpPr>
          <a:xfrm>
            <a:off x="488234" y="3771720"/>
            <a:ext cx="114480" cy="95400"/>
            <a:chOff x="488234" y="3771720"/>
            <a:chExt cx="114480" cy="9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1847DF34-9347-49DE-A217-E68B8930860F}"/>
                    </a:ext>
                  </a:extLst>
                </p14:cNvPr>
                <p14:cNvContentPartPr/>
                <p14:nvPr/>
              </p14:nvContentPartPr>
              <p14:xfrm>
                <a:off x="488234" y="3771720"/>
                <a:ext cx="114480" cy="226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1847DF34-9347-49DE-A217-E68B8930860F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79594" y="3762720"/>
                  <a:ext cx="1321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7B99A418-F544-4DBB-B799-7C8D987FFB13}"/>
                    </a:ext>
                  </a:extLst>
                </p14:cNvPr>
                <p14:cNvContentPartPr/>
                <p14:nvPr/>
              </p14:nvContentPartPr>
              <p14:xfrm>
                <a:off x="493994" y="3852720"/>
                <a:ext cx="84600" cy="144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7B99A418-F544-4DBB-B799-7C8D987FFB13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85354" y="3843720"/>
                  <a:ext cx="102240" cy="3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">
            <p14:nvContentPartPr>
              <p14:cNvPr id="38" name="Ink 37">
                <a:extLst>
                  <a:ext uri="{FF2B5EF4-FFF2-40B4-BE49-F238E27FC236}">
                    <a16:creationId xmlns:a16="http://schemas.microsoft.com/office/drawing/2014/main" id="{D692D998-487B-4ACA-8A93-15A8FCF834CC}"/>
                  </a:ext>
                </a:extLst>
              </p14:cNvPr>
              <p14:cNvContentPartPr/>
              <p14:nvPr/>
            </p14:nvContentPartPr>
            <p14:xfrm>
              <a:off x="933554" y="3792960"/>
              <a:ext cx="277200" cy="235440"/>
            </p14:xfrm>
          </p:contentPart>
        </mc:Choice>
        <mc:Fallback xmlns="">
          <p:pic>
            <p:nvPicPr>
              <p:cNvPr id="38" name="Ink 37">
                <a:extLst>
                  <a:ext uri="{FF2B5EF4-FFF2-40B4-BE49-F238E27FC236}">
                    <a16:creationId xmlns:a16="http://schemas.microsoft.com/office/drawing/2014/main" id="{D692D998-487B-4ACA-8A93-15A8FCF834CC}"/>
                  </a:ext>
                </a:extLst>
              </p:cNvPr>
              <p:cNvPicPr/>
              <p:nvPr/>
            </p:nvPicPr>
            <p:blipFill>
              <a:blip r:embed="rId59"/>
              <a:stretch>
                <a:fillRect/>
              </a:stretch>
            </p:blipFill>
            <p:spPr>
              <a:xfrm>
                <a:off x="924554" y="3783960"/>
                <a:ext cx="294840" cy="253080"/>
              </a:xfrm>
              <a:prstGeom prst="rect">
                <a:avLst/>
              </a:prstGeom>
            </p:spPr>
          </p:pic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02C09F11-B290-4E4F-9296-205F87C069D7}"/>
              </a:ext>
            </a:extLst>
          </p:cNvPr>
          <p:cNvGrpSpPr/>
          <p:nvPr/>
        </p:nvGrpSpPr>
        <p:grpSpPr>
          <a:xfrm>
            <a:off x="841754" y="4240800"/>
            <a:ext cx="496800" cy="217080"/>
            <a:chOff x="841754" y="4240800"/>
            <a:chExt cx="496800" cy="21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06B972DD-8E2F-40C2-B3D8-B1B157C73AF9}"/>
                    </a:ext>
                  </a:extLst>
                </p14:cNvPr>
                <p14:cNvContentPartPr/>
                <p14:nvPr/>
              </p14:nvContentPartPr>
              <p14:xfrm>
                <a:off x="841754" y="4240800"/>
                <a:ext cx="149760" cy="2134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06B972DD-8E2F-40C2-B3D8-B1B157C73AF9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33114" y="4231800"/>
                  <a:ext cx="167400" cy="23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9E53AF81-917C-47A4-AF44-0A625DDCA1F4}"/>
                    </a:ext>
                  </a:extLst>
                </p14:cNvPr>
                <p14:cNvContentPartPr/>
                <p14:nvPr/>
              </p14:nvContentPartPr>
              <p14:xfrm>
                <a:off x="1056314" y="4363200"/>
                <a:ext cx="107280" cy="684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9E53AF81-917C-47A4-AF44-0A625DDCA1F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047674" y="4354560"/>
                  <a:ext cx="124920" cy="8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B4A3913F-D785-48D8-88EE-A441156CC106}"/>
                    </a:ext>
                  </a:extLst>
                </p14:cNvPr>
                <p14:cNvContentPartPr/>
                <p14:nvPr/>
              </p14:nvContentPartPr>
              <p14:xfrm>
                <a:off x="1225154" y="4329720"/>
                <a:ext cx="113400" cy="1281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B4A3913F-D785-48D8-88EE-A441156CC106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216154" y="4321080"/>
                  <a:ext cx="131040" cy="145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6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CC3177B0-8109-4739-9C45-2569F33D15AE}"/>
                  </a:ext>
                </a:extLst>
              </p14:cNvPr>
              <p14:cNvContentPartPr/>
              <p14:nvPr/>
            </p14:nvContentPartPr>
            <p14:xfrm>
              <a:off x="1017434" y="3474720"/>
              <a:ext cx="324000" cy="20412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CC3177B0-8109-4739-9C45-2569F33D15AE}"/>
                  </a:ext>
                </a:extLst>
              </p:cNvPr>
              <p:cNvPicPr/>
              <p:nvPr/>
            </p:nvPicPr>
            <p:blipFill>
              <a:blip r:embed="rId67"/>
              <a:stretch>
                <a:fillRect/>
              </a:stretch>
            </p:blipFill>
            <p:spPr>
              <a:xfrm>
                <a:off x="1008434" y="3466080"/>
                <a:ext cx="341640" cy="221760"/>
              </a:xfrm>
              <a:prstGeom prst="rect">
                <a:avLst/>
              </a:prstGeom>
            </p:spPr>
          </p:pic>
        </mc:Fallback>
      </mc:AlternateContent>
      <p:grpSp>
        <p:nvGrpSpPr>
          <p:cNvPr id="52" name="Group 51">
            <a:extLst>
              <a:ext uri="{FF2B5EF4-FFF2-40B4-BE49-F238E27FC236}">
                <a16:creationId xmlns:a16="http://schemas.microsoft.com/office/drawing/2014/main" id="{37320CA2-7A58-4061-8A68-BBBE81D114CD}"/>
              </a:ext>
            </a:extLst>
          </p:cNvPr>
          <p:cNvGrpSpPr/>
          <p:nvPr/>
        </p:nvGrpSpPr>
        <p:grpSpPr>
          <a:xfrm>
            <a:off x="1596674" y="3615120"/>
            <a:ext cx="1056240" cy="380880"/>
            <a:chOff x="1596674" y="3615120"/>
            <a:chExt cx="1056240" cy="38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DBE84C3-527C-4887-9956-37F6757981B0}"/>
                    </a:ext>
                  </a:extLst>
                </p14:cNvPr>
                <p14:cNvContentPartPr/>
                <p14:nvPr/>
              </p14:nvContentPartPr>
              <p14:xfrm>
                <a:off x="1596674" y="3786120"/>
                <a:ext cx="142200" cy="17892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DBE84C3-527C-4887-9956-37F6757981B0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1588034" y="3777480"/>
                  <a:ext cx="15984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AC027D8F-80F4-41A8-B4DE-055F45DC5B11}"/>
                    </a:ext>
                  </a:extLst>
                </p14:cNvPr>
                <p14:cNvContentPartPr/>
                <p14:nvPr/>
              </p14:nvContentPartPr>
              <p14:xfrm>
                <a:off x="2064674" y="3783960"/>
                <a:ext cx="88920" cy="1591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AC027D8F-80F4-41A8-B4DE-055F45DC5B1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056034" y="3774960"/>
                  <a:ext cx="10656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13CBBD9-4954-4CE2-9EF0-5761C894EDF9}"/>
                    </a:ext>
                  </a:extLst>
                </p14:cNvPr>
                <p14:cNvContentPartPr/>
                <p14:nvPr/>
              </p14:nvContentPartPr>
              <p14:xfrm>
                <a:off x="2001674" y="3839040"/>
                <a:ext cx="102960" cy="123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13CBBD9-4954-4CE2-9EF0-5761C894EDF9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1992674" y="3830400"/>
                  <a:ext cx="1206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54AD6CE-EB66-4F03-9D92-DF8AF5B8EBDC}"/>
                    </a:ext>
                  </a:extLst>
                </p14:cNvPr>
                <p14:cNvContentPartPr/>
                <p14:nvPr/>
              </p14:nvContentPartPr>
              <p14:xfrm>
                <a:off x="2263754" y="3738240"/>
                <a:ext cx="84600" cy="201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54AD6CE-EB66-4F03-9D92-DF8AF5B8EBD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254754" y="3729600"/>
                  <a:ext cx="10224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36788A6-18BB-4A3C-8E3F-EE7483E7EDDC}"/>
                    </a:ext>
                  </a:extLst>
                </p14:cNvPr>
                <p14:cNvContentPartPr/>
                <p14:nvPr/>
              </p14:nvContentPartPr>
              <p14:xfrm>
                <a:off x="2214794" y="3840480"/>
                <a:ext cx="151920" cy="288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36788A6-18BB-4A3C-8E3F-EE7483E7EDD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206154" y="3831840"/>
                  <a:ext cx="16956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2FEBF253-E749-4208-98EB-47B9ED14E16E}"/>
                    </a:ext>
                  </a:extLst>
                </p14:cNvPr>
                <p14:cNvContentPartPr/>
                <p14:nvPr/>
              </p14:nvContentPartPr>
              <p14:xfrm>
                <a:off x="1903034" y="3741480"/>
                <a:ext cx="118080" cy="2300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2FEBF253-E749-4208-98EB-47B9ED14E16E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894394" y="3732480"/>
                  <a:ext cx="13572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FD61F7BA-D609-4F4A-86BA-756A5CB61D12}"/>
                    </a:ext>
                  </a:extLst>
                </p14:cNvPr>
                <p14:cNvContentPartPr/>
                <p14:nvPr/>
              </p14:nvContentPartPr>
              <p14:xfrm>
                <a:off x="2364194" y="3719520"/>
                <a:ext cx="120240" cy="2764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FD61F7BA-D609-4F4A-86BA-756A5CB61D12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355554" y="3710520"/>
                  <a:ext cx="137880" cy="29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AB46CBCC-EFF0-4A79-BD22-BAE4F52938C1}"/>
                    </a:ext>
                  </a:extLst>
                </p14:cNvPr>
                <p14:cNvContentPartPr/>
                <p14:nvPr/>
              </p14:nvContentPartPr>
              <p14:xfrm>
                <a:off x="2525834" y="3615120"/>
                <a:ext cx="127080" cy="1825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AB46CBCC-EFF0-4A79-BD22-BAE4F52938C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516834" y="3606480"/>
                  <a:ext cx="144720" cy="20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DE9DC8A5-A6BE-4AEA-A8F0-46C6CDBE8C10}"/>
              </a:ext>
            </a:extLst>
          </p:cNvPr>
          <p:cNvGrpSpPr/>
          <p:nvPr/>
        </p:nvGrpSpPr>
        <p:grpSpPr>
          <a:xfrm>
            <a:off x="2723834" y="3560400"/>
            <a:ext cx="672840" cy="402120"/>
            <a:chOff x="2723834" y="3560400"/>
            <a:chExt cx="672840" cy="40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FE1D9DF-17B5-4135-97C3-05D707CE2AE3}"/>
                    </a:ext>
                  </a:extLst>
                </p14:cNvPr>
                <p14:cNvContentPartPr/>
                <p14:nvPr/>
              </p14:nvContentPartPr>
              <p14:xfrm>
                <a:off x="2723834" y="3820320"/>
                <a:ext cx="159120" cy="1422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FE1D9DF-17B5-4135-97C3-05D707CE2AE3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715194" y="3811680"/>
                  <a:ext cx="17676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378D6D0-4B70-4D90-891B-A71239E11BA1}"/>
                    </a:ext>
                  </a:extLst>
                </p14:cNvPr>
                <p14:cNvContentPartPr/>
                <p14:nvPr/>
              </p14:nvContentPartPr>
              <p14:xfrm>
                <a:off x="2864954" y="3693240"/>
                <a:ext cx="107280" cy="61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378D6D0-4B70-4D90-891B-A71239E11BA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855954" y="3684240"/>
                  <a:ext cx="1249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5DC0395A-04AD-4056-8370-2A5EDD82E256}"/>
                    </a:ext>
                  </a:extLst>
                </p14:cNvPr>
                <p14:cNvContentPartPr/>
                <p14:nvPr/>
              </p14:nvContentPartPr>
              <p14:xfrm>
                <a:off x="3086354" y="3584160"/>
                <a:ext cx="113400" cy="1418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5DC0395A-04AD-4056-8370-2A5EDD82E256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3077714" y="3575160"/>
                  <a:ext cx="1310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9E8C85B-DDEC-4063-9D43-9F0D311D6CD4}"/>
                    </a:ext>
                  </a:extLst>
                </p14:cNvPr>
                <p14:cNvContentPartPr/>
                <p14:nvPr/>
              </p14:nvContentPartPr>
              <p14:xfrm>
                <a:off x="3045314" y="3659400"/>
                <a:ext cx="110880" cy="104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9E8C85B-DDEC-4063-9D43-9F0D311D6CD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036674" y="3650400"/>
                  <a:ext cx="12852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52C3F0FA-7C02-405D-B5D5-4B4D5C355AEF}"/>
                    </a:ext>
                  </a:extLst>
                </p14:cNvPr>
                <p14:cNvContentPartPr/>
                <p14:nvPr/>
              </p14:nvContentPartPr>
              <p14:xfrm>
                <a:off x="3302714" y="3560400"/>
                <a:ext cx="93960" cy="19728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52C3F0FA-7C02-405D-B5D5-4B4D5C355AE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293714" y="3551400"/>
                  <a:ext cx="11160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72B2D42E-08BA-48FF-B133-63ACA9E0764C}"/>
                    </a:ext>
                  </a:extLst>
                </p14:cNvPr>
                <p14:cNvContentPartPr/>
                <p14:nvPr/>
              </p14:nvContentPartPr>
              <p14:xfrm>
                <a:off x="3228194" y="3669840"/>
                <a:ext cx="160560" cy="212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72B2D42E-08BA-48FF-B133-63ACA9E0764C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219194" y="3661200"/>
                  <a:ext cx="178200" cy="3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4" name="Group 63">
            <a:extLst>
              <a:ext uri="{FF2B5EF4-FFF2-40B4-BE49-F238E27FC236}">
                <a16:creationId xmlns:a16="http://schemas.microsoft.com/office/drawing/2014/main" id="{73183AEF-FCCB-4A62-BFC3-565D08E8FE2C}"/>
              </a:ext>
            </a:extLst>
          </p:cNvPr>
          <p:cNvGrpSpPr/>
          <p:nvPr/>
        </p:nvGrpSpPr>
        <p:grpSpPr>
          <a:xfrm>
            <a:off x="1705754" y="4154400"/>
            <a:ext cx="1180800" cy="361800"/>
            <a:chOff x="1705754" y="4154400"/>
            <a:chExt cx="1180800" cy="36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2146C781-0075-45D0-9A1D-D8D29B4E945E}"/>
                    </a:ext>
                  </a:extLst>
                </p14:cNvPr>
                <p14:cNvContentPartPr/>
                <p14:nvPr/>
              </p14:nvContentPartPr>
              <p14:xfrm>
                <a:off x="1705754" y="4154400"/>
                <a:ext cx="1180800" cy="223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2146C781-0075-45D0-9A1D-D8D29B4E945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696754" y="4145400"/>
                  <a:ext cx="119844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E44B95A-9366-4266-A493-297B321500B6}"/>
                    </a:ext>
                  </a:extLst>
                </p14:cNvPr>
                <p14:cNvContentPartPr/>
                <p14:nvPr/>
              </p14:nvContentPartPr>
              <p14:xfrm>
                <a:off x="2210474" y="4331520"/>
                <a:ext cx="122760" cy="184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E44B95A-9366-4266-A493-297B321500B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201474" y="4322520"/>
                  <a:ext cx="14040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5476EC1-872A-4138-9E1C-766BFFF4F179}"/>
                    </a:ext>
                  </a:extLst>
                </p14:cNvPr>
                <p14:cNvContentPartPr/>
                <p14:nvPr/>
              </p14:nvContentPartPr>
              <p14:xfrm>
                <a:off x="2520074" y="4227840"/>
                <a:ext cx="30240" cy="1569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5476EC1-872A-4138-9E1C-766BFFF4F17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511074" y="4219200"/>
                  <a:ext cx="4788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824FBADB-721F-426C-8D67-BB98F646B176}"/>
                    </a:ext>
                  </a:extLst>
                </p14:cNvPr>
                <p14:cNvContentPartPr/>
                <p14:nvPr/>
              </p14:nvContentPartPr>
              <p14:xfrm>
                <a:off x="2515754" y="4502520"/>
                <a:ext cx="4680" cy="1368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824FBADB-721F-426C-8D67-BB98F646B17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507114" y="4493880"/>
                  <a:ext cx="2232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C108D8B5-724A-434F-B596-710399F73C76}"/>
              </a:ext>
            </a:extLst>
          </p:cNvPr>
          <p:cNvGrpSpPr/>
          <p:nvPr/>
        </p:nvGrpSpPr>
        <p:grpSpPr>
          <a:xfrm>
            <a:off x="3252314" y="3992040"/>
            <a:ext cx="150480" cy="91800"/>
            <a:chOff x="3252314" y="3992040"/>
            <a:chExt cx="150480" cy="91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6B492D4-3779-471E-8A2A-183906D588CB}"/>
                    </a:ext>
                  </a:extLst>
                </p14:cNvPr>
                <p14:cNvContentPartPr/>
                <p14:nvPr/>
              </p14:nvContentPartPr>
              <p14:xfrm>
                <a:off x="3260594" y="3992040"/>
                <a:ext cx="142200" cy="442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6B492D4-3779-471E-8A2A-183906D588C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251594" y="3983400"/>
                  <a:ext cx="15984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522F9D1D-9EE4-462E-A7BC-F626059C2B6D}"/>
                    </a:ext>
                  </a:extLst>
                </p14:cNvPr>
                <p14:cNvContentPartPr/>
                <p14:nvPr/>
              </p14:nvContentPartPr>
              <p14:xfrm>
                <a:off x="3252314" y="4071600"/>
                <a:ext cx="135000" cy="122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522F9D1D-9EE4-462E-A7BC-F626059C2B6D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3243314" y="4062600"/>
                  <a:ext cx="152640" cy="29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0" name="Group 79">
            <a:extLst>
              <a:ext uri="{FF2B5EF4-FFF2-40B4-BE49-F238E27FC236}">
                <a16:creationId xmlns:a16="http://schemas.microsoft.com/office/drawing/2014/main" id="{4874D4AC-3ADA-43A9-8C0C-27B56B58D01C}"/>
              </a:ext>
            </a:extLst>
          </p:cNvPr>
          <p:cNvGrpSpPr/>
          <p:nvPr/>
        </p:nvGrpSpPr>
        <p:grpSpPr>
          <a:xfrm>
            <a:off x="3827954" y="3584880"/>
            <a:ext cx="1076760" cy="475200"/>
            <a:chOff x="3827954" y="3584880"/>
            <a:chExt cx="1076760" cy="47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534456E6-3E7A-44E4-9060-C16152F3811D}"/>
                    </a:ext>
                  </a:extLst>
                </p14:cNvPr>
                <p14:cNvContentPartPr/>
                <p14:nvPr/>
              </p14:nvContentPartPr>
              <p14:xfrm>
                <a:off x="3920474" y="3796200"/>
                <a:ext cx="65160" cy="2379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534456E6-3E7A-44E4-9060-C16152F3811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911834" y="3787560"/>
                  <a:ext cx="8280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61BD5A4-5F29-4E20-B591-F48A203A9E5F}"/>
                    </a:ext>
                  </a:extLst>
                </p14:cNvPr>
                <p14:cNvContentPartPr/>
                <p14:nvPr/>
              </p14:nvContentPartPr>
              <p14:xfrm>
                <a:off x="3827954" y="3943440"/>
                <a:ext cx="122760" cy="950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61BD5A4-5F29-4E20-B591-F48A203A9E5F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3818954" y="3934800"/>
                  <a:ext cx="1404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45FFE797-E516-4AA3-972D-CE93BB28B127}"/>
                    </a:ext>
                  </a:extLst>
                </p14:cNvPr>
                <p14:cNvContentPartPr/>
                <p14:nvPr/>
              </p14:nvContentPartPr>
              <p14:xfrm>
                <a:off x="4097594" y="3827160"/>
                <a:ext cx="79920" cy="2206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45FFE797-E516-4AA3-972D-CE93BB28B127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4088954" y="3818160"/>
                  <a:ext cx="9756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DB619F9C-D835-485E-A5A4-9ABAE68D24D8}"/>
                    </a:ext>
                  </a:extLst>
                </p14:cNvPr>
                <p14:cNvContentPartPr/>
                <p14:nvPr/>
              </p14:nvContentPartPr>
              <p14:xfrm>
                <a:off x="4083554" y="3905280"/>
                <a:ext cx="88200" cy="33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DB619F9C-D835-485E-A5A4-9ABAE68D24D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4074554" y="3896640"/>
                  <a:ext cx="105840" cy="5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E7137010-A9B3-4568-B57F-1B73E20DE8DB}"/>
                    </a:ext>
                  </a:extLst>
                </p14:cNvPr>
                <p14:cNvContentPartPr/>
                <p14:nvPr/>
              </p14:nvContentPartPr>
              <p14:xfrm>
                <a:off x="4324394" y="3895200"/>
                <a:ext cx="132840" cy="16488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E7137010-A9B3-4568-B57F-1B73E20DE8DB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315394" y="3886200"/>
                  <a:ext cx="15048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55BD4EF1-D8A0-4A31-91F1-C316CF286805}"/>
                    </a:ext>
                  </a:extLst>
                </p14:cNvPr>
                <p14:cNvContentPartPr/>
                <p14:nvPr/>
              </p14:nvContentPartPr>
              <p14:xfrm>
                <a:off x="4395674" y="3770640"/>
                <a:ext cx="116640" cy="165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55BD4EF1-D8A0-4A31-91F1-C316CF28680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387034" y="3761640"/>
                  <a:ext cx="13428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FDAFDF2-C087-483D-BE6A-2D15359FC80F}"/>
                    </a:ext>
                  </a:extLst>
                </p14:cNvPr>
                <p14:cNvContentPartPr/>
                <p14:nvPr/>
              </p14:nvContentPartPr>
              <p14:xfrm>
                <a:off x="4627514" y="3645720"/>
                <a:ext cx="91440" cy="1274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FDAFDF2-C087-483D-BE6A-2D15359FC80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618514" y="3637080"/>
                  <a:ext cx="1090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CA691BA-7C24-4F74-AE0E-2BE09E62E553}"/>
                    </a:ext>
                  </a:extLst>
                </p14:cNvPr>
                <p14:cNvContentPartPr/>
                <p14:nvPr/>
              </p14:nvContentPartPr>
              <p14:xfrm>
                <a:off x="4590434" y="3720600"/>
                <a:ext cx="92160" cy="1090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CA691BA-7C24-4F74-AE0E-2BE09E62E553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581794" y="3711960"/>
                  <a:ext cx="10980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6E2A18C-C693-4C90-8268-212BD14B5346}"/>
                    </a:ext>
                  </a:extLst>
                </p14:cNvPr>
                <p14:cNvContentPartPr/>
                <p14:nvPr/>
              </p14:nvContentPartPr>
              <p14:xfrm>
                <a:off x="4808594" y="3584880"/>
                <a:ext cx="61920" cy="1904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6E2A18C-C693-4C90-8268-212BD14B5346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799594" y="3576240"/>
                  <a:ext cx="7956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CC5CF5D6-D2E8-4A24-9462-515AF62772E4}"/>
                    </a:ext>
                  </a:extLst>
                </p14:cNvPr>
                <p14:cNvContentPartPr/>
                <p14:nvPr/>
              </p14:nvContentPartPr>
              <p14:xfrm>
                <a:off x="4751354" y="3672000"/>
                <a:ext cx="153360" cy="277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CC5CF5D6-D2E8-4A24-9462-515AF62772E4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742354" y="3663360"/>
                  <a:ext cx="171000" cy="4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8">
            <p14:nvContentPartPr>
              <p14:cNvPr id="81" name="Ink 80">
                <a:extLst>
                  <a:ext uri="{FF2B5EF4-FFF2-40B4-BE49-F238E27FC236}">
                    <a16:creationId xmlns:a16="http://schemas.microsoft.com/office/drawing/2014/main" id="{0E791D6E-4062-450D-BEA6-96A33F7FB810}"/>
                  </a:ext>
                </a:extLst>
              </p14:cNvPr>
              <p14:cNvContentPartPr/>
              <p14:nvPr/>
            </p14:nvContentPartPr>
            <p14:xfrm>
              <a:off x="5172194" y="3732480"/>
              <a:ext cx="270720" cy="271080"/>
            </p14:xfrm>
          </p:contentPart>
        </mc:Choice>
        <mc:Fallback xmlns="">
          <p:pic>
            <p:nvPicPr>
              <p:cNvPr id="81" name="Ink 80">
                <a:extLst>
                  <a:ext uri="{FF2B5EF4-FFF2-40B4-BE49-F238E27FC236}">
                    <a16:creationId xmlns:a16="http://schemas.microsoft.com/office/drawing/2014/main" id="{0E791D6E-4062-450D-BEA6-96A33F7FB810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5163194" y="3723480"/>
                <a:ext cx="288360" cy="288720"/>
              </a:xfrm>
              <a:prstGeom prst="rect">
                <a:avLst/>
              </a:prstGeom>
            </p:spPr>
          </p:pic>
        </mc:Fallback>
      </mc:AlternateContent>
      <p:grpSp>
        <p:nvGrpSpPr>
          <p:cNvPr id="85" name="Group 84">
            <a:extLst>
              <a:ext uri="{FF2B5EF4-FFF2-40B4-BE49-F238E27FC236}">
                <a16:creationId xmlns:a16="http://schemas.microsoft.com/office/drawing/2014/main" id="{F529092A-582D-44F5-ACBA-BB5E7615E7A1}"/>
              </a:ext>
            </a:extLst>
          </p:cNvPr>
          <p:cNvGrpSpPr/>
          <p:nvPr/>
        </p:nvGrpSpPr>
        <p:grpSpPr>
          <a:xfrm>
            <a:off x="5016674" y="4241160"/>
            <a:ext cx="371520" cy="207000"/>
            <a:chOff x="5016674" y="4241160"/>
            <a:chExt cx="371520" cy="20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14A4916-FBE2-4896-9C90-BC023B65E622}"/>
                    </a:ext>
                  </a:extLst>
                </p14:cNvPr>
                <p14:cNvContentPartPr/>
                <p14:nvPr/>
              </p14:nvContentPartPr>
              <p14:xfrm>
                <a:off x="5016674" y="4241160"/>
                <a:ext cx="107640" cy="2070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14A4916-FBE2-4896-9C90-BC023B65E622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008034" y="4232160"/>
                  <a:ext cx="12528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A2B2D7D8-78A0-4A49-864D-85D019F4C146}"/>
                    </a:ext>
                  </a:extLst>
                </p14:cNvPr>
                <p14:cNvContentPartPr/>
                <p14:nvPr/>
              </p14:nvContentPartPr>
              <p14:xfrm>
                <a:off x="5176154" y="4346280"/>
                <a:ext cx="77760" cy="648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A2B2D7D8-78A0-4A49-864D-85D019F4C146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167514" y="4337280"/>
                  <a:ext cx="954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491EBFDA-F317-4F82-A03D-17ACB15429A5}"/>
                    </a:ext>
                  </a:extLst>
                </p14:cNvPr>
                <p14:cNvContentPartPr/>
                <p14:nvPr/>
              </p14:nvContentPartPr>
              <p14:xfrm>
                <a:off x="5352554" y="4319280"/>
                <a:ext cx="35640" cy="1209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491EBFDA-F317-4F82-A03D-17ACB15429A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343554" y="4310280"/>
                  <a:ext cx="53280" cy="138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6" name="Ink 85">
                <a:extLst>
                  <a:ext uri="{FF2B5EF4-FFF2-40B4-BE49-F238E27FC236}">
                    <a16:creationId xmlns:a16="http://schemas.microsoft.com/office/drawing/2014/main" id="{E1F07CCF-D480-4AE6-B934-4F649577E0C4}"/>
                  </a:ext>
                </a:extLst>
              </p14:cNvPr>
              <p14:cNvContentPartPr/>
              <p14:nvPr/>
            </p14:nvContentPartPr>
            <p14:xfrm>
              <a:off x="5286674" y="3430440"/>
              <a:ext cx="281880" cy="182520"/>
            </p14:xfrm>
          </p:contentPart>
        </mc:Choice>
        <mc:Fallback xmlns="">
          <p:pic>
            <p:nvPicPr>
              <p:cNvPr id="86" name="Ink 85">
                <a:extLst>
                  <a:ext uri="{FF2B5EF4-FFF2-40B4-BE49-F238E27FC236}">
                    <a16:creationId xmlns:a16="http://schemas.microsoft.com/office/drawing/2014/main" id="{E1F07CCF-D480-4AE6-B934-4F649577E0C4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5277674" y="3421800"/>
                <a:ext cx="299520" cy="200160"/>
              </a:xfrm>
              <a:prstGeom prst="rect">
                <a:avLst/>
              </a:prstGeom>
            </p:spPr>
          </p:pic>
        </mc:Fallback>
      </mc:AlternateContent>
      <p:grpSp>
        <p:nvGrpSpPr>
          <p:cNvPr id="97" name="Group 96">
            <a:extLst>
              <a:ext uri="{FF2B5EF4-FFF2-40B4-BE49-F238E27FC236}">
                <a16:creationId xmlns:a16="http://schemas.microsoft.com/office/drawing/2014/main" id="{CA5B351A-91E3-4A39-BDB9-5125854538A2}"/>
              </a:ext>
            </a:extLst>
          </p:cNvPr>
          <p:cNvGrpSpPr/>
          <p:nvPr/>
        </p:nvGrpSpPr>
        <p:grpSpPr>
          <a:xfrm>
            <a:off x="5594834" y="3527640"/>
            <a:ext cx="1069560" cy="545760"/>
            <a:chOff x="5594834" y="3527640"/>
            <a:chExt cx="1069560" cy="54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490CB9F-8447-47F9-9BC3-46FA0F927507}"/>
                    </a:ext>
                  </a:extLst>
                </p14:cNvPr>
                <p14:cNvContentPartPr/>
                <p14:nvPr/>
              </p14:nvContentPartPr>
              <p14:xfrm>
                <a:off x="5885714" y="3731400"/>
                <a:ext cx="51480" cy="2336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490CB9F-8447-47F9-9BC3-46FA0F927507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877074" y="3722760"/>
                  <a:ext cx="6912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CF34178-B395-418F-94FC-9357737B80B7}"/>
                    </a:ext>
                  </a:extLst>
                </p14:cNvPr>
                <p14:cNvContentPartPr/>
                <p14:nvPr/>
              </p14:nvContentPartPr>
              <p14:xfrm>
                <a:off x="5786354" y="3834000"/>
                <a:ext cx="113400" cy="1256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CF34178-B395-418F-94FC-9357737B80B7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777354" y="3825360"/>
                  <a:ext cx="1310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165FE4CA-6FFF-48FF-B146-1E659C95DAF9}"/>
                    </a:ext>
                  </a:extLst>
                </p14:cNvPr>
                <p14:cNvContentPartPr/>
                <p14:nvPr/>
              </p14:nvContentPartPr>
              <p14:xfrm>
                <a:off x="6046634" y="3727440"/>
                <a:ext cx="73440" cy="2084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165FE4CA-6FFF-48FF-B146-1E659C95DAF9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037634" y="3718440"/>
                  <a:ext cx="910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6BAB4FE7-B080-4075-AA9D-9FAD3054BFE3}"/>
                    </a:ext>
                  </a:extLst>
                </p14:cNvPr>
                <p14:cNvContentPartPr/>
                <p14:nvPr/>
              </p14:nvContentPartPr>
              <p14:xfrm>
                <a:off x="5986874" y="3841200"/>
                <a:ext cx="137160" cy="12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6BAB4FE7-B080-4075-AA9D-9FAD3054BFE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978234" y="3832560"/>
                  <a:ext cx="1548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124F345-492C-4D4D-87F9-32D63275C540}"/>
                    </a:ext>
                  </a:extLst>
                </p14:cNvPr>
                <p14:cNvContentPartPr/>
                <p14:nvPr/>
              </p14:nvContentPartPr>
              <p14:xfrm>
                <a:off x="5614274" y="3719520"/>
                <a:ext cx="108720" cy="3538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124F345-492C-4D4D-87F9-32D63275C540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5605634" y="3710520"/>
                  <a:ext cx="126360" cy="37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320F89BB-9652-4A7C-BCBD-403D7575BCE1}"/>
                    </a:ext>
                  </a:extLst>
                </p14:cNvPr>
                <p14:cNvContentPartPr/>
                <p14:nvPr/>
              </p14:nvContentPartPr>
              <p14:xfrm>
                <a:off x="6106754" y="3703680"/>
                <a:ext cx="132120" cy="305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320F89BB-9652-4A7C-BCBD-403D7575BCE1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097754" y="3695040"/>
                  <a:ext cx="149760" cy="32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67D7FF7-B960-476A-915F-AB4D36FC27B7}"/>
                    </a:ext>
                  </a:extLst>
                </p14:cNvPr>
                <p14:cNvContentPartPr/>
                <p14:nvPr/>
              </p14:nvContentPartPr>
              <p14:xfrm>
                <a:off x="6305834" y="3530520"/>
                <a:ext cx="81720" cy="1584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67D7FF7-B960-476A-915F-AB4D36FC27B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296834" y="3521520"/>
                  <a:ext cx="993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7311ADA-2F29-4550-BA4D-745A269B03E7}"/>
                    </a:ext>
                  </a:extLst>
                </p14:cNvPr>
                <p14:cNvContentPartPr/>
                <p14:nvPr/>
              </p14:nvContentPartPr>
              <p14:xfrm>
                <a:off x="6445874" y="3608280"/>
                <a:ext cx="79560" cy="93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7311ADA-2F29-4550-BA4D-745A269B03E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436874" y="3599640"/>
                  <a:ext cx="972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E201C846-ABA4-4DE1-B708-CD6AD1711F13}"/>
                    </a:ext>
                  </a:extLst>
                </p14:cNvPr>
                <p14:cNvContentPartPr/>
                <p14:nvPr/>
              </p14:nvContentPartPr>
              <p14:xfrm>
                <a:off x="6631274" y="3527640"/>
                <a:ext cx="33120" cy="1173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E201C846-ABA4-4DE1-B708-CD6AD1711F13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622634" y="3518640"/>
                  <a:ext cx="507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C8ACD00-EAD5-4AC7-AF83-933EB681E34B}"/>
                    </a:ext>
                  </a:extLst>
                </p14:cNvPr>
                <p14:cNvContentPartPr/>
                <p14:nvPr/>
              </p14:nvContentPartPr>
              <p14:xfrm>
                <a:off x="5594834" y="4001400"/>
                <a:ext cx="820440" cy="712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C8ACD00-EAD5-4AC7-AF83-933EB681E34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585834" y="3992400"/>
                  <a:ext cx="838080" cy="8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5" name="Group 104">
            <a:extLst>
              <a:ext uri="{FF2B5EF4-FFF2-40B4-BE49-F238E27FC236}">
                <a16:creationId xmlns:a16="http://schemas.microsoft.com/office/drawing/2014/main" id="{9DDCD1A1-6B75-471D-B42C-725336BF02BD}"/>
              </a:ext>
            </a:extLst>
          </p:cNvPr>
          <p:cNvGrpSpPr/>
          <p:nvPr/>
        </p:nvGrpSpPr>
        <p:grpSpPr>
          <a:xfrm>
            <a:off x="5616074" y="4179240"/>
            <a:ext cx="767880" cy="363240"/>
            <a:chOff x="5616074" y="4179240"/>
            <a:chExt cx="767880" cy="36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41D7888-E0B6-499A-867A-1C5CFEBBF08B}"/>
                    </a:ext>
                  </a:extLst>
                </p14:cNvPr>
                <p14:cNvContentPartPr/>
                <p14:nvPr/>
              </p14:nvContentPartPr>
              <p14:xfrm>
                <a:off x="5764034" y="4233600"/>
                <a:ext cx="100440" cy="2041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41D7888-E0B6-499A-867A-1C5CFEBBF08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755034" y="4224600"/>
                  <a:ext cx="1180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A96FF568-6252-4221-817E-EE26B4B22A58}"/>
                    </a:ext>
                  </a:extLst>
                </p14:cNvPr>
                <p14:cNvContentPartPr/>
                <p14:nvPr/>
              </p14:nvContentPartPr>
              <p14:xfrm>
                <a:off x="5903354" y="4353840"/>
                <a:ext cx="100800" cy="75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A96FF568-6252-4221-817E-EE26B4B22A58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894714" y="4345200"/>
                  <a:ext cx="1184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652F2719-4777-4666-870C-1525AD1D32D9}"/>
                    </a:ext>
                  </a:extLst>
                </p14:cNvPr>
                <p14:cNvContentPartPr/>
                <p14:nvPr/>
              </p14:nvContentPartPr>
              <p14:xfrm>
                <a:off x="6095954" y="4298040"/>
                <a:ext cx="21240" cy="972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652F2719-4777-4666-870C-1525AD1D32D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6087314" y="4289040"/>
                  <a:ext cx="388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BB8E0DB-2E76-4D60-BC2F-EF25764E9B8A}"/>
                    </a:ext>
                  </a:extLst>
                </p14:cNvPr>
                <p14:cNvContentPartPr/>
                <p14:nvPr/>
              </p14:nvContentPartPr>
              <p14:xfrm>
                <a:off x="5616074" y="4235760"/>
                <a:ext cx="105120" cy="3067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BB8E0DB-2E76-4D60-BC2F-EF25764E9B8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607074" y="4226760"/>
                  <a:ext cx="122760" cy="32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8D7B2454-A8C3-4636-81CD-108C27CBA114}"/>
                    </a:ext>
                  </a:extLst>
                </p14:cNvPr>
                <p14:cNvContentPartPr/>
                <p14:nvPr/>
              </p14:nvContentPartPr>
              <p14:xfrm>
                <a:off x="6130154" y="4199760"/>
                <a:ext cx="108000" cy="2581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8D7B2454-A8C3-4636-81CD-108C27CBA11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121154" y="4190760"/>
                  <a:ext cx="12564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B567C8B-49DD-42FA-9A7E-137383969812}"/>
                    </a:ext>
                  </a:extLst>
                </p14:cNvPr>
                <p14:cNvContentPartPr/>
                <p14:nvPr/>
              </p14:nvContentPartPr>
              <p14:xfrm>
                <a:off x="6361634" y="4179240"/>
                <a:ext cx="22320" cy="1378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B567C8B-49DD-42FA-9A7E-137383969812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352634" y="4170240"/>
                  <a:ext cx="399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C2AEA984-D855-4404-90E3-57EA975438FF}"/>
                    </a:ext>
                  </a:extLst>
                </p14:cNvPr>
                <p14:cNvContentPartPr/>
                <p14:nvPr/>
              </p14:nvContentPartPr>
              <p14:xfrm>
                <a:off x="6345434" y="4454640"/>
                <a:ext cx="26640" cy="280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C2AEA984-D855-4404-90E3-57EA975438FF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336434" y="4445640"/>
                  <a:ext cx="44280" cy="4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00843FC2-1E76-4919-9F2C-44F2C83E4C8F}"/>
              </a:ext>
            </a:extLst>
          </p:cNvPr>
          <p:cNvGrpSpPr/>
          <p:nvPr/>
        </p:nvGrpSpPr>
        <p:grpSpPr>
          <a:xfrm>
            <a:off x="534314" y="5220000"/>
            <a:ext cx="200880" cy="144000"/>
            <a:chOff x="534314" y="5220000"/>
            <a:chExt cx="200880" cy="14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D16A04F1-A8A3-4498-ADE6-A3C75679DA4A}"/>
                    </a:ext>
                  </a:extLst>
                </p14:cNvPr>
                <p14:cNvContentPartPr/>
                <p14:nvPr/>
              </p14:nvContentPartPr>
              <p14:xfrm>
                <a:off x="556274" y="5220000"/>
                <a:ext cx="149760" cy="309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D16A04F1-A8A3-4498-ADE6-A3C75679DA4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47634" y="5211000"/>
                  <a:ext cx="16740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1E5F3AD3-5DEB-45F2-91B2-2C5C8F4F55FB}"/>
                    </a:ext>
                  </a:extLst>
                </p14:cNvPr>
                <p14:cNvContentPartPr/>
                <p14:nvPr/>
              </p14:nvContentPartPr>
              <p14:xfrm>
                <a:off x="534314" y="5332680"/>
                <a:ext cx="200880" cy="313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1E5F3AD3-5DEB-45F2-91B2-2C5C8F4F55F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25674" y="5323680"/>
                  <a:ext cx="218520" cy="48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B683643E-69BF-4711-88E8-1FBCE45289DB}"/>
              </a:ext>
            </a:extLst>
          </p:cNvPr>
          <p:cNvGrpSpPr/>
          <p:nvPr/>
        </p:nvGrpSpPr>
        <p:grpSpPr>
          <a:xfrm>
            <a:off x="296354" y="4856040"/>
            <a:ext cx="951120" cy="212760"/>
            <a:chOff x="296354" y="4856040"/>
            <a:chExt cx="951120" cy="21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D50D846C-BF2A-4F64-B6F1-93E45FF7EAF9}"/>
                    </a:ext>
                  </a:extLst>
                </p14:cNvPr>
                <p14:cNvContentPartPr/>
                <p14:nvPr/>
              </p14:nvContentPartPr>
              <p14:xfrm>
                <a:off x="296354" y="4910400"/>
                <a:ext cx="192240" cy="1584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D50D846C-BF2A-4F64-B6F1-93E45FF7EAF9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287354" y="4901760"/>
                  <a:ext cx="20988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0FA50E2D-6EE7-4144-A455-B011A67D0D0B}"/>
                    </a:ext>
                  </a:extLst>
                </p14:cNvPr>
                <p14:cNvContentPartPr/>
                <p14:nvPr/>
              </p14:nvContentPartPr>
              <p14:xfrm>
                <a:off x="612434" y="4946040"/>
                <a:ext cx="64080" cy="115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0FA50E2D-6EE7-4144-A455-B011A67D0D0B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03434" y="4937040"/>
                  <a:ext cx="817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7B84B9D9-EC7C-4CD6-8728-4F6AA3414D27}"/>
                    </a:ext>
                  </a:extLst>
                </p14:cNvPr>
                <p14:cNvContentPartPr/>
                <p14:nvPr/>
              </p14:nvContentPartPr>
              <p14:xfrm>
                <a:off x="591914" y="4981320"/>
                <a:ext cx="139320" cy="194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7B84B9D9-EC7C-4CD6-8728-4F6AA3414D2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582914" y="4972680"/>
                  <a:ext cx="1569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3B298695-10C9-4EAC-B959-85E8704C6F50}"/>
                    </a:ext>
                  </a:extLst>
                </p14:cNvPr>
                <p14:cNvContentPartPr/>
                <p14:nvPr/>
              </p14:nvContentPartPr>
              <p14:xfrm>
                <a:off x="811874" y="4856040"/>
                <a:ext cx="115920" cy="2019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3B298695-10C9-4EAC-B959-85E8704C6F50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03234" y="4847040"/>
                  <a:ext cx="1335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A6348943-DC94-4FC8-BD54-41C98C6FAEE5}"/>
                    </a:ext>
                  </a:extLst>
                </p14:cNvPr>
                <p14:cNvContentPartPr/>
                <p14:nvPr/>
              </p14:nvContentPartPr>
              <p14:xfrm>
                <a:off x="1007354" y="4993920"/>
                <a:ext cx="95400" cy="13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A6348943-DC94-4FC8-BD54-41C98C6FAEE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998714" y="4985280"/>
                  <a:ext cx="1130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4A9908DC-BA1E-4674-BA3E-26BD346A9FA1}"/>
                    </a:ext>
                  </a:extLst>
                </p14:cNvPr>
                <p14:cNvContentPartPr/>
                <p14:nvPr/>
              </p14:nvContentPartPr>
              <p14:xfrm>
                <a:off x="1211834" y="4897080"/>
                <a:ext cx="35640" cy="1418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4A9908DC-BA1E-4674-BA3E-26BD346A9FA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202834" y="4888440"/>
                  <a:ext cx="53280" cy="15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EAC924AE-6D28-4465-B48C-EBEA8D0D3E22}"/>
              </a:ext>
            </a:extLst>
          </p:cNvPr>
          <p:cNvGrpSpPr/>
          <p:nvPr/>
        </p:nvGrpSpPr>
        <p:grpSpPr>
          <a:xfrm>
            <a:off x="1616474" y="4933080"/>
            <a:ext cx="896760" cy="405360"/>
            <a:chOff x="1616474" y="4933080"/>
            <a:chExt cx="896760" cy="40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C8224CB-7E2D-46E0-A64C-B86F950897BA}"/>
                    </a:ext>
                  </a:extLst>
                </p14:cNvPr>
                <p14:cNvContentPartPr/>
                <p14:nvPr/>
              </p14:nvContentPartPr>
              <p14:xfrm>
                <a:off x="1738154" y="5070240"/>
                <a:ext cx="68040" cy="2343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C8224CB-7E2D-46E0-A64C-B86F950897B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729154" y="5061240"/>
                  <a:ext cx="856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21B0B52-5B26-4F5B-93AB-EE4C9EB1D16D}"/>
                    </a:ext>
                  </a:extLst>
                </p14:cNvPr>
                <p14:cNvContentPartPr/>
                <p14:nvPr/>
              </p14:nvContentPartPr>
              <p14:xfrm>
                <a:off x="1616474" y="5207400"/>
                <a:ext cx="135720" cy="1213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21B0B52-5B26-4F5B-93AB-EE4C9EB1D16D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607474" y="5198760"/>
                  <a:ext cx="153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7B423F5-FF47-4F45-970B-8EAE0B076872}"/>
                    </a:ext>
                  </a:extLst>
                </p14:cNvPr>
                <p14:cNvContentPartPr/>
                <p14:nvPr/>
              </p14:nvContentPartPr>
              <p14:xfrm>
                <a:off x="1866674" y="5099400"/>
                <a:ext cx="73800" cy="2347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7B423F5-FF47-4F45-970B-8EAE0B076872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858034" y="5090760"/>
                  <a:ext cx="9144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F500646B-3225-45A3-B914-F42107262A92}"/>
                    </a:ext>
                  </a:extLst>
                </p14:cNvPr>
                <p14:cNvContentPartPr/>
                <p14:nvPr/>
              </p14:nvContentPartPr>
              <p14:xfrm>
                <a:off x="1801154" y="5204520"/>
                <a:ext cx="133560" cy="104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F500646B-3225-45A3-B914-F42107262A9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792514" y="5195520"/>
                  <a:ext cx="15120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C793DC2D-8F19-42E5-8C7E-CAD668F00E7C}"/>
                    </a:ext>
                  </a:extLst>
                </p14:cNvPr>
                <p14:cNvContentPartPr/>
                <p14:nvPr/>
              </p14:nvContentPartPr>
              <p14:xfrm>
                <a:off x="2050634" y="5193360"/>
                <a:ext cx="139680" cy="1450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C793DC2D-8F19-42E5-8C7E-CAD668F00E7C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2041634" y="5184720"/>
                  <a:ext cx="1573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33C6A485-60D1-4739-979D-BC857DEED74D}"/>
                    </a:ext>
                  </a:extLst>
                </p14:cNvPr>
                <p14:cNvContentPartPr/>
                <p14:nvPr/>
              </p14:nvContentPartPr>
              <p14:xfrm>
                <a:off x="2071154" y="5064120"/>
                <a:ext cx="103680" cy="205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33C6A485-60D1-4739-979D-BC857DEED74D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2062154" y="5055480"/>
                  <a:ext cx="1213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DE831E13-8489-4475-BDFB-7F57AFE1675C}"/>
                    </a:ext>
                  </a:extLst>
                </p14:cNvPr>
                <p14:cNvContentPartPr/>
                <p14:nvPr/>
              </p14:nvContentPartPr>
              <p14:xfrm>
                <a:off x="2268074" y="4976280"/>
                <a:ext cx="90360" cy="1432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DE831E13-8489-4475-BDFB-7F57AFE1675C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2259074" y="4967640"/>
                  <a:ext cx="1080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65D9737-ABDA-4014-BCAF-EF43B11BCA00}"/>
                    </a:ext>
                  </a:extLst>
                </p14:cNvPr>
                <p14:cNvContentPartPr/>
                <p14:nvPr/>
              </p14:nvContentPartPr>
              <p14:xfrm>
                <a:off x="2248634" y="5062680"/>
                <a:ext cx="72000" cy="648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65D9737-ABDA-4014-BCAF-EF43B11BCA00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2239994" y="5054040"/>
                  <a:ext cx="8964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9F1C9A8D-855D-4C83-B81F-221E04DFA93A}"/>
                    </a:ext>
                  </a:extLst>
                </p14:cNvPr>
                <p14:cNvContentPartPr/>
                <p14:nvPr/>
              </p14:nvContentPartPr>
              <p14:xfrm>
                <a:off x="2427914" y="4933080"/>
                <a:ext cx="64080" cy="1944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9F1C9A8D-855D-4C83-B81F-221E04DFA93A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2419274" y="4924080"/>
                  <a:ext cx="8172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1F42B213-749B-43EB-9A0F-26E48475494E}"/>
                    </a:ext>
                  </a:extLst>
                </p14:cNvPr>
                <p14:cNvContentPartPr/>
                <p14:nvPr/>
              </p14:nvContentPartPr>
              <p14:xfrm>
                <a:off x="2380394" y="5056560"/>
                <a:ext cx="132840" cy="180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1F42B213-749B-43EB-9A0F-26E48475494E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2371754" y="5047560"/>
                  <a:ext cx="150480" cy="35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1CC8E4B1-ECD6-474F-9CEA-065EAFE4B05C}"/>
                  </a:ext>
                </a:extLst>
              </p14:cNvPr>
              <p14:cNvContentPartPr/>
              <p14:nvPr/>
            </p14:nvContentPartPr>
            <p14:xfrm>
              <a:off x="2784314" y="4999320"/>
              <a:ext cx="373320" cy="30636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1CC8E4B1-ECD6-474F-9CEA-065EAFE4B05C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2775674" y="4990320"/>
                <a:ext cx="390960" cy="32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32" name="Ink 131">
                <a:extLst>
                  <a:ext uri="{FF2B5EF4-FFF2-40B4-BE49-F238E27FC236}">
                    <a16:creationId xmlns:a16="http://schemas.microsoft.com/office/drawing/2014/main" id="{E5D7F5BF-431E-4983-B809-3879B1B6264B}"/>
                  </a:ext>
                </a:extLst>
              </p14:cNvPr>
              <p14:cNvContentPartPr/>
              <p14:nvPr/>
            </p14:nvContentPartPr>
            <p14:xfrm>
              <a:off x="2886194" y="4705920"/>
              <a:ext cx="304560" cy="147600"/>
            </p14:xfrm>
          </p:contentPart>
        </mc:Choice>
        <mc:Fallback xmlns="">
          <p:pic>
            <p:nvPicPr>
              <p:cNvPr id="132" name="Ink 131">
                <a:extLst>
                  <a:ext uri="{FF2B5EF4-FFF2-40B4-BE49-F238E27FC236}">
                    <a16:creationId xmlns:a16="http://schemas.microsoft.com/office/drawing/2014/main" id="{E5D7F5BF-431E-4983-B809-3879B1B6264B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2877194" y="4697280"/>
                <a:ext cx="322200" cy="165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40" name="Group 139">
            <a:extLst>
              <a:ext uri="{FF2B5EF4-FFF2-40B4-BE49-F238E27FC236}">
                <a16:creationId xmlns:a16="http://schemas.microsoft.com/office/drawing/2014/main" id="{BAFF7B38-7114-4CD8-BD19-331A55D2175A}"/>
              </a:ext>
            </a:extLst>
          </p:cNvPr>
          <p:cNvGrpSpPr/>
          <p:nvPr/>
        </p:nvGrpSpPr>
        <p:grpSpPr>
          <a:xfrm>
            <a:off x="3396674" y="4854600"/>
            <a:ext cx="823320" cy="372960"/>
            <a:chOff x="3396674" y="4854600"/>
            <a:chExt cx="823320" cy="37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A6E78CA-7A26-431C-B35C-0C58A46CF289}"/>
                    </a:ext>
                  </a:extLst>
                </p14:cNvPr>
                <p14:cNvContentPartPr/>
                <p14:nvPr/>
              </p14:nvContentPartPr>
              <p14:xfrm>
                <a:off x="3546794" y="4965120"/>
                <a:ext cx="90360" cy="1764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A6E78CA-7A26-431C-B35C-0C58A46CF289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3537794" y="4956120"/>
                  <a:ext cx="1080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9475DDCB-23FB-4B6D-A393-F2A767647F66}"/>
                    </a:ext>
                  </a:extLst>
                </p14:cNvPr>
                <p14:cNvContentPartPr/>
                <p14:nvPr/>
              </p14:nvContentPartPr>
              <p14:xfrm>
                <a:off x="3499274" y="5060520"/>
                <a:ext cx="111600" cy="770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9475DDCB-23FB-4B6D-A393-F2A767647F66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3490634" y="5051880"/>
                  <a:ext cx="12924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736EF78-B598-4E36-A972-0FEF37C709AD}"/>
                    </a:ext>
                  </a:extLst>
                </p14:cNvPr>
                <p14:cNvContentPartPr/>
                <p14:nvPr/>
              </p14:nvContentPartPr>
              <p14:xfrm>
                <a:off x="3759554" y="4955760"/>
                <a:ext cx="79200" cy="2062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736EF78-B598-4E36-A972-0FEF37C709AD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3750914" y="4947120"/>
                  <a:ext cx="9684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E318293-1A96-40D6-BF2D-69CFF763D8C5}"/>
                    </a:ext>
                  </a:extLst>
                </p14:cNvPr>
                <p14:cNvContentPartPr/>
                <p14:nvPr/>
              </p14:nvContentPartPr>
              <p14:xfrm>
                <a:off x="3695474" y="5040000"/>
                <a:ext cx="138600" cy="108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E318293-1A96-40D6-BF2D-69CFF763D8C5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3686834" y="5031360"/>
                  <a:ext cx="1562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0EFADD0-BA63-4FE7-B04A-B3DC8C1B61C3}"/>
                    </a:ext>
                  </a:extLst>
                </p14:cNvPr>
                <p14:cNvContentPartPr/>
                <p14:nvPr/>
              </p14:nvContentPartPr>
              <p14:xfrm>
                <a:off x="3396674" y="4940280"/>
                <a:ext cx="70560" cy="2872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0EFADD0-BA63-4FE7-B04A-B3DC8C1B61C3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3387674" y="4931280"/>
                  <a:ext cx="8820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78841EB9-1355-4D5A-B867-61F86B67BED4}"/>
                    </a:ext>
                  </a:extLst>
                </p14:cNvPr>
                <p14:cNvContentPartPr/>
                <p14:nvPr/>
              </p14:nvContentPartPr>
              <p14:xfrm>
                <a:off x="3859634" y="4945320"/>
                <a:ext cx="126000" cy="22752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78841EB9-1355-4D5A-B867-61F86B67BED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850994" y="4936680"/>
                  <a:ext cx="14364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B791E31-00B7-4544-A3F1-6A356A9225EF}"/>
                    </a:ext>
                  </a:extLst>
                </p14:cNvPr>
                <p14:cNvContentPartPr/>
                <p14:nvPr/>
              </p14:nvContentPartPr>
              <p14:xfrm>
                <a:off x="4081394" y="4854600"/>
                <a:ext cx="138600" cy="1159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B791E31-00B7-4544-A3F1-6A356A9225E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072754" y="4845600"/>
                  <a:ext cx="15624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6CFD3A37-0C05-4D03-855C-14A9FEEFED18}"/>
              </a:ext>
            </a:extLst>
          </p:cNvPr>
          <p:cNvGrpSpPr/>
          <p:nvPr/>
        </p:nvGrpSpPr>
        <p:grpSpPr>
          <a:xfrm>
            <a:off x="2515034" y="5324040"/>
            <a:ext cx="1902960" cy="609840"/>
            <a:chOff x="2515034" y="5324040"/>
            <a:chExt cx="1902960" cy="60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B2D900A-F2E7-43F3-99F6-83D824985239}"/>
                    </a:ext>
                  </a:extLst>
                </p14:cNvPr>
                <p14:cNvContentPartPr/>
                <p14:nvPr/>
              </p14:nvContentPartPr>
              <p14:xfrm>
                <a:off x="2627354" y="5554800"/>
                <a:ext cx="106200" cy="1281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B2D900A-F2E7-43F3-99F6-83D824985239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2618714" y="5546160"/>
                  <a:ext cx="12384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CD58AD17-51C8-4AB9-B19A-9112FDEBC97D}"/>
                    </a:ext>
                  </a:extLst>
                </p14:cNvPr>
                <p14:cNvContentPartPr/>
                <p14:nvPr/>
              </p14:nvContentPartPr>
              <p14:xfrm>
                <a:off x="2832914" y="5597280"/>
                <a:ext cx="81720" cy="576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CD58AD17-51C8-4AB9-B19A-9112FDEBC97D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2824274" y="5588640"/>
                  <a:ext cx="9936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515213D5-3F58-42C2-A608-092AF1355F6D}"/>
                    </a:ext>
                  </a:extLst>
                </p14:cNvPr>
                <p14:cNvContentPartPr/>
                <p14:nvPr/>
              </p14:nvContentPartPr>
              <p14:xfrm>
                <a:off x="2962514" y="5572440"/>
                <a:ext cx="156240" cy="9972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515213D5-3F58-42C2-A608-092AF1355F6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2953874" y="5563800"/>
                  <a:ext cx="1738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28F7B57-3482-4A7B-97B7-225833EC5370}"/>
                    </a:ext>
                  </a:extLst>
                </p14:cNvPr>
                <p14:cNvContentPartPr/>
                <p14:nvPr/>
              </p14:nvContentPartPr>
              <p14:xfrm>
                <a:off x="3377594" y="5324040"/>
                <a:ext cx="620640" cy="201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28F7B57-3482-4A7B-97B7-225833EC5370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368594" y="5315400"/>
                  <a:ext cx="6382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02E9C174-7B19-4410-92F2-B475DFCD7E26}"/>
                    </a:ext>
                  </a:extLst>
                </p14:cNvPr>
                <p14:cNvContentPartPr/>
                <p14:nvPr/>
              </p14:nvContentPartPr>
              <p14:xfrm>
                <a:off x="3568034" y="5499360"/>
                <a:ext cx="139680" cy="1548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02E9C174-7B19-4410-92F2-B475DFCD7E26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559394" y="5490720"/>
                  <a:ext cx="15732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34223996-62B3-499D-AAC7-AC2232154F82}"/>
                    </a:ext>
                  </a:extLst>
                </p14:cNvPr>
                <p14:cNvContentPartPr/>
                <p14:nvPr/>
              </p14:nvContentPartPr>
              <p14:xfrm>
                <a:off x="3843434" y="5430960"/>
                <a:ext cx="10800" cy="860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34223996-62B3-499D-AAC7-AC2232154F82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834794" y="5421960"/>
                  <a:ext cx="2844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FC2E2FAF-5205-434C-BFF6-A476F9C5AD5A}"/>
                    </a:ext>
                  </a:extLst>
                </p14:cNvPr>
                <p14:cNvContentPartPr/>
                <p14:nvPr/>
              </p14:nvContentPartPr>
              <p14:xfrm>
                <a:off x="3857834" y="5652000"/>
                <a:ext cx="25200" cy="244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FC2E2FAF-5205-434C-BFF6-A476F9C5AD5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848834" y="5643000"/>
                  <a:ext cx="428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B5F126AA-F306-40E0-8803-8EC13337293A}"/>
                    </a:ext>
                  </a:extLst>
                </p14:cNvPr>
                <p14:cNvContentPartPr/>
                <p14:nvPr/>
              </p14:nvContentPartPr>
              <p14:xfrm>
                <a:off x="2515034" y="5667840"/>
                <a:ext cx="1902960" cy="2660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B5F126AA-F306-40E0-8803-8EC13337293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506394" y="5659200"/>
                  <a:ext cx="1920600" cy="283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12C984D6-CDA7-4DA4-82C5-578B0006D657}"/>
              </a:ext>
            </a:extLst>
          </p:cNvPr>
          <p:cNvGrpSpPr/>
          <p:nvPr/>
        </p:nvGrpSpPr>
        <p:grpSpPr>
          <a:xfrm>
            <a:off x="3334394" y="6049080"/>
            <a:ext cx="620640" cy="366120"/>
            <a:chOff x="3334394" y="6049080"/>
            <a:chExt cx="620640" cy="366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1E1F876C-F88A-471B-8A9A-5CA4B6D3D355}"/>
                    </a:ext>
                  </a:extLst>
                </p14:cNvPr>
                <p14:cNvContentPartPr/>
                <p14:nvPr/>
              </p14:nvContentPartPr>
              <p14:xfrm>
                <a:off x="3334394" y="6255360"/>
                <a:ext cx="163080" cy="1598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1E1F876C-F88A-471B-8A9A-5CA4B6D3D355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325394" y="6246360"/>
                  <a:ext cx="18072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FFA4512A-40CE-4D9A-9749-C20EED1AF027}"/>
                    </a:ext>
                  </a:extLst>
                </p14:cNvPr>
                <p14:cNvContentPartPr/>
                <p14:nvPr/>
              </p14:nvContentPartPr>
              <p14:xfrm>
                <a:off x="3647954" y="6054120"/>
                <a:ext cx="66960" cy="1440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FFA4512A-40CE-4D9A-9749-C20EED1AF02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639314" y="6045480"/>
                  <a:ext cx="846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54BFC18F-E6AF-4436-818E-E02F344ECD30}"/>
                    </a:ext>
                  </a:extLst>
                </p14:cNvPr>
                <p14:cNvContentPartPr/>
                <p14:nvPr/>
              </p14:nvContentPartPr>
              <p14:xfrm>
                <a:off x="3565154" y="6137640"/>
                <a:ext cx="117360" cy="788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54BFC18F-E6AF-4436-818E-E02F344ECD3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556514" y="6129000"/>
                  <a:ext cx="1350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6488D718-CCE7-44E1-8C5C-64EA04E4E39A}"/>
                    </a:ext>
                  </a:extLst>
                </p14:cNvPr>
                <p14:cNvContentPartPr/>
                <p14:nvPr/>
              </p14:nvContentPartPr>
              <p14:xfrm>
                <a:off x="3816434" y="6049080"/>
                <a:ext cx="91440" cy="1764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6488D718-CCE7-44E1-8C5C-64EA04E4E39A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807434" y="6040440"/>
                  <a:ext cx="10908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9A4CA69-2E94-4210-9CA5-91612552A0D1}"/>
                    </a:ext>
                  </a:extLst>
                </p14:cNvPr>
                <p14:cNvContentPartPr/>
                <p14:nvPr/>
              </p14:nvContentPartPr>
              <p14:xfrm>
                <a:off x="3786194" y="6136920"/>
                <a:ext cx="168840" cy="126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9A4CA69-2E94-4210-9CA5-91612552A0D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777194" y="6128280"/>
                  <a:ext cx="18648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1" name="Group 160">
            <a:extLst>
              <a:ext uri="{FF2B5EF4-FFF2-40B4-BE49-F238E27FC236}">
                <a16:creationId xmlns:a16="http://schemas.microsoft.com/office/drawing/2014/main" id="{B697E8DF-775C-4313-8B27-A9CAAAA0123C}"/>
              </a:ext>
            </a:extLst>
          </p:cNvPr>
          <p:cNvGrpSpPr/>
          <p:nvPr/>
        </p:nvGrpSpPr>
        <p:grpSpPr>
          <a:xfrm>
            <a:off x="4995434" y="5316120"/>
            <a:ext cx="180000" cy="105120"/>
            <a:chOff x="4995434" y="5316120"/>
            <a:chExt cx="180000" cy="10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D66DA039-F964-47B6-B0E0-382B4B69109F}"/>
                    </a:ext>
                  </a:extLst>
                </p14:cNvPr>
                <p14:cNvContentPartPr/>
                <p14:nvPr/>
              </p14:nvContentPartPr>
              <p14:xfrm>
                <a:off x="4995434" y="5316120"/>
                <a:ext cx="155520" cy="342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D66DA039-F964-47B6-B0E0-382B4B69109F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986794" y="5307480"/>
                  <a:ext cx="17316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C64F17D3-47CA-4B20-977E-36AB6D771E53}"/>
                    </a:ext>
                  </a:extLst>
                </p14:cNvPr>
                <p14:cNvContentPartPr/>
                <p14:nvPr/>
              </p14:nvContentPartPr>
              <p14:xfrm>
                <a:off x="5021354" y="5398560"/>
                <a:ext cx="154080" cy="226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C64F17D3-47CA-4B20-977E-36AB6D771E53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012354" y="5389560"/>
                  <a:ext cx="17172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0" name="Group 159">
            <a:extLst>
              <a:ext uri="{FF2B5EF4-FFF2-40B4-BE49-F238E27FC236}">
                <a16:creationId xmlns:a16="http://schemas.microsoft.com/office/drawing/2014/main" id="{1E8CB40A-EC2D-4C1A-BDB9-894A0E97D5D4}"/>
              </a:ext>
            </a:extLst>
          </p:cNvPr>
          <p:cNvGrpSpPr/>
          <p:nvPr/>
        </p:nvGrpSpPr>
        <p:grpSpPr>
          <a:xfrm>
            <a:off x="5578634" y="5185440"/>
            <a:ext cx="459720" cy="250920"/>
            <a:chOff x="5578634" y="5185440"/>
            <a:chExt cx="459720" cy="25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37AD079D-8943-46C6-A561-32244B0EB9FA}"/>
                    </a:ext>
                  </a:extLst>
                </p14:cNvPr>
                <p14:cNvContentPartPr/>
                <p14:nvPr/>
              </p14:nvContentPartPr>
              <p14:xfrm>
                <a:off x="5706434" y="5186880"/>
                <a:ext cx="79560" cy="2239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37AD079D-8943-46C6-A561-32244B0EB9F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697794" y="5178240"/>
                  <a:ext cx="9720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BF3347B5-97B0-4510-A2C1-22776E42D596}"/>
                    </a:ext>
                  </a:extLst>
                </p14:cNvPr>
                <p14:cNvContentPartPr/>
                <p14:nvPr/>
              </p14:nvContentPartPr>
              <p14:xfrm>
                <a:off x="5578634" y="5339160"/>
                <a:ext cx="164520" cy="9720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BF3347B5-97B0-4510-A2C1-22776E42D59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569634" y="5330520"/>
                  <a:ext cx="18216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A2D53848-CDCC-4992-82D7-2FDA35C18D07}"/>
                    </a:ext>
                  </a:extLst>
                </p14:cNvPr>
                <p14:cNvContentPartPr/>
                <p14:nvPr/>
              </p14:nvContentPartPr>
              <p14:xfrm>
                <a:off x="5910194" y="5185440"/>
                <a:ext cx="120240" cy="2437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A2D53848-CDCC-4992-82D7-2FDA35C18D0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901554" y="5176440"/>
                  <a:ext cx="13788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0F86176A-4285-4B22-8E15-E16CF4427CCB}"/>
                    </a:ext>
                  </a:extLst>
                </p14:cNvPr>
                <p14:cNvContentPartPr/>
                <p14:nvPr/>
              </p14:nvContentPartPr>
              <p14:xfrm>
                <a:off x="5866634" y="5295600"/>
                <a:ext cx="171720" cy="216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0F86176A-4285-4B22-8E15-E16CF4427CCB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857634" y="5286960"/>
                  <a:ext cx="18936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9AD8AC07-B7A5-40D1-8FC4-22650A79F085}"/>
              </a:ext>
            </a:extLst>
          </p:cNvPr>
          <p:cNvGrpSpPr/>
          <p:nvPr/>
        </p:nvGrpSpPr>
        <p:grpSpPr>
          <a:xfrm>
            <a:off x="348914" y="6301440"/>
            <a:ext cx="185040" cy="243000"/>
            <a:chOff x="348914" y="6301440"/>
            <a:chExt cx="185040" cy="24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979B013-0496-4908-AE13-4FFA5F8B5BCD}"/>
                    </a:ext>
                  </a:extLst>
                </p14:cNvPr>
                <p14:cNvContentPartPr/>
                <p14:nvPr/>
              </p14:nvContentPartPr>
              <p14:xfrm>
                <a:off x="419834" y="6301440"/>
                <a:ext cx="114120" cy="2430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979B013-0496-4908-AE13-4FFA5F8B5BC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410834" y="6292440"/>
                  <a:ext cx="13176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7F51E16-BBA9-42B6-9EA5-8B5D96591783}"/>
                    </a:ext>
                  </a:extLst>
                </p14:cNvPr>
                <p14:cNvContentPartPr/>
                <p14:nvPr/>
              </p14:nvContentPartPr>
              <p14:xfrm>
                <a:off x="348914" y="6467040"/>
                <a:ext cx="119880" cy="576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7F51E16-BBA9-42B6-9EA5-8B5D96591783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40274" y="6458040"/>
                  <a:ext cx="137520" cy="7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164" name="Ink 163">
                <a:extLst>
                  <a:ext uri="{FF2B5EF4-FFF2-40B4-BE49-F238E27FC236}">
                    <a16:creationId xmlns:a16="http://schemas.microsoft.com/office/drawing/2014/main" id="{CD136970-1B53-4624-A287-431AB14DF0D4}"/>
                  </a:ext>
                </a:extLst>
              </p14:cNvPr>
              <p14:cNvContentPartPr/>
              <p14:nvPr/>
            </p14:nvContentPartPr>
            <p14:xfrm>
              <a:off x="762554" y="6383160"/>
              <a:ext cx="231120" cy="135000"/>
            </p14:xfrm>
          </p:contentPart>
        </mc:Choice>
        <mc:Fallback xmlns="">
          <p:pic>
            <p:nvPicPr>
              <p:cNvPr id="164" name="Ink 163">
                <a:extLst>
                  <a:ext uri="{FF2B5EF4-FFF2-40B4-BE49-F238E27FC236}">
                    <a16:creationId xmlns:a16="http://schemas.microsoft.com/office/drawing/2014/main" id="{CD136970-1B53-4624-A287-431AB14DF0D4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753554" y="6374160"/>
                <a:ext cx="24876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167" name="Ink 166">
                <a:extLst>
                  <a:ext uri="{FF2B5EF4-FFF2-40B4-BE49-F238E27FC236}">
                    <a16:creationId xmlns:a16="http://schemas.microsoft.com/office/drawing/2014/main" id="{4A929C3F-376E-43B6-8C49-F3C94DB3F2BA}"/>
                  </a:ext>
                </a:extLst>
              </p14:cNvPr>
              <p14:cNvContentPartPr/>
              <p14:nvPr/>
            </p14:nvContentPartPr>
            <p14:xfrm>
              <a:off x="2539874" y="6275880"/>
              <a:ext cx="5400" cy="65520"/>
            </p14:xfrm>
          </p:contentPart>
        </mc:Choice>
        <mc:Fallback xmlns="">
          <p:pic>
            <p:nvPicPr>
              <p:cNvPr id="167" name="Ink 166">
                <a:extLst>
                  <a:ext uri="{FF2B5EF4-FFF2-40B4-BE49-F238E27FC236}">
                    <a16:creationId xmlns:a16="http://schemas.microsoft.com/office/drawing/2014/main" id="{4A929C3F-376E-43B6-8C49-F3C94DB3F2BA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2530874" y="6266880"/>
                <a:ext cx="2304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73" name="Ink 172">
                <a:extLst>
                  <a:ext uri="{FF2B5EF4-FFF2-40B4-BE49-F238E27FC236}">
                    <a16:creationId xmlns:a16="http://schemas.microsoft.com/office/drawing/2014/main" id="{2EC44219-51DB-41B4-B535-E0D0499ED66A}"/>
                  </a:ext>
                </a:extLst>
              </p14:cNvPr>
              <p14:cNvContentPartPr/>
              <p14:nvPr/>
            </p14:nvContentPartPr>
            <p14:xfrm>
              <a:off x="3234674" y="6490440"/>
              <a:ext cx="37080" cy="25920"/>
            </p14:xfrm>
          </p:contentPart>
        </mc:Choice>
        <mc:Fallback xmlns="">
          <p:pic>
            <p:nvPicPr>
              <p:cNvPr id="173" name="Ink 172">
                <a:extLst>
                  <a:ext uri="{FF2B5EF4-FFF2-40B4-BE49-F238E27FC236}">
                    <a16:creationId xmlns:a16="http://schemas.microsoft.com/office/drawing/2014/main" id="{2EC44219-51DB-41B4-B535-E0D0499ED66A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3225674" y="6481440"/>
                <a:ext cx="54720" cy="4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96" name="Group 195">
            <a:extLst>
              <a:ext uri="{FF2B5EF4-FFF2-40B4-BE49-F238E27FC236}">
                <a16:creationId xmlns:a16="http://schemas.microsoft.com/office/drawing/2014/main" id="{4CF90153-4F42-4E16-9BDB-FFB90B97B5CA}"/>
              </a:ext>
            </a:extLst>
          </p:cNvPr>
          <p:cNvGrpSpPr/>
          <p:nvPr/>
        </p:nvGrpSpPr>
        <p:grpSpPr>
          <a:xfrm>
            <a:off x="1362314" y="6389640"/>
            <a:ext cx="1762560" cy="486720"/>
            <a:chOff x="1362314" y="6389640"/>
            <a:chExt cx="1762560" cy="486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2AF94D7-7889-473C-A23D-9E480D8F2624}"/>
                    </a:ext>
                  </a:extLst>
                </p14:cNvPr>
                <p14:cNvContentPartPr/>
                <p14:nvPr/>
              </p14:nvContentPartPr>
              <p14:xfrm>
                <a:off x="1362314" y="6389640"/>
                <a:ext cx="401760" cy="3178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2AF94D7-7889-473C-A23D-9E480D8F2624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1353314" y="6380640"/>
                  <a:ext cx="419400" cy="33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279EB18F-83FC-4CE4-BC2E-B024A27AF9FC}"/>
                    </a:ext>
                  </a:extLst>
                </p14:cNvPr>
                <p14:cNvContentPartPr/>
                <p14:nvPr/>
              </p14:nvContentPartPr>
              <p14:xfrm>
                <a:off x="1805474" y="6513120"/>
                <a:ext cx="411480" cy="1447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279EB18F-83FC-4CE4-BC2E-B024A27AF9F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796834" y="6504120"/>
                  <a:ext cx="4291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B39D15D6-CF22-4EC2-AC91-2DF3DDE3EA01}"/>
                    </a:ext>
                  </a:extLst>
                </p14:cNvPr>
                <p14:cNvContentPartPr/>
                <p14:nvPr/>
              </p14:nvContentPartPr>
              <p14:xfrm>
                <a:off x="2234954" y="6471000"/>
                <a:ext cx="124920" cy="21996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B39D15D6-CF22-4EC2-AC91-2DF3DDE3EA01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2226314" y="6462000"/>
                  <a:ext cx="14256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313B6E6F-FD36-42FE-A5A3-98D65D104C92}"/>
                    </a:ext>
                  </a:extLst>
                </p14:cNvPr>
                <p14:cNvContentPartPr/>
                <p14:nvPr/>
              </p14:nvContentPartPr>
              <p14:xfrm>
                <a:off x="2416754" y="6447240"/>
                <a:ext cx="34920" cy="3636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313B6E6F-FD36-42FE-A5A3-98D65D104C92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407754" y="6438240"/>
                  <a:ext cx="525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0CEBB2BD-E42B-4AF2-8122-C9056DBF85BD}"/>
                    </a:ext>
                  </a:extLst>
                </p14:cNvPr>
                <p14:cNvContentPartPr/>
                <p14:nvPr/>
              </p14:nvContentPartPr>
              <p14:xfrm>
                <a:off x="2439434" y="6587280"/>
                <a:ext cx="162360" cy="982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0CEBB2BD-E42B-4AF2-8122-C9056DBF85BD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430794" y="6578640"/>
                  <a:ext cx="18000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A48C396F-8476-454B-8447-2024A7559F2F}"/>
                    </a:ext>
                  </a:extLst>
                </p14:cNvPr>
                <p14:cNvContentPartPr/>
                <p14:nvPr/>
              </p14:nvContentPartPr>
              <p14:xfrm>
                <a:off x="2579474" y="6588000"/>
                <a:ext cx="154440" cy="2883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A48C396F-8476-454B-8447-2024A7559F2F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2570834" y="6579360"/>
                  <a:ext cx="17208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C07456ED-1C90-4C78-97D4-73941AEE2954}"/>
                    </a:ext>
                  </a:extLst>
                </p14:cNvPr>
                <p14:cNvContentPartPr/>
                <p14:nvPr/>
              </p14:nvContentPartPr>
              <p14:xfrm>
                <a:off x="2765234" y="6591600"/>
                <a:ext cx="106560" cy="1710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C07456ED-1C90-4C78-97D4-73941AEE2954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2756234" y="6582600"/>
                  <a:ext cx="1242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428A4580-F920-46FF-8C8E-4084FF93BF16}"/>
                    </a:ext>
                  </a:extLst>
                </p14:cNvPr>
                <p14:cNvContentPartPr/>
                <p14:nvPr/>
              </p14:nvContentPartPr>
              <p14:xfrm>
                <a:off x="3041354" y="6639840"/>
                <a:ext cx="77400" cy="1184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428A4580-F920-46FF-8C8E-4084FF93BF16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3032354" y="6630840"/>
                  <a:ext cx="9504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7E48939D-C4E8-418A-96E5-9186EEC74D06}"/>
                    </a:ext>
                  </a:extLst>
                </p14:cNvPr>
                <p14:cNvContentPartPr/>
                <p14:nvPr/>
              </p14:nvContentPartPr>
              <p14:xfrm>
                <a:off x="3113354" y="6481800"/>
                <a:ext cx="11520" cy="136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7E48939D-C4E8-418A-96E5-9186EEC74D06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3104714" y="6473160"/>
                  <a:ext cx="29160" cy="3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5" name="Group 194">
            <a:extLst>
              <a:ext uri="{FF2B5EF4-FFF2-40B4-BE49-F238E27FC236}">
                <a16:creationId xmlns:a16="http://schemas.microsoft.com/office/drawing/2014/main" id="{3F9BF70A-FCBA-4A6A-9A62-4FB3439A492C}"/>
              </a:ext>
            </a:extLst>
          </p:cNvPr>
          <p:cNvGrpSpPr/>
          <p:nvPr/>
        </p:nvGrpSpPr>
        <p:grpSpPr>
          <a:xfrm>
            <a:off x="3439154" y="6441480"/>
            <a:ext cx="1860480" cy="313200"/>
            <a:chOff x="3439154" y="6441480"/>
            <a:chExt cx="1860480" cy="31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8F173956-70A4-44C6-93B7-2252939A1194}"/>
                    </a:ext>
                  </a:extLst>
                </p14:cNvPr>
                <p14:cNvContentPartPr/>
                <p14:nvPr/>
              </p14:nvContentPartPr>
              <p14:xfrm>
                <a:off x="3439154" y="6625080"/>
                <a:ext cx="183600" cy="1296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8F173956-70A4-44C6-93B7-2252939A1194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3430514" y="6616440"/>
                  <a:ext cx="20124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24F9F39C-D053-41DD-9B0F-376E11DE69BF}"/>
                    </a:ext>
                  </a:extLst>
                </p14:cNvPr>
                <p14:cNvContentPartPr/>
                <p14:nvPr/>
              </p14:nvContentPartPr>
              <p14:xfrm>
                <a:off x="3700874" y="6514560"/>
                <a:ext cx="38160" cy="151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24F9F39C-D053-41DD-9B0F-376E11DE69B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3691874" y="6505560"/>
                  <a:ext cx="55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16DE7E54-B021-4B6F-BCBC-009C64705A8A}"/>
                    </a:ext>
                  </a:extLst>
                </p14:cNvPr>
                <p14:cNvContentPartPr/>
                <p14:nvPr/>
              </p14:nvContentPartPr>
              <p14:xfrm>
                <a:off x="3748034" y="6503040"/>
                <a:ext cx="120600" cy="21492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16DE7E54-B021-4B6F-BCBC-009C64705A8A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739394" y="6494400"/>
                  <a:ext cx="1382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776DB71-2F44-4E23-863F-CFDD1E44C641}"/>
                    </a:ext>
                  </a:extLst>
                </p14:cNvPr>
                <p14:cNvContentPartPr/>
                <p14:nvPr/>
              </p14:nvContentPartPr>
              <p14:xfrm>
                <a:off x="4022354" y="6484680"/>
                <a:ext cx="880200" cy="2509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776DB71-2F44-4E23-863F-CFDD1E44C641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013714" y="6475680"/>
                  <a:ext cx="89784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3F0B9190-84DE-4FD8-8159-D625AA53C41A}"/>
                    </a:ext>
                  </a:extLst>
                </p14:cNvPr>
                <p14:cNvContentPartPr/>
                <p14:nvPr/>
              </p14:nvContentPartPr>
              <p14:xfrm>
                <a:off x="4878794" y="6464160"/>
                <a:ext cx="420840" cy="2584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3F0B9190-84DE-4FD8-8159-D625AA53C41A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4869794" y="6455160"/>
                  <a:ext cx="43848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1E06DCB-0D43-4C83-8652-D86E63CEAA06}"/>
                    </a:ext>
                  </a:extLst>
                </p14:cNvPr>
                <p14:cNvContentPartPr/>
                <p14:nvPr/>
              </p14:nvContentPartPr>
              <p14:xfrm>
                <a:off x="4105514" y="6441480"/>
                <a:ext cx="11520" cy="136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1E06DCB-0D43-4C83-8652-D86E63CEAA06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4096514" y="6432480"/>
                  <a:ext cx="2916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4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B9DF0615-788F-4DF1-9132-7E31C3A0CA7D}"/>
                  </a:ext>
                </a:extLst>
              </p14:cNvPr>
              <p14:cNvContentPartPr/>
              <p14:nvPr/>
            </p14:nvContentPartPr>
            <p14:xfrm>
              <a:off x="5505914" y="6556320"/>
              <a:ext cx="321840" cy="15552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B9DF0615-788F-4DF1-9132-7E31C3A0CA7D}"/>
                  </a:ext>
                </a:extLst>
              </p:cNvPr>
              <p:cNvPicPr/>
              <p:nvPr/>
            </p:nvPicPr>
            <p:blipFill>
              <a:blip r:embed="rId305"/>
              <a:stretch>
                <a:fillRect/>
              </a:stretch>
            </p:blipFill>
            <p:spPr>
              <a:xfrm>
                <a:off x="5497274" y="6547320"/>
                <a:ext cx="339480" cy="173160"/>
              </a:xfrm>
              <a:prstGeom prst="rect">
                <a:avLst/>
              </a:prstGeom>
            </p:spPr>
          </p:pic>
        </mc:Fallback>
      </mc:AlternateContent>
      <p:grpSp>
        <p:nvGrpSpPr>
          <p:cNvPr id="194" name="Group 193">
            <a:extLst>
              <a:ext uri="{FF2B5EF4-FFF2-40B4-BE49-F238E27FC236}">
                <a16:creationId xmlns:a16="http://schemas.microsoft.com/office/drawing/2014/main" id="{38C1F1AF-6AA3-4769-B322-11BA3E6D2085}"/>
              </a:ext>
            </a:extLst>
          </p:cNvPr>
          <p:cNvGrpSpPr/>
          <p:nvPr/>
        </p:nvGrpSpPr>
        <p:grpSpPr>
          <a:xfrm>
            <a:off x="6049514" y="6410880"/>
            <a:ext cx="1060920" cy="402480"/>
            <a:chOff x="6049514" y="6410880"/>
            <a:chExt cx="1060920" cy="40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E40C2289-6D57-4EE5-A7C1-9862C6F41C88}"/>
                    </a:ext>
                  </a:extLst>
                </p14:cNvPr>
                <p14:cNvContentPartPr/>
                <p14:nvPr/>
              </p14:nvContentPartPr>
              <p14:xfrm>
                <a:off x="6049514" y="6410880"/>
                <a:ext cx="400320" cy="2890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E40C2289-6D57-4EE5-A7C1-9862C6F41C88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040514" y="6402240"/>
                  <a:ext cx="41796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3DE95FAD-FC12-4FC3-9CB2-5E249F27675A}"/>
                    </a:ext>
                  </a:extLst>
                </p14:cNvPr>
                <p14:cNvContentPartPr/>
                <p14:nvPr/>
              </p14:nvContentPartPr>
              <p14:xfrm>
                <a:off x="6393314" y="6567480"/>
                <a:ext cx="180720" cy="24588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3DE95FAD-FC12-4FC3-9CB2-5E249F27675A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384674" y="6558840"/>
                  <a:ext cx="1983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49F97770-C638-49E6-82C7-A546ED769764}"/>
                    </a:ext>
                  </a:extLst>
                </p14:cNvPr>
                <p14:cNvContentPartPr/>
                <p14:nvPr/>
              </p14:nvContentPartPr>
              <p14:xfrm>
                <a:off x="6584114" y="6455880"/>
                <a:ext cx="297000" cy="2502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9F97770-C638-49E6-82C7-A546ED769764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575474" y="6446880"/>
                  <a:ext cx="3146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DC35E8D4-079F-40EF-918F-E7885F5CD2FF}"/>
                    </a:ext>
                  </a:extLst>
                </p14:cNvPr>
                <p14:cNvContentPartPr/>
                <p14:nvPr/>
              </p14:nvContentPartPr>
              <p14:xfrm>
                <a:off x="7046354" y="6481080"/>
                <a:ext cx="64080" cy="1983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DC35E8D4-079F-40EF-918F-E7885F5CD2FF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7037354" y="6472440"/>
                  <a:ext cx="81720" cy="2160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6531078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6B192736-3097-42BC-B28C-6B939F2E0852}"/>
              </a:ext>
            </a:extLst>
          </p:cNvPr>
          <p:cNvGrpSpPr/>
          <p:nvPr/>
        </p:nvGrpSpPr>
        <p:grpSpPr>
          <a:xfrm>
            <a:off x="873434" y="550080"/>
            <a:ext cx="6153480" cy="743400"/>
            <a:chOff x="873434" y="550080"/>
            <a:chExt cx="6153480" cy="74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7F30602E-B863-45DB-9435-7EA6425575E5}"/>
                    </a:ext>
                  </a:extLst>
                </p14:cNvPr>
                <p14:cNvContentPartPr/>
                <p14:nvPr/>
              </p14:nvContentPartPr>
              <p14:xfrm>
                <a:off x="873434" y="550080"/>
                <a:ext cx="128160" cy="2836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7F30602E-B863-45DB-9435-7EA6425575E5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64434" y="541080"/>
                  <a:ext cx="145800" cy="30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76D8461A-3F4D-43D3-BB21-BD437D098361}"/>
                    </a:ext>
                  </a:extLst>
                </p14:cNvPr>
                <p14:cNvContentPartPr/>
                <p14:nvPr/>
              </p14:nvContentPartPr>
              <p14:xfrm>
                <a:off x="974954" y="565200"/>
                <a:ext cx="188280" cy="27000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76D8461A-3F4D-43D3-BB21-BD437D098361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65954" y="556200"/>
                  <a:ext cx="205920" cy="28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AD92024-207A-42B0-999F-5359B60EE42B}"/>
                    </a:ext>
                  </a:extLst>
                </p14:cNvPr>
                <p14:cNvContentPartPr/>
                <p14:nvPr/>
              </p14:nvContentPartPr>
              <p14:xfrm>
                <a:off x="1204634" y="608040"/>
                <a:ext cx="930240" cy="277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AD92024-207A-42B0-999F-5359B60EE42B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95994" y="599400"/>
                  <a:ext cx="947880" cy="29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8BEA6F9-87CF-48F7-9B2F-8912445558D0}"/>
                    </a:ext>
                  </a:extLst>
                </p14:cNvPr>
                <p14:cNvContentPartPr/>
                <p14:nvPr/>
              </p14:nvContentPartPr>
              <p14:xfrm>
                <a:off x="1986194" y="734040"/>
                <a:ext cx="113760" cy="234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8BEA6F9-87CF-48F7-9B2F-8912445558D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977194" y="725400"/>
                  <a:ext cx="1314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4127498-467A-444B-9985-2B3EEC26641F}"/>
                    </a:ext>
                  </a:extLst>
                </p14:cNvPr>
                <p14:cNvContentPartPr/>
                <p14:nvPr/>
              </p14:nvContentPartPr>
              <p14:xfrm>
                <a:off x="2156474" y="777600"/>
                <a:ext cx="1259640" cy="39168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4127498-467A-444B-9985-2B3EEC26641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47474" y="768600"/>
                  <a:ext cx="1277280" cy="40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B0D1BD1-3EFB-4769-9BAF-706138E9E9E2}"/>
                    </a:ext>
                  </a:extLst>
                </p14:cNvPr>
                <p14:cNvContentPartPr/>
                <p14:nvPr/>
              </p14:nvContentPartPr>
              <p14:xfrm>
                <a:off x="3442754" y="851760"/>
                <a:ext cx="416880" cy="1501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B0D1BD1-3EFB-4769-9BAF-706138E9E9E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3433754" y="843120"/>
                  <a:ext cx="4345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D2E5666-807C-4482-BDA1-34D4DC49A7B6}"/>
                    </a:ext>
                  </a:extLst>
                </p14:cNvPr>
                <p14:cNvContentPartPr/>
                <p14:nvPr/>
              </p14:nvContentPartPr>
              <p14:xfrm>
                <a:off x="3941354" y="753120"/>
                <a:ext cx="359280" cy="2750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D2E5666-807C-4482-BDA1-34D4DC49A7B6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932354" y="744120"/>
                  <a:ext cx="376920" cy="29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9333A3A-3248-4C12-AAF2-C6E1F3964E36}"/>
                    </a:ext>
                  </a:extLst>
                </p14:cNvPr>
                <p14:cNvContentPartPr/>
                <p14:nvPr/>
              </p14:nvContentPartPr>
              <p14:xfrm>
                <a:off x="4670714" y="701280"/>
                <a:ext cx="360720" cy="5922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9333A3A-3248-4C12-AAF2-C6E1F3964E3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4661714" y="692280"/>
                  <a:ext cx="378360" cy="60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5C945C4B-E6DA-491F-A2F3-EC7215E7CCDF}"/>
                    </a:ext>
                  </a:extLst>
                </p14:cNvPr>
                <p14:cNvContentPartPr/>
                <p14:nvPr/>
              </p14:nvContentPartPr>
              <p14:xfrm>
                <a:off x="4916954" y="805320"/>
                <a:ext cx="1085400" cy="4824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5C945C4B-E6DA-491F-A2F3-EC7215E7CCDF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4908314" y="796320"/>
                  <a:ext cx="1103040" cy="50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5D8F8A55-6870-4168-8907-AD1C81EDB42F}"/>
                    </a:ext>
                  </a:extLst>
                </p14:cNvPr>
                <p14:cNvContentPartPr/>
                <p14:nvPr/>
              </p14:nvContentPartPr>
              <p14:xfrm>
                <a:off x="6040154" y="853920"/>
                <a:ext cx="30960" cy="5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5D8F8A55-6870-4168-8907-AD1C81EDB42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6031154" y="845280"/>
                  <a:ext cx="486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7F58071B-694B-4081-83C0-C7F8935A69E8}"/>
                    </a:ext>
                  </a:extLst>
                </p14:cNvPr>
                <p14:cNvContentPartPr/>
                <p14:nvPr/>
              </p14:nvContentPartPr>
              <p14:xfrm>
                <a:off x="6068234" y="938160"/>
                <a:ext cx="439560" cy="1940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7F58071B-694B-4081-83C0-C7F8935A69E8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6059594" y="929520"/>
                  <a:ext cx="45720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2FC80D55-F235-4E95-AB61-9C4C648FA199}"/>
                    </a:ext>
                  </a:extLst>
                </p14:cNvPr>
                <p14:cNvContentPartPr/>
                <p14:nvPr/>
              </p14:nvContentPartPr>
              <p14:xfrm>
                <a:off x="6564674" y="950040"/>
                <a:ext cx="462240" cy="1767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2FC80D55-F235-4E95-AB61-9C4C648FA199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6556034" y="941400"/>
                  <a:ext cx="479880" cy="194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4F283DF6-1F66-4528-B7D4-F3619EEA2238}"/>
              </a:ext>
            </a:extLst>
          </p:cNvPr>
          <p:cNvGrpSpPr/>
          <p:nvPr/>
        </p:nvGrpSpPr>
        <p:grpSpPr>
          <a:xfrm>
            <a:off x="1282754" y="1437120"/>
            <a:ext cx="1350720" cy="560520"/>
            <a:chOff x="1282754" y="1437120"/>
            <a:chExt cx="1350720" cy="56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C2F65D39-BF0B-455E-A3E0-2D2D653EA578}"/>
                    </a:ext>
                  </a:extLst>
                </p14:cNvPr>
                <p14:cNvContentPartPr/>
                <p14:nvPr/>
              </p14:nvContentPartPr>
              <p14:xfrm>
                <a:off x="1282754" y="1509480"/>
                <a:ext cx="135720" cy="2786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C2F65D39-BF0B-455E-A3E0-2D2D653EA578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1274114" y="1500840"/>
                  <a:ext cx="153360" cy="29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30E4CC12-958B-4E95-9FAD-5EC1D8CDD86A}"/>
                    </a:ext>
                  </a:extLst>
                </p14:cNvPr>
                <p14:cNvContentPartPr/>
                <p14:nvPr/>
              </p14:nvContentPartPr>
              <p14:xfrm>
                <a:off x="1336394" y="1631520"/>
                <a:ext cx="126000" cy="399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30E4CC12-958B-4E95-9FAD-5EC1D8CDD86A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1327754" y="1622520"/>
                  <a:ext cx="14364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C2FC13F6-1EFA-4755-A510-F64A3F9EB197}"/>
                    </a:ext>
                  </a:extLst>
                </p14:cNvPr>
                <p14:cNvContentPartPr/>
                <p14:nvPr/>
              </p14:nvContentPartPr>
              <p14:xfrm>
                <a:off x="1360874" y="1499040"/>
                <a:ext cx="96840" cy="37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C2FC13F6-1EFA-4755-A510-F64A3F9EB197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1351874" y="1490040"/>
                  <a:ext cx="11448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C937A6C5-34BC-44A1-B55C-2CACFBE6A70A}"/>
                    </a:ext>
                  </a:extLst>
                </p14:cNvPr>
                <p14:cNvContentPartPr/>
                <p14:nvPr/>
              </p14:nvContentPartPr>
              <p14:xfrm>
                <a:off x="1597034" y="1463400"/>
                <a:ext cx="174960" cy="4266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C937A6C5-34BC-44A1-B55C-2CACFBE6A70A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1588034" y="1454400"/>
                  <a:ext cx="192600" cy="44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8800695-00FF-49A1-A368-651DE3002C76}"/>
                    </a:ext>
                  </a:extLst>
                </p14:cNvPr>
                <p14:cNvContentPartPr/>
                <p14:nvPr/>
              </p14:nvContentPartPr>
              <p14:xfrm>
                <a:off x="1910234" y="1631160"/>
                <a:ext cx="117000" cy="213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8800695-00FF-49A1-A368-651DE3002C76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901594" y="1622160"/>
                  <a:ext cx="13464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FBADD964-06CD-4799-8D44-A679CA169F90}"/>
                    </a:ext>
                  </a:extLst>
                </p14:cNvPr>
                <p14:cNvContentPartPr/>
                <p14:nvPr/>
              </p14:nvContentPartPr>
              <p14:xfrm>
                <a:off x="1879994" y="1630440"/>
                <a:ext cx="180720" cy="237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FBADD964-06CD-4799-8D44-A679CA169F90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870994" y="1621800"/>
                  <a:ext cx="19836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4ADCCEA-2285-43BB-AED0-84A1E21DBE4D}"/>
                    </a:ext>
                  </a:extLst>
                </p14:cNvPr>
                <p14:cNvContentPartPr/>
                <p14:nvPr/>
              </p14:nvContentPartPr>
              <p14:xfrm>
                <a:off x="2171594" y="1500840"/>
                <a:ext cx="188640" cy="1746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4ADCCEA-2285-43BB-AED0-84A1E21DBE4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2162954" y="1491840"/>
                  <a:ext cx="20628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EEC5431A-3CB3-4A58-8EBF-712CF0428E85}"/>
                    </a:ext>
                  </a:extLst>
                </p14:cNvPr>
                <p14:cNvContentPartPr/>
                <p14:nvPr/>
              </p14:nvContentPartPr>
              <p14:xfrm>
                <a:off x="2419634" y="1437120"/>
                <a:ext cx="213840" cy="5605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EEC5431A-3CB3-4A58-8EBF-712CF0428E8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2410634" y="1428480"/>
                  <a:ext cx="231480" cy="57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5523C721-AA2D-4C8C-B417-7E14B2A320FA}"/>
              </a:ext>
            </a:extLst>
          </p:cNvPr>
          <p:cNvGrpSpPr/>
          <p:nvPr/>
        </p:nvGrpSpPr>
        <p:grpSpPr>
          <a:xfrm>
            <a:off x="1067114" y="2409120"/>
            <a:ext cx="1731600" cy="552240"/>
            <a:chOff x="1067114" y="2409120"/>
            <a:chExt cx="1731600" cy="55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74F0952C-B5CB-492F-8832-406188623FB5}"/>
                    </a:ext>
                  </a:extLst>
                </p14:cNvPr>
                <p14:cNvContentPartPr/>
                <p14:nvPr/>
              </p14:nvContentPartPr>
              <p14:xfrm>
                <a:off x="1072514" y="2432880"/>
                <a:ext cx="105120" cy="223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74F0952C-B5CB-492F-8832-406188623FB5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063874" y="2423880"/>
                  <a:ext cx="12276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E60F9508-66EF-4FCB-AFDE-103D6989C5C1}"/>
                    </a:ext>
                  </a:extLst>
                </p14:cNvPr>
                <p14:cNvContentPartPr/>
                <p14:nvPr/>
              </p14:nvContentPartPr>
              <p14:xfrm>
                <a:off x="1067114" y="2409120"/>
                <a:ext cx="201960" cy="31572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E60F9508-66EF-4FCB-AFDE-103D6989C5C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058114" y="2400480"/>
                  <a:ext cx="219600" cy="33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2B809429-CBDF-48A8-B11A-73282EA17967}"/>
                    </a:ext>
                  </a:extLst>
                </p14:cNvPr>
                <p14:cNvContentPartPr/>
                <p14:nvPr/>
              </p14:nvContentPartPr>
              <p14:xfrm>
                <a:off x="1272314" y="2467440"/>
                <a:ext cx="317880" cy="3866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2B809429-CBDF-48A8-B11A-73282EA17967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1263314" y="2458800"/>
                  <a:ext cx="335520" cy="40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F5F197BD-122C-48B6-82F4-8852EE2933AF}"/>
                    </a:ext>
                  </a:extLst>
                </p14:cNvPr>
                <p14:cNvContentPartPr/>
                <p14:nvPr/>
              </p14:nvContentPartPr>
              <p14:xfrm>
                <a:off x="1676594" y="2484720"/>
                <a:ext cx="16560" cy="61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F5F197BD-122C-48B6-82F4-8852EE2933AF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1667954" y="2475720"/>
                  <a:ext cx="342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13DA1F9-F798-4C0F-B1A5-20C67D821ABC}"/>
                    </a:ext>
                  </a:extLst>
                </p14:cNvPr>
                <p14:cNvContentPartPr/>
                <p14:nvPr/>
              </p14:nvContentPartPr>
              <p14:xfrm>
                <a:off x="1661114" y="2643840"/>
                <a:ext cx="410040" cy="1263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13DA1F9-F798-4C0F-B1A5-20C67D821AB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1652114" y="2635200"/>
                  <a:ext cx="42768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697F4FC-44B9-4272-923F-5CD0A650C1B5}"/>
                    </a:ext>
                  </a:extLst>
                </p14:cNvPr>
                <p14:cNvContentPartPr/>
                <p14:nvPr/>
              </p14:nvContentPartPr>
              <p14:xfrm>
                <a:off x="2184194" y="2612160"/>
                <a:ext cx="104400" cy="2066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697F4FC-44B9-4272-923F-5CD0A650C1B5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2175554" y="2603160"/>
                  <a:ext cx="12204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D0BC83E0-A28E-47BD-9247-02BD20541814}"/>
                    </a:ext>
                  </a:extLst>
                </p14:cNvPr>
                <p14:cNvContentPartPr/>
                <p14:nvPr/>
              </p14:nvContentPartPr>
              <p14:xfrm>
                <a:off x="2228834" y="2670120"/>
                <a:ext cx="153360" cy="2912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D0BC83E0-A28E-47BD-9247-02BD20541814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2219834" y="2661120"/>
                  <a:ext cx="17100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FFC3E1D-34EE-4EB1-8367-24CB2B50E20B}"/>
                    </a:ext>
                  </a:extLst>
                </p14:cNvPr>
                <p14:cNvContentPartPr/>
                <p14:nvPr/>
              </p14:nvContentPartPr>
              <p14:xfrm>
                <a:off x="2399474" y="2610720"/>
                <a:ext cx="32760" cy="378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FFC3E1D-34EE-4EB1-8367-24CB2B50E20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2390834" y="2601720"/>
                  <a:ext cx="5040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F8E46D5-9E0E-4D10-A285-1F7E7271F3F4}"/>
                    </a:ext>
                  </a:extLst>
                </p14:cNvPr>
                <p14:cNvContentPartPr/>
                <p14:nvPr/>
              </p14:nvContentPartPr>
              <p14:xfrm>
                <a:off x="2457434" y="2699640"/>
                <a:ext cx="341280" cy="1321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F8E46D5-9E0E-4D10-A285-1F7E7271F3F4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2448794" y="2690640"/>
                  <a:ext cx="358920" cy="14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DECC6441-A3DF-4F9B-9822-E413A85277BA}"/>
              </a:ext>
            </a:extLst>
          </p:cNvPr>
          <p:cNvGrpSpPr/>
          <p:nvPr/>
        </p:nvGrpSpPr>
        <p:grpSpPr>
          <a:xfrm>
            <a:off x="3531674" y="2376360"/>
            <a:ext cx="1420920" cy="543600"/>
            <a:chOff x="3531674" y="2376360"/>
            <a:chExt cx="1420920" cy="54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B00C1F7F-EF83-4F4C-93EC-A96E9688A700}"/>
                    </a:ext>
                  </a:extLst>
                </p14:cNvPr>
                <p14:cNvContentPartPr/>
                <p14:nvPr/>
              </p14:nvContentPartPr>
              <p14:xfrm>
                <a:off x="3531674" y="2557440"/>
                <a:ext cx="183600" cy="2181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B00C1F7F-EF83-4F4C-93EC-A96E9688A700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3522674" y="2548800"/>
                  <a:ext cx="20124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247C1ED0-3BBB-4EDD-ABDC-2AC7D63523BC}"/>
                    </a:ext>
                  </a:extLst>
                </p14:cNvPr>
                <p14:cNvContentPartPr/>
                <p14:nvPr/>
              </p14:nvContentPartPr>
              <p14:xfrm>
                <a:off x="3553994" y="2616840"/>
                <a:ext cx="132840" cy="288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247C1ED0-3BBB-4EDD-ABDC-2AC7D63523BC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3544994" y="2608200"/>
                  <a:ext cx="1504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289A392-5074-4EF6-87D7-654BA7F5AB38}"/>
                    </a:ext>
                  </a:extLst>
                </p14:cNvPr>
                <p14:cNvContentPartPr/>
                <p14:nvPr/>
              </p14:nvContentPartPr>
              <p14:xfrm>
                <a:off x="3616994" y="2498760"/>
                <a:ext cx="133560" cy="216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289A392-5074-4EF6-87D7-654BA7F5AB3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3607994" y="2489760"/>
                  <a:ext cx="1512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3E581636-6994-48AD-A968-072529F6B0B6}"/>
                    </a:ext>
                  </a:extLst>
                </p14:cNvPr>
                <p14:cNvContentPartPr/>
                <p14:nvPr/>
              </p14:nvContentPartPr>
              <p14:xfrm>
                <a:off x="3850274" y="2440080"/>
                <a:ext cx="214560" cy="4518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3E581636-6994-48AD-A968-072529F6B0B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3841274" y="2431080"/>
                  <a:ext cx="232200" cy="46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5DCC9EF-B32E-4C0A-B6B2-272B9AADAD92}"/>
                    </a:ext>
                  </a:extLst>
                </p14:cNvPr>
                <p14:cNvContentPartPr/>
                <p14:nvPr/>
              </p14:nvContentPartPr>
              <p14:xfrm>
                <a:off x="4120994" y="2672280"/>
                <a:ext cx="123120" cy="1850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5DCC9EF-B32E-4C0A-B6B2-272B9AADAD92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4112354" y="2663280"/>
                  <a:ext cx="14076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82AFA870-4243-46C1-8C01-1A16E9C57A36}"/>
                    </a:ext>
                  </a:extLst>
                </p14:cNvPr>
                <p14:cNvContentPartPr/>
                <p14:nvPr/>
              </p14:nvContentPartPr>
              <p14:xfrm>
                <a:off x="4356434" y="2400120"/>
                <a:ext cx="108360" cy="2102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82AFA870-4243-46C1-8C01-1A16E9C57A36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347434" y="2391480"/>
                  <a:ext cx="12600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5C6508B6-6BD0-46BD-973A-DEB30A819491}"/>
                    </a:ext>
                  </a:extLst>
                </p14:cNvPr>
                <p14:cNvContentPartPr/>
                <p14:nvPr/>
              </p14:nvContentPartPr>
              <p14:xfrm>
                <a:off x="4270394" y="2483280"/>
                <a:ext cx="145440" cy="2808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5C6508B6-6BD0-46BD-973A-DEB30A819491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4261754" y="2474280"/>
                  <a:ext cx="16308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CF75EC40-39CA-4A5D-9EE9-5F97FE540517}"/>
                    </a:ext>
                  </a:extLst>
                </p14:cNvPr>
                <p14:cNvContentPartPr/>
                <p14:nvPr/>
              </p14:nvContentPartPr>
              <p14:xfrm>
                <a:off x="4608434" y="2466000"/>
                <a:ext cx="109440" cy="1623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CF75EC40-39CA-4A5D-9EE9-5F97FE540517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4599434" y="2457360"/>
                  <a:ext cx="12708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DF9A64A-0B06-4C56-A13E-6282F533D60C}"/>
                    </a:ext>
                  </a:extLst>
                </p14:cNvPr>
                <p14:cNvContentPartPr/>
                <p14:nvPr/>
              </p14:nvContentPartPr>
              <p14:xfrm>
                <a:off x="4566314" y="2457000"/>
                <a:ext cx="157320" cy="1872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DF9A64A-0B06-4C56-A13E-6282F533D60C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4557674" y="2448000"/>
                  <a:ext cx="17496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C51C398F-AAB1-4908-AF6B-6FFE55D6A7CA}"/>
                    </a:ext>
                  </a:extLst>
                </p14:cNvPr>
                <p14:cNvContentPartPr/>
                <p14:nvPr/>
              </p14:nvContentPartPr>
              <p14:xfrm>
                <a:off x="4811474" y="2376360"/>
                <a:ext cx="141120" cy="543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C51C398F-AAB1-4908-AF6B-6FFE55D6A7C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4802834" y="2367360"/>
                  <a:ext cx="158760" cy="56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F36F9E96-229E-487C-917C-270A5BD559DF}"/>
              </a:ext>
            </a:extLst>
          </p:cNvPr>
          <p:cNvGrpSpPr/>
          <p:nvPr/>
        </p:nvGrpSpPr>
        <p:grpSpPr>
          <a:xfrm>
            <a:off x="5168234" y="2658600"/>
            <a:ext cx="129960" cy="91080"/>
            <a:chOff x="5168234" y="2658600"/>
            <a:chExt cx="129960" cy="91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78435352-B4A4-446D-8AC8-775C5A8B0979}"/>
                    </a:ext>
                  </a:extLst>
                </p14:cNvPr>
                <p14:cNvContentPartPr/>
                <p14:nvPr/>
              </p14:nvContentPartPr>
              <p14:xfrm>
                <a:off x="5210714" y="2658600"/>
                <a:ext cx="87480" cy="194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78435352-B4A4-446D-8AC8-775C5A8B0979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5202074" y="2649960"/>
                  <a:ext cx="1051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08CFAB99-04BA-4D89-8911-6717A7A9321A}"/>
                    </a:ext>
                  </a:extLst>
                </p14:cNvPr>
                <p14:cNvContentPartPr/>
                <p14:nvPr/>
              </p14:nvContentPartPr>
              <p14:xfrm>
                <a:off x="5168234" y="2746440"/>
                <a:ext cx="59040" cy="32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08CFAB99-04BA-4D89-8911-6717A7A9321A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5159594" y="2737800"/>
                  <a:ext cx="76680" cy="2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2BFCC0F7-F4C6-4D59-A157-9C9D8B4253D2}"/>
              </a:ext>
            </a:extLst>
          </p:cNvPr>
          <p:cNvGrpSpPr/>
          <p:nvPr/>
        </p:nvGrpSpPr>
        <p:grpSpPr>
          <a:xfrm>
            <a:off x="5748914" y="2465280"/>
            <a:ext cx="1209240" cy="474840"/>
            <a:chOff x="5748914" y="2465280"/>
            <a:chExt cx="1209240" cy="47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170602C5-0F14-47C7-A20B-CBF7D1A96739}"/>
                    </a:ext>
                  </a:extLst>
                </p14:cNvPr>
                <p14:cNvContentPartPr/>
                <p14:nvPr/>
              </p14:nvContentPartPr>
              <p14:xfrm>
                <a:off x="5748914" y="2529000"/>
                <a:ext cx="86760" cy="2412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170602C5-0F14-47C7-A20B-CBF7D1A96739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5740274" y="2520360"/>
                  <a:ext cx="10440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C719F10-C577-44C5-AA78-AED501B8F7FC}"/>
                    </a:ext>
                  </a:extLst>
                </p14:cNvPr>
                <p14:cNvContentPartPr/>
                <p14:nvPr/>
              </p14:nvContentPartPr>
              <p14:xfrm>
                <a:off x="5831714" y="2500920"/>
                <a:ext cx="152280" cy="2286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C719F10-C577-44C5-AA78-AED501B8F7F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5822714" y="2491920"/>
                  <a:ext cx="16992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FA3A88C7-1719-4D61-9F1E-93304CBA941D}"/>
                    </a:ext>
                  </a:extLst>
                </p14:cNvPr>
                <p14:cNvContentPartPr/>
                <p14:nvPr/>
              </p14:nvContentPartPr>
              <p14:xfrm>
                <a:off x="6036554" y="2730960"/>
                <a:ext cx="163440" cy="2041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FA3A88C7-1719-4D61-9F1E-93304CBA941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6027554" y="2722320"/>
                  <a:ext cx="1810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0D61E397-4AB3-41D1-AF1F-62FF13305CFD}"/>
                    </a:ext>
                  </a:extLst>
                </p14:cNvPr>
                <p14:cNvContentPartPr/>
                <p14:nvPr/>
              </p14:nvContentPartPr>
              <p14:xfrm>
                <a:off x="6023954" y="2750040"/>
                <a:ext cx="174600" cy="1900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0D61E397-4AB3-41D1-AF1F-62FF13305CFD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6014954" y="2741400"/>
                  <a:ext cx="19224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01F76D9-46D2-4F8F-818B-86620F7247CF}"/>
                    </a:ext>
                  </a:extLst>
                </p14:cNvPr>
                <p14:cNvContentPartPr/>
                <p14:nvPr/>
              </p14:nvContentPartPr>
              <p14:xfrm>
                <a:off x="6403754" y="2529360"/>
                <a:ext cx="93600" cy="264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01F76D9-46D2-4F8F-818B-86620F7247CF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6395114" y="2520720"/>
                  <a:ext cx="111240" cy="28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CE2C503-7A2E-4C5B-B824-07BD63CD8F32}"/>
                    </a:ext>
                  </a:extLst>
                </p14:cNvPr>
                <p14:cNvContentPartPr/>
                <p14:nvPr/>
              </p14:nvContentPartPr>
              <p14:xfrm>
                <a:off x="6637034" y="2547000"/>
                <a:ext cx="62640" cy="2404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CE2C503-7A2E-4C5B-B824-07BD63CD8F32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6628394" y="2538000"/>
                  <a:ext cx="8028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A0CB995-42C9-4008-A3F8-140BEA77D9C3}"/>
                    </a:ext>
                  </a:extLst>
                </p14:cNvPr>
                <p14:cNvContentPartPr/>
                <p14:nvPr/>
              </p14:nvContentPartPr>
              <p14:xfrm>
                <a:off x="6566834" y="2679840"/>
                <a:ext cx="146880" cy="158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A0CB995-42C9-4008-A3F8-140BEA77D9C3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558194" y="2671200"/>
                  <a:ext cx="1645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2A328EF4-D88D-478A-87A9-B01EBE5645B1}"/>
                    </a:ext>
                  </a:extLst>
                </p14:cNvPr>
                <p14:cNvContentPartPr/>
                <p14:nvPr/>
              </p14:nvContentPartPr>
              <p14:xfrm>
                <a:off x="6867074" y="2465280"/>
                <a:ext cx="91080" cy="2934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2A328EF4-D88D-478A-87A9-B01EBE5645B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858434" y="2456640"/>
                  <a:ext cx="108720" cy="31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C2AE8192-19E8-47B6-A860-A8C272DEBD37}"/>
              </a:ext>
            </a:extLst>
          </p:cNvPr>
          <p:cNvGrpSpPr/>
          <p:nvPr/>
        </p:nvGrpSpPr>
        <p:grpSpPr>
          <a:xfrm>
            <a:off x="1170794" y="3207960"/>
            <a:ext cx="1359000" cy="488520"/>
            <a:chOff x="1170794" y="3207960"/>
            <a:chExt cx="1359000" cy="48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74BBF43-ECCB-4B19-9B46-A632FB6192F9}"/>
                    </a:ext>
                  </a:extLst>
                </p14:cNvPr>
                <p14:cNvContentPartPr/>
                <p14:nvPr/>
              </p14:nvContentPartPr>
              <p14:xfrm>
                <a:off x="1170794" y="3272760"/>
                <a:ext cx="115920" cy="238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74BBF43-ECCB-4B19-9B46-A632FB6192F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162154" y="3263760"/>
                  <a:ext cx="13356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F1D2081E-30AE-4B97-8E3D-6BC6FAF0889A}"/>
                    </a:ext>
                  </a:extLst>
                </p14:cNvPr>
                <p14:cNvContentPartPr/>
                <p14:nvPr/>
              </p14:nvContentPartPr>
              <p14:xfrm>
                <a:off x="1293914" y="3276720"/>
                <a:ext cx="117720" cy="2595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F1D2081E-30AE-4B97-8E3D-6BC6FAF0889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284914" y="3268080"/>
                  <a:ext cx="135360" cy="27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41292D45-FDC4-408B-84B1-FA30B5B0EB95}"/>
                    </a:ext>
                  </a:extLst>
                </p14:cNvPr>
                <p14:cNvContentPartPr/>
                <p14:nvPr/>
              </p14:nvContentPartPr>
              <p14:xfrm>
                <a:off x="1434314" y="3490920"/>
                <a:ext cx="104400" cy="1418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41292D45-FDC4-408B-84B1-FA30B5B0EB9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1425674" y="3481920"/>
                  <a:ext cx="1220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763A078A-BF80-4754-B82B-82E456939FB4}"/>
                    </a:ext>
                  </a:extLst>
                </p14:cNvPr>
                <p14:cNvContentPartPr/>
                <p14:nvPr/>
              </p14:nvContentPartPr>
              <p14:xfrm>
                <a:off x="1414514" y="3519360"/>
                <a:ext cx="131400" cy="1670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763A078A-BF80-4754-B82B-82E456939FB4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405874" y="3510720"/>
                  <a:ext cx="1490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CC8B96A-249C-419E-A320-FD51BB300622}"/>
                    </a:ext>
                  </a:extLst>
                </p14:cNvPr>
                <p14:cNvContentPartPr/>
                <p14:nvPr/>
              </p14:nvContentPartPr>
              <p14:xfrm>
                <a:off x="1626914" y="3207960"/>
                <a:ext cx="36000" cy="507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CC8B96A-249C-419E-A320-FD51BB300622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618274" y="3199320"/>
                  <a:ext cx="5364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0CBFA849-13F2-41C7-B5B0-5D13963A8D2E}"/>
                    </a:ext>
                  </a:extLst>
                </p14:cNvPr>
                <p14:cNvContentPartPr/>
                <p14:nvPr/>
              </p14:nvContentPartPr>
              <p14:xfrm>
                <a:off x="1778114" y="3319200"/>
                <a:ext cx="104400" cy="30060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0CBFA849-13F2-41C7-B5B0-5D13963A8D2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769114" y="3310200"/>
                  <a:ext cx="12204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3D260577-18FB-42F0-A601-53AC0D11AE68}"/>
                    </a:ext>
                  </a:extLst>
                </p14:cNvPr>
                <p14:cNvContentPartPr/>
                <p14:nvPr/>
              </p14:nvContentPartPr>
              <p14:xfrm>
                <a:off x="1942274" y="3421080"/>
                <a:ext cx="106560" cy="1882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3D260577-18FB-42F0-A601-53AC0D11AE68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933634" y="3412080"/>
                  <a:ext cx="1242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CE5A322-15AB-4E57-8E3E-50B873C7306D}"/>
                    </a:ext>
                  </a:extLst>
                </p14:cNvPr>
                <p14:cNvContentPartPr/>
                <p14:nvPr/>
              </p14:nvContentPartPr>
              <p14:xfrm>
                <a:off x="2143154" y="3360600"/>
                <a:ext cx="105480" cy="3358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CE5A322-15AB-4E57-8E3E-50B873C7306D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134514" y="3351600"/>
                  <a:ext cx="123120" cy="35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0A77D905-E508-4044-AA72-9667B353EA9A}"/>
                    </a:ext>
                  </a:extLst>
                </p14:cNvPr>
                <p14:cNvContentPartPr/>
                <p14:nvPr/>
              </p14:nvContentPartPr>
              <p14:xfrm>
                <a:off x="2392634" y="3506760"/>
                <a:ext cx="137160" cy="198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0A77D905-E508-4044-AA72-9667B353EA9A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383634" y="3498120"/>
                  <a:ext cx="15480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F371989-FB05-49EB-9A3F-217DE92B3931}"/>
                    </a:ext>
                  </a:extLst>
                </p14:cNvPr>
                <p14:cNvContentPartPr/>
                <p14:nvPr/>
              </p14:nvContentPartPr>
              <p14:xfrm>
                <a:off x="2367074" y="3587040"/>
                <a:ext cx="108000" cy="46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F371989-FB05-49EB-9A3F-217DE92B393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358074" y="3578400"/>
                  <a:ext cx="125640" cy="22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21D2558E-A651-49DD-8500-8E5DCD374B36}"/>
              </a:ext>
            </a:extLst>
          </p:cNvPr>
          <p:cNvGrpSpPr/>
          <p:nvPr/>
        </p:nvGrpSpPr>
        <p:grpSpPr>
          <a:xfrm>
            <a:off x="2866034" y="3336480"/>
            <a:ext cx="822600" cy="416520"/>
            <a:chOff x="2866034" y="3336480"/>
            <a:chExt cx="822600" cy="41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0F399B5-F64D-4560-97DE-E83AC464486E}"/>
                    </a:ext>
                  </a:extLst>
                </p14:cNvPr>
                <p14:cNvContentPartPr/>
                <p14:nvPr/>
              </p14:nvContentPartPr>
              <p14:xfrm>
                <a:off x="2866034" y="3402360"/>
                <a:ext cx="157680" cy="2124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0F399B5-F64D-4560-97DE-E83AC464486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857394" y="3393360"/>
                  <a:ext cx="17532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1DA01C13-80FD-4FE0-81DC-DAB2F3CD5BBC}"/>
                    </a:ext>
                  </a:extLst>
                </p14:cNvPr>
                <p14:cNvContentPartPr/>
                <p14:nvPr/>
              </p14:nvContentPartPr>
              <p14:xfrm>
                <a:off x="2883314" y="3490200"/>
                <a:ext cx="115200" cy="435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1DA01C13-80FD-4FE0-81DC-DAB2F3CD5BBC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874314" y="3481200"/>
                  <a:ext cx="13284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B4D4CC5E-315C-45E5-BD3A-771850079DAA}"/>
                    </a:ext>
                  </a:extLst>
                </p14:cNvPr>
                <p14:cNvContentPartPr/>
                <p14:nvPr/>
              </p14:nvContentPartPr>
              <p14:xfrm>
                <a:off x="2933714" y="3367440"/>
                <a:ext cx="163800" cy="284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B4D4CC5E-315C-45E5-BD3A-771850079DA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924714" y="3358440"/>
                  <a:ext cx="18144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5245882E-A64B-4437-A246-9370D78EC10B}"/>
                    </a:ext>
                  </a:extLst>
                </p14:cNvPr>
                <p14:cNvContentPartPr/>
                <p14:nvPr/>
              </p14:nvContentPartPr>
              <p14:xfrm>
                <a:off x="3126314" y="3336480"/>
                <a:ext cx="184320" cy="3366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5245882E-A64B-4437-A246-9370D78EC10B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117314" y="3327840"/>
                  <a:ext cx="20196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50051972-4742-4E7E-846E-5833597D4ADE}"/>
                    </a:ext>
                  </a:extLst>
                </p14:cNvPr>
                <p14:cNvContentPartPr/>
                <p14:nvPr/>
              </p14:nvContentPartPr>
              <p14:xfrm>
                <a:off x="3322154" y="3500280"/>
                <a:ext cx="128520" cy="1641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50051972-4742-4E7E-846E-5833597D4AD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313514" y="3491280"/>
                  <a:ext cx="1461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620BA0C3-EBD4-4A5F-A048-3D98EA93BF8C}"/>
                    </a:ext>
                  </a:extLst>
                </p14:cNvPr>
                <p14:cNvContentPartPr/>
                <p14:nvPr/>
              </p14:nvContentPartPr>
              <p14:xfrm>
                <a:off x="3322874" y="3494880"/>
                <a:ext cx="120240" cy="1760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620BA0C3-EBD4-4A5F-A048-3D98EA93BF8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314234" y="3486240"/>
                  <a:ext cx="1378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9B03AC44-48BE-4871-8C19-04CBCC4D40AD}"/>
                    </a:ext>
                  </a:extLst>
                </p14:cNvPr>
                <p14:cNvContentPartPr/>
                <p14:nvPr/>
              </p14:nvContentPartPr>
              <p14:xfrm>
                <a:off x="3516194" y="3349800"/>
                <a:ext cx="172440" cy="403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9B03AC44-48BE-4871-8C19-04CBCC4D40AD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507554" y="3341160"/>
                  <a:ext cx="190080" cy="42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D4F4F886-CDA1-4473-AB4F-C22B9AC119F5}"/>
              </a:ext>
            </a:extLst>
          </p:cNvPr>
          <p:cNvGrpSpPr/>
          <p:nvPr/>
        </p:nvGrpSpPr>
        <p:grpSpPr>
          <a:xfrm>
            <a:off x="1065674" y="4055040"/>
            <a:ext cx="509400" cy="432360"/>
            <a:chOff x="1065674" y="4055040"/>
            <a:chExt cx="509400" cy="43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80AA30AD-1192-40A8-A41D-1506D55FABC0}"/>
                    </a:ext>
                  </a:extLst>
                </p14:cNvPr>
                <p14:cNvContentPartPr/>
                <p14:nvPr/>
              </p14:nvContentPartPr>
              <p14:xfrm>
                <a:off x="1065674" y="4078440"/>
                <a:ext cx="70560" cy="2412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80AA30AD-1192-40A8-A41D-1506D55FABC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56674" y="4069800"/>
                  <a:ext cx="8820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59D3B596-6269-42C5-8A41-B7849B533C13}"/>
                    </a:ext>
                  </a:extLst>
                </p14:cNvPr>
                <p14:cNvContentPartPr/>
                <p14:nvPr/>
              </p14:nvContentPartPr>
              <p14:xfrm>
                <a:off x="1137674" y="4093920"/>
                <a:ext cx="147240" cy="2404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59D3B596-6269-42C5-8A41-B7849B533C13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129034" y="4085280"/>
                  <a:ext cx="16488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F615CF00-7653-4B27-B3F6-9E24AEE4C1BF}"/>
                    </a:ext>
                  </a:extLst>
                </p14:cNvPr>
                <p14:cNvContentPartPr/>
                <p14:nvPr/>
              </p14:nvContentPartPr>
              <p14:xfrm>
                <a:off x="1346834" y="4313520"/>
                <a:ext cx="74880" cy="1393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F615CF00-7653-4B27-B3F6-9E24AEE4C1BF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337834" y="4304880"/>
                  <a:ext cx="9252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091F8B1-6699-4E5C-B04C-BF69E7B574D7}"/>
                    </a:ext>
                  </a:extLst>
                </p14:cNvPr>
                <p14:cNvContentPartPr/>
                <p14:nvPr/>
              </p14:nvContentPartPr>
              <p14:xfrm>
                <a:off x="1330274" y="4346280"/>
                <a:ext cx="91080" cy="1411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091F8B1-6699-4E5C-B04C-BF69E7B574D7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321634" y="4337280"/>
                  <a:ext cx="10872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4506AEE-F6CC-4ED9-97B3-DBFB692F8DEB}"/>
                    </a:ext>
                  </a:extLst>
                </p14:cNvPr>
                <p14:cNvContentPartPr/>
                <p14:nvPr/>
              </p14:nvContentPartPr>
              <p14:xfrm>
                <a:off x="1431074" y="4055040"/>
                <a:ext cx="23760" cy="57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4506AEE-F6CC-4ED9-97B3-DBFB692F8DE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422074" y="4046400"/>
                  <a:ext cx="414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AA9395B-85B8-44FC-9585-436F636CA7C6}"/>
                    </a:ext>
                  </a:extLst>
                </p14:cNvPr>
                <p14:cNvContentPartPr/>
                <p14:nvPr/>
              </p14:nvContentPartPr>
              <p14:xfrm>
                <a:off x="1544834" y="4058640"/>
                <a:ext cx="30240" cy="110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AA9395B-85B8-44FC-9585-436F636CA7C6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536194" y="4050000"/>
                  <a:ext cx="47880" cy="12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78DCC940-0272-47B0-91D2-23C51DBE68EE}"/>
              </a:ext>
            </a:extLst>
          </p:cNvPr>
          <p:cNvGrpSpPr/>
          <p:nvPr/>
        </p:nvGrpSpPr>
        <p:grpSpPr>
          <a:xfrm>
            <a:off x="1789994" y="4127400"/>
            <a:ext cx="466560" cy="373320"/>
            <a:chOff x="1789994" y="4127400"/>
            <a:chExt cx="466560" cy="37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F5BA2860-F6DC-4D86-B52A-BC1348F88A53}"/>
                    </a:ext>
                  </a:extLst>
                </p14:cNvPr>
                <p14:cNvContentPartPr/>
                <p14:nvPr/>
              </p14:nvContentPartPr>
              <p14:xfrm>
                <a:off x="1789994" y="4127400"/>
                <a:ext cx="104400" cy="2757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F5BA2860-F6DC-4D86-B52A-BC1348F88A53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780994" y="4118400"/>
                  <a:ext cx="122040" cy="29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3E52467-B0A0-443D-B25E-ACF8C813F2E2}"/>
                    </a:ext>
                  </a:extLst>
                </p14:cNvPr>
                <p14:cNvContentPartPr/>
                <p14:nvPr/>
              </p14:nvContentPartPr>
              <p14:xfrm>
                <a:off x="1947674" y="4227120"/>
                <a:ext cx="81720" cy="177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3E52467-B0A0-443D-B25E-ACF8C813F2E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939034" y="4218480"/>
                  <a:ext cx="9936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8A25988-2400-459C-89DE-58F742821E9E}"/>
                    </a:ext>
                  </a:extLst>
                </p14:cNvPr>
                <p14:cNvContentPartPr/>
                <p14:nvPr/>
              </p14:nvContentPartPr>
              <p14:xfrm>
                <a:off x="2139914" y="4175640"/>
                <a:ext cx="116640" cy="3250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8A25988-2400-459C-89DE-58F742821E9E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2130914" y="4166640"/>
                  <a:ext cx="134280" cy="342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9" name="Group 98">
            <a:extLst>
              <a:ext uri="{FF2B5EF4-FFF2-40B4-BE49-F238E27FC236}">
                <a16:creationId xmlns:a16="http://schemas.microsoft.com/office/drawing/2014/main" id="{EED919B6-9EC1-494C-B679-EED1FDA6089B}"/>
              </a:ext>
            </a:extLst>
          </p:cNvPr>
          <p:cNvGrpSpPr/>
          <p:nvPr/>
        </p:nvGrpSpPr>
        <p:grpSpPr>
          <a:xfrm>
            <a:off x="2528354" y="4301280"/>
            <a:ext cx="136440" cy="125640"/>
            <a:chOff x="2528354" y="4301280"/>
            <a:chExt cx="136440" cy="12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3C111BD-FF1E-4FAE-84E5-AB87AB8E0216}"/>
                    </a:ext>
                  </a:extLst>
                </p14:cNvPr>
                <p14:cNvContentPartPr/>
                <p14:nvPr/>
              </p14:nvContentPartPr>
              <p14:xfrm>
                <a:off x="2528354" y="4301280"/>
                <a:ext cx="136440" cy="136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3C111BD-FF1E-4FAE-84E5-AB87AB8E021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2519714" y="4292280"/>
                  <a:ext cx="1540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C4B90D8E-6769-4A9B-B9E8-D56522301D97}"/>
                    </a:ext>
                  </a:extLst>
                </p14:cNvPr>
                <p14:cNvContentPartPr/>
                <p14:nvPr/>
              </p14:nvContentPartPr>
              <p14:xfrm>
                <a:off x="2541314" y="4412880"/>
                <a:ext cx="86040" cy="140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C4B90D8E-6769-4A9B-B9E8-D56522301D97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2532314" y="4403880"/>
                  <a:ext cx="10368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1433B715-4352-4C8F-BC4E-4C7AC8B0971E}"/>
              </a:ext>
            </a:extLst>
          </p:cNvPr>
          <p:cNvGrpSpPr/>
          <p:nvPr/>
        </p:nvGrpSpPr>
        <p:grpSpPr>
          <a:xfrm>
            <a:off x="3023354" y="4114080"/>
            <a:ext cx="988920" cy="374040"/>
            <a:chOff x="3023354" y="4114080"/>
            <a:chExt cx="98892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363A0D3-3385-4C67-BC70-10F78650B959}"/>
                    </a:ext>
                  </a:extLst>
                </p14:cNvPr>
                <p14:cNvContentPartPr/>
                <p14:nvPr/>
              </p14:nvContentPartPr>
              <p14:xfrm>
                <a:off x="3023354" y="4247640"/>
                <a:ext cx="118800" cy="18864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363A0D3-3385-4C67-BC70-10F78650B959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014714" y="4239000"/>
                  <a:ext cx="13644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51E875F6-A255-4C2F-9372-E42409279220}"/>
                    </a:ext>
                  </a:extLst>
                </p14:cNvPr>
                <p14:cNvContentPartPr/>
                <p14:nvPr/>
              </p14:nvContentPartPr>
              <p14:xfrm>
                <a:off x="3034154" y="4295880"/>
                <a:ext cx="133560" cy="5976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51E875F6-A255-4C2F-9372-E42409279220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3025154" y="4287240"/>
                  <a:ext cx="151200" cy="7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6210D17D-D9F0-42C8-ABE1-EECCE10984CF}"/>
                    </a:ext>
                  </a:extLst>
                </p14:cNvPr>
                <p14:cNvContentPartPr/>
                <p14:nvPr/>
              </p14:nvContentPartPr>
              <p14:xfrm>
                <a:off x="3068714" y="4201920"/>
                <a:ext cx="114480" cy="306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6210D17D-D9F0-42C8-ABE1-EECCE10984C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3060074" y="4193280"/>
                  <a:ext cx="1321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960A3E23-660C-4A63-B51A-21314B16214E}"/>
                    </a:ext>
                  </a:extLst>
                </p14:cNvPr>
                <p14:cNvContentPartPr/>
                <p14:nvPr/>
              </p14:nvContentPartPr>
              <p14:xfrm>
                <a:off x="3293714" y="4203720"/>
                <a:ext cx="178920" cy="2844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960A3E23-660C-4A63-B51A-21314B16214E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3285074" y="4194720"/>
                  <a:ext cx="196560" cy="30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9344006C-279F-43EE-BA86-6BB3438CC367}"/>
                    </a:ext>
                  </a:extLst>
                </p14:cNvPr>
                <p14:cNvContentPartPr/>
                <p14:nvPr/>
              </p14:nvContentPartPr>
              <p14:xfrm>
                <a:off x="3523394" y="4310280"/>
                <a:ext cx="160560" cy="1717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9344006C-279F-43EE-BA86-6BB3438CC367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3514754" y="4301640"/>
                  <a:ext cx="1782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7DD8E618-A457-49DC-9B6E-F6810291588E}"/>
                    </a:ext>
                  </a:extLst>
                </p14:cNvPr>
                <p14:cNvContentPartPr/>
                <p14:nvPr/>
              </p14:nvContentPartPr>
              <p14:xfrm>
                <a:off x="3556874" y="4320720"/>
                <a:ext cx="126360" cy="1483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7DD8E618-A457-49DC-9B6E-F6810291588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3547874" y="4311720"/>
                  <a:ext cx="1440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6D3855E5-DD1A-44DB-BA42-737C59E5C4B8}"/>
                    </a:ext>
                  </a:extLst>
                </p14:cNvPr>
                <p14:cNvContentPartPr/>
                <p14:nvPr/>
              </p14:nvContentPartPr>
              <p14:xfrm>
                <a:off x="3698354" y="4145040"/>
                <a:ext cx="114480" cy="1274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6D3855E5-DD1A-44DB-BA42-737C59E5C4B8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3689354" y="4136400"/>
                  <a:ext cx="1321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559C1243-BA57-4A85-9B2F-CF61483B841A}"/>
                    </a:ext>
                  </a:extLst>
                </p14:cNvPr>
                <p14:cNvContentPartPr/>
                <p14:nvPr/>
              </p14:nvContentPartPr>
              <p14:xfrm>
                <a:off x="3861434" y="4114080"/>
                <a:ext cx="150840" cy="3398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559C1243-BA57-4A85-9B2F-CF61483B841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3852794" y="4105080"/>
                  <a:ext cx="168480" cy="357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2">
            <p14:nvContentPartPr>
              <p14:cNvPr id="104" name="Ink 103">
                <a:extLst>
                  <a:ext uri="{FF2B5EF4-FFF2-40B4-BE49-F238E27FC236}">
                    <a16:creationId xmlns:a16="http://schemas.microsoft.com/office/drawing/2014/main" id="{D83F1D4A-21FC-430E-8A95-AC1BFBCFF502}"/>
                  </a:ext>
                </a:extLst>
              </p14:cNvPr>
              <p14:cNvContentPartPr/>
              <p14:nvPr/>
            </p14:nvContentPartPr>
            <p14:xfrm>
              <a:off x="2422154" y="4637160"/>
              <a:ext cx="27360" cy="32400"/>
            </p14:xfrm>
          </p:contentPart>
        </mc:Choice>
        <mc:Fallback xmlns="">
          <p:pic>
            <p:nvPicPr>
              <p:cNvPr id="104" name="Ink 103">
                <a:extLst>
                  <a:ext uri="{FF2B5EF4-FFF2-40B4-BE49-F238E27FC236}">
                    <a16:creationId xmlns:a16="http://schemas.microsoft.com/office/drawing/2014/main" id="{D83F1D4A-21FC-430E-8A95-AC1BFBCFF502}"/>
                  </a:ext>
                </a:extLst>
              </p:cNvPr>
              <p:cNvPicPr/>
              <p:nvPr/>
            </p:nvPicPr>
            <p:blipFill>
              <a:blip r:embed="rId173"/>
              <a:stretch>
                <a:fillRect/>
              </a:stretch>
            </p:blipFill>
            <p:spPr>
              <a:xfrm>
                <a:off x="2413514" y="4628520"/>
                <a:ext cx="45000" cy="5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4">
            <p14:nvContentPartPr>
              <p14:cNvPr id="105" name="Ink 104">
                <a:extLst>
                  <a:ext uri="{FF2B5EF4-FFF2-40B4-BE49-F238E27FC236}">
                    <a16:creationId xmlns:a16="http://schemas.microsoft.com/office/drawing/2014/main" id="{BCDD9E4F-501F-4CB4-8C2B-35EF2F0A1B8A}"/>
                  </a:ext>
                </a:extLst>
              </p14:cNvPr>
              <p14:cNvContentPartPr/>
              <p14:nvPr/>
            </p14:nvContentPartPr>
            <p14:xfrm>
              <a:off x="2374994" y="4861800"/>
              <a:ext cx="11520" cy="15840"/>
            </p14:xfrm>
          </p:contentPart>
        </mc:Choice>
        <mc:Fallback xmlns="">
          <p:pic>
            <p:nvPicPr>
              <p:cNvPr id="105" name="Ink 104">
                <a:extLst>
                  <a:ext uri="{FF2B5EF4-FFF2-40B4-BE49-F238E27FC236}">
                    <a16:creationId xmlns:a16="http://schemas.microsoft.com/office/drawing/2014/main" id="{BCDD9E4F-501F-4CB4-8C2B-35EF2F0A1B8A}"/>
                  </a:ext>
                </a:extLst>
              </p:cNvPr>
              <p:cNvPicPr/>
              <p:nvPr/>
            </p:nvPicPr>
            <p:blipFill>
              <a:blip r:embed="rId175"/>
              <a:stretch>
                <a:fillRect/>
              </a:stretch>
            </p:blipFill>
            <p:spPr>
              <a:xfrm>
                <a:off x="2365994" y="4852800"/>
                <a:ext cx="29160" cy="3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1" name="Group 110">
            <a:extLst>
              <a:ext uri="{FF2B5EF4-FFF2-40B4-BE49-F238E27FC236}">
                <a16:creationId xmlns:a16="http://schemas.microsoft.com/office/drawing/2014/main" id="{E34C28BC-46B4-480F-9E0A-49B3B8AC9492}"/>
              </a:ext>
            </a:extLst>
          </p:cNvPr>
          <p:cNvGrpSpPr/>
          <p:nvPr/>
        </p:nvGrpSpPr>
        <p:grpSpPr>
          <a:xfrm>
            <a:off x="1027874" y="5309280"/>
            <a:ext cx="424080" cy="511560"/>
            <a:chOff x="1027874" y="5309280"/>
            <a:chExt cx="424080" cy="51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C345ABF2-47F0-44BC-999B-C14D091B3FEC}"/>
                    </a:ext>
                  </a:extLst>
                </p14:cNvPr>
                <p14:cNvContentPartPr/>
                <p14:nvPr/>
              </p14:nvContentPartPr>
              <p14:xfrm>
                <a:off x="1027874" y="5309280"/>
                <a:ext cx="79200" cy="2509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C345ABF2-47F0-44BC-999B-C14D091B3FEC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019234" y="5300640"/>
                  <a:ext cx="9684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68F6C40B-DE3F-4502-B9CA-EB739AF6AE93}"/>
                    </a:ext>
                  </a:extLst>
                </p14:cNvPr>
                <p14:cNvContentPartPr/>
                <p14:nvPr/>
              </p14:nvContentPartPr>
              <p14:xfrm>
                <a:off x="1081154" y="5323320"/>
                <a:ext cx="131400" cy="313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68F6C40B-DE3F-4502-B9CA-EB739AF6AE93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072514" y="5314680"/>
                  <a:ext cx="149040" cy="33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890CCB6-3337-4DDA-BBD3-FD492627AE0E}"/>
                    </a:ext>
                  </a:extLst>
                </p14:cNvPr>
                <p14:cNvContentPartPr/>
                <p14:nvPr/>
              </p14:nvContentPartPr>
              <p14:xfrm>
                <a:off x="1292114" y="5640480"/>
                <a:ext cx="116640" cy="1602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890CCB6-3337-4DDA-BBD3-FD492627AE0E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1283474" y="5631840"/>
                  <a:ext cx="1342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279A61C-C8E5-42AF-8862-7F10F2905114}"/>
                    </a:ext>
                  </a:extLst>
                </p14:cNvPr>
                <p14:cNvContentPartPr/>
                <p14:nvPr/>
              </p14:nvContentPartPr>
              <p14:xfrm>
                <a:off x="1321994" y="5630760"/>
                <a:ext cx="129960" cy="1900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279A61C-C8E5-42AF-8862-7F10F2905114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1312994" y="5621760"/>
                  <a:ext cx="147600" cy="20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4179D04D-B5F6-4AF8-B60F-B28BF85BE0EA}"/>
                  </a:ext>
                </a:extLst>
              </p14:cNvPr>
              <p14:cNvContentPartPr/>
              <p14:nvPr/>
            </p14:nvContentPartPr>
            <p14:xfrm>
              <a:off x="1451594" y="5326200"/>
              <a:ext cx="106920" cy="9684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4179D04D-B5F6-4AF8-B60F-B28BF85BE0EA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1442954" y="5317200"/>
                <a:ext cx="124560" cy="114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6" name="Group 125">
            <a:extLst>
              <a:ext uri="{FF2B5EF4-FFF2-40B4-BE49-F238E27FC236}">
                <a16:creationId xmlns:a16="http://schemas.microsoft.com/office/drawing/2014/main" id="{63072B66-D501-4341-B369-B16A7C78A950}"/>
              </a:ext>
            </a:extLst>
          </p:cNvPr>
          <p:cNvGrpSpPr/>
          <p:nvPr/>
        </p:nvGrpSpPr>
        <p:grpSpPr>
          <a:xfrm>
            <a:off x="1737434" y="5384160"/>
            <a:ext cx="413280" cy="422640"/>
            <a:chOff x="1737434" y="5384160"/>
            <a:chExt cx="413280" cy="42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84A42278-E615-42E1-8904-CE36598505B7}"/>
                    </a:ext>
                  </a:extLst>
                </p14:cNvPr>
                <p14:cNvContentPartPr/>
                <p14:nvPr/>
              </p14:nvContentPartPr>
              <p14:xfrm>
                <a:off x="1737434" y="5384160"/>
                <a:ext cx="94680" cy="3114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84A42278-E615-42E1-8904-CE36598505B7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728794" y="5375160"/>
                  <a:ext cx="1123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7F17BD2-B9E1-4DE3-B7F1-5DDDD5D820FD}"/>
                    </a:ext>
                  </a:extLst>
                </p14:cNvPr>
                <p14:cNvContentPartPr/>
                <p14:nvPr/>
              </p14:nvContentPartPr>
              <p14:xfrm>
                <a:off x="1916354" y="5517000"/>
                <a:ext cx="75600" cy="16524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7F17BD2-B9E1-4DE3-B7F1-5DDDD5D820FD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907354" y="5508000"/>
                  <a:ext cx="9324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5F32861F-00EB-4C8A-AFBC-91B8E64089B1}"/>
                    </a:ext>
                  </a:extLst>
                </p14:cNvPr>
                <p14:cNvContentPartPr/>
                <p14:nvPr/>
              </p14:nvContentPartPr>
              <p14:xfrm>
                <a:off x="2051354" y="5464800"/>
                <a:ext cx="99360" cy="3420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5F32861F-00EB-4C8A-AFBC-91B8E64089B1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2042354" y="5455800"/>
                  <a:ext cx="117000" cy="35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943C4716-323E-4DAF-B7AC-9CFEA3BF1DC1}"/>
              </a:ext>
            </a:extLst>
          </p:cNvPr>
          <p:cNvGrpSpPr/>
          <p:nvPr/>
        </p:nvGrpSpPr>
        <p:grpSpPr>
          <a:xfrm>
            <a:off x="2334314" y="5579640"/>
            <a:ext cx="142560" cy="94320"/>
            <a:chOff x="2334314" y="5579640"/>
            <a:chExt cx="142560" cy="9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AC0B7EB-1D30-4431-866E-F6B02314852E}"/>
                    </a:ext>
                  </a:extLst>
                </p14:cNvPr>
                <p14:cNvContentPartPr/>
                <p14:nvPr/>
              </p14:nvContentPartPr>
              <p14:xfrm>
                <a:off x="2334314" y="5579640"/>
                <a:ext cx="142560" cy="280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AC0B7EB-1D30-4431-866E-F6B02314852E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325674" y="5570640"/>
                  <a:ext cx="16020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2CE2A80C-EC01-48DE-8052-8C23FFE848CE}"/>
                    </a:ext>
                  </a:extLst>
                </p14:cNvPr>
                <p14:cNvContentPartPr/>
                <p14:nvPr/>
              </p14:nvContentPartPr>
              <p14:xfrm>
                <a:off x="2347994" y="5661000"/>
                <a:ext cx="100800" cy="129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2CE2A80C-EC01-48DE-8052-8C23FFE848CE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2338994" y="5652360"/>
                  <a:ext cx="11844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6A02FBD1-7609-43A4-B3B5-5934A591650C}"/>
              </a:ext>
            </a:extLst>
          </p:cNvPr>
          <p:cNvGrpSpPr/>
          <p:nvPr/>
        </p:nvGrpSpPr>
        <p:grpSpPr>
          <a:xfrm>
            <a:off x="3040274" y="5357520"/>
            <a:ext cx="1152000" cy="489960"/>
            <a:chOff x="3040274" y="5357520"/>
            <a:chExt cx="1152000" cy="48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98577D7-D3B2-4E8A-81E8-06DC4D00C00F}"/>
                    </a:ext>
                  </a:extLst>
                </p14:cNvPr>
                <p14:cNvContentPartPr/>
                <p14:nvPr/>
              </p14:nvContentPartPr>
              <p14:xfrm>
                <a:off x="3040274" y="5474880"/>
                <a:ext cx="164880" cy="2462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98577D7-D3B2-4E8A-81E8-06DC4D00C00F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031274" y="5465880"/>
                  <a:ext cx="18252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A14FE213-59A8-4A0E-B063-74893C1E758A}"/>
                    </a:ext>
                  </a:extLst>
                </p14:cNvPr>
                <p14:cNvContentPartPr/>
                <p14:nvPr/>
              </p14:nvContentPartPr>
              <p14:xfrm>
                <a:off x="3044594" y="5558400"/>
                <a:ext cx="160560" cy="3564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A14FE213-59A8-4A0E-B063-74893C1E758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035954" y="5549760"/>
                  <a:ext cx="17820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FE02C3E0-DC53-4A52-B9DC-297B9EE7A5EA}"/>
                    </a:ext>
                  </a:extLst>
                </p14:cNvPr>
                <p14:cNvContentPartPr/>
                <p14:nvPr/>
              </p14:nvContentPartPr>
              <p14:xfrm>
                <a:off x="3116954" y="5452920"/>
                <a:ext cx="107280" cy="399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FE02C3E0-DC53-4A52-B9DC-297B9EE7A5E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3108314" y="5444280"/>
                  <a:ext cx="12492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0C85950C-6E01-4C01-AAF7-4AA4FDCD41DF}"/>
                    </a:ext>
                  </a:extLst>
                </p14:cNvPr>
                <p14:cNvContentPartPr/>
                <p14:nvPr/>
              </p14:nvContentPartPr>
              <p14:xfrm>
                <a:off x="3327554" y="5409000"/>
                <a:ext cx="216360" cy="40284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0C85950C-6E01-4C01-AAF7-4AA4FDCD41DF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3318554" y="5400360"/>
                  <a:ext cx="234000" cy="42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CD29BE6-CAC4-4B5A-B12A-2CAD9A06CAE4}"/>
                    </a:ext>
                  </a:extLst>
                </p14:cNvPr>
                <p14:cNvContentPartPr/>
                <p14:nvPr/>
              </p14:nvContentPartPr>
              <p14:xfrm>
                <a:off x="3578834" y="5558400"/>
                <a:ext cx="110520" cy="2008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CD29BE6-CAC4-4B5A-B12A-2CAD9A06CAE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3569834" y="5549760"/>
                  <a:ext cx="1281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B85ED0D2-CF4C-48C6-8BBB-0D8A48BF58F5}"/>
                    </a:ext>
                  </a:extLst>
                </p14:cNvPr>
                <p14:cNvContentPartPr/>
                <p14:nvPr/>
              </p14:nvContentPartPr>
              <p14:xfrm>
                <a:off x="3569474" y="5605560"/>
                <a:ext cx="132480" cy="1530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B85ED0D2-CF4C-48C6-8BBB-0D8A48BF58F5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3560474" y="5596560"/>
                  <a:ext cx="150120" cy="17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E530E713-16DF-4A83-9713-451E0115581D}"/>
                    </a:ext>
                  </a:extLst>
                </p14:cNvPr>
                <p14:cNvContentPartPr/>
                <p14:nvPr/>
              </p14:nvContentPartPr>
              <p14:xfrm>
                <a:off x="3795914" y="5424120"/>
                <a:ext cx="141120" cy="1400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E530E713-16DF-4A83-9713-451E0115581D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3787274" y="5415120"/>
                  <a:ext cx="1587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2FAD4100-6544-4E3A-90E6-9D0A24093B5B}"/>
                    </a:ext>
                  </a:extLst>
                </p14:cNvPr>
                <p14:cNvContentPartPr/>
                <p14:nvPr/>
              </p14:nvContentPartPr>
              <p14:xfrm>
                <a:off x="4028114" y="5357520"/>
                <a:ext cx="164160" cy="4899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2FAD4100-6544-4E3A-90E6-9D0A24093B5B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019114" y="5348520"/>
                  <a:ext cx="181800" cy="50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D47FA6DC-BB71-4F40-B434-FB023B7620D3}"/>
                  </a:ext>
                </a:extLst>
              </p14:cNvPr>
              <p14:cNvContentPartPr/>
              <p14:nvPr/>
            </p14:nvContentPartPr>
            <p14:xfrm>
              <a:off x="4538234" y="3351240"/>
              <a:ext cx="96840" cy="259848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D47FA6DC-BB71-4F40-B434-FB023B7620D3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4529234" y="3342600"/>
                <a:ext cx="114480" cy="2616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54" name="Group 153">
            <a:extLst>
              <a:ext uri="{FF2B5EF4-FFF2-40B4-BE49-F238E27FC236}">
                <a16:creationId xmlns:a16="http://schemas.microsoft.com/office/drawing/2014/main" id="{0900784A-D6CA-4428-AC95-DC3FAD977377}"/>
              </a:ext>
            </a:extLst>
          </p:cNvPr>
          <p:cNvGrpSpPr/>
          <p:nvPr/>
        </p:nvGrpSpPr>
        <p:grpSpPr>
          <a:xfrm>
            <a:off x="7246874" y="3495960"/>
            <a:ext cx="406800" cy="350640"/>
            <a:chOff x="7246874" y="3495960"/>
            <a:chExt cx="406800" cy="35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A76145B8-3F4C-4B6F-BDDD-DEA8DA487EE2}"/>
                    </a:ext>
                  </a:extLst>
                </p14:cNvPr>
                <p14:cNvContentPartPr/>
                <p14:nvPr/>
              </p14:nvContentPartPr>
              <p14:xfrm>
                <a:off x="7259474" y="3640680"/>
                <a:ext cx="83880" cy="2016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A76145B8-3F4C-4B6F-BDDD-DEA8DA487EE2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250474" y="3631680"/>
                  <a:ext cx="101520" cy="21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C7D7FFE8-B265-4FB9-9B41-3FCF042B25B4}"/>
                    </a:ext>
                  </a:extLst>
                </p14:cNvPr>
                <p14:cNvContentPartPr/>
                <p14:nvPr/>
              </p14:nvContentPartPr>
              <p14:xfrm>
                <a:off x="7474034" y="3606120"/>
                <a:ext cx="42840" cy="24048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C7D7FFE8-B265-4FB9-9B41-3FCF042B25B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465034" y="3597120"/>
                  <a:ext cx="6048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5FCEF94-96A5-4F15-8FAA-C1744983ED8B}"/>
                    </a:ext>
                  </a:extLst>
                </p14:cNvPr>
                <p14:cNvContentPartPr/>
                <p14:nvPr/>
              </p14:nvContentPartPr>
              <p14:xfrm>
                <a:off x="7246874" y="3495960"/>
                <a:ext cx="406800" cy="694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5FCEF94-96A5-4F15-8FAA-C1744983ED8B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237874" y="3486960"/>
                  <a:ext cx="424440" cy="87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C08845F0-CD5E-483F-A08C-5AD96D2C6155}"/>
              </a:ext>
            </a:extLst>
          </p:cNvPr>
          <p:cNvGrpSpPr/>
          <p:nvPr/>
        </p:nvGrpSpPr>
        <p:grpSpPr>
          <a:xfrm>
            <a:off x="7198994" y="4059720"/>
            <a:ext cx="377280" cy="149400"/>
            <a:chOff x="7198994" y="4059720"/>
            <a:chExt cx="377280" cy="14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790EF102-1694-4D80-87AC-C69A087AEE99}"/>
                    </a:ext>
                  </a:extLst>
                </p14:cNvPr>
                <p14:cNvContentPartPr/>
                <p14:nvPr/>
              </p14:nvContentPartPr>
              <p14:xfrm>
                <a:off x="7198994" y="4059720"/>
                <a:ext cx="57240" cy="1436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790EF102-1694-4D80-87AC-C69A087AEE99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190354" y="4051080"/>
                  <a:ext cx="748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E8EDB898-CC10-41D7-AC5F-CA45EC1AFF8F}"/>
                    </a:ext>
                  </a:extLst>
                </p14:cNvPr>
                <p14:cNvContentPartPr/>
                <p14:nvPr/>
              </p14:nvContentPartPr>
              <p14:xfrm>
                <a:off x="7339394" y="4104720"/>
                <a:ext cx="78120" cy="1116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E8EDB898-CC10-41D7-AC5F-CA45EC1AFF8F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330754" y="4095720"/>
                  <a:ext cx="957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2089472C-17ED-4236-9644-7EC4829622C2}"/>
                    </a:ext>
                  </a:extLst>
                </p14:cNvPr>
                <p14:cNvContentPartPr/>
                <p14:nvPr/>
              </p14:nvContentPartPr>
              <p14:xfrm>
                <a:off x="7348034" y="4156560"/>
                <a:ext cx="68400" cy="648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2089472C-17ED-4236-9644-7EC4829622C2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339034" y="4147560"/>
                  <a:ext cx="860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1539CE58-84E0-4A26-9DB1-BC72882E56B4}"/>
                    </a:ext>
                  </a:extLst>
                </p14:cNvPr>
                <p14:cNvContentPartPr/>
                <p14:nvPr/>
              </p14:nvContentPartPr>
              <p14:xfrm>
                <a:off x="7547834" y="4115880"/>
                <a:ext cx="28440" cy="932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1539CE58-84E0-4A26-9DB1-BC72882E56B4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538834" y="4107240"/>
                  <a:ext cx="46080" cy="110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55" name="Ink 154">
                <a:extLst>
                  <a:ext uri="{FF2B5EF4-FFF2-40B4-BE49-F238E27FC236}">
                    <a16:creationId xmlns:a16="http://schemas.microsoft.com/office/drawing/2014/main" id="{920A5AFA-E239-49D8-9657-08C7E2EA5D11}"/>
                  </a:ext>
                </a:extLst>
              </p14:cNvPr>
              <p14:cNvContentPartPr/>
              <p14:nvPr/>
            </p14:nvContentPartPr>
            <p14:xfrm>
              <a:off x="7376474" y="3284280"/>
              <a:ext cx="218880" cy="92160"/>
            </p14:xfrm>
          </p:contentPart>
        </mc:Choice>
        <mc:Fallback xmlns="">
          <p:pic>
            <p:nvPicPr>
              <p:cNvPr id="155" name="Ink 154">
                <a:extLst>
                  <a:ext uri="{FF2B5EF4-FFF2-40B4-BE49-F238E27FC236}">
                    <a16:creationId xmlns:a16="http://schemas.microsoft.com/office/drawing/2014/main" id="{920A5AFA-E239-49D8-9657-08C7E2EA5D11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7367834" y="3275280"/>
                <a:ext cx="236520" cy="109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8" name="Group 157">
            <a:extLst>
              <a:ext uri="{FF2B5EF4-FFF2-40B4-BE49-F238E27FC236}">
                <a16:creationId xmlns:a16="http://schemas.microsoft.com/office/drawing/2014/main" id="{0891BC53-27A2-4D35-8CDC-6EE0A6EA3E8D}"/>
              </a:ext>
            </a:extLst>
          </p:cNvPr>
          <p:cNvGrpSpPr/>
          <p:nvPr/>
        </p:nvGrpSpPr>
        <p:grpSpPr>
          <a:xfrm>
            <a:off x="5171834" y="3556800"/>
            <a:ext cx="1521720" cy="711000"/>
            <a:chOff x="5171834" y="3556800"/>
            <a:chExt cx="1521720" cy="71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4E51E6AC-3AB2-4EFE-BE81-17F4E1D8202D}"/>
                    </a:ext>
                  </a:extLst>
                </p14:cNvPr>
                <p14:cNvContentPartPr/>
                <p14:nvPr/>
              </p14:nvContentPartPr>
              <p14:xfrm>
                <a:off x="5171834" y="3556800"/>
                <a:ext cx="62640" cy="2509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4E51E6AC-3AB2-4EFE-BE81-17F4E1D8202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163194" y="3547800"/>
                  <a:ext cx="802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628B28B-70F2-4504-8AA9-7C753DA32612}"/>
                    </a:ext>
                  </a:extLst>
                </p14:cNvPr>
                <p14:cNvContentPartPr/>
                <p14:nvPr/>
              </p14:nvContentPartPr>
              <p14:xfrm>
                <a:off x="5227274" y="3576240"/>
                <a:ext cx="166680" cy="2178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628B28B-70F2-4504-8AA9-7C753DA32612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218274" y="3567600"/>
                  <a:ext cx="18432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0BC11D0-DE66-4C5A-BD24-D3493A6EE9B3}"/>
                    </a:ext>
                  </a:extLst>
                </p14:cNvPr>
                <p14:cNvContentPartPr/>
                <p14:nvPr/>
              </p14:nvContentPartPr>
              <p14:xfrm>
                <a:off x="5401874" y="3847680"/>
                <a:ext cx="183240" cy="2203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0BC11D0-DE66-4C5A-BD24-D3493A6EE9B3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392874" y="3838680"/>
                  <a:ext cx="20088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C672BB03-C843-4649-A8F5-4567382BE988}"/>
                    </a:ext>
                  </a:extLst>
                </p14:cNvPr>
                <p14:cNvContentPartPr/>
                <p14:nvPr/>
              </p14:nvContentPartPr>
              <p14:xfrm>
                <a:off x="5699594" y="3935880"/>
                <a:ext cx="108000" cy="1537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C672BB03-C843-4649-A8F5-4567382BE98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690594" y="3926880"/>
                  <a:ext cx="12564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4C39464-8911-4000-966F-6F7CD031AB6A}"/>
                    </a:ext>
                  </a:extLst>
                </p14:cNvPr>
                <p14:cNvContentPartPr/>
                <p14:nvPr/>
              </p14:nvContentPartPr>
              <p14:xfrm>
                <a:off x="5660714" y="3920400"/>
                <a:ext cx="166320" cy="2037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4C39464-8911-4000-966F-6F7CD031AB6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5651714" y="3911760"/>
                  <a:ext cx="18396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F0C62112-6AFA-4E21-B3E0-013D9DED26C3}"/>
                    </a:ext>
                  </a:extLst>
                </p14:cNvPr>
                <p14:cNvContentPartPr/>
                <p14:nvPr/>
              </p14:nvContentPartPr>
              <p14:xfrm>
                <a:off x="5843234" y="4101120"/>
                <a:ext cx="51480" cy="817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F0C62112-6AFA-4E21-B3E0-013D9DED26C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5834234" y="4092480"/>
                  <a:ext cx="6912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F73126E-9F0F-48AF-B3DC-AE1CB13A3543}"/>
                    </a:ext>
                  </a:extLst>
                </p14:cNvPr>
                <p14:cNvContentPartPr/>
                <p14:nvPr/>
              </p14:nvContentPartPr>
              <p14:xfrm>
                <a:off x="5938274" y="3953880"/>
                <a:ext cx="18000" cy="194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F73126E-9F0F-48AF-B3DC-AE1CB13A3543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5929274" y="3945240"/>
                  <a:ext cx="3564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123A56AC-EAD9-42DD-BE39-4B0855770E11}"/>
                    </a:ext>
                  </a:extLst>
                </p14:cNvPr>
                <p14:cNvContentPartPr/>
                <p14:nvPr/>
              </p14:nvContentPartPr>
              <p14:xfrm>
                <a:off x="5927834" y="3567960"/>
                <a:ext cx="98640" cy="2797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123A56AC-EAD9-42DD-BE39-4B0855770E1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918834" y="3558960"/>
                  <a:ext cx="11628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A2883B37-65BA-40D9-9471-12A411E58640}"/>
                    </a:ext>
                  </a:extLst>
                </p14:cNvPr>
                <p14:cNvContentPartPr/>
                <p14:nvPr/>
              </p14:nvContentPartPr>
              <p14:xfrm>
                <a:off x="6149954" y="3603240"/>
                <a:ext cx="41040" cy="2199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A2883B37-65BA-40D9-9471-12A411E5864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140954" y="3594600"/>
                  <a:ext cx="5868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200F683A-D8FE-4BB9-B879-6236EF2897DB}"/>
                    </a:ext>
                  </a:extLst>
                </p14:cNvPr>
                <p14:cNvContentPartPr/>
                <p14:nvPr/>
              </p14:nvContentPartPr>
              <p14:xfrm>
                <a:off x="6069674" y="3749400"/>
                <a:ext cx="135000" cy="1656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200F683A-D8FE-4BB9-B879-6236EF2897D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061034" y="3740400"/>
                  <a:ext cx="1526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A806EEF-B663-4386-B9CB-B2F9BA73B78C}"/>
                    </a:ext>
                  </a:extLst>
                </p14:cNvPr>
                <p14:cNvContentPartPr/>
                <p14:nvPr/>
              </p14:nvContentPartPr>
              <p14:xfrm>
                <a:off x="6321314" y="3576600"/>
                <a:ext cx="102240" cy="32400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A806EEF-B663-4386-B9CB-B2F9BA73B78C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312314" y="3567600"/>
                  <a:ext cx="119880" cy="34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9E7312B-38BD-4FDB-BE06-A40A25D86A0C}"/>
                    </a:ext>
                  </a:extLst>
                </p14:cNvPr>
                <p14:cNvContentPartPr/>
                <p14:nvPr/>
              </p14:nvContentPartPr>
              <p14:xfrm>
                <a:off x="6532274" y="3705480"/>
                <a:ext cx="161280" cy="158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9E7312B-38BD-4FDB-BE06-A40A25D86A0C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523274" y="3696480"/>
                  <a:ext cx="17892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476885E6-D04E-4787-90DB-6D1B46E97558}"/>
                    </a:ext>
                  </a:extLst>
                </p14:cNvPr>
                <p14:cNvContentPartPr/>
                <p14:nvPr/>
              </p14:nvContentPartPr>
              <p14:xfrm>
                <a:off x="6541994" y="3788280"/>
                <a:ext cx="109440" cy="82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476885E6-D04E-4787-90DB-6D1B46E97558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6533354" y="3779280"/>
                  <a:ext cx="1270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43A79A0-CBEE-4F55-AD89-44A938DE7A6E}"/>
                    </a:ext>
                  </a:extLst>
                </p14:cNvPr>
                <p14:cNvContentPartPr/>
                <p14:nvPr/>
              </p14:nvContentPartPr>
              <p14:xfrm>
                <a:off x="5436434" y="4191120"/>
                <a:ext cx="25200" cy="766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43A79A0-CBEE-4F55-AD89-44A938DE7A6E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427794" y="4182120"/>
                  <a:ext cx="4284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0CAAECB8-A63E-42B2-B6CE-D566C683CD8E}"/>
                    </a:ext>
                  </a:extLst>
                </p14:cNvPr>
                <p14:cNvContentPartPr/>
                <p14:nvPr/>
              </p14:nvContentPartPr>
              <p14:xfrm>
                <a:off x="5466674" y="3761280"/>
                <a:ext cx="127440" cy="950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0CAAECB8-A63E-42B2-B6CE-D566C683CD8E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458034" y="3752640"/>
                  <a:ext cx="145080" cy="11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9C26BB4D-B6F2-4F97-A237-6EF88F41DF62}"/>
              </a:ext>
            </a:extLst>
          </p:cNvPr>
          <p:cNvGrpSpPr/>
          <p:nvPr/>
        </p:nvGrpSpPr>
        <p:grpSpPr>
          <a:xfrm>
            <a:off x="7840874" y="3676320"/>
            <a:ext cx="478440" cy="494640"/>
            <a:chOff x="7840874" y="3676320"/>
            <a:chExt cx="478440" cy="49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D0E20753-6AA5-4000-9723-3F797CE37B7C}"/>
                    </a:ext>
                  </a:extLst>
                </p14:cNvPr>
                <p14:cNvContentPartPr/>
                <p14:nvPr/>
              </p14:nvContentPartPr>
              <p14:xfrm>
                <a:off x="7840874" y="3683520"/>
                <a:ext cx="57960" cy="2048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D0E20753-6AA5-4000-9723-3F797CE37B7C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831874" y="3674880"/>
                  <a:ext cx="7560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C1F357A-1ACB-441D-A6F8-00F4DD9FF016}"/>
                    </a:ext>
                  </a:extLst>
                </p14:cNvPr>
                <p14:cNvContentPartPr/>
                <p14:nvPr/>
              </p14:nvContentPartPr>
              <p14:xfrm>
                <a:off x="7919354" y="3676320"/>
                <a:ext cx="172440" cy="2055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C1F357A-1ACB-441D-A6F8-00F4DD9FF016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910714" y="3667320"/>
                  <a:ext cx="1900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6004703D-A1C5-449B-B6ED-AF96EC9860A2}"/>
                    </a:ext>
                  </a:extLst>
                </p14:cNvPr>
                <p14:cNvContentPartPr/>
                <p14:nvPr/>
              </p14:nvContentPartPr>
              <p14:xfrm>
                <a:off x="8088554" y="3885120"/>
                <a:ext cx="88200" cy="1926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6004703D-A1C5-449B-B6ED-AF96EC9860A2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079914" y="3876480"/>
                  <a:ext cx="10584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E219541-EC6E-4D14-A3A4-D26EFCE15FEC}"/>
                    </a:ext>
                  </a:extLst>
                </p14:cNvPr>
                <p14:cNvContentPartPr/>
                <p14:nvPr/>
              </p14:nvContentPartPr>
              <p14:xfrm>
                <a:off x="8063354" y="3899520"/>
                <a:ext cx="132840" cy="196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E219541-EC6E-4D14-A3A4-D26EFCE15FE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054354" y="3890520"/>
                  <a:ext cx="15048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3060D25A-231F-4882-9CE5-31F56312D1A7}"/>
                    </a:ext>
                  </a:extLst>
                </p14:cNvPr>
                <p14:cNvContentPartPr/>
                <p14:nvPr/>
              </p14:nvContentPartPr>
              <p14:xfrm>
                <a:off x="8252714" y="4089240"/>
                <a:ext cx="43920" cy="817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3060D25A-231F-4882-9CE5-31F56312D1A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8244074" y="4080600"/>
                  <a:ext cx="615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C6F8B728-842E-46E1-90D2-D4C1F77EE305}"/>
                    </a:ext>
                  </a:extLst>
                </p14:cNvPr>
                <p14:cNvContentPartPr/>
                <p14:nvPr/>
              </p14:nvContentPartPr>
              <p14:xfrm>
                <a:off x="8308154" y="3924720"/>
                <a:ext cx="11160" cy="1044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C6F8B728-842E-46E1-90D2-D4C1F77EE305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299514" y="3916080"/>
                  <a:ext cx="2880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BD352E0E-75C0-436D-B2F3-40BD1C394FC6}"/>
              </a:ext>
            </a:extLst>
          </p:cNvPr>
          <p:cNvGrpSpPr/>
          <p:nvPr/>
        </p:nvGrpSpPr>
        <p:grpSpPr>
          <a:xfrm>
            <a:off x="8515514" y="3715560"/>
            <a:ext cx="264600" cy="312840"/>
            <a:chOff x="8515514" y="3715560"/>
            <a:chExt cx="264600" cy="31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2DC1E005-69AC-45C4-9C8B-168D0A174374}"/>
                    </a:ext>
                  </a:extLst>
                </p14:cNvPr>
                <p14:cNvContentPartPr/>
                <p14:nvPr/>
              </p14:nvContentPartPr>
              <p14:xfrm>
                <a:off x="8515514" y="3715560"/>
                <a:ext cx="122040" cy="3128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2DC1E005-69AC-45C4-9C8B-168D0A174374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506874" y="3706920"/>
                  <a:ext cx="13968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F1DBA89B-3B6F-45C6-8C2E-4F2BAC2B7D9F}"/>
                    </a:ext>
                  </a:extLst>
                </p14:cNvPr>
                <p14:cNvContentPartPr/>
                <p14:nvPr/>
              </p14:nvContentPartPr>
              <p14:xfrm>
                <a:off x="8710274" y="3786480"/>
                <a:ext cx="69840" cy="2358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F1DBA89B-3B6F-45C6-8C2E-4F2BAC2B7D9F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8701634" y="3777480"/>
                  <a:ext cx="874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385923BC-6F9C-4042-9DC8-AA92EF4648CC}"/>
                    </a:ext>
                  </a:extLst>
                </p14:cNvPr>
                <p14:cNvContentPartPr/>
                <p14:nvPr/>
              </p14:nvContentPartPr>
              <p14:xfrm>
                <a:off x="8617754" y="3907080"/>
                <a:ext cx="137160" cy="356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385923BC-6F9C-4042-9DC8-AA92EF4648C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8608754" y="3898440"/>
                  <a:ext cx="154800" cy="53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8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E9E7332C-DDE5-476D-BBD8-EF529B421CAF}"/>
                  </a:ext>
                </a:extLst>
              </p14:cNvPr>
              <p14:cNvContentPartPr/>
              <p14:nvPr/>
            </p14:nvContentPartPr>
            <p14:xfrm>
              <a:off x="8968754" y="3726000"/>
              <a:ext cx="96840" cy="31608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E9E7332C-DDE5-476D-BBD8-EF529B421CAF}"/>
                  </a:ext>
                </a:extLst>
              </p:cNvPr>
              <p:cNvPicPr/>
              <p:nvPr/>
            </p:nvPicPr>
            <p:blipFill>
              <a:blip r:embed="rId279"/>
              <a:stretch>
                <a:fillRect/>
              </a:stretch>
            </p:blipFill>
            <p:spPr>
              <a:xfrm>
                <a:off x="8960114" y="3717000"/>
                <a:ext cx="114480" cy="33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91227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4C5CBF2D-A2D6-4CBC-BA0A-5D1B9AA67E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mentgenererande</a:t>
            </a:r>
            <a:r>
              <a:rPr lang="nb-NO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unksjon og </a:t>
            </a:r>
            <a:r>
              <a:rPr lang="nb-NO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ordelingar</a:t>
            </a:r>
            <a:endParaRPr lang="nb-NO" sz="3600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EBD4C7F5-0F24-4FDA-8DA9-C2D8CE746AB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orem 3.12.2. </a:t>
            </a:r>
            <a:r>
              <a:rPr lang="nb-N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rsom to tilfeldige variable </a:t>
            </a:r>
            <a:r>
              <a:rPr lang="nb-NO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b-N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g Y har same moment-</a:t>
            </a:r>
            <a:r>
              <a:rPr lang="nb-NO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enererande</a:t>
            </a:r>
            <a:r>
              <a:rPr lang="nb-N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unksjon for t i </a:t>
            </a:r>
            <a:r>
              <a:rPr lang="nb-NO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t</a:t>
            </a:r>
            <a:r>
              <a:rPr lang="nb-N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tervall som </a:t>
            </a:r>
            <a:r>
              <a:rPr lang="nb-NO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kkjer</a:t>
            </a:r>
            <a:r>
              <a:rPr lang="nb-N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har </a:t>
            </a:r>
            <a:r>
              <a:rPr lang="nb-NO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ei</a:t>
            </a:r>
            <a:r>
              <a:rPr lang="nb-NO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g same fordeling. </a:t>
            </a:r>
            <a:endParaRPr lang="nb-NO" dirty="0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EF78B267-693E-46F5-9956-D51B046C1E82}"/>
              </a:ext>
            </a:extLst>
          </p:cNvPr>
          <p:cNvGrpSpPr/>
          <p:nvPr/>
        </p:nvGrpSpPr>
        <p:grpSpPr>
          <a:xfrm>
            <a:off x="1023554" y="3356640"/>
            <a:ext cx="276120" cy="225360"/>
            <a:chOff x="1023554" y="3356640"/>
            <a:chExt cx="276120" cy="22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6BF0DD0-5088-46C9-B1A7-FCE6A089BCC7}"/>
                    </a:ext>
                  </a:extLst>
                </p14:cNvPr>
                <p14:cNvContentPartPr/>
                <p14:nvPr/>
              </p14:nvContentPartPr>
              <p14:xfrm>
                <a:off x="1023554" y="3356640"/>
                <a:ext cx="96840" cy="1890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6BF0DD0-5088-46C9-B1A7-FCE6A089BCC7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014554" y="3347640"/>
                  <a:ext cx="1144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2F80CE8F-D57D-4D33-B3AB-C9606D5DA845}"/>
                    </a:ext>
                  </a:extLst>
                </p14:cNvPr>
                <p14:cNvContentPartPr/>
                <p14:nvPr/>
              </p14:nvContentPartPr>
              <p14:xfrm>
                <a:off x="1168274" y="3458520"/>
                <a:ext cx="131400" cy="1234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2F80CE8F-D57D-4D33-B3AB-C9606D5DA845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59274" y="3449880"/>
                  <a:ext cx="149040" cy="14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91A2923A-BAB5-464A-9B12-60BC9E777CB3}"/>
              </a:ext>
            </a:extLst>
          </p:cNvPr>
          <p:cNvGrpSpPr/>
          <p:nvPr/>
        </p:nvGrpSpPr>
        <p:grpSpPr>
          <a:xfrm>
            <a:off x="1945154" y="3358080"/>
            <a:ext cx="342720" cy="505440"/>
            <a:chOff x="1945154" y="3358080"/>
            <a:chExt cx="342720" cy="505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1ED0363-B13D-459F-856B-389D10331D54}"/>
                    </a:ext>
                  </a:extLst>
                </p14:cNvPr>
                <p14:cNvContentPartPr/>
                <p14:nvPr/>
              </p14:nvContentPartPr>
              <p14:xfrm>
                <a:off x="1945154" y="3358080"/>
                <a:ext cx="222840" cy="50544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1ED0363-B13D-459F-856B-389D10331D5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936154" y="3349440"/>
                  <a:ext cx="240480" cy="52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5B8FF51-D692-47B7-852B-C64F7B337C0B}"/>
                    </a:ext>
                  </a:extLst>
                </p14:cNvPr>
                <p14:cNvContentPartPr/>
                <p14:nvPr/>
              </p14:nvContentPartPr>
              <p14:xfrm>
                <a:off x="2206874" y="3617640"/>
                <a:ext cx="76680" cy="1616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5B8FF51-D692-47B7-852B-C64F7B337C0B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2198234" y="3608640"/>
                  <a:ext cx="9432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59068C7-5CB2-4EC8-9931-5EE91B73351D}"/>
                    </a:ext>
                  </a:extLst>
                </p14:cNvPr>
                <p14:cNvContentPartPr/>
                <p14:nvPr/>
              </p14:nvContentPartPr>
              <p14:xfrm>
                <a:off x="2178794" y="3629520"/>
                <a:ext cx="109080" cy="1677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59068C7-5CB2-4EC8-9931-5EE91B73351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2170154" y="3620880"/>
                  <a:ext cx="126720" cy="18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C7EF8269-F2FB-4ACB-99D1-49EBD7BF243C}"/>
              </a:ext>
            </a:extLst>
          </p:cNvPr>
          <p:cNvGrpSpPr/>
          <p:nvPr/>
        </p:nvGrpSpPr>
        <p:grpSpPr>
          <a:xfrm>
            <a:off x="2453834" y="3429000"/>
            <a:ext cx="397800" cy="312120"/>
            <a:chOff x="2453834" y="3429000"/>
            <a:chExt cx="397800" cy="312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4E2FA85-F767-40C8-AF2F-514E8B12C705}"/>
                    </a:ext>
                  </a:extLst>
                </p14:cNvPr>
                <p14:cNvContentPartPr/>
                <p14:nvPr/>
              </p14:nvContentPartPr>
              <p14:xfrm>
                <a:off x="2453834" y="3441240"/>
                <a:ext cx="74520" cy="252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4E2FA85-F767-40C8-AF2F-514E8B12C705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444834" y="3432240"/>
                  <a:ext cx="9216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2D5FC740-BD37-4FCA-8E9F-0B1CC6A756B7}"/>
                    </a:ext>
                  </a:extLst>
                </p14:cNvPr>
                <p14:cNvContentPartPr/>
                <p14:nvPr/>
              </p14:nvContentPartPr>
              <p14:xfrm>
                <a:off x="2593514" y="3519720"/>
                <a:ext cx="113040" cy="1191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2D5FC740-BD37-4FCA-8E9F-0B1CC6A756B7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584874" y="3511080"/>
                  <a:ext cx="1306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4E20F02-C7D8-4D1C-A9A0-DFDC45E1E9EF}"/>
                    </a:ext>
                  </a:extLst>
                </p14:cNvPr>
                <p14:cNvContentPartPr/>
                <p14:nvPr/>
              </p14:nvContentPartPr>
              <p14:xfrm>
                <a:off x="2587394" y="3521160"/>
                <a:ext cx="90720" cy="1645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4E20F02-C7D8-4D1C-A9A0-DFDC45E1E9EF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578394" y="3512520"/>
                  <a:ext cx="1083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339B178D-E22E-4A4A-B3C7-F0344E7AE803}"/>
                    </a:ext>
                  </a:extLst>
                </p14:cNvPr>
                <p14:cNvContentPartPr/>
                <p14:nvPr/>
              </p14:nvContentPartPr>
              <p14:xfrm>
                <a:off x="2772074" y="3429000"/>
                <a:ext cx="79560" cy="312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339B178D-E22E-4A4A-B3C7-F0344E7AE803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763434" y="3420360"/>
                  <a:ext cx="97200" cy="32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6C0B7E58-DC30-4DD0-B6B0-CE0A24C020A8}"/>
              </a:ext>
            </a:extLst>
          </p:cNvPr>
          <p:cNvGrpSpPr/>
          <p:nvPr/>
        </p:nvGrpSpPr>
        <p:grpSpPr>
          <a:xfrm>
            <a:off x="3026954" y="3556800"/>
            <a:ext cx="142200" cy="60480"/>
            <a:chOff x="3026954" y="3556800"/>
            <a:chExt cx="142200" cy="6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E228A8B-A9DF-46F2-99EF-01D08B1C79A7}"/>
                    </a:ext>
                  </a:extLst>
                </p14:cNvPr>
                <p14:cNvContentPartPr/>
                <p14:nvPr/>
              </p14:nvContentPartPr>
              <p14:xfrm>
                <a:off x="3045674" y="3556800"/>
                <a:ext cx="123480" cy="64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E228A8B-A9DF-46F2-99EF-01D08B1C79A7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036674" y="3547800"/>
                  <a:ext cx="1411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64B6618B-13E3-465A-BC59-300ED4D7C0F2}"/>
                    </a:ext>
                  </a:extLst>
                </p14:cNvPr>
                <p14:cNvContentPartPr/>
                <p14:nvPr/>
              </p14:nvContentPartPr>
              <p14:xfrm>
                <a:off x="3026954" y="3604680"/>
                <a:ext cx="111600" cy="126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64B6618B-13E3-465A-BC59-300ED4D7C0F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18314" y="3596040"/>
                  <a:ext cx="12924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7A4FC046-F7BA-4699-9931-F53FB49D69CB}"/>
              </a:ext>
            </a:extLst>
          </p:cNvPr>
          <p:cNvGrpSpPr/>
          <p:nvPr/>
        </p:nvGrpSpPr>
        <p:grpSpPr>
          <a:xfrm>
            <a:off x="3583514" y="3321000"/>
            <a:ext cx="572400" cy="288000"/>
            <a:chOff x="3583514" y="3321000"/>
            <a:chExt cx="572400" cy="28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BE768CF5-05E1-4590-B0F8-4B514B22EAA6}"/>
                    </a:ext>
                  </a:extLst>
                </p14:cNvPr>
                <p14:cNvContentPartPr/>
                <p14:nvPr/>
              </p14:nvContentPartPr>
              <p14:xfrm>
                <a:off x="3825074" y="3321000"/>
                <a:ext cx="61920" cy="17316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BE768CF5-05E1-4590-B0F8-4B514B22EAA6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816074" y="3312000"/>
                  <a:ext cx="7956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98F5E79-D3D8-4BBF-A3CC-8A2F431FB113}"/>
                    </a:ext>
                  </a:extLst>
                </p14:cNvPr>
                <p14:cNvContentPartPr/>
                <p14:nvPr/>
              </p14:nvContentPartPr>
              <p14:xfrm>
                <a:off x="3583514" y="3563640"/>
                <a:ext cx="572400" cy="453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98F5E79-D3D8-4BBF-A3CC-8A2F431FB11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574874" y="3555000"/>
                  <a:ext cx="590040" cy="6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20F9EA2C-5D7D-4069-8E1D-4850A300711E}"/>
              </a:ext>
            </a:extLst>
          </p:cNvPr>
          <p:cNvGrpSpPr/>
          <p:nvPr/>
        </p:nvGrpSpPr>
        <p:grpSpPr>
          <a:xfrm>
            <a:off x="3429794" y="3814920"/>
            <a:ext cx="353520" cy="293040"/>
            <a:chOff x="3429794" y="3814920"/>
            <a:chExt cx="353520" cy="29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E5F83F9-6BBE-4AF2-9F53-601569659716}"/>
                    </a:ext>
                  </a:extLst>
                </p14:cNvPr>
                <p14:cNvContentPartPr/>
                <p14:nvPr/>
              </p14:nvContentPartPr>
              <p14:xfrm>
                <a:off x="3429794" y="3814920"/>
                <a:ext cx="238320" cy="2538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E5F83F9-6BBE-4AF2-9F53-601569659716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421154" y="3806280"/>
                  <a:ext cx="25596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4D32C0E-B7C9-4938-85DD-97859AA62AE3}"/>
                    </a:ext>
                  </a:extLst>
                </p14:cNvPr>
                <p14:cNvContentPartPr/>
                <p14:nvPr/>
              </p14:nvContentPartPr>
              <p14:xfrm>
                <a:off x="3504314" y="3936240"/>
                <a:ext cx="100080" cy="15624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4D32C0E-B7C9-4938-85DD-97859AA62AE3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495314" y="3927240"/>
                  <a:ext cx="1177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2A68B89-6C06-4A01-A1B1-F787FFCE3749}"/>
                    </a:ext>
                  </a:extLst>
                </p14:cNvPr>
                <p14:cNvContentPartPr/>
                <p14:nvPr/>
              </p14:nvContentPartPr>
              <p14:xfrm>
                <a:off x="3624554" y="3999240"/>
                <a:ext cx="30240" cy="94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2A68B89-6C06-4A01-A1B1-F787FFCE3749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615914" y="3990600"/>
                  <a:ext cx="478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FE387669-109E-436D-9546-BB464DE2E969}"/>
                    </a:ext>
                  </a:extLst>
                </p14:cNvPr>
                <p14:cNvContentPartPr/>
                <p14:nvPr/>
              </p14:nvContentPartPr>
              <p14:xfrm>
                <a:off x="3715274" y="3983040"/>
                <a:ext cx="20880" cy="1249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FE387669-109E-436D-9546-BB464DE2E96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706634" y="3974040"/>
                  <a:ext cx="3852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17F2035-8446-4138-B51D-A73BABB694C5}"/>
                    </a:ext>
                  </a:extLst>
                </p14:cNvPr>
                <p14:cNvContentPartPr/>
                <p14:nvPr/>
              </p14:nvContentPartPr>
              <p14:xfrm>
                <a:off x="3611234" y="3996360"/>
                <a:ext cx="113040" cy="151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17F2035-8446-4138-B51D-A73BABB694C5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602234" y="3987720"/>
                  <a:ext cx="1306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B053003-0314-4E0D-9002-FCD6392BF686}"/>
                    </a:ext>
                  </a:extLst>
                </p14:cNvPr>
                <p14:cNvContentPartPr/>
                <p14:nvPr/>
              </p14:nvContentPartPr>
              <p14:xfrm>
                <a:off x="3645074" y="3842640"/>
                <a:ext cx="138240" cy="619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B053003-0314-4E0D-9002-FCD6392BF686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636434" y="3834000"/>
                  <a:ext cx="155880" cy="79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B2692716-15E7-491A-A644-F727AE02D7C7}"/>
                  </a:ext>
                </a:extLst>
              </p14:cNvPr>
              <p14:cNvContentPartPr/>
              <p14:nvPr/>
            </p14:nvContentPartPr>
            <p14:xfrm>
              <a:off x="3944234" y="3910680"/>
              <a:ext cx="165960" cy="1944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B2692716-15E7-491A-A644-F727AE02D7C7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3935234" y="3902040"/>
                <a:ext cx="183600" cy="21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FE75A95D-7D7C-4560-8188-98E2AC216B61}"/>
              </a:ext>
            </a:extLst>
          </p:cNvPr>
          <p:cNvGrpSpPr/>
          <p:nvPr/>
        </p:nvGrpSpPr>
        <p:grpSpPr>
          <a:xfrm>
            <a:off x="4495754" y="2984400"/>
            <a:ext cx="1603440" cy="642240"/>
            <a:chOff x="4495754" y="2984400"/>
            <a:chExt cx="1603440" cy="642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99481B62-0D0D-456B-A6E1-CFD09E9A3691}"/>
                    </a:ext>
                  </a:extLst>
                </p14:cNvPr>
                <p14:cNvContentPartPr/>
                <p14:nvPr/>
              </p14:nvContentPartPr>
              <p14:xfrm>
                <a:off x="4525274" y="3456720"/>
                <a:ext cx="113760" cy="1699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99481B62-0D0D-456B-A6E1-CFD09E9A3691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16634" y="3448080"/>
                  <a:ext cx="13140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3866785-5C76-4EE8-853B-C943779FC57C}"/>
                    </a:ext>
                  </a:extLst>
                </p14:cNvPr>
                <p14:cNvContentPartPr/>
                <p14:nvPr/>
              </p14:nvContentPartPr>
              <p14:xfrm>
                <a:off x="4495754" y="3215880"/>
                <a:ext cx="102240" cy="14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3866785-5C76-4EE8-853B-C943779FC57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486754" y="3207240"/>
                  <a:ext cx="1198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F7456AE9-B731-4CAD-8A61-B9852CB1D0EA}"/>
                    </a:ext>
                  </a:extLst>
                </p14:cNvPr>
                <p14:cNvContentPartPr/>
                <p14:nvPr/>
              </p14:nvContentPartPr>
              <p14:xfrm>
                <a:off x="4788794" y="3013560"/>
                <a:ext cx="34920" cy="1022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F7456AE9-B731-4CAD-8A61-B9852CB1D0EA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780154" y="3004560"/>
                  <a:ext cx="5256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5F49A77A-C358-4B1F-BAB9-1ECFD129FD39}"/>
                    </a:ext>
                  </a:extLst>
                </p14:cNvPr>
                <p14:cNvContentPartPr/>
                <p14:nvPr/>
              </p14:nvContentPartPr>
              <p14:xfrm>
                <a:off x="4697354" y="3175560"/>
                <a:ext cx="145080" cy="205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5F49A77A-C358-4B1F-BAB9-1ECFD129FD39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688354" y="3166920"/>
                  <a:ext cx="1627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A70ECED-F54E-47B8-867B-C22AFDD19AF5}"/>
                    </a:ext>
                  </a:extLst>
                </p14:cNvPr>
                <p14:cNvContentPartPr/>
                <p14:nvPr/>
              </p14:nvContentPartPr>
              <p14:xfrm>
                <a:off x="4683314" y="3297240"/>
                <a:ext cx="97200" cy="1342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A70ECED-F54E-47B8-867B-C22AFDD19AF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674674" y="3288600"/>
                  <a:ext cx="1148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56A6BE7-4B38-42F8-80EB-9DA913C02FC8}"/>
                    </a:ext>
                  </a:extLst>
                </p14:cNvPr>
                <p14:cNvContentPartPr/>
                <p14:nvPr/>
              </p14:nvContentPartPr>
              <p14:xfrm>
                <a:off x="4959434" y="3029040"/>
                <a:ext cx="141120" cy="42948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56A6BE7-4B38-42F8-80EB-9DA913C02FC8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950794" y="3020400"/>
                  <a:ext cx="158760" cy="44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F8756D5-54D0-46B2-9EB5-A273C076636E}"/>
                    </a:ext>
                  </a:extLst>
                </p14:cNvPr>
                <p14:cNvContentPartPr/>
                <p14:nvPr/>
              </p14:nvContentPartPr>
              <p14:xfrm>
                <a:off x="5164274" y="3158640"/>
                <a:ext cx="116640" cy="122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F8756D5-54D0-46B2-9EB5-A273C076636E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155274" y="3150000"/>
                  <a:ext cx="1342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C9B99331-84BD-4A48-864A-9F7FBDB530CC}"/>
                    </a:ext>
                  </a:extLst>
                </p14:cNvPr>
                <p14:cNvContentPartPr/>
                <p14:nvPr/>
              </p14:nvContentPartPr>
              <p14:xfrm>
                <a:off x="5206394" y="3145680"/>
                <a:ext cx="96120" cy="1353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C9B99331-84BD-4A48-864A-9F7FBDB530CC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197394" y="3137040"/>
                  <a:ext cx="113760" cy="15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83C4B81-F936-43F3-B05C-3B6B439D2152}"/>
                    </a:ext>
                  </a:extLst>
                </p14:cNvPr>
                <p14:cNvContentPartPr/>
                <p14:nvPr/>
              </p14:nvContentPartPr>
              <p14:xfrm>
                <a:off x="5358314" y="3216600"/>
                <a:ext cx="75600" cy="32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83C4B81-F936-43F3-B05C-3B6B439D2152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349314" y="3207960"/>
                  <a:ext cx="932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740B8F33-BA67-4D90-B640-AD4479BB701E}"/>
                    </a:ext>
                  </a:extLst>
                </p14:cNvPr>
                <p14:cNvContentPartPr/>
                <p14:nvPr/>
              </p14:nvContentPartPr>
              <p14:xfrm>
                <a:off x="5535074" y="3148920"/>
                <a:ext cx="195840" cy="964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740B8F33-BA67-4D90-B640-AD4479BB701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5526434" y="3140280"/>
                  <a:ext cx="21348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A1461D34-249A-482C-B8BC-C6863F273052}"/>
                    </a:ext>
                  </a:extLst>
                </p14:cNvPr>
                <p14:cNvContentPartPr/>
                <p14:nvPr/>
              </p14:nvContentPartPr>
              <p14:xfrm>
                <a:off x="5249594" y="3339000"/>
                <a:ext cx="378000" cy="5364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A1461D34-249A-482C-B8BC-C6863F273052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240594" y="3330360"/>
                  <a:ext cx="3956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59B0317-C1D8-4182-9101-F10A040EC338}"/>
                    </a:ext>
                  </a:extLst>
                </p14:cNvPr>
                <p14:cNvContentPartPr/>
                <p14:nvPr/>
              </p14:nvContentPartPr>
              <p14:xfrm>
                <a:off x="5347874" y="3472560"/>
                <a:ext cx="145800" cy="1314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59B0317-C1D8-4182-9101-F10A040EC33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339234" y="3463560"/>
                  <a:ext cx="1634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8DF78C4-9408-4818-B80A-931CE49C7530}"/>
                    </a:ext>
                  </a:extLst>
                </p14:cNvPr>
                <p14:cNvContentPartPr/>
                <p14:nvPr/>
              </p14:nvContentPartPr>
              <p14:xfrm>
                <a:off x="5780234" y="3102840"/>
                <a:ext cx="106560" cy="47988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8DF78C4-9408-4818-B80A-931CE49C753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771234" y="3093840"/>
                  <a:ext cx="124200" cy="49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D4CC513D-FA2F-4E44-9103-8A864B3D1723}"/>
                    </a:ext>
                  </a:extLst>
                </p14:cNvPr>
                <p14:cNvContentPartPr/>
                <p14:nvPr/>
              </p14:nvContentPartPr>
              <p14:xfrm>
                <a:off x="6000554" y="2984400"/>
                <a:ext cx="98640" cy="1562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D4CC513D-FA2F-4E44-9103-8A864B3D172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991554" y="2975760"/>
                  <a:ext cx="116280" cy="173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0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085EF695-3B8A-47C4-8732-37D8AABBCB53}"/>
                  </a:ext>
                </a:extLst>
              </p14:cNvPr>
              <p14:cNvContentPartPr/>
              <p14:nvPr/>
            </p14:nvContentPartPr>
            <p14:xfrm>
              <a:off x="6046994" y="3870000"/>
              <a:ext cx="77760" cy="19332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085EF695-3B8A-47C4-8732-37D8AABBCB53}"/>
                  </a:ext>
                </a:extLst>
              </p:cNvPr>
              <p:cNvPicPr/>
              <p:nvPr/>
            </p:nvPicPr>
            <p:blipFill>
              <a:blip r:embed="rId71"/>
              <a:stretch>
                <a:fillRect/>
              </a:stretch>
            </p:blipFill>
            <p:spPr>
              <a:xfrm>
                <a:off x="6038354" y="3861000"/>
                <a:ext cx="95400" cy="210960"/>
              </a:xfrm>
              <a:prstGeom prst="rect">
                <a:avLst/>
              </a:prstGeom>
            </p:spPr>
          </p:pic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632445FB-69E9-4AEB-8C59-C6BD77A22BFF}"/>
              </a:ext>
            </a:extLst>
          </p:cNvPr>
          <p:cNvGrpSpPr/>
          <p:nvPr/>
        </p:nvGrpSpPr>
        <p:grpSpPr>
          <a:xfrm>
            <a:off x="6809114" y="3580560"/>
            <a:ext cx="1693440" cy="398520"/>
            <a:chOff x="6809114" y="3580560"/>
            <a:chExt cx="1693440" cy="39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EF684ADF-7DDE-4123-8047-306BF87AE383}"/>
                    </a:ext>
                  </a:extLst>
                </p14:cNvPr>
                <p14:cNvContentPartPr/>
                <p14:nvPr/>
              </p14:nvContentPartPr>
              <p14:xfrm>
                <a:off x="6809114" y="3625560"/>
                <a:ext cx="86400" cy="19728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EF684ADF-7DDE-4123-8047-306BF87AE383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800114" y="3616920"/>
                  <a:ext cx="10404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E9F47DD-6BFE-445B-9A07-98278C9347D0}"/>
                    </a:ext>
                  </a:extLst>
                </p14:cNvPr>
                <p14:cNvContentPartPr/>
                <p14:nvPr/>
              </p14:nvContentPartPr>
              <p14:xfrm>
                <a:off x="6809834" y="3638880"/>
                <a:ext cx="135000" cy="1425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E9F47DD-6BFE-445B-9A07-98278C9347D0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800834" y="3629880"/>
                  <a:ext cx="1526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D646789A-4E9B-45E6-9DD7-AC87FB06F6F9}"/>
                    </a:ext>
                  </a:extLst>
                </p14:cNvPr>
                <p14:cNvContentPartPr/>
                <p14:nvPr/>
              </p14:nvContentPartPr>
              <p14:xfrm>
                <a:off x="7070834" y="3650760"/>
                <a:ext cx="121680" cy="1670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D646789A-4E9B-45E6-9DD7-AC87FB06F6F9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062194" y="3642120"/>
                  <a:ext cx="13932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EB85ACD6-2D2B-4730-9DE3-CDB02ED588D6}"/>
                    </a:ext>
                  </a:extLst>
                </p14:cNvPr>
                <p14:cNvContentPartPr/>
                <p14:nvPr/>
              </p14:nvContentPartPr>
              <p14:xfrm>
                <a:off x="7072634" y="3741120"/>
                <a:ext cx="116640" cy="115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EB85ACD6-2D2B-4730-9DE3-CDB02ED588D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7063634" y="3732120"/>
                  <a:ext cx="13428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291B4A3-9B86-492F-8665-03C847FEB127}"/>
                    </a:ext>
                  </a:extLst>
                </p14:cNvPr>
                <p14:cNvContentPartPr/>
                <p14:nvPr/>
              </p14:nvContentPartPr>
              <p14:xfrm>
                <a:off x="7319594" y="3580560"/>
                <a:ext cx="142200" cy="31968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291B4A3-9B86-492F-8665-03C847FEB127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7310954" y="3571920"/>
                  <a:ext cx="15984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463AC0E-CC62-4CAB-A077-1A4565FA038D}"/>
                    </a:ext>
                  </a:extLst>
                </p14:cNvPr>
                <p14:cNvContentPartPr/>
                <p14:nvPr/>
              </p14:nvContentPartPr>
              <p14:xfrm>
                <a:off x="7405994" y="3752640"/>
                <a:ext cx="83160" cy="61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463AC0E-CC62-4CAB-A077-1A4565FA038D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7397354" y="3744000"/>
                  <a:ext cx="1008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C8C6A6F6-40ED-4892-98FA-D414C24E3B51}"/>
                    </a:ext>
                  </a:extLst>
                </p14:cNvPr>
                <p14:cNvContentPartPr/>
                <p14:nvPr/>
              </p14:nvContentPartPr>
              <p14:xfrm>
                <a:off x="7562594" y="3724200"/>
                <a:ext cx="263520" cy="139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C8C6A6F6-40ED-4892-98FA-D414C24E3B51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553594" y="3715200"/>
                  <a:ext cx="2811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E16B513-A94B-4A60-BD29-A49EB3912013}"/>
                    </a:ext>
                  </a:extLst>
                </p14:cNvPr>
                <p14:cNvContentPartPr/>
                <p14:nvPr/>
              </p14:nvContentPartPr>
              <p14:xfrm>
                <a:off x="7849514" y="3788280"/>
                <a:ext cx="58320" cy="1051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E16B513-A94B-4A60-BD29-A49EB3912013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840514" y="3779280"/>
                  <a:ext cx="7596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688B9DB3-BF5D-42C5-A943-3B75BE68E557}"/>
                    </a:ext>
                  </a:extLst>
                </p14:cNvPr>
                <p14:cNvContentPartPr/>
                <p14:nvPr/>
              </p14:nvContentPartPr>
              <p14:xfrm>
                <a:off x="7987394" y="3727800"/>
                <a:ext cx="290520" cy="146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688B9DB3-BF5D-42C5-A943-3B75BE68E55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7978754" y="3718800"/>
                  <a:ext cx="30816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A810A79E-2174-42EA-B400-4E1DFA70AFD6}"/>
                    </a:ext>
                  </a:extLst>
                </p14:cNvPr>
                <p14:cNvContentPartPr/>
                <p14:nvPr/>
              </p14:nvContentPartPr>
              <p14:xfrm>
                <a:off x="8250914" y="3625920"/>
                <a:ext cx="142200" cy="2732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A810A79E-2174-42EA-B400-4E1DFA70AFD6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8241914" y="3617280"/>
                  <a:ext cx="15984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2515699-8EA8-48EE-99B2-1AB93B6E9C66}"/>
                    </a:ext>
                  </a:extLst>
                </p14:cNvPr>
                <p14:cNvContentPartPr/>
                <p14:nvPr/>
              </p14:nvContentPartPr>
              <p14:xfrm>
                <a:off x="8415794" y="3848400"/>
                <a:ext cx="86760" cy="1306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2515699-8EA8-48EE-99B2-1AB93B6E9C6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8407154" y="3839400"/>
                  <a:ext cx="104400" cy="148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4">
            <p14:nvContentPartPr>
              <p14:cNvPr id="60" name="Ink 59">
                <a:extLst>
                  <a:ext uri="{FF2B5EF4-FFF2-40B4-BE49-F238E27FC236}">
                    <a16:creationId xmlns:a16="http://schemas.microsoft.com/office/drawing/2014/main" id="{FF230ABE-1D47-47AB-9E07-A8EE3D1E5150}"/>
                  </a:ext>
                </a:extLst>
              </p14:cNvPr>
              <p14:cNvContentPartPr/>
              <p14:nvPr/>
            </p14:nvContentPartPr>
            <p14:xfrm>
              <a:off x="8940674" y="3715920"/>
              <a:ext cx="189000" cy="139680"/>
            </p14:xfrm>
          </p:contentPart>
        </mc:Choice>
        <mc:Fallback xmlns="">
          <p:pic>
            <p:nvPicPr>
              <p:cNvPr id="60" name="Ink 59">
                <a:extLst>
                  <a:ext uri="{FF2B5EF4-FFF2-40B4-BE49-F238E27FC236}">
                    <a16:creationId xmlns:a16="http://schemas.microsoft.com/office/drawing/2014/main" id="{FF230ABE-1D47-47AB-9E07-A8EE3D1E5150}"/>
                  </a:ext>
                </a:extLst>
              </p:cNvPr>
              <p:cNvPicPr/>
              <p:nvPr/>
            </p:nvPicPr>
            <p:blipFill>
              <a:blip r:embed="rId95"/>
              <a:stretch>
                <a:fillRect/>
              </a:stretch>
            </p:blipFill>
            <p:spPr>
              <a:xfrm>
                <a:off x="8931674" y="3707280"/>
                <a:ext cx="206640" cy="157320"/>
              </a:xfrm>
              <a:prstGeom prst="rect">
                <a:avLst/>
              </a:prstGeom>
            </p:spPr>
          </p:pic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221A9BAC-5BF5-4EBA-A2EB-EF8B8F089C90}"/>
              </a:ext>
            </a:extLst>
          </p:cNvPr>
          <p:cNvGrpSpPr/>
          <p:nvPr/>
        </p:nvGrpSpPr>
        <p:grpSpPr>
          <a:xfrm>
            <a:off x="9300314" y="3716280"/>
            <a:ext cx="117000" cy="139320"/>
            <a:chOff x="9300314" y="3716280"/>
            <a:chExt cx="117000" cy="13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F448CB8-1B1B-46FE-A2E6-1F8F8611684A}"/>
                    </a:ext>
                  </a:extLst>
                </p14:cNvPr>
                <p14:cNvContentPartPr/>
                <p14:nvPr/>
              </p14:nvContentPartPr>
              <p14:xfrm>
                <a:off x="9307874" y="3716280"/>
                <a:ext cx="109440" cy="139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F448CB8-1B1B-46FE-A2E6-1F8F8611684A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9299234" y="3707280"/>
                  <a:ext cx="12708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E7E7ECE8-BDB8-43BF-979F-A44B13606D65}"/>
                    </a:ext>
                  </a:extLst>
                </p14:cNvPr>
                <p14:cNvContentPartPr/>
                <p14:nvPr/>
              </p14:nvContentPartPr>
              <p14:xfrm>
                <a:off x="9300314" y="3803760"/>
                <a:ext cx="112320" cy="187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E7E7ECE8-BDB8-43BF-979F-A44B13606D65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9291314" y="3795120"/>
                  <a:ext cx="12996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3C60DA93-2F52-4A55-B68C-3CDD68B97662}"/>
              </a:ext>
            </a:extLst>
          </p:cNvPr>
          <p:cNvGrpSpPr/>
          <p:nvPr/>
        </p:nvGrpSpPr>
        <p:grpSpPr>
          <a:xfrm>
            <a:off x="9632954" y="3634560"/>
            <a:ext cx="1128240" cy="356040"/>
            <a:chOff x="9632954" y="3634560"/>
            <a:chExt cx="1128240" cy="35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5CD9035-52EC-4F23-B39D-9221C5CFB074}"/>
                    </a:ext>
                  </a:extLst>
                </p14:cNvPr>
                <p14:cNvContentPartPr/>
                <p14:nvPr/>
              </p14:nvContentPartPr>
              <p14:xfrm>
                <a:off x="9632954" y="3634560"/>
                <a:ext cx="130320" cy="2322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5CD9035-52EC-4F23-B39D-9221C5CFB074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9623954" y="3625560"/>
                  <a:ext cx="14796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09C2C71B-6532-4F11-841F-25707FC3DD1F}"/>
                    </a:ext>
                  </a:extLst>
                </p14:cNvPr>
                <p14:cNvContentPartPr/>
                <p14:nvPr/>
              </p14:nvContentPartPr>
              <p14:xfrm>
                <a:off x="9725114" y="3789720"/>
                <a:ext cx="62640" cy="97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09C2C71B-6532-4F11-841F-25707FC3DD1F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9716474" y="3780720"/>
                  <a:ext cx="8028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2FB28518-D0D1-4D44-86DC-D295F8474AC5}"/>
                    </a:ext>
                  </a:extLst>
                </p14:cNvPr>
                <p14:cNvContentPartPr/>
                <p14:nvPr/>
              </p14:nvContentPartPr>
              <p14:xfrm>
                <a:off x="9844274" y="3753720"/>
                <a:ext cx="265680" cy="12528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2FB28518-D0D1-4D44-86DC-D295F8474AC5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835274" y="3744720"/>
                  <a:ext cx="28332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5E9FFCA2-DAAD-48AA-9E51-60E690126EEE}"/>
                    </a:ext>
                  </a:extLst>
                </p14:cNvPr>
                <p14:cNvContentPartPr/>
                <p14:nvPr/>
              </p14:nvContentPartPr>
              <p14:xfrm>
                <a:off x="10145594" y="3832200"/>
                <a:ext cx="36000" cy="918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5E9FFCA2-DAAD-48AA-9E51-60E690126EE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0136954" y="3823200"/>
                  <a:ext cx="5364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6EFBC5D8-ADE3-4941-9EA5-DEFDEFD9B66C}"/>
                    </a:ext>
                  </a:extLst>
                </p14:cNvPr>
                <p14:cNvContentPartPr/>
                <p14:nvPr/>
              </p14:nvContentPartPr>
              <p14:xfrm>
                <a:off x="10289594" y="3763800"/>
                <a:ext cx="246240" cy="910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6EFBC5D8-ADE3-4941-9EA5-DEFDEFD9B66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0280594" y="3755160"/>
                  <a:ext cx="26388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CD52DDA-F4A5-4894-890C-7F7C8AFA8F95}"/>
                    </a:ext>
                  </a:extLst>
                </p14:cNvPr>
                <p14:cNvContentPartPr/>
                <p14:nvPr/>
              </p14:nvContentPartPr>
              <p14:xfrm>
                <a:off x="10599554" y="3664440"/>
                <a:ext cx="69840" cy="2023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CD52DDA-F4A5-4894-890C-7F7C8AFA8F95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0590914" y="3655440"/>
                  <a:ext cx="8748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3479042-DCF6-46A2-B978-88356E83B700}"/>
                    </a:ext>
                  </a:extLst>
                </p14:cNvPr>
                <p14:cNvContentPartPr/>
                <p14:nvPr/>
              </p14:nvContentPartPr>
              <p14:xfrm>
                <a:off x="10723034" y="3876840"/>
                <a:ext cx="38160" cy="113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3479042-DCF6-46A2-B978-88356E83B70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0714034" y="3867840"/>
                  <a:ext cx="5580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D193B1DE-3322-45E8-9D4E-0872BBE2B1D6}"/>
              </a:ext>
            </a:extLst>
          </p:cNvPr>
          <p:cNvGrpSpPr/>
          <p:nvPr/>
        </p:nvGrpSpPr>
        <p:grpSpPr>
          <a:xfrm>
            <a:off x="11015354" y="3695040"/>
            <a:ext cx="716760" cy="186480"/>
            <a:chOff x="11015354" y="3695040"/>
            <a:chExt cx="716760" cy="18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088BDA34-B2C4-4B53-9DF8-BA69430B29E4}"/>
                    </a:ext>
                  </a:extLst>
                </p14:cNvPr>
                <p14:cNvContentPartPr/>
                <p14:nvPr/>
              </p14:nvContentPartPr>
              <p14:xfrm>
                <a:off x="11015354" y="3695040"/>
                <a:ext cx="139320" cy="14292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088BDA34-B2C4-4B53-9DF8-BA69430B29E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1006354" y="3686040"/>
                  <a:ext cx="1569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B124B86B-A8CC-4480-977D-ED7F2C1AFAA7}"/>
                    </a:ext>
                  </a:extLst>
                </p14:cNvPr>
                <p14:cNvContentPartPr/>
                <p14:nvPr/>
              </p14:nvContentPartPr>
              <p14:xfrm>
                <a:off x="11290034" y="3728880"/>
                <a:ext cx="124920" cy="1447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B124B86B-A8CC-4480-977D-ED7F2C1AFAA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1281394" y="3719880"/>
                  <a:ext cx="14256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13874C4-498C-43CB-8E81-347F57797021}"/>
                    </a:ext>
                  </a:extLst>
                </p14:cNvPr>
                <p14:cNvContentPartPr/>
                <p14:nvPr/>
              </p14:nvContentPartPr>
              <p14:xfrm>
                <a:off x="11575514" y="3718080"/>
                <a:ext cx="156600" cy="16344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13874C4-498C-43CB-8E81-347F57797021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11566514" y="3709440"/>
                  <a:ext cx="174240" cy="181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D0885D06-01EB-4B65-ABE2-D8A289EA22E0}"/>
              </a:ext>
            </a:extLst>
          </p:cNvPr>
          <p:cNvGrpSpPr/>
          <p:nvPr/>
        </p:nvGrpSpPr>
        <p:grpSpPr>
          <a:xfrm>
            <a:off x="1413074" y="5172480"/>
            <a:ext cx="403200" cy="99000"/>
            <a:chOff x="1413074" y="5172480"/>
            <a:chExt cx="403200" cy="99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92AF3F05-7673-4395-9237-DB7DB1D5CF5E}"/>
                    </a:ext>
                  </a:extLst>
                </p14:cNvPr>
                <p14:cNvContentPartPr/>
                <p14:nvPr/>
              </p14:nvContentPartPr>
              <p14:xfrm>
                <a:off x="1413074" y="5172480"/>
                <a:ext cx="156960" cy="11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92AF3F05-7673-4395-9237-DB7DB1D5CF5E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1404434" y="5163840"/>
                  <a:ext cx="17460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B8D6F725-38E5-4755-8AA7-03F3F9DC9E4A}"/>
                    </a:ext>
                  </a:extLst>
                </p14:cNvPr>
                <p14:cNvContentPartPr/>
                <p14:nvPr/>
              </p14:nvContentPartPr>
              <p14:xfrm>
                <a:off x="1607474" y="5177160"/>
                <a:ext cx="208800" cy="943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B8D6F725-38E5-4755-8AA7-03F3F9DC9E4A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1598474" y="5168520"/>
                  <a:ext cx="226440" cy="11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D6C5E83D-9402-4FFA-A379-736A1909CBC4}"/>
              </a:ext>
            </a:extLst>
          </p:cNvPr>
          <p:cNvGrpSpPr/>
          <p:nvPr/>
        </p:nvGrpSpPr>
        <p:grpSpPr>
          <a:xfrm>
            <a:off x="1688114" y="4377240"/>
            <a:ext cx="1665720" cy="621360"/>
            <a:chOff x="1688114" y="4377240"/>
            <a:chExt cx="1665720" cy="62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4040AE74-878C-436D-BEE8-3B209183DA17}"/>
                    </a:ext>
                  </a:extLst>
                </p14:cNvPr>
                <p14:cNvContentPartPr/>
                <p14:nvPr/>
              </p14:nvContentPartPr>
              <p14:xfrm>
                <a:off x="1688114" y="4587480"/>
                <a:ext cx="257040" cy="38880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4040AE74-878C-436D-BEE8-3B209183DA1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1679114" y="4578840"/>
                  <a:ext cx="274680" cy="40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9F2B507-98AA-4E1D-AD65-8DD1F6A479F0}"/>
                    </a:ext>
                  </a:extLst>
                </p14:cNvPr>
                <p14:cNvContentPartPr/>
                <p14:nvPr/>
              </p14:nvContentPartPr>
              <p14:xfrm>
                <a:off x="2055314" y="4642920"/>
                <a:ext cx="176760" cy="3520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9F2B507-98AA-4E1D-AD65-8DD1F6A479F0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046674" y="4634280"/>
                  <a:ext cx="19440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FD1D784-0706-4FA8-A922-6046360CEFEC}"/>
                    </a:ext>
                  </a:extLst>
                </p14:cNvPr>
                <p14:cNvContentPartPr/>
                <p14:nvPr/>
              </p14:nvContentPartPr>
              <p14:xfrm>
                <a:off x="2011394" y="4834080"/>
                <a:ext cx="159840" cy="324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FD1D784-0706-4FA8-A922-6046360CEFE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002394" y="4825080"/>
                  <a:ext cx="1774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6539E689-E9E3-4970-8E44-22C5325DCD6F}"/>
                    </a:ext>
                  </a:extLst>
                </p14:cNvPr>
                <p14:cNvContentPartPr/>
                <p14:nvPr/>
              </p14:nvContentPartPr>
              <p14:xfrm>
                <a:off x="2246834" y="4848120"/>
                <a:ext cx="96120" cy="113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6539E689-E9E3-4970-8E44-22C5325DCD6F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237834" y="4839480"/>
                  <a:ext cx="11376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68EDD7D8-22A2-4A55-BEE9-D3114E53DEF7}"/>
                    </a:ext>
                  </a:extLst>
                </p14:cNvPr>
                <p14:cNvContentPartPr/>
                <p14:nvPr/>
              </p14:nvContentPartPr>
              <p14:xfrm>
                <a:off x="2228114" y="4865040"/>
                <a:ext cx="83880" cy="1159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68EDD7D8-22A2-4A55-BEE9-D3114E53DEF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219474" y="4856400"/>
                  <a:ext cx="10152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0ACD4847-2485-4EFC-A46D-04AE380DC0A9}"/>
                    </a:ext>
                  </a:extLst>
                </p14:cNvPr>
                <p14:cNvContentPartPr/>
                <p14:nvPr/>
              </p14:nvContentPartPr>
              <p14:xfrm>
                <a:off x="2451314" y="4744800"/>
                <a:ext cx="86040" cy="1756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0ACD4847-2485-4EFC-A46D-04AE380DC0A9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2442314" y="4736160"/>
                  <a:ext cx="1036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763E3DEC-0F16-4169-9F1A-6706C6A9173B}"/>
                    </a:ext>
                  </a:extLst>
                </p14:cNvPr>
                <p14:cNvContentPartPr/>
                <p14:nvPr/>
              </p14:nvContentPartPr>
              <p14:xfrm>
                <a:off x="2580194" y="4812840"/>
                <a:ext cx="108000" cy="1191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763E3DEC-0F16-4169-9F1A-6706C6A9173B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571554" y="4803840"/>
                  <a:ext cx="12564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4669A311-281A-4E96-AEDE-332428E36310}"/>
                    </a:ext>
                  </a:extLst>
                </p14:cNvPr>
                <p14:cNvContentPartPr/>
                <p14:nvPr/>
              </p14:nvContentPartPr>
              <p14:xfrm>
                <a:off x="2590994" y="4836960"/>
                <a:ext cx="86760" cy="10152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4669A311-281A-4E96-AEDE-332428E36310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2581994" y="4827960"/>
                  <a:ext cx="10440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89DCAE72-AB0E-43EF-AA0A-1D70DA720862}"/>
                    </a:ext>
                  </a:extLst>
                </p14:cNvPr>
                <p14:cNvContentPartPr/>
                <p14:nvPr/>
              </p14:nvContentPartPr>
              <p14:xfrm>
                <a:off x="2747234" y="4779360"/>
                <a:ext cx="104760" cy="21924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89DCAE72-AB0E-43EF-AA0A-1D70DA72086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2738594" y="4770720"/>
                  <a:ext cx="1224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77AAECA-0E84-4327-8B2A-0F6B5E67D36B}"/>
                    </a:ext>
                  </a:extLst>
                </p14:cNvPr>
                <p14:cNvContentPartPr/>
                <p14:nvPr/>
              </p14:nvContentPartPr>
              <p14:xfrm>
                <a:off x="2949914" y="4769640"/>
                <a:ext cx="352080" cy="1915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77AAECA-0E84-4327-8B2A-0F6B5E67D36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2941274" y="4761000"/>
                  <a:ext cx="3697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34EC8FD2-5B4D-489F-B704-14DD5BDCC39E}"/>
                    </a:ext>
                  </a:extLst>
                </p14:cNvPr>
                <p14:cNvContentPartPr/>
                <p14:nvPr/>
              </p14:nvContentPartPr>
              <p14:xfrm>
                <a:off x="3189314" y="4827600"/>
                <a:ext cx="164520" cy="1378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34EC8FD2-5B4D-489F-B704-14DD5BDCC39E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3180314" y="4818960"/>
                  <a:ext cx="1821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81522F03-4C79-4B72-838E-52B2B4BE1236}"/>
                    </a:ext>
                  </a:extLst>
                </p14:cNvPr>
                <p14:cNvContentPartPr/>
                <p14:nvPr/>
              </p14:nvContentPartPr>
              <p14:xfrm>
                <a:off x="1784234" y="4377240"/>
                <a:ext cx="240840" cy="1371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81522F03-4C79-4B72-838E-52B2B4BE1236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775594" y="4368600"/>
                  <a:ext cx="258480" cy="154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63EFCAA9-F26D-4337-B3EF-D9D6BD6BA9B4}"/>
              </a:ext>
            </a:extLst>
          </p:cNvPr>
          <p:cNvGrpSpPr/>
          <p:nvPr/>
        </p:nvGrpSpPr>
        <p:grpSpPr>
          <a:xfrm>
            <a:off x="3546794" y="4683600"/>
            <a:ext cx="408960" cy="273960"/>
            <a:chOff x="3546794" y="4683600"/>
            <a:chExt cx="408960" cy="273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197DEEC5-C65C-43E7-836F-75894258E6B4}"/>
                    </a:ext>
                  </a:extLst>
                </p14:cNvPr>
                <p14:cNvContentPartPr/>
                <p14:nvPr/>
              </p14:nvContentPartPr>
              <p14:xfrm>
                <a:off x="3566594" y="4851360"/>
                <a:ext cx="122040" cy="219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197DEEC5-C65C-43E7-836F-75894258E6B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557954" y="4842720"/>
                  <a:ext cx="13968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9B34753-E9A3-4CD2-A3D3-B0F4F5AE3836}"/>
                    </a:ext>
                  </a:extLst>
                </p14:cNvPr>
                <p14:cNvContentPartPr/>
                <p14:nvPr/>
              </p14:nvContentPartPr>
              <p14:xfrm>
                <a:off x="3546794" y="4924800"/>
                <a:ext cx="107280" cy="90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9B34753-E9A3-4CD2-A3D3-B0F4F5AE3836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3537794" y="4915800"/>
                  <a:ext cx="124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162AA9E6-329F-4C99-B7C4-41DD7C258B60}"/>
                    </a:ext>
                  </a:extLst>
                </p14:cNvPr>
                <p14:cNvContentPartPr/>
                <p14:nvPr/>
              </p14:nvContentPartPr>
              <p14:xfrm>
                <a:off x="3849194" y="4683600"/>
                <a:ext cx="106560" cy="2739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162AA9E6-329F-4C99-B7C4-41DD7C258B60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3840194" y="4674600"/>
                  <a:ext cx="124200" cy="291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54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EA600BB1-E23F-4C0A-839E-4A276A59E98C}"/>
                  </a:ext>
                </a:extLst>
              </p14:cNvPr>
              <p14:cNvContentPartPr/>
              <p14:nvPr/>
            </p14:nvContentPartPr>
            <p14:xfrm>
              <a:off x="4117394" y="4902840"/>
              <a:ext cx="42120" cy="3420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EA600BB1-E23F-4C0A-839E-4A276A59E98C}"/>
                  </a:ext>
                </a:extLst>
              </p:cNvPr>
              <p:cNvPicPr/>
              <p:nvPr/>
            </p:nvPicPr>
            <p:blipFill>
              <a:blip r:embed="rId155"/>
              <a:stretch>
                <a:fillRect/>
              </a:stretch>
            </p:blipFill>
            <p:spPr>
              <a:xfrm>
                <a:off x="4108754" y="4894200"/>
                <a:ext cx="59760" cy="5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9" name="Group 108">
            <a:extLst>
              <a:ext uri="{FF2B5EF4-FFF2-40B4-BE49-F238E27FC236}">
                <a16:creationId xmlns:a16="http://schemas.microsoft.com/office/drawing/2014/main" id="{DD0C3312-4F05-4088-B17C-996551726343}"/>
              </a:ext>
            </a:extLst>
          </p:cNvPr>
          <p:cNvGrpSpPr/>
          <p:nvPr/>
        </p:nvGrpSpPr>
        <p:grpSpPr>
          <a:xfrm>
            <a:off x="4887434" y="4644360"/>
            <a:ext cx="1166400" cy="360000"/>
            <a:chOff x="4887434" y="4644360"/>
            <a:chExt cx="1166400" cy="36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A6E4C9F8-491E-4140-A741-DC819F5C32E7}"/>
                    </a:ext>
                  </a:extLst>
                </p14:cNvPr>
                <p14:cNvContentPartPr/>
                <p14:nvPr/>
              </p14:nvContentPartPr>
              <p14:xfrm>
                <a:off x="4887434" y="4644360"/>
                <a:ext cx="90720" cy="1994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A6E4C9F8-491E-4140-A741-DC819F5C32E7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878434" y="4635360"/>
                  <a:ext cx="1083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0E9DBD45-3794-4A49-8DDB-25348219AD9C}"/>
                    </a:ext>
                  </a:extLst>
                </p14:cNvPr>
                <p14:cNvContentPartPr/>
                <p14:nvPr/>
              </p14:nvContentPartPr>
              <p14:xfrm>
                <a:off x="4971674" y="4652280"/>
                <a:ext cx="131040" cy="2030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0E9DBD45-3794-4A49-8DDB-25348219AD9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962674" y="4643280"/>
                  <a:ext cx="14868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97B982C5-4037-417D-8ED5-16818D6DBE04}"/>
                    </a:ext>
                  </a:extLst>
                </p14:cNvPr>
                <p14:cNvContentPartPr/>
                <p14:nvPr/>
              </p14:nvContentPartPr>
              <p14:xfrm>
                <a:off x="5149154" y="4843440"/>
                <a:ext cx="81000" cy="13428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97B982C5-4037-417D-8ED5-16818D6DBE04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140514" y="4834440"/>
                  <a:ext cx="986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A369EAB-A179-4F78-AE7B-28E83AD13F3C}"/>
                    </a:ext>
                  </a:extLst>
                </p14:cNvPr>
                <p14:cNvContentPartPr/>
                <p14:nvPr/>
              </p14:nvContentPartPr>
              <p14:xfrm>
                <a:off x="5142314" y="4853880"/>
                <a:ext cx="118080" cy="1504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A369EAB-A179-4F78-AE7B-28E83AD13F3C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133314" y="4845240"/>
                  <a:ext cx="13572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3AE0D8BF-CD6A-4B14-B5C5-4164BCDB25A1}"/>
                    </a:ext>
                  </a:extLst>
                </p14:cNvPr>
                <p14:cNvContentPartPr/>
                <p14:nvPr/>
              </p14:nvContentPartPr>
              <p14:xfrm>
                <a:off x="5425274" y="4688280"/>
                <a:ext cx="92880" cy="2437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3AE0D8BF-CD6A-4B14-B5C5-4164BCDB25A1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416274" y="4679280"/>
                  <a:ext cx="11052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51190C8-0F6F-403C-9BCF-A8133CF1AF66}"/>
                    </a:ext>
                  </a:extLst>
                </p14:cNvPr>
                <p14:cNvContentPartPr/>
                <p14:nvPr/>
              </p14:nvContentPartPr>
              <p14:xfrm>
                <a:off x="5523194" y="4754880"/>
                <a:ext cx="99360" cy="14184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51190C8-0F6F-403C-9BCF-A8133CF1AF66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514194" y="4745880"/>
                  <a:ext cx="1170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CFD4CDFD-00F6-4067-B610-B1C0EBC3BEA4}"/>
                    </a:ext>
                  </a:extLst>
                </p14:cNvPr>
                <p14:cNvContentPartPr/>
                <p14:nvPr/>
              </p14:nvContentPartPr>
              <p14:xfrm>
                <a:off x="5689514" y="4721760"/>
                <a:ext cx="111600" cy="2455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CFD4CDFD-00F6-4067-B610-B1C0EBC3BEA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680874" y="4713120"/>
                  <a:ext cx="12924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B0E9331D-4433-4F9E-95FD-F067D63C1FCA}"/>
                    </a:ext>
                  </a:extLst>
                </p14:cNvPr>
                <p14:cNvContentPartPr/>
                <p14:nvPr/>
              </p14:nvContentPartPr>
              <p14:xfrm>
                <a:off x="5940074" y="4770360"/>
                <a:ext cx="113760" cy="327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B0E9331D-4433-4F9E-95FD-F067D63C1FCA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931434" y="4761360"/>
                  <a:ext cx="13140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024E310E-CEFB-415E-B176-0650D268A17A}"/>
                    </a:ext>
                  </a:extLst>
                </p14:cNvPr>
                <p14:cNvContentPartPr/>
                <p14:nvPr/>
              </p14:nvContentPartPr>
              <p14:xfrm>
                <a:off x="5908394" y="4868640"/>
                <a:ext cx="108720" cy="1008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024E310E-CEFB-415E-B176-0650D268A17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899394" y="4860000"/>
                  <a:ext cx="126360" cy="2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1D4A9751-CAAB-4F72-9801-0B170833866F}"/>
              </a:ext>
            </a:extLst>
          </p:cNvPr>
          <p:cNvGrpSpPr/>
          <p:nvPr/>
        </p:nvGrpSpPr>
        <p:grpSpPr>
          <a:xfrm>
            <a:off x="6325994" y="4519080"/>
            <a:ext cx="365040" cy="217080"/>
            <a:chOff x="6325994" y="4519080"/>
            <a:chExt cx="365040" cy="217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F3DEAFEF-0FF9-4879-AC4F-0536F93F5A0B}"/>
                    </a:ext>
                  </a:extLst>
                </p14:cNvPr>
                <p14:cNvContentPartPr/>
                <p14:nvPr/>
              </p14:nvContentPartPr>
              <p14:xfrm>
                <a:off x="6476834" y="4519080"/>
                <a:ext cx="65520" cy="14724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F3DEAFEF-0FF9-4879-AC4F-0536F93F5A0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468194" y="4510440"/>
                  <a:ext cx="831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E64FA0F-0826-4DD3-8A2A-7EEA6CCD25AA}"/>
                    </a:ext>
                  </a:extLst>
                </p14:cNvPr>
                <p14:cNvContentPartPr/>
                <p14:nvPr/>
              </p14:nvContentPartPr>
              <p14:xfrm>
                <a:off x="6325994" y="4730760"/>
                <a:ext cx="365040" cy="54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E64FA0F-0826-4DD3-8A2A-7EEA6CCD25A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317354" y="4721760"/>
                  <a:ext cx="38268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B3821991-F72D-459B-ADA0-BE209BD647FF}"/>
              </a:ext>
            </a:extLst>
          </p:cNvPr>
          <p:cNvGrpSpPr/>
          <p:nvPr/>
        </p:nvGrpSpPr>
        <p:grpSpPr>
          <a:xfrm>
            <a:off x="6207194" y="4950360"/>
            <a:ext cx="666000" cy="304920"/>
            <a:chOff x="6207194" y="4950360"/>
            <a:chExt cx="666000" cy="30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BD637EE-7AE5-447F-8C5D-A9C4B22B63E9}"/>
                    </a:ext>
                  </a:extLst>
                </p14:cNvPr>
                <p14:cNvContentPartPr/>
                <p14:nvPr/>
              </p14:nvContentPartPr>
              <p14:xfrm>
                <a:off x="6207194" y="4950360"/>
                <a:ext cx="349920" cy="2412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BD637EE-7AE5-447F-8C5D-A9C4B22B63E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198554" y="4941360"/>
                  <a:ext cx="36756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73AD452-E1EE-4A92-9955-2CAC51CBD45C}"/>
                    </a:ext>
                  </a:extLst>
                </p14:cNvPr>
                <p14:cNvContentPartPr/>
                <p14:nvPr/>
              </p14:nvContentPartPr>
              <p14:xfrm>
                <a:off x="6304754" y="5106240"/>
                <a:ext cx="95040" cy="1274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73AD452-E1EE-4A92-9955-2CAC51CBD45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295754" y="5097600"/>
                  <a:ext cx="1126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46341636-B19D-4027-94CA-5BA98AFD6B1B}"/>
                    </a:ext>
                  </a:extLst>
                </p14:cNvPr>
                <p14:cNvContentPartPr/>
                <p14:nvPr/>
              </p14:nvContentPartPr>
              <p14:xfrm>
                <a:off x="6432554" y="5152680"/>
                <a:ext cx="39960" cy="817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46341636-B19D-4027-94CA-5BA98AFD6B1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423554" y="5144040"/>
                  <a:ext cx="576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DF06A48-AD5C-424C-8060-DD560A8B7178}"/>
                    </a:ext>
                  </a:extLst>
                </p14:cNvPr>
                <p14:cNvContentPartPr/>
                <p14:nvPr/>
              </p14:nvContentPartPr>
              <p14:xfrm>
                <a:off x="6489074" y="5138640"/>
                <a:ext cx="44280" cy="1166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DF06A48-AD5C-424C-8060-DD560A8B7178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480074" y="5129640"/>
                  <a:ext cx="619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7CE84077-6783-4707-90F3-B28B18B53F11}"/>
                    </a:ext>
                  </a:extLst>
                </p14:cNvPr>
                <p14:cNvContentPartPr/>
                <p14:nvPr/>
              </p14:nvContentPartPr>
              <p14:xfrm>
                <a:off x="6416714" y="5131440"/>
                <a:ext cx="132840" cy="2880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7CE84077-6783-4707-90F3-B28B18B53F11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408074" y="5122800"/>
                  <a:ext cx="1504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3D2F181-9B16-48D9-A15C-4A53BA87BC91}"/>
                    </a:ext>
                  </a:extLst>
                </p14:cNvPr>
                <p14:cNvContentPartPr/>
                <p14:nvPr/>
              </p14:nvContentPartPr>
              <p14:xfrm>
                <a:off x="6664394" y="5058360"/>
                <a:ext cx="208800" cy="1738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3D2F181-9B16-48D9-A15C-4A53BA87BC91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655754" y="5049720"/>
                  <a:ext cx="226440" cy="19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A183963E-5441-4248-B5E2-B1A7DCF81B61}"/>
              </a:ext>
            </a:extLst>
          </p:cNvPr>
          <p:cNvGrpSpPr/>
          <p:nvPr/>
        </p:nvGrpSpPr>
        <p:grpSpPr>
          <a:xfrm>
            <a:off x="7041314" y="5041440"/>
            <a:ext cx="353880" cy="170640"/>
            <a:chOff x="7041314" y="5041440"/>
            <a:chExt cx="353880" cy="17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2374F2B9-A376-439C-B564-D8263DC0639B}"/>
                    </a:ext>
                  </a:extLst>
                </p14:cNvPr>
                <p14:cNvContentPartPr/>
                <p14:nvPr/>
              </p14:nvContentPartPr>
              <p14:xfrm>
                <a:off x="7041314" y="5061600"/>
                <a:ext cx="72720" cy="270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2374F2B9-A376-439C-B564-D8263DC0639B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032674" y="5052960"/>
                  <a:ext cx="903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40A7C601-BE5D-4D3A-A59B-A24B9C777BD8}"/>
                    </a:ext>
                  </a:extLst>
                </p14:cNvPr>
                <p14:cNvContentPartPr/>
                <p14:nvPr/>
              </p14:nvContentPartPr>
              <p14:xfrm>
                <a:off x="7118714" y="5041440"/>
                <a:ext cx="276480" cy="1706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40A7C601-BE5D-4D3A-A59B-A24B9C777BD8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110074" y="5032440"/>
                  <a:ext cx="294120" cy="188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5133653E-3264-4730-8242-7AD47904454B}"/>
              </a:ext>
            </a:extLst>
          </p:cNvPr>
          <p:cNvGrpSpPr/>
          <p:nvPr/>
        </p:nvGrpSpPr>
        <p:grpSpPr>
          <a:xfrm>
            <a:off x="7117274" y="4212360"/>
            <a:ext cx="786960" cy="624960"/>
            <a:chOff x="7117274" y="4212360"/>
            <a:chExt cx="786960" cy="624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F6A765E1-E4E8-41D1-83E4-995E01EDFFF1}"/>
                    </a:ext>
                  </a:extLst>
                </p14:cNvPr>
                <p14:cNvContentPartPr/>
                <p14:nvPr/>
              </p14:nvContentPartPr>
              <p14:xfrm>
                <a:off x="7117274" y="4432680"/>
                <a:ext cx="295560" cy="4046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F6A765E1-E4E8-41D1-83E4-995E01EDFFF1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108274" y="4424040"/>
                  <a:ext cx="313200" cy="42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A123B7C-4020-486C-9ED9-B53DD0A8F5EC}"/>
                    </a:ext>
                  </a:extLst>
                </p14:cNvPr>
                <p14:cNvContentPartPr/>
                <p14:nvPr/>
              </p14:nvContentPartPr>
              <p14:xfrm>
                <a:off x="7171634" y="4212360"/>
                <a:ext cx="327240" cy="1605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A123B7C-4020-486C-9ED9-B53DD0A8F5EC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162994" y="4203360"/>
                  <a:ext cx="34488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9CB9EED0-106E-4113-BE1C-DE5EA61549E6}"/>
                    </a:ext>
                  </a:extLst>
                </p14:cNvPr>
                <p14:cNvContentPartPr/>
                <p14:nvPr/>
              </p14:nvContentPartPr>
              <p14:xfrm>
                <a:off x="7454234" y="4664880"/>
                <a:ext cx="99720" cy="1263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9CB9EED0-106E-4113-BE1C-DE5EA61549E6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445234" y="4655880"/>
                  <a:ext cx="11736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622A144-5EE6-4A1E-91F5-0D4ACD9A7B38}"/>
                    </a:ext>
                  </a:extLst>
                </p14:cNvPr>
                <p14:cNvContentPartPr/>
                <p14:nvPr/>
              </p14:nvContentPartPr>
              <p14:xfrm>
                <a:off x="7663394" y="4439520"/>
                <a:ext cx="90720" cy="1785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622A144-5EE6-4A1E-91F5-0D4ACD9A7B38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654754" y="4430880"/>
                  <a:ext cx="10836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0BBB0E59-B29B-4B2A-A73E-3A7082AC0B51}"/>
                    </a:ext>
                  </a:extLst>
                </p14:cNvPr>
                <p14:cNvContentPartPr/>
                <p14:nvPr/>
              </p14:nvContentPartPr>
              <p14:xfrm>
                <a:off x="7600754" y="4537800"/>
                <a:ext cx="128520" cy="118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0BBB0E59-B29B-4B2A-A73E-3A7082AC0B5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592114" y="4529160"/>
                  <a:ext cx="1461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4019F47-813A-4BEC-B881-0724D87FD543}"/>
                    </a:ext>
                  </a:extLst>
                </p14:cNvPr>
                <p14:cNvContentPartPr/>
                <p14:nvPr/>
              </p14:nvContentPartPr>
              <p14:xfrm>
                <a:off x="7823954" y="4506120"/>
                <a:ext cx="80280" cy="972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4019F47-813A-4BEC-B881-0724D87FD54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814954" y="4497480"/>
                  <a:ext cx="979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2F3125C5-6113-44FF-8C2A-F22E9301A6D4}"/>
                    </a:ext>
                  </a:extLst>
                </p14:cNvPr>
                <p14:cNvContentPartPr/>
                <p14:nvPr/>
              </p14:nvContentPartPr>
              <p14:xfrm>
                <a:off x="7788314" y="4514040"/>
                <a:ext cx="102240" cy="1378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2F3125C5-6113-44FF-8C2A-F22E9301A6D4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7779674" y="4505040"/>
                  <a:ext cx="119880" cy="15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3327592C-E853-4E96-81DA-215655546F2D}"/>
              </a:ext>
            </a:extLst>
          </p:cNvPr>
          <p:cNvGrpSpPr/>
          <p:nvPr/>
        </p:nvGrpSpPr>
        <p:grpSpPr>
          <a:xfrm>
            <a:off x="8125994" y="4277160"/>
            <a:ext cx="1702440" cy="759600"/>
            <a:chOff x="8125994" y="4277160"/>
            <a:chExt cx="1702440" cy="759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43B70369-567F-4765-B0DE-DA1832165218}"/>
                    </a:ext>
                  </a:extLst>
                </p14:cNvPr>
                <p14:cNvContentPartPr/>
                <p14:nvPr/>
              </p14:nvContentPartPr>
              <p14:xfrm>
                <a:off x="8125994" y="4743360"/>
                <a:ext cx="137160" cy="1335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43B70369-567F-4765-B0DE-DA183216521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8117354" y="4734720"/>
                  <a:ext cx="1548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67C691B-0510-4EDF-A841-75372937C03E}"/>
                    </a:ext>
                  </a:extLst>
                </p14:cNvPr>
                <p14:cNvContentPartPr/>
                <p14:nvPr/>
              </p14:nvContentPartPr>
              <p14:xfrm>
                <a:off x="8248034" y="4511160"/>
                <a:ext cx="45720" cy="50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67C691B-0510-4EDF-A841-75372937C03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239034" y="4502520"/>
                  <a:ext cx="6336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F8F7A0E6-EDF9-49A7-A1D1-B9F38C7FF895}"/>
                    </a:ext>
                  </a:extLst>
                </p14:cNvPr>
                <p14:cNvContentPartPr/>
                <p14:nvPr/>
              </p14:nvContentPartPr>
              <p14:xfrm>
                <a:off x="8457194" y="4387680"/>
                <a:ext cx="32040" cy="950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F8F7A0E6-EDF9-49A7-A1D1-B9F38C7FF89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448554" y="4378680"/>
                  <a:ext cx="4968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DD6BEA87-B00B-48D0-8746-E4FDA1F502A8}"/>
                    </a:ext>
                  </a:extLst>
                </p14:cNvPr>
                <p14:cNvContentPartPr/>
                <p14:nvPr/>
              </p14:nvContentPartPr>
              <p14:xfrm>
                <a:off x="8384114" y="4511880"/>
                <a:ext cx="113760" cy="6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DD6BEA87-B00B-48D0-8746-E4FDA1F502A8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8375114" y="4503240"/>
                  <a:ext cx="131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3EB736DB-EC13-4B05-97FD-4DA718785E3E}"/>
                    </a:ext>
                  </a:extLst>
                </p14:cNvPr>
                <p14:cNvContentPartPr/>
                <p14:nvPr/>
              </p14:nvContentPartPr>
              <p14:xfrm>
                <a:off x="8354954" y="4603320"/>
                <a:ext cx="97200" cy="1000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3EB736DB-EC13-4B05-97FD-4DA718785E3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8345954" y="4594320"/>
                  <a:ext cx="11484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A8BF3C0-561B-44A0-A690-98403B5653A0}"/>
                    </a:ext>
                  </a:extLst>
                </p14:cNvPr>
                <p14:cNvContentPartPr/>
                <p14:nvPr/>
              </p14:nvContentPartPr>
              <p14:xfrm>
                <a:off x="8612354" y="4381200"/>
                <a:ext cx="121320" cy="3229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A8BF3C0-561B-44A0-A690-98403B5653A0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603714" y="4372560"/>
                  <a:ext cx="13896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D56D3FDD-F691-4669-BEE7-1A92BDDFDAD4}"/>
                    </a:ext>
                  </a:extLst>
                </p14:cNvPr>
                <p14:cNvContentPartPr/>
                <p14:nvPr/>
              </p14:nvContentPartPr>
              <p14:xfrm>
                <a:off x="8759954" y="4471560"/>
                <a:ext cx="85320" cy="108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D56D3FDD-F691-4669-BEE7-1A92BDDFDAD4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751314" y="4462560"/>
                  <a:ext cx="10296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0423A843-7612-402D-AF4E-0F9CF6684B07}"/>
                    </a:ext>
                  </a:extLst>
                </p14:cNvPr>
                <p14:cNvContentPartPr/>
                <p14:nvPr/>
              </p14:nvContentPartPr>
              <p14:xfrm>
                <a:off x="8767874" y="4473000"/>
                <a:ext cx="91800" cy="1130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0423A843-7612-402D-AF4E-0F9CF6684B0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8758874" y="4464000"/>
                  <a:ext cx="1094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65F7EA2E-539E-4E0D-9FF8-26D0A07562BB}"/>
                    </a:ext>
                  </a:extLst>
                </p14:cNvPr>
                <p14:cNvContentPartPr/>
                <p14:nvPr/>
              </p14:nvContentPartPr>
              <p14:xfrm>
                <a:off x="8932754" y="4507920"/>
                <a:ext cx="86040" cy="90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65F7EA2E-539E-4E0D-9FF8-26D0A07562B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8924114" y="4498920"/>
                  <a:ext cx="1036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E6957DFF-24BD-4C58-884A-0120BD81B9DE}"/>
                    </a:ext>
                  </a:extLst>
                </p14:cNvPr>
                <p14:cNvContentPartPr/>
                <p14:nvPr/>
              </p14:nvContentPartPr>
              <p14:xfrm>
                <a:off x="9063074" y="4448880"/>
                <a:ext cx="236160" cy="896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E6957DFF-24BD-4C58-884A-0120BD81B9DE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9054074" y="4439880"/>
                  <a:ext cx="2538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47467353-2D18-47CA-95AE-D5D64411C3DC}"/>
                    </a:ext>
                  </a:extLst>
                </p14:cNvPr>
                <p14:cNvContentPartPr/>
                <p14:nvPr/>
              </p14:nvContentPartPr>
              <p14:xfrm>
                <a:off x="8795954" y="4628520"/>
                <a:ext cx="424800" cy="385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47467353-2D18-47CA-95AE-D5D64411C3D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787314" y="4619880"/>
                  <a:ext cx="442440" cy="5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768DF4FD-E4A0-490B-AD2F-491F09CC58DD}"/>
                    </a:ext>
                  </a:extLst>
                </p14:cNvPr>
                <p14:cNvContentPartPr/>
                <p14:nvPr/>
              </p14:nvContentPartPr>
              <p14:xfrm>
                <a:off x="8913674" y="4728600"/>
                <a:ext cx="130680" cy="1386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768DF4FD-E4A0-490B-AD2F-491F09CC58D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8904674" y="4719600"/>
                  <a:ext cx="1483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BBA19414-7471-47EC-AD05-DCCCD84F8DA4}"/>
                    </a:ext>
                  </a:extLst>
                </p14:cNvPr>
                <p14:cNvContentPartPr/>
                <p14:nvPr/>
              </p14:nvContentPartPr>
              <p14:xfrm>
                <a:off x="9271154" y="4436640"/>
                <a:ext cx="146880" cy="3571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BBA19414-7471-47EC-AD05-DCCCD84F8DA4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9262514" y="4428000"/>
                  <a:ext cx="164520" cy="37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D7C5E3D4-7B63-4B04-9BBA-47CFE24D708F}"/>
                    </a:ext>
                  </a:extLst>
                </p14:cNvPr>
                <p14:cNvContentPartPr/>
                <p14:nvPr/>
              </p14:nvContentPartPr>
              <p14:xfrm>
                <a:off x="9485714" y="4277160"/>
                <a:ext cx="80280" cy="1324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D7C5E3D4-7B63-4B04-9BBA-47CFE24D708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9477074" y="4268160"/>
                  <a:ext cx="979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677FCBC5-A420-41F2-B2E7-5131E1D4D74C}"/>
                    </a:ext>
                  </a:extLst>
                </p14:cNvPr>
                <p14:cNvContentPartPr/>
                <p14:nvPr/>
              </p14:nvContentPartPr>
              <p14:xfrm>
                <a:off x="9410474" y="4730400"/>
                <a:ext cx="399600" cy="2696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677FCBC5-A420-41F2-B2E7-5131E1D4D74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9401834" y="4721760"/>
                  <a:ext cx="41724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13068424-6A44-4A76-84C5-187D7F4984C9}"/>
                    </a:ext>
                  </a:extLst>
                </p14:cNvPr>
                <p14:cNvContentPartPr/>
                <p14:nvPr/>
              </p14:nvContentPartPr>
              <p14:xfrm>
                <a:off x="9633674" y="4895640"/>
                <a:ext cx="194760" cy="1411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13068424-6A44-4A76-84C5-187D7F4984C9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9625034" y="4887000"/>
                  <a:ext cx="212400" cy="15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C86D1326-BAB7-4EB9-9BE2-9204D7537F90}"/>
              </a:ext>
            </a:extLst>
          </p:cNvPr>
          <p:cNvGrpSpPr/>
          <p:nvPr/>
        </p:nvGrpSpPr>
        <p:grpSpPr>
          <a:xfrm>
            <a:off x="1218314" y="5791680"/>
            <a:ext cx="637560" cy="249480"/>
            <a:chOff x="1218314" y="5791680"/>
            <a:chExt cx="637560" cy="24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C50E509C-DDE5-48CA-8648-2405453839C2}"/>
                    </a:ext>
                  </a:extLst>
                </p14:cNvPr>
                <p14:cNvContentPartPr/>
                <p14:nvPr/>
              </p14:nvContentPartPr>
              <p14:xfrm>
                <a:off x="1287074" y="5791680"/>
                <a:ext cx="111600" cy="1904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C50E509C-DDE5-48CA-8648-2405453839C2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278074" y="5782680"/>
                  <a:ext cx="1292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9FD3BAF4-237B-48A1-97BC-AE1FB7DE857E}"/>
                    </a:ext>
                  </a:extLst>
                </p14:cNvPr>
                <p14:cNvContentPartPr/>
                <p14:nvPr/>
              </p14:nvContentPartPr>
              <p14:xfrm>
                <a:off x="1218314" y="5886360"/>
                <a:ext cx="181080" cy="2592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9FD3BAF4-237B-48A1-97BC-AE1FB7DE857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209674" y="5877360"/>
                  <a:ext cx="19872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2858300-7287-4F4B-948E-FC1A068FD3F3}"/>
                    </a:ext>
                  </a:extLst>
                </p14:cNvPr>
                <p14:cNvContentPartPr/>
                <p14:nvPr/>
              </p14:nvContentPartPr>
              <p14:xfrm>
                <a:off x="1485434" y="5905440"/>
                <a:ext cx="67320" cy="1008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2858300-7287-4F4B-948E-FC1A068FD3F3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476434" y="5896440"/>
                  <a:ext cx="849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5E76B100-A576-4A97-A6AE-3E6B074CB86D}"/>
                    </a:ext>
                  </a:extLst>
                </p14:cNvPr>
                <p14:cNvContentPartPr/>
                <p14:nvPr/>
              </p14:nvContentPartPr>
              <p14:xfrm>
                <a:off x="1456994" y="5906880"/>
                <a:ext cx="113760" cy="1342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5E76B100-A576-4A97-A6AE-3E6B074CB86D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448354" y="5897880"/>
                  <a:ext cx="1314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F00C0677-62AA-4670-883A-0B36BB1CBFED}"/>
                    </a:ext>
                  </a:extLst>
                </p14:cNvPr>
                <p14:cNvContentPartPr/>
                <p14:nvPr/>
              </p14:nvContentPartPr>
              <p14:xfrm>
                <a:off x="1732034" y="5927760"/>
                <a:ext cx="123840" cy="118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F00C0677-62AA-4670-883A-0B36BB1CBFED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1723034" y="5918760"/>
                  <a:ext cx="141480" cy="2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C75470CA-3FDD-44C3-8DAA-38224F61A1D5}"/>
              </a:ext>
            </a:extLst>
          </p:cNvPr>
          <p:cNvGrpSpPr/>
          <p:nvPr/>
        </p:nvGrpSpPr>
        <p:grpSpPr>
          <a:xfrm>
            <a:off x="2066114" y="5736960"/>
            <a:ext cx="1008720" cy="412200"/>
            <a:chOff x="2066114" y="5736960"/>
            <a:chExt cx="1008720" cy="41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A301BC2-8AB4-4180-8819-F7A2213985C3}"/>
                    </a:ext>
                  </a:extLst>
                </p14:cNvPr>
                <p14:cNvContentPartPr/>
                <p14:nvPr/>
              </p14:nvContentPartPr>
              <p14:xfrm>
                <a:off x="2066114" y="5787000"/>
                <a:ext cx="117000" cy="2469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A301BC2-8AB4-4180-8819-F7A2213985C3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057474" y="5778360"/>
                  <a:ext cx="134640" cy="26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B98F63A-2A6D-47DD-809B-E14C7B593A2A}"/>
                    </a:ext>
                  </a:extLst>
                </p14:cNvPr>
                <p14:cNvContentPartPr/>
                <p14:nvPr/>
              </p14:nvContentPartPr>
              <p14:xfrm>
                <a:off x="2236034" y="5863680"/>
                <a:ext cx="125640" cy="114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B98F63A-2A6D-47DD-809B-E14C7B593A2A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2227394" y="5854680"/>
                  <a:ext cx="1432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04963BEA-6BC0-42A8-BA17-82D2685B3F49}"/>
                    </a:ext>
                  </a:extLst>
                </p14:cNvPr>
                <p14:cNvContentPartPr/>
                <p14:nvPr/>
              </p14:nvContentPartPr>
              <p14:xfrm>
                <a:off x="2256554" y="5870880"/>
                <a:ext cx="99360" cy="1306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04963BEA-6BC0-42A8-BA17-82D2685B3F49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247914" y="5861880"/>
                  <a:ext cx="1170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20A5542-9D92-4204-A9EE-CD9F51EA46CB}"/>
                    </a:ext>
                  </a:extLst>
                </p14:cNvPr>
                <p14:cNvContentPartPr/>
                <p14:nvPr/>
              </p14:nvContentPartPr>
              <p14:xfrm>
                <a:off x="2466794" y="5921640"/>
                <a:ext cx="97920" cy="162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20A5542-9D92-4204-A9EE-CD9F51EA46C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458154" y="5913000"/>
                  <a:ext cx="1155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287C166E-811E-4F14-8AA9-34E091C05E0D}"/>
                    </a:ext>
                  </a:extLst>
                </p14:cNvPr>
                <p14:cNvContentPartPr/>
                <p14:nvPr/>
              </p14:nvContentPartPr>
              <p14:xfrm>
                <a:off x="2632754" y="5814720"/>
                <a:ext cx="248760" cy="1555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287C166E-811E-4F14-8AA9-34E091C05E0D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623754" y="5806080"/>
                  <a:ext cx="26640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97C4DFF6-C414-4EC9-A15D-854A1EEF1E56}"/>
                    </a:ext>
                  </a:extLst>
                </p14:cNvPr>
                <p14:cNvContentPartPr/>
                <p14:nvPr/>
              </p14:nvContentPartPr>
              <p14:xfrm>
                <a:off x="2995274" y="5736960"/>
                <a:ext cx="79560" cy="2192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97C4DFF6-C414-4EC9-A15D-854A1EEF1E56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986274" y="5727960"/>
                  <a:ext cx="972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02FF279C-75BF-423A-974D-95E30DA756ED}"/>
                    </a:ext>
                  </a:extLst>
                </p14:cNvPr>
                <p14:cNvContentPartPr/>
                <p14:nvPr/>
              </p14:nvContentPartPr>
              <p14:xfrm>
                <a:off x="2107874" y="6087960"/>
                <a:ext cx="903240" cy="612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02FF279C-75BF-423A-974D-95E30DA756ED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099234" y="6079320"/>
                  <a:ext cx="920880" cy="78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E111FEC7-25DC-4EDA-A8A0-93C95AAED168}"/>
              </a:ext>
            </a:extLst>
          </p:cNvPr>
          <p:cNvGrpSpPr/>
          <p:nvPr/>
        </p:nvGrpSpPr>
        <p:grpSpPr>
          <a:xfrm>
            <a:off x="2320634" y="6262560"/>
            <a:ext cx="531360" cy="216360"/>
            <a:chOff x="2320634" y="6262560"/>
            <a:chExt cx="531360" cy="21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1BCC3053-E83B-4885-8FFC-67D2E92DCAA0}"/>
                    </a:ext>
                  </a:extLst>
                </p14:cNvPr>
                <p14:cNvContentPartPr/>
                <p14:nvPr/>
              </p14:nvContentPartPr>
              <p14:xfrm>
                <a:off x="2320634" y="6285600"/>
                <a:ext cx="192960" cy="1796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1BCC3053-E83B-4885-8FFC-67D2E92DCAA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311994" y="6276600"/>
                  <a:ext cx="21060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E96BAD2B-0528-4DC4-B76F-7BBDAE99345F}"/>
                    </a:ext>
                  </a:extLst>
                </p14:cNvPr>
                <p14:cNvContentPartPr/>
                <p14:nvPr/>
              </p14:nvContentPartPr>
              <p14:xfrm>
                <a:off x="2546354" y="6368040"/>
                <a:ext cx="113400" cy="1108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E96BAD2B-0528-4DC4-B76F-7BBDAE99345F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537714" y="6359400"/>
                  <a:ext cx="1310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11CB8DB7-8130-4924-9285-004B8CBEFB8D}"/>
                    </a:ext>
                  </a:extLst>
                </p14:cNvPr>
                <p14:cNvContentPartPr/>
                <p14:nvPr/>
              </p14:nvContentPartPr>
              <p14:xfrm>
                <a:off x="2761634" y="6262560"/>
                <a:ext cx="90360" cy="1029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11CB8DB7-8130-4924-9285-004B8CBEFB8D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752634" y="6253560"/>
                  <a:ext cx="108000" cy="12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9BEC2D35-1514-4B56-9E81-F040A4431B19}"/>
              </a:ext>
            </a:extLst>
          </p:cNvPr>
          <p:cNvGrpSpPr/>
          <p:nvPr/>
        </p:nvGrpSpPr>
        <p:grpSpPr>
          <a:xfrm>
            <a:off x="3484514" y="5966280"/>
            <a:ext cx="156960" cy="90000"/>
            <a:chOff x="3484514" y="5966280"/>
            <a:chExt cx="156960" cy="9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F3FCDE8-9246-4F84-98FD-AAB9DD57A66A}"/>
                    </a:ext>
                  </a:extLst>
                </p14:cNvPr>
                <p14:cNvContentPartPr/>
                <p14:nvPr/>
              </p14:nvContentPartPr>
              <p14:xfrm>
                <a:off x="3493874" y="5966280"/>
                <a:ext cx="147600" cy="172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F3FCDE8-9246-4F84-98FD-AAB9DD57A66A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3485234" y="5957640"/>
                  <a:ext cx="1652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F3238335-E7B7-4990-BCCC-AA03FAB30DD0}"/>
                    </a:ext>
                  </a:extLst>
                </p14:cNvPr>
                <p14:cNvContentPartPr/>
                <p14:nvPr/>
              </p14:nvContentPartPr>
              <p14:xfrm>
                <a:off x="3484514" y="6037920"/>
                <a:ext cx="102960" cy="183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F3238335-E7B7-4990-BCCC-AA03FAB30DD0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475514" y="6028920"/>
                  <a:ext cx="120600" cy="36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A47AB1CB-3557-41DE-9DC3-903A4A04C9C7}"/>
                  </a:ext>
                </a:extLst>
              </p14:cNvPr>
              <p14:cNvContentPartPr/>
              <p14:nvPr/>
            </p14:nvContentPartPr>
            <p14:xfrm>
              <a:off x="3147914" y="5589000"/>
              <a:ext cx="74880" cy="10224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A47AB1CB-3557-41DE-9DC3-903A4A04C9C7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3139274" y="5580360"/>
                <a:ext cx="92520" cy="11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175" name="Ink 174">
                <a:extLst>
                  <a:ext uri="{FF2B5EF4-FFF2-40B4-BE49-F238E27FC236}">
                    <a16:creationId xmlns:a16="http://schemas.microsoft.com/office/drawing/2014/main" id="{1697D905-14D0-4959-A7E6-6E43696DC47A}"/>
                  </a:ext>
                </a:extLst>
              </p14:cNvPr>
              <p14:cNvContentPartPr/>
              <p14:nvPr/>
            </p14:nvContentPartPr>
            <p14:xfrm>
              <a:off x="4168514" y="5927400"/>
              <a:ext cx="174240" cy="24480"/>
            </p14:xfrm>
          </p:contentPart>
        </mc:Choice>
        <mc:Fallback xmlns="">
          <p:pic>
            <p:nvPicPr>
              <p:cNvPr id="175" name="Ink 174">
                <a:extLst>
                  <a:ext uri="{FF2B5EF4-FFF2-40B4-BE49-F238E27FC236}">
                    <a16:creationId xmlns:a16="http://schemas.microsoft.com/office/drawing/2014/main" id="{1697D905-14D0-4959-A7E6-6E43696DC47A}"/>
                  </a:ext>
                </a:extLst>
              </p:cNvPr>
              <p:cNvPicPr/>
              <p:nvPr/>
            </p:nvPicPr>
            <p:blipFill>
              <a:blip r:embed="rId277"/>
              <a:stretch>
                <a:fillRect/>
              </a:stretch>
            </p:blipFill>
            <p:spPr>
              <a:xfrm>
                <a:off x="4159874" y="5918400"/>
                <a:ext cx="19188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80" name="Group 179">
            <a:extLst>
              <a:ext uri="{FF2B5EF4-FFF2-40B4-BE49-F238E27FC236}">
                <a16:creationId xmlns:a16="http://schemas.microsoft.com/office/drawing/2014/main" id="{FF05823E-B46E-47A0-895D-9250D33790F4}"/>
              </a:ext>
            </a:extLst>
          </p:cNvPr>
          <p:cNvGrpSpPr/>
          <p:nvPr/>
        </p:nvGrpSpPr>
        <p:grpSpPr>
          <a:xfrm>
            <a:off x="4585394" y="5662440"/>
            <a:ext cx="494280" cy="388440"/>
            <a:chOff x="4585394" y="5662440"/>
            <a:chExt cx="494280" cy="38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2C4DCA2D-C5FE-4ED5-B6D1-1892D66A3DF8}"/>
                    </a:ext>
                  </a:extLst>
                </p14:cNvPr>
                <p14:cNvContentPartPr/>
                <p14:nvPr/>
              </p14:nvContentPartPr>
              <p14:xfrm>
                <a:off x="4585394" y="5739840"/>
                <a:ext cx="77040" cy="31104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2C4DCA2D-C5FE-4ED5-B6D1-1892D66A3DF8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576754" y="5730840"/>
                  <a:ext cx="94680" cy="32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4BB72725-3DFB-4EC9-9F8C-0D6F35DF2F8E}"/>
                    </a:ext>
                  </a:extLst>
                </p14:cNvPr>
                <p14:cNvContentPartPr/>
                <p14:nvPr/>
              </p14:nvContentPartPr>
              <p14:xfrm>
                <a:off x="4858634" y="5875200"/>
                <a:ext cx="97920" cy="1656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4BB72725-3DFB-4EC9-9F8C-0D6F35DF2F8E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849634" y="5866560"/>
                  <a:ext cx="11556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9120FAAC-0BA9-41BE-918F-C9C743D165E9}"/>
                    </a:ext>
                  </a:extLst>
                </p14:cNvPr>
                <p14:cNvContentPartPr/>
                <p14:nvPr/>
              </p14:nvContentPartPr>
              <p14:xfrm>
                <a:off x="4827674" y="5896440"/>
                <a:ext cx="134280" cy="1310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9120FAAC-0BA9-41BE-918F-C9C743D165E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819034" y="5887440"/>
                  <a:ext cx="1519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23B00C8C-4E14-4645-8301-5181F9E54E51}"/>
                    </a:ext>
                  </a:extLst>
                </p14:cNvPr>
                <p14:cNvContentPartPr/>
                <p14:nvPr/>
              </p14:nvContentPartPr>
              <p14:xfrm>
                <a:off x="4948274" y="5662440"/>
                <a:ext cx="131400" cy="1227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23B00C8C-4E14-4645-8301-5181F9E54E51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939634" y="5653800"/>
                  <a:ext cx="149040" cy="140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96" name="Ink 195">
                <a:extLst>
                  <a:ext uri="{FF2B5EF4-FFF2-40B4-BE49-F238E27FC236}">
                    <a16:creationId xmlns:a16="http://schemas.microsoft.com/office/drawing/2014/main" id="{D522F089-5A72-4D9A-9C8A-AF81149A7B9F}"/>
                  </a:ext>
                </a:extLst>
              </p14:cNvPr>
              <p14:cNvContentPartPr/>
              <p14:nvPr/>
            </p14:nvContentPartPr>
            <p14:xfrm>
              <a:off x="4563794" y="6228360"/>
              <a:ext cx="3352320" cy="73440"/>
            </p14:xfrm>
          </p:contentPart>
        </mc:Choice>
        <mc:Fallback xmlns="">
          <p:pic>
            <p:nvPicPr>
              <p:cNvPr id="196" name="Ink 195">
                <a:extLst>
                  <a:ext uri="{FF2B5EF4-FFF2-40B4-BE49-F238E27FC236}">
                    <a16:creationId xmlns:a16="http://schemas.microsoft.com/office/drawing/2014/main" id="{D522F089-5A72-4D9A-9C8A-AF81149A7B9F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4554794" y="6219360"/>
                <a:ext cx="3369960" cy="91080"/>
              </a:xfrm>
              <a:prstGeom prst="rect">
                <a:avLst/>
              </a:prstGeom>
            </p:spPr>
          </p:pic>
        </mc:Fallback>
      </mc:AlternateContent>
      <p:grpSp>
        <p:nvGrpSpPr>
          <p:cNvPr id="200" name="Group 199">
            <a:extLst>
              <a:ext uri="{FF2B5EF4-FFF2-40B4-BE49-F238E27FC236}">
                <a16:creationId xmlns:a16="http://schemas.microsoft.com/office/drawing/2014/main" id="{9F342DB0-072B-420D-9C73-F16DA4C93B20}"/>
              </a:ext>
            </a:extLst>
          </p:cNvPr>
          <p:cNvGrpSpPr/>
          <p:nvPr/>
        </p:nvGrpSpPr>
        <p:grpSpPr>
          <a:xfrm>
            <a:off x="6143834" y="6409080"/>
            <a:ext cx="733680" cy="223920"/>
            <a:chOff x="6143834" y="6409080"/>
            <a:chExt cx="733680" cy="223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AA16A1D6-59A1-4926-A727-34D206C7F971}"/>
                    </a:ext>
                  </a:extLst>
                </p14:cNvPr>
                <p14:cNvContentPartPr/>
                <p14:nvPr/>
              </p14:nvContentPartPr>
              <p14:xfrm>
                <a:off x="6143834" y="6442200"/>
                <a:ext cx="192600" cy="19080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AA16A1D6-59A1-4926-A727-34D206C7F97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6134834" y="6433560"/>
                  <a:ext cx="210240" cy="20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2B32AF35-1551-453F-B2B5-AA260B1494C9}"/>
                    </a:ext>
                  </a:extLst>
                </p14:cNvPr>
                <p14:cNvContentPartPr/>
                <p14:nvPr/>
              </p14:nvContentPartPr>
              <p14:xfrm>
                <a:off x="6478274" y="6516360"/>
                <a:ext cx="133560" cy="1155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2B32AF35-1551-453F-B2B5-AA260B1494C9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6469634" y="6507360"/>
                  <a:ext cx="1512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73DD1334-1EFF-471D-907C-A4A33F7C268B}"/>
                    </a:ext>
                  </a:extLst>
                </p14:cNvPr>
                <p14:cNvContentPartPr/>
                <p14:nvPr/>
              </p14:nvContentPartPr>
              <p14:xfrm>
                <a:off x="6689594" y="6409080"/>
                <a:ext cx="187920" cy="932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73DD1334-1EFF-471D-907C-A4A33F7C268B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6680594" y="6400440"/>
                  <a:ext cx="20556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DBCE0B95-4DC3-4D01-BA60-4CC6EDA935A5}"/>
              </a:ext>
            </a:extLst>
          </p:cNvPr>
          <p:cNvGrpSpPr/>
          <p:nvPr/>
        </p:nvGrpSpPr>
        <p:grpSpPr>
          <a:xfrm>
            <a:off x="5234114" y="5743080"/>
            <a:ext cx="2737080" cy="498600"/>
            <a:chOff x="5234114" y="5743080"/>
            <a:chExt cx="2737080" cy="49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8EF606D-8790-4F84-961A-012EE1478E63}"/>
                    </a:ext>
                  </a:extLst>
                </p14:cNvPr>
                <p14:cNvContentPartPr/>
                <p14:nvPr/>
              </p14:nvContentPartPr>
              <p14:xfrm>
                <a:off x="7148954" y="5990400"/>
                <a:ext cx="170640" cy="406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8EF606D-8790-4F84-961A-012EE1478E63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7140314" y="5981400"/>
                  <a:ext cx="18828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CBB579E0-38D3-4CA0-97ED-8518BE474115}"/>
                    </a:ext>
                  </a:extLst>
                </p14:cNvPr>
                <p14:cNvContentPartPr/>
                <p14:nvPr/>
              </p14:nvContentPartPr>
              <p14:xfrm>
                <a:off x="7198634" y="5929560"/>
                <a:ext cx="56160" cy="18252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CBB579E0-38D3-4CA0-97ED-8518BE47411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7189994" y="5920560"/>
                  <a:ext cx="7380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661A1DA5-5717-4B9F-9B62-974A57D4F2A0}"/>
                    </a:ext>
                  </a:extLst>
                </p14:cNvPr>
                <p14:cNvContentPartPr/>
                <p14:nvPr/>
              </p14:nvContentPartPr>
              <p14:xfrm>
                <a:off x="7459274" y="5973120"/>
                <a:ext cx="231840" cy="141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661A1DA5-5717-4B9F-9B62-974A57D4F2A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7450274" y="5964480"/>
                  <a:ext cx="2494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107B4712-4CC0-438F-9910-C4D6D8A09EEE}"/>
                    </a:ext>
                  </a:extLst>
                </p14:cNvPr>
                <p14:cNvContentPartPr/>
                <p14:nvPr/>
              </p14:nvContentPartPr>
              <p14:xfrm>
                <a:off x="7684274" y="5779440"/>
                <a:ext cx="114480" cy="1141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107B4712-4CC0-438F-9910-C4D6D8A09EEE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7675634" y="5770440"/>
                  <a:ext cx="13212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D64B00C-6A10-47FE-B863-F594251813BD}"/>
                    </a:ext>
                  </a:extLst>
                </p14:cNvPr>
                <p14:cNvContentPartPr/>
                <p14:nvPr/>
              </p14:nvContentPartPr>
              <p14:xfrm>
                <a:off x="7889834" y="5743080"/>
                <a:ext cx="81360" cy="2610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D64B00C-6A10-47FE-B863-F594251813B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7880834" y="5734080"/>
                  <a:ext cx="99000" cy="27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610FA50B-AC76-4179-80EB-4567E64DDAF8}"/>
                    </a:ext>
                  </a:extLst>
                </p14:cNvPr>
                <p14:cNvContentPartPr/>
                <p14:nvPr/>
              </p14:nvContentPartPr>
              <p14:xfrm>
                <a:off x="6382154" y="6069240"/>
                <a:ext cx="161280" cy="205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610FA50B-AC76-4179-80EB-4567E64DDAF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6373154" y="6060240"/>
                  <a:ext cx="1789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A4B4562-2E15-4194-ABDA-C9A0DABD6678}"/>
                    </a:ext>
                  </a:extLst>
                </p14:cNvPr>
                <p14:cNvContentPartPr/>
                <p14:nvPr/>
              </p14:nvContentPartPr>
              <p14:xfrm>
                <a:off x="6442274" y="6028560"/>
                <a:ext cx="37440" cy="1029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A4B4562-2E15-4194-ABDA-C9A0DABD6678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6433274" y="6019560"/>
                  <a:ext cx="550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2C4E4F5C-E0BE-40EB-83CD-F162E5CA8FC0}"/>
                    </a:ext>
                  </a:extLst>
                </p14:cNvPr>
                <p14:cNvContentPartPr/>
                <p14:nvPr/>
              </p14:nvContentPartPr>
              <p14:xfrm>
                <a:off x="6601754" y="6059160"/>
                <a:ext cx="127800" cy="1112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2C4E4F5C-E0BE-40EB-83CD-F162E5CA8FC0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6593114" y="6050520"/>
                  <a:ext cx="14544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ADA1FFF9-90F0-4208-80D9-EFC1957A9F82}"/>
                    </a:ext>
                  </a:extLst>
                </p14:cNvPr>
                <p14:cNvContentPartPr/>
                <p14:nvPr/>
              </p14:nvContentPartPr>
              <p14:xfrm>
                <a:off x="6697514" y="5893560"/>
                <a:ext cx="132480" cy="882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DA1FFF9-90F0-4208-80D9-EFC1957A9F82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688874" y="5884560"/>
                  <a:ext cx="150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53912575-F852-44F5-BBDE-401109191EBF}"/>
                    </a:ext>
                  </a:extLst>
                </p14:cNvPr>
                <p14:cNvContentPartPr/>
                <p14:nvPr/>
              </p14:nvContentPartPr>
              <p14:xfrm>
                <a:off x="6818834" y="6023520"/>
                <a:ext cx="134280" cy="15552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53912575-F852-44F5-BBDE-401109191EBF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6810194" y="6014520"/>
                  <a:ext cx="15192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540D4747-41D6-495C-8379-149677D77875}"/>
                    </a:ext>
                  </a:extLst>
                </p14:cNvPr>
                <p14:cNvContentPartPr/>
                <p14:nvPr/>
              </p14:nvContentPartPr>
              <p14:xfrm>
                <a:off x="6999914" y="5870520"/>
                <a:ext cx="105120" cy="3711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540D4747-41D6-495C-8379-149677D7787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990914" y="5861880"/>
                  <a:ext cx="122760" cy="38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EA33984C-87DD-4634-9A3C-E01AEC345F92}"/>
                    </a:ext>
                  </a:extLst>
                </p14:cNvPr>
                <p14:cNvContentPartPr/>
                <p14:nvPr/>
              </p14:nvContentPartPr>
              <p14:xfrm>
                <a:off x="5234114" y="5963760"/>
                <a:ext cx="131400" cy="158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EA33984C-87DD-4634-9A3C-E01AEC345F92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225114" y="5954760"/>
                  <a:ext cx="1490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B89F8892-8CDE-48DC-A66E-D4ACA23D26DC}"/>
                    </a:ext>
                  </a:extLst>
                </p14:cNvPr>
                <p14:cNvContentPartPr/>
                <p14:nvPr/>
              </p14:nvContentPartPr>
              <p14:xfrm>
                <a:off x="5513834" y="5839920"/>
                <a:ext cx="197280" cy="25524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B89F8892-8CDE-48DC-A66E-D4ACA23D26DC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505194" y="5830920"/>
                  <a:ext cx="21492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A18A0BF7-6B69-46FF-B558-534823D5F547}"/>
                    </a:ext>
                  </a:extLst>
                </p14:cNvPr>
                <p14:cNvContentPartPr/>
                <p14:nvPr/>
              </p14:nvContentPartPr>
              <p14:xfrm>
                <a:off x="6010994" y="5853960"/>
                <a:ext cx="95040" cy="2682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A18A0BF7-6B69-46FF-B558-534823D5F547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002354" y="5845320"/>
                  <a:ext cx="11268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CDAFF902-2279-47A1-B882-B0597C0A0B2D}"/>
                    </a:ext>
                  </a:extLst>
                </p14:cNvPr>
                <p14:cNvContentPartPr/>
                <p14:nvPr/>
              </p14:nvContentPartPr>
              <p14:xfrm>
                <a:off x="5838194" y="5946840"/>
                <a:ext cx="65520" cy="17712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CDAFF902-2279-47A1-B882-B0597C0A0B2D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829194" y="5937840"/>
                  <a:ext cx="8316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306DBB80-1089-4193-B01C-EE31A69AB056}"/>
                    </a:ext>
                  </a:extLst>
                </p14:cNvPr>
                <p14:cNvContentPartPr/>
                <p14:nvPr/>
              </p14:nvContentPartPr>
              <p14:xfrm>
                <a:off x="5778794" y="5952960"/>
                <a:ext cx="168120" cy="1630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306DBB80-1089-4193-B01C-EE31A69AB056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769794" y="5943960"/>
                  <a:ext cx="18576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6C229B92-990B-4040-8930-2B1F56B4BB85}"/>
                    </a:ext>
                  </a:extLst>
                </p14:cNvPr>
                <p14:cNvContentPartPr/>
                <p14:nvPr/>
              </p14:nvContentPartPr>
              <p14:xfrm>
                <a:off x="6092354" y="6010200"/>
                <a:ext cx="208440" cy="16056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6C229B92-990B-4040-8930-2B1F56B4BB8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083714" y="6001560"/>
                  <a:ext cx="226080" cy="178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873240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>
            <a:extLst>
              <a:ext uri="{FF2B5EF4-FFF2-40B4-BE49-F238E27FC236}">
                <a16:creationId xmlns:a16="http://schemas.microsoft.com/office/drawing/2014/main" id="{76AE8CB5-C584-4348-BC49-1A149E9904B5}"/>
              </a:ext>
            </a:extLst>
          </p:cNvPr>
          <p:cNvGrpSpPr/>
          <p:nvPr/>
        </p:nvGrpSpPr>
        <p:grpSpPr>
          <a:xfrm>
            <a:off x="1190234" y="498240"/>
            <a:ext cx="414720" cy="193320"/>
            <a:chOff x="1190234" y="498240"/>
            <a:chExt cx="414720" cy="19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ED8940C3-91F1-4003-8EA3-49A3C7E08414}"/>
                    </a:ext>
                  </a:extLst>
                </p14:cNvPr>
                <p14:cNvContentPartPr/>
                <p14:nvPr/>
              </p14:nvContentPartPr>
              <p14:xfrm>
                <a:off x="1222634" y="498240"/>
                <a:ext cx="109080" cy="193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ED8940C3-91F1-4003-8EA3-49A3C7E08414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1213994" y="489240"/>
                  <a:ext cx="12672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B3F0165-870F-405B-AEAF-FA48711D0417}"/>
                    </a:ext>
                  </a:extLst>
                </p14:cNvPr>
                <p14:cNvContentPartPr/>
                <p14:nvPr/>
              </p14:nvContentPartPr>
              <p14:xfrm>
                <a:off x="1190234" y="502560"/>
                <a:ext cx="165240" cy="1774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B3F0165-870F-405B-AEAF-FA48711D0417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181234" y="493920"/>
                  <a:ext cx="1828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BF573A1-CFCF-485A-A89E-BDF14AF00E56}"/>
                    </a:ext>
                  </a:extLst>
                </p14:cNvPr>
                <p14:cNvContentPartPr/>
                <p14:nvPr/>
              </p14:nvContentPartPr>
              <p14:xfrm>
                <a:off x="1461314" y="594000"/>
                <a:ext cx="143640" cy="1944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BF573A1-CFCF-485A-A89E-BDF14AF00E56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52674" y="585360"/>
                  <a:ext cx="16128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4519D7E-BD87-40D4-9717-6524A3B89C46}"/>
              </a:ext>
            </a:extLst>
          </p:cNvPr>
          <p:cNvGrpSpPr/>
          <p:nvPr/>
        </p:nvGrpSpPr>
        <p:grpSpPr>
          <a:xfrm>
            <a:off x="1850474" y="292320"/>
            <a:ext cx="1339920" cy="645120"/>
            <a:chOff x="1850474" y="292320"/>
            <a:chExt cx="1339920" cy="64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932CE6F-0A85-4FA2-80AB-46F0212F8CA0}"/>
                    </a:ext>
                  </a:extLst>
                </p14:cNvPr>
                <p14:cNvContentPartPr/>
                <p14:nvPr/>
              </p14:nvContentPartPr>
              <p14:xfrm>
                <a:off x="1850474" y="493200"/>
                <a:ext cx="109080" cy="3229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932CE6F-0A85-4FA2-80AB-46F0212F8CA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841474" y="484560"/>
                  <a:ext cx="126720" cy="34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E11B3EC-8724-4D6D-AC64-938ECE978D36}"/>
                    </a:ext>
                  </a:extLst>
                </p14:cNvPr>
                <p14:cNvContentPartPr/>
                <p14:nvPr/>
              </p14:nvContentPartPr>
              <p14:xfrm>
                <a:off x="1972514" y="608760"/>
                <a:ext cx="136800" cy="1263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E11B3EC-8724-4D6D-AC64-938ECE978D3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963874" y="600120"/>
                  <a:ext cx="1544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841AFE9-A612-4FD5-A304-31162E336E39}"/>
                    </a:ext>
                  </a:extLst>
                </p14:cNvPr>
                <p14:cNvContentPartPr/>
                <p14:nvPr/>
              </p14:nvContentPartPr>
              <p14:xfrm>
                <a:off x="2189954" y="655560"/>
                <a:ext cx="102240" cy="18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841AFE9-A612-4FD5-A304-31162E336E39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181314" y="646560"/>
                  <a:ext cx="11988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1954A90B-AFE7-46CB-87E7-A4E2258D962A}"/>
                    </a:ext>
                  </a:extLst>
                </p14:cNvPr>
                <p14:cNvContentPartPr/>
                <p14:nvPr/>
              </p14:nvContentPartPr>
              <p14:xfrm>
                <a:off x="2216954" y="624960"/>
                <a:ext cx="25200" cy="1137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1954A90B-AFE7-46CB-87E7-A4E2258D962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07954" y="616320"/>
                  <a:ext cx="428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92AB441B-4688-4007-9B11-10A282317F99}"/>
                    </a:ext>
                  </a:extLst>
                </p14:cNvPr>
                <p14:cNvContentPartPr/>
                <p14:nvPr/>
              </p14:nvContentPartPr>
              <p14:xfrm>
                <a:off x="2369954" y="620640"/>
                <a:ext cx="155520" cy="1425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92AB441B-4688-4007-9B11-10A282317F99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360954" y="612000"/>
                  <a:ext cx="1731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B053384A-3BCE-4FED-BFE4-A5C81DB8D6FB}"/>
                    </a:ext>
                  </a:extLst>
                </p14:cNvPr>
                <p14:cNvContentPartPr/>
                <p14:nvPr/>
              </p14:nvContentPartPr>
              <p14:xfrm>
                <a:off x="2572994" y="450000"/>
                <a:ext cx="91800" cy="910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B053384A-3BCE-4FED-BFE4-A5C81DB8D6F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564354" y="441000"/>
                  <a:ext cx="10944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AE85BE8B-41CD-4368-9F5F-3DF0DB7B6F63}"/>
                    </a:ext>
                  </a:extLst>
                </p14:cNvPr>
                <p14:cNvContentPartPr/>
                <p14:nvPr/>
              </p14:nvContentPartPr>
              <p14:xfrm>
                <a:off x="2605034" y="556920"/>
                <a:ext cx="171720" cy="2109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AE85BE8B-41CD-4368-9F5F-3DF0DB7B6F63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596034" y="548280"/>
                  <a:ext cx="189360" cy="22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82FB9A27-834E-4E32-8F8B-A5C14B1B4325}"/>
                    </a:ext>
                  </a:extLst>
                </p14:cNvPr>
                <p14:cNvContentPartPr/>
                <p14:nvPr/>
              </p14:nvContentPartPr>
              <p14:xfrm>
                <a:off x="2821754" y="503280"/>
                <a:ext cx="58320" cy="2736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82FB9A27-834E-4E32-8F8B-A5C14B1B4325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812754" y="494640"/>
                  <a:ext cx="7596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5BA6DE90-CAD8-4EFB-93E5-17F5A18D8F5F}"/>
                    </a:ext>
                  </a:extLst>
                </p14:cNvPr>
                <p14:cNvContentPartPr/>
                <p14:nvPr/>
              </p14:nvContentPartPr>
              <p14:xfrm>
                <a:off x="2893754" y="346680"/>
                <a:ext cx="107280" cy="5907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5BA6DE90-CAD8-4EFB-93E5-17F5A18D8F5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885114" y="338040"/>
                  <a:ext cx="124920" cy="60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CE0C758-8182-4D73-8D77-3F50239DE873}"/>
                    </a:ext>
                  </a:extLst>
                </p14:cNvPr>
                <p14:cNvContentPartPr/>
                <p14:nvPr/>
              </p14:nvContentPartPr>
              <p14:xfrm>
                <a:off x="3078434" y="292320"/>
                <a:ext cx="111960" cy="14184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CE0C758-8182-4D73-8D77-3F50239DE87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069434" y="283680"/>
                  <a:ext cx="129600" cy="159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30681EB9-80DC-4A7B-8BC2-159D5026F6C4}"/>
              </a:ext>
            </a:extLst>
          </p:cNvPr>
          <p:cNvGrpSpPr/>
          <p:nvPr/>
        </p:nvGrpSpPr>
        <p:grpSpPr>
          <a:xfrm>
            <a:off x="540794" y="238320"/>
            <a:ext cx="493200" cy="623520"/>
            <a:chOff x="540794" y="238320"/>
            <a:chExt cx="493200" cy="623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EB65BB9B-B5D7-4F44-BEC3-85F4515B6A40}"/>
                    </a:ext>
                  </a:extLst>
                </p14:cNvPr>
                <p14:cNvContentPartPr/>
                <p14:nvPr/>
              </p14:nvContentPartPr>
              <p14:xfrm>
                <a:off x="540794" y="513360"/>
                <a:ext cx="103320" cy="349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EB65BB9B-B5D7-4F44-BEC3-85F4515B6A40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532154" y="504360"/>
                  <a:ext cx="12096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852E48D8-26AF-4724-9CA7-63D58774515C}"/>
                    </a:ext>
                  </a:extLst>
                </p14:cNvPr>
                <p14:cNvContentPartPr/>
                <p14:nvPr/>
              </p14:nvContentPartPr>
              <p14:xfrm>
                <a:off x="883514" y="310320"/>
                <a:ext cx="150480" cy="4788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852E48D8-26AF-4724-9CA7-63D58774515C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874514" y="301320"/>
                  <a:ext cx="168120" cy="49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382462A-29E8-4B38-9ACC-18FF28355B7D}"/>
                    </a:ext>
                  </a:extLst>
                </p14:cNvPr>
                <p14:cNvContentPartPr/>
                <p14:nvPr/>
              </p14:nvContentPartPr>
              <p14:xfrm>
                <a:off x="740954" y="238320"/>
                <a:ext cx="150120" cy="6235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382462A-29E8-4B38-9ACC-18FF28355B7D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732314" y="229680"/>
                  <a:ext cx="167760" cy="641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975346A6-5E2E-4492-8B73-17411241C7F3}"/>
                  </a:ext>
                </a:extLst>
              </p14:cNvPr>
              <p14:cNvContentPartPr/>
              <p14:nvPr/>
            </p14:nvContentPartPr>
            <p14:xfrm>
              <a:off x="3352754" y="671760"/>
              <a:ext cx="141120" cy="201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975346A6-5E2E-4492-8B73-17411241C7F3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344114" y="663120"/>
                <a:ext cx="158760" cy="3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2954394E-F379-4501-AEF5-8FF6EA887504}"/>
                  </a:ext>
                </a:extLst>
              </p14:cNvPr>
              <p14:cNvContentPartPr/>
              <p14:nvPr/>
            </p14:nvContentPartPr>
            <p14:xfrm>
              <a:off x="3916514" y="371520"/>
              <a:ext cx="87840" cy="10188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2954394E-F379-4501-AEF5-8FF6EA887504}"/>
                  </a:ext>
                </a:extLst>
              </p:cNvPr>
              <p:cNvPicPr/>
              <p:nvPr/>
            </p:nvPicPr>
            <p:blipFill>
              <a:blip r:embed="rId37"/>
              <a:stretch>
                <a:fillRect/>
              </a:stretch>
            </p:blipFill>
            <p:spPr>
              <a:xfrm>
                <a:off x="3907874" y="362520"/>
                <a:ext cx="105480" cy="11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3A88A493-28A4-4EE9-A069-AA57814827DE}"/>
              </a:ext>
            </a:extLst>
          </p:cNvPr>
          <p:cNvGrpSpPr/>
          <p:nvPr/>
        </p:nvGrpSpPr>
        <p:grpSpPr>
          <a:xfrm>
            <a:off x="4399994" y="549720"/>
            <a:ext cx="323640" cy="263880"/>
            <a:chOff x="4399994" y="549720"/>
            <a:chExt cx="323640" cy="26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465CF47-6917-4F13-A7DB-64E998491DFE}"/>
                    </a:ext>
                  </a:extLst>
                </p14:cNvPr>
                <p14:cNvContentPartPr/>
                <p14:nvPr/>
              </p14:nvContentPartPr>
              <p14:xfrm>
                <a:off x="4399994" y="549720"/>
                <a:ext cx="145440" cy="2275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465CF47-6917-4F13-A7DB-64E998491DFE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391354" y="541080"/>
                  <a:ext cx="16308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3021DE73-684A-43E1-B9AA-E2C13D0E6E27}"/>
                    </a:ext>
                  </a:extLst>
                </p14:cNvPr>
                <p14:cNvContentPartPr/>
                <p14:nvPr/>
              </p14:nvContentPartPr>
              <p14:xfrm>
                <a:off x="4580714" y="644760"/>
                <a:ext cx="142920" cy="16884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3021DE73-684A-43E1-B9AA-E2C13D0E6E27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571714" y="636120"/>
                  <a:ext cx="160560" cy="186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73386FE5-1736-4229-9C11-D57CA7DC8F02}"/>
              </a:ext>
            </a:extLst>
          </p:cNvPr>
          <p:cNvGrpSpPr/>
          <p:nvPr/>
        </p:nvGrpSpPr>
        <p:grpSpPr>
          <a:xfrm>
            <a:off x="5007674" y="444240"/>
            <a:ext cx="402480" cy="386640"/>
            <a:chOff x="5007674" y="444240"/>
            <a:chExt cx="402480" cy="386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98B2061-5CC7-4B7E-9C39-B910E825D6E0}"/>
                    </a:ext>
                  </a:extLst>
                </p14:cNvPr>
                <p14:cNvContentPartPr/>
                <p14:nvPr/>
              </p14:nvContentPartPr>
              <p14:xfrm>
                <a:off x="5007674" y="677520"/>
                <a:ext cx="127800" cy="1263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98B2061-5CC7-4B7E-9C39-B910E825D6E0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998674" y="668520"/>
                  <a:ext cx="1454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B68A34C-E1C4-47B5-A94D-3021D70B7462}"/>
                    </a:ext>
                  </a:extLst>
                </p14:cNvPr>
                <p14:cNvContentPartPr/>
                <p14:nvPr/>
              </p14:nvContentPartPr>
              <p14:xfrm>
                <a:off x="5042954" y="444240"/>
                <a:ext cx="184320" cy="1098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B68A34C-E1C4-47B5-A94D-3021D70B7462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034314" y="435240"/>
                  <a:ext cx="2019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5F4028F-CFFF-493F-A917-6983D2021736}"/>
                    </a:ext>
                  </a:extLst>
                </p14:cNvPr>
                <p14:cNvContentPartPr/>
                <p14:nvPr/>
              </p14:nvContentPartPr>
              <p14:xfrm>
                <a:off x="5296394" y="550080"/>
                <a:ext cx="113760" cy="2808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5F4028F-CFFF-493F-A917-6983D2021736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287754" y="541080"/>
                  <a:ext cx="131400" cy="29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BA0AE07-93D7-45A7-B2BF-5C3FFD9BA511}"/>
                    </a:ext>
                  </a:extLst>
                </p14:cNvPr>
                <p14:cNvContentPartPr/>
                <p14:nvPr/>
              </p14:nvContentPartPr>
              <p14:xfrm>
                <a:off x="5269034" y="692640"/>
                <a:ext cx="137880" cy="82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BA0AE07-93D7-45A7-B2BF-5C3FFD9BA51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260034" y="684000"/>
                  <a:ext cx="155520" cy="25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0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005FC591-5D13-40DF-82C2-1824F04196EE}"/>
                  </a:ext>
                </a:extLst>
              </p14:cNvPr>
              <p14:cNvContentPartPr/>
              <p14:nvPr/>
            </p14:nvContentPartPr>
            <p14:xfrm>
              <a:off x="7498874" y="430920"/>
              <a:ext cx="88200" cy="4388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005FC591-5D13-40DF-82C2-1824F04196EE}"/>
                  </a:ext>
                </a:extLst>
              </p:cNvPr>
              <p:cNvPicPr/>
              <p:nvPr/>
            </p:nvPicPr>
            <p:blipFill>
              <a:blip r:embed="rId51"/>
              <a:stretch>
                <a:fillRect/>
              </a:stretch>
            </p:blipFill>
            <p:spPr>
              <a:xfrm>
                <a:off x="7489874" y="422280"/>
                <a:ext cx="105840" cy="45648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DD5A7E10-50B8-4458-AA69-9CCB850492DE}"/>
              </a:ext>
            </a:extLst>
          </p:cNvPr>
          <p:cNvGrpSpPr/>
          <p:nvPr/>
        </p:nvGrpSpPr>
        <p:grpSpPr>
          <a:xfrm>
            <a:off x="653474" y="990360"/>
            <a:ext cx="6794640" cy="673200"/>
            <a:chOff x="653474" y="990360"/>
            <a:chExt cx="6794640" cy="67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5DAE0EE-0B0D-4F81-A751-B511DED429B4}"/>
                    </a:ext>
                  </a:extLst>
                </p14:cNvPr>
                <p14:cNvContentPartPr/>
                <p14:nvPr/>
              </p14:nvContentPartPr>
              <p14:xfrm>
                <a:off x="653474" y="990360"/>
                <a:ext cx="6794640" cy="220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5DAE0EE-0B0D-4F81-A751-B511DED429B4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44474" y="981360"/>
                  <a:ext cx="681228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3FF07A0B-50CE-48F4-948E-E80E31683AA5}"/>
                    </a:ext>
                  </a:extLst>
                </p14:cNvPr>
                <p14:cNvContentPartPr/>
                <p14:nvPr/>
              </p14:nvContentPartPr>
              <p14:xfrm>
                <a:off x="4051154" y="1424880"/>
                <a:ext cx="172080" cy="2282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3FF07A0B-50CE-48F4-948E-E80E31683AA5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042514" y="1416240"/>
                  <a:ext cx="18972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E728C3FE-09FF-407E-9E2F-B92B79EC3337}"/>
                    </a:ext>
                  </a:extLst>
                </p14:cNvPr>
                <p14:cNvContentPartPr/>
                <p14:nvPr/>
              </p14:nvContentPartPr>
              <p14:xfrm>
                <a:off x="4354274" y="1512000"/>
                <a:ext cx="155880" cy="1515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E728C3FE-09FF-407E-9E2F-B92B79EC3337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345634" y="1503000"/>
                  <a:ext cx="17352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1DD4272C-5F2B-42CB-B4AE-98E7719DF6AC}"/>
                    </a:ext>
                  </a:extLst>
                </p14:cNvPr>
                <p14:cNvContentPartPr/>
                <p14:nvPr/>
              </p14:nvContentPartPr>
              <p14:xfrm>
                <a:off x="4527434" y="1294200"/>
                <a:ext cx="194400" cy="1422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1DD4272C-5F2B-42CB-B4AE-98E7719DF6A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518794" y="1285200"/>
                  <a:ext cx="212040" cy="159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ADCA7194-36D0-4BAB-B55E-C4B5ECDE9C27}"/>
              </a:ext>
            </a:extLst>
          </p:cNvPr>
          <p:cNvGrpSpPr/>
          <p:nvPr/>
        </p:nvGrpSpPr>
        <p:grpSpPr>
          <a:xfrm>
            <a:off x="7691474" y="811800"/>
            <a:ext cx="108000" cy="103320"/>
            <a:chOff x="7691474" y="811800"/>
            <a:chExt cx="108000" cy="10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34FEE510-64D4-435A-8703-52EE98E8FFD8}"/>
                    </a:ext>
                  </a:extLst>
                </p14:cNvPr>
                <p14:cNvContentPartPr/>
                <p14:nvPr/>
              </p14:nvContentPartPr>
              <p14:xfrm>
                <a:off x="7720994" y="811800"/>
                <a:ext cx="78480" cy="154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34FEE510-64D4-435A-8703-52EE98E8FFD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711994" y="802800"/>
                  <a:ext cx="9612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BDBCE358-4512-476E-AE01-8A2E73CD6227}"/>
                    </a:ext>
                  </a:extLst>
                </p14:cNvPr>
                <p14:cNvContentPartPr/>
                <p14:nvPr/>
              </p14:nvContentPartPr>
              <p14:xfrm>
                <a:off x="7691474" y="899280"/>
                <a:ext cx="90360" cy="158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BDBCE358-4512-476E-AE01-8A2E73CD622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7682474" y="890280"/>
                  <a:ext cx="108000" cy="3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81B2A93B-5EFE-482C-826E-EAAB318A30B2}"/>
              </a:ext>
            </a:extLst>
          </p:cNvPr>
          <p:cNvGrpSpPr/>
          <p:nvPr/>
        </p:nvGrpSpPr>
        <p:grpSpPr>
          <a:xfrm>
            <a:off x="8162354" y="391320"/>
            <a:ext cx="2132280" cy="557640"/>
            <a:chOff x="8162354" y="391320"/>
            <a:chExt cx="2132280" cy="55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4E22D53-1EA6-4919-A3A9-0D9C1E2C60CF}"/>
                    </a:ext>
                  </a:extLst>
                </p14:cNvPr>
                <p14:cNvContentPartPr/>
                <p14:nvPr/>
              </p14:nvContentPartPr>
              <p14:xfrm>
                <a:off x="8162354" y="734760"/>
                <a:ext cx="90000" cy="86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4E22D53-1EA6-4919-A3A9-0D9C1E2C60CF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153354" y="726120"/>
                  <a:ext cx="10764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BBEED462-3CC5-4612-8A4B-D3D7E6EC63C2}"/>
                    </a:ext>
                  </a:extLst>
                </p14:cNvPr>
                <p14:cNvContentPartPr/>
                <p14:nvPr/>
              </p14:nvContentPartPr>
              <p14:xfrm>
                <a:off x="8390954" y="573840"/>
                <a:ext cx="115200" cy="32688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BBEED462-3CC5-4612-8A4B-D3D7E6EC63C2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382314" y="564840"/>
                  <a:ext cx="132840" cy="34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AD1EECB-AF60-4132-A2EB-EDDB845734AF}"/>
                    </a:ext>
                  </a:extLst>
                </p14:cNvPr>
                <p14:cNvContentPartPr/>
                <p14:nvPr/>
              </p14:nvContentPartPr>
              <p14:xfrm>
                <a:off x="8623874" y="682560"/>
                <a:ext cx="91800" cy="17388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AD1EECB-AF60-4132-A2EB-EDDB845734A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8615234" y="673560"/>
                  <a:ext cx="10944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D2B14F4-D71E-4121-98CA-2985382FEA85}"/>
                    </a:ext>
                  </a:extLst>
                </p14:cNvPr>
                <p14:cNvContentPartPr/>
                <p14:nvPr/>
              </p14:nvContentPartPr>
              <p14:xfrm>
                <a:off x="8608394" y="690840"/>
                <a:ext cx="158400" cy="1562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D2B14F4-D71E-4121-98CA-2985382FEA85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8599754" y="682200"/>
                  <a:ext cx="17604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92243436-5FD1-49C6-92DE-B8330D4B826E}"/>
                    </a:ext>
                  </a:extLst>
                </p14:cNvPr>
                <p14:cNvContentPartPr/>
                <p14:nvPr/>
              </p14:nvContentPartPr>
              <p14:xfrm>
                <a:off x="8847074" y="775800"/>
                <a:ext cx="127080" cy="180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92243436-5FD1-49C6-92DE-B8330D4B826E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838434" y="767160"/>
                  <a:ext cx="1447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C288B53-373F-4284-89FB-4D8F06452A7C}"/>
                    </a:ext>
                  </a:extLst>
                </p14:cNvPr>
                <p14:cNvContentPartPr/>
                <p14:nvPr/>
              </p14:nvContentPartPr>
              <p14:xfrm>
                <a:off x="9090794" y="663840"/>
                <a:ext cx="122760" cy="2523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C288B53-373F-4284-89FB-4D8F06452A7C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082154" y="654840"/>
                  <a:ext cx="140400" cy="27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8727DBE2-0269-40FF-AA51-347A8AA342BA}"/>
                    </a:ext>
                  </a:extLst>
                </p14:cNvPr>
                <p14:cNvContentPartPr/>
                <p14:nvPr/>
              </p14:nvContentPartPr>
              <p14:xfrm>
                <a:off x="9216074" y="731160"/>
                <a:ext cx="114480" cy="11340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8727DBE2-0269-40FF-AA51-347A8AA342BA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207074" y="722520"/>
                  <a:ext cx="13212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1BF2922-F480-4CCE-880F-A2862AF8BA84}"/>
                    </a:ext>
                  </a:extLst>
                </p14:cNvPr>
                <p14:cNvContentPartPr/>
                <p14:nvPr/>
              </p14:nvContentPartPr>
              <p14:xfrm>
                <a:off x="9386714" y="774720"/>
                <a:ext cx="108000" cy="104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1BF2922-F480-4CCE-880F-A2862AF8BA84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9377714" y="765720"/>
                  <a:ext cx="12564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73B680C2-3FF9-4BFE-811F-7E77854BF2B3}"/>
                    </a:ext>
                  </a:extLst>
                </p14:cNvPr>
                <p14:cNvContentPartPr/>
                <p14:nvPr/>
              </p14:nvContentPartPr>
              <p14:xfrm>
                <a:off x="9426314" y="749520"/>
                <a:ext cx="16560" cy="1022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73B680C2-3FF9-4BFE-811F-7E77854BF2B3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417674" y="740880"/>
                  <a:ext cx="3420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B828135A-A68A-4052-A360-C2CC5A70E352}"/>
                    </a:ext>
                  </a:extLst>
                </p14:cNvPr>
                <p14:cNvContentPartPr/>
                <p14:nvPr/>
              </p14:nvContentPartPr>
              <p14:xfrm>
                <a:off x="9592274" y="750240"/>
                <a:ext cx="80280" cy="1292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B828135A-A68A-4052-A360-C2CC5A70E35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583274" y="741600"/>
                  <a:ext cx="979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C31203F8-F1B1-4D7D-BA78-3B2F112A3B46}"/>
                    </a:ext>
                  </a:extLst>
                </p14:cNvPr>
                <p14:cNvContentPartPr/>
                <p14:nvPr/>
              </p14:nvContentPartPr>
              <p14:xfrm>
                <a:off x="9613874" y="565200"/>
                <a:ext cx="122040" cy="1029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C31203F8-F1B1-4D7D-BA78-3B2F112A3B4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605234" y="556560"/>
                  <a:ext cx="13968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CDE050EC-8352-4629-B4D2-DD304A6665A1}"/>
                    </a:ext>
                  </a:extLst>
                </p14:cNvPr>
                <p14:cNvContentPartPr/>
                <p14:nvPr/>
              </p14:nvContentPartPr>
              <p14:xfrm>
                <a:off x="9799994" y="659880"/>
                <a:ext cx="101160" cy="2088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CDE050EC-8352-4629-B4D2-DD304A6665A1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790994" y="650880"/>
                  <a:ext cx="11880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1E63BCE7-5834-4BEE-B69A-13A563A1A774}"/>
                    </a:ext>
                  </a:extLst>
                </p14:cNvPr>
                <p14:cNvContentPartPr/>
                <p14:nvPr/>
              </p14:nvContentPartPr>
              <p14:xfrm>
                <a:off x="9742034" y="761760"/>
                <a:ext cx="98640" cy="27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1E63BCE7-5834-4BEE-B69A-13A563A1A774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9733394" y="752760"/>
                  <a:ext cx="11628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F5DE607-3CB0-44C3-9D86-755B537B07D5}"/>
                    </a:ext>
                  </a:extLst>
                </p14:cNvPr>
                <p14:cNvContentPartPr/>
                <p14:nvPr/>
              </p14:nvContentPartPr>
              <p14:xfrm>
                <a:off x="9986474" y="634320"/>
                <a:ext cx="54720" cy="2800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F5DE607-3CB0-44C3-9D86-755B537B07D5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9977474" y="625320"/>
                  <a:ext cx="7236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AD8C9AA8-57B9-4548-B9F1-36C7B2CB077C}"/>
                    </a:ext>
                  </a:extLst>
                </p14:cNvPr>
                <p14:cNvContentPartPr/>
                <p14:nvPr/>
              </p14:nvContentPartPr>
              <p14:xfrm>
                <a:off x="10059554" y="524520"/>
                <a:ext cx="102240" cy="4244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AD8C9AA8-57B9-4548-B9F1-36C7B2CB077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0050554" y="515520"/>
                  <a:ext cx="119880" cy="44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C8A687EE-64CA-445E-8F97-66FE07DA75E5}"/>
                    </a:ext>
                  </a:extLst>
                </p14:cNvPr>
                <p14:cNvContentPartPr/>
                <p14:nvPr/>
              </p14:nvContentPartPr>
              <p14:xfrm>
                <a:off x="10188434" y="391320"/>
                <a:ext cx="106200" cy="1461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C8A687EE-64CA-445E-8F97-66FE07DA75E5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0179434" y="382680"/>
                  <a:ext cx="123840" cy="163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91581E89-5C6A-4C02-8972-5EC03BE62F2F}"/>
              </a:ext>
            </a:extLst>
          </p:cNvPr>
          <p:cNvGrpSpPr/>
          <p:nvPr/>
        </p:nvGrpSpPr>
        <p:grpSpPr>
          <a:xfrm>
            <a:off x="8513714" y="1123560"/>
            <a:ext cx="1454760" cy="457920"/>
            <a:chOff x="8513714" y="1123560"/>
            <a:chExt cx="1454760" cy="45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DF0AB8FF-635E-4EDF-A93D-6B00C79B397B}"/>
                    </a:ext>
                  </a:extLst>
                </p14:cNvPr>
                <p14:cNvContentPartPr/>
                <p14:nvPr/>
              </p14:nvContentPartPr>
              <p14:xfrm>
                <a:off x="8513714" y="1123560"/>
                <a:ext cx="1454760" cy="230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DF0AB8FF-635E-4EDF-A93D-6B00C79B397B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8504714" y="1114920"/>
                  <a:ext cx="147240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3EF4DAB-91EA-4F11-8352-4E9D70F98EF6}"/>
                    </a:ext>
                  </a:extLst>
                </p14:cNvPr>
                <p14:cNvContentPartPr/>
                <p14:nvPr/>
              </p14:nvContentPartPr>
              <p14:xfrm>
                <a:off x="8982794" y="1304280"/>
                <a:ext cx="206640" cy="24372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3EF4DAB-91EA-4F11-8352-4E9D70F98EF6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8974154" y="1295280"/>
                  <a:ext cx="224280" cy="26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369B9F1-6166-4431-A644-B1B268438AE5}"/>
                    </a:ext>
                  </a:extLst>
                </p14:cNvPr>
                <p14:cNvContentPartPr/>
                <p14:nvPr/>
              </p14:nvContentPartPr>
              <p14:xfrm>
                <a:off x="9267914" y="1385640"/>
                <a:ext cx="146880" cy="19584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369B9F1-6166-4431-A644-B1B268438AE5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9258914" y="1376640"/>
                  <a:ext cx="16452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055D2F62-4619-47BF-8F9A-968B9A260BA6}"/>
                    </a:ext>
                  </a:extLst>
                </p14:cNvPr>
                <p14:cNvContentPartPr/>
                <p14:nvPr/>
              </p14:nvContentPartPr>
              <p14:xfrm>
                <a:off x="9470234" y="1220760"/>
                <a:ext cx="230400" cy="1504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055D2F62-4619-47BF-8F9A-968B9A260BA6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9461234" y="1211760"/>
                  <a:ext cx="248040" cy="168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1844694A-9A0A-4323-8724-DB69CDF2A0AE}"/>
              </a:ext>
            </a:extLst>
          </p:cNvPr>
          <p:cNvGrpSpPr/>
          <p:nvPr/>
        </p:nvGrpSpPr>
        <p:grpSpPr>
          <a:xfrm>
            <a:off x="3563354" y="592560"/>
            <a:ext cx="616320" cy="405360"/>
            <a:chOff x="3563354" y="592560"/>
            <a:chExt cx="616320" cy="40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372A689-34F9-4E79-BB01-E7B682A27057}"/>
                    </a:ext>
                  </a:extLst>
                </p14:cNvPr>
                <p14:cNvContentPartPr/>
                <p14:nvPr/>
              </p14:nvContentPartPr>
              <p14:xfrm>
                <a:off x="3708794" y="621360"/>
                <a:ext cx="190080" cy="1994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372A689-34F9-4E79-BB01-E7B682A27057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700154" y="612720"/>
                  <a:ext cx="2077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26718AB-BC6B-4DED-96AF-6CFF3A3F7CDF}"/>
                    </a:ext>
                  </a:extLst>
                </p14:cNvPr>
                <p14:cNvContentPartPr/>
                <p14:nvPr/>
              </p14:nvContentPartPr>
              <p14:xfrm>
                <a:off x="4111274" y="705240"/>
                <a:ext cx="68400" cy="75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26718AB-BC6B-4DED-96AF-6CFF3A3F7CDF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4102274" y="696240"/>
                  <a:ext cx="860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9656474B-F79D-448D-8F6C-514E556CBE7C}"/>
                    </a:ext>
                  </a:extLst>
                </p14:cNvPr>
                <p14:cNvContentPartPr/>
                <p14:nvPr/>
              </p14:nvContentPartPr>
              <p14:xfrm>
                <a:off x="3563354" y="592560"/>
                <a:ext cx="384480" cy="4053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9656474B-F79D-448D-8F6C-514E556CBE7C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3554714" y="583560"/>
                  <a:ext cx="402120" cy="42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4" name="Group 83">
            <a:extLst>
              <a:ext uri="{FF2B5EF4-FFF2-40B4-BE49-F238E27FC236}">
                <a16:creationId xmlns:a16="http://schemas.microsoft.com/office/drawing/2014/main" id="{CC6A7260-6678-4DBD-9D13-B087D35459FB}"/>
              </a:ext>
            </a:extLst>
          </p:cNvPr>
          <p:cNvGrpSpPr/>
          <p:nvPr/>
        </p:nvGrpSpPr>
        <p:grpSpPr>
          <a:xfrm>
            <a:off x="5683754" y="357480"/>
            <a:ext cx="1755720" cy="551160"/>
            <a:chOff x="5683754" y="357480"/>
            <a:chExt cx="1755720" cy="55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9B2253E-4E23-48B0-8A9D-2E7AD410C907}"/>
                    </a:ext>
                  </a:extLst>
                </p14:cNvPr>
                <p14:cNvContentPartPr/>
                <p14:nvPr/>
              </p14:nvContentPartPr>
              <p14:xfrm>
                <a:off x="5683754" y="679680"/>
                <a:ext cx="101520" cy="208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9B2253E-4E23-48B0-8A9D-2E7AD410C907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5675114" y="670680"/>
                  <a:ext cx="11916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4ED6CC61-77AC-4BF8-83E4-7F71FEEE6B8F}"/>
                    </a:ext>
                  </a:extLst>
                </p14:cNvPr>
                <p14:cNvContentPartPr/>
                <p14:nvPr/>
              </p14:nvContentPartPr>
              <p14:xfrm>
                <a:off x="5939354" y="631080"/>
                <a:ext cx="131760" cy="1584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4ED6CC61-77AC-4BF8-83E4-7F71FEEE6B8F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5930354" y="622080"/>
                  <a:ext cx="14940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910548AD-7880-41F6-AEEC-8F04BE1B59B7}"/>
                    </a:ext>
                  </a:extLst>
                </p14:cNvPr>
                <p14:cNvContentPartPr/>
                <p14:nvPr/>
              </p14:nvContentPartPr>
              <p14:xfrm>
                <a:off x="6068954" y="380880"/>
                <a:ext cx="102240" cy="1494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910548AD-7880-41F6-AEEC-8F04BE1B59B7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6060314" y="372240"/>
                  <a:ext cx="1198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C00E5635-421F-462B-A657-7B4AB6A3D34C}"/>
                    </a:ext>
                  </a:extLst>
                </p14:cNvPr>
                <p14:cNvContentPartPr/>
                <p14:nvPr/>
              </p14:nvContentPartPr>
              <p14:xfrm>
                <a:off x="6243554" y="509760"/>
                <a:ext cx="100800" cy="2916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C00E5635-421F-462B-A657-7B4AB6A3D34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6234914" y="500760"/>
                  <a:ext cx="11844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954FAC4-CEC8-4153-8368-76360A4F0503}"/>
                    </a:ext>
                  </a:extLst>
                </p14:cNvPr>
                <p14:cNvContentPartPr/>
                <p14:nvPr/>
              </p14:nvContentPartPr>
              <p14:xfrm>
                <a:off x="6190994" y="670320"/>
                <a:ext cx="89640" cy="18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954FAC4-CEC8-4153-8368-76360A4F050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6181994" y="661680"/>
                  <a:ext cx="10728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93C7095-E00B-4068-8BFB-9864A1C16158}"/>
                    </a:ext>
                  </a:extLst>
                </p14:cNvPr>
                <p14:cNvContentPartPr/>
                <p14:nvPr/>
              </p14:nvContentPartPr>
              <p14:xfrm>
                <a:off x="6453794" y="414360"/>
                <a:ext cx="99360" cy="1270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93C7095-E00B-4068-8BFB-9864A1C16158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6445154" y="405720"/>
                  <a:ext cx="1170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3EB3D923-A405-48AD-97E3-7938DA7D9B67}"/>
                    </a:ext>
                  </a:extLst>
                </p14:cNvPr>
                <p14:cNvContentPartPr/>
                <p14:nvPr/>
              </p14:nvContentPartPr>
              <p14:xfrm>
                <a:off x="6660434" y="700920"/>
                <a:ext cx="138600" cy="151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3EB3D923-A405-48AD-97E3-7938DA7D9B6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6651434" y="691920"/>
                  <a:ext cx="1562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9301B186-C9C8-4BF7-81C5-FBF0B294AF8E}"/>
                    </a:ext>
                  </a:extLst>
                </p14:cNvPr>
                <p14:cNvContentPartPr/>
                <p14:nvPr/>
              </p14:nvContentPartPr>
              <p14:xfrm>
                <a:off x="6680954" y="657720"/>
                <a:ext cx="34560" cy="153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9301B186-C9C8-4BF7-81C5-FBF0B294AF8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6671954" y="648720"/>
                  <a:ext cx="5220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25318109-5693-4B78-8071-4450162B60A8}"/>
                    </a:ext>
                  </a:extLst>
                </p14:cNvPr>
                <p14:cNvContentPartPr/>
                <p14:nvPr/>
              </p14:nvContentPartPr>
              <p14:xfrm>
                <a:off x="6933674" y="643680"/>
                <a:ext cx="218520" cy="1850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25318109-5693-4B78-8071-4450162B60A8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925034" y="635040"/>
                  <a:ext cx="23616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F2ADC4CD-CC80-4B0D-9568-F2FB73E97CB8}"/>
                    </a:ext>
                  </a:extLst>
                </p14:cNvPr>
                <p14:cNvContentPartPr/>
                <p14:nvPr/>
              </p14:nvContentPartPr>
              <p14:xfrm>
                <a:off x="7185674" y="357480"/>
                <a:ext cx="253800" cy="1656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F2ADC4CD-CC80-4B0D-9568-F2FB73E97CB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177034" y="348840"/>
                  <a:ext cx="27144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8DEA7434-7041-4B5B-AFFA-6689F4064F6B}"/>
                    </a:ext>
                  </a:extLst>
                </p14:cNvPr>
                <p14:cNvContentPartPr/>
                <p14:nvPr/>
              </p14:nvContentPartPr>
              <p14:xfrm>
                <a:off x="6956354" y="503280"/>
                <a:ext cx="301320" cy="4053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8DEA7434-7041-4B5B-AFFA-6689F4064F6B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947714" y="494280"/>
                  <a:ext cx="318960" cy="42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4" name="Group 103">
            <a:extLst>
              <a:ext uri="{FF2B5EF4-FFF2-40B4-BE49-F238E27FC236}">
                <a16:creationId xmlns:a16="http://schemas.microsoft.com/office/drawing/2014/main" id="{57C2CCE6-3E0B-4B1A-BA41-88E632137489}"/>
              </a:ext>
            </a:extLst>
          </p:cNvPr>
          <p:cNvGrpSpPr/>
          <p:nvPr/>
        </p:nvGrpSpPr>
        <p:grpSpPr>
          <a:xfrm>
            <a:off x="10379954" y="601200"/>
            <a:ext cx="1613880" cy="485280"/>
            <a:chOff x="10379954" y="601200"/>
            <a:chExt cx="1613880" cy="48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997AF703-80B3-4D6E-BB91-5279796F407A}"/>
                    </a:ext>
                  </a:extLst>
                </p14:cNvPr>
                <p14:cNvContentPartPr/>
                <p14:nvPr/>
              </p14:nvContentPartPr>
              <p14:xfrm>
                <a:off x="10379954" y="864360"/>
                <a:ext cx="146160" cy="280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997AF703-80B3-4D6E-BB91-5279796F407A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10371314" y="855720"/>
                  <a:ext cx="16380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1045994A-4190-403A-AF43-804A6FF496A5}"/>
                    </a:ext>
                  </a:extLst>
                </p14:cNvPr>
                <p14:cNvContentPartPr/>
                <p14:nvPr/>
              </p14:nvContentPartPr>
              <p14:xfrm>
                <a:off x="10452674" y="796320"/>
                <a:ext cx="42840" cy="1576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1045994A-4190-403A-AF43-804A6FF496A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10443674" y="787680"/>
                  <a:ext cx="6048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C9868623-8122-412D-B879-21D1E773C29E}"/>
                    </a:ext>
                  </a:extLst>
                </p14:cNvPr>
                <p14:cNvContentPartPr/>
                <p14:nvPr/>
              </p14:nvContentPartPr>
              <p14:xfrm>
                <a:off x="10630874" y="791280"/>
                <a:ext cx="173880" cy="1890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C9868623-8122-412D-B879-21D1E773C29E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10621874" y="782280"/>
                  <a:ext cx="19152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8ED78322-43F2-4233-8F9E-624FF8793501}"/>
                    </a:ext>
                  </a:extLst>
                </p14:cNvPr>
                <p14:cNvContentPartPr/>
                <p14:nvPr/>
              </p14:nvContentPartPr>
              <p14:xfrm>
                <a:off x="10939034" y="704520"/>
                <a:ext cx="106560" cy="26496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8ED78322-43F2-4233-8F9E-624FF879350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0930034" y="695520"/>
                  <a:ext cx="12420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7005C210-D341-465B-B51D-6D76FD33C7A2}"/>
                    </a:ext>
                  </a:extLst>
                </p14:cNvPr>
                <p14:cNvContentPartPr/>
                <p14:nvPr/>
              </p14:nvContentPartPr>
              <p14:xfrm>
                <a:off x="10895834" y="817920"/>
                <a:ext cx="146880" cy="14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7005C210-D341-465B-B51D-6D76FD33C7A2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0886834" y="808920"/>
                  <a:ext cx="16452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E0201C37-B51A-48A9-8386-19F5EB940472}"/>
                    </a:ext>
                  </a:extLst>
                </p14:cNvPr>
                <p14:cNvContentPartPr/>
                <p14:nvPr/>
              </p14:nvContentPartPr>
              <p14:xfrm>
                <a:off x="11197874" y="926280"/>
                <a:ext cx="110160" cy="270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E0201C37-B51A-48A9-8386-19F5EB940472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1189234" y="917640"/>
                  <a:ext cx="12780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FD75321A-C8F3-413C-A9A8-558E76E74AA3}"/>
                    </a:ext>
                  </a:extLst>
                </p14:cNvPr>
                <p14:cNvContentPartPr/>
                <p14:nvPr/>
              </p14:nvContentPartPr>
              <p14:xfrm>
                <a:off x="11174834" y="893520"/>
                <a:ext cx="147600" cy="342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FD75321A-C8F3-413C-A9A8-558E76E74AA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1165834" y="884520"/>
                  <a:ext cx="1652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1A097428-8BD0-4E8B-BAC1-4C35ED3A2BEE}"/>
                    </a:ext>
                  </a:extLst>
                </p14:cNvPr>
                <p14:cNvContentPartPr/>
                <p14:nvPr/>
              </p14:nvContentPartPr>
              <p14:xfrm>
                <a:off x="11209394" y="847800"/>
                <a:ext cx="37440" cy="1155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1A097428-8BD0-4E8B-BAC1-4C35ED3A2BEE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1200394" y="838800"/>
                  <a:ext cx="5508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6524368-8B08-415C-B067-D5DA61D0602E}"/>
                    </a:ext>
                  </a:extLst>
                </p14:cNvPr>
                <p14:cNvContentPartPr/>
                <p14:nvPr/>
              </p14:nvContentPartPr>
              <p14:xfrm>
                <a:off x="11448794" y="794160"/>
                <a:ext cx="145800" cy="16452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6524368-8B08-415C-B067-D5DA61D0602E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1440154" y="785520"/>
                  <a:ext cx="1634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4F4964B-626A-43B4-8E90-F0D7C3A24AA9}"/>
                    </a:ext>
                  </a:extLst>
                </p14:cNvPr>
                <p14:cNvContentPartPr/>
                <p14:nvPr/>
              </p14:nvContentPartPr>
              <p14:xfrm>
                <a:off x="11516834" y="613080"/>
                <a:ext cx="126360" cy="993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4F4964B-626A-43B4-8E90-F0D7C3A24AA9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1507834" y="604080"/>
                  <a:ext cx="14400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3C7BF21-F960-4076-A7C4-B1A82D4738EA}"/>
                    </a:ext>
                  </a:extLst>
                </p14:cNvPr>
                <p14:cNvContentPartPr/>
                <p14:nvPr/>
              </p14:nvContentPartPr>
              <p14:xfrm>
                <a:off x="11730674" y="725040"/>
                <a:ext cx="99360" cy="2394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3C7BF21-F960-4076-A7C4-B1A82D4738EA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1721674" y="716400"/>
                  <a:ext cx="117000" cy="25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66A589B9-99D5-4ABB-9A0A-9222E8FFCE56}"/>
                    </a:ext>
                  </a:extLst>
                </p14:cNvPr>
                <p14:cNvContentPartPr/>
                <p14:nvPr/>
              </p14:nvContentPartPr>
              <p14:xfrm>
                <a:off x="11659394" y="856440"/>
                <a:ext cx="74520" cy="230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66A589B9-99D5-4ABB-9A0A-9222E8FFCE56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1650394" y="847800"/>
                  <a:ext cx="921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EDFA1A7E-9724-4F0E-AD26-7A35D3ECDC34}"/>
                    </a:ext>
                  </a:extLst>
                </p14:cNvPr>
                <p14:cNvContentPartPr/>
                <p14:nvPr/>
              </p14:nvContentPartPr>
              <p14:xfrm>
                <a:off x="11884754" y="601200"/>
                <a:ext cx="109080" cy="126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EDFA1A7E-9724-4F0E-AD26-7A35D3ECDC34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11876114" y="592560"/>
                  <a:ext cx="12672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52EA81FE-06EA-4F33-9967-E939E4149808}"/>
                    </a:ext>
                  </a:extLst>
                </p14:cNvPr>
                <p14:cNvContentPartPr/>
                <p14:nvPr/>
              </p14:nvContentPartPr>
              <p14:xfrm>
                <a:off x="11345474" y="1056240"/>
                <a:ext cx="397080" cy="302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52EA81FE-06EA-4F33-9967-E939E4149808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11336474" y="1047600"/>
                  <a:ext cx="414720" cy="47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0">
            <p14:nvContentPartPr>
              <p14:cNvPr id="103" name="Ink 102">
                <a:extLst>
                  <a:ext uri="{FF2B5EF4-FFF2-40B4-BE49-F238E27FC236}">
                    <a16:creationId xmlns:a16="http://schemas.microsoft.com/office/drawing/2014/main" id="{D26C9FC4-4991-4691-B664-8265F0AF27A6}"/>
                  </a:ext>
                </a:extLst>
              </p14:cNvPr>
              <p14:cNvContentPartPr/>
              <p14:nvPr/>
            </p14:nvContentPartPr>
            <p14:xfrm>
              <a:off x="11434394" y="1184040"/>
              <a:ext cx="185040" cy="140760"/>
            </p14:xfrm>
          </p:contentPart>
        </mc:Choice>
        <mc:Fallback xmlns="">
          <p:pic>
            <p:nvPicPr>
              <p:cNvPr id="103" name="Ink 102">
                <a:extLst>
                  <a:ext uri="{FF2B5EF4-FFF2-40B4-BE49-F238E27FC236}">
                    <a16:creationId xmlns:a16="http://schemas.microsoft.com/office/drawing/2014/main" id="{D26C9FC4-4991-4691-B664-8265F0AF27A6}"/>
                  </a:ext>
                </a:extLst>
              </p:cNvPr>
              <p:cNvPicPr/>
              <p:nvPr/>
            </p:nvPicPr>
            <p:blipFill>
              <a:blip r:embed="rId161"/>
              <a:stretch>
                <a:fillRect/>
              </a:stretch>
            </p:blipFill>
            <p:spPr>
              <a:xfrm>
                <a:off x="11425394" y="1175040"/>
                <a:ext cx="202680" cy="1584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2" name="Group 111">
            <a:extLst>
              <a:ext uri="{FF2B5EF4-FFF2-40B4-BE49-F238E27FC236}">
                <a16:creationId xmlns:a16="http://schemas.microsoft.com/office/drawing/2014/main" id="{AB1F14F3-EF8E-4F73-B7D3-DD2D00E6242E}"/>
              </a:ext>
            </a:extLst>
          </p:cNvPr>
          <p:cNvGrpSpPr/>
          <p:nvPr/>
        </p:nvGrpSpPr>
        <p:grpSpPr>
          <a:xfrm>
            <a:off x="504074" y="2272680"/>
            <a:ext cx="605880" cy="234360"/>
            <a:chOff x="504074" y="2272680"/>
            <a:chExt cx="605880" cy="234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89AFA54-2DA0-40BA-A1DF-EF22E8CDC630}"/>
                    </a:ext>
                  </a:extLst>
                </p14:cNvPr>
                <p14:cNvContentPartPr/>
                <p14:nvPr/>
              </p14:nvContentPartPr>
              <p14:xfrm>
                <a:off x="504074" y="2272680"/>
                <a:ext cx="184320" cy="2113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89AFA54-2DA0-40BA-A1DF-EF22E8CDC630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95074" y="2264040"/>
                  <a:ext cx="2019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0274597-7A19-45B3-B8DF-F82B99CC401E}"/>
                    </a:ext>
                  </a:extLst>
                </p14:cNvPr>
                <p14:cNvContentPartPr/>
                <p14:nvPr/>
              </p14:nvContentPartPr>
              <p14:xfrm>
                <a:off x="763274" y="2454840"/>
                <a:ext cx="5040" cy="201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0274597-7A19-45B3-B8DF-F82B99CC401E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54634" y="2445840"/>
                  <a:ext cx="2268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0196CD7-E73F-40A3-99B1-907153AABDEA}"/>
                    </a:ext>
                  </a:extLst>
                </p14:cNvPr>
                <p14:cNvContentPartPr/>
                <p14:nvPr/>
              </p14:nvContentPartPr>
              <p14:xfrm>
                <a:off x="855074" y="2340720"/>
                <a:ext cx="145800" cy="1490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0196CD7-E73F-40A3-99B1-907153AABDEA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46074" y="2332080"/>
                  <a:ext cx="163440" cy="16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F02EEAA-6DE2-4D55-A93A-9FFC1B5B6674}"/>
                    </a:ext>
                  </a:extLst>
                </p14:cNvPr>
                <p14:cNvContentPartPr/>
                <p14:nvPr/>
              </p14:nvContentPartPr>
              <p14:xfrm>
                <a:off x="1106714" y="2496600"/>
                <a:ext cx="3240" cy="104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F02EEAA-6DE2-4D55-A93A-9FFC1B5B667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1097714" y="2487600"/>
                  <a:ext cx="2088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D197331E-810D-4C7F-8DEC-096B0D89A516}"/>
              </a:ext>
            </a:extLst>
          </p:cNvPr>
          <p:cNvGrpSpPr/>
          <p:nvPr/>
        </p:nvGrpSpPr>
        <p:grpSpPr>
          <a:xfrm>
            <a:off x="1694954" y="2167200"/>
            <a:ext cx="220680" cy="199440"/>
            <a:chOff x="1694954" y="2167200"/>
            <a:chExt cx="220680" cy="19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05D120B-3AE0-4335-B5B5-57DAA872931D}"/>
                    </a:ext>
                  </a:extLst>
                </p14:cNvPr>
                <p14:cNvContentPartPr/>
                <p14:nvPr/>
              </p14:nvContentPartPr>
              <p14:xfrm>
                <a:off x="1694954" y="2167200"/>
                <a:ext cx="86040" cy="1994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05D120B-3AE0-4335-B5B5-57DAA872931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1686314" y="2158200"/>
                  <a:ext cx="10368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59BEF79-8D8F-417F-818D-9D857F07FD86}"/>
                    </a:ext>
                  </a:extLst>
                </p14:cNvPr>
                <p14:cNvContentPartPr/>
                <p14:nvPr/>
              </p14:nvContentPartPr>
              <p14:xfrm>
                <a:off x="1779194" y="2168640"/>
                <a:ext cx="136440" cy="195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59BEF79-8D8F-417F-818D-9D857F07FD86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1770194" y="2160000"/>
                  <a:ext cx="154080" cy="21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73805DBA-E675-4D53-8919-C8829C071782}"/>
              </a:ext>
            </a:extLst>
          </p:cNvPr>
          <p:cNvGrpSpPr/>
          <p:nvPr/>
        </p:nvGrpSpPr>
        <p:grpSpPr>
          <a:xfrm>
            <a:off x="1948394" y="2170440"/>
            <a:ext cx="896400" cy="343800"/>
            <a:chOff x="1948394" y="2170440"/>
            <a:chExt cx="896400" cy="34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F9F654B7-B93E-448F-9E73-7365617301E0}"/>
                    </a:ext>
                  </a:extLst>
                </p14:cNvPr>
                <p14:cNvContentPartPr/>
                <p14:nvPr/>
              </p14:nvContentPartPr>
              <p14:xfrm>
                <a:off x="1988354" y="2340360"/>
                <a:ext cx="49320" cy="1666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F9F654B7-B93E-448F-9E73-7365617301E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1979354" y="2331720"/>
                  <a:ext cx="669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B88D13A8-B8DF-45CF-86C3-BEC61BDA1F5B}"/>
                    </a:ext>
                  </a:extLst>
                </p14:cNvPr>
                <p14:cNvContentPartPr/>
                <p14:nvPr/>
              </p14:nvContentPartPr>
              <p14:xfrm>
                <a:off x="1948394" y="2359080"/>
                <a:ext cx="110880" cy="1447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B88D13A8-B8DF-45CF-86C3-BEC61BDA1F5B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1939754" y="2350440"/>
                  <a:ext cx="1285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DF491B36-855E-4440-B8CE-791BC90DD402}"/>
                    </a:ext>
                  </a:extLst>
                </p14:cNvPr>
                <p14:cNvContentPartPr/>
                <p14:nvPr/>
              </p14:nvContentPartPr>
              <p14:xfrm>
                <a:off x="2215514" y="2198520"/>
                <a:ext cx="103680" cy="2883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DF491B36-855E-4440-B8CE-791BC90DD402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2206514" y="2189520"/>
                  <a:ext cx="121320" cy="30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BA5DC6E5-7B20-4D3C-BDE1-D0B6660CEFF9}"/>
                    </a:ext>
                  </a:extLst>
                </p14:cNvPr>
                <p14:cNvContentPartPr/>
                <p14:nvPr/>
              </p14:nvContentPartPr>
              <p14:xfrm>
                <a:off x="2328914" y="2259360"/>
                <a:ext cx="93960" cy="2001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BA5DC6E5-7B20-4D3C-BDE1-D0B6660CEFF9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2319914" y="2250720"/>
                  <a:ext cx="11160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9448CBF5-B854-4590-8ACA-DCDEA2330BDF}"/>
                    </a:ext>
                  </a:extLst>
                </p14:cNvPr>
                <p14:cNvContentPartPr/>
                <p14:nvPr/>
              </p14:nvContentPartPr>
              <p14:xfrm>
                <a:off x="2463914" y="2170440"/>
                <a:ext cx="126360" cy="3438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9448CBF5-B854-4590-8ACA-DCDEA2330BDF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2455274" y="2161800"/>
                  <a:ext cx="14400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C8D7CC2B-92C0-4026-B16D-1B17E7205CAE}"/>
                    </a:ext>
                  </a:extLst>
                </p14:cNvPr>
                <p14:cNvContentPartPr/>
                <p14:nvPr/>
              </p14:nvContentPartPr>
              <p14:xfrm>
                <a:off x="2689994" y="2319840"/>
                <a:ext cx="154800" cy="244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C8D7CC2B-92C0-4026-B16D-1B17E7205CA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2680994" y="2310840"/>
                  <a:ext cx="17244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C15B3767-8E43-4268-A422-1E1E2F837AD8}"/>
                    </a:ext>
                  </a:extLst>
                </p14:cNvPr>
                <p14:cNvContentPartPr/>
                <p14:nvPr/>
              </p14:nvContentPartPr>
              <p14:xfrm>
                <a:off x="2665874" y="2378880"/>
                <a:ext cx="136440" cy="226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C15B3767-8E43-4268-A422-1E1E2F837AD8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2657234" y="2370240"/>
                  <a:ext cx="15408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4" name="Group 133">
            <a:extLst>
              <a:ext uri="{FF2B5EF4-FFF2-40B4-BE49-F238E27FC236}">
                <a16:creationId xmlns:a16="http://schemas.microsoft.com/office/drawing/2014/main" id="{DF813078-D48E-45C3-B0D6-233586B7F6FA}"/>
              </a:ext>
            </a:extLst>
          </p:cNvPr>
          <p:cNvGrpSpPr/>
          <p:nvPr/>
        </p:nvGrpSpPr>
        <p:grpSpPr>
          <a:xfrm>
            <a:off x="3328634" y="1955520"/>
            <a:ext cx="1422000" cy="632880"/>
            <a:chOff x="3328634" y="1955520"/>
            <a:chExt cx="1422000" cy="63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A7FE264F-1590-4D99-8C6D-05336C5752E4}"/>
                    </a:ext>
                  </a:extLst>
                </p14:cNvPr>
                <p14:cNvContentPartPr/>
                <p14:nvPr/>
              </p14:nvContentPartPr>
              <p14:xfrm>
                <a:off x="3328634" y="2391480"/>
                <a:ext cx="213480" cy="1969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A7FE264F-1590-4D99-8C6D-05336C5752E4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319994" y="2382480"/>
                  <a:ext cx="23112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D695B205-EAAF-4B6A-AB65-B57D6BA00D00}"/>
                    </a:ext>
                  </a:extLst>
                </p14:cNvPr>
                <p14:cNvContentPartPr/>
                <p14:nvPr/>
              </p14:nvContentPartPr>
              <p14:xfrm>
                <a:off x="3463274" y="2140920"/>
                <a:ext cx="170280" cy="1357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D695B205-EAAF-4B6A-AB65-B57D6BA00D00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3454274" y="2132280"/>
                  <a:ext cx="1879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63AC7B3F-9631-4DCB-973C-61595FD3BE80}"/>
                    </a:ext>
                  </a:extLst>
                </p14:cNvPr>
                <p14:cNvContentPartPr/>
                <p14:nvPr/>
              </p14:nvContentPartPr>
              <p14:xfrm>
                <a:off x="3696914" y="2094480"/>
                <a:ext cx="81720" cy="21132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63AC7B3F-9631-4DCB-973C-61595FD3BE80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3687914" y="2085480"/>
                  <a:ext cx="993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88B05C3-0877-4EDB-89E3-7A3299FB522D}"/>
                    </a:ext>
                  </a:extLst>
                </p14:cNvPr>
                <p14:cNvContentPartPr/>
                <p14:nvPr/>
              </p14:nvContentPartPr>
              <p14:xfrm>
                <a:off x="3651554" y="2179800"/>
                <a:ext cx="119160" cy="147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88B05C3-0877-4EDB-89E3-7A3299FB522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3642914" y="2171160"/>
                  <a:ext cx="1368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B506EE3E-6210-4852-A002-7B78DD84968C}"/>
                    </a:ext>
                  </a:extLst>
                </p14:cNvPr>
                <p14:cNvContentPartPr/>
                <p14:nvPr/>
              </p14:nvContentPartPr>
              <p14:xfrm>
                <a:off x="3909314" y="2198160"/>
                <a:ext cx="123480" cy="190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B506EE3E-6210-4852-A002-7B78DD84968C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3900674" y="2189520"/>
                  <a:ext cx="1411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B4CA44F6-5C41-4EF1-820A-8E7C012F2B9C}"/>
                    </a:ext>
                  </a:extLst>
                </p14:cNvPr>
                <p14:cNvContentPartPr/>
                <p14:nvPr/>
              </p14:nvContentPartPr>
              <p14:xfrm>
                <a:off x="3937034" y="2161080"/>
                <a:ext cx="50760" cy="1350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B4CA44F6-5C41-4EF1-820A-8E7C012F2B9C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3928034" y="2152080"/>
                  <a:ext cx="6840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3AFAE8D9-9B42-4013-ACB7-62AF1EFBDFFE}"/>
                    </a:ext>
                  </a:extLst>
                </p14:cNvPr>
                <p14:cNvContentPartPr/>
                <p14:nvPr/>
              </p14:nvContentPartPr>
              <p14:xfrm>
                <a:off x="4212074" y="2109960"/>
                <a:ext cx="132840" cy="1548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3AFAE8D9-9B42-4013-ACB7-62AF1EFBDFFE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4203434" y="2101320"/>
                  <a:ext cx="15048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57155521-F55B-4338-BB2F-D67BE963EA81}"/>
                    </a:ext>
                  </a:extLst>
                </p14:cNvPr>
                <p14:cNvContentPartPr/>
                <p14:nvPr/>
              </p14:nvContentPartPr>
              <p14:xfrm>
                <a:off x="4306394" y="1955520"/>
                <a:ext cx="121680" cy="889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57155521-F55B-4338-BB2F-D67BE963EA8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4297754" y="1946880"/>
                  <a:ext cx="13932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181EE13-1267-4E04-8627-1AC1BD69D307}"/>
                    </a:ext>
                  </a:extLst>
                </p14:cNvPr>
                <p14:cNvContentPartPr/>
                <p14:nvPr/>
              </p14:nvContentPartPr>
              <p14:xfrm>
                <a:off x="4438874" y="2039400"/>
                <a:ext cx="163440" cy="1890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181EE13-1267-4E04-8627-1AC1BD69D307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4430234" y="2030760"/>
                  <a:ext cx="18108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D475E33-CF53-421E-B39A-92E3CC62A111}"/>
                    </a:ext>
                  </a:extLst>
                </p14:cNvPr>
                <p14:cNvContentPartPr/>
                <p14:nvPr/>
              </p14:nvContentPartPr>
              <p14:xfrm>
                <a:off x="4650194" y="1959840"/>
                <a:ext cx="100440" cy="1173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D475E33-CF53-421E-B39A-92E3CC62A111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4641194" y="1951200"/>
                  <a:ext cx="1180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0CDFB8DA-D9CF-4FD6-A41C-C1131535CC72}"/>
                    </a:ext>
                  </a:extLst>
                </p14:cNvPr>
                <p14:cNvContentPartPr/>
                <p14:nvPr/>
              </p14:nvContentPartPr>
              <p14:xfrm>
                <a:off x="4150874" y="2295720"/>
                <a:ext cx="416160" cy="342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0CDFB8DA-D9CF-4FD6-A41C-C1131535CC7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4141874" y="2286720"/>
                  <a:ext cx="4338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740F866A-4EC3-4E02-AD33-E871454D7EFE}"/>
                    </a:ext>
                  </a:extLst>
                </p14:cNvPr>
                <p14:cNvContentPartPr/>
                <p14:nvPr/>
              </p14:nvContentPartPr>
              <p14:xfrm>
                <a:off x="4308194" y="2383200"/>
                <a:ext cx="100800" cy="10080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740F866A-4EC3-4E02-AD33-E871454D7EFE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4299194" y="2374560"/>
                  <a:ext cx="118440" cy="118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2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0D28D7BC-E8DC-4290-93F6-7E5B7CEE6675}"/>
                  </a:ext>
                </a:extLst>
              </p14:cNvPr>
              <p14:cNvContentPartPr/>
              <p14:nvPr/>
            </p14:nvContentPartPr>
            <p14:xfrm>
              <a:off x="4723634" y="2458080"/>
              <a:ext cx="42120" cy="4392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0D28D7BC-E8DC-4290-93F6-7E5B7CEE6675}"/>
                  </a:ext>
                </a:extLst>
              </p:cNvPr>
              <p:cNvPicPr/>
              <p:nvPr/>
            </p:nvPicPr>
            <p:blipFill>
              <a:blip r:embed="rId213"/>
              <a:stretch>
                <a:fillRect/>
              </a:stretch>
            </p:blipFill>
            <p:spPr>
              <a:xfrm>
                <a:off x="4714634" y="2449440"/>
                <a:ext cx="59760" cy="61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38" name="Group 137">
            <a:extLst>
              <a:ext uri="{FF2B5EF4-FFF2-40B4-BE49-F238E27FC236}">
                <a16:creationId xmlns:a16="http://schemas.microsoft.com/office/drawing/2014/main" id="{615BD128-8C33-4B9D-B254-07B766EE5873}"/>
              </a:ext>
            </a:extLst>
          </p:cNvPr>
          <p:cNvGrpSpPr/>
          <p:nvPr/>
        </p:nvGrpSpPr>
        <p:grpSpPr>
          <a:xfrm>
            <a:off x="5300714" y="2126880"/>
            <a:ext cx="578160" cy="351720"/>
            <a:chOff x="5300714" y="2126880"/>
            <a:chExt cx="578160" cy="35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0F2BA764-4951-4CBA-9C8C-D64483EE5783}"/>
                    </a:ext>
                  </a:extLst>
                </p14:cNvPr>
                <p14:cNvContentPartPr/>
                <p14:nvPr/>
              </p14:nvContentPartPr>
              <p14:xfrm>
                <a:off x="5550554" y="2126880"/>
                <a:ext cx="69840" cy="23328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0F2BA764-4951-4CBA-9C8C-D64483EE5783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541914" y="2118240"/>
                  <a:ext cx="874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C0E20EC-3E7B-4A94-B646-1BE117D1C65F}"/>
                    </a:ext>
                  </a:extLst>
                </p14:cNvPr>
                <p14:cNvContentPartPr/>
                <p14:nvPr/>
              </p14:nvContentPartPr>
              <p14:xfrm>
                <a:off x="5300714" y="2428560"/>
                <a:ext cx="578160" cy="500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C0E20EC-3E7B-4A94-B646-1BE117D1C65F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5292074" y="2419920"/>
                  <a:ext cx="595800" cy="6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823C362B-5622-46E5-B05A-B4426D6C1209}"/>
              </a:ext>
            </a:extLst>
          </p:cNvPr>
          <p:cNvGrpSpPr/>
          <p:nvPr/>
        </p:nvGrpSpPr>
        <p:grpSpPr>
          <a:xfrm>
            <a:off x="6377114" y="1683720"/>
            <a:ext cx="381960" cy="698400"/>
            <a:chOff x="6377114" y="1683720"/>
            <a:chExt cx="381960" cy="69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5BA30C1C-C1BF-4FDA-9379-767215DF84E4}"/>
                    </a:ext>
                  </a:extLst>
                </p14:cNvPr>
                <p14:cNvContentPartPr/>
                <p14:nvPr/>
              </p14:nvContentPartPr>
              <p14:xfrm>
                <a:off x="6377114" y="1925280"/>
                <a:ext cx="310320" cy="4568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BA30C1C-C1BF-4FDA-9379-767215DF84E4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6368474" y="1916640"/>
                  <a:ext cx="327960" cy="47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02952011-638F-44A0-8D82-86BE2254E5B8}"/>
                    </a:ext>
                  </a:extLst>
                </p14:cNvPr>
                <p14:cNvContentPartPr/>
                <p14:nvPr/>
              </p14:nvContentPartPr>
              <p14:xfrm>
                <a:off x="6458834" y="1683720"/>
                <a:ext cx="300240" cy="186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02952011-638F-44A0-8D82-86BE2254E5B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6449834" y="1674720"/>
                  <a:ext cx="317880" cy="20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D457AB39-5F75-4A85-8AB5-303C0C6D1F3A}"/>
              </a:ext>
            </a:extLst>
          </p:cNvPr>
          <p:cNvGrpSpPr/>
          <p:nvPr/>
        </p:nvGrpSpPr>
        <p:grpSpPr>
          <a:xfrm>
            <a:off x="6929354" y="1791360"/>
            <a:ext cx="2424600" cy="707760"/>
            <a:chOff x="6929354" y="1791360"/>
            <a:chExt cx="2424600" cy="70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8121443A-B6C7-4ADB-99B3-53B82CE4A9E4}"/>
                    </a:ext>
                  </a:extLst>
                </p14:cNvPr>
                <p14:cNvContentPartPr/>
                <p14:nvPr/>
              </p14:nvContentPartPr>
              <p14:xfrm>
                <a:off x="6929354" y="2237400"/>
                <a:ext cx="180360" cy="2073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8121443A-B6C7-4ADB-99B3-53B82CE4A9E4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6920714" y="2228400"/>
                  <a:ext cx="19800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7FA17ABA-11E5-409F-A631-EE56A7379729}"/>
                    </a:ext>
                  </a:extLst>
                </p14:cNvPr>
                <p14:cNvContentPartPr/>
                <p14:nvPr/>
              </p14:nvContentPartPr>
              <p14:xfrm>
                <a:off x="6979394" y="1983240"/>
                <a:ext cx="128880" cy="133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7FA17ABA-11E5-409F-A631-EE56A737972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6970754" y="1974240"/>
                  <a:ext cx="1465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1FAA7190-24F8-4D9D-A39B-B4FAE9526AAC}"/>
                    </a:ext>
                  </a:extLst>
                </p14:cNvPr>
                <p14:cNvContentPartPr/>
                <p14:nvPr/>
              </p14:nvContentPartPr>
              <p14:xfrm>
                <a:off x="7297994" y="1791360"/>
                <a:ext cx="177840" cy="36792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1FAA7190-24F8-4D9D-A39B-B4FAE9526AA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7288994" y="1782360"/>
                  <a:ext cx="195480" cy="38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7CB32D0-9B28-4A84-B1BD-3A5EF4B51710}"/>
                    </a:ext>
                  </a:extLst>
                </p14:cNvPr>
                <p14:cNvContentPartPr/>
                <p14:nvPr/>
              </p14:nvContentPartPr>
              <p14:xfrm>
                <a:off x="7615514" y="1879200"/>
                <a:ext cx="113760" cy="1368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7CB32D0-9B28-4A84-B1BD-3A5EF4B5171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7606874" y="1870200"/>
                  <a:ext cx="13140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0D0313DB-F43B-4E09-86E0-F4E0D043CFBB}"/>
                    </a:ext>
                  </a:extLst>
                </p14:cNvPr>
                <p14:cNvContentPartPr/>
                <p14:nvPr/>
              </p14:nvContentPartPr>
              <p14:xfrm>
                <a:off x="7621994" y="1885320"/>
                <a:ext cx="126000" cy="1224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0D0313DB-F43B-4E09-86E0-F4E0D043CFB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613354" y="1876680"/>
                  <a:ext cx="14364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F05EF3D-666B-4306-83E5-EAEDB3D1304E}"/>
                    </a:ext>
                  </a:extLst>
                </p14:cNvPr>
                <p14:cNvContentPartPr/>
                <p14:nvPr/>
              </p14:nvContentPartPr>
              <p14:xfrm>
                <a:off x="7854914" y="1952640"/>
                <a:ext cx="113040" cy="1368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F05EF3D-666B-4306-83E5-EAEDB3D1304E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846274" y="1944000"/>
                  <a:ext cx="1306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87083C26-A359-4435-B808-B9927C77B67F}"/>
                    </a:ext>
                  </a:extLst>
                </p14:cNvPr>
                <p14:cNvContentPartPr/>
                <p14:nvPr/>
              </p14:nvContentPartPr>
              <p14:xfrm>
                <a:off x="8148314" y="1920960"/>
                <a:ext cx="153360" cy="1364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87083C26-A359-4435-B808-B9927C77B67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8139314" y="1911960"/>
                  <a:ext cx="1710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EC613F46-CB78-4BA3-8D28-A4D2FDA0F1DD}"/>
                    </a:ext>
                  </a:extLst>
                </p14:cNvPr>
                <p14:cNvContentPartPr/>
                <p14:nvPr/>
              </p14:nvContentPartPr>
              <p14:xfrm>
                <a:off x="8407514" y="1971720"/>
                <a:ext cx="115200" cy="64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EC613F46-CB78-4BA3-8D28-A4D2FDA0F1D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398514" y="1963080"/>
                  <a:ext cx="13284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79D8BB95-FA62-4D07-B78D-BF4CA48B4900}"/>
                    </a:ext>
                  </a:extLst>
                </p14:cNvPr>
                <p14:cNvContentPartPr/>
                <p14:nvPr/>
              </p14:nvContentPartPr>
              <p14:xfrm>
                <a:off x="8420834" y="1920960"/>
                <a:ext cx="30240" cy="1339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79D8BB95-FA62-4D07-B78D-BF4CA48B4900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8411834" y="1911960"/>
                  <a:ext cx="4788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D1AC9233-E40D-4962-9CDF-5CC014B3AA58}"/>
                    </a:ext>
                  </a:extLst>
                </p14:cNvPr>
                <p14:cNvContentPartPr/>
                <p14:nvPr/>
              </p14:nvContentPartPr>
              <p14:xfrm>
                <a:off x="8582114" y="1931400"/>
                <a:ext cx="133560" cy="1501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D1AC9233-E40D-4962-9CDF-5CC014B3AA58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573474" y="1922760"/>
                  <a:ext cx="15120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9BD201E6-EB79-4A3C-B741-290237E1C89E}"/>
                    </a:ext>
                  </a:extLst>
                </p14:cNvPr>
                <p14:cNvContentPartPr/>
                <p14:nvPr/>
              </p14:nvContentPartPr>
              <p14:xfrm>
                <a:off x="8660234" y="1803600"/>
                <a:ext cx="98640" cy="1008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9BD201E6-EB79-4A3C-B741-290237E1C89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651234" y="1794960"/>
                  <a:ext cx="1162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26CFBC9-E82B-45BE-9179-43C4B672F79D}"/>
                    </a:ext>
                  </a:extLst>
                </p14:cNvPr>
                <p14:cNvContentPartPr/>
                <p14:nvPr/>
              </p14:nvContentPartPr>
              <p14:xfrm>
                <a:off x="8852114" y="1874520"/>
                <a:ext cx="95760" cy="20592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26CFBC9-E82B-45BE-9179-43C4B672F79D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843474" y="1865880"/>
                  <a:ext cx="11340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75E1AC2D-5CAB-49B5-91CD-B6B9F399764F}"/>
                    </a:ext>
                  </a:extLst>
                </p14:cNvPr>
                <p14:cNvContentPartPr/>
                <p14:nvPr/>
              </p14:nvContentPartPr>
              <p14:xfrm>
                <a:off x="8800274" y="1980360"/>
                <a:ext cx="114480" cy="115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75E1AC2D-5CAB-49B5-91CD-B6B9F399764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791634" y="1971720"/>
                  <a:ext cx="13212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EB543F8B-D1D5-47F9-A34A-257040DC8A54}"/>
                    </a:ext>
                  </a:extLst>
                </p14:cNvPr>
                <p14:cNvContentPartPr/>
                <p14:nvPr/>
              </p14:nvContentPartPr>
              <p14:xfrm>
                <a:off x="8056154" y="1833120"/>
                <a:ext cx="108720" cy="3225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EB543F8B-D1D5-47F9-A34A-257040DC8A54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047154" y="1824120"/>
                  <a:ext cx="12636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1A307DA6-6351-407A-BFC9-8032B85BA1D6}"/>
                    </a:ext>
                  </a:extLst>
                </p14:cNvPr>
                <p14:cNvContentPartPr/>
                <p14:nvPr/>
              </p14:nvContentPartPr>
              <p14:xfrm>
                <a:off x="8967314" y="1868760"/>
                <a:ext cx="74880" cy="2736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1A307DA6-6351-407A-BFC9-8032B85BA1D6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8958674" y="1860120"/>
                  <a:ext cx="9252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9B1B5990-3740-4DA2-B90C-630F396BAED8}"/>
                    </a:ext>
                  </a:extLst>
                </p14:cNvPr>
                <p14:cNvContentPartPr/>
                <p14:nvPr/>
              </p14:nvContentPartPr>
              <p14:xfrm>
                <a:off x="9073514" y="1835280"/>
                <a:ext cx="87120" cy="30816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9B1B5990-3740-4DA2-B90C-630F396BAED8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9064874" y="1826640"/>
                  <a:ext cx="104760" cy="32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2C3431D8-F093-47DE-8082-0F87EB8CB9B3}"/>
                    </a:ext>
                  </a:extLst>
                </p14:cNvPr>
                <p14:cNvContentPartPr/>
                <p14:nvPr/>
              </p14:nvContentPartPr>
              <p14:xfrm>
                <a:off x="9243794" y="1808280"/>
                <a:ext cx="110160" cy="13752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2C3431D8-F093-47DE-8082-0F87EB8CB9B3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9234794" y="1799640"/>
                  <a:ext cx="1278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718D8A6-A0E5-46E8-A6CC-1B620C2EE46B}"/>
                    </a:ext>
                  </a:extLst>
                </p14:cNvPr>
                <p14:cNvContentPartPr/>
                <p14:nvPr/>
              </p14:nvContentPartPr>
              <p14:xfrm>
                <a:off x="7529834" y="2227680"/>
                <a:ext cx="24480" cy="54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718D8A6-A0E5-46E8-A6CC-1B620C2EE46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521194" y="2218680"/>
                  <a:ext cx="421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E2E2C5F1-4BC0-4C26-A3B5-1A0BA0676549}"/>
                    </a:ext>
                  </a:extLst>
                </p14:cNvPr>
                <p14:cNvContentPartPr/>
                <p14:nvPr/>
              </p14:nvContentPartPr>
              <p14:xfrm>
                <a:off x="7252994" y="2210040"/>
                <a:ext cx="1870560" cy="8640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2E2C5F1-4BC0-4C26-A3B5-1A0BA067654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244354" y="2201040"/>
                  <a:ext cx="188820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8B75D904-2CAF-410F-A188-BA0EB5B48279}"/>
                    </a:ext>
                  </a:extLst>
                </p14:cNvPr>
                <p14:cNvContentPartPr/>
                <p14:nvPr/>
              </p14:nvContentPartPr>
              <p14:xfrm>
                <a:off x="8063714" y="2293920"/>
                <a:ext cx="161640" cy="1620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8B75D904-2CAF-410F-A188-BA0EB5B4827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8055074" y="2285280"/>
                  <a:ext cx="17928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8F4A4D3E-359A-4FDE-8DA6-DCB7D5F0F0F1}"/>
                    </a:ext>
                  </a:extLst>
                </p14:cNvPr>
                <p14:cNvContentPartPr/>
                <p14:nvPr/>
              </p14:nvContentPartPr>
              <p14:xfrm>
                <a:off x="8245514" y="2392200"/>
                <a:ext cx="121680" cy="1069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8F4A4D3E-359A-4FDE-8DA6-DCB7D5F0F0F1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8236874" y="2383200"/>
                  <a:ext cx="13932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AFD72E1C-836F-4720-B198-CAC257E5EF15}"/>
                    </a:ext>
                  </a:extLst>
                </p14:cNvPr>
                <p14:cNvContentPartPr/>
                <p14:nvPr/>
              </p14:nvContentPartPr>
              <p14:xfrm>
                <a:off x="8469074" y="2336040"/>
                <a:ext cx="116640" cy="7200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AFD72E1C-836F-4720-B198-CAC257E5EF15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460074" y="2327400"/>
                  <a:ext cx="13428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D35A00AE-FEF5-4137-9159-9F539F587B49}"/>
              </a:ext>
            </a:extLst>
          </p:cNvPr>
          <p:cNvGrpSpPr/>
          <p:nvPr/>
        </p:nvGrpSpPr>
        <p:grpSpPr>
          <a:xfrm>
            <a:off x="9507314" y="2346480"/>
            <a:ext cx="510120" cy="323280"/>
            <a:chOff x="9507314" y="2346480"/>
            <a:chExt cx="510120" cy="32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582E549F-9903-47A5-AC70-4A1F86CFF107}"/>
                    </a:ext>
                  </a:extLst>
                </p14:cNvPr>
                <p14:cNvContentPartPr/>
                <p14:nvPr/>
              </p14:nvContentPartPr>
              <p14:xfrm>
                <a:off x="9507314" y="2346480"/>
                <a:ext cx="508680" cy="270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582E549F-9903-47A5-AC70-4A1F86CFF107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9498314" y="2337840"/>
                  <a:ext cx="526320" cy="28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933B98E7-8A74-4F8C-BD8D-4601134EC417}"/>
                    </a:ext>
                  </a:extLst>
                </p14:cNvPr>
                <p14:cNvContentPartPr/>
                <p14:nvPr/>
              </p14:nvContentPartPr>
              <p14:xfrm>
                <a:off x="9826994" y="2444760"/>
                <a:ext cx="190440" cy="22500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933B98E7-8A74-4F8C-BD8D-4601134EC41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9818354" y="2436120"/>
                  <a:ext cx="208080" cy="242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5" name="Group 184">
            <a:extLst>
              <a:ext uri="{FF2B5EF4-FFF2-40B4-BE49-F238E27FC236}">
                <a16:creationId xmlns:a16="http://schemas.microsoft.com/office/drawing/2014/main" id="{2A02F89B-99A8-4310-86CE-AD89868CF9F7}"/>
              </a:ext>
            </a:extLst>
          </p:cNvPr>
          <p:cNvGrpSpPr/>
          <p:nvPr/>
        </p:nvGrpSpPr>
        <p:grpSpPr>
          <a:xfrm>
            <a:off x="511634" y="3912120"/>
            <a:ext cx="414720" cy="160200"/>
            <a:chOff x="511634" y="3912120"/>
            <a:chExt cx="414720" cy="16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2E85130-7A2C-462A-BD4A-EC1BDB40CA3C}"/>
                    </a:ext>
                  </a:extLst>
                </p14:cNvPr>
                <p14:cNvContentPartPr/>
                <p14:nvPr/>
              </p14:nvContentPartPr>
              <p14:xfrm>
                <a:off x="583634" y="3912120"/>
                <a:ext cx="283680" cy="421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2E85130-7A2C-462A-BD4A-EC1BDB40CA3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74994" y="3903480"/>
                  <a:ext cx="301320" cy="5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5DB8152-C1F2-43B7-B6E8-67DE8D600929}"/>
                    </a:ext>
                  </a:extLst>
                </p14:cNvPr>
                <p14:cNvContentPartPr/>
                <p14:nvPr/>
              </p14:nvContentPartPr>
              <p14:xfrm>
                <a:off x="511634" y="4031640"/>
                <a:ext cx="414720" cy="406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5DB8152-C1F2-43B7-B6E8-67DE8D60092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02994" y="4023000"/>
                  <a:ext cx="432360" cy="58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9" name="Group 188">
            <a:extLst>
              <a:ext uri="{FF2B5EF4-FFF2-40B4-BE49-F238E27FC236}">
                <a16:creationId xmlns:a16="http://schemas.microsoft.com/office/drawing/2014/main" id="{4ED514EF-D003-4A5F-A758-A64FD61EF6E8}"/>
              </a:ext>
            </a:extLst>
          </p:cNvPr>
          <p:cNvGrpSpPr/>
          <p:nvPr/>
        </p:nvGrpSpPr>
        <p:grpSpPr>
          <a:xfrm>
            <a:off x="313634" y="3256560"/>
            <a:ext cx="452160" cy="321480"/>
            <a:chOff x="313634" y="3256560"/>
            <a:chExt cx="452160" cy="32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BCB64432-03AE-4EC7-85BF-7737A1D2F645}"/>
                    </a:ext>
                  </a:extLst>
                </p14:cNvPr>
                <p14:cNvContentPartPr/>
                <p14:nvPr/>
              </p14:nvContentPartPr>
              <p14:xfrm>
                <a:off x="313634" y="3256560"/>
                <a:ext cx="189360" cy="32148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BCB64432-03AE-4EC7-85BF-7737A1D2F645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04634" y="3247560"/>
                  <a:ext cx="20700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30D4848-C58C-4F5F-BA66-83FB60199CB6}"/>
                    </a:ext>
                  </a:extLst>
                </p14:cNvPr>
                <p14:cNvContentPartPr/>
                <p14:nvPr/>
              </p14:nvContentPartPr>
              <p14:xfrm>
                <a:off x="648434" y="3282480"/>
                <a:ext cx="117360" cy="216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30D4848-C58C-4F5F-BA66-83FB60199CB6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39794" y="3273840"/>
                  <a:ext cx="1350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E10E56ED-8865-41DE-B774-BA7662264580}"/>
                    </a:ext>
                  </a:extLst>
                </p14:cNvPr>
                <p14:cNvContentPartPr/>
                <p14:nvPr/>
              </p14:nvContentPartPr>
              <p14:xfrm>
                <a:off x="627194" y="3366000"/>
                <a:ext cx="96120" cy="68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E10E56ED-8865-41DE-B774-BA7662264580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618554" y="3357360"/>
                  <a:ext cx="113760" cy="2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8" name="Group 207">
            <a:extLst>
              <a:ext uri="{FF2B5EF4-FFF2-40B4-BE49-F238E27FC236}">
                <a16:creationId xmlns:a16="http://schemas.microsoft.com/office/drawing/2014/main" id="{B5208B50-9EB6-4188-8927-A277D28A0A2A}"/>
              </a:ext>
            </a:extLst>
          </p:cNvPr>
          <p:cNvGrpSpPr/>
          <p:nvPr/>
        </p:nvGrpSpPr>
        <p:grpSpPr>
          <a:xfrm>
            <a:off x="1155314" y="3124800"/>
            <a:ext cx="1716120" cy="691920"/>
            <a:chOff x="1155314" y="3124800"/>
            <a:chExt cx="1716120" cy="69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F0206513-6C96-4437-B129-9430EA3C24D0}"/>
                    </a:ext>
                  </a:extLst>
                </p14:cNvPr>
                <p14:cNvContentPartPr/>
                <p14:nvPr/>
              </p14:nvContentPartPr>
              <p14:xfrm>
                <a:off x="1183754" y="3220560"/>
                <a:ext cx="81000" cy="1706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F0206513-6C96-4437-B129-9430EA3C24D0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1175114" y="3211920"/>
                  <a:ext cx="9864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C97D395B-CED2-4720-A9A2-A3F4C2C3B685}"/>
                    </a:ext>
                  </a:extLst>
                </p14:cNvPr>
                <p14:cNvContentPartPr/>
                <p14:nvPr/>
              </p14:nvContentPartPr>
              <p14:xfrm>
                <a:off x="1155314" y="3223080"/>
                <a:ext cx="160560" cy="1717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C97D395B-CED2-4720-A9A2-A3F4C2C3B68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146314" y="3214440"/>
                  <a:ext cx="178200" cy="18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D59AAC3A-2DA2-4345-8CED-2D8BC8991048}"/>
                    </a:ext>
                  </a:extLst>
                </p14:cNvPr>
                <p14:cNvContentPartPr/>
                <p14:nvPr/>
              </p14:nvContentPartPr>
              <p14:xfrm>
                <a:off x="1437194" y="3290400"/>
                <a:ext cx="113760" cy="115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D59AAC3A-2DA2-4345-8CED-2D8BC8991048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428554" y="3281400"/>
                  <a:ext cx="1314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575A5B02-266F-4DA9-B005-33F4801527CE}"/>
                    </a:ext>
                  </a:extLst>
                </p14:cNvPr>
                <p14:cNvContentPartPr/>
                <p14:nvPr/>
              </p14:nvContentPartPr>
              <p14:xfrm>
                <a:off x="1791434" y="3193920"/>
                <a:ext cx="360" cy="3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575A5B02-266F-4DA9-B005-33F4801527CE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782434" y="3185280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67A497F-23AB-49B0-962C-F18718B8D238}"/>
                    </a:ext>
                  </a:extLst>
                </p14:cNvPr>
                <p14:cNvContentPartPr/>
                <p14:nvPr/>
              </p14:nvContentPartPr>
              <p14:xfrm>
                <a:off x="1715114" y="3173040"/>
                <a:ext cx="119880" cy="2862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67A497F-23AB-49B0-962C-F18718B8D238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706114" y="3164400"/>
                  <a:ext cx="13752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1B0F6B6-F905-461D-856B-819E3E18E391}"/>
                    </a:ext>
                  </a:extLst>
                </p14:cNvPr>
                <p14:cNvContentPartPr/>
                <p14:nvPr/>
              </p14:nvContentPartPr>
              <p14:xfrm>
                <a:off x="1817714" y="3288240"/>
                <a:ext cx="149040" cy="1224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1B0F6B6-F905-461D-856B-819E3E18E391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808714" y="3279600"/>
                  <a:ext cx="16668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DC9DAF33-2A18-4345-8F65-AC7E9F61508A}"/>
                    </a:ext>
                  </a:extLst>
                </p14:cNvPr>
                <p14:cNvContentPartPr/>
                <p14:nvPr/>
              </p14:nvContentPartPr>
              <p14:xfrm>
                <a:off x="2099954" y="3350520"/>
                <a:ext cx="139320" cy="1188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DC9DAF33-2A18-4345-8F65-AC7E9F61508A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091314" y="3341880"/>
                  <a:ext cx="1569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DFD50961-5AEF-476F-8C3D-AEDBC7F6BDE6}"/>
                    </a:ext>
                  </a:extLst>
                </p14:cNvPr>
                <p14:cNvContentPartPr/>
                <p14:nvPr/>
              </p14:nvContentPartPr>
              <p14:xfrm>
                <a:off x="2104994" y="3285360"/>
                <a:ext cx="73080" cy="1461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DFD50961-5AEF-476F-8C3D-AEDBC7F6BDE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096354" y="3276720"/>
                  <a:ext cx="9072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CAF7FDD6-05C4-4ED9-9171-228363CC71D0}"/>
                    </a:ext>
                  </a:extLst>
                </p14:cNvPr>
                <p14:cNvContentPartPr/>
                <p14:nvPr/>
              </p14:nvContentPartPr>
              <p14:xfrm>
                <a:off x="2307674" y="3296880"/>
                <a:ext cx="111240" cy="1285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CAF7FDD6-05C4-4ED9-9171-228363CC71D0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299034" y="3287880"/>
                  <a:ext cx="1288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4782CC43-8006-4ACC-8981-9AEBB6790BA1}"/>
                    </a:ext>
                  </a:extLst>
                </p14:cNvPr>
                <p14:cNvContentPartPr/>
                <p14:nvPr/>
              </p14:nvContentPartPr>
              <p14:xfrm>
                <a:off x="2417474" y="3124800"/>
                <a:ext cx="124200" cy="1018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4782CC43-8006-4ACC-8981-9AEBB6790BA1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2408474" y="3116160"/>
                  <a:ext cx="1418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922140ED-7E07-451C-9EFC-3AACF785D3B9}"/>
                    </a:ext>
                  </a:extLst>
                </p14:cNvPr>
                <p14:cNvContentPartPr/>
                <p14:nvPr/>
              </p14:nvContentPartPr>
              <p14:xfrm>
                <a:off x="2568314" y="3202920"/>
                <a:ext cx="105120" cy="1983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922140ED-7E07-451C-9EFC-3AACF785D3B9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559314" y="3194280"/>
                  <a:ext cx="122760" cy="21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B435106E-92E2-4E0D-A2ED-FEC33E7A4AB1}"/>
                    </a:ext>
                  </a:extLst>
                </p14:cNvPr>
                <p14:cNvContentPartPr/>
                <p14:nvPr/>
              </p14:nvContentPartPr>
              <p14:xfrm>
                <a:off x="2498114" y="3303000"/>
                <a:ext cx="102240" cy="162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B435106E-92E2-4E0D-A2ED-FEC33E7A4AB1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2489114" y="3294000"/>
                  <a:ext cx="11988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FE37372B-4647-4E80-BF76-67ACB990E95D}"/>
                    </a:ext>
                  </a:extLst>
                </p14:cNvPr>
                <p14:cNvContentPartPr/>
                <p14:nvPr/>
              </p14:nvContentPartPr>
              <p14:xfrm>
                <a:off x="2801954" y="3146400"/>
                <a:ext cx="69480" cy="2588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FE37372B-4647-4E80-BF76-67ACB990E95D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792954" y="3137760"/>
                  <a:ext cx="87120" cy="27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DD4EEDA3-E3EE-457C-9CAF-6D33FC5C7CCC}"/>
                    </a:ext>
                  </a:extLst>
                </p14:cNvPr>
                <p14:cNvContentPartPr/>
                <p14:nvPr/>
              </p14:nvContentPartPr>
              <p14:xfrm>
                <a:off x="1193834" y="3485880"/>
                <a:ext cx="1490040" cy="738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DD4EEDA3-E3EE-457C-9CAF-6D33FC5C7CCC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1184834" y="3476880"/>
                  <a:ext cx="150768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37E5059A-EE57-4823-9975-D3AD57FBEC90}"/>
                    </a:ext>
                  </a:extLst>
                </p14:cNvPr>
                <p14:cNvContentPartPr/>
                <p14:nvPr/>
              </p14:nvContentPartPr>
              <p14:xfrm>
                <a:off x="1771274" y="3638520"/>
                <a:ext cx="227880" cy="1782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37E5059A-EE57-4823-9975-D3AD57FBEC90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1762634" y="3629880"/>
                  <a:ext cx="24552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1" name="Group 210">
            <a:extLst>
              <a:ext uri="{FF2B5EF4-FFF2-40B4-BE49-F238E27FC236}">
                <a16:creationId xmlns:a16="http://schemas.microsoft.com/office/drawing/2014/main" id="{7F295982-CAFB-4ABC-9F65-28F339FAA872}"/>
              </a:ext>
            </a:extLst>
          </p:cNvPr>
          <p:cNvGrpSpPr/>
          <p:nvPr/>
        </p:nvGrpSpPr>
        <p:grpSpPr>
          <a:xfrm>
            <a:off x="3504314" y="3988440"/>
            <a:ext cx="208440" cy="138240"/>
            <a:chOff x="3504314" y="3988440"/>
            <a:chExt cx="208440" cy="13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B72FFBF2-13A6-4403-9350-DD709902515F}"/>
                    </a:ext>
                  </a:extLst>
                </p14:cNvPr>
                <p14:cNvContentPartPr/>
                <p14:nvPr/>
              </p14:nvContentPartPr>
              <p14:xfrm>
                <a:off x="3504314" y="3988440"/>
                <a:ext cx="208440" cy="651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B72FFBF2-13A6-4403-9350-DD709902515F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495314" y="3979440"/>
                  <a:ext cx="2260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8C7294E3-6352-45AB-A0F6-796E8E6ED947}"/>
                    </a:ext>
                  </a:extLst>
                </p14:cNvPr>
                <p14:cNvContentPartPr/>
                <p14:nvPr/>
              </p14:nvContentPartPr>
              <p14:xfrm>
                <a:off x="3520514" y="4120920"/>
                <a:ext cx="149760" cy="57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8C7294E3-6352-45AB-A0F6-796E8E6ED947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3511874" y="4112280"/>
                  <a:ext cx="167400" cy="2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9877B49D-3D33-4460-973D-1B046F037864}"/>
              </a:ext>
            </a:extLst>
          </p:cNvPr>
          <p:cNvGrpSpPr/>
          <p:nvPr/>
        </p:nvGrpSpPr>
        <p:grpSpPr>
          <a:xfrm>
            <a:off x="204194" y="4914360"/>
            <a:ext cx="313560" cy="222480"/>
            <a:chOff x="204194" y="4914360"/>
            <a:chExt cx="313560" cy="22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1CAB4AD5-DCDA-4E15-A134-A5BE62C27A05}"/>
                    </a:ext>
                  </a:extLst>
                </p14:cNvPr>
                <p14:cNvContentPartPr/>
                <p14:nvPr/>
              </p14:nvContentPartPr>
              <p14:xfrm>
                <a:off x="204194" y="4980240"/>
                <a:ext cx="153360" cy="694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1CAB4AD5-DCDA-4E15-A134-A5BE62C27A05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95554" y="4971600"/>
                  <a:ext cx="17100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67017D19-D2E1-400D-A3CE-EDD5DEBCDD80}"/>
                    </a:ext>
                  </a:extLst>
                </p14:cNvPr>
                <p14:cNvContentPartPr/>
                <p14:nvPr/>
              </p14:nvContentPartPr>
              <p14:xfrm>
                <a:off x="381314" y="4914360"/>
                <a:ext cx="136440" cy="22248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67017D19-D2E1-400D-A3CE-EDD5DEBCDD8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72674" y="4905720"/>
                  <a:ext cx="154080" cy="24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0" name="Group 259">
            <a:extLst>
              <a:ext uri="{FF2B5EF4-FFF2-40B4-BE49-F238E27FC236}">
                <a16:creationId xmlns:a16="http://schemas.microsoft.com/office/drawing/2014/main" id="{C11FE651-4804-460F-AADC-46E4A5FE141C}"/>
              </a:ext>
            </a:extLst>
          </p:cNvPr>
          <p:cNvGrpSpPr/>
          <p:nvPr/>
        </p:nvGrpSpPr>
        <p:grpSpPr>
          <a:xfrm>
            <a:off x="773354" y="4874760"/>
            <a:ext cx="321480" cy="403200"/>
            <a:chOff x="773354" y="4874760"/>
            <a:chExt cx="321480" cy="40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FAB4F216-1A76-4B47-A9EB-DEDBEA3DE777}"/>
                    </a:ext>
                  </a:extLst>
                </p14:cNvPr>
                <p14:cNvContentPartPr/>
                <p14:nvPr/>
              </p14:nvContentPartPr>
              <p14:xfrm>
                <a:off x="773354" y="4874760"/>
                <a:ext cx="303120" cy="26712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FAB4F216-1A76-4B47-A9EB-DEDBEA3DE777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764714" y="4865760"/>
                  <a:ext cx="32076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94FD39B1-1B1C-4D02-A7A9-F3CC50572FE8}"/>
                    </a:ext>
                  </a:extLst>
                </p14:cNvPr>
                <p14:cNvContentPartPr/>
                <p14:nvPr/>
              </p14:nvContentPartPr>
              <p14:xfrm>
                <a:off x="915194" y="5030280"/>
                <a:ext cx="147240" cy="14400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94FD39B1-1B1C-4D02-A7A9-F3CC50572FE8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906194" y="5021280"/>
                  <a:ext cx="1648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7EC49C47-B4F2-46A5-BA52-38AC261B5D61}"/>
                    </a:ext>
                  </a:extLst>
                </p14:cNvPr>
                <p14:cNvContentPartPr/>
                <p14:nvPr/>
              </p14:nvContentPartPr>
              <p14:xfrm>
                <a:off x="773714" y="5247000"/>
                <a:ext cx="321120" cy="309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7EC49C47-B4F2-46A5-BA52-38AC261B5D61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765074" y="5238000"/>
                  <a:ext cx="33876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9" name="Group 258">
            <a:extLst>
              <a:ext uri="{FF2B5EF4-FFF2-40B4-BE49-F238E27FC236}">
                <a16:creationId xmlns:a16="http://schemas.microsoft.com/office/drawing/2014/main" id="{5EFDB38F-D511-46F1-AB31-1CCF68C79635}"/>
              </a:ext>
            </a:extLst>
          </p:cNvPr>
          <p:cNvGrpSpPr/>
          <p:nvPr/>
        </p:nvGrpSpPr>
        <p:grpSpPr>
          <a:xfrm>
            <a:off x="725114" y="5418000"/>
            <a:ext cx="302040" cy="374760"/>
            <a:chOff x="725114" y="5418000"/>
            <a:chExt cx="302040" cy="37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D4A7914A-A853-487E-8437-4657F3EA8FA3}"/>
                    </a:ext>
                  </a:extLst>
                </p14:cNvPr>
                <p14:cNvContentPartPr/>
                <p14:nvPr/>
              </p14:nvContentPartPr>
              <p14:xfrm>
                <a:off x="725114" y="5418000"/>
                <a:ext cx="155160" cy="18180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D4A7914A-A853-487E-8437-4657F3EA8FA3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716474" y="5409360"/>
                  <a:ext cx="17280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B7BF1335-BDB7-4D18-B8E2-C94C190E3FFA}"/>
                    </a:ext>
                  </a:extLst>
                </p14:cNvPr>
                <p14:cNvContentPartPr/>
                <p14:nvPr/>
              </p14:nvContentPartPr>
              <p14:xfrm>
                <a:off x="829874" y="5514480"/>
                <a:ext cx="197280" cy="2782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B7BF1335-BDB7-4D18-B8E2-C94C190E3FF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820874" y="5505840"/>
                  <a:ext cx="214920" cy="29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3" name="Group 262">
            <a:extLst>
              <a:ext uri="{FF2B5EF4-FFF2-40B4-BE49-F238E27FC236}">
                <a16:creationId xmlns:a16="http://schemas.microsoft.com/office/drawing/2014/main" id="{8ACC0E93-AEA7-41AE-9828-F9F7FD9F5AD6}"/>
              </a:ext>
            </a:extLst>
          </p:cNvPr>
          <p:cNvGrpSpPr/>
          <p:nvPr/>
        </p:nvGrpSpPr>
        <p:grpSpPr>
          <a:xfrm>
            <a:off x="1325594" y="5130720"/>
            <a:ext cx="131760" cy="79920"/>
            <a:chOff x="1325594" y="5130720"/>
            <a:chExt cx="131760" cy="7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078DC7D4-9B1D-42C7-9758-5BE4CEFF8D38}"/>
                    </a:ext>
                  </a:extLst>
                </p14:cNvPr>
                <p14:cNvContentPartPr/>
                <p14:nvPr/>
              </p14:nvContentPartPr>
              <p14:xfrm>
                <a:off x="1351514" y="5130720"/>
                <a:ext cx="105840" cy="158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078DC7D4-9B1D-42C7-9758-5BE4CEFF8D38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1342874" y="5122080"/>
                  <a:ext cx="1234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0C33D80E-8744-4B55-84A4-12C40981D152}"/>
                    </a:ext>
                  </a:extLst>
                </p14:cNvPr>
                <p14:cNvContentPartPr/>
                <p14:nvPr/>
              </p14:nvContentPartPr>
              <p14:xfrm>
                <a:off x="1325594" y="5199480"/>
                <a:ext cx="88920" cy="1116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0C33D80E-8744-4B55-84A4-12C40981D15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316594" y="5190480"/>
                  <a:ext cx="10656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9B760D17-8A19-4323-B2DB-03D6126B8724}"/>
                  </a:ext>
                </a:extLst>
              </p14:cNvPr>
              <p14:cNvContentPartPr/>
              <p14:nvPr/>
            </p14:nvContentPartPr>
            <p14:xfrm>
              <a:off x="1695674" y="4996080"/>
              <a:ext cx="270360" cy="18540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9B760D17-8A19-4323-B2DB-03D6126B8724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1687034" y="4987440"/>
                <a:ext cx="288000" cy="203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69" name="Group 268">
            <a:extLst>
              <a:ext uri="{FF2B5EF4-FFF2-40B4-BE49-F238E27FC236}">
                <a16:creationId xmlns:a16="http://schemas.microsoft.com/office/drawing/2014/main" id="{54DD38D2-2D4F-4B00-B27B-ACD303E399B7}"/>
              </a:ext>
            </a:extLst>
          </p:cNvPr>
          <p:cNvGrpSpPr/>
          <p:nvPr/>
        </p:nvGrpSpPr>
        <p:grpSpPr>
          <a:xfrm>
            <a:off x="4455434" y="2599920"/>
            <a:ext cx="4241160" cy="2105280"/>
            <a:chOff x="4455434" y="2599920"/>
            <a:chExt cx="4241160" cy="2105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FA7AB84-5F8D-4A22-9D5F-82459D95428B}"/>
                    </a:ext>
                  </a:extLst>
                </p14:cNvPr>
                <p14:cNvContentPartPr/>
                <p14:nvPr/>
              </p14:nvContentPartPr>
              <p14:xfrm>
                <a:off x="5182634" y="2602080"/>
                <a:ext cx="620280" cy="39708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FA7AB84-5F8D-4A22-9D5F-82459D95428B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5173634" y="2593080"/>
                  <a:ext cx="637920" cy="41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774EE44B-F2DF-4D2F-A5A1-9BA81AF2F56C}"/>
                    </a:ext>
                  </a:extLst>
                </p14:cNvPr>
                <p14:cNvContentPartPr/>
                <p14:nvPr/>
              </p14:nvContentPartPr>
              <p14:xfrm>
                <a:off x="5314754" y="2800080"/>
                <a:ext cx="158400" cy="1792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774EE44B-F2DF-4D2F-A5A1-9BA81AF2F56C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5306114" y="2791440"/>
                  <a:ext cx="17604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3B04C90-A76D-4E8B-9523-02DEF2A86CE9}"/>
                    </a:ext>
                  </a:extLst>
                </p14:cNvPr>
                <p14:cNvContentPartPr/>
                <p14:nvPr/>
              </p14:nvContentPartPr>
              <p14:xfrm>
                <a:off x="5519594" y="2839320"/>
                <a:ext cx="48600" cy="10872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3B04C90-A76D-4E8B-9523-02DEF2A86CE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5510954" y="2830680"/>
                  <a:ext cx="6624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6AC8488-B886-4C95-9B45-471082807394}"/>
                    </a:ext>
                  </a:extLst>
                </p14:cNvPr>
                <p14:cNvContentPartPr/>
                <p14:nvPr/>
              </p14:nvContentPartPr>
              <p14:xfrm>
                <a:off x="5569274" y="2826000"/>
                <a:ext cx="54720" cy="1522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6AC8488-B886-4C95-9B45-471082807394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560634" y="2817000"/>
                  <a:ext cx="723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D803BC1-4159-4FAD-9205-2F4DAC0EA219}"/>
                    </a:ext>
                  </a:extLst>
                </p14:cNvPr>
                <p14:cNvContentPartPr/>
                <p14:nvPr/>
              </p14:nvContentPartPr>
              <p14:xfrm>
                <a:off x="5500514" y="2806200"/>
                <a:ext cx="156960" cy="234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D803BC1-4159-4FAD-9205-2F4DAC0EA219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491514" y="2797560"/>
                  <a:ext cx="1746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5537AA97-D4A9-4566-89D6-58FC2D6F54EF}"/>
                    </a:ext>
                  </a:extLst>
                </p14:cNvPr>
                <p14:cNvContentPartPr/>
                <p14:nvPr/>
              </p14:nvContentPartPr>
              <p14:xfrm>
                <a:off x="5837114" y="2755440"/>
                <a:ext cx="170640" cy="2008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5537AA97-D4A9-4566-89D6-58FC2D6F54EF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828114" y="2746440"/>
                  <a:ext cx="18828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DE176BA4-2BE9-4709-BD68-B34A9B7F96D1}"/>
                    </a:ext>
                  </a:extLst>
                </p14:cNvPr>
                <p14:cNvContentPartPr/>
                <p14:nvPr/>
              </p14:nvContentPartPr>
              <p14:xfrm>
                <a:off x="6243194" y="2599920"/>
                <a:ext cx="89640" cy="756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DE176BA4-2BE9-4709-BD68-B34A9B7F96D1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6234554" y="2591280"/>
                  <a:ext cx="10728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C0120215-6556-430C-8E5A-3E7CC61F3F2E}"/>
                    </a:ext>
                  </a:extLst>
                </p14:cNvPr>
                <p14:cNvContentPartPr/>
                <p14:nvPr/>
              </p14:nvContentPartPr>
              <p14:xfrm>
                <a:off x="6291434" y="2643480"/>
                <a:ext cx="336240" cy="2008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C0120215-6556-430C-8E5A-3E7CC61F3F2E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6282794" y="2634840"/>
                  <a:ext cx="35388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CF5A94F5-4B4C-4FD2-8462-A5A52FFFE4BF}"/>
                    </a:ext>
                  </a:extLst>
                </p14:cNvPr>
                <p14:cNvContentPartPr/>
                <p14:nvPr/>
              </p14:nvContentPartPr>
              <p14:xfrm>
                <a:off x="4455434" y="4007880"/>
                <a:ext cx="207000" cy="1962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CF5A94F5-4B4C-4FD2-8462-A5A52FFFE4BF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4446434" y="3999240"/>
                  <a:ext cx="22464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2FE3627F-C1C3-4216-9AF5-0C253C1EDC1E}"/>
                    </a:ext>
                  </a:extLst>
                </p14:cNvPr>
                <p14:cNvContentPartPr/>
                <p14:nvPr/>
              </p14:nvContentPartPr>
              <p14:xfrm>
                <a:off x="4497194" y="3725280"/>
                <a:ext cx="159120" cy="1598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2FE3627F-C1C3-4216-9AF5-0C253C1EDC1E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4488194" y="3716280"/>
                  <a:ext cx="17676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DDD58C55-0F3C-4C5F-947F-BC05DFCFCCB8}"/>
                    </a:ext>
                  </a:extLst>
                </p14:cNvPr>
                <p14:cNvContentPartPr/>
                <p14:nvPr/>
              </p14:nvContentPartPr>
              <p14:xfrm>
                <a:off x="4740914" y="3677040"/>
                <a:ext cx="109080" cy="22032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DDD58C55-0F3C-4C5F-947F-BC05DFCFCCB8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4732274" y="3668040"/>
                  <a:ext cx="12672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814B7FD2-4F00-46A2-8039-6F56D401513D}"/>
                    </a:ext>
                  </a:extLst>
                </p14:cNvPr>
                <p14:cNvContentPartPr/>
                <p14:nvPr/>
              </p14:nvContentPartPr>
              <p14:xfrm>
                <a:off x="4688714" y="3798720"/>
                <a:ext cx="128160" cy="154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814B7FD2-4F00-46A2-8039-6F56D401513D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4679714" y="3790080"/>
                  <a:ext cx="1458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F3A8F10C-1306-4338-964A-5D2AC18F0539}"/>
                    </a:ext>
                  </a:extLst>
                </p14:cNvPr>
                <p14:cNvContentPartPr/>
                <p14:nvPr/>
              </p14:nvContentPartPr>
              <p14:xfrm>
                <a:off x="4946834" y="3771360"/>
                <a:ext cx="121320" cy="237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F3A8F10C-1306-4338-964A-5D2AC18F0539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937834" y="3762360"/>
                  <a:ext cx="1389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4ADA8549-59EF-44C4-9F31-FD96C7D46958}"/>
                    </a:ext>
                  </a:extLst>
                </p14:cNvPr>
                <p14:cNvContentPartPr/>
                <p14:nvPr/>
              </p14:nvContentPartPr>
              <p14:xfrm>
                <a:off x="4989314" y="3725280"/>
                <a:ext cx="21240" cy="1292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4ADA8549-59EF-44C4-9F31-FD96C7D46958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980314" y="3716280"/>
                  <a:ext cx="3888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14190FA5-00D1-4381-A066-3101CF38058B}"/>
                    </a:ext>
                  </a:extLst>
                </p14:cNvPr>
                <p14:cNvContentPartPr/>
                <p14:nvPr/>
              </p14:nvContentPartPr>
              <p14:xfrm>
                <a:off x="5198114" y="3655800"/>
                <a:ext cx="148320" cy="1461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14190FA5-00D1-4381-A066-3101CF38058B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5189474" y="3646800"/>
                  <a:ext cx="1659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81314257-B6C3-4429-8C20-2CF0D5F8F364}"/>
                    </a:ext>
                  </a:extLst>
                </p14:cNvPr>
                <p14:cNvContentPartPr/>
                <p14:nvPr/>
              </p14:nvContentPartPr>
              <p14:xfrm>
                <a:off x="5302874" y="3524040"/>
                <a:ext cx="110160" cy="9648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81314257-B6C3-4429-8C20-2CF0D5F8F364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294234" y="3515400"/>
                  <a:ext cx="12780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565914B5-9B06-4877-9221-C3D28E31AC5A}"/>
                    </a:ext>
                  </a:extLst>
                </p14:cNvPr>
                <p14:cNvContentPartPr/>
                <p14:nvPr/>
              </p14:nvContentPartPr>
              <p14:xfrm>
                <a:off x="5495114" y="3589200"/>
                <a:ext cx="85320" cy="2095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565914B5-9B06-4877-9221-C3D28E31AC5A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486114" y="3580560"/>
                  <a:ext cx="10296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1238B356-A712-4AE5-9596-D6BE403B35DD}"/>
                    </a:ext>
                  </a:extLst>
                </p14:cNvPr>
                <p14:cNvContentPartPr/>
                <p14:nvPr/>
              </p14:nvContentPartPr>
              <p14:xfrm>
                <a:off x="5448314" y="3681360"/>
                <a:ext cx="100440" cy="255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1238B356-A712-4AE5-9596-D6BE403B35DD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439674" y="3672360"/>
                  <a:ext cx="1180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7CFB7645-C377-4FB3-808F-097D3CEDA08E}"/>
                    </a:ext>
                  </a:extLst>
                </p14:cNvPr>
                <p14:cNvContentPartPr/>
                <p14:nvPr/>
              </p14:nvContentPartPr>
              <p14:xfrm>
                <a:off x="5634074" y="3482280"/>
                <a:ext cx="120600" cy="12384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7CFB7645-C377-4FB3-808F-097D3CEDA08E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5625074" y="3473640"/>
                  <a:ext cx="1382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E10D0FA4-FD82-4AE2-A58D-D0F54BDBFE6F}"/>
                    </a:ext>
                  </a:extLst>
                </p14:cNvPr>
                <p14:cNvContentPartPr/>
                <p14:nvPr/>
              </p14:nvContentPartPr>
              <p14:xfrm>
                <a:off x="5188754" y="3846240"/>
                <a:ext cx="327600" cy="205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E10D0FA4-FD82-4AE2-A58D-D0F54BDBFE6F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5180114" y="3837600"/>
                  <a:ext cx="3452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4CBFDF2B-ED15-4809-B845-E1C8C1225FAA}"/>
                    </a:ext>
                  </a:extLst>
                </p14:cNvPr>
                <p14:cNvContentPartPr/>
                <p14:nvPr/>
              </p14:nvContentPartPr>
              <p14:xfrm>
                <a:off x="5271554" y="3894120"/>
                <a:ext cx="96120" cy="1076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4CBFDF2B-ED15-4809-B845-E1C8C1225FAA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5262554" y="3885120"/>
                  <a:ext cx="1137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D4D49C3D-F5C6-41F3-B7F8-8C10C7268961}"/>
                    </a:ext>
                  </a:extLst>
                </p14:cNvPr>
                <p14:cNvContentPartPr/>
                <p14:nvPr/>
              </p14:nvContentPartPr>
              <p14:xfrm>
                <a:off x="6011714" y="3511440"/>
                <a:ext cx="252720" cy="5104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D4D49C3D-F5C6-41F3-B7F8-8C10C7268961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6003074" y="3502800"/>
                  <a:ext cx="270360" cy="52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9E553886-1816-4AF4-90A2-13B52D3CD685}"/>
                    </a:ext>
                  </a:extLst>
                </p14:cNvPr>
                <p14:cNvContentPartPr/>
                <p14:nvPr/>
              </p14:nvContentPartPr>
              <p14:xfrm>
                <a:off x="5704274" y="4330800"/>
                <a:ext cx="143640" cy="136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9E553886-1816-4AF4-90A2-13B52D3CD685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5695634" y="4322160"/>
                  <a:ext cx="1612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7B52AAAA-873D-44F3-9C5A-E14B5C127289}"/>
                    </a:ext>
                  </a:extLst>
                </p14:cNvPr>
                <p14:cNvContentPartPr/>
                <p14:nvPr/>
              </p14:nvContentPartPr>
              <p14:xfrm>
                <a:off x="5870234" y="4338360"/>
                <a:ext cx="350280" cy="18252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7B52AAAA-873D-44F3-9C5A-E14B5C127289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861234" y="4329360"/>
                  <a:ext cx="36792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5C22C240-0747-47B0-8FE0-98A04C5BF5FC}"/>
                    </a:ext>
                  </a:extLst>
                </p14:cNvPr>
                <p14:cNvContentPartPr/>
                <p14:nvPr/>
              </p14:nvContentPartPr>
              <p14:xfrm>
                <a:off x="6136994" y="3330720"/>
                <a:ext cx="9000" cy="75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5C22C240-0747-47B0-8FE0-98A04C5BF5FC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128354" y="3322080"/>
                  <a:ext cx="2664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FFE8F6C8-F40A-4B93-B032-4207E2ED3758}"/>
                    </a:ext>
                  </a:extLst>
                </p14:cNvPr>
                <p14:cNvContentPartPr/>
                <p14:nvPr/>
              </p14:nvContentPartPr>
              <p14:xfrm>
                <a:off x="6090914" y="3246120"/>
                <a:ext cx="293400" cy="1663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FFE8F6C8-F40A-4B93-B032-4207E2ED3758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6082274" y="3237120"/>
                  <a:ext cx="31104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58C68E3-409A-4505-9C1D-AA3CEE11EE8B}"/>
                    </a:ext>
                  </a:extLst>
                </p14:cNvPr>
                <p14:cNvContentPartPr/>
                <p14:nvPr/>
              </p14:nvContentPartPr>
              <p14:xfrm>
                <a:off x="6612194" y="3553920"/>
                <a:ext cx="65520" cy="1962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58C68E3-409A-4505-9C1D-AA3CEE11EE8B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603554" y="3545280"/>
                  <a:ext cx="83160" cy="21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BB8CFA70-C3D2-44CE-8EAE-2ABAF07C884B}"/>
                    </a:ext>
                  </a:extLst>
                </p14:cNvPr>
                <p14:cNvContentPartPr/>
                <p14:nvPr/>
              </p14:nvContentPartPr>
              <p14:xfrm>
                <a:off x="6440114" y="3802320"/>
                <a:ext cx="315720" cy="342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BB8CFA70-C3D2-44CE-8EAE-2ABAF07C884B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431474" y="3793680"/>
                  <a:ext cx="33336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882829D9-0E82-4578-A79A-5F23095EBA0D}"/>
                    </a:ext>
                  </a:extLst>
                </p14:cNvPr>
                <p14:cNvContentPartPr/>
                <p14:nvPr/>
              </p14:nvContentPartPr>
              <p14:xfrm>
                <a:off x="6343634" y="3950640"/>
                <a:ext cx="233280" cy="22356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882829D9-0E82-4578-A79A-5F23095EBA0D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6334634" y="3942000"/>
                  <a:ext cx="25092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577D376D-14AC-471F-9700-6AC732AD266C}"/>
                    </a:ext>
                  </a:extLst>
                </p14:cNvPr>
                <p14:cNvContentPartPr/>
                <p14:nvPr/>
              </p14:nvContentPartPr>
              <p14:xfrm>
                <a:off x="6405554" y="4079880"/>
                <a:ext cx="113760" cy="1486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577D376D-14AC-471F-9700-6AC732AD266C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396554" y="4071240"/>
                  <a:ext cx="1314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D3F23D8-E1F9-47CB-BB69-4DDD538BBC74}"/>
                    </a:ext>
                  </a:extLst>
                </p14:cNvPr>
                <p14:cNvContentPartPr/>
                <p14:nvPr/>
              </p14:nvContentPartPr>
              <p14:xfrm>
                <a:off x="6598154" y="4101120"/>
                <a:ext cx="52200" cy="1051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D3F23D8-E1F9-47CB-BB69-4DDD538BBC74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589154" y="4092480"/>
                  <a:ext cx="6984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16FB3501-CDA5-42EF-9209-9CE1D388D041}"/>
                    </a:ext>
                  </a:extLst>
                </p14:cNvPr>
                <p14:cNvContentPartPr/>
                <p14:nvPr/>
              </p14:nvContentPartPr>
              <p14:xfrm>
                <a:off x="6664034" y="4070880"/>
                <a:ext cx="59040" cy="15984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16FB3501-CDA5-42EF-9209-9CE1D388D041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655034" y="4061880"/>
                  <a:ext cx="7668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8B6102F6-0159-41BB-A8E8-D4B725A2B8B2}"/>
                    </a:ext>
                  </a:extLst>
                </p14:cNvPr>
                <p14:cNvContentPartPr/>
                <p14:nvPr/>
              </p14:nvContentPartPr>
              <p14:xfrm>
                <a:off x="6559634" y="4043160"/>
                <a:ext cx="160200" cy="2952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8B6102F6-0159-41BB-A8E8-D4B725A2B8B2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550634" y="4034160"/>
                  <a:ext cx="17784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17F64E32-8C9F-497F-9B61-1084FAF30894}"/>
                    </a:ext>
                  </a:extLst>
                </p14:cNvPr>
                <p14:cNvContentPartPr/>
                <p14:nvPr/>
              </p14:nvContentPartPr>
              <p14:xfrm>
                <a:off x="7144634" y="3705840"/>
                <a:ext cx="234720" cy="1918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17F64E32-8C9F-497F-9B61-1084FAF30894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7135994" y="3696840"/>
                  <a:ext cx="2523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6714AD82-6AB5-4448-AFA9-E1A3E250E29D}"/>
                    </a:ext>
                  </a:extLst>
                </p14:cNvPr>
                <p14:cNvContentPartPr/>
                <p14:nvPr/>
              </p14:nvContentPartPr>
              <p14:xfrm>
                <a:off x="7203314" y="3300840"/>
                <a:ext cx="108360" cy="115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6714AD82-6AB5-4448-AFA9-E1A3E250E29D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7194314" y="3292200"/>
                  <a:ext cx="1260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9F105A8C-8DB2-461B-9911-513E96CFA212}"/>
                    </a:ext>
                  </a:extLst>
                </p14:cNvPr>
                <p14:cNvContentPartPr/>
                <p14:nvPr/>
              </p14:nvContentPartPr>
              <p14:xfrm>
                <a:off x="7489874" y="3125160"/>
                <a:ext cx="145800" cy="27288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9F105A8C-8DB2-461B-9911-513E96CFA212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7481234" y="3116160"/>
                  <a:ext cx="163440" cy="29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B1A0E9A6-159E-4F76-92FD-6AFDC9CBD4BE}"/>
                    </a:ext>
                  </a:extLst>
                </p14:cNvPr>
                <p14:cNvContentPartPr/>
                <p14:nvPr/>
              </p14:nvContentPartPr>
              <p14:xfrm>
                <a:off x="7676714" y="2955240"/>
                <a:ext cx="171000" cy="16236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B1A0E9A6-159E-4F76-92FD-6AFDC9CBD4BE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7667714" y="2946600"/>
                  <a:ext cx="18864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5B4FCAC6-3207-4957-BC1D-88749E42E9FA}"/>
                    </a:ext>
                  </a:extLst>
                </p14:cNvPr>
                <p14:cNvContentPartPr/>
                <p14:nvPr/>
              </p14:nvContentPartPr>
              <p14:xfrm>
                <a:off x="7456394" y="3352680"/>
                <a:ext cx="270000" cy="2988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5B4FCAC6-3207-4957-BC1D-88749E42E9FA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447394" y="3343680"/>
                  <a:ext cx="287640" cy="4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ECAC1A04-5923-4B90-84C0-B87E00089029}"/>
                    </a:ext>
                  </a:extLst>
                </p14:cNvPr>
                <p14:cNvContentPartPr/>
                <p14:nvPr/>
              </p14:nvContentPartPr>
              <p14:xfrm>
                <a:off x="7483034" y="3505680"/>
                <a:ext cx="164880" cy="13860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ECAC1A04-5923-4B90-84C0-B87E00089029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474394" y="3497040"/>
                  <a:ext cx="18252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EB8F12B0-1A5A-441B-A11D-AF00152488FD}"/>
                    </a:ext>
                  </a:extLst>
                </p14:cNvPr>
                <p14:cNvContentPartPr/>
                <p14:nvPr/>
              </p14:nvContentPartPr>
              <p14:xfrm>
                <a:off x="7981994" y="3558960"/>
                <a:ext cx="277560" cy="29268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EB8F12B0-1A5A-441B-A11D-AF00152488FD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972994" y="3549960"/>
                  <a:ext cx="295200" cy="31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505643B9-B170-493B-92AF-202B6B5745FE}"/>
                    </a:ext>
                  </a:extLst>
                </p14:cNvPr>
                <p14:cNvContentPartPr/>
                <p14:nvPr/>
              </p14:nvContentPartPr>
              <p14:xfrm>
                <a:off x="8332274" y="3717720"/>
                <a:ext cx="190080" cy="3319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505643B9-B170-493B-92AF-202B6B5745FE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323634" y="3709080"/>
                  <a:ext cx="207720" cy="34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BFD47D39-0E17-4864-B986-87E9F0CD1958}"/>
                    </a:ext>
                  </a:extLst>
                </p14:cNvPr>
                <p14:cNvContentPartPr/>
                <p14:nvPr/>
              </p14:nvContentPartPr>
              <p14:xfrm>
                <a:off x="5573594" y="4188960"/>
                <a:ext cx="3123000" cy="51624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BFD47D39-0E17-4864-B986-87E9F0CD1958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5564594" y="4180320"/>
                  <a:ext cx="3140640" cy="533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18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5AEDA919-3CBC-4A8E-BD4D-7130DFB94A2E}"/>
                  </a:ext>
                </a:extLst>
              </p14:cNvPr>
              <p14:cNvContentPartPr/>
              <p14:nvPr/>
            </p14:nvContentPartPr>
            <p14:xfrm>
              <a:off x="6968594" y="4626000"/>
              <a:ext cx="68400" cy="21708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5AEDA919-3CBC-4A8E-BD4D-7130DFB94A2E}"/>
                  </a:ext>
                </a:extLst>
              </p:cNvPr>
              <p:cNvPicPr/>
              <p:nvPr/>
            </p:nvPicPr>
            <p:blipFill>
              <a:blip r:embed="rId419"/>
              <a:stretch>
                <a:fillRect/>
              </a:stretch>
            </p:blipFill>
            <p:spPr>
              <a:xfrm>
                <a:off x="6959594" y="4617000"/>
                <a:ext cx="86040" cy="234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0" name="Group 279">
            <a:extLst>
              <a:ext uri="{FF2B5EF4-FFF2-40B4-BE49-F238E27FC236}">
                <a16:creationId xmlns:a16="http://schemas.microsoft.com/office/drawing/2014/main" id="{E1DA163A-5975-467A-AAB6-89C750916A76}"/>
              </a:ext>
            </a:extLst>
          </p:cNvPr>
          <p:cNvGrpSpPr/>
          <p:nvPr/>
        </p:nvGrpSpPr>
        <p:grpSpPr>
          <a:xfrm>
            <a:off x="8903594" y="3720240"/>
            <a:ext cx="132120" cy="94680"/>
            <a:chOff x="8903594" y="3720240"/>
            <a:chExt cx="132120" cy="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DA6B06B0-C962-4B07-92F5-E5FEC3A2AED0}"/>
                    </a:ext>
                  </a:extLst>
                </p14:cNvPr>
                <p14:cNvContentPartPr/>
                <p14:nvPr/>
              </p14:nvContentPartPr>
              <p14:xfrm>
                <a:off x="8903594" y="3720240"/>
                <a:ext cx="124200" cy="972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DA6B06B0-C962-4B07-92F5-E5FEC3A2AED0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894954" y="3711240"/>
                  <a:ext cx="1418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C2AAA1B7-5CDE-4BAC-8CE6-7C26D4ABA60A}"/>
                    </a:ext>
                  </a:extLst>
                </p14:cNvPr>
                <p14:cNvContentPartPr/>
                <p14:nvPr/>
              </p14:nvContentPartPr>
              <p14:xfrm>
                <a:off x="8913674" y="3796560"/>
                <a:ext cx="122040" cy="183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C2AAA1B7-5CDE-4BAC-8CE6-7C26D4ABA60A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904674" y="3787920"/>
                  <a:ext cx="13968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9" name="Group 278">
            <a:extLst>
              <a:ext uri="{FF2B5EF4-FFF2-40B4-BE49-F238E27FC236}">
                <a16:creationId xmlns:a16="http://schemas.microsoft.com/office/drawing/2014/main" id="{90B4C80F-C971-4875-A0B2-3CF00FA80B83}"/>
              </a:ext>
            </a:extLst>
          </p:cNvPr>
          <p:cNvGrpSpPr/>
          <p:nvPr/>
        </p:nvGrpSpPr>
        <p:grpSpPr>
          <a:xfrm>
            <a:off x="9634394" y="3327120"/>
            <a:ext cx="777960" cy="510120"/>
            <a:chOff x="9634394" y="3327120"/>
            <a:chExt cx="777960" cy="51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AB5FC103-76EC-4FC1-AE61-DB95422C9A22}"/>
                    </a:ext>
                  </a:extLst>
                </p14:cNvPr>
                <p14:cNvContentPartPr/>
                <p14:nvPr/>
              </p14:nvContentPartPr>
              <p14:xfrm>
                <a:off x="9634394" y="3639960"/>
                <a:ext cx="211320" cy="19728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AB5FC103-76EC-4FC1-AE61-DB95422C9A22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9625754" y="3631320"/>
                  <a:ext cx="2289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B255BB87-B0B7-4F14-A5A6-44E40C9D5CE3}"/>
                    </a:ext>
                  </a:extLst>
                </p14:cNvPr>
                <p14:cNvContentPartPr/>
                <p14:nvPr/>
              </p14:nvContentPartPr>
              <p14:xfrm>
                <a:off x="9729434" y="3384720"/>
                <a:ext cx="178920" cy="1386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B255BB87-B0B7-4F14-A5A6-44E40C9D5CE3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9720434" y="3375720"/>
                  <a:ext cx="1965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1B496700-8B22-4536-964B-6D8D1F2C6024}"/>
                    </a:ext>
                  </a:extLst>
                </p14:cNvPr>
                <p14:cNvContentPartPr/>
                <p14:nvPr/>
              </p14:nvContentPartPr>
              <p14:xfrm>
                <a:off x="10015274" y="3327120"/>
                <a:ext cx="106560" cy="2253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1B496700-8B22-4536-964B-6D8D1F2C6024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0006274" y="3318480"/>
                  <a:ext cx="12420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B4FC86B0-06A6-4563-B8A6-DC706DF745CC}"/>
                    </a:ext>
                  </a:extLst>
                </p14:cNvPr>
                <p14:cNvContentPartPr/>
                <p14:nvPr/>
              </p14:nvContentPartPr>
              <p14:xfrm>
                <a:off x="9972434" y="3424320"/>
                <a:ext cx="172440" cy="1980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B4FC86B0-06A6-4563-B8A6-DC706DF745CC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9963434" y="3415320"/>
                  <a:ext cx="1900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352A56CD-4124-48A0-9C5B-0E6598B30D29}"/>
                    </a:ext>
                  </a:extLst>
                </p14:cNvPr>
                <p14:cNvContentPartPr/>
                <p14:nvPr/>
              </p14:nvContentPartPr>
              <p14:xfrm>
                <a:off x="10272674" y="3463560"/>
                <a:ext cx="139680" cy="1908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352A56CD-4124-48A0-9C5B-0E6598B30D29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10263674" y="3454920"/>
                  <a:ext cx="15732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38A03C24-76EE-4651-B2DB-4E003F193044}"/>
                    </a:ext>
                  </a:extLst>
                </p14:cNvPr>
                <p14:cNvContentPartPr/>
                <p14:nvPr/>
              </p14:nvContentPartPr>
              <p14:xfrm>
                <a:off x="10318394" y="3433320"/>
                <a:ext cx="32760" cy="13212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38A03C24-76EE-4651-B2DB-4E003F193044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10309754" y="3424680"/>
                  <a:ext cx="50400" cy="149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0" name="Group 289">
            <a:extLst>
              <a:ext uri="{FF2B5EF4-FFF2-40B4-BE49-F238E27FC236}">
                <a16:creationId xmlns:a16="http://schemas.microsoft.com/office/drawing/2014/main" id="{B9555D41-3FB1-4B7C-ACA8-D953820F70BA}"/>
              </a:ext>
            </a:extLst>
          </p:cNvPr>
          <p:cNvGrpSpPr/>
          <p:nvPr/>
        </p:nvGrpSpPr>
        <p:grpSpPr>
          <a:xfrm>
            <a:off x="10633754" y="3112200"/>
            <a:ext cx="648360" cy="620280"/>
            <a:chOff x="10633754" y="3112200"/>
            <a:chExt cx="648360" cy="62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F4D7C5DA-A12E-4C98-8A3E-478AB020F5AE}"/>
                    </a:ext>
                  </a:extLst>
                </p14:cNvPr>
                <p14:cNvContentPartPr/>
                <p14:nvPr/>
              </p14:nvContentPartPr>
              <p14:xfrm>
                <a:off x="10650674" y="3330720"/>
                <a:ext cx="165960" cy="14688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F4D7C5DA-A12E-4C98-8A3E-478AB020F5AE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0642034" y="3322080"/>
                  <a:ext cx="18360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07ACFEA0-7B84-442C-8F2F-88179814EA92}"/>
                    </a:ext>
                  </a:extLst>
                </p14:cNvPr>
                <p14:cNvContentPartPr/>
                <p14:nvPr/>
              </p14:nvContentPartPr>
              <p14:xfrm>
                <a:off x="10764794" y="3112200"/>
                <a:ext cx="150480" cy="1126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07ACFEA0-7B84-442C-8F2F-88179814EA92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0755794" y="3103200"/>
                  <a:ext cx="1681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00189D5E-D5B7-4721-9DD5-111011E2071C}"/>
                    </a:ext>
                  </a:extLst>
                </p14:cNvPr>
                <p14:cNvContentPartPr/>
                <p14:nvPr/>
              </p14:nvContentPartPr>
              <p14:xfrm>
                <a:off x="10938674" y="3242880"/>
                <a:ext cx="121320" cy="22716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00189D5E-D5B7-4721-9DD5-111011E2071C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0930034" y="3233880"/>
                  <a:ext cx="1389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B537275C-0C6A-4629-AE3F-E38BE16C78F0}"/>
                    </a:ext>
                  </a:extLst>
                </p14:cNvPr>
                <p14:cNvContentPartPr/>
                <p14:nvPr/>
              </p14:nvContentPartPr>
              <p14:xfrm>
                <a:off x="10878554" y="3350520"/>
                <a:ext cx="141840" cy="313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B537275C-0C6A-4629-AE3F-E38BE16C78F0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0869914" y="3341880"/>
                  <a:ext cx="15948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6911A335-C2C6-441B-963F-4A009F7F12A3}"/>
                    </a:ext>
                  </a:extLst>
                </p14:cNvPr>
                <p14:cNvContentPartPr/>
                <p14:nvPr/>
              </p14:nvContentPartPr>
              <p14:xfrm>
                <a:off x="11171594" y="3123360"/>
                <a:ext cx="110520" cy="12960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6911A335-C2C6-441B-963F-4A009F7F12A3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1162594" y="3114360"/>
                  <a:ext cx="1281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9DDF7DB1-041F-4A48-8AAE-4FE57F6EC104}"/>
                    </a:ext>
                  </a:extLst>
                </p14:cNvPr>
                <p14:cNvContentPartPr/>
                <p14:nvPr/>
              </p14:nvContentPartPr>
              <p14:xfrm>
                <a:off x="10633754" y="3533040"/>
                <a:ext cx="395640" cy="1692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9DDF7DB1-041F-4A48-8AAE-4FE57F6EC104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0624754" y="3524400"/>
                  <a:ext cx="4132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2F62D584-C45B-4BE2-8A70-77BCBE519B76}"/>
                    </a:ext>
                  </a:extLst>
                </p14:cNvPr>
                <p14:cNvContentPartPr/>
                <p14:nvPr/>
              </p14:nvContentPartPr>
              <p14:xfrm>
                <a:off x="10771634" y="3607920"/>
                <a:ext cx="127800" cy="1245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2F62D584-C45B-4BE2-8A70-77BCBE519B76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0762994" y="3599280"/>
                  <a:ext cx="145440" cy="1422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99269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>
            <a:extLst>
              <a:ext uri="{FF2B5EF4-FFF2-40B4-BE49-F238E27FC236}">
                <a16:creationId xmlns:a16="http://schemas.microsoft.com/office/drawing/2014/main" id="{EB9D54CD-52F9-4C50-848A-B3520013C716}"/>
              </a:ext>
            </a:extLst>
          </p:cNvPr>
          <p:cNvGrpSpPr/>
          <p:nvPr/>
        </p:nvGrpSpPr>
        <p:grpSpPr>
          <a:xfrm>
            <a:off x="460874" y="310680"/>
            <a:ext cx="329040" cy="312840"/>
            <a:chOff x="460874" y="310680"/>
            <a:chExt cx="329040" cy="31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BB617631-45A8-4B07-B7A3-0F20C9F1518B}"/>
                    </a:ext>
                  </a:extLst>
                </p14:cNvPr>
                <p14:cNvContentPartPr/>
                <p14:nvPr/>
              </p14:nvContentPartPr>
              <p14:xfrm>
                <a:off x="460874" y="310680"/>
                <a:ext cx="119160" cy="3128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BB617631-45A8-4B07-B7A3-0F20C9F1518B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452234" y="301680"/>
                  <a:ext cx="136800" cy="33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A594D18-4543-4928-A766-CC83420F8294}"/>
                    </a:ext>
                  </a:extLst>
                </p14:cNvPr>
                <p14:cNvContentPartPr/>
                <p14:nvPr/>
              </p14:nvContentPartPr>
              <p14:xfrm>
                <a:off x="653474" y="461520"/>
                <a:ext cx="136440" cy="1432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A594D18-4543-4928-A766-CC83420F8294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44474" y="452880"/>
                  <a:ext cx="154080" cy="160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8E107FE4-D318-4AAD-A4EB-C76F50240101}"/>
              </a:ext>
            </a:extLst>
          </p:cNvPr>
          <p:cNvGrpSpPr/>
          <p:nvPr/>
        </p:nvGrpSpPr>
        <p:grpSpPr>
          <a:xfrm>
            <a:off x="1384994" y="346320"/>
            <a:ext cx="251280" cy="288360"/>
            <a:chOff x="1384994" y="346320"/>
            <a:chExt cx="251280" cy="288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236854D8-94D4-4363-B22B-E0F6C34D0A7A}"/>
                    </a:ext>
                  </a:extLst>
                </p14:cNvPr>
                <p14:cNvContentPartPr/>
                <p14:nvPr/>
              </p14:nvContentPartPr>
              <p14:xfrm>
                <a:off x="1423874" y="351360"/>
                <a:ext cx="65520" cy="1681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236854D8-94D4-4363-B22B-E0F6C34D0A7A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14874" y="342360"/>
                  <a:ext cx="83160" cy="18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F41AF30C-9C98-4C48-B6A9-3AC750210631}"/>
                    </a:ext>
                  </a:extLst>
                </p14:cNvPr>
                <p14:cNvContentPartPr/>
                <p14:nvPr/>
              </p14:nvContentPartPr>
              <p14:xfrm>
                <a:off x="1384994" y="346320"/>
                <a:ext cx="161280" cy="247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F41AF30C-9C98-4C48-B6A9-3AC750210631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75994" y="337320"/>
                  <a:ext cx="17892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01BAEE6-968F-45BC-A24D-4E7E59637594}"/>
                    </a:ext>
                  </a:extLst>
                </p14:cNvPr>
                <p14:cNvContentPartPr/>
                <p14:nvPr/>
              </p14:nvContentPartPr>
              <p14:xfrm>
                <a:off x="1585514" y="505080"/>
                <a:ext cx="50760" cy="129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01BAEE6-968F-45BC-A24D-4E7E5963759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76874" y="496440"/>
                  <a:ext cx="68400" cy="147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AAB0D968-AAEE-43D1-B1AC-BAC6B20AC369}"/>
                  </a:ext>
                </a:extLst>
              </p14:cNvPr>
              <p14:cNvContentPartPr/>
              <p14:nvPr/>
            </p14:nvContentPartPr>
            <p14:xfrm>
              <a:off x="1802594" y="413280"/>
              <a:ext cx="229680" cy="1090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AAB0D968-AAEE-43D1-B1AC-BAC6B20AC369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793954" y="404640"/>
                <a:ext cx="247320" cy="126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9" name="Group 18">
            <a:extLst>
              <a:ext uri="{FF2B5EF4-FFF2-40B4-BE49-F238E27FC236}">
                <a16:creationId xmlns:a16="http://schemas.microsoft.com/office/drawing/2014/main" id="{84AB69CE-78F4-4086-BCF3-EFDBB59F932A}"/>
              </a:ext>
            </a:extLst>
          </p:cNvPr>
          <p:cNvGrpSpPr/>
          <p:nvPr/>
        </p:nvGrpSpPr>
        <p:grpSpPr>
          <a:xfrm>
            <a:off x="2210114" y="202680"/>
            <a:ext cx="1532520" cy="388080"/>
            <a:chOff x="2210114" y="202680"/>
            <a:chExt cx="1532520" cy="38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969C8A65-613D-4582-81E8-DC1FDAEC0CE2}"/>
                    </a:ext>
                  </a:extLst>
                </p14:cNvPr>
                <p14:cNvContentPartPr/>
                <p14:nvPr/>
              </p14:nvContentPartPr>
              <p14:xfrm>
                <a:off x="2210114" y="299880"/>
                <a:ext cx="239040" cy="2088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969C8A65-613D-4582-81E8-DC1FDAEC0CE2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2201474" y="291240"/>
                  <a:ext cx="25668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156593F6-F6D7-4531-BF1D-EF685CAD15F1}"/>
                    </a:ext>
                  </a:extLst>
                </p14:cNvPr>
                <p14:cNvContentPartPr/>
                <p14:nvPr/>
              </p14:nvContentPartPr>
              <p14:xfrm>
                <a:off x="2530154" y="254160"/>
                <a:ext cx="84600" cy="3366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156593F6-F6D7-4531-BF1D-EF685CAD15F1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2521154" y="245160"/>
                  <a:ext cx="102240" cy="35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F567E746-7BF7-4ED9-A7EB-DC36317037B5}"/>
                    </a:ext>
                  </a:extLst>
                </p14:cNvPr>
                <p14:cNvContentPartPr/>
                <p14:nvPr/>
              </p14:nvContentPartPr>
              <p14:xfrm>
                <a:off x="2667314" y="380160"/>
                <a:ext cx="177120" cy="14616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F567E746-7BF7-4ED9-A7EB-DC36317037B5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658314" y="371520"/>
                  <a:ext cx="19476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437EB4B6-F05C-4A5C-A4DE-A97C698F02DF}"/>
                    </a:ext>
                  </a:extLst>
                </p14:cNvPr>
                <p14:cNvContentPartPr/>
                <p14:nvPr/>
              </p14:nvContentPartPr>
              <p14:xfrm>
                <a:off x="2909594" y="460080"/>
                <a:ext cx="39240" cy="11124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437EB4B6-F05C-4A5C-A4DE-A97C698F02DF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900954" y="451440"/>
                  <a:ext cx="568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DB50ED5-C1FC-4206-94AC-554EC3C6867D}"/>
                    </a:ext>
                  </a:extLst>
                </p14:cNvPr>
                <p14:cNvContentPartPr/>
                <p14:nvPr/>
              </p14:nvContentPartPr>
              <p14:xfrm>
                <a:off x="3056114" y="478440"/>
                <a:ext cx="38520" cy="99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DB50ED5-C1FC-4206-94AC-554EC3C6867D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047114" y="469800"/>
                  <a:ext cx="56160" cy="11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969C2AB-5CC6-45C2-9726-00451044EB62}"/>
                    </a:ext>
                  </a:extLst>
                </p14:cNvPr>
                <p14:cNvContentPartPr/>
                <p14:nvPr/>
              </p14:nvContentPartPr>
              <p14:xfrm>
                <a:off x="3242954" y="381600"/>
                <a:ext cx="160560" cy="133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969C2AB-5CC6-45C2-9726-00451044EB62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233954" y="372600"/>
                  <a:ext cx="1782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7D569861-B377-470F-A8FA-B5923BDC1290}"/>
                    </a:ext>
                  </a:extLst>
                </p14:cNvPr>
                <p14:cNvContentPartPr/>
                <p14:nvPr/>
              </p14:nvContentPartPr>
              <p14:xfrm>
                <a:off x="3357074" y="202680"/>
                <a:ext cx="159840" cy="1141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7D569861-B377-470F-A8FA-B5923BDC1290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3348074" y="193680"/>
                  <a:ext cx="17748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F40B704-7EC7-4837-8E3A-D872E538B64C}"/>
                    </a:ext>
                  </a:extLst>
                </p14:cNvPr>
                <p14:cNvContentPartPr/>
                <p14:nvPr/>
              </p14:nvContentPartPr>
              <p14:xfrm>
                <a:off x="3664514" y="216360"/>
                <a:ext cx="78120" cy="31536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F40B704-7EC7-4837-8E3A-D872E538B64C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655514" y="207360"/>
                  <a:ext cx="95760" cy="333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E562D09D-608A-4CBD-9CCB-71DB354838BB}"/>
              </a:ext>
            </a:extLst>
          </p:cNvPr>
          <p:cNvGrpSpPr/>
          <p:nvPr/>
        </p:nvGrpSpPr>
        <p:grpSpPr>
          <a:xfrm>
            <a:off x="4319714" y="370080"/>
            <a:ext cx="323640" cy="425160"/>
            <a:chOff x="4319714" y="370080"/>
            <a:chExt cx="32364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1AFE767E-29F3-4A3C-A7C3-9A6954D831B4}"/>
                    </a:ext>
                  </a:extLst>
                </p14:cNvPr>
                <p14:cNvContentPartPr/>
                <p14:nvPr/>
              </p14:nvContentPartPr>
              <p14:xfrm>
                <a:off x="4319714" y="370080"/>
                <a:ext cx="139680" cy="156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1AFE767E-29F3-4A3C-A7C3-9A6954D831B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311074" y="361080"/>
                  <a:ext cx="1573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92093104-D7D4-4BD6-9836-3A53DC81FA83}"/>
                    </a:ext>
                  </a:extLst>
                </p14:cNvPr>
                <p14:cNvContentPartPr/>
                <p14:nvPr/>
              </p14:nvContentPartPr>
              <p14:xfrm>
                <a:off x="4445354" y="382320"/>
                <a:ext cx="198000" cy="412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92093104-D7D4-4BD6-9836-3A53DC81FA83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4436714" y="373320"/>
                  <a:ext cx="215640" cy="43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A9F52092-2B4B-497E-AE7C-B8E86128C2AC}"/>
              </a:ext>
            </a:extLst>
          </p:cNvPr>
          <p:cNvGrpSpPr/>
          <p:nvPr/>
        </p:nvGrpSpPr>
        <p:grpSpPr>
          <a:xfrm>
            <a:off x="5016314" y="316800"/>
            <a:ext cx="709920" cy="275400"/>
            <a:chOff x="5016314" y="316800"/>
            <a:chExt cx="709920" cy="27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AB10FADA-37D6-4438-9037-4A2CE4390B05}"/>
                    </a:ext>
                  </a:extLst>
                </p14:cNvPr>
                <p14:cNvContentPartPr/>
                <p14:nvPr/>
              </p14:nvContentPartPr>
              <p14:xfrm>
                <a:off x="5054474" y="317880"/>
                <a:ext cx="113760" cy="214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AB10FADA-37D6-4438-9037-4A2CE4390B0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5045474" y="308880"/>
                  <a:ext cx="1314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1FDC213-54D2-4733-9475-DFFD272DBE96}"/>
                    </a:ext>
                  </a:extLst>
                </p14:cNvPr>
                <p14:cNvContentPartPr/>
                <p14:nvPr/>
              </p14:nvContentPartPr>
              <p14:xfrm>
                <a:off x="5016314" y="316800"/>
                <a:ext cx="198360" cy="2307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1FDC213-54D2-4733-9475-DFFD272DBE9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007314" y="307800"/>
                  <a:ext cx="21600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AE21CDB2-B19B-48D8-8BE4-730D7457B70F}"/>
                    </a:ext>
                  </a:extLst>
                </p14:cNvPr>
                <p14:cNvContentPartPr/>
                <p14:nvPr/>
              </p14:nvContentPartPr>
              <p14:xfrm>
                <a:off x="5233394" y="477360"/>
                <a:ext cx="97920" cy="11484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AE21CDB2-B19B-48D8-8BE4-730D7457B70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5224754" y="468720"/>
                  <a:ext cx="11556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191F2965-6B28-4810-844B-E1D55B9DF944}"/>
                    </a:ext>
                  </a:extLst>
                </p14:cNvPr>
                <p14:cNvContentPartPr/>
                <p14:nvPr/>
              </p14:nvContentPartPr>
              <p14:xfrm>
                <a:off x="5487194" y="461880"/>
                <a:ext cx="239040" cy="907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191F2965-6B28-4810-844B-E1D55B9DF94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5478194" y="453240"/>
                  <a:ext cx="256680" cy="108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5D67A2BE-4405-43B7-AE37-CEFBB86CF252}"/>
              </a:ext>
            </a:extLst>
          </p:cNvPr>
          <p:cNvGrpSpPr/>
          <p:nvPr/>
        </p:nvGrpSpPr>
        <p:grpSpPr>
          <a:xfrm>
            <a:off x="5944394" y="281520"/>
            <a:ext cx="1200600" cy="425520"/>
            <a:chOff x="5944394" y="281520"/>
            <a:chExt cx="1200600" cy="425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12F0DD0E-061C-4C61-9DED-100EBAA00A5F}"/>
                    </a:ext>
                  </a:extLst>
                </p14:cNvPr>
                <p14:cNvContentPartPr/>
                <p14:nvPr/>
              </p14:nvContentPartPr>
              <p14:xfrm>
                <a:off x="5944394" y="372960"/>
                <a:ext cx="213840" cy="1918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12F0DD0E-061C-4C61-9DED-100EBAA00A5F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5935754" y="364320"/>
                  <a:ext cx="2314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91449D2C-7C14-4ACB-A641-C48558FEF108}"/>
                    </a:ext>
                  </a:extLst>
                </p14:cNvPr>
                <p14:cNvContentPartPr/>
                <p14:nvPr/>
              </p14:nvContentPartPr>
              <p14:xfrm>
                <a:off x="6224834" y="281520"/>
                <a:ext cx="210960" cy="4255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91449D2C-7C14-4ACB-A641-C48558FEF108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6215834" y="272880"/>
                  <a:ext cx="228600" cy="44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2F1FF44F-9942-45F2-9516-41ED4DD806D2}"/>
                    </a:ext>
                  </a:extLst>
                </p14:cNvPr>
                <p14:cNvContentPartPr/>
                <p14:nvPr/>
              </p14:nvContentPartPr>
              <p14:xfrm>
                <a:off x="6426074" y="444600"/>
                <a:ext cx="135000" cy="1666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2F1FF44F-9942-45F2-9516-41ED4DD806D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417074" y="435960"/>
                  <a:ext cx="15264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D7A28109-6720-4BCC-879E-A51385DF6070}"/>
                    </a:ext>
                  </a:extLst>
                </p14:cNvPr>
                <p14:cNvContentPartPr/>
                <p14:nvPr/>
              </p14:nvContentPartPr>
              <p14:xfrm>
                <a:off x="6608954" y="518760"/>
                <a:ext cx="79560" cy="1303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D7A28109-6720-4BCC-879E-A51385DF607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599954" y="510120"/>
                  <a:ext cx="9720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4D56E557-DEC7-49BF-8697-C05B209FD1EF}"/>
                    </a:ext>
                  </a:extLst>
                </p14:cNvPr>
                <p14:cNvContentPartPr/>
                <p14:nvPr/>
              </p14:nvContentPartPr>
              <p14:xfrm>
                <a:off x="6744674" y="587880"/>
                <a:ext cx="32040" cy="716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4D56E557-DEC7-49BF-8697-C05B209FD1EF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6735674" y="579240"/>
                  <a:ext cx="4968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D2974C8-713E-43FB-896B-78ACA3C8474B}"/>
                    </a:ext>
                  </a:extLst>
                </p14:cNvPr>
                <p14:cNvContentPartPr/>
                <p14:nvPr/>
              </p14:nvContentPartPr>
              <p14:xfrm>
                <a:off x="6932954" y="407520"/>
                <a:ext cx="212040" cy="20160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D2974C8-713E-43FB-896B-78ACA3C8474B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923954" y="398880"/>
                  <a:ext cx="229680" cy="21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4">
            <p14:nvContentPartPr>
              <p14:cNvPr id="36" name="Ink 35">
                <a:extLst>
                  <a:ext uri="{FF2B5EF4-FFF2-40B4-BE49-F238E27FC236}">
                    <a16:creationId xmlns:a16="http://schemas.microsoft.com/office/drawing/2014/main" id="{21553802-835A-4B61-8349-7B3119BAD375}"/>
                  </a:ext>
                </a:extLst>
              </p14:cNvPr>
              <p14:cNvContentPartPr/>
              <p14:nvPr/>
            </p14:nvContentPartPr>
            <p14:xfrm>
              <a:off x="3359234" y="540000"/>
              <a:ext cx="68400" cy="117000"/>
            </p14:xfrm>
          </p:contentPart>
        </mc:Choice>
        <mc:Fallback xmlns="">
          <p:pic>
            <p:nvPicPr>
              <p:cNvPr id="36" name="Ink 35">
                <a:extLst>
                  <a:ext uri="{FF2B5EF4-FFF2-40B4-BE49-F238E27FC236}">
                    <a16:creationId xmlns:a16="http://schemas.microsoft.com/office/drawing/2014/main" id="{21553802-835A-4B61-8349-7B3119BAD375}"/>
                  </a:ext>
                </a:extLst>
              </p:cNvPr>
              <p:cNvPicPr/>
              <p:nvPr/>
            </p:nvPicPr>
            <p:blipFill>
              <a:blip r:embed="rId55"/>
              <a:stretch>
                <a:fillRect/>
              </a:stretch>
            </p:blipFill>
            <p:spPr>
              <a:xfrm>
                <a:off x="3350234" y="531360"/>
                <a:ext cx="86040" cy="134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8F6522FC-4F84-473B-880B-55733965D8BE}"/>
              </a:ext>
            </a:extLst>
          </p:cNvPr>
          <p:cNvGrpSpPr/>
          <p:nvPr/>
        </p:nvGrpSpPr>
        <p:grpSpPr>
          <a:xfrm>
            <a:off x="7095314" y="210960"/>
            <a:ext cx="540000" cy="497520"/>
            <a:chOff x="7095314" y="210960"/>
            <a:chExt cx="540000" cy="49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F7FCB684-2D10-466E-A0CA-78C3A6824048}"/>
                    </a:ext>
                  </a:extLst>
                </p14:cNvPr>
                <p14:cNvContentPartPr/>
                <p14:nvPr/>
              </p14:nvContentPartPr>
              <p14:xfrm>
                <a:off x="7095314" y="603720"/>
                <a:ext cx="76680" cy="1047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F7FCB684-2D10-466E-A0CA-78C3A6824048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086314" y="595080"/>
                  <a:ext cx="943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F4D52C6-F13D-4640-969F-574FA3952D5A}"/>
                    </a:ext>
                  </a:extLst>
                </p14:cNvPr>
                <p14:cNvContentPartPr/>
                <p14:nvPr/>
              </p14:nvContentPartPr>
              <p14:xfrm>
                <a:off x="7239314" y="210960"/>
                <a:ext cx="129600" cy="1382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F4D52C6-F13D-4640-969F-574FA3952D5A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230314" y="202320"/>
                  <a:ext cx="1472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59F06E9-02A3-4E77-8E2A-34C536CCDE8B}"/>
                    </a:ext>
                  </a:extLst>
                </p14:cNvPr>
                <p14:cNvContentPartPr/>
                <p14:nvPr/>
              </p14:nvContentPartPr>
              <p14:xfrm>
                <a:off x="7527674" y="269640"/>
                <a:ext cx="107640" cy="4039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59F06E9-02A3-4E77-8E2A-34C536CCDE8B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7519034" y="260640"/>
                  <a:ext cx="125280" cy="421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B3F995AE-D083-4906-911C-F88B5946B757}"/>
                  </a:ext>
                </a:extLst>
              </p14:cNvPr>
              <p14:cNvContentPartPr/>
              <p14:nvPr/>
            </p14:nvContentPartPr>
            <p14:xfrm>
              <a:off x="8266394" y="442800"/>
              <a:ext cx="313920" cy="40068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B3F995AE-D083-4906-911C-F88B5946B757}"/>
                  </a:ext>
                </a:extLst>
              </p:cNvPr>
              <p:cNvPicPr/>
              <p:nvPr/>
            </p:nvPicPr>
            <p:blipFill>
              <a:blip r:embed="rId63"/>
              <a:stretch>
                <a:fillRect/>
              </a:stretch>
            </p:blipFill>
            <p:spPr>
              <a:xfrm>
                <a:off x="8257394" y="433800"/>
                <a:ext cx="331560" cy="418320"/>
              </a:xfrm>
              <a:prstGeom prst="rect">
                <a:avLst/>
              </a:prstGeom>
            </p:spPr>
          </p:pic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44D4A7E6-4C57-4A8A-9D5D-BBBD8A18441D}"/>
              </a:ext>
            </a:extLst>
          </p:cNvPr>
          <p:cNvGrpSpPr/>
          <p:nvPr/>
        </p:nvGrpSpPr>
        <p:grpSpPr>
          <a:xfrm>
            <a:off x="8873714" y="358920"/>
            <a:ext cx="970200" cy="252360"/>
            <a:chOff x="8873714" y="358920"/>
            <a:chExt cx="970200" cy="25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2E52368-76EF-400D-A675-0A8603481495}"/>
                    </a:ext>
                  </a:extLst>
                </p14:cNvPr>
                <p14:cNvContentPartPr/>
                <p14:nvPr/>
              </p14:nvContentPartPr>
              <p14:xfrm>
                <a:off x="8873714" y="446760"/>
                <a:ext cx="157680" cy="1382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2E52368-76EF-400D-A675-0A8603481495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865074" y="437760"/>
                  <a:ext cx="17532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BBAF190-D569-4939-B854-21835F937029}"/>
                    </a:ext>
                  </a:extLst>
                </p14:cNvPr>
                <p14:cNvContentPartPr/>
                <p14:nvPr/>
              </p14:nvContentPartPr>
              <p14:xfrm>
                <a:off x="9080714" y="358920"/>
                <a:ext cx="558360" cy="223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BBAF190-D569-4939-B854-21835F937029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9072074" y="350280"/>
                  <a:ext cx="57600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9B9C539E-6DEF-41CB-BC73-D469AA6C1988}"/>
                    </a:ext>
                  </a:extLst>
                </p14:cNvPr>
                <p14:cNvContentPartPr/>
                <p14:nvPr/>
              </p14:nvContentPartPr>
              <p14:xfrm>
                <a:off x="9789554" y="552240"/>
                <a:ext cx="54360" cy="590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9B9C539E-6DEF-41CB-BC73-D469AA6C198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780914" y="543240"/>
                  <a:ext cx="72000" cy="76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5E9FBB70-04C5-42DF-AC3B-9A14999AC9B8}"/>
              </a:ext>
            </a:extLst>
          </p:cNvPr>
          <p:cNvGrpSpPr/>
          <p:nvPr/>
        </p:nvGrpSpPr>
        <p:grpSpPr>
          <a:xfrm>
            <a:off x="468794" y="1238760"/>
            <a:ext cx="338040" cy="255960"/>
            <a:chOff x="468794" y="1238760"/>
            <a:chExt cx="338040" cy="25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B46249E3-4148-47D2-89C8-A993150B04BC}"/>
                    </a:ext>
                  </a:extLst>
                </p14:cNvPr>
                <p14:cNvContentPartPr/>
                <p14:nvPr/>
              </p14:nvContentPartPr>
              <p14:xfrm>
                <a:off x="468794" y="1238760"/>
                <a:ext cx="127800" cy="2214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B46249E3-4148-47D2-89C8-A993150B04BC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59794" y="1230120"/>
                  <a:ext cx="14544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B63137C0-C027-4756-B3A8-E40CC3798678}"/>
                    </a:ext>
                  </a:extLst>
                </p14:cNvPr>
                <p14:cNvContentPartPr/>
                <p14:nvPr/>
              </p14:nvContentPartPr>
              <p14:xfrm>
                <a:off x="667874" y="1326960"/>
                <a:ext cx="138960" cy="167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B63137C0-C027-4756-B3A8-E40CC3798678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659234" y="1318320"/>
                  <a:ext cx="156600" cy="185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2F31449F-4614-428C-ABE4-31A90894D898}"/>
              </a:ext>
            </a:extLst>
          </p:cNvPr>
          <p:cNvGrpSpPr/>
          <p:nvPr/>
        </p:nvGrpSpPr>
        <p:grpSpPr>
          <a:xfrm>
            <a:off x="1367354" y="1155240"/>
            <a:ext cx="436680" cy="311400"/>
            <a:chOff x="1367354" y="1155240"/>
            <a:chExt cx="436680" cy="311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48B5CBD6-DD65-442F-95C9-EE61EEF9F048}"/>
                    </a:ext>
                  </a:extLst>
                </p14:cNvPr>
                <p14:cNvContentPartPr/>
                <p14:nvPr/>
              </p14:nvContentPartPr>
              <p14:xfrm>
                <a:off x="1367354" y="1155240"/>
                <a:ext cx="148680" cy="3114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48B5CBD6-DD65-442F-95C9-EE61EEF9F048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1358714" y="1146240"/>
                  <a:ext cx="16632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7BF8FA0-E218-41B6-9F86-C8162430AF3B}"/>
                    </a:ext>
                  </a:extLst>
                </p14:cNvPr>
                <p14:cNvContentPartPr/>
                <p14:nvPr/>
              </p14:nvContentPartPr>
              <p14:xfrm>
                <a:off x="1653914" y="1302480"/>
                <a:ext cx="150120" cy="111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7BF8FA0-E218-41B6-9F86-C8162430AF3B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1645274" y="1293840"/>
                  <a:ext cx="1677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55670F68-5D5A-42DE-8297-60FCD6BB4DDF}"/>
                    </a:ext>
                  </a:extLst>
                </p14:cNvPr>
                <p14:cNvContentPartPr/>
                <p14:nvPr/>
              </p14:nvContentPartPr>
              <p14:xfrm>
                <a:off x="1604954" y="1412640"/>
                <a:ext cx="113760" cy="154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55670F68-5D5A-42DE-8297-60FCD6BB4DDF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596314" y="1403640"/>
                  <a:ext cx="13140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A3456258-91F8-4517-81BF-C1B475ED7DFC}"/>
              </a:ext>
            </a:extLst>
          </p:cNvPr>
          <p:cNvGrpSpPr/>
          <p:nvPr/>
        </p:nvGrpSpPr>
        <p:grpSpPr>
          <a:xfrm>
            <a:off x="2178794" y="1255680"/>
            <a:ext cx="235440" cy="228600"/>
            <a:chOff x="2178794" y="1255680"/>
            <a:chExt cx="23544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B9C90028-DA6B-49E6-A27D-B98B83A51DEB}"/>
                    </a:ext>
                  </a:extLst>
                </p14:cNvPr>
                <p14:cNvContentPartPr/>
                <p14:nvPr/>
              </p14:nvContentPartPr>
              <p14:xfrm>
                <a:off x="2178794" y="1255680"/>
                <a:ext cx="146160" cy="161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B9C90028-DA6B-49E6-A27D-B98B83A51DE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2169794" y="1247040"/>
                  <a:ext cx="16380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52C3EDBF-B8DF-4115-96BF-2767FD25AD53}"/>
                    </a:ext>
                  </a:extLst>
                </p14:cNvPr>
                <p14:cNvContentPartPr/>
                <p14:nvPr/>
              </p14:nvContentPartPr>
              <p14:xfrm>
                <a:off x="2364194" y="1379160"/>
                <a:ext cx="50040" cy="1051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52C3EDBF-B8DF-4115-96BF-2767FD25AD5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2355194" y="1370520"/>
                  <a:ext cx="67680" cy="12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03101B0-F5E4-44A5-AB0A-6694C7C0D925}"/>
              </a:ext>
            </a:extLst>
          </p:cNvPr>
          <p:cNvGrpSpPr/>
          <p:nvPr/>
        </p:nvGrpSpPr>
        <p:grpSpPr>
          <a:xfrm>
            <a:off x="2587394" y="1229040"/>
            <a:ext cx="265320" cy="291240"/>
            <a:chOff x="2587394" y="1229040"/>
            <a:chExt cx="265320" cy="2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D94A7F7-9EDA-4E7B-8A10-8E365C2C46C8}"/>
                    </a:ext>
                  </a:extLst>
                </p14:cNvPr>
                <p14:cNvContentPartPr/>
                <p14:nvPr/>
              </p14:nvContentPartPr>
              <p14:xfrm>
                <a:off x="2598554" y="1229040"/>
                <a:ext cx="115200" cy="1915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D94A7F7-9EDA-4E7B-8A10-8E365C2C46C8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2589914" y="1220400"/>
                  <a:ext cx="1328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4C2A3225-C198-4B8A-8576-C660F7D1E90B}"/>
                    </a:ext>
                  </a:extLst>
                </p14:cNvPr>
                <p14:cNvContentPartPr/>
                <p14:nvPr/>
              </p14:nvContentPartPr>
              <p14:xfrm>
                <a:off x="2587394" y="1246320"/>
                <a:ext cx="162720" cy="1918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4C2A3225-C198-4B8A-8576-C660F7D1E90B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2578394" y="1237320"/>
                  <a:ext cx="1803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079F9F4-EA7B-4A5C-B5AE-F654ED0C6BAB}"/>
                    </a:ext>
                  </a:extLst>
                </p14:cNvPr>
                <p14:cNvContentPartPr/>
                <p14:nvPr/>
              </p14:nvContentPartPr>
              <p14:xfrm>
                <a:off x="2741834" y="1364040"/>
                <a:ext cx="110880" cy="1562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079F9F4-EA7B-4A5C-B5AE-F654ED0C6BAB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2732834" y="1355400"/>
                  <a:ext cx="128520" cy="17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029F5054-898A-4D47-AD4B-22BA6F9A36C8}"/>
              </a:ext>
            </a:extLst>
          </p:cNvPr>
          <p:cNvGrpSpPr/>
          <p:nvPr/>
        </p:nvGrpSpPr>
        <p:grpSpPr>
          <a:xfrm>
            <a:off x="3112634" y="1325520"/>
            <a:ext cx="177120" cy="178200"/>
            <a:chOff x="3112634" y="1325520"/>
            <a:chExt cx="17712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AB8BA00-A87D-4E05-9278-B6E1CF79B0A2}"/>
                    </a:ext>
                  </a:extLst>
                </p14:cNvPr>
                <p14:cNvContentPartPr/>
                <p14:nvPr/>
              </p14:nvContentPartPr>
              <p14:xfrm>
                <a:off x="3112634" y="1347480"/>
                <a:ext cx="177120" cy="507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AB8BA00-A87D-4E05-9278-B6E1CF79B0A2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3103994" y="1338480"/>
                  <a:ext cx="19476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8FB15953-BA5A-442D-99BD-AA33D27F0B6C}"/>
                    </a:ext>
                  </a:extLst>
                </p14:cNvPr>
                <p14:cNvContentPartPr/>
                <p14:nvPr/>
              </p14:nvContentPartPr>
              <p14:xfrm>
                <a:off x="3159434" y="1325520"/>
                <a:ext cx="42840" cy="1782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8FB15953-BA5A-442D-99BD-AA33D27F0B6C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3150794" y="1316520"/>
                  <a:ext cx="6048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8" name="Group 67">
            <a:extLst>
              <a:ext uri="{FF2B5EF4-FFF2-40B4-BE49-F238E27FC236}">
                <a16:creationId xmlns:a16="http://schemas.microsoft.com/office/drawing/2014/main" id="{AF5D5C55-EB42-4929-84A6-8AC813900735}"/>
              </a:ext>
            </a:extLst>
          </p:cNvPr>
          <p:cNvGrpSpPr/>
          <p:nvPr/>
        </p:nvGrpSpPr>
        <p:grpSpPr>
          <a:xfrm>
            <a:off x="3503954" y="1242000"/>
            <a:ext cx="886680" cy="322560"/>
            <a:chOff x="3503954" y="1242000"/>
            <a:chExt cx="886680" cy="32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500CA1EB-9827-41BB-B625-0801C5EFA8E6}"/>
                    </a:ext>
                  </a:extLst>
                </p14:cNvPr>
                <p14:cNvContentPartPr/>
                <p14:nvPr/>
              </p14:nvContentPartPr>
              <p14:xfrm>
                <a:off x="3503954" y="1271160"/>
                <a:ext cx="164880" cy="2001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500CA1EB-9827-41BB-B625-0801C5EFA8E6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3494954" y="1262160"/>
                  <a:ext cx="182520" cy="21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02EA2168-E9BB-4D8E-9B34-3DF969861437}"/>
                    </a:ext>
                  </a:extLst>
                </p14:cNvPr>
                <p14:cNvContentPartPr/>
                <p14:nvPr/>
              </p14:nvContentPartPr>
              <p14:xfrm>
                <a:off x="3728954" y="1348920"/>
                <a:ext cx="99360" cy="17856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02EA2168-E9BB-4D8E-9B34-3DF96986143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3719954" y="1339920"/>
                  <a:ext cx="11700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C787B65-8B8C-4601-B1AE-91E92CC539AD}"/>
                    </a:ext>
                  </a:extLst>
                </p14:cNvPr>
                <p14:cNvContentPartPr/>
                <p14:nvPr/>
              </p14:nvContentPartPr>
              <p14:xfrm>
                <a:off x="4026314" y="1259640"/>
                <a:ext cx="96840" cy="2120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C787B65-8B8C-4601-B1AE-91E92CC539A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4017314" y="1250640"/>
                  <a:ext cx="11448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58ABC96-2395-429A-B6F8-B964DFDB2DEB}"/>
                    </a:ext>
                  </a:extLst>
                </p14:cNvPr>
                <p14:cNvContentPartPr/>
                <p14:nvPr/>
              </p14:nvContentPartPr>
              <p14:xfrm>
                <a:off x="3957914" y="1242000"/>
                <a:ext cx="203760" cy="2732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58ABC96-2395-429A-B6F8-B964DFDB2DEB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3949274" y="1233000"/>
                  <a:ext cx="22140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B2BBEEE-282D-4C78-89D4-A624C377BFF8}"/>
                    </a:ext>
                  </a:extLst>
                </p14:cNvPr>
                <p14:cNvContentPartPr/>
                <p14:nvPr/>
              </p14:nvContentPartPr>
              <p14:xfrm>
                <a:off x="4218914" y="1383480"/>
                <a:ext cx="171720" cy="1810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B2BBEEE-282D-4C78-89D4-A624C377BFF8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4210274" y="1374480"/>
                  <a:ext cx="189360" cy="198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AD1E118F-ED61-4FB0-BEE6-E3E354E1EA57}"/>
              </a:ext>
            </a:extLst>
          </p:cNvPr>
          <p:cNvGrpSpPr/>
          <p:nvPr/>
        </p:nvGrpSpPr>
        <p:grpSpPr>
          <a:xfrm>
            <a:off x="474914" y="2058840"/>
            <a:ext cx="367560" cy="470520"/>
            <a:chOff x="474914" y="2058840"/>
            <a:chExt cx="367560" cy="47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497EC4A7-CE87-4543-91C8-F768BEEBC2E6}"/>
                    </a:ext>
                  </a:extLst>
                </p14:cNvPr>
                <p14:cNvContentPartPr/>
                <p14:nvPr/>
              </p14:nvContentPartPr>
              <p14:xfrm>
                <a:off x="474914" y="2058840"/>
                <a:ext cx="212040" cy="2379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497EC4A7-CE87-4543-91C8-F768BEEBC2E6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466274" y="2049840"/>
                  <a:ext cx="22968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6EBFAC3B-4ADB-427A-BCB2-D1159EEE7AD5}"/>
                    </a:ext>
                  </a:extLst>
                </p14:cNvPr>
                <p14:cNvContentPartPr/>
                <p14:nvPr/>
              </p14:nvContentPartPr>
              <p14:xfrm>
                <a:off x="740954" y="2279160"/>
                <a:ext cx="101520" cy="2502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6EBFAC3B-4ADB-427A-BCB2-D1159EEE7AD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32314" y="2270520"/>
                  <a:ext cx="119160" cy="26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6" name="Group 75">
            <a:extLst>
              <a:ext uri="{FF2B5EF4-FFF2-40B4-BE49-F238E27FC236}">
                <a16:creationId xmlns:a16="http://schemas.microsoft.com/office/drawing/2014/main" id="{01819EC9-BB8E-4DDE-A7ED-899CA8591F02}"/>
              </a:ext>
            </a:extLst>
          </p:cNvPr>
          <p:cNvGrpSpPr/>
          <p:nvPr/>
        </p:nvGrpSpPr>
        <p:grpSpPr>
          <a:xfrm>
            <a:off x="1008074" y="2111400"/>
            <a:ext cx="792720" cy="314640"/>
            <a:chOff x="1008074" y="2111400"/>
            <a:chExt cx="792720" cy="31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CF5D59D-647C-42C7-9C3B-1B8318EE6503}"/>
                    </a:ext>
                  </a:extLst>
                </p14:cNvPr>
                <p14:cNvContentPartPr/>
                <p14:nvPr/>
              </p14:nvContentPartPr>
              <p14:xfrm>
                <a:off x="1008074" y="2135520"/>
                <a:ext cx="84600" cy="2862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CF5D59D-647C-42C7-9C3B-1B8318EE6503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999434" y="2126520"/>
                  <a:ext cx="102240" cy="30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1CD6123-5053-4DD3-B51C-1A56D98FD9A2}"/>
                    </a:ext>
                  </a:extLst>
                </p14:cNvPr>
                <p14:cNvContentPartPr/>
                <p14:nvPr/>
              </p14:nvContentPartPr>
              <p14:xfrm>
                <a:off x="1161074" y="2156760"/>
                <a:ext cx="154800" cy="2325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1CD6123-5053-4DD3-B51C-1A56D98FD9A2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152074" y="2147760"/>
                  <a:ext cx="172440" cy="25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3B300A8F-DCCC-483D-9956-1DFA47871E69}"/>
                    </a:ext>
                  </a:extLst>
                </p14:cNvPr>
                <p14:cNvContentPartPr/>
                <p14:nvPr/>
              </p14:nvContentPartPr>
              <p14:xfrm>
                <a:off x="1413794" y="2111400"/>
                <a:ext cx="108000" cy="3146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3B300A8F-DCCC-483D-9956-1DFA47871E6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1405154" y="2102400"/>
                  <a:ext cx="125640" cy="33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2ED4374B-CC94-42D6-81A9-5AA4E22A6BD1}"/>
                    </a:ext>
                  </a:extLst>
                </p14:cNvPr>
                <p14:cNvContentPartPr/>
                <p14:nvPr/>
              </p14:nvContentPartPr>
              <p14:xfrm>
                <a:off x="1650314" y="2277720"/>
                <a:ext cx="150480" cy="122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2ED4374B-CC94-42D6-81A9-5AA4E22A6BD1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1641674" y="2269080"/>
                  <a:ext cx="1681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F418CA13-977D-4E6E-8CBD-309053709569}"/>
                    </a:ext>
                  </a:extLst>
                </p14:cNvPr>
                <p14:cNvContentPartPr/>
                <p14:nvPr/>
              </p14:nvContentPartPr>
              <p14:xfrm>
                <a:off x="1661114" y="2345040"/>
                <a:ext cx="85320" cy="7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F418CA13-977D-4E6E-8CBD-309053709569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1652114" y="2336400"/>
                  <a:ext cx="102960" cy="2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F256FEA5-0D42-4C02-A364-6E327C90370D}"/>
              </a:ext>
            </a:extLst>
          </p:cNvPr>
          <p:cNvGrpSpPr/>
          <p:nvPr/>
        </p:nvGrpSpPr>
        <p:grpSpPr>
          <a:xfrm>
            <a:off x="2024354" y="2139480"/>
            <a:ext cx="1366560" cy="511200"/>
            <a:chOff x="2024354" y="2139480"/>
            <a:chExt cx="1366560" cy="51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35274D61-FD18-4492-96BF-00DD12CDB7E3}"/>
                    </a:ext>
                  </a:extLst>
                </p14:cNvPr>
                <p14:cNvContentPartPr/>
                <p14:nvPr/>
              </p14:nvContentPartPr>
              <p14:xfrm>
                <a:off x="2024354" y="2139480"/>
                <a:ext cx="220320" cy="22464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35274D61-FD18-4492-96BF-00DD12CDB7E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015354" y="2130840"/>
                  <a:ext cx="23796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3C8965F0-2EE6-49E5-8085-AE17F3FBD5A2}"/>
                    </a:ext>
                  </a:extLst>
                </p14:cNvPr>
                <p14:cNvContentPartPr/>
                <p14:nvPr/>
              </p14:nvContentPartPr>
              <p14:xfrm>
                <a:off x="2279234" y="2421000"/>
                <a:ext cx="60480" cy="1450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3C8965F0-2EE6-49E5-8085-AE17F3FBD5A2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270594" y="2412000"/>
                  <a:ext cx="781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BE17D072-1C47-4D30-A1E6-294BD9F6399F}"/>
                    </a:ext>
                  </a:extLst>
                </p14:cNvPr>
                <p14:cNvContentPartPr/>
                <p14:nvPr/>
              </p14:nvContentPartPr>
              <p14:xfrm>
                <a:off x="2231354" y="2426400"/>
                <a:ext cx="152280" cy="17388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BE17D072-1C47-4D30-A1E6-294BD9F6399F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222714" y="2417760"/>
                  <a:ext cx="169920" cy="19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C618785D-0B5B-477F-B3A0-3D2B3FD8438E}"/>
                    </a:ext>
                  </a:extLst>
                </p14:cNvPr>
                <p14:cNvContentPartPr/>
                <p14:nvPr/>
              </p14:nvContentPartPr>
              <p14:xfrm>
                <a:off x="2419994" y="2553120"/>
                <a:ext cx="43560" cy="975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C618785D-0B5B-477F-B3A0-3D2B3FD8438E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411354" y="2544120"/>
                  <a:ext cx="6120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2AFE6253-41E8-4DE3-A9C4-CD85AC15EAE7}"/>
                    </a:ext>
                  </a:extLst>
                </p14:cNvPr>
                <p14:cNvContentPartPr/>
                <p14:nvPr/>
              </p14:nvContentPartPr>
              <p14:xfrm>
                <a:off x="2662274" y="2170080"/>
                <a:ext cx="28800" cy="208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2AFE6253-41E8-4DE3-A9C4-CD85AC15EAE7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653634" y="2161440"/>
                  <a:ext cx="4644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B5AD995F-138B-49CF-BE15-98DBD6C2AA20}"/>
                    </a:ext>
                  </a:extLst>
                </p14:cNvPr>
                <p14:cNvContentPartPr/>
                <p14:nvPr/>
              </p14:nvContentPartPr>
              <p14:xfrm>
                <a:off x="2555714" y="2173680"/>
                <a:ext cx="78840" cy="309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B5AD995F-138B-49CF-BE15-98DBD6C2AA2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2546714" y="2165040"/>
                  <a:ext cx="96480" cy="32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AD731E68-704A-492C-B6BD-7E88197A9839}"/>
                    </a:ext>
                  </a:extLst>
                </p14:cNvPr>
                <p14:cNvContentPartPr/>
                <p14:nvPr/>
              </p14:nvContentPartPr>
              <p14:xfrm>
                <a:off x="2702234" y="2294280"/>
                <a:ext cx="147960" cy="1278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AD731E68-704A-492C-B6BD-7E88197A9839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2693594" y="2285280"/>
                  <a:ext cx="1656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9C5BB61-5F76-4D44-AB4E-4C26046B799C}"/>
                    </a:ext>
                  </a:extLst>
                </p14:cNvPr>
                <p14:cNvContentPartPr/>
                <p14:nvPr/>
              </p14:nvContentPartPr>
              <p14:xfrm>
                <a:off x="2900954" y="2418480"/>
                <a:ext cx="49680" cy="9144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9C5BB61-5F76-4D44-AB4E-4C26046B799C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2892314" y="2409480"/>
                  <a:ext cx="6732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57EE373E-86DF-4D01-882A-905F3A819655}"/>
                    </a:ext>
                  </a:extLst>
                </p14:cNvPr>
                <p14:cNvContentPartPr/>
                <p14:nvPr/>
              </p14:nvContentPartPr>
              <p14:xfrm>
                <a:off x="3050354" y="2278080"/>
                <a:ext cx="68040" cy="1774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57EE373E-86DF-4D01-882A-905F3A819655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041714" y="2269080"/>
                  <a:ext cx="85680" cy="19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AD53101-3789-49C3-9679-2DC436EC99CD}"/>
                    </a:ext>
                  </a:extLst>
                </p14:cNvPr>
                <p14:cNvContentPartPr/>
                <p14:nvPr/>
              </p14:nvContentPartPr>
              <p14:xfrm>
                <a:off x="3003914" y="2359800"/>
                <a:ext cx="146160" cy="1548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AD53101-3789-49C3-9679-2DC436EC99C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2994914" y="2351160"/>
                  <a:ext cx="1638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F754B7D2-0650-45BE-A4FD-2E9563CED871}"/>
                    </a:ext>
                  </a:extLst>
                </p14:cNvPr>
                <p14:cNvContentPartPr/>
                <p14:nvPr/>
              </p14:nvContentPartPr>
              <p14:xfrm>
                <a:off x="3255914" y="2141280"/>
                <a:ext cx="135000" cy="3844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F754B7D2-0650-45BE-A4FD-2E9563CED871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246914" y="2132640"/>
                  <a:ext cx="152640" cy="402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40">
            <p14:nvContentPartPr>
              <p14:cNvPr id="92" name="Ink 91">
                <a:extLst>
                  <a:ext uri="{FF2B5EF4-FFF2-40B4-BE49-F238E27FC236}">
                    <a16:creationId xmlns:a16="http://schemas.microsoft.com/office/drawing/2014/main" id="{DDCB526C-CD01-4629-A727-080712D37B3C}"/>
                  </a:ext>
                </a:extLst>
              </p14:cNvPr>
              <p14:cNvContentPartPr/>
              <p14:nvPr/>
            </p14:nvContentPartPr>
            <p14:xfrm>
              <a:off x="3584234" y="2360520"/>
              <a:ext cx="55800" cy="27360"/>
            </p14:xfrm>
          </p:contentPart>
        </mc:Choice>
        <mc:Fallback xmlns="">
          <p:pic>
            <p:nvPicPr>
              <p:cNvPr id="92" name="Ink 91">
                <a:extLst>
                  <a:ext uri="{FF2B5EF4-FFF2-40B4-BE49-F238E27FC236}">
                    <a16:creationId xmlns:a16="http://schemas.microsoft.com/office/drawing/2014/main" id="{DDCB526C-CD01-4629-A727-080712D37B3C}"/>
                  </a:ext>
                </a:extLst>
              </p:cNvPr>
              <p:cNvPicPr/>
              <p:nvPr/>
            </p:nvPicPr>
            <p:blipFill>
              <a:blip r:embed="rId141"/>
              <a:stretch>
                <a:fillRect/>
              </a:stretch>
            </p:blipFill>
            <p:spPr>
              <a:xfrm>
                <a:off x="3575594" y="2351880"/>
                <a:ext cx="73440" cy="4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07" name="Group 106">
            <a:extLst>
              <a:ext uri="{FF2B5EF4-FFF2-40B4-BE49-F238E27FC236}">
                <a16:creationId xmlns:a16="http://schemas.microsoft.com/office/drawing/2014/main" id="{31F3A75E-DEE6-441B-BAE3-7FBAD31463C6}"/>
              </a:ext>
            </a:extLst>
          </p:cNvPr>
          <p:cNvGrpSpPr/>
          <p:nvPr/>
        </p:nvGrpSpPr>
        <p:grpSpPr>
          <a:xfrm>
            <a:off x="3904994" y="2106360"/>
            <a:ext cx="1357920" cy="524160"/>
            <a:chOff x="3904994" y="2106360"/>
            <a:chExt cx="1357920" cy="52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14D23E5F-4D0C-4288-8142-92122697B24E}"/>
                    </a:ext>
                  </a:extLst>
                </p14:cNvPr>
                <p14:cNvContentPartPr/>
                <p14:nvPr/>
              </p14:nvContentPartPr>
              <p14:xfrm>
                <a:off x="3904994" y="2206440"/>
                <a:ext cx="89640" cy="2192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14D23E5F-4D0C-4288-8142-92122697B24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3896354" y="2197440"/>
                  <a:ext cx="10728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AF9869C5-6A2A-45FD-ADFE-38897E1CE082}"/>
                    </a:ext>
                  </a:extLst>
                </p14:cNvPr>
                <p14:cNvContentPartPr/>
                <p14:nvPr/>
              </p14:nvContentPartPr>
              <p14:xfrm>
                <a:off x="4021274" y="2201400"/>
                <a:ext cx="145440" cy="2163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AF9869C5-6A2A-45FD-ADFE-38897E1CE082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012274" y="2192400"/>
                  <a:ext cx="16308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9B4B6450-D010-4E64-AE65-E7FD0332564D}"/>
                    </a:ext>
                  </a:extLst>
                </p14:cNvPr>
                <p14:cNvContentPartPr/>
                <p14:nvPr/>
              </p14:nvContentPartPr>
              <p14:xfrm>
                <a:off x="4186874" y="2394000"/>
                <a:ext cx="61200" cy="1746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9B4B6450-D010-4E64-AE65-E7FD0332564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178234" y="2385000"/>
                  <a:ext cx="788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DF1C040-D8D7-469C-AE59-F6EFCC8E1CB2}"/>
                    </a:ext>
                  </a:extLst>
                </p14:cNvPr>
                <p14:cNvContentPartPr/>
                <p14:nvPr/>
              </p14:nvContentPartPr>
              <p14:xfrm>
                <a:off x="4136114" y="2416320"/>
                <a:ext cx="140400" cy="1677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DF1C040-D8D7-469C-AE59-F6EFCC8E1CB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127114" y="2407320"/>
                  <a:ext cx="1580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84321AF-8C50-41BC-9158-471D4DA37312}"/>
                    </a:ext>
                  </a:extLst>
                </p14:cNvPr>
                <p14:cNvContentPartPr/>
                <p14:nvPr/>
              </p14:nvContentPartPr>
              <p14:xfrm>
                <a:off x="4326554" y="2487240"/>
                <a:ext cx="91440" cy="1432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84321AF-8C50-41BC-9158-471D4DA37312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317914" y="2478600"/>
                  <a:ext cx="1090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97B9EA7-A3E7-46E7-A766-9460387596C7}"/>
                    </a:ext>
                  </a:extLst>
                </p14:cNvPr>
                <p14:cNvContentPartPr/>
                <p14:nvPr/>
              </p14:nvContentPartPr>
              <p14:xfrm>
                <a:off x="4462274" y="2156040"/>
                <a:ext cx="111600" cy="3243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97B9EA7-A3E7-46E7-A766-9460387596C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453634" y="2147040"/>
                  <a:ext cx="129240" cy="34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8DD02BA2-155F-456C-8D1F-9EDC4C4DA810}"/>
                    </a:ext>
                  </a:extLst>
                </p14:cNvPr>
                <p14:cNvContentPartPr/>
                <p14:nvPr/>
              </p14:nvContentPartPr>
              <p14:xfrm>
                <a:off x="4583594" y="2295000"/>
                <a:ext cx="143280" cy="1450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8DD02BA2-155F-456C-8D1F-9EDC4C4DA810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574954" y="2286000"/>
                  <a:ext cx="16092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AD313FA6-B708-43BF-96E2-A12FA0A5557C}"/>
                    </a:ext>
                  </a:extLst>
                </p14:cNvPr>
                <p14:cNvContentPartPr/>
                <p14:nvPr/>
              </p14:nvContentPartPr>
              <p14:xfrm>
                <a:off x="4768994" y="2399760"/>
                <a:ext cx="84960" cy="1101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AD313FA6-B708-43BF-96E2-A12FA0A5557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4760354" y="2390760"/>
                  <a:ext cx="1026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2A14555-0B7A-4C1C-AEA4-358EA242EAD7}"/>
                    </a:ext>
                  </a:extLst>
                </p14:cNvPr>
                <p14:cNvContentPartPr/>
                <p14:nvPr/>
              </p14:nvContentPartPr>
              <p14:xfrm>
                <a:off x="4968074" y="2228400"/>
                <a:ext cx="100080" cy="2289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2A14555-0B7A-4C1C-AEA4-358EA242EAD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959434" y="2219760"/>
                  <a:ext cx="117720" cy="24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31FCF976-390F-4AF5-A792-8F6BC06EA72E}"/>
                    </a:ext>
                  </a:extLst>
                </p14:cNvPr>
                <p14:cNvContentPartPr/>
                <p14:nvPr/>
              </p14:nvContentPartPr>
              <p14:xfrm>
                <a:off x="4932434" y="2372760"/>
                <a:ext cx="100080" cy="75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31FCF976-390F-4AF5-A792-8F6BC06EA72E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923794" y="2363760"/>
                  <a:ext cx="1177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92800612-68EF-40B2-B8BB-9508A6D94947}"/>
                    </a:ext>
                  </a:extLst>
                </p14:cNvPr>
                <p14:cNvContentPartPr/>
                <p14:nvPr/>
              </p14:nvContentPartPr>
              <p14:xfrm>
                <a:off x="5128274" y="2106360"/>
                <a:ext cx="134640" cy="4845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92800612-68EF-40B2-B8BB-9508A6D94947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5119274" y="2097720"/>
                  <a:ext cx="152280" cy="502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0" name="Group 109">
            <a:extLst>
              <a:ext uri="{FF2B5EF4-FFF2-40B4-BE49-F238E27FC236}">
                <a16:creationId xmlns:a16="http://schemas.microsoft.com/office/drawing/2014/main" id="{12FBC956-E393-42C2-8F74-7DC791BEFECB}"/>
              </a:ext>
            </a:extLst>
          </p:cNvPr>
          <p:cNvGrpSpPr/>
          <p:nvPr/>
        </p:nvGrpSpPr>
        <p:grpSpPr>
          <a:xfrm>
            <a:off x="5472794" y="2303280"/>
            <a:ext cx="128880" cy="110880"/>
            <a:chOff x="5472794" y="2303280"/>
            <a:chExt cx="128880" cy="11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D7891F7-7675-4D57-8453-D0C7C85D1230}"/>
                    </a:ext>
                  </a:extLst>
                </p14:cNvPr>
                <p14:cNvContentPartPr/>
                <p14:nvPr/>
              </p14:nvContentPartPr>
              <p14:xfrm>
                <a:off x="5487914" y="2303280"/>
                <a:ext cx="113760" cy="493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D7891F7-7675-4D57-8453-D0C7C85D1230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478914" y="2294640"/>
                  <a:ext cx="131400" cy="6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F823F5DF-9081-4C36-8DC9-28B0256155FB}"/>
                    </a:ext>
                  </a:extLst>
                </p14:cNvPr>
                <p14:cNvContentPartPr/>
                <p14:nvPr/>
              </p14:nvContentPartPr>
              <p14:xfrm>
                <a:off x="5472794" y="2403360"/>
                <a:ext cx="91080" cy="108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F823F5DF-9081-4C36-8DC9-28B0256155FB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464154" y="2394360"/>
                  <a:ext cx="10872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E8516D42-BAE0-4FCF-BCF5-CEE227BA38C9}"/>
              </a:ext>
            </a:extLst>
          </p:cNvPr>
          <p:cNvGrpSpPr/>
          <p:nvPr/>
        </p:nvGrpSpPr>
        <p:grpSpPr>
          <a:xfrm>
            <a:off x="5820554" y="1898640"/>
            <a:ext cx="707040" cy="526320"/>
            <a:chOff x="5820554" y="1898640"/>
            <a:chExt cx="707040" cy="52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5AD12B58-1D34-47AF-A23E-CDA125215CC5}"/>
                    </a:ext>
                  </a:extLst>
                </p14:cNvPr>
                <p14:cNvContentPartPr/>
                <p14:nvPr/>
              </p14:nvContentPartPr>
              <p14:xfrm>
                <a:off x="5820554" y="2221200"/>
                <a:ext cx="161640" cy="203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5AD12B58-1D34-47AF-A23E-CDA125215CC5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811914" y="2212200"/>
                  <a:ext cx="17928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C1EA04A4-522A-4400-9588-D9AD87DE51E7}"/>
                    </a:ext>
                  </a:extLst>
                </p14:cNvPr>
                <p14:cNvContentPartPr/>
                <p14:nvPr/>
              </p14:nvContentPartPr>
              <p14:xfrm>
                <a:off x="5914154" y="1923120"/>
                <a:ext cx="115560" cy="11556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C1EA04A4-522A-4400-9588-D9AD87DE51E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905514" y="1914480"/>
                  <a:ext cx="13320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16E8F6F-59FD-4829-B8E9-9E8D01F7003A}"/>
                    </a:ext>
                  </a:extLst>
                </p14:cNvPr>
                <p14:cNvContentPartPr/>
                <p14:nvPr/>
              </p14:nvContentPartPr>
              <p14:xfrm>
                <a:off x="6049154" y="2015640"/>
                <a:ext cx="30960" cy="7956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16E8F6F-59FD-4829-B8E9-9E8D01F7003A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040514" y="2007000"/>
                  <a:ext cx="4860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49C8E4DA-EC29-4ECF-ADF7-34DC2D716B7E}"/>
                    </a:ext>
                  </a:extLst>
                </p14:cNvPr>
                <p14:cNvContentPartPr/>
                <p14:nvPr/>
              </p14:nvContentPartPr>
              <p14:xfrm>
                <a:off x="6150674" y="1946880"/>
                <a:ext cx="170640" cy="13248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49C8E4DA-EC29-4ECF-ADF7-34DC2D716B7E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142034" y="1937880"/>
                  <a:ext cx="18828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6BD8A48-06D1-4A28-ACE4-13D1ED4E60B8}"/>
                    </a:ext>
                  </a:extLst>
                </p14:cNvPr>
                <p14:cNvContentPartPr/>
                <p14:nvPr/>
              </p14:nvContentPartPr>
              <p14:xfrm>
                <a:off x="6332834" y="2056320"/>
                <a:ext cx="24840" cy="612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6BD8A48-06D1-4A28-ACE4-13D1ED4E60B8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324194" y="2047320"/>
                  <a:ext cx="4248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25E624FF-AE20-4EE0-9387-5B4C102048D9}"/>
                    </a:ext>
                  </a:extLst>
                </p14:cNvPr>
                <p14:cNvContentPartPr/>
                <p14:nvPr/>
              </p14:nvContentPartPr>
              <p14:xfrm>
                <a:off x="6422474" y="1898640"/>
                <a:ext cx="81720" cy="19116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25E624FF-AE20-4EE0-9387-5B4C102048D9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413474" y="1890000"/>
                  <a:ext cx="993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4B530769-35E2-4902-943F-530A3DA8E117}"/>
                    </a:ext>
                  </a:extLst>
                </p14:cNvPr>
                <p14:cNvContentPartPr/>
                <p14:nvPr/>
              </p14:nvContentPartPr>
              <p14:xfrm>
                <a:off x="6405554" y="1978920"/>
                <a:ext cx="122040" cy="266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4B530769-35E2-4902-943F-530A3DA8E11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396554" y="1970280"/>
                  <a:ext cx="139680" cy="44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D12A1AA0-CB61-479A-85C0-BA930E980814}"/>
              </a:ext>
            </a:extLst>
          </p:cNvPr>
          <p:cNvGrpSpPr/>
          <p:nvPr/>
        </p:nvGrpSpPr>
        <p:grpSpPr>
          <a:xfrm>
            <a:off x="6705794" y="1978560"/>
            <a:ext cx="102960" cy="140400"/>
            <a:chOff x="6705794" y="1978560"/>
            <a:chExt cx="102960" cy="14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87F7B86-DBBA-4623-8D47-3C3D7726EE05}"/>
                    </a:ext>
                  </a:extLst>
                </p14:cNvPr>
                <p14:cNvContentPartPr/>
                <p14:nvPr/>
              </p14:nvContentPartPr>
              <p14:xfrm>
                <a:off x="6705794" y="2036160"/>
                <a:ext cx="102960" cy="190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87F7B86-DBBA-4623-8D47-3C3D7726EE05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696794" y="2027520"/>
                  <a:ext cx="12060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4253A27D-0682-4FF6-A2A2-710755937775}"/>
                    </a:ext>
                  </a:extLst>
                </p14:cNvPr>
                <p14:cNvContentPartPr/>
                <p14:nvPr/>
              </p14:nvContentPartPr>
              <p14:xfrm>
                <a:off x="6748994" y="1978560"/>
                <a:ext cx="37800" cy="1404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4253A27D-0682-4FF6-A2A2-710755937775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739994" y="1969560"/>
                  <a:ext cx="55440" cy="15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6EA68F8E-A28E-4B16-B521-66BDD25628C6}"/>
              </a:ext>
            </a:extLst>
          </p:cNvPr>
          <p:cNvGrpSpPr/>
          <p:nvPr/>
        </p:nvGrpSpPr>
        <p:grpSpPr>
          <a:xfrm>
            <a:off x="7042754" y="1729800"/>
            <a:ext cx="929520" cy="649080"/>
            <a:chOff x="7042754" y="1729800"/>
            <a:chExt cx="929520" cy="64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55EA8AD-02C9-4DF2-9374-7AC0C2B3BD36}"/>
                    </a:ext>
                  </a:extLst>
                </p14:cNvPr>
                <p14:cNvContentPartPr/>
                <p14:nvPr/>
              </p14:nvContentPartPr>
              <p14:xfrm>
                <a:off x="7042754" y="1929240"/>
                <a:ext cx="136080" cy="1638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55EA8AD-02C9-4DF2-9374-7AC0C2B3BD36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034114" y="1920240"/>
                  <a:ext cx="1537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263C23E5-44A9-45A3-8B8D-7B97866DBB2A}"/>
                    </a:ext>
                  </a:extLst>
                </p14:cNvPr>
                <p14:cNvContentPartPr/>
                <p14:nvPr/>
              </p14:nvContentPartPr>
              <p14:xfrm>
                <a:off x="7193594" y="2058840"/>
                <a:ext cx="22320" cy="6984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263C23E5-44A9-45A3-8B8D-7B97866DBB2A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184954" y="2049840"/>
                  <a:ext cx="3996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1A6115BE-E63B-4044-95C3-DADBCF109B7E}"/>
                    </a:ext>
                  </a:extLst>
                </p14:cNvPr>
                <p14:cNvContentPartPr/>
                <p14:nvPr/>
              </p14:nvContentPartPr>
              <p14:xfrm>
                <a:off x="7237874" y="1729800"/>
                <a:ext cx="77760" cy="1036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1A6115BE-E63B-4044-95C3-DADBCF109B7E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229234" y="1720800"/>
                  <a:ext cx="9540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838B5235-802A-4687-A5E8-24B616F0416C}"/>
                    </a:ext>
                  </a:extLst>
                </p14:cNvPr>
                <p14:cNvContentPartPr/>
                <p14:nvPr/>
              </p14:nvContentPartPr>
              <p14:xfrm>
                <a:off x="7377554" y="1956600"/>
                <a:ext cx="156960" cy="1206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838B5235-802A-4687-A5E8-24B616F0416C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368914" y="1947600"/>
                  <a:ext cx="1746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A7CE6A9-167D-4EB7-8B82-FD0E404E1B3B}"/>
                    </a:ext>
                  </a:extLst>
                </p14:cNvPr>
                <p14:cNvContentPartPr/>
                <p14:nvPr/>
              </p14:nvContentPartPr>
              <p14:xfrm>
                <a:off x="7564034" y="2046960"/>
                <a:ext cx="9000" cy="478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A7CE6A9-167D-4EB7-8B82-FD0E404E1B3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555034" y="2037960"/>
                  <a:ext cx="266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5639EAE-5E3C-406A-A13A-4E595E4E6855}"/>
                    </a:ext>
                  </a:extLst>
                </p14:cNvPr>
                <p14:cNvContentPartPr/>
                <p14:nvPr/>
              </p14:nvContentPartPr>
              <p14:xfrm>
                <a:off x="7572314" y="1805040"/>
                <a:ext cx="105120" cy="928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5639EAE-5E3C-406A-A13A-4E595E4E6855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563674" y="1796400"/>
                  <a:ext cx="1227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6C2F0F37-69F4-4EC4-80DF-357B648C71EB}"/>
                    </a:ext>
                  </a:extLst>
                </p14:cNvPr>
                <p14:cNvContentPartPr/>
                <p14:nvPr/>
              </p14:nvContentPartPr>
              <p14:xfrm>
                <a:off x="7695074" y="1890360"/>
                <a:ext cx="124560" cy="2055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6C2F0F37-69F4-4EC4-80DF-357B648C71E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686074" y="1881360"/>
                  <a:ext cx="14220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C97CFF2-292B-4AF7-AF7E-70116A2ABE53}"/>
                    </a:ext>
                  </a:extLst>
                </p14:cNvPr>
                <p14:cNvContentPartPr/>
                <p14:nvPr/>
              </p14:nvContentPartPr>
              <p14:xfrm>
                <a:off x="7863554" y="1765080"/>
                <a:ext cx="108720" cy="1090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C97CFF2-292B-4AF7-AF7E-70116A2ABE53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854554" y="1756440"/>
                  <a:ext cx="12636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DC6333A2-CE7E-4A41-A315-EFF5402E0EAD}"/>
                    </a:ext>
                  </a:extLst>
                </p14:cNvPr>
                <p14:cNvContentPartPr/>
                <p14:nvPr/>
              </p14:nvContentPartPr>
              <p14:xfrm>
                <a:off x="7076234" y="2164320"/>
                <a:ext cx="635400" cy="327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DC6333A2-CE7E-4A41-A315-EFF5402E0EAD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067234" y="2155680"/>
                  <a:ext cx="65304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673386EA-DE75-4475-A2E6-A3F6687B4F0D}"/>
                    </a:ext>
                  </a:extLst>
                </p14:cNvPr>
                <p14:cNvContentPartPr/>
                <p14:nvPr/>
              </p14:nvContentPartPr>
              <p14:xfrm>
                <a:off x="7342994" y="2240280"/>
                <a:ext cx="110160" cy="1386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673386EA-DE75-4475-A2E6-A3F6687B4F0D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7334354" y="2231640"/>
                  <a:ext cx="127800" cy="156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6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46605A01-654C-45DC-A949-A5280EAEEEFC}"/>
                  </a:ext>
                </a:extLst>
              </p14:cNvPr>
              <p14:cNvContentPartPr/>
              <p14:nvPr/>
            </p14:nvContentPartPr>
            <p14:xfrm>
              <a:off x="8140394" y="2365200"/>
              <a:ext cx="45360" cy="518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46605A01-654C-45DC-A949-A5280EAEEEFC}"/>
                  </a:ext>
                </a:extLst>
              </p:cNvPr>
              <p:cNvPicPr/>
              <p:nvPr/>
            </p:nvPicPr>
            <p:blipFill>
              <a:blip r:embed="rId207"/>
              <a:stretch>
                <a:fillRect/>
              </a:stretch>
            </p:blipFill>
            <p:spPr>
              <a:xfrm>
                <a:off x="8131394" y="2356560"/>
                <a:ext cx="63000" cy="6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35" name="Ink 134">
                <a:extLst>
                  <a:ext uri="{FF2B5EF4-FFF2-40B4-BE49-F238E27FC236}">
                    <a16:creationId xmlns:a16="http://schemas.microsoft.com/office/drawing/2014/main" id="{A05B0FAB-57B6-478C-BD53-2908BBD3D05B}"/>
                  </a:ext>
                </a:extLst>
              </p14:cNvPr>
              <p14:cNvContentPartPr/>
              <p14:nvPr/>
            </p14:nvContentPartPr>
            <p14:xfrm>
              <a:off x="8532794" y="2214000"/>
              <a:ext cx="212760" cy="226080"/>
            </p14:xfrm>
          </p:contentPart>
        </mc:Choice>
        <mc:Fallback xmlns="">
          <p:pic>
            <p:nvPicPr>
              <p:cNvPr id="135" name="Ink 134">
                <a:extLst>
                  <a:ext uri="{FF2B5EF4-FFF2-40B4-BE49-F238E27FC236}">
                    <a16:creationId xmlns:a16="http://schemas.microsoft.com/office/drawing/2014/main" id="{A05B0FAB-57B6-478C-BD53-2908BBD3D05B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8523794" y="2205000"/>
                <a:ext cx="230400" cy="243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1" name="Group 140">
            <a:extLst>
              <a:ext uri="{FF2B5EF4-FFF2-40B4-BE49-F238E27FC236}">
                <a16:creationId xmlns:a16="http://schemas.microsoft.com/office/drawing/2014/main" id="{53C39248-32D8-4D57-9C7F-5164A84CE00F}"/>
              </a:ext>
            </a:extLst>
          </p:cNvPr>
          <p:cNvGrpSpPr/>
          <p:nvPr/>
        </p:nvGrpSpPr>
        <p:grpSpPr>
          <a:xfrm>
            <a:off x="8708834" y="1899720"/>
            <a:ext cx="722160" cy="205200"/>
            <a:chOff x="8708834" y="1899720"/>
            <a:chExt cx="722160" cy="20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537740D-2ACD-48DF-8A4D-42D923B4FF04}"/>
                    </a:ext>
                  </a:extLst>
                </p14:cNvPr>
                <p14:cNvContentPartPr/>
                <p14:nvPr/>
              </p14:nvContentPartPr>
              <p14:xfrm>
                <a:off x="8708834" y="1899720"/>
                <a:ext cx="127800" cy="1314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537740D-2ACD-48DF-8A4D-42D923B4FF0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700194" y="1891080"/>
                  <a:ext cx="1454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1C6CED4-7A3D-45E2-AB5E-E92132B98D1B}"/>
                    </a:ext>
                  </a:extLst>
                </p14:cNvPr>
                <p14:cNvContentPartPr/>
                <p14:nvPr/>
              </p14:nvContentPartPr>
              <p14:xfrm>
                <a:off x="8883794" y="1980360"/>
                <a:ext cx="82440" cy="1130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1C6CED4-7A3D-45E2-AB5E-E92132B98D1B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875154" y="1971360"/>
                  <a:ext cx="10008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C35466D-543A-40D3-B150-9F00098647AE}"/>
                    </a:ext>
                  </a:extLst>
                </p14:cNvPr>
                <p14:cNvContentPartPr/>
                <p14:nvPr/>
              </p14:nvContentPartPr>
              <p14:xfrm>
                <a:off x="9038954" y="1962720"/>
                <a:ext cx="243720" cy="1422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C35466D-543A-40D3-B150-9F00098647AE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9030314" y="1953720"/>
                  <a:ext cx="26136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A81831EC-9DE1-44AB-9064-CF3BD6A2ECD0}"/>
                    </a:ext>
                  </a:extLst>
                </p14:cNvPr>
                <p14:cNvContentPartPr/>
                <p14:nvPr/>
              </p14:nvContentPartPr>
              <p14:xfrm>
                <a:off x="9321554" y="1922040"/>
                <a:ext cx="93240" cy="1699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A81831EC-9DE1-44AB-9064-CF3BD6A2ECD0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9312554" y="1913040"/>
                  <a:ext cx="11088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88867F58-190F-42BB-B6D6-BAFDFE51D1F9}"/>
                    </a:ext>
                  </a:extLst>
                </p14:cNvPr>
                <p14:cNvContentPartPr/>
                <p14:nvPr/>
              </p14:nvContentPartPr>
              <p14:xfrm>
                <a:off x="9330554" y="1974600"/>
                <a:ext cx="100440" cy="2196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88867F58-190F-42BB-B6D6-BAFDFE51D1F9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321914" y="1965960"/>
                  <a:ext cx="11808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4" name="Group 143">
            <a:extLst>
              <a:ext uri="{FF2B5EF4-FFF2-40B4-BE49-F238E27FC236}">
                <a16:creationId xmlns:a16="http://schemas.microsoft.com/office/drawing/2014/main" id="{ECCDAE9C-17A2-4306-B2C0-1DCB3A0027FF}"/>
              </a:ext>
            </a:extLst>
          </p:cNvPr>
          <p:cNvGrpSpPr/>
          <p:nvPr/>
        </p:nvGrpSpPr>
        <p:grpSpPr>
          <a:xfrm>
            <a:off x="9622514" y="1973160"/>
            <a:ext cx="115920" cy="118440"/>
            <a:chOff x="9622514" y="1973160"/>
            <a:chExt cx="115920" cy="11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D6C642C-71B6-45D7-9407-4E5E00DFA7A6}"/>
                    </a:ext>
                  </a:extLst>
                </p14:cNvPr>
                <p14:cNvContentPartPr/>
                <p14:nvPr/>
              </p14:nvContentPartPr>
              <p14:xfrm>
                <a:off x="9622514" y="1995120"/>
                <a:ext cx="115920" cy="280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D6C642C-71B6-45D7-9407-4E5E00DFA7A6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9613514" y="1986480"/>
                  <a:ext cx="1335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6132DA64-038B-4761-B4C7-169E5B4EACA5}"/>
                    </a:ext>
                  </a:extLst>
                </p14:cNvPr>
                <p14:cNvContentPartPr/>
                <p14:nvPr/>
              </p14:nvContentPartPr>
              <p14:xfrm>
                <a:off x="9633674" y="1973160"/>
                <a:ext cx="23760" cy="11844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6132DA64-038B-4761-B4C7-169E5B4EACA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9625034" y="1964520"/>
                  <a:ext cx="41400" cy="13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7" name="Group 156">
            <a:extLst>
              <a:ext uri="{FF2B5EF4-FFF2-40B4-BE49-F238E27FC236}">
                <a16:creationId xmlns:a16="http://schemas.microsoft.com/office/drawing/2014/main" id="{A64E8C17-F08A-4B48-B480-6BC9EBE86FDE}"/>
              </a:ext>
            </a:extLst>
          </p:cNvPr>
          <p:cNvGrpSpPr/>
          <p:nvPr/>
        </p:nvGrpSpPr>
        <p:grpSpPr>
          <a:xfrm>
            <a:off x="9965234" y="1748880"/>
            <a:ext cx="944280" cy="643320"/>
            <a:chOff x="9965234" y="1748880"/>
            <a:chExt cx="944280" cy="64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4D59D457-14B0-45EF-9D1F-07EC1D5C4949}"/>
                    </a:ext>
                  </a:extLst>
                </p14:cNvPr>
                <p14:cNvContentPartPr/>
                <p14:nvPr/>
              </p14:nvContentPartPr>
              <p14:xfrm>
                <a:off x="9965234" y="1901160"/>
                <a:ext cx="136440" cy="1702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4D59D457-14B0-45EF-9D1F-07EC1D5C4949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9956234" y="1892160"/>
                  <a:ext cx="154080" cy="18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19790F5-59A7-41BE-B539-97BA57587F6F}"/>
                    </a:ext>
                  </a:extLst>
                </p14:cNvPr>
                <p14:cNvContentPartPr/>
                <p14:nvPr/>
              </p14:nvContentPartPr>
              <p14:xfrm>
                <a:off x="10073954" y="2030760"/>
                <a:ext cx="72360" cy="990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19790F5-59A7-41BE-B539-97BA57587F6F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0064954" y="2021760"/>
                  <a:ext cx="900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FBAD9FC7-B71A-4CFC-A153-E774DC8ED20A}"/>
                    </a:ext>
                  </a:extLst>
                </p14:cNvPr>
                <p14:cNvContentPartPr/>
                <p14:nvPr/>
              </p14:nvContentPartPr>
              <p14:xfrm>
                <a:off x="10138754" y="1748880"/>
                <a:ext cx="112320" cy="1116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FBAD9FC7-B71A-4CFC-A153-E774DC8ED20A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0129754" y="1740240"/>
                  <a:ext cx="12996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623FB16B-B8F6-4829-8042-EC3FDC22BC51}"/>
                    </a:ext>
                  </a:extLst>
                </p14:cNvPr>
                <p14:cNvContentPartPr/>
                <p14:nvPr/>
              </p14:nvContentPartPr>
              <p14:xfrm>
                <a:off x="10269794" y="1979640"/>
                <a:ext cx="136440" cy="1148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623FB16B-B8F6-4829-8042-EC3FDC22BC51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0260794" y="1970640"/>
                  <a:ext cx="1540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C8D8F00C-0AD4-4288-8288-1C9F12CD5ABB}"/>
                    </a:ext>
                  </a:extLst>
                </p14:cNvPr>
                <p14:cNvContentPartPr/>
                <p14:nvPr/>
              </p14:nvContentPartPr>
              <p14:xfrm>
                <a:off x="10443314" y="2038680"/>
                <a:ext cx="59040" cy="889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C8D8F00C-0AD4-4288-8288-1C9F12CD5ABB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0434314" y="2030040"/>
                  <a:ext cx="7668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3677EE15-E3E4-44A4-B26D-B18E430DD1BF}"/>
                    </a:ext>
                  </a:extLst>
                </p14:cNvPr>
                <p14:cNvContentPartPr/>
                <p14:nvPr/>
              </p14:nvContentPartPr>
              <p14:xfrm>
                <a:off x="10461674" y="1824840"/>
                <a:ext cx="113040" cy="7344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3677EE15-E3E4-44A4-B26D-B18E430DD1BF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0452674" y="1816200"/>
                  <a:ext cx="1306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FE7181AD-A527-4025-808F-523FE887A2BC}"/>
                    </a:ext>
                  </a:extLst>
                </p14:cNvPr>
                <p14:cNvContentPartPr/>
                <p14:nvPr/>
              </p14:nvContentPartPr>
              <p14:xfrm>
                <a:off x="10658234" y="1929960"/>
                <a:ext cx="83160" cy="1803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FE7181AD-A527-4025-808F-523FE887A2B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0649594" y="1920960"/>
                  <a:ext cx="1008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5E5EF1D4-D67F-4B4B-99E1-61143F81EDEA}"/>
                    </a:ext>
                  </a:extLst>
                </p14:cNvPr>
                <p14:cNvContentPartPr/>
                <p14:nvPr/>
              </p14:nvContentPartPr>
              <p14:xfrm>
                <a:off x="10615394" y="2023560"/>
                <a:ext cx="97920" cy="14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5E5EF1D4-D67F-4B4B-99E1-61143F81EDE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0606394" y="2014920"/>
                  <a:ext cx="11556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D19C07B8-A8F9-45E4-A439-1E38FD75A08A}"/>
                    </a:ext>
                  </a:extLst>
                </p14:cNvPr>
                <p14:cNvContentPartPr/>
                <p14:nvPr/>
              </p14:nvContentPartPr>
              <p14:xfrm>
                <a:off x="10800794" y="1781640"/>
                <a:ext cx="108720" cy="1350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D19C07B8-A8F9-45E4-A439-1E38FD75A08A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0791794" y="1773000"/>
                  <a:ext cx="1263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74EB6615-36C4-4120-90F3-AD62C2807CFD}"/>
                    </a:ext>
                  </a:extLst>
                </p14:cNvPr>
                <p14:cNvContentPartPr/>
                <p14:nvPr/>
              </p14:nvContentPartPr>
              <p14:xfrm>
                <a:off x="9970994" y="2202120"/>
                <a:ext cx="643320" cy="3780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74EB6615-36C4-4120-90F3-AD62C2807CF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9961994" y="2193120"/>
                  <a:ext cx="66096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9DDC09A-3645-4BE2-8D04-C6130549D67A}"/>
                    </a:ext>
                  </a:extLst>
                </p14:cNvPr>
                <p14:cNvContentPartPr/>
                <p14:nvPr/>
              </p14:nvContentPartPr>
              <p14:xfrm>
                <a:off x="10230914" y="2268000"/>
                <a:ext cx="124200" cy="1242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9DDC09A-3645-4BE2-8D04-C6130549D67A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0222274" y="2259000"/>
                  <a:ext cx="141840" cy="141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6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8741A5AC-C9E9-4C02-BFE8-DFAEB8B8BBD8}"/>
                  </a:ext>
                </a:extLst>
              </p14:cNvPr>
              <p14:cNvContentPartPr/>
              <p14:nvPr/>
            </p14:nvContentPartPr>
            <p14:xfrm>
              <a:off x="584354" y="3449160"/>
              <a:ext cx="114480" cy="2160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8741A5AC-C9E9-4C02-BFE8-DFAEB8B8BBD8}"/>
                  </a:ext>
                </a:extLst>
              </p:cNvPr>
              <p:cNvPicPr/>
              <p:nvPr/>
            </p:nvPicPr>
            <p:blipFill>
              <a:blip r:embed="rId247"/>
              <a:stretch>
                <a:fillRect/>
              </a:stretch>
            </p:blipFill>
            <p:spPr>
              <a:xfrm>
                <a:off x="575714" y="3440160"/>
                <a:ext cx="13212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59" name="Ink 158">
                <a:extLst>
                  <a:ext uri="{FF2B5EF4-FFF2-40B4-BE49-F238E27FC236}">
                    <a16:creationId xmlns:a16="http://schemas.microsoft.com/office/drawing/2014/main" id="{3220FCC7-AD66-498D-ABCB-1BD2E1E3CD1F}"/>
                  </a:ext>
                </a:extLst>
              </p14:cNvPr>
              <p14:cNvContentPartPr/>
              <p14:nvPr/>
            </p14:nvContentPartPr>
            <p14:xfrm>
              <a:off x="514514" y="3585600"/>
              <a:ext cx="125640" cy="22680"/>
            </p14:xfrm>
          </p:contentPart>
        </mc:Choice>
        <mc:Fallback xmlns="">
          <p:pic>
            <p:nvPicPr>
              <p:cNvPr id="159" name="Ink 158">
                <a:extLst>
                  <a:ext uri="{FF2B5EF4-FFF2-40B4-BE49-F238E27FC236}">
                    <a16:creationId xmlns:a16="http://schemas.microsoft.com/office/drawing/2014/main" id="{3220FCC7-AD66-498D-ABCB-1BD2E1E3CD1F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505874" y="3576960"/>
                <a:ext cx="143280" cy="40320"/>
              </a:xfrm>
              <a:prstGeom prst="rect">
                <a:avLst/>
              </a:prstGeom>
            </p:spPr>
          </p:pic>
        </mc:Fallback>
      </mc:AlternateContent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5D96828-7ACA-4C22-90F2-FAF33C25935A}"/>
              </a:ext>
            </a:extLst>
          </p:cNvPr>
          <p:cNvGrpSpPr/>
          <p:nvPr/>
        </p:nvGrpSpPr>
        <p:grpSpPr>
          <a:xfrm>
            <a:off x="1047674" y="3148560"/>
            <a:ext cx="732960" cy="623880"/>
            <a:chOff x="1047674" y="3148560"/>
            <a:chExt cx="732960" cy="62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6166EC2E-73E3-4C48-B6FD-348CC996B53F}"/>
                    </a:ext>
                  </a:extLst>
                </p14:cNvPr>
                <p14:cNvContentPartPr/>
                <p14:nvPr/>
              </p14:nvContentPartPr>
              <p14:xfrm>
                <a:off x="1047674" y="3550680"/>
                <a:ext cx="158400" cy="2217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6166EC2E-73E3-4C48-B6FD-348CC996B53F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1039034" y="3542040"/>
                  <a:ext cx="176040" cy="23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0DF12A23-00C0-49C4-B772-AB5489E559BA}"/>
                    </a:ext>
                  </a:extLst>
                </p14:cNvPr>
                <p14:cNvContentPartPr/>
                <p14:nvPr/>
              </p14:nvContentPartPr>
              <p14:xfrm>
                <a:off x="1174034" y="3148560"/>
                <a:ext cx="143640" cy="29700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0DF12A23-00C0-49C4-B772-AB5489E559BA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165034" y="3139560"/>
                  <a:ext cx="16128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F0153FCA-1588-4834-88AA-C7BD3A459C57}"/>
                    </a:ext>
                  </a:extLst>
                </p14:cNvPr>
                <p14:cNvContentPartPr/>
                <p14:nvPr/>
              </p14:nvContentPartPr>
              <p14:xfrm>
                <a:off x="1333154" y="3279960"/>
                <a:ext cx="98640" cy="1342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F0153FCA-1588-4834-88AA-C7BD3A459C57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1324514" y="3271320"/>
                  <a:ext cx="1162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CC5A110-1E7E-48A3-BA15-9B429DC139FA}"/>
                    </a:ext>
                  </a:extLst>
                </p14:cNvPr>
                <p14:cNvContentPartPr/>
                <p14:nvPr/>
              </p14:nvContentPartPr>
              <p14:xfrm>
                <a:off x="1464194" y="3384720"/>
                <a:ext cx="36360" cy="8136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CC5A110-1E7E-48A3-BA15-9B429DC139F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1455554" y="3376080"/>
                  <a:ext cx="5400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CC53823-31CF-4321-B491-1CB3E06D3E11}"/>
                    </a:ext>
                  </a:extLst>
                </p14:cNvPr>
                <p14:cNvContentPartPr/>
                <p14:nvPr/>
              </p14:nvContentPartPr>
              <p14:xfrm>
                <a:off x="1582994" y="3295440"/>
                <a:ext cx="141840" cy="1245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CC53823-31CF-4321-B491-1CB3E06D3E1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1574354" y="3286440"/>
                  <a:ext cx="15948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62CA239D-3F93-44AD-B3FE-A87AD4E76DB2}"/>
                    </a:ext>
                  </a:extLst>
                </p14:cNvPr>
                <p14:cNvContentPartPr/>
                <p14:nvPr/>
              </p14:nvContentPartPr>
              <p14:xfrm>
                <a:off x="1765874" y="3417840"/>
                <a:ext cx="14760" cy="720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62CA239D-3F93-44AD-B3FE-A87AD4E76DB2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1756874" y="3409200"/>
                  <a:ext cx="32400" cy="89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1A98186C-0B7C-48DF-B3B9-60DF7C9DFD5D}"/>
              </a:ext>
            </a:extLst>
          </p:cNvPr>
          <p:cNvGrpSpPr/>
          <p:nvPr/>
        </p:nvGrpSpPr>
        <p:grpSpPr>
          <a:xfrm>
            <a:off x="1946594" y="3385440"/>
            <a:ext cx="100080" cy="113760"/>
            <a:chOff x="1946594" y="3385440"/>
            <a:chExt cx="100080" cy="11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0069281-99EF-40E2-8419-C81CC16538A7}"/>
                    </a:ext>
                  </a:extLst>
                </p14:cNvPr>
                <p14:cNvContentPartPr/>
                <p14:nvPr/>
              </p14:nvContentPartPr>
              <p14:xfrm>
                <a:off x="1946594" y="3416400"/>
                <a:ext cx="100080" cy="2304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0069281-99EF-40E2-8419-C81CC16538A7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1937594" y="3407760"/>
                  <a:ext cx="1177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45A0CF1F-278D-4A83-B352-F517C99AC35C}"/>
                    </a:ext>
                  </a:extLst>
                </p14:cNvPr>
                <p14:cNvContentPartPr/>
                <p14:nvPr/>
              </p14:nvContentPartPr>
              <p14:xfrm>
                <a:off x="1974674" y="3385440"/>
                <a:ext cx="33120" cy="11376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45A0CF1F-278D-4A83-B352-F517C99AC35C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1966034" y="3376440"/>
                  <a:ext cx="50760" cy="13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5CB12946-ACD6-4E67-A9FD-637057EDB295}"/>
              </a:ext>
            </a:extLst>
          </p:cNvPr>
          <p:cNvGrpSpPr/>
          <p:nvPr/>
        </p:nvGrpSpPr>
        <p:grpSpPr>
          <a:xfrm>
            <a:off x="2217314" y="3251880"/>
            <a:ext cx="1007280" cy="323640"/>
            <a:chOff x="2217314" y="3251880"/>
            <a:chExt cx="1007280" cy="32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5A6652C0-C136-4AE8-A624-8AFF6E30E7F0}"/>
                    </a:ext>
                  </a:extLst>
                </p14:cNvPr>
                <p14:cNvContentPartPr/>
                <p14:nvPr/>
              </p14:nvContentPartPr>
              <p14:xfrm>
                <a:off x="2217314" y="3314160"/>
                <a:ext cx="99720" cy="1429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5A6652C0-C136-4AE8-A624-8AFF6E30E7F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208314" y="3305160"/>
                  <a:ext cx="1173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A9B8FA39-49D1-4D5A-A886-02760882E607}"/>
                    </a:ext>
                  </a:extLst>
                </p14:cNvPr>
                <p14:cNvContentPartPr/>
                <p14:nvPr/>
              </p14:nvContentPartPr>
              <p14:xfrm>
                <a:off x="2387594" y="3368880"/>
                <a:ext cx="67680" cy="1332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A9B8FA39-49D1-4D5A-A886-02760882E607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2378954" y="3360240"/>
                  <a:ext cx="8532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7B6A5091-4BD8-42B7-91AF-9CE34A452FAD}"/>
                    </a:ext>
                  </a:extLst>
                </p14:cNvPr>
                <p14:cNvContentPartPr/>
                <p14:nvPr/>
              </p14:nvContentPartPr>
              <p14:xfrm>
                <a:off x="2503874" y="3341520"/>
                <a:ext cx="180000" cy="19044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7B6A5091-4BD8-42B7-91AF-9CE34A452FA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2494874" y="3332880"/>
                  <a:ext cx="19764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A627A1F6-19A8-42A6-AD55-AC8E4B2949CF}"/>
                    </a:ext>
                  </a:extLst>
                </p14:cNvPr>
                <p14:cNvContentPartPr/>
                <p14:nvPr/>
              </p14:nvContentPartPr>
              <p14:xfrm>
                <a:off x="2749394" y="3393000"/>
                <a:ext cx="75600" cy="1188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A627A1F6-19A8-42A6-AD55-AC8E4B2949CF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2740754" y="3384360"/>
                  <a:ext cx="9324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99BDC9B5-6A93-47F2-A426-7E55E139A4C7}"/>
                    </a:ext>
                  </a:extLst>
                </p14:cNvPr>
                <p14:cNvContentPartPr/>
                <p14:nvPr/>
              </p14:nvContentPartPr>
              <p14:xfrm>
                <a:off x="2880434" y="3288960"/>
                <a:ext cx="75960" cy="2865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99BDC9B5-6A93-47F2-A426-7E55E139A4C7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2871794" y="3280320"/>
                  <a:ext cx="93600" cy="30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C6D4D6E-DBF9-4C69-B875-07CBF37D3460}"/>
                    </a:ext>
                  </a:extLst>
                </p14:cNvPr>
                <p14:cNvContentPartPr/>
                <p14:nvPr/>
              </p14:nvContentPartPr>
              <p14:xfrm>
                <a:off x="3104354" y="3251880"/>
                <a:ext cx="120240" cy="2638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C6D4D6E-DBF9-4C69-B875-07CBF37D346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095354" y="3242880"/>
                  <a:ext cx="13788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BDE7EEC1-E130-4615-B463-6E41E69D2C5E}"/>
                    </a:ext>
                  </a:extLst>
                </p14:cNvPr>
                <p14:cNvContentPartPr/>
                <p14:nvPr/>
              </p14:nvContentPartPr>
              <p14:xfrm>
                <a:off x="3058274" y="3399480"/>
                <a:ext cx="132840" cy="187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BDE7EEC1-E130-4615-B463-6E41E69D2C5E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049274" y="3390480"/>
                  <a:ext cx="15048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A2E73E25-4414-427E-B311-A7942D7718BE}"/>
              </a:ext>
            </a:extLst>
          </p:cNvPr>
          <p:cNvGrpSpPr/>
          <p:nvPr/>
        </p:nvGrpSpPr>
        <p:grpSpPr>
          <a:xfrm>
            <a:off x="3559394" y="3335400"/>
            <a:ext cx="151920" cy="152280"/>
            <a:chOff x="3559394" y="3335400"/>
            <a:chExt cx="151920" cy="15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39C4AACA-A105-495E-9254-7FFA2460863C}"/>
                    </a:ext>
                  </a:extLst>
                </p14:cNvPr>
                <p14:cNvContentPartPr/>
                <p14:nvPr/>
              </p14:nvContentPartPr>
              <p14:xfrm>
                <a:off x="3559394" y="3381120"/>
                <a:ext cx="151920" cy="183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39C4AACA-A105-495E-9254-7FFA2460863C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550754" y="3372120"/>
                  <a:ext cx="16956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5DED7C8-ACCE-4CC0-9346-E76FF5D47A40}"/>
                    </a:ext>
                  </a:extLst>
                </p14:cNvPr>
                <p14:cNvContentPartPr/>
                <p14:nvPr/>
              </p14:nvContentPartPr>
              <p14:xfrm>
                <a:off x="3598634" y="3335400"/>
                <a:ext cx="55440" cy="1522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5DED7C8-ACCE-4CC0-9346-E76FF5D47A4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589634" y="3326760"/>
                  <a:ext cx="73080" cy="16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0" name="Group 189">
            <a:extLst>
              <a:ext uri="{FF2B5EF4-FFF2-40B4-BE49-F238E27FC236}">
                <a16:creationId xmlns:a16="http://schemas.microsoft.com/office/drawing/2014/main" id="{BC44333C-E878-4CEE-8377-F34C7138B62C}"/>
              </a:ext>
            </a:extLst>
          </p:cNvPr>
          <p:cNvGrpSpPr/>
          <p:nvPr/>
        </p:nvGrpSpPr>
        <p:grpSpPr>
          <a:xfrm>
            <a:off x="4091114" y="3118680"/>
            <a:ext cx="754920" cy="379800"/>
            <a:chOff x="4091114" y="3118680"/>
            <a:chExt cx="754920" cy="37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019D7790-7A21-403B-A6DF-3E2F72C66BBE}"/>
                    </a:ext>
                  </a:extLst>
                </p14:cNvPr>
                <p14:cNvContentPartPr/>
                <p14:nvPr/>
              </p14:nvContentPartPr>
              <p14:xfrm>
                <a:off x="4091114" y="3323520"/>
                <a:ext cx="184680" cy="15408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019D7790-7A21-403B-A6DF-3E2F72C66BB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082114" y="3314520"/>
                  <a:ext cx="20232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BAA55D43-EA35-4B38-A345-BAF07452E049}"/>
                    </a:ext>
                  </a:extLst>
                </p14:cNvPr>
                <p14:cNvContentPartPr/>
                <p14:nvPr/>
              </p14:nvContentPartPr>
              <p14:xfrm>
                <a:off x="4336274" y="3410640"/>
                <a:ext cx="23040" cy="878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BAA55D43-EA35-4B38-A345-BAF07452E049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327274" y="3402000"/>
                  <a:ext cx="4068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9F029995-D8C7-459C-9BB6-67EF3C653076}"/>
                    </a:ext>
                  </a:extLst>
                </p14:cNvPr>
                <p14:cNvContentPartPr/>
                <p14:nvPr/>
              </p14:nvContentPartPr>
              <p14:xfrm>
                <a:off x="4335554" y="3118680"/>
                <a:ext cx="97920" cy="1098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9F029995-D8C7-459C-9BB6-67EF3C653076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326914" y="3109680"/>
                  <a:ext cx="1155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7EFC9A6E-99F0-428F-BBCE-1150BC5177D2}"/>
                    </a:ext>
                  </a:extLst>
                </p14:cNvPr>
                <p14:cNvContentPartPr/>
                <p14:nvPr/>
              </p14:nvContentPartPr>
              <p14:xfrm>
                <a:off x="4523474" y="3323520"/>
                <a:ext cx="151920" cy="1544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7EFC9A6E-99F0-428F-BBCE-1150BC5177D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514474" y="3314880"/>
                  <a:ext cx="169560" cy="17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89EA9FB-D165-4D0E-BD3F-CDB78F7728FA}"/>
                    </a:ext>
                  </a:extLst>
                </p14:cNvPr>
                <p14:cNvContentPartPr/>
                <p14:nvPr/>
              </p14:nvContentPartPr>
              <p14:xfrm>
                <a:off x="4705274" y="3412800"/>
                <a:ext cx="23040" cy="846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89EA9FB-D165-4D0E-BD3F-CDB78F7728FA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696634" y="3404160"/>
                  <a:ext cx="406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03C0B2BE-B577-4CEE-8CB7-F878C44457BA}"/>
                    </a:ext>
                  </a:extLst>
                </p14:cNvPr>
                <p14:cNvContentPartPr/>
                <p14:nvPr/>
              </p14:nvContentPartPr>
              <p14:xfrm>
                <a:off x="4693394" y="3135240"/>
                <a:ext cx="152640" cy="1252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03C0B2BE-B577-4CEE-8CB7-F878C44457BA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684394" y="3126240"/>
                  <a:ext cx="170280" cy="142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16AC936D-639C-4D1F-BACE-327E3ECB20ED}"/>
              </a:ext>
            </a:extLst>
          </p:cNvPr>
          <p:cNvGrpSpPr/>
          <p:nvPr/>
        </p:nvGrpSpPr>
        <p:grpSpPr>
          <a:xfrm>
            <a:off x="4980674" y="3371400"/>
            <a:ext cx="141120" cy="106560"/>
            <a:chOff x="4980674" y="3371400"/>
            <a:chExt cx="141120" cy="106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3661487-452B-4E3D-9060-5EDA8A8B9302}"/>
                    </a:ext>
                  </a:extLst>
                </p14:cNvPr>
                <p14:cNvContentPartPr/>
                <p14:nvPr/>
              </p14:nvContentPartPr>
              <p14:xfrm>
                <a:off x="4980674" y="3408840"/>
                <a:ext cx="141120" cy="248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3661487-452B-4E3D-9060-5EDA8A8B9302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972034" y="3400200"/>
                  <a:ext cx="1587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3C888FB2-39E2-4663-9D5B-F55ABD3A67DC}"/>
                    </a:ext>
                  </a:extLst>
                </p14:cNvPr>
                <p14:cNvContentPartPr/>
                <p14:nvPr/>
              </p14:nvContentPartPr>
              <p14:xfrm>
                <a:off x="5023514" y="3371400"/>
                <a:ext cx="18000" cy="1065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3C888FB2-39E2-4663-9D5B-F55ABD3A67DC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5014874" y="3362400"/>
                  <a:ext cx="35640" cy="12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0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E8B4C446-B806-4E0F-8770-20E4AD31A88F}"/>
                  </a:ext>
                </a:extLst>
              </p14:cNvPr>
              <p14:cNvContentPartPr/>
              <p14:nvPr/>
            </p14:nvContentPartPr>
            <p14:xfrm>
              <a:off x="3941354" y="3262680"/>
              <a:ext cx="111240" cy="26892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E8B4C446-B806-4E0F-8770-20E4AD31A88F}"/>
                  </a:ext>
                </a:extLst>
              </p:cNvPr>
              <p:cNvPicPr/>
              <p:nvPr/>
            </p:nvPicPr>
            <p:blipFill>
              <a:blip r:embed="rId301"/>
              <a:stretch>
                <a:fillRect/>
              </a:stretch>
            </p:blipFill>
            <p:spPr>
              <a:xfrm>
                <a:off x="3932714" y="3253680"/>
                <a:ext cx="128880" cy="286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07" name="Group 206">
            <a:extLst>
              <a:ext uri="{FF2B5EF4-FFF2-40B4-BE49-F238E27FC236}">
                <a16:creationId xmlns:a16="http://schemas.microsoft.com/office/drawing/2014/main" id="{70979A45-73B3-45C4-915E-19DB997CC75E}"/>
              </a:ext>
            </a:extLst>
          </p:cNvPr>
          <p:cNvGrpSpPr/>
          <p:nvPr/>
        </p:nvGrpSpPr>
        <p:grpSpPr>
          <a:xfrm>
            <a:off x="5359754" y="3041280"/>
            <a:ext cx="1521360" cy="514440"/>
            <a:chOff x="5359754" y="3041280"/>
            <a:chExt cx="1521360" cy="51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2135E797-5700-4A0C-A51E-A284609B491D}"/>
                    </a:ext>
                  </a:extLst>
                </p14:cNvPr>
                <p14:cNvContentPartPr/>
                <p14:nvPr/>
              </p14:nvContentPartPr>
              <p14:xfrm>
                <a:off x="5359754" y="3328920"/>
                <a:ext cx="143280" cy="1375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2135E797-5700-4A0C-A51E-A284609B491D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350754" y="3319920"/>
                  <a:ext cx="1609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0AAF069-1775-486B-8CC6-0B0DCDC15EBB}"/>
                    </a:ext>
                  </a:extLst>
                </p14:cNvPr>
                <p14:cNvContentPartPr/>
                <p14:nvPr/>
              </p14:nvContentPartPr>
              <p14:xfrm>
                <a:off x="5559194" y="3399480"/>
                <a:ext cx="67680" cy="9900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0AAF069-1775-486B-8CC6-0B0DCDC15EBB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550554" y="3390480"/>
                  <a:ext cx="853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506A0796-FDA9-445F-88CE-509DA7319557}"/>
                    </a:ext>
                  </a:extLst>
                </p14:cNvPr>
                <p14:cNvContentPartPr/>
                <p14:nvPr/>
              </p14:nvContentPartPr>
              <p14:xfrm>
                <a:off x="5535074" y="3147840"/>
                <a:ext cx="141840" cy="1206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506A0796-FDA9-445F-88CE-509DA7319557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526434" y="3139200"/>
                  <a:ext cx="1594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4F18676F-464A-4EA9-8DA4-FA2C263C4462}"/>
                    </a:ext>
                  </a:extLst>
                </p14:cNvPr>
                <p14:cNvContentPartPr/>
                <p14:nvPr/>
              </p14:nvContentPartPr>
              <p14:xfrm>
                <a:off x="5821634" y="3266640"/>
                <a:ext cx="170640" cy="17280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4F18676F-464A-4EA9-8DA4-FA2C263C4462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812634" y="3257640"/>
                  <a:ext cx="18828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78CF613C-6D57-4B6C-8618-D597A0B190C2}"/>
                    </a:ext>
                  </a:extLst>
                </p14:cNvPr>
                <p14:cNvContentPartPr/>
                <p14:nvPr/>
              </p14:nvContentPartPr>
              <p14:xfrm>
                <a:off x="6031154" y="3364560"/>
                <a:ext cx="63000" cy="1022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78CF613C-6D57-4B6C-8618-D597A0B190C2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022514" y="3355920"/>
                  <a:ext cx="806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0E50F9CC-5DBE-471B-8A21-0F21EC72C43B}"/>
                    </a:ext>
                  </a:extLst>
                </p14:cNvPr>
                <p14:cNvContentPartPr/>
                <p14:nvPr/>
              </p14:nvContentPartPr>
              <p14:xfrm>
                <a:off x="6081914" y="3085200"/>
                <a:ext cx="149760" cy="1454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0E50F9CC-5DBE-471B-8A21-0F21EC72C43B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6072914" y="3076200"/>
                  <a:ext cx="1674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346181B9-D4E5-4F91-9AB1-13A8069BE3F6}"/>
                    </a:ext>
                  </a:extLst>
                </p14:cNvPr>
                <p14:cNvContentPartPr/>
                <p14:nvPr/>
              </p14:nvContentPartPr>
              <p14:xfrm>
                <a:off x="6218354" y="3187080"/>
                <a:ext cx="123120" cy="31356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346181B9-D4E5-4F91-9AB1-13A8069BE3F6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209714" y="3178080"/>
                  <a:ext cx="14076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ABC53D9D-7BAC-44E9-A7C4-7A33233BA320}"/>
                    </a:ext>
                  </a:extLst>
                </p14:cNvPr>
                <p14:cNvContentPartPr/>
                <p14:nvPr/>
              </p14:nvContentPartPr>
              <p14:xfrm>
                <a:off x="6516794" y="3199680"/>
                <a:ext cx="146160" cy="22140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ABC53D9D-7BAC-44E9-A7C4-7A33233BA320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507794" y="3191040"/>
                  <a:ext cx="16380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8F560D6B-2FE5-4038-B49E-D17E1F085F9D}"/>
                    </a:ext>
                  </a:extLst>
                </p14:cNvPr>
                <p14:cNvContentPartPr/>
                <p14:nvPr/>
              </p14:nvContentPartPr>
              <p14:xfrm>
                <a:off x="6766634" y="3041280"/>
                <a:ext cx="114480" cy="1432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8F560D6B-2FE5-4038-B49E-D17E1F085F9D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757634" y="3032280"/>
                  <a:ext cx="13212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018ED4D-5DA1-46B6-9FEF-89177FD6716A}"/>
                    </a:ext>
                  </a:extLst>
                </p14:cNvPr>
                <p14:cNvContentPartPr/>
                <p14:nvPr/>
              </p14:nvContentPartPr>
              <p14:xfrm>
                <a:off x="6446594" y="3530520"/>
                <a:ext cx="251640" cy="252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018ED4D-5DA1-46B6-9FEF-89177FD6716A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437954" y="3521520"/>
                  <a:ext cx="269280" cy="42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2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4B5B0CB9-6DFC-4649-B5D2-0CBDE8017E6B}"/>
                  </a:ext>
                </a:extLst>
              </p14:cNvPr>
              <p14:cNvContentPartPr/>
              <p14:nvPr/>
            </p14:nvContentPartPr>
            <p14:xfrm>
              <a:off x="6419594" y="3656520"/>
              <a:ext cx="185760" cy="17424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4B5B0CB9-6DFC-4649-B5D2-0CBDE8017E6B}"/>
                  </a:ext>
                </a:extLst>
              </p:cNvPr>
              <p:cNvPicPr/>
              <p:nvPr/>
            </p:nvPicPr>
            <p:blipFill>
              <a:blip r:embed="rId323"/>
              <a:stretch>
                <a:fillRect/>
              </a:stretch>
            </p:blipFill>
            <p:spPr>
              <a:xfrm>
                <a:off x="6410954" y="3647520"/>
                <a:ext cx="20340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4">
            <p14:nvContentPartPr>
              <p14:cNvPr id="208" name="Ink 207">
                <a:extLst>
                  <a:ext uri="{FF2B5EF4-FFF2-40B4-BE49-F238E27FC236}">
                    <a16:creationId xmlns:a16="http://schemas.microsoft.com/office/drawing/2014/main" id="{3EEE337E-56E0-4C34-89E7-FB6CD7D0C068}"/>
                  </a:ext>
                </a:extLst>
              </p14:cNvPr>
              <p14:cNvContentPartPr/>
              <p14:nvPr/>
            </p14:nvContentPartPr>
            <p14:xfrm>
              <a:off x="1559234" y="3603960"/>
              <a:ext cx="649440" cy="45000"/>
            </p14:xfrm>
          </p:contentPart>
        </mc:Choice>
        <mc:Fallback xmlns="">
          <p:pic>
            <p:nvPicPr>
              <p:cNvPr id="208" name="Ink 207">
                <a:extLst>
                  <a:ext uri="{FF2B5EF4-FFF2-40B4-BE49-F238E27FC236}">
                    <a16:creationId xmlns:a16="http://schemas.microsoft.com/office/drawing/2014/main" id="{3EEE337E-56E0-4C34-89E7-FB6CD7D0C068}"/>
                  </a:ext>
                </a:extLst>
              </p:cNvPr>
              <p:cNvPicPr/>
              <p:nvPr/>
            </p:nvPicPr>
            <p:blipFill>
              <a:blip r:embed="rId325"/>
              <a:stretch>
                <a:fillRect/>
              </a:stretch>
            </p:blipFill>
            <p:spPr>
              <a:xfrm>
                <a:off x="1550234" y="3595320"/>
                <a:ext cx="667080" cy="6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09" name="Ink 208">
                <a:extLst>
                  <a:ext uri="{FF2B5EF4-FFF2-40B4-BE49-F238E27FC236}">
                    <a16:creationId xmlns:a16="http://schemas.microsoft.com/office/drawing/2014/main" id="{AAB28D87-B14D-4ECD-8502-6AA8B684BA20}"/>
                  </a:ext>
                </a:extLst>
              </p14:cNvPr>
              <p14:cNvContentPartPr/>
              <p14:nvPr/>
            </p14:nvContentPartPr>
            <p14:xfrm>
              <a:off x="4318634" y="3623040"/>
              <a:ext cx="1520640" cy="55440"/>
            </p14:xfrm>
          </p:contentPart>
        </mc:Choice>
        <mc:Fallback xmlns="">
          <p:pic>
            <p:nvPicPr>
              <p:cNvPr id="209" name="Ink 208">
                <a:extLst>
                  <a:ext uri="{FF2B5EF4-FFF2-40B4-BE49-F238E27FC236}">
                    <a16:creationId xmlns:a16="http://schemas.microsoft.com/office/drawing/2014/main" id="{AAB28D87-B14D-4ECD-8502-6AA8B684BA20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4309994" y="3614400"/>
                <a:ext cx="153828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10" name="Ink 209">
                <a:extLst>
                  <a:ext uri="{FF2B5EF4-FFF2-40B4-BE49-F238E27FC236}">
                    <a16:creationId xmlns:a16="http://schemas.microsoft.com/office/drawing/2014/main" id="{71C83EBF-A4BC-48AF-BEF6-506F3D9B256D}"/>
                  </a:ext>
                </a:extLst>
              </p14:cNvPr>
              <p14:cNvContentPartPr/>
              <p14:nvPr/>
            </p14:nvContentPartPr>
            <p14:xfrm>
              <a:off x="526034" y="4327560"/>
              <a:ext cx="114480" cy="214200"/>
            </p14:xfrm>
          </p:contentPart>
        </mc:Choice>
        <mc:Fallback xmlns="">
          <p:pic>
            <p:nvPicPr>
              <p:cNvPr id="210" name="Ink 209">
                <a:extLst>
                  <a:ext uri="{FF2B5EF4-FFF2-40B4-BE49-F238E27FC236}">
                    <a16:creationId xmlns:a16="http://schemas.microsoft.com/office/drawing/2014/main" id="{71C83EBF-A4BC-48AF-BEF6-506F3D9B256D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517394" y="4318560"/>
                <a:ext cx="132120" cy="23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0">
            <p14:nvContentPartPr>
              <p14:cNvPr id="211" name="Ink 210">
                <a:extLst>
                  <a:ext uri="{FF2B5EF4-FFF2-40B4-BE49-F238E27FC236}">
                    <a16:creationId xmlns:a16="http://schemas.microsoft.com/office/drawing/2014/main" id="{4BED634E-C571-4C70-8329-32DA8FAE9DDE}"/>
                  </a:ext>
                </a:extLst>
              </p14:cNvPr>
              <p14:cNvContentPartPr/>
              <p14:nvPr/>
            </p14:nvContentPartPr>
            <p14:xfrm>
              <a:off x="813314" y="4373640"/>
              <a:ext cx="14400" cy="6840"/>
            </p14:xfrm>
          </p:contentPart>
        </mc:Choice>
        <mc:Fallback xmlns="">
          <p:pic>
            <p:nvPicPr>
              <p:cNvPr id="211" name="Ink 210">
                <a:extLst>
                  <a:ext uri="{FF2B5EF4-FFF2-40B4-BE49-F238E27FC236}">
                    <a16:creationId xmlns:a16="http://schemas.microsoft.com/office/drawing/2014/main" id="{4BED634E-C571-4C70-8329-32DA8FAE9DDE}"/>
                  </a:ext>
                </a:extLst>
              </p:cNvPr>
              <p:cNvPicPr/>
              <p:nvPr/>
            </p:nvPicPr>
            <p:blipFill>
              <a:blip r:embed="rId331"/>
              <a:stretch>
                <a:fillRect/>
              </a:stretch>
            </p:blipFill>
            <p:spPr>
              <a:xfrm>
                <a:off x="804674" y="4365000"/>
                <a:ext cx="32040" cy="2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2">
            <p14:nvContentPartPr>
              <p14:cNvPr id="212" name="Ink 211">
                <a:extLst>
                  <a:ext uri="{FF2B5EF4-FFF2-40B4-BE49-F238E27FC236}">
                    <a16:creationId xmlns:a16="http://schemas.microsoft.com/office/drawing/2014/main" id="{70B831C8-1E78-4FF7-B6DA-F4BEA13E4B68}"/>
                  </a:ext>
                </a:extLst>
              </p14:cNvPr>
              <p14:cNvContentPartPr/>
              <p14:nvPr/>
            </p14:nvContentPartPr>
            <p14:xfrm>
              <a:off x="791714" y="4528800"/>
              <a:ext cx="18720" cy="59040"/>
            </p14:xfrm>
          </p:contentPart>
        </mc:Choice>
        <mc:Fallback xmlns="">
          <p:pic>
            <p:nvPicPr>
              <p:cNvPr id="212" name="Ink 211">
                <a:extLst>
                  <a:ext uri="{FF2B5EF4-FFF2-40B4-BE49-F238E27FC236}">
                    <a16:creationId xmlns:a16="http://schemas.microsoft.com/office/drawing/2014/main" id="{70B831C8-1E78-4FF7-B6DA-F4BEA13E4B68}"/>
                  </a:ext>
                </a:extLst>
              </p:cNvPr>
              <p:cNvPicPr/>
              <p:nvPr/>
            </p:nvPicPr>
            <p:blipFill>
              <a:blip r:embed="rId333"/>
              <a:stretch>
                <a:fillRect/>
              </a:stretch>
            </p:blipFill>
            <p:spPr>
              <a:xfrm>
                <a:off x="782714" y="4520160"/>
                <a:ext cx="36360" cy="76680"/>
              </a:xfrm>
              <a:prstGeom prst="rect">
                <a:avLst/>
              </a:prstGeom>
            </p:spPr>
          </p:pic>
        </mc:Fallback>
      </mc:AlternateContent>
      <p:grpSp>
        <p:nvGrpSpPr>
          <p:cNvPr id="215" name="Group 214">
            <a:extLst>
              <a:ext uri="{FF2B5EF4-FFF2-40B4-BE49-F238E27FC236}">
                <a16:creationId xmlns:a16="http://schemas.microsoft.com/office/drawing/2014/main" id="{050A99FD-8194-4441-8B45-601F8FF5FFFB}"/>
              </a:ext>
            </a:extLst>
          </p:cNvPr>
          <p:cNvGrpSpPr/>
          <p:nvPr/>
        </p:nvGrpSpPr>
        <p:grpSpPr>
          <a:xfrm>
            <a:off x="1333874" y="4307400"/>
            <a:ext cx="447480" cy="332640"/>
            <a:chOff x="1333874" y="4307400"/>
            <a:chExt cx="447480" cy="33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AF7BD52F-1D87-494E-9AAC-F5D425AB1B58}"/>
                    </a:ext>
                  </a:extLst>
                </p14:cNvPr>
                <p14:cNvContentPartPr/>
                <p14:nvPr/>
              </p14:nvContentPartPr>
              <p14:xfrm>
                <a:off x="1333874" y="4307400"/>
                <a:ext cx="146160" cy="33264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AF7BD52F-1D87-494E-9AAC-F5D425AB1B58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325234" y="4298400"/>
                  <a:ext cx="163800" cy="35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3C74D2C3-DD4C-4B0C-845B-F7F398B1BC0B}"/>
                    </a:ext>
                  </a:extLst>
                </p14:cNvPr>
                <p14:cNvContentPartPr/>
                <p14:nvPr/>
              </p14:nvContentPartPr>
              <p14:xfrm>
                <a:off x="1530794" y="4446000"/>
                <a:ext cx="250560" cy="1317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3C74D2C3-DD4C-4B0C-845B-F7F398B1BC0B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522154" y="4437360"/>
                  <a:ext cx="268200" cy="149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0B6B96B9-AEE4-43F1-814F-E19A0096FA47}"/>
                  </a:ext>
                </a:extLst>
              </p14:cNvPr>
              <p14:cNvContentPartPr/>
              <p14:nvPr/>
            </p14:nvContentPartPr>
            <p14:xfrm>
              <a:off x="2203634" y="4361400"/>
              <a:ext cx="249120" cy="20988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0B6B96B9-AEE4-43F1-814F-E19A0096FA47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2194634" y="4352760"/>
                <a:ext cx="266760" cy="227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962EF456-A0D1-4F76-B819-E25F38710DC4}"/>
                  </a:ext>
                </a:extLst>
              </p14:cNvPr>
              <p14:cNvContentPartPr/>
              <p14:nvPr/>
            </p14:nvContentPartPr>
            <p14:xfrm>
              <a:off x="2551394" y="4315680"/>
              <a:ext cx="92160" cy="32724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962EF456-A0D1-4F76-B819-E25F38710DC4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2542394" y="4307040"/>
                <a:ext cx="109800" cy="34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2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A5DA0C3F-5904-4457-8B0B-B046211FC28A}"/>
                  </a:ext>
                </a:extLst>
              </p14:cNvPr>
              <p14:cNvContentPartPr/>
              <p14:nvPr/>
            </p14:nvContentPartPr>
            <p14:xfrm>
              <a:off x="2710514" y="4465800"/>
              <a:ext cx="125280" cy="12420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A5DA0C3F-5904-4457-8B0B-B046211FC28A}"/>
                  </a:ext>
                </a:extLst>
              </p:cNvPr>
              <p:cNvPicPr/>
              <p:nvPr/>
            </p:nvPicPr>
            <p:blipFill>
              <a:blip r:embed="rId343"/>
              <a:stretch>
                <a:fillRect/>
              </a:stretch>
            </p:blipFill>
            <p:spPr>
              <a:xfrm>
                <a:off x="2701514" y="4457160"/>
                <a:ext cx="142920" cy="14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20" name="Ink 219">
                <a:extLst>
                  <a:ext uri="{FF2B5EF4-FFF2-40B4-BE49-F238E27FC236}">
                    <a16:creationId xmlns:a16="http://schemas.microsoft.com/office/drawing/2014/main" id="{9D575D7F-DD3A-4A6A-8261-2AD8E6CE403E}"/>
                  </a:ext>
                </a:extLst>
              </p14:cNvPr>
              <p14:cNvContentPartPr/>
              <p14:nvPr/>
            </p14:nvContentPartPr>
            <p14:xfrm>
              <a:off x="2884034" y="4565520"/>
              <a:ext cx="64800" cy="94680"/>
            </p14:xfrm>
          </p:contentPart>
        </mc:Choice>
        <mc:Fallback xmlns="">
          <p:pic>
            <p:nvPicPr>
              <p:cNvPr id="220" name="Ink 219">
                <a:extLst>
                  <a:ext uri="{FF2B5EF4-FFF2-40B4-BE49-F238E27FC236}">
                    <a16:creationId xmlns:a16="http://schemas.microsoft.com/office/drawing/2014/main" id="{9D575D7F-DD3A-4A6A-8261-2AD8E6CE403E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2875034" y="4556880"/>
                <a:ext cx="82440" cy="11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6">
            <p14:nvContentPartPr>
              <p14:cNvPr id="221" name="Ink 220">
                <a:extLst>
                  <a:ext uri="{FF2B5EF4-FFF2-40B4-BE49-F238E27FC236}">
                    <a16:creationId xmlns:a16="http://schemas.microsoft.com/office/drawing/2014/main" id="{4C28A1E0-194D-40D7-B5FD-251E6F96FACE}"/>
                  </a:ext>
                </a:extLst>
              </p14:cNvPr>
              <p14:cNvContentPartPr/>
              <p14:nvPr/>
            </p14:nvContentPartPr>
            <p14:xfrm>
              <a:off x="3037754" y="4466520"/>
              <a:ext cx="141120" cy="141840"/>
            </p14:xfrm>
          </p:contentPart>
        </mc:Choice>
        <mc:Fallback xmlns="">
          <p:pic>
            <p:nvPicPr>
              <p:cNvPr id="221" name="Ink 220">
                <a:extLst>
                  <a:ext uri="{FF2B5EF4-FFF2-40B4-BE49-F238E27FC236}">
                    <a16:creationId xmlns:a16="http://schemas.microsoft.com/office/drawing/2014/main" id="{4C28A1E0-194D-40D7-B5FD-251E6F96FACE}"/>
                  </a:ext>
                </a:extLst>
              </p:cNvPr>
              <p:cNvPicPr/>
              <p:nvPr/>
            </p:nvPicPr>
            <p:blipFill>
              <a:blip r:embed="rId347"/>
              <a:stretch>
                <a:fillRect/>
              </a:stretch>
            </p:blipFill>
            <p:spPr>
              <a:xfrm>
                <a:off x="3028754" y="4457880"/>
                <a:ext cx="158760" cy="1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8">
            <p14:nvContentPartPr>
              <p14:cNvPr id="222" name="Ink 221">
                <a:extLst>
                  <a:ext uri="{FF2B5EF4-FFF2-40B4-BE49-F238E27FC236}">
                    <a16:creationId xmlns:a16="http://schemas.microsoft.com/office/drawing/2014/main" id="{66DDB6AD-6F76-4992-BF0E-A4798BDB907B}"/>
                  </a:ext>
                </a:extLst>
              </p14:cNvPr>
              <p14:cNvContentPartPr/>
              <p14:nvPr/>
            </p14:nvContentPartPr>
            <p14:xfrm>
              <a:off x="3215594" y="4558680"/>
              <a:ext cx="46800" cy="108360"/>
            </p14:xfrm>
          </p:contentPart>
        </mc:Choice>
        <mc:Fallback xmlns="">
          <p:pic>
            <p:nvPicPr>
              <p:cNvPr id="222" name="Ink 221">
                <a:extLst>
                  <a:ext uri="{FF2B5EF4-FFF2-40B4-BE49-F238E27FC236}">
                    <a16:creationId xmlns:a16="http://schemas.microsoft.com/office/drawing/2014/main" id="{66DDB6AD-6F76-4992-BF0E-A4798BDB907B}"/>
                  </a:ext>
                </a:extLst>
              </p:cNvPr>
              <p:cNvPicPr/>
              <p:nvPr/>
            </p:nvPicPr>
            <p:blipFill>
              <a:blip r:embed="rId349"/>
              <a:stretch>
                <a:fillRect/>
              </a:stretch>
            </p:blipFill>
            <p:spPr>
              <a:xfrm>
                <a:off x="3206594" y="4549680"/>
                <a:ext cx="64440" cy="12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0">
            <p14:nvContentPartPr>
              <p14:cNvPr id="223" name="Ink 222">
                <a:extLst>
                  <a:ext uri="{FF2B5EF4-FFF2-40B4-BE49-F238E27FC236}">
                    <a16:creationId xmlns:a16="http://schemas.microsoft.com/office/drawing/2014/main" id="{D9326E3A-069B-4110-AC8B-83A1A8E16869}"/>
                  </a:ext>
                </a:extLst>
              </p14:cNvPr>
              <p14:cNvContentPartPr/>
              <p14:nvPr/>
            </p14:nvContentPartPr>
            <p14:xfrm>
              <a:off x="3418634" y="4529160"/>
              <a:ext cx="129240" cy="33480"/>
            </p14:xfrm>
          </p:contentPart>
        </mc:Choice>
        <mc:Fallback xmlns="">
          <p:pic>
            <p:nvPicPr>
              <p:cNvPr id="223" name="Ink 222">
                <a:extLst>
                  <a:ext uri="{FF2B5EF4-FFF2-40B4-BE49-F238E27FC236}">
                    <a16:creationId xmlns:a16="http://schemas.microsoft.com/office/drawing/2014/main" id="{D9326E3A-069B-4110-AC8B-83A1A8E16869}"/>
                  </a:ext>
                </a:extLst>
              </p:cNvPr>
              <p:cNvPicPr/>
              <p:nvPr/>
            </p:nvPicPr>
            <p:blipFill>
              <a:blip r:embed="rId351"/>
              <a:stretch>
                <a:fillRect/>
              </a:stretch>
            </p:blipFill>
            <p:spPr>
              <a:xfrm>
                <a:off x="3409634" y="4520160"/>
                <a:ext cx="146880" cy="5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24" name="Ink 223">
                <a:extLst>
                  <a:ext uri="{FF2B5EF4-FFF2-40B4-BE49-F238E27FC236}">
                    <a16:creationId xmlns:a16="http://schemas.microsoft.com/office/drawing/2014/main" id="{9705BD00-4697-4B18-B586-813E3607EE4D}"/>
                  </a:ext>
                </a:extLst>
              </p14:cNvPr>
              <p14:cNvContentPartPr/>
              <p14:nvPr/>
            </p14:nvContentPartPr>
            <p14:xfrm>
              <a:off x="3460754" y="4480560"/>
              <a:ext cx="45360" cy="141840"/>
            </p14:xfrm>
          </p:contentPart>
        </mc:Choice>
        <mc:Fallback xmlns="">
          <p:pic>
            <p:nvPicPr>
              <p:cNvPr id="224" name="Ink 223">
                <a:extLst>
                  <a:ext uri="{FF2B5EF4-FFF2-40B4-BE49-F238E27FC236}">
                    <a16:creationId xmlns:a16="http://schemas.microsoft.com/office/drawing/2014/main" id="{9705BD00-4697-4B18-B586-813E3607EE4D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3452114" y="4471920"/>
                <a:ext cx="63000" cy="15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31" name="Group 230">
            <a:extLst>
              <a:ext uri="{FF2B5EF4-FFF2-40B4-BE49-F238E27FC236}">
                <a16:creationId xmlns:a16="http://schemas.microsoft.com/office/drawing/2014/main" id="{553A5E6F-2DD2-4BEE-A4DC-72D4D1E3E193}"/>
              </a:ext>
            </a:extLst>
          </p:cNvPr>
          <p:cNvGrpSpPr/>
          <p:nvPr/>
        </p:nvGrpSpPr>
        <p:grpSpPr>
          <a:xfrm>
            <a:off x="3716354" y="4457520"/>
            <a:ext cx="990000" cy="334080"/>
            <a:chOff x="3716354" y="4457520"/>
            <a:chExt cx="990000" cy="33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FD14BD36-8383-4488-B99B-342E5F242A85}"/>
                    </a:ext>
                  </a:extLst>
                </p14:cNvPr>
                <p14:cNvContentPartPr/>
                <p14:nvPr/>
              </p14:nvContentPartPr>
              <p14:xfrm>
                <a:off x="3716354" y="4457520"/>
                <a:ext cx="129960" cy="1731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FD14BD36-8383-4488-B99B-342E5F242A85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3707714" y="4448880"/>
                  <a:ext cx="14760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50CC22DA-2FC7-47E2-AC5D-57B8018880F4}"/>
                    </a:ext>
                  </a:extLst>
                </p14:cNvPr>
                <p14:cNvContentPartPr/>
                <p14:nvPr/>
              </p14:nvContentPartPr>
              <p14:xfrm>
                <a:off x="3947474" y="4547160"/>
                <a:ext cx="93960" cy="1148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50CC22DA-2FC7-47E2-AC5D-57B8018880F4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938474" y="4538520"/>
                  <a:ext cx="1116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E3CA0BAB-D7E7-45FE-AC39-A096D755D174}"/>
                    </a:ext>
                  </a:extLst>
                </p14:cNvPr>
                <p14:cNvContentPartPr/>
                <p14:nvPr/>
              </p14:nvContentPartPr>
              <p14:xfrm>
                <a:off x="4147994" y="4476960"/>
                <a:ext cx="190800" cy="1976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E3CA0BAB-D7E7-45FE-AC39-A096D755D174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4138994" y="4467960"/>
                  <a:ext cx="2084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CA5CEEFC-708E-4D9D-AF77-A76426DCA054}"/>
                    </a:ext>
                  </a:extLst>
                </p14:cNvPr>
                <p14:cNvContentPartPr/>
                <p14:nvPr/>
              </p14:nvContentPartPr>
              <p14:xfrm>
                <a:off x="4427354" y="4558680"/>
                <a:ext cx="115200" cy="12564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CA5CEEFC-708E-4D9D-AF77-A76426DCA054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4418714" y="4549680"/>
                  <a:ext cx="13284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125C0B66-99E3-42DF-9F28-85DDBEB2ECC8}"/>
                    </a:ext>
                  </a:extLst>
                </p14:cNvPr>
                <p14:cNvContentPartPr/>
                <p14:nvPr/>
              </p14:nvContentPartPr>
              <p14:xfrm>
                <a:off x="4591874" y="4590000"/>
                <a:ext cx="114480" cy="2016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125C0B66-99E3-42DF-9F28-85DDBEB2ECC8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4583234" y="4581000"/>
                  <a:ext cx="132120" cy="21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7" name="Group 246">
            <a:extLst>
              <a:ext uri="{FF2B5EF4-FFF2-40B4-BE49-F238E27FC236}">
                <a16:creationId xmlns:a16="http://schemas.microsoft.com/office/drawing/2014/main" id="{66EE9678-BE47-44AC-812D-E2948D4C0E0B}"/>
              </a:ext>
            </a:extLst>
          </p:cNvPr>
          <p:cNvGrpSpPr/>
          <p:nvPr/>
        </p:nvGrpSpPr>
        <p:grpSpPr>
          <a:xfrm>
            <a:off x="5029634" y="4228560"/>
            <a:ext cx="2439360" cy="406800"/>
            <a:chOff x="5029634" y="4228560"/>
            <a:chExt cx="2439360" cy="406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A7F5731D-E352-4EF6-A820-94D4C19B09C7}"/>
                    </a:ext>
                  </a:extLst>
                </p14:cNvPr>
                <p14:cNvContentPartPr/>
                <p14:nvPr/>
              </p14:nvContentPartPr>
              <p14:xfrm>
                <a:off x="5029634" y="4439880"/>
                <a:ext cx="141840" cy="1458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A7F5731D-E352-4EF6-A820-94D4C19B09C7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5020634" y="4431240"/>
                  <a:ext cx="159480" cy="16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2817E9A3-F26E-47BD-809C-D5F24F28C06F}"/>
                    </a:ext>
                  </a:extLst>
                </p14:cNvPr>
                <p14:cNvContentPartPr/>
                <p14:nvPr/>
              </p14:nvContentPartPr>
              <p14:xfrm>
                <a:off x="5225114" y="4528080"/>
                <a:ext cx="27360" cy="9108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2817E9A3-F26E-47BD-809C-D5F24F28C06F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5216114" y="4519440"/>
                  <a:ext cx="4500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31891686-D43A-441C-A3A9-1F17C8C1B1D1}"/>
                    </a:ext>
                  </a:extLst>
                </p14:cNvPr>
                <p14:cNvContentPartPr/>
                <p14:nvPr/>
              </p14:nvContentPartPr>
              <p14:xfrm>
                <a:off x="5302874" y="4268880"/>
                <a:ext cx="131400" cy="1155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31891686-D43A-441C-A3A9-1F17C8C1B1D1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5294234" y="4260240"/>
                  <a:ext cx="1490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019E397C-C250-4F71-A54E-679DF71317CF}"/>
                    </a:ext>
                  </a:extLst>
                </p14:cNvPr>
                <p14:cNvContentPartPr/>
                <p14:nvPr/>
              </p14:nvContentPartPr>
              <p14:xfrm>
                <a:off x="5429954" y="4426200"/>
                <a:ext cx="208800" cy="1868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019E397C-C250-4F71-A54E-679DF71317CF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5421314" y="4417200"/>
                  <a:ext cx="22644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B37A4705-1B2A-4B81-9CBE-97819C526023}"/>
                    </a:ext>
                  </a:extLst>
                </p14:cNvPr>
                <p14:cNvContentPartPr/>
                <p14:nvPr/>
              </p14:nvContentPartPr>
              <p14:xfrm>
                <a:off x="5612474" y="4560840"/>
                <a:ext cx="38520" cy="745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B37A4705-1B2A-4B81-9CBE-97819C526023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5603474" y="4551840"/>
                  <a:ext cx="56160" cy="9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D2245A08-55CD-40D3-9E94-406163231E81}"/>
                    </a:ext>
                  </a:extLst>
                </p14:cNvPr>
                <p14:cNvContentPartPr/>
                <p14:nvPr/>
              </p14:nvContentPartPr>
              <p14:xfrm>
                <a:off x="5695274" y="4288680"/>
                <a:ext cx="126360" cy="14940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D2245A08-55CD-40D3-9E94-406163231E81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5686274" y="4280040"/>
                  <a:ext cx="14400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21C71FE5-4331-4895-91B7-DEC98FFE7E14}"/>
                    </a:ext>
                  </a:extLst>
                </p14:cNvPr>
                <p14:cNvContentPartPr/>
                <p14:nvPr/>
              </p14:nvContentPartPr>
              <p14:xfrm>
                <a:off x="5913434" y="4521960"/>
                <a:ext cx="133560" cy="450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21C71FE5-4331-4895-91B7-DEC98FFE7E14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5904434" y="4512960"/>
                  <a:ext cx="151200" cy="6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E4B9D20D-BA8F-449C-8BCD-F421C025A399}"/>
                    </a:ext>
                  </a:extLst>
                </p14:cNvPr>
                <p14:cNvContentPartPr/>
                <p14:nvPr/>
              </p14:nvContentPartPr>
              <p14:xfrm>
                <a:off x="5959154" y="4500000"/>
                <a:ext cx="33120" cy="979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E4B9D20D-BA8F-449C-8BCD-F421C025A399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5950154" y="4491000"/>
                  <a:ext cx="5076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D6428B7F-D7A4-4B37-B797-FA6B7D133281}"/>
                    </a:ext>
                  </a:extLst>
                </p14:cNvPr>
                <p14:cNvContentPartPr/>
                <p14:nvPr/>
              </p14:nvContentPartPr>
              <p14:xfrm>
                <a:off x="6216914" y="4429440"/>
                <a:ext cx="159120" cy="1566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D6428B7F-D7A4-4B37-B797-FA6B7D133281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6207914" y="4420440"/>
                  <a:ext cx="17676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B0502981-C51C-4A97-9703-BD5EF451336C}"/>
                    </a:ext>
                  </a:extLst>
                </p14:cNvPr>
                <p14:cNvContentPartPr/>
                <p14:nvPr/>
              </p14:nvContentPartPr>
              <p14:xfrm>
                <a:off x="6440834" y="4502520"/>
                <a:ext cx="71280" cy="11268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B0502981-C51C-4A97-9703-BD5EF451336C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6432194" y="4493880"/>
                  <a:ext cx="889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854A97A3-73B1-4543-9BB3-D7AC4A8C77D1}"/>
                    </a:ext>
                  </a:extLst>
                </p14:cNvPr>
                <p14:cNvContentPartPr/>
                <p14:nvPr/>
              </p14:nvContentPartPr>
              <p14:xfrm>
                <a:off x="6469274" y="4291560"/>
                <a:ext cx="151200" cy="11628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854A97A3-73B1-4543-9BB3-D7AC4A8C77D1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6460274" y="4282920"/>
                  <a:ext cx="16884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15CEEEAC-3C8A-4925-8B04-6CA37FBC4686}"/>
                    </a:ext>
                  </a:extLst>
                </p14:cNvPr>
                <p14:cNvContentPartPr/>
                <p14:nvPr/>
              </p14:nvContentPartPr>
              <p14:xfrm>
                <a:off x="6696434" y="4402080"/>
                <a:ext cx="180360" cy="1659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15CEEEAC-3C8A-4925-8B04-6CA37FBC4686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6687794" y="4393440"/>
                  <a:ext cx="19800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3373EED0-AA98-4B8E-BE11-76F2ACF54EC1}"/>
                    </a:ext>
                  </a:extLst>
                </p14:cNvPr>
                <p14:cNvContentPartPr/>
                <p14:nvPr/>
              </p14:nvContentPartPr>
              <p14:xfrm>
                <a:off x="6905594" y="4516920"/>
                <a:ext cx="76680" cy="921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3373EED0-AA98-4B8E-BE11-76F2ACF54EC1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6896954" y="4507920"/>
                  <a:ext cx="9432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6DEFCADE-259A-440B-88C9-889889A14913}"/>
                    </a:ext>
                  </a:extLst>
                </p14:cNvPr>
                <p14:cNvContentPartPr/>
                <p14:nvPr/>
              </p14:nvContentPartPr>
              <p14:xfrm>
                <a:off x="7044194" y="4250880"/>
                <a:ext cx="154080" cy="1368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6DEFCADE-259A-440B-88C9-889889A14913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7035554" y="4241880"/>
                  <a:ext cx="17172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1339F0FE-7172-4FDE-8202-3598159824B9}"/>
                    </a:ext>
                  </a:extLst>
                </p14:cNvPr>
                <p14:cNvContentPartPr/>
                <p14:nvPr/>
              </p14:nvContentPartPr>
              <p14:xfrm>
                <a:off x="7345874" y="4228560"/>
                <a:ext cx="123120" cy="35568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1339F0FE-7172-4FDE-8202-3598159824B9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7336874" y="4219920"/>
                  <a:ext cx="140760" cy="373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2" name="Group 251">
            <a:extLst>
              <a:ext uri="{FF2B5EF4-FFF2-40B4-BE49-F238E27FC236}">
                <a16:creationId xmlns:a16="http://schemas.microsoft.com/office/drawing/2014/main" id="{34C22666-5090-483B-9E8D-34E2216960DC}"/>
              </a:ext>
            </a:extLst>
          </p:cNvPr>
          <p:cNvGrpSpPr/>
          <p:nvPr/>
        </p:nvGrpSpPr>
        <p:grpSpPr>
          <a:xfrm>
            <a:off x="322994" y="4970160"/>
            <a:ext cx="1401480" cy="374040"/>
            <a:chOff x="322994" y="4970160"/>
            <a:chExt cx="1401480" cy="37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5938ACFB-988C-4791-8394-D486C5CD679B}"/>
                    </a:ext>
                  </a:extLst>
                </p14:cNvPr>
                <p14:cNvContentPartPr/>
                <p14:nvPr/>
              </p14:nvContentPartPr>
              <p14:xfrm>
                <a:off x="322994" y="4970160"/>
                <a:ext cx="232200" cy="28404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5938ACFB-988C-4791-8394-D486C5CD679B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314354" y="4961160"/>
                  <a:ext cx="24984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FEEDF18F-DD2A-4BE3-B60C-5BA9E58A42E7}"/>
                    </a:ext>
                  </a:extLst>
                </p14:cNvPr>
                <p14:cNvContentPartPr/>
                <p14:nvPr/>
              </p14:nvContentPartPr>
              <p14:xfrm>
                <a:off x="576434" y="5114520"/>
                <a:ext cx="967680" cy="22968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FEEDF18F-DD2A-4BE3-B60C-5BA9E58A42E7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567794" y="5105520"/>
                  <a:ext cx="985320" cy="24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7ED1D3EE-6873-4265-9FD1-D62A3F77C293}"/>
                    </a:ext>
                  </a:extLst>
                </p14:cNvPr>
                <p14:cNvContentPartPr/>
                <p14:nvPr/>
              </p14:nvContentPartPr>
              <p14:xfrm>
                <a:off x="1592714" y="5129280"/>
                <a:ext cx="124200" cy="19764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7ED1D3EE-6873-4265-9FD1-D62A3F77C293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1583714" y="5120640"/>
                  <a:ext cx="14184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73ED04FD-6271-4C59-B8D3-7406F0DD6BFC}"/>
                    </a:ext>
                  </a:extLst>
                </p14:cNvPr>
                <p14:cNvContentPartPr/>
                <p14:nvPr/>
              </p14:nvContentPartPr>
              <p14:xfrm>
                <a:off x="1567514" y="5199480"/>
                <a:ext cx="156960" cy="3960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73ED04FD-6271-4C59-B8D3-7406F0DD6BFC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1558874" y="5190480"/>
                  <a:ext cx="174600" cy="57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B03EEE7E-B86F-43C4-949D-466A088080C9}"/>
              </a:ext>
            </a:extLst>
          </p:cNvPr>
          <p:cNvGrpSpPr/>
          <p:nvPr/>
        </p:nvGrpSpPr>
        <p:grpSpPr>
          <a:xfrm>
            <a:off x="2283554" y="5112360"/>
            <a:ext cx="294480" cy="298800"/>
            <a:chOff x="2283554" y="5112360"/>
            <a:chExt cx="294480" cy="29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DA810DE3-16D0-44E6-B7DF-9E6D643E6D2B}"/>
                    </a:ext>
                  </a:extLst>
                </p14:cNvPr>
                <p14:cNvContentPartPr/>
                <p14:nvPr/>
              </p14:nvContentPartPr>
              <p14:xfrm>
                <a:off x="2338634" y="5121720"/>
                <a:ext cx="71280" cy="2037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DA810DE3-16D0-44E6-B7DF-9E6D643E6D2B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2329994" y="5112720"/>
                  <a:ext cx="889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3483F3B7-E1A1-4777-9D11-51DCABC9D908}"/>
                    </a:ext>
                  </a:extLst>
                </p14:cNvPr>
                <p14:cNvContentPartPr/>
                <p14:nvPr/>
              </p14:nvContentPartPr>
              <p14:xfrm>
                <a:off x="2283554" y="5126400"/>
                <a:ext cx="202320" cy="1879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3483F3B7-E1A1-4777-9D11-51DCABC9D908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2274554" y="5117760"/>
                  <a:ext cx="219960" cy="20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5D31559D-6327-4642-A065-1259BA04C1DF}"/>
                    </a:ext>
                  </a:extLst>
                </p14:cNvPr>
                <p14:cNvContentPartPr/>
                <p14:nvPr/>
              </p14:nvContentPartPr>
              <p14:xfrm>
                <a:off x="2472554" y="5303520"/>
                <a:ext cx="61200" cy="10764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5D31559D-6327-4642-A065-1259BA04C1DF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2463914" y="5294880"/>
                  <a:ext cx="788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6D0973DC-62B9-4CC0-9324-1DF72F6FAC6D}"/>
                    </a:ext>
                  </a:extLst>
                </p14:cNvPr>
                <p14:cNvContentPartPr/>
                <p14:nvPr/>
              </p14:nvContentPartPr>
              <p14:xfrm>
                <a:off x="2566874" y="5112360"/>
                <a:ext cx="11160" cy="172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6D0973DC-62B9-4CC0-9324-1DF72F6FAC6D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2557874" y="5103360"/>
                  <a:ext cx="28800" cy="34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2" name="Group 271">
            <a:extLst>
              <a:ext uri="{FF2B5EF4-FFF2-40B4-BE49-F238E27FC236}">
                <a16:creationId xmlns:a16="http://schemas.microsoft.com/office/drawing/2014/main" id="{EF077AD6-B1F2-40DE-9F62-FC9ED937B7B8}"/>
              </a:ext>
            </a:extLst>
          </p:cNvPr>
          <p:cNvGrpSpPr/>
          <p:nvPr/>
        </p:nvGrpSpPr>
        <p:grpSpPr>
          <a:xfrm>
            <a:off x="2815274" y="5057280"/>
            <a:ext cx="1461960" cy="334440"/>
            <a:chOff x="2815274" y="5057280"/>
            <a:chExt cx="1461960" cy="33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DD44F705-3FC5-409A-BC30-7CA585786FFB}"/>
                    </a:ext>
                  </a:extLst>
                </p14:cNvPr>
                <p14:cNvContentPartPr/>
                <p14:nvPr/>
              </p14:nvContentPartPr>
              <p14:xfrm>
                <a:off x="2815274" y="5245560"/>
                <a:ext cx="191880" cy="12888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DD44F705-3FC5-409A-BC30-7CA585786FFB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2806634" y="5236560"/>
                  <a:ext cx="20952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6970A4A-22A3-4B19-ADDF-D17FC9A231F0}"/>
                    </a:ext>
                  </a:extLst>
                </p14:cNvPr>
                <p14:cNvContentPartPr/>
                <p14:nvPr/>
              </p14:nvContentPartPr>
              <p14:xfrm>
                <a:off x="3152594" y="5175360"/>
                <a:ext cx="239760" cy="16056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6970A4A-22A3-4B19-ADDF-D17FC9A231F0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3143594" y="5166720"/>
                  <a:ext cx="2574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450F78CE-8132-4D33-A442-06D56BEBA7AE}"/>
                    </a:ext>
                  </a:extLst>
                </p14:cNvPr>
                <p14:cNvContentPartPr/>
                <p14:nvPr/>
              </p14:nvContentPartPr>
              <p14:xfrm>
                <a:off x="3423674" y="5132880"/>
                <a:ext cx="95040" cy="23040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450F78CE-8132-4D33-A442-06D56BEBA7AE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3414674" y="5124240"/>
                  <a:ext cx="1126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28CAC63-E26E-48EF-8F58-43FD53DCA00B}"/>
                    </a:ext>
                  </a:extLst>
                </p14:cNvPr>
                <p14:cNvContentPartPr/>
                <p14:nvPr/>
              </p14:nvContentPartPr>
              <p14:xfrm>
                <a:off x="3563714" y="5220000"/>
                <a:ext cx="154080" cy="11304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28CAC63-E26E-48EF-8F58-43FD53DCA00B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3554714" y="5211360"/>
                  <a:ext cx="1717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4DE830B7-D0BA-4EA3-8009-DEF4C5798E9A}"/>
                    </a:ext>
                  </a:extLst>
                </p14:cNvPr>
                <p14:cNvContentPartPr/>
                <p14:nvPr/>
              </p14:nvContentPartPr>
              <p14:xfrm>
                <a:off x="3740834" y="5313600"/>
                <a:ext cx="47880" cy="7812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4DE830B7-D0BA-4EA3-8009-DEF4C5798E9A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3731834" y="5304600"/>
                  <a:ext cx="6552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5925F584-5208-4F8E-9574-68B60BDA5BEB}"/>
                    </a:ext>
                  </a:extLst>
                </p14:cNvPr>
                <p14:cNvContentPartPr/>
                <p14:nvPr/>
              </p14:nvContentPartPr>
              <p14:xfrm>
                <a:off x="3867914" y="5230800"/>
                <a:ext cx="133920" cy="13356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5925F584-5208-4F8E-9574-68B60BDA5BEB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3858914" y="5221800"/>
                  <a:ext cx="1515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96249A63-0351-45E8-ABBA-9782552D5988}"/>
                    </a:ext>
                  </a:extLst>
                </p14:cNvPr>
                <p14:cNvContentPartPr/>
                <p14:nvPr/>
              </p14:nvContentPartPr>
              <p14:xfrm>
                <a:off x="4006514" y="5057280"/>
                <a:ext cx="147600" cy="889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96249A63-0351-45E8-ABBA-9782552D5988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3997514" y="5048640"/>
                  <a:ext cx="16524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D1D3987E-040D-4B2A-AD8B-B11436B58510}"/>
                    </a:ext>
                  </a:extLst>
                </p14:cNvPr>
                <p14:cNvContentPartPr/>
                <p14:nvPr/>
              </p14:nvContentPartPr>
              <p14:xfrm>
                <a:off x="4111994" y="5103000"/>
                <a:ext cx="165240" cy="2793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D1D3987E-040D-4B2A-AD8B-B11436B58510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4102994" y="5094000"/>
                  <a:ext cx="182880" cy="29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1" name="Group 270">
            <a:extLst>
              <a:ext uri="{FF2B5EF4-FFF2-40B4-BE49-F238E27FC236}">
                <a16:creationId xmlns:a16="http://schemas.microsoft.com/office/drawing/2014/main" id="{F05E14E6-00A7-4D88-8E48-30D57E0C6E3D}"/>
              </a:ext>
            </a:extLst>
          </p:cNvPr>
          <p:cNvGrpSpPr/>
          <p:nvPr/>
        </p:nvGrpSpPr>
        <p:grpSpPr>
          <a:xfrm>
            <a:off x="4767554" y="5186880"/>
            <a:ext cx="410400" cy="332640"/>
            <a:chOff x="4767554" y="5186880"/>
            <a:chExt cx="410400" cy="33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73148EC6-8F16-4BFA-B3FB-31A8DC6E7795}"/>
                    </a:ext>
                  </a:extLst>
                </p14:cNvPr>
                <p14:cNvContentPartPr/>
                <p14:nvPr/>
              </p14:nvContentPartPr>
              <p14:xfrm>
                <a:off x="4767554" y="5200560"/>
                <a:ext cx="164880" cy="1436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73148EC6-8F16-4BFA-B3FB-31A8DC6E7795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4758914" y="5191560"/>
                  <a:ext cx="18252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6198F7F6-C6D4-40D9-9E77-1A846EB420B0}"/>
                    </a:ext>
                  </a:extLst>
                </p14:cNvPr>
                <p14:cNvContentPartPr/>
                <p14:nvPr/>
              </p14:nvContentPartPr>
              <p14:xfrm>
                <a:off x="4933514" y="5186880"/>
                <a:ext cx="244440" cy="3326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6198F7F6-C6D4-40D9-9E77-1A846EB420B0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4924874" y="5178240"/>
                  <a:ext cx="262080" cy="350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0" name="Group 269">
            <a:extLst>
              <a:ext uri="{FF2B5EF4-FFF2-40B4-BE49-F238E27FC236}">
                <a16:creationId xmlns:a16="http://schemas.microsoft.com/office/drawing/2014/main" id="{7E1EF936-5180-4DCE-944B-319E6F34A174}"/>
              </a:ext>
            </a:extLst>
          </p:cNvPr>
          <p:cNvGrpSpPr/>
          <p:nvPr/>
        </p:nvGrpSpPr>
        <p:grpSpPr>
          <a:xfrm>
            <a:off x="5427434" y="5114880"/>
            <a:ext cx="822600" cy="256320"/>
            <a:chOff x="5427434" y="5114880"/>
            <a:chExt cx="822600" cy="25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AF37AD7C-7787-4F3C-939A-FB722EB85EE6}"/>
                    </a:ext>
                  </a:extLst>
                </p14:cNvPr>
                <p14:cNvContentPartPr/>
                <p14:nvPr/>
              </p14:nvContentPartPr>
              <p14:xfrm>
                <a:off x="5427434" y="5222160"/>
                <a:ext cx="307080" cy="12816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AF37AD7C-7787-4F3C-939A-FB722EB85EE6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5418794" y="5213160"/>
                  <a:ext cx="3247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DBFDD3AB-8B6F-4F8E-9227-58C3418DA138}"/>
                    </a:ext>
                  </a:extLst>
                </p14:cNvPr>
                <p14:cNvContentPartPr/>
                <p14:nvPr/>
              </p14:nvContentPartPr>
              <p14:xfrm>
                <a:off x="5665754" y="5114880"/>
                <a:ext cx="584280" cy="25632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DBFDD3AB-8B6F-4F8E-9227-58C3418DA138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5656754" y="5106240"/>
                  <a:ext cx="601920" cy="27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6" name="Group 275">
            <a:extLst>
              <a:ext uri="{FF2B5EF4-FFF2-40B4-BE49-F238E27FC236}">
                <a16:creationId xmlns:a16="http://schemas.microsoft.com/office/drawing/2014/main" id="{D4CBC114-0DC4-4360-864A-62E4CAAE1DFC}"/>
              </a:ext>
            </a:extLst>
          </p:cNvPr>
          <p:cNvGrpSpPr/>
          <p:nvPr/>
        </p:nvGrpSpPr>
        <p:grpSpPr>
          <a:xfrm>
            <a:off x="412994" y="5885640"/>
            <a:ext cx="448560" cy="232560"/>
            <a:chOff x="412994" y="5885640"/>
            <a:chExt cx="448560" cy="232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FDB15756-6689-45E8-9BA7-5E945927152B}"/>
                    </a:ext>
                  </a:extLst>
                </p14:cNvPr>
                <p14:cNvContentPartPr/>
                <p14:nvPr/>
              </p14:nvContentPartPr>
              <p14:xfrm>
                <a:off x="412994" y="5994360"/>
                <a:ext cx="186840" cy="2772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FDB15756-6689-45E8-9BA7-5E945927152B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403994" y="5985720"/>
                  <a:ext cx="2044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217C1863-47E2-4B3D-B298-D09BB691CDE7}"/>
                    </a:ext>
                  </a:extLst>
                </p14:cNvPr>
                <p14:cNvContentPartPr/>
                <p14:nvPr/>
              </p14:nvContentPartPr>
              <p14:xfrm>
                <a:off x="426674" y="6024600"/>
                <a:ext cx="142560" cy="2340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217C1863-47E2-4B3D-B298-D09BB691CDE7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418034" y="6015960"/>
                  <a:ext cx="1602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D996F690-CFCE-4332-84D8-1820E9A4A024}"/>
                    </a:ext>
                  </a:extLst>
                </p14:cNvPr>
                <p14:cNvContentPartPr/>
                <p14:nvPr/>
              </p14:nvContentPartPr>
              <p14:xfrm>
                <a:off x="709274" y="5885640"/>
                <a:ext cx="152280" cy="23256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D996F690-CFCE-4332-84D8-1820E9A4A024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700274" y="5876640"/>
                  <a:ext cx="169920" cy="25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8" name="Group 287">
            <a:extLst>
              <a:ext uri="{FF2B5EF4-FFF2-40B4-BE49-F238E27FC236}">
                <a16:creationId xmlns:a16="http://schemas.microsoft.com/office/drawing/2014/main" id="{BA28F025-C37F-49CA-A7BC-2ABBAEEBEB9C}"/>
              </a:ext>
            </a:extLst>
          </p:cNvPr>
          <p:cNvGrpSpPr/>
          <p:nvPr/>
        </p:nvGrpSpPr>
        <p:grpSpPr>
          <a:xfrm>
            <a:off x="1116794" y="6435720"/>
            <a:ext cx="338400" cy="163800"/>
            <a:chOff x="1116794" y="6435720"/>
            <a:chExt cx="338400" cy="16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79A46806-71C1-43D4-90BC-C2BE16171C39}"/>
                    </a:ext>
                  </a:extLst>
                </p14:cNvPr>
                <p14:cNvContentPartPr/>
                <p14:nvPr/>
              </p14:nvContentPartPr>
              <p14:xfrm>
                <a:off x="1116794" y="6435720"/>
                <a:ext cx="135360" cy="9648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79A46806-71C1-43D4-90BC-C2BE16171C39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1107794" y="6427080"/>
                  <a:ext cx="15300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0534574F-FB42-4885-A3D7-7FE464BDD790}"/>
                    </a:ext>
                  </a:extLst>
                </p14:cNvPr>
                <p14:cNvContentPartPr/>
                <p14:nvPr/>
              </p14:nvContentPartPr>
              <p14:xfrm>
                <a:off x="1269074" y="6481080"/>
                <a:ext cx="117720" cy="608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0534574F-FB42-4885-A3D7-7FE464BDD790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1260434" y="6472080"/>
                  <a:ext cx="13536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B23C1A81-1E31-4360-9332-B8D99FA3510C}"/>
                    </a:ext>
                  </a:extLst>
                </p14:cNvPr>
                <p14:cNvContentPartPr/>
                <p14:nvPr/>
              </p14:nvContentPartPr>
              <p14:xfrm>
                <a:off x="1416674" y="6498000"/>
                <a:ext cx="38520" cy="1015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B23C1A81-1E31-4360-9332-B8D99FA3510C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1408034" y="6489360"/>
                  <a:ext cx="56160" cy="11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9" name="Group 288">
            <a:extLst>
              <a:ext uri="{FF2B5EF4-FFF2-40B4-BE49-F238E27FC236}">
                <a16:creationId xmlns:a16="http://schemas.microsoft.com/office/drawing/2014/main" id="{972A3B54-6E2D-492D-9E04-407C5D77BD6E}"/>
              </a:ext>
            </a:extLst>
          </p:cNvPr>
          <p:cNvGrpSpPr/>
          <p:nvPr/>
        </p:nvGrpSpPr>
        <p:grpSpPr>
          <a:xfrm>
            <a:off x="1283474" y="5705280"/>
            <a:ext cx="1158480" cy="536760"/>
            <a:chOff x="1283474" y="5705280"/>
            <a:chExt cx="1158480" cy="536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77" name="Ink 276">
                  <a:extLst>
                    <a:ext uri="{FF2B5EF4-FFF2-40B4-BE49-F238E27FC236}">
                      <a16:creationId xmlns:a16="http://schemas.microsoft.com/office/drawing/2014/main" id="{426DB22B-38F2-45B1-9726-1A9B9C891490}"/>
                    </a:ext>
                  </a:extLst>
                </p14:cNvPr>
                <p14:cNvContentPartPr/>
                <p14:nvPr/>
              </p14:nvContentPartPr>
              <p14:xfrm>
                <a:off x="1283474" y="5904720"/>
                <a:ext cx="313200" cy="300600"/>
              </p14:xfrm>
            </p:contentPart>
          </mc:Choice>
          <mc:Fallback xmlns="">
            <p:pic>
              <p:nvPicPr>
                <p:cNvPr id="277" name="Ink 276">
                  <a:extLst>
                    <a:ext uri="{FF2B5EF4-FFF2-40B4-BE49-F238E27FC236}">
                      <a16:creationId xmlns:a16="http://schemas.microsoft.com/office/drawing/2014/main" id="{426DB22B-38F2-45B1-9726-1A9B9C891490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1274834" y="5896080"/>
                  <a:ext cx="33084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BFF54355-4978-4C84-9ED1-DFF8DDFF6DD4}"/>
                    </a:ext>
                  </a:extLst>
                </p14:cNvPr>
                <p14:cNvContentPartPr/>
                <p14:nvPr/>
              </p14:nvContentPartPr>
              <p14:xfrm>
                <a:off x="1685594" y="6037200"/>
                <a:ext cx="180360" cy="13032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BFF54355-4978-4C84-9ED1-DFF8DDFF6DD4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1676954" y="6028560"/>
                  <a:ext cx="198000" cy="14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D97EBC80-5B85-483D-9316-21EFBF6EAD88}"/>
                    </a:ext>
                  </a:extLst>
                </p14:cNvPr>
                <p14:cNvContentPartPr/>
                <p14:nvPr/>
              </p14:nvContentPartPr>
              <p14:xfrm>
                <a:off x="1883594" y="6089400"/>
                <a:ext cx="67320" cy="1342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D97EBC80-5B85-483D-9316-21EFBF6EAD88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1874954" y="6080760"/>
                  <a:ext cx="8496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4C03C015-08B8-4875-8240-A6FB8E554DE3}"/>
                    </a:ext>
                  </a:extLst>
                </p14:cNvPr>
                <p14:cNvContentPartPr/>
                <p14:nvPr/>
              </p14:nvContentPartPr>
              <p14:xfrm>
                <a:off x="1943714" y="6018120"/>
                <a:ext cx="20160" cy="288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4C03C015-08B8-4875-8240-A6FB8E554DE3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1934714" y="6009120"/>
                  <a:ext cx="37800" cy="2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664DE401-EE6B-4AB7-940A-CD79354C0AC2}"/>
                    </a:ext>
                  </a:extLst>
                </p14:cNvPr>
                <p14:cNvContentPartPr/>
                <p14:nvPr/>
              </p14:nvContentPartPr>
              <p14:xfrm>
                <a:off x="2141714" y="6018120"/>
                <a:ext cx="64800" cy="19224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664DE401-EE6B-4AB7-940A-CD79354C0AC2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2133074" y="6009120"/>
                  <a:ext cx="8244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B7037AD1-68D8-4E8C-8591-7740B0EC0F50}"/>
                    </a:ext>
                  </a:extLst>
                </p14:cNvPr>
                <p14:cNvContentPartPr/>
                <p14:nvPr/>
              </p14:nvContentPartPr>
              <p14:xfrm>
                <a:off x="2097794" y="6027120"/>
                <a:ext cx="248400" cy="2149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B7037AD1-68D8-4E8C-8591-7740B0EC0F50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2089154" y="6018480"/>
                  <a:ext cx="26604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77EDA95F-68A0-491D-A1E8-65C15CA3A413}"/>
                    </a:ext>
                  </a:extLst>
                </p14:cNvPr>
                <p14:cNvContentPartPr/>
                <p14:nvPr/>
              </p14:nvContentPartPr>
              <p14:xfrm>
                <a:off x="2376434" y="5991120"/>
                <a:ext cx="65520" cy="792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77EDA95F-68A0-491D-A1E8-65C15CA3A413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2367434" y="5982120"/>
                  <a:ext cx="831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EE81535E-BD65-4472-9B32-929EB28A65A1}"/>
                    </a:ext>
                  </a:extLst>
                </p14:cNvPr>
                <p14:cNvContentPartPr/>
                <p14:nvPr/>
              </p14:nvContentPartPr>
              <p14:xfrm>
                <a:off x="1329194" y="5705280"/>
                <a:ext cx="250200" cy="1382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EE81535E-BD65-4472-9B32-929EB28A65A1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320194" y="5696640"/>
                  <a:ext cx="267840" cy="155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62">
            <p14:nvContentPartPr>
              <p14:cNvPr id="290" name="Ink 289">
                <a:extLst>
                  <a:ext uri="{FF2B5EF4-FFF2-40B4-BE49-F238E27FC236}">
                    <a16:creationId xmlns:a16="http://schemas.microsoft.com/office/drawing/2014/main" id="{119642FB-D94F-4F30-A8CA-9D90B6FDC8E7}"/>
                  </a:ext>
                </a:extLst>
              </p14:cNvPr>
              <p14:cNvContentPartPr/>
              <p14:nvPr/>
            </p14:nvContentPartPr>
            <p14:xfrm>
              <a:off x="2693954" y="6022440"/>
              <a:ext cx="319320" cy="164520"/>
            </p14:xfrm>
          </p:contentPart>
        </mc:Choice>
        <mc:Fallback xmlns="">
          <p:pic>
            <p:nvPicPr>
              <p:cNvPr id="290" name="Ink 289">
                <a:extLst>
                  <a:ext uri="{FF2B5EF4-FFF2-40B4-BE49-F238E27FC236}">
                    <a16:creationId xmlns:a16="http://schemas.microsoft.com/office/drawing/2014/main" id="{119642FB-D94F-4F30-A8CA-9D90B6FDC8E7}"/>
                  </a:ext>
                </a:extLst>
              </p:cNvPr>
              <p:cNvPicPr/>
              <p:nvPr/>
            </p:nvPicPr>
            <p:blipFill>
              <a:blip r:embed="rId463"/>
              <a:stretch>
                <a:fillRect/>
              </a:stretch>
            </p:blipFill>
            <p:spPr>
              <a:xfrm>
                <a:off x="2685314" y="6013440"/>
                <a:ext cx="336960" cy="182160"/>
              </a:xfrm>
              <a:prstGeom prst="rect">
                <a:avLst/>
              </a:prstGeom>
            </p:spPr>
          </p:pic>
        </mc:Fallback>
      </mc:AlternateContent>
      <p:grpSp>
        <p:nvGrpSpPr>
          <p:cNvPr id="310" name="Group 309">
            <a:extLst>
              <a:ext uri="{FF2B5EF4-FFF2-40B4-BE49-F238E27FC236}">
                <a16:creationId xmlns:a16="http://schemas.microsoft.com/office/drawing/2014/main" id="{DA95CB75-B5D6-404C-B24E-231C6FA10677}"/>
              </a:ext>
            </a:extLst>
          </p:cNvPr>
          <p:cNvGrpSpPr/>
          <p:nvPr/>
        </p:nvGrpSpPr>
        <p:grpSpPr>
          <a:xfrm>
            <a:off x="3335474" y="5778000"/>
            <a:ext cx="1825200" cy="698760"/>
            <a:chOff x="3335474" y="5778000"/>
            <a:chExt cx="1825200" cy="69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AEE71F0A-7A3D-404D-AC55-3631663C7761}"/>
                    </a:ext>
                  </a:extLst>
                </p14:cNvPr>
                <p14:cNvContentPartPr/>
                <p14:nvPr/>
              </p14:nvContentPartPr>
              <p14:xfrm>
                <a:off x="3335474" y="5934960"/>
                <a:ext cx="255600" cy="22680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AEE71F0A-7A3D-404D-AC55-3631663C7761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3326474" y="5926320"/>
                  <a:ext cx="27324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34A4A8C3-B275-45C1-B64E-E94A2BF4B343}"/>
                    </a:ext>
                  </a:extLst>
                </p14:cNvPr>
                <p14:cNvContentPartPr/>
                <p14:nvPr/>
              </p14:nvContentPartPr>
              <p14:xfrm>
                <a:off x="3654074" y="5859000"/>
                <a:ext cx="199080" cy="42480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34A4A8C3-B275-45C1-B64E-E94A2BF4B343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3645434" y="5850360"/>
                  <a:ext cx="216720" cy="44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58DBA9D2-C541-4BB1-950E-7FB25654F746}"/>
                    </a:ext>
                  </a:extLst>
                </p14:cNvPr>
                <p14:cNvContentPartPr/>
                <p14:nvPr/>
              </p14:nvContentPartPr>
              <p14:xfrm>
                <a:off x="3940994" y="5937120"/>
                <a:ext cx="347760" cy="2426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58DBA9D2-C541-4BB1-950E-7FB25654F746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3931994" y="5928480"/>
                  <a:ext cx="36540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6E492391-5779-4D49-BA4F-00E851434D91}"/>
                    </a:ext>
                  </a:extLst>
                </p14:cNvPr>
                <p14:cNvContentPartPr/>
                <p14:nvPr/>
              </p14:nvContentPartPr>
              <p14:xfrm>
                <a:off x="4292714" y="6083640"/>
                <a:ext cx="130320" cy="10980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6E492391-5779-4D49-BA4F-00E851434D91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4283714" y="6075000"/>
                  <a:ext cx="1479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D2030270-84A4-430C-8664-F96F4D333B6D}"/>
                    </a:ext>
                  </a:extLst>
                </p14:cNvPr>
                <p14:cNvContentPartPr/>
                <p14:nvPr/>
              </p14:nvContentPartPr>
              <p14:xfrm>
                <a:off x="4457594" y="6149160"/>
                <a:ext cx="104400" cy="1011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D2030270-84A4-430C-8664-F96F4D333B6D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4448594" y="6140160"/>
                  <a:ext cx="1220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3E439CA-09EE-4ACC-B5D9-F8DF2434371C}"/>
                    </a:ext>
                  </a:extLst>
                </p14:cNvPr>
                <p14:cNvContentPartPr/>
                <p14:nvPr/>
              </p14:nvContentPartPr>
              <p14:xfrm>
                <a:off x="4552634" y="6004440"/>
                <a:ext cx="10080" cy="122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3E439CA-09EE-4ACC-B5D9-F8DF2434371C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4543634" y="5995800"/>
                  <a:ext cx="27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4B7C5EC8-DFC6-47F1-8A73-F215CB10F201}"/>
                    </a:ext>
                  </a:extLst>
                </p14:cNvPr>
                <p14:cNvContentPartPr/>
                <p14:nvPr/>
              </p14:nvContentPartPr>
              <p14:xfrm>
                <a:off x="4646594" y="6070320"/>
                <a:ext cx="253080" cy="1641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4B7C5EC8-DFC6-47F1-8A73-F215CB10F201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4637594" y="6061320"/>
                  <a:ext cx="2707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EFB6A143-7571-4707-ACAE-59B50C18346B}"/>
                    </a:ext>
                  </a:extLst>
                </p14:cNvPr>
                <p14:cNvContentPartPr/>
                <p14:nvPr/>
              </p14:nvContentPartPr>
              <p14:xfrm>
                <a:off x="4893194" y="6185880"/>
                <a:ext cx="4320" cy="576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EFB6A143-7571-4707-ACAE-59B50C18346B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4884194" y="6176880"/>
                  <a:ext cx="2196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80216E53-A4E3-4CBC-A613-63DF896813AA}"/>
                    </a:ext>
                  </a:extLst>
                </p14:cNvPr>
                <p14:cNvContentPartPr/>
                <p14:nvPr/>
              </p14:nvContentPartPr>
              <p14:xfrm>
                <a:off x="4875194" y="6141600"/>
                <a:ext cx="72000" cy="9036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80216E53-A4E3-4CBC-A613-63DF896813AA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4866554" y="6132600"/>
                  <a:ext cx="89640" cy="10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4A91E510-13E3-4425-8E7F-DE8F5DE86F4C}"/>
                    </a:ext>
                  </a:extLst>
                </p14:cNvPr>
                <p14:cNvContentPartPr/>
                <p14:nvPr/>
              </p14:nvContentPartPr>
              <p14:xfrm>
                <a:off x="4979954" y="5987520"/>
                <a:ext cx="34920" cy="2952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4A91E510-13E3-4425-8E7F-DE8F5DE86F4C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4971314" y="5978880"/>
                  <a:ext cx="525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B250D3CE-FF6E-41AC-BCF0-D14874D57E8E}"/>
                    </a:ext>
                  </a:extLst>
                </p14:cNvPr>
                <p14:cNvContentPartPr/>
                <p14:nvPr/>
              </p14:nvContentPartPr>
              <p14:xfrm>
                <a:off x="3827234" y="6363720"/>
                <a:ext cx="162720" cy="11304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B250D3CE-FF6E-41AC-BCF0-D14874D57E8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3818234" y="6354720"/>
                  <a:ext cx="1803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62D64FE3-B7CD-4E27-A1E2-92B7CCB59C71}"/>
                    </a:ext>
                  </a:extLst>
                </p14:cNvPr>
                <p14:cNvContentPartPr/>
                <p14:nvPr/>
              </p14:nvContentPartPr>
              <p14:xfrm>
                <a:off x="3985994" y="6394320"/>
                <a:ext cx="136440" cy="460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62D64FE3-B7CD-4E27-A1E2-92B7CCB59C71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3976994" y="6385320"/>
                  <a:ext cx="15408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9F5955C2-0C57-49D0-8274-58802723BB31}"/>
                    </a:ext>
                  </a:extLst>
                </p14:cNvPr>
                <p14:cNvContentPartPr/>
                <p14:nvPr/>
              </p14:nvContentPartPr>
              <p14:xfrm>
                <a:off x="4162034" y="6399000"/>
                <a:ext cx="66960" cy="7488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9F5955C2-0C57-49D0-8274-58802723BB31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4153394" y="6390000"/>
                  <a:ext cx="8460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5144F713-EF35-4C1D-A927-1CF2B293BE52}"/>
                    </a:ext>
                  </a:extLst>
                </p14:cNvPr>
                <p14:cNvContentPartPr/>
                <p14:nvPr/>
              </p14:nvContentPartPr>
              <p14:xfrm>
                <a:off x="4112354" y="5778000"/>
                <a:ext cx="214200" cy="13212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5144F713-EF35-4C1D-A927-1CF2B293BE52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4103714" y="5769360"/>
                  <a:ext cx="2318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41823E03-76EF-4049-932D-9E9FF2E5F41A}"/>
                    </a:ext>
                  </a:extLst>
                </p14:cNvPr>
                <p14:cNvContentPartPr/>
                <p14:nvPr/>
              </p14:nvContentPartPr>
              <p14:xfrm>
                <a:off x="5025314" y="6191280"/>
                <a:ext cx="135360" cy="1684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41823E03-76EF-4049-932D-9E9FF2E5F41A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5016674" y="6182280"/>
                  <a:ext cx="153000" cy="186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4" name="Group 323">
            <a:extLst>
              <a:ext uri="{FF2B5EF4-FFF2-40B4-BE49-F238E27FC236}">
                <a16:creationId xmlns:a16="http://schemas.microsoft.com/office/drawing/2014/main" id="{95F389D7-DA4C-4D77-AF84-906E5297B4A4}"/>
              </a:ext>
            </a:extLst>
          </p:cNvPr>
          <p:cNvGrpSpPr/>
          <p:nvPr/>
        </p:nvGrpSpPr>
        <p:grpSpPr>
          <a:xfrm>
            <a:off x="5492954" y="5746680"/>
            <a:ext cx="1463400" cy="821160"/>
            <a:chOff x="5492954" y="5746680"/>
            <a:chExt cx="1463400" cy="82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689C5556-76E2-41A3-8403-1D051A6E9A1D}"/>
                    </a:ext>
                  </a:extLst>
                </p14:cNvPr>
                <p14:cNvContentPartPr/>
                <p14:nvPr/>
              </p14:nvContentPartPr>
              <p14:xfrm>
                <a:off x="5561714" y="5951520"/>
                <a:ext cx="381600" cy="28188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689C5556-76E2-41A3-8403-1D051A6E9A1D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5552714" y="5942520"/>
                  <a:ext cx="39924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4A6F9615-EE77-45D8-AD45-71E081F29657}"/>
                    </a:ext>
                  </a:extLst>
                </p14:cNvPr>
                <p14:cNvContentPartPr/>
                <p14:nvPr/>
              </p14:nvContentPartPr>
              <p14:xfrm>
                <a:off x="5955194" y="6095160"/>
                <a:ext cx="113400" cy="12384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4A6F9615-EE77-45D8-AD45-71E081F29657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5946194" y="6086160"/>
                  <a:ext cx="1310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98439C25-1CE0-49DE-B59F-CF6AF508A107}"/>
                    </a:ext>
                  </a:extLst>
                </p14:cNvPr>
                <p14:cNvContentPartPr/>
                <p14:nvPr/>
              </p14:nvContentPartPr>
              <p14:xfrm>
                <a:off x="6158594" y="5895000"/>
                <a:ext cx="187560" cy="3484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98439C25-1CE0-49DE-B59F-CF6AF508A107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6149954" y="5886000"/>
                  <a:ext cx="205200" cy="36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4BD5E02B-C679-4C7E-BC05-A780F7C468A5}"/>
                    </a:ext>
                  </a:extLst>
                </p14:cNvPr>
                <p14:cNvContentPartPr/>
                <p14:nvPr/>
              </p14:nvContentPartPr>
              <p14:xfrm>
                <a:off x="6423194" y="6084000"/>
                <a:ext cx="214200" cy="17568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4BD5E02B-C679-4C7E-BC05-A780F7C468A5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6414554" y="6075000"/>
                  <a:ext cx="2318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ECFFCE7C-4B0F-4C68-B907-5364EB40B134}"/>
                    </a:ext>
                  </a:extLst>
                </p14:cNvPr>
                <p14:cNvContentPartPr/>
                <p14:nvPr/>
              </p14:nvContentPartPr>
              <p14:xfrm>
                <a:off x="6638474" y="6143400"/>
                <a:ext cx="83160" cy="14292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ECFFCE7C-4B0F-4C68-B907-5364EB40B134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6629834" y="6134400"/>
                  <a:ext cx="10080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9AE1BC85-18FE-4EB2-9B0D-5FD6534225FE}"/>
                    </a:ext>
                  </a:extLst>
                </p14:cNvPr>
                <p14:cNvContentPartPr/>
                <p14:nvPr/>
              </p14:nvContentPartPr>
              <p14:xfrm>
                <a:off x="6754034" y="5905440"/>
                <a:ext cx="202320" cy="12636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9AE1BC85-18FE-4EB2-9B0D-5FD6534225FE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6745034" y="5896440"/>
                  <a:ext cx="21996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FF98EFD8-71D1-473B-8C27-4670A4C054A3}"/>
                    </a:ext>
                  </a:extLst>
                </p14:cNvPr>
                <p14:cNvContentPartPr/>
                <p14:nvPr/>
              </p14:nvContentPartPr>
              <p14:xfrm>
                <a:off x="5492954" y="6435720"/>
                <a:ext cx="114840" cy="1033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FF98EFD8-71D1-473B-8C27-4670A4C054A3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5484314" y="6427080"/>
                  <a:ext cx="13248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0F670F0D-6B14-4BFF-B362-05DBE00134DC}"/>
                    </a:ext>
                  </a:extLst>
                </p14:cNvPr>
                <p14:cNvContentPartPr/>
                <p14:nvPr/>
              </p14:nvContentPartPr>
              <p14:xfrm>
                <a:off x="5611754" y="6466320"/>
                <a:ext cx="141840" cy="5796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0F670F0D-6B14-4BFF-B362-05DBE00134DC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5602754" y="6457680"/>
                  <a:ext cx="15948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D2DA1C55-E5EE-4935-8FEA-6481B6BAF7AF}"/>
                    </a:ext>
                  </a:extLst>
                </p14:cNvPr>
                <p14:cNvContentPartPr/>
                <p14:nvPr/>
              </p14:nvContentPartPr>
              <p14:xfrm>
                <a:off x="5795714" y="6368400"/>
                <a:ext cx="54720" cy="19944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D2DA1C55-E5EE-4935-8FEA-6481B6BAF7AF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5787074" y="6359760"/>
                  <a:ext cx="7236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93FED9E9-8233-40BA-A9E7-2FE3830B23DB}"/>
                    </a:ext>
                  </a:extLst>
                </p14:cNvPr>
                <p14:cNvContentPartPr/>
                <p14:nvPr/>
              </p14:nvContentPartPr>
              <p14:xfrm>
                <a:off x="5751074" y="5746680"/>
                <a:ext cx="231480" cy="10944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93FED9E9-8233-40BA-A9E7-2FE3830B23DB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5742074" y="5738040"/>
                  <a:ext cx="249120" cy="12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14">
            <p14:nvContentPartPr>
              <p14:cNvPr id="322" name="Ink 321">
                <a:extLst>
                  <a:ext uri="{FF2B5EF4-FFF2-40B4-BE49-F238E27FC236}">
                    <a16:creationId xmlns:a16="http://schemas.microsoft.com/office/drawing/2014/main" id="{BFEB1EE6-E438-4175-9177-797FC0A94D25}"/>
                  </a:ext>
                </a:extLst>
              </p14:cNvPr>
              <p14:cNvContentPartPr/>
              <p14:nvPr/>
            </p14:nvContentPartPr>
            <p14:xfrm>
              <a:off x="7195034" y="5814720"/>
              <a:ext cx="112680" cy="493200"/>
            </p14:xfrm>
          </p:contentPart>
        </mc:Choice>
        <mc:Fallback xmlns="">
          <p:pic>
            <p:nvPicPr>
              <p:cNvPr id="322" name="Ink 321">
                <a:extLst>
                  <a:ext uri="{FF2B5EF4-FFF2-40B4-BE49-F238E27FC236}">
                    <a16:creationId xmlns:a16="http://schemas.microsoft.com/office/drawing/2014/main" id="{BFEB1EE6-E438-4175-9177-797FC0A94D25}"/>
                  </a:ext>
                </a:extLst>
              </p:cNvPr>
              <p:cNvPicPr/>
              <p:nvPr/>
            </p:nvPicPr>
            <p:blipFill>
              <a:blip r:embed="rId515"/>
              <a:stretch>
                <a:fillRect/>
              </a:stretch>
            </p:blipFill>
            <p:spPr>
              <a:xfrm>
                <a:off x="7186394" y="5806080"/>
                <a:ext cx="130320" cy="510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8951087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48EC0CC2-F983-4EB3-9115-1311859295AA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365125"/>
            <a:ext cx="10515600" cy="1325563"/>
          </a:xfrm>
        </p:spPr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4.2 Poisson fordeling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6065267-5DCB-4D7A-B3E2-486CD8D8D4C5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1825625"/>
            <a:ext cx="105156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nomisk fordeling og sjeldne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endingar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slik som brann,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lukker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jukdommar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g  jordskjelv.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va blir P(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k) når n er stor og p er liten?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2450861C-C6BB-4A68-BD5E-4A92017E751D}"/>
              </a:ext>
            </a:extLst>
          </p:cNvPr>
          <p:cNvGrpSpPr/>
          <p:nvPr/>
        </p:nvGrpSpPr>
        <p:grpSpPr>
          <a:xfrm>
            <a:off x="865874" y="2873160"/>
            <a:ext cx="468360" cy="311760"/>
            <a:chOff x="865874" y="2873160"/>
            <a:chExt cx="468360" cy="311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7F5D6A85-A05A-48DB-B3EE-9B545F33CF12}"/>
                    </a:ext>
                  </a:extLst>
                </p14:cNvPr>
                <p14:cNvContentPartPr/>
                <p14:nvPr/>
              </p14:nvContentPartPr>
              <p14:xfrm>
                <a:off x="865874" y="2939400"/>
                <a:ext cx="225720" cy="22212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7F5D6A85-A05A-48DB-B3EE-9B545F33CF12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856874" y="2930400"/>
                  <a:ext cx="24336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740BF740-5AF9-43BE-BF1D-099C6AEED313}"/>
                    </a:ext>
                  </a:extLst>
                </p14:cNvPr>
                <p14:cNvContentPartPr/>
                <p14:nvPr/>
              </p14:nvContentPartPr>
              <p14:xfrm>
                <a:off x="1093754" y="2961720"/>
                <a:ext cx="240480" cy="2232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740BF740-5AF9-43BE-BF1D-099C6AEED313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1085114" y="2952720"/>
                  <a:ext cx="25812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4CB67C69-3AF6-4A55-A940-AE9053332839}"/>
                    </a:ext>
                  </a:extLst>
                </p14:cNvPr>
                <p14:cNvContentPartPr/>
                <p14:nvPr/>
              </p14:nvContentPartPr>
              <p14:xfrm>
                <a:off x="1177274" y="2873160"/>
                <a:ext cx="12240" cy="180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4CB67C69-3AF6-4A55-A940-AE9053332839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168634" y="2864520"/>
                  <a:ext cx="2988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BFCF22A-D96F-49B0-AC49-2E6BBCFE1067}"/>
              </a:ext>
            </a:extLst>
          </p:cNvPr>
          <p:cNvGrpSpPr/>
          <p:nvPr/>
        </p:nvGrpSpPr>
        <p:grpSpPr>
          <a:xfrm>
            <a:off x="1655714" y="2856960"/>
            <a:ext cx="844920" cy="459720"/>
            <a:chOff x="1655714" y="2856960"/>
            <a:chExt cx="844920" cy="459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AC3F3EF2-DE34-402E-82E8-8A0CD8B88184}"/>
                    </a:ext>
                  </a:extLst>
                </p14:cNvPr>
                <p14:cNvContentPartPr/>
                <p14:nvPr/>
              </p14:nvContentPartPr>
              <p14:xfrm>
                <a:off x="1655714" y="2916000"/>
                <a:ext cx="180360" cy="4006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AC3F3EF2-DE34-402E-82E8-8A0CD8B8818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647074" y="2907000"/>
                  <a:ext cx="198000" cy="41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097AAD03-1AF1-44A5-B487-DB32D047E58E}"/>
                    </a:ext>
                  </a:extLst>
                </p14:cNvPr>
                <p14:cNvContentPartPr/>
                <p14:nvPr/>
              </p14:nvContentPartPr>
              <p14:xfrm>
                <a:off x="1806194" y="3084120"/>
                <a:ext cx="694440" cy="12492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097AAD03-1AF1-44A5-B487-DB32D047E58E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797554" y="3075120"/>
                  <a:ext cx="71208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B9F96A0D-AE11-44DA-9A09-725367394AAD}"/>
                    </a:ext>
                  </a:extLst>
                </p14:cNvPr>
                <p14:cNvContentPartPr/>
                <p14:nvPr/>
              </p14:nvContentPartPr>
              <p14:xfrm>
                <a:off x="2077994" y="2856960"/>
                <a:ext cx="15840" cy="3780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B9F96A0D-AE11-44DA-9A09-725367394AAD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2069354" y="2848320"/>
                  <a:ext cx="33480" cy="55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6B80ADD5-7905-49B9-A397-05B6E6939F49}"/>
              </a:ext>
            </a:extLst>
          </p:cNvPr>
          <p:cNvGrpSpPr/>
          <p:nvPr/>
        </p:nvGrpSpPr>
        <p:grpSpPr>
          <a:xfrm>
            <a:off x="3114794" y="2922840"/>
            <a:ext cx="1328400" cy="341280"/>
            <a:chOff x="3114794" y="2922840"/>
            <a:chExt cx="1328400" cy="34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0A181E1-9E44-454A-AA66-08ACA628CDD1}"/>
                    </a:ext>
                  </a:extLst>
                </p14:cNvPr>
                <p14:cNvContentPartPr/>
                <p14:nvPr/>
              </p14:nvContentPartPr>
              <p14:xfrm>
                <a:off x="3114794" y="3011760"/>
                <a:ext cx="69480" cy="1882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0A181E1-9E44-454A-AA66-08ACA628CDD1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3106154" y="3003120"/>
                  <a:ext cx="871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8D685CF-F775-4749-8BC3-C605935306C5}"/>
                    </a:ext>
                  </a:extLst>
                </p14:cNvPr>
                <p14:cNvContentPartPr/>
                <p14:nvPr/>
              </p14:nvContentPartPr>
              <p14:xfrm>
                <a:off x="3115874" y="2922840"/>
                <a:ext cx="208800" cy="1479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8D685CF-F775-4749-8BC3-C605935306C5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3106874" y="2914200"/>
                  <a:ext cx="22644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56485DD-B88F-44C8-9E1B-802906F66FDB}"/>
                    </a:ext>
                  </a:extLst>
                </p14:cNvPr>
                <p14:cNvContentPartPr/>
                <p14:nvPr/>
              </p14:nvContentPartPr>
              <p14:xfrm>
                <a:off x="3367874" y="2949120"/>
                <a:ext cx="127440" cy="271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56485DD-B88F-44C8-9E1B-802906F66FDB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3358874" y="2940120"/>
                  <a:ext cx="145080" cy="28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42F03ACC-93B5-4D42-B8D9-02013CC7EB9C}"/>
                    </a:ext>
                  </a:extLst>
                </p14:cNvPr>
                <p14:cNvContentPartPr/>
                <p14:nvPr/>
              </p14:nvContentPartPr>
              <p14:xfrm>
                <a:off x="3569474" y="2989440"/>
                <a:ext cx="123480" cy="213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42F03ACC-93B5-4D42-B8D9-02013CC7EB9C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3560474" y="2980800"/>
                  <a:ext cx="1411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0CE7805F-6C7B-4D6A-9BE1-3E8D8943C396}"/>
                    </a:ext>
                  </a:extLst>
                </p14:cNvPr>
                <p14:cNvContentPartPr/>
                <p14:nvPr/>
              </p14:nvContentPartPr>
              <p14:xfrm>
                <a:off x="3567674" y="2993040"/>
                <a:ext cx="157320" cy="1825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0CE7805F-6C7B-4D6A-9BE1-3E8D8943C396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3558674" y="2984040"/>
                  <a:ext cx="17496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4F953BD6-E27F-4ED1-BA3F-CC01B87756AE}"/>
                    </a:ext>
                  </a:extLst>
                </p14:cNvPr>
                <p14:cNvContentPartPr/>
                <p14:nvPr/>
              </p14:nvContentPartPr>
              <p14:xfrm>
                <a:off x="3783314" y="3063960"/>
                <a:ext cx="130680" cy="914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4F953BD6-E27F-4ED1-BA3F-CC01B87756A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3774314" y="3054960"/>
                  <a:ext cx="148320" cy="10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66B70A49-D455-4127-9A35-796A4C68A749}"/>
                    </a:ext>
                  </a:extLst>
                </p14:cNvPr>
                <p14:cNvContentPartPr/>
                <p14:nvPr/>
              </p14:nvContentPartPr>
              <p14:xfrm>
                <a:off x="4047554" y="3015360"/>
                <a:ext cx="168120" cy="2023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66B70A49-D455-4127-9A35-796A4C68A749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4038554" y="3006360"/>
                  <a:ext cx="18576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4F5026FE-8B93-425D-B602-12B2D3124BEE}"/>
                    </a:ext>
                  </a:extLst>
                </p14:cNvPr>
                <p14:cNvContentPartPr/>
                <p14:nvPr/>
              </p14:nvContentPartPr>
              <p14:xfrm>
                <a:off x="4350674" y="2932200"/>
                <a:ext cx="92520" cy="3319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4F5026FE-8B93-425D-B602-12B2D3124BEE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4341674" y="2923200"/>
                  <a:ext cx="110160" cy="34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CC5164F8-DADE-4C9C-A4B6-8D427BBFED26}"/>
              </a:ext>
            </a:extLst>
          </p:cNvPr>
          <p:cNvGrpSpPr/>
          <p:nvPr/>
        </p:nvGrpSpPr>
        <p:grpSpPr>
          <a:xfrm>
            <a:off x="4808954" y="3055320"/>
            <a:ext cx="576000" cy="133200"/>
            <a:chOff x="4808954" y="3055320"/>
            <a:chExt cx="576000" cy="133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EBA8B27-C001-4C64-90CA-0834B520B8FB}"/>
                    </a:ext>
                  </a:extLst>
                </p14:cNvPr>
                <p14:cNvContentPartPr/>
                <p14:nvPr/>
              </p14:nvContentPartPr>
              <p14:xfrm>
                <a:off x="4808954" y="3082320"/>
                <a:ext cx="266400" cy="10620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EBA8B27-C001-4C64-90CA-0834B520B8FB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4799954" y="3073320"/>
                  <a:ext cx="2840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C3CBA6E8-430C-4CEF-820A-3A19FB3EBAAF}"/>
                    </a:ext>
                  </a:extLst>
                </p14:cNvPr>
                <p14:cNvContentPartPr/>
                <p14:nvPr/>
              </p14:nvContentPartPr>
              <p14:xfrm>
                <a:off x="5095514" y="3055320"/>
                <a:ext cx="289440" cy="1321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3CBA6E8-430C-4CEF-820A-3A19FB3EBAAF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5086874" y="3046320"/>
                  <a:ext cx="307080" cy="149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8D156B63-5FE7-4B0D-916B-F3ED88B315BC}"/>
                  </a:ext>
                </a:extLst>
              </p14:cNvPr>
              <p14:cNvContentPartPr/>
              <p14:nvPr/>
            </p14:nvContentPartPr>
            <p14:xfrm>
              <a:off x="5183354" y="2823840"/>
              <a:ext cx="100440" cy="7092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8D156B63-5FE7-4B0D-916B-F3ED88B315BC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5174354" y="2814840"/>
                <a:ext cx="118080" cy="88560"/>
              </a:xfrm>
              <a:prstGeom prst="rect">
                <a:avLst/>
              </a:prstGeom>
            </p:spPr>
          </p:pic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ABA3A1EE-D97B-473F-B2B9-6CC649DDABD3}"/>
              </a:ext>
            </a:extLst>
          </p:cNvPr>
          <p:cNvGrpSpPr/>
          <p:nvPr/>
        </p:nvGrpSpPr>
        <p:grpSpPr>
          <a:xfrm>
            <a:off x="5744234" y="3039120"/>
            <a:ext cx="696960" cy="159840"/>
            <a:chOff x="5744234" y="3039120"/>
            <a:chExt cx="696960" cy="15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99A5AC4-0DA2-4AA2-9202-6AEDEF3FCA49}"/>
                    </a:ext>
                  </a:extLst>
                </p14:cNvPr>
                <p14:cNvContentPartPr/>
                <p14:nvPr/>
              </p14:nvContentPartPr>
              <p14:xfrm>
                <a:off x="5744234" y="3052440"/>
                <a:ext cx="267840" cy="1465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99A5AC4-0DA2-4AA2-9202-6AEDEF3FCA49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5735234" y="3043440"/>
                  <a:ext cx="28548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4EDF50E6-2DAE-4D09-BD17-14474533806B}"/>
                    </a:ext>
                  </a:extLst>
                </p14:cNvPr>
                <p14:cNvContentPartPr/>
                <p14:nvPr/>
              </p14:nvContentPartPr>
              <p14:xfrm>
                <a:off x="6195314" y="3039120"/>
                <a:ext cx="245880" cy="1314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4EDF50E6-2DAE-4D09-BD17-14474533806B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6186314" y="3030480"/>
                  <a:ext cx="263520" cy="14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62EB2326-0A85-4837-924E-DCE9FFBFBA4D}"/>
              </a:ext>
            </a:extLst>
          </p:cNvPr>
          <p:cNvGrpSpPr/>
          <p:nvPr/>
        </p:nvGrpSpPr>
        <p:grpSpPr>
          <a:xfrm>
            <a:off x="6743954" y="2986560"/>
            <a:ext cx="1124640" cy="433800"/>
            <a:chOff x="6743954" y="2986560"/>
            <a:chExt cx="1124640" cy="43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0CC7EE1-7B62-4E59-A6F6-E570F2235C9E}"/>
                    </a:ext>
                  </a:extLst>
                </p14:cNvPr>
                <p14:cNvContentPartPr/>
                <p14:nvPr/>
              </p14:nvContentPartPr>
              <p14:xfrm>
                <a:off x="6743954" y="2986560"/>
                <a:ext cx="622800" cy="28800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0CC7EE1-7B62-4E59-A6F6-E570F2235C9E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6735314" y="2977920"/>
                  <a:ext cx="640440" cy="30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3DF1972-867E-44CF-B7B2-A8DE76B5D904}"/>
                    </a:ext>
                  </a:extLst>
                </p14:cNvPr>
                <p14:cNvContentPartPr/>
                <p14:nvPr/>
              </p14:nvContentPartPr>
              <p14:xfrm>
                <a:off x="7547474" y="3084840"/>
                <a:ext cx="130680" cy="1270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3DF1972-867E-44CF-B7B2-A8DE76B5D904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7538834" y="3076200"/>
                  <a:ext cx="1483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F2BBDEE-3C76-47FD-AEE5-0B3AECFBDD7C}"/>
                    </a:ext>
                  </a:extLst>
                </p14:cNvPr>
                <p14:cNvContentPartPr/>
                <p14:nvPr/>
              </p14:nvContentPartPr>
              <p14:xfrm>
                <a:off x="7660154" y="3077640"/>
                <a:ext cx="208440" cy="3427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F2BBDEE-3C76-47FD-AEE5-0B3AECFBDD7C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7651514" y="3069000"/>
                  <a:ext cx="226080" cy="360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1FB37C3-CDCD-4E67-945C-296699B5FC7E}"/>
              </a:ext>
            </a:extLst>
          </p:cNvPr>
          <p:cNvGrpSpPr/>
          <p:nvPr/>
        </p:nvGrpSpPr>
        <p:grpSpPr>
          <a:xfrm>
            <a:off x="8177474" y="3097800"/>
            <a:ext cx="717840" cy="394920"/>
            <a:chOff x="8177474" y="3097800"/>
            <a:chExt cx="717840" cy="394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740E289-3306-44E7-B161-753231C1D934}"/>
                    </a:ext>
                  </a:extLst>
                </p14:cNvPr>
                <p14:cNvContentPartPr/>
                <p14:nvPr/>
              </p14:nvContentPartPr>
              <p14:xfrm>
                <a:off x="8177474" y="3128760"/>
                <a:ext cx="212400" cy="36396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740E289-3306-44E7-B161-753231C1D93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8168474" y="3120120"/>
                  <a:ext cx="230040" cy="3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3FAA5570-CE5D-425C-9BEA-34A468BF7681}"/>
                    </a:ext>
                  </a:extLst>
                </p14:cNvPr>
                <p14:cNvContentPartPr/>
                <p14:nvPr/>
              </p14:nvContentPartPr>
              <p14:xfrm>
                <a:off x="8636834" y="3097800"/>
                <a:ext cx="258480" cy="15372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3FAA5570-CE5D-425C-9BEA-34A468BF7681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8627834" y="3089160"/>
                  <a:ext cx="276120" cy="171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63B16334-DB83-40CF-B81F-D3A5423C59E3}"/>
              </a:ext>
            </a:extLst>
          </p:cNvPr>
          <p:cNvGrpSpPr/>
          <p:nvPr/>
        </p:nvGrpSpPr>
        <p:grpSpPr>
          <a:xfrm>
            <a:off x="9244514" y="2930760"/>
            <a:ext cx="947520" cy="342720"/>
            <a:chOff x="9244514" y="2930760"/>
            <a:chExt cx="947520" cy="34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2E3F825D-DA1A-40E7-8FD6-BB094A3FAA5E}"/>
                    </a:ext>
                  </a:extLst>
                </p14:cNvPr>
                <p14:cNvContentPartPr/>
                <p14:nvPr/>
              </p14:nvContentPartPr>
              <p14:xfrm>
                <a:off x="9244514" y="3038040"/>
                <a:ext cx="210600" cy="2318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2E3F825D-DA1A-40E7-8FD6-BB094A3FAA5E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9235514" y="3029400"/>
                  <a:ext cx="22824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3ED7193D-6350-4E44-B77C-19A7647CB76C}"/>
                    </a:ext>
                  </a:extLst>
                </p14:cNvPr>
                <p14:cNvContentPartPr/>
                <p14:nvPr/>
              </p14:nvContentPartPr>
              <p14:xfrm>
                <a:off x="9545114" y="2952720"/>
                <a:ext cx="88920" cy="20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3ED7193D-6350-4E44-B77C-19A7647CB76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9536474" y="2943720"/>
                  <a:ext cx="1065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1D08E66-2741-46A1-BA1C-DD6B4FD8C86B}"/>
                    </a:ext>
                  </a:extLst>
                </p14:cNvPr>
                <p14:cNvContentPartPr/>
                <p14:nvPr/>
              </p14:nvContentPartPr>
              <p14:xfrm>
                <a:off x="9599474" y="2930760"/>
                <a:ext cx="152640" cy="34272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1D08E66-2741-46A1-BA1C-DD6B4FD8C86B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9590474" y="2921760"/>
                  <a:ext cx="170280" cy="36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40D5740D-D2EF-4832-B2B2-9C35CE364CF9}"/>
                    </a:ext>
                  </a:extLst>
                </p14:cNvPr>
                <p14:cNvContentPartPr/>
                <p14:nvPr/>
              </p14:nvContentPartPr>
              <p14:xfrm>
                <a:off x="9719354" y="3140280"/>
                <a:ext cx="472680" cy="1234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40D5740D-D2EF-4832-B2B2-9C35CE364CF9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9710714" y="3131280"/>
                  <a:ext cx="490320" cy="141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3" name="Group 52">
            <a:extLst>
              <a:ext uri="{FF2B5EF4-FFF2-40B4-BE49-F238E27FC236}">
                <a16:creationId xmlns:a16="http://schemas.microsoft.com/office/drawing/2014/main" id="{C6BECA5E-6AE2-4318-AB4A-449B4CB71D37}"/>
              </a:ext>
            </a:extLst>
          </p:cNvPr>
          <p:cNvGrpSpPr/>
          <p:nvPr/>
        </p:nvGrpSpPr>
        <p:grpSpPr>
          <a:xfrm>
            <a:off x="807914" y="3681360"/>
            <a:ext cx="574560" cy="307800"/>
            <a:chOff x="807914" y="3681360"/>
            <a:chExt cx="574560" cy="307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2B0BF92C-D7D9-47A2-A2A8-E348736C0E16}"/>
                    </a:ext>
                  </a:extLst>
                </p14:cNvPr>
                <p14:cNvContentPartPr/>
                <p14:nvPr/>
              </p14:nvContentPartPr>
              <p14:xfrm>
                <a:off x="807914" y="3681360"/>
                <a:ext cx="574560" cy="30780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2B0BF92C-D7D9-47A2-A2A8-E348736C0E16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98914" y="3672360"/>
                  <a:ext cx="592200" cy="32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D386447-C3A6-48CC-8D08-D32503B0AA28}"/>
                    </a:ext>
                  </a:extLst>
                </p14:cNvPr>
                <p14:cNvContentPartPr/>
                <p14:nvPr/>
              </p14:nvContentPartPr>
              <p14:xfrm>
                <a:off x="1175114" y="3727440"/>
                <a:ext cx="36360" cy="291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D386447-C3A6-48CC-8D08-D32503B0AA28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1166474" y="3718440"/>
                  <a:ext cx="54000" cy="4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6C08E39C-1566-407F-B1A2-9741101647EE}"/>
              </a:ext>
            </a:extLst>
          </p:cNvPr>
          <p:cNvGrpSpPr/>
          <p:nvPr/>
        </p:nvGrpSpPr>
        <p:grpSpPr>
          <a:xfrm>
            <a:off x="1733114" y="3745080"/>
            <a:ext cx="1145160" cy="289080"/>
            <a:chOff x="1733114" y="3745080"/>
            <a:chExt cx="1145160" cy="289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0F0982DC-6E3F-42A6-AA51-74CB347EF56D}"/>
                    </a:ext>
                  </a:extLst>
                </p14:cNvPr>
                <p14:cNvContentPartPr/>
                <p14:nvPr/>
              </p14:nvContentPartPr>
              <p14:xfrm>
                <a:off x="1748594" y="3817080"/>
                <a:ext cx="77760" cy="1886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0F0982DC-6E3F-42A6-AA51-74CB347EF56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1739954" y="3808440"/>
                  <a:ext cx="954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1F470C3B-9FAA-46D6-B046-4C89586B1EBE}"/>
                    </a:ext>
                  </a:extLst>
                </p14:cNvPr>
                <p14:cNvContentPartPr/>
                <p14:nvPr/>
              </p14:nvContentPartPr>
              <p14:xfrm>
                <a:off x="1733114" y="3745440"/>
                <a:ext cx="168480" cy="1580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1F470C3B-9FAA-46D6-B046-4C89586B1EBE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1724474" y="3736800"/>
                  <a:ext cx="1861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CBB5712-76B5-4BDB-8A8C-FC792B9F2D06}"/>
                    </a:ext>
                  </a:extLst>
                </p14:cNvPr>
                <p14:cNvContentPartPr/>
                <p14:nvPr/>
              </p14:nvContentPartPr>
              <p14:xfrm>
                <a:off x="1961714" y="3745080"/>
                <a:ext cx="104040" cy="2707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CBB5712-76B5-4BDB-8A8C-FC792B9F2D0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1952714" y="3736440"/>
                  <a:ext cx="121680" cy="28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F31839EC-19E4-4779-84C5-A1FC2CAC07A8}"/>
                    </a:ext>
                  </a:extLst>
                </p14:cNvPr>
                <p14:cNvContentPartPr/>
                <p14:nvPr/>
              </p14:nvContentPartPr>
              <p14:xfrm>
                <a:off x="2153234" y="3794400"/>
                <a:ext cx="115200" cy="1832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F31839EC-19E4-4779-84C5-A1FC2CAC07A8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2144234" y="3785400"/>
                  <a:ext cx="13284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BCA8F47-6110-438B-A796-F5CA21197EDE}"/>
                    </a:ext>
                  </a:extLst>
                </p14:cNvPr>
                <p14:cNvContentPartPr/>
                <p14:nvPr/>
              </p14:nvContentPartPr>
              <p14:xfrm>
                <a:off x="2148194" y="3790440"/>
                <a:ext cx="165240" cy="2084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BCA8F47-6110-438B-A796-F5CA21197EDE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2139554" y="3781440"/>
                  <a:ext cx="18288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E00ADF95-C77F-44B6-A4DF-15AAB608F787}"/>
                    </a:ext>
                  </a:extLst>
                </p14:cNvPr>
                <p14:cNvContentPartPr/>
                <p14:nvPr/>
              </p14:nvContentPartPr>
              <p14:xfrm>
                <a:off x="2374274" y="3880800"/>
                <a:ext cx="108000" cy="8568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E00ADF95-C77F-44B6-A4DF-15AAB608F787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2365274" y="3872160"/>
                  <a:ext cx="12564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CC46DB30-8D13-4215-8E8F-06A816F532EA}"/>
                    </a:ext>
                  </a:extLst>
                </p14:cNvPr>
                <p14:cNvContentPartPr/>
                <p14:nvPr/>
              </p14:nvContentPartPr>
              <p14:xfrm>
                <a:off x="2587034" y="3818160"/>
                <a:ext cx="130320" cy="1947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CC46DB30-8D13-4215-8E8F-06A816F532E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2578394" y="3809160"/>
                  <a:ext cx="1479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DE17C5DC-C980-4AD7-A9AE-057E406A8114}"/>
                    </a:ext>
                  </a:extLst>
                </p14:cNvPr>
                <p14:cNvContentPartPr/>
                <p14:nvPr/>
              </p14:nvContentPartPr>
              <p14:xfrm>
                <a:off x="2807354" y="3777480"/>
                <a:ext cx="70920" cy="2566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DE17C5DC-C980-4AD7-A9AE-057E406A811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2798714" y="3768840"/>
                  <a:ext cx="88560" cy="274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DE29C62A-0716-497D-9345-D75C5F9B4935}"/>
                  </a:ext>
                </a:extLst>
              </p14:cNvPr>
              <p14:cNvContentPartPr/>
              <p14:nvPr/>
            </p14:nvContentPartPr>
            <p14:xfrm>
              <a:off x="961994" y="4383360"/>
              <a:ext cx="224280" cy="8784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DE29C62A-0716-497D-9345-D75C5F9B4935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953354" y="4374360"/>
                <a:ext cx="241920" cy="10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BD8C53B2-72E7-46FC-8954-92AB604D5300}"/>
              </a:ext>
            </a:extLst>
          </p:cNvPr>
          <p:cNvGrpSpPr/>
          <p:nvPr/>
        </p:nvGrpSpPr>
        <p:grpSpPr>
          <a:xfrm>
            <a:off x="1401554" y="4353120"/>
            <a:ext cx="202680" cy="137160"/>
            <a:chOff x="1401554" y="4353120"/>
            <a:chExt cx="202680" cy="13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D3024E3B-C8CC-4FC9-8441-1895D597BBEE}"/>
                    </a:ext>
                  </a:extLst>
                </p14:cNvPr>
                <p14:cNvContentPartPr/>
                <p14:nvPr/>
              </p14:nvContentPartPr>
              <p14:xfrm>
                <a:off x="1401554" y="4413600"/>
                <a:ext cx="139680" cy="20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D3024E3B-C8CC-4FC9-8441-1895D597BBE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392914" y="4404600"/>
                  <a:ext cx="1573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5CC71A64-460B-4409-A8C5-C740690C2AD1}"/>
                    </a:ext>
                  </a:extLst>
                </p14:cNvPr>
                <p14:cNvContentPartPr/>
                <p14:nvPr/>
              </p14:nvContentPartPr>
              <p14:xfrm>
                <a:off x="1491194" y="4353120"/>
                <a:ext cx="113040" cy="13716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5CC71A64-460B-4409-A8C5-C740690C2AD1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482194" y="4344480"/>
                  <a:ext cx="130680" cy="154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4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E79D7E90-4F7A-4A14-A923-84266EB2795C}"/>
                  </a:ext>
                </a:extLst>
              </p14:cNvPr>
              <p14:cNvContentPartPr/>
              <p14:nvPr/>
            </p14:nvContentPartPr>
            <p14:xfrm>
              <a:off x="1974674" y="4372920"/>
              <a:ext cx="327240" cy="12780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E79D7E90-4F7A-4A14-A923-84266EB2795C}"/>
                  </a:ext>
                </a:extLst>
              </p:cNvPr>
              <p:cNvPicPr/>
              <p:nvPr/>
            </p:nvPicPr>
            <p:blipFill>
              <a:blip r:embed="rId85"/>
              <a:stretch>
                <a:fillRect/>
              </a:stretch>
            </p:blipFill>
            <p:spPr>
              <a:xfrm>
                <a:off x="1966034" y="4364280"/>
                <a:ext cx="344880" cy="145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6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B699C0C7-2088-4DAA-9C5C-F0DEFEB1B51D}"/>
                  </a:ext>
                </a:extLst>
              </p14:cNvPr>
              <p14:cNvContentPartPr/>
              <p14:nvPr/>
            </p14:nvContentPartPr>
            <p14:xfrm>
              <a:off x="1032914" y="4771800"/>
              <a:ext cx="141840" cy="23184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B699C0C7-2088-4DAA-9C5C-F0DEFEB1B51D}"/>
                  </a:ext>
                </a:extLst>
              </p:cNvPr>
              <p:cNvPicPr/>
              <p:nvPr/>
            </p:nvPicPr>
            <p:blipFill>
              <a:blip r:embed="rId87"/>
              <a:stretch>
                <a:fillRect/>
              </a:stretch>
            </p:blipFill>
            <p:spPr>
              <a:xfrm>
                <a:off x="1024274" y="4762800"/>
                <a:ext cx="159480" cy="24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63" name="Group 62">
            <a:extLst>
              <a:ext uri="{FF2B5EF4-FFF2-40B4-BE49-F238E27FC236}">
                <a16:creationId xmlns:a16="http://schemas.microsoft.com/office/drawing/2014/main" id="{DAF43097-1E0F-421B-A2BD-655D808C4FDB}"/>
              </a:ext>
            </a:extLst>
          </p:cNvPr>
          <p:cNvGrpSpPr/>
          <p:nvPr/>
        </p:nvGrpSpPr>
        <p:grpSpPr>
          <a:xfrm>
            <a:off x="1443674" y="4777200"/>
            <a:ext cx="196920" cy="123120"/>
            <a:chOff x="1443674" y="4777200"/>
            <a:chExt cx="196920" cy="123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53DF8B57-AF06-41CD-B469-1EA850A960A3}"/>
                    </a:ext>
                  </a:extLst>
                </p14:cNvPr>
                <p14:cNvContentPartPr/>
                <p14:nvPr/>
              </p14:nvContentPartPr>
              <p14:xfrm>
                <a:off x="1443674" y="4815000"/>
                <a:ext cx="134280" cy="266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53DF8B57-AF06-41CD-B469-1EA850A960A3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434674" y="4806000"/>
                  <a:ext cx="15192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DC27CB20-9A52-4DAF-8295-83ED4BAF3E44}"/>
                    </a:ext>
                  </a:extLst>
                </p14:cNvPr>
                <p14:cNvContentPartPr/>
                <p14:nvPr/>
              </p14:nvContentPartPr>
              <p14:xfrm>
                <a:off x="1519274" y="4777200"/>
                <a:ext cx="121320" cy="1231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DC27CB20-9A52-4DAF-8295-83ED4BAF3E44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510634" y="4768560"/>
                  <a:ext cx="138960" cy="140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2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BFA39262-49AE-4412-9A25-B0FC5D602469}"/>
                  </a:ext>
                </a:extLst>
              </p14:cNvPr>
              <p14:cNvContentPartPr/>
              <p14:nvPr/>
            </p14:nvContentPartPr>
            <p14:xfrm>
              <a:off x="1967114" y="4778280"/>
              <a:ext cx="185040" cy="14652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BFA39262-49AE-4412-9A25-B0FC5D602469}"/>
                  </a:ext>
                </a:extLst>
              </p:cNvPr>
              <p:cNvPicPr/>
              <p:nvPr/>
            </p:nvPicPr>
            <p:blipFill>
              <a:blip r:embed="rId93"/>
              <a:stretch>
                <a:fillRect/>
              </a:stretch>
            </p:blipFill>
            <p:spPr>
              <a:xfrm>
                <a:off x="1958114" y="4769280"/>
                <a:ext cx="202680" cy="164160"/>
              </a:xfrm>
              <a:prstGeom prst="rect">
                <a:avLst/>
              </a:prstGeom>
            </p:spPr>
          </p:pic>
        </mc:Fallback>
      </mc:AlternateContent>
      <p:grpSp>
        <p:nvGrpSpPr>
          <p:cNvPr id="75" name="Group 74">
            <a:extLst>
              <a:ext uri="{FF2B5EF4-FFF2-40B4-BE49-F238E27FC236}">
                <a16:creationId xmlns:a16="http://schemas.microsoft.com/office/drawing/2014/main" id="{90550524-BBC4-4A08-B026-7446AEB8E527}"/>
              </a:ext>
            </a:extLst>
          </p:cNvPr>
          <p:cNvGrpSpPr/>
          <p:nvPr/>
        </p:nvGrpSpPr>
        <p:grpSpPr>
          <a:xfrm>
            <a:off x="853634" y="5258880"/>
            <a:ext cx="2040120" cy="323280"/>
            <a:chOff x="853634" y="5258880"/>
            <a:chExt cx="2040120" cy="32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0D231A46-72F7-4442-B331-9D68411C9759}"/>
                    </a:ext>
                  </a:extLst>
                </p14:cNvPr>
                <p14:cNvContentPartPr/>
                <p14:nvPr/>
              </p14:nvContentPartPr>
              <p14:xfrm>
                <a:off x="853634" y="5308560"/>
                <a:ext cx="400320" cy="2736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0D231A46-72F7-4442-B331-9D68411C9759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44994" y="5299920"/>
                  <a:ext cx="41796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B59F5A81-9615-40B4-895D-1E115890D0D1}"/>
                    </a:ext>
                  </a:extLst>
                </p14:cNvPr>
                <p14:cNvContentPartPr/>
                <p14:nvPr/>
              </p14:nvContentPartPr>
              <p14:xfrm>
                <a:off x="1456634" y="5372280"/>
                <a:ext cx="100080" cy="133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B59F5A81-9615-40B4-895D-1E115890D0D1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447994" y="5363280"/>
                  <a:ext cx="117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82E5292B-6C0A-4CAF-B92B-8CEEB04D6F2A}"/>
                    </a:ext>
                  </a:extLst>
                </p14:cNvPr>
                <p14:cNvContentPartPr/>
                <p14:nvPr/>
              </p14:nvContentPartPr>
              <p14:xfrm>
                <a:off x="1426034" y="5432400"/>
                <a:ext cx="78120" cy="61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82E5292B-6C0A-4CAF-B92B-8CEEB04D6F2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417034" y="5423760"/>
                  <a:ext cx="95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D6B3846-86E9-433E-AD12-F9B736259647}"/>
                    </a:ext>
                  </a:extLst>
                </p14:cNvPr>
                <p14:cNvContentPartPr/>
                <p14:nvPr/>
              </p14:nvContentPartPr>
              <p14:xfrm>
                <a:off x="1695674" y="5258880"/>
                <a:ext cx="557640" cy="23436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D6B3846-86E9-433E-AD12-F9B73625964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687034" y="5250240"/>
                  <a:ext cx="57528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A7E9258-B0B8-4DF2-AE24-416C087E12BE}"/>
                    </a:ext>
                  </a:extLst>
                </p14:cNvPr>
                <p14:cNvContentPartPr/>
                <p14:nvPr/>
              </p14:nvContentPartPr>
              <p14:xfrm>
                <a:off x="2297954" y="5277240"/>
                <a:ext cx="165600" cy="20916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A7E9258-B0B8-4DF2-AE24-416C087E12BE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289314" y="5268600"/>
                  <a:ext cx="1832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8BB9F6F5-B569-4D9B-8480-0EFD48B407AA}"/>
                    </a:ext>
                  </a:extLst>
                </p14:cNvPr>
                <p14:cNvContentPartPr/>
                <p14:nvPr/>
              </p14:nvContentPartPr>
              <p14:xfrm>
                <a:off x="2547794" y="5396400"/>
                <a:ext cx="45000" cy="201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8BB9F6F5-B569-4D9B-8480-0EFD48B407AA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538794" y="5387400"/>
                  <a:ext cx="626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344ADDDA-C78D-447E-8FB9-3F62052CCDDC}"/>
                    </a:ext>
                  </a:extLst>
                </p14:cNvPr>
                <p14:cNvContentPartPr/>
                <p14:nvPr/>
              </p14:nvContentPartPr>
              <p14:xfrm>
                <a:off x="2491634" y="5445720"/>
                <a:ext cx="66960" cy="216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344ADDDA-C78D-447E-8FB9-3F62052CCDD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482994" y="5437080"/>
                  <a:ext cx="846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12DFB830-99C8-4375-9171-9309026F5F81}"/>
                    </a:ext>
                  </a:extLst>
                </p14:cNvPr>
                <p14:cNvContentPartPr/>
                <p14:nvPr/>
              </p14:nvContentPartPr>
              <p14:xfrm>
                <a:off x="2797634" y="5268240"/>
                <a:ext cx="96120" cy="1882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12DFB830-99C8-4375-9171-9309026F5F81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788634" y="5259240"/>
                  <a:ext cx="1137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6E708151-1190-40F0-AADE-D80A94AB5383}"/>
                    </a:ext>
                  </a:extLst>
                </p14:cNvPr>
                <p14:cNvContentPartPr/>
                <p14:nvPr/>
              </p14:nvContentPartPr>
              <p14:xfrm>
                <a:off x="2713034" y="5369760"/>
                <a:ext cx="138960" cy="939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6E708151-1190-40F0-AADE-D80A94AB5383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704394" y="5360760"/>
                  <a:ext cx="156600" cy="11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6E7BDE2-A82F-4DF0-A7FF-B9E22C3ABA44}"/>
              </a:ext>
            </a:extLst>
          </p:cNvPr>
          <p:cNvGrpSpPr/>
          <p:nvPr/>
        </p:nvGrpSpPr>
        <p:grpSpPr>
          <a:xfrm>
            <a:off x="3257714" y="3871080"/>
            <a:ext cx="159840" cy="98280"/>
            <a:chOff x="3257714" y="3871080"/>
            <a:chExt cx="159840" cy="9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4B5DEBB9-F457-4451-AAB1-C9680C85CA84}"/>
                    </a:ext>
                  </a:extLst>
                </p14:cNvPr>
                <p14:cNvContentPartPr/>
                <p14:nvPr/>
              </p14:nvContentPartPr>
              <p14:xfrm>
                <a:off x="3257714" y="3871080"/>
                <a:ext cx="159840" cy="3636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4B5DEBB9-F457-4451-AAB1-C9680C85CA84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249074" y="3862080"/>
                  <a:ext cx="1774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B464B52-36D8-4E7C-81C0-739264B83574}"/>
                    </a:ext>
                  </a:extLst>
                </p14:cNvPr>
                <p14:cNvContentPartPr/>
                <p14:nvPr/>
              </p14:nvContentPartPr>
              <p14:xfrm>
                <a:off x="3269234" y="3965760"/>
                <a:ext cx="106560" cy="36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B464B52-36D8-4E7C-81C0-739264B83574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260234" y="3957120"/>
                  <a:ext cx="124200" cy="2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1" name="Group 80">
            <a:extLst>
              <a:ext uri="{FF2B5EF4-FFF2-40B4-BE49-F238E27FC236}">
                <a16:creationId xmlns:a16="http://schemas.microsoft.com/office/drawing/2014/main" id="{665A025E-6537-4571-8173-293F075AFA58}"/>
              </a:ext>
            </a:extLst>
          </p:cNvPr>
          <p:cNvGrpSpPr/>
          <p:nvPr/>
        </p:nvGrpSpPr>
        <p:grpSpPr>
          <a:xfrm>
            <a:off x="4057274" y="3652920"/>
            <a:ext cx="627120" cy="320760"/>
            <a:chOff x="4057274" y="3652920"/>
            <a:chExt cx="627120" cy="32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56A3DE0-0F45-4FFD-8305-2588251BB46E}"/>
                    </a:ext>
                  </a:extLst>
                </p14:cNvPr>
                <p14:cNvContentPartPr/>
                <p14:nvPr/>
              </p14:nvContentPartPr>
              <p14:xfrm>
                <a:off x="4057274" y="3684600"/>
                <a:ext cx="627120" cy="2890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56A3DE0-0F45-4FFD-8305-2588251BB46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048634" y="3675600"/>
                  <a:ext cx="644760" cy="30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7184D8ED-3FB4-4C3F-B703-537BED01DA9D}"/>
                    </a:ext>
                  </a:extLst>
                </p14:cNvPr>
                <p14:cNvContentPartPr/>
                <p14:nvPr/>
              </p14:nvContentPartPr>
              <p14:xfrm>
                <a:off x="4545074" y="3652920"/>
                <a:ext cx="38520" cy="414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7184D8ED-3FB4-4C3F-B703-537BED01DA9D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536434" y="3644280"/>
                  <a:ext cx="56160" cy="59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4E172A70-7DEC-4980-9BCC-B6194368CE73}"/>
              </a:ext>
            </a:extLst>
          </p:cNvPr>
          <p:cNvGrpSpPr/>
          <p:nvPr/>
        </p:nvGrpSpPr>
        <p:grpSpPr>
          <a:xfrm>
            <a:off x="4011194" y="4223160"/>
            <a:ext cx="679320" cy="164160"/>
            <a:chOff x="4011194" y="4223160"/>
            <a:chExt cx="679320" cy="16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D6151099-AD4C-4D2D-B901-AA22D4D73241}"/>
                    </a:ext>
                  </a:extLst>
                </p14:cNvPr>
                <p14:cNvContentPartPr/>
                <p14:nvPr/>
              </p14:nvContentPartPr>
              <p14:xfrm>
                <a:off x="4011194" y="4234320"/>
                <a:ext cx="111240" cy="1314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D6151099-AD4C-4D2D-B901-AA22D4D73241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002554" y="4225320"/>
                  <a:ext cx="1288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D86BAA66-C170-448B-A252-FD7FA84857B8}"/>
                    </a:ext>
                  </a:extLst>
                </p14:cNvPr>
                <p14:cNvContentPartPr/>
                <p14:nvPr/>
              </p14:nvContentPartPr>
              <p14:xfrm>
                <a:off x="4250594" y="4287240"/>
                <a:ext cx="97200" cy="144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D86BAA66-C170-448B-A252-FD7FA84857B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241954" y="4278600"/>
                  <a:ext cx="1148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0406FB5B-3C9C-4CDA-8757-FB4EF92DB6E1}"/>
                    </a:ext>
                  </a:extLst>
                </p14:cNvPr>
                <p14:cNvContentPartPr/>
                <p14:nvPr/>
              </p14:nvContentPartPr>
              <p14:xfrm>
                <a:off x="4306754" y="4237200"/>
                <a:ext cx="80640" cy="13428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0406FB5B-3C9C-4CDA-8757-FB4EF92DB6E1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297754" y="4228200"/>
                  <a:ext cx="9828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5C3B579A-95D3-4480-95FA-116A6370853D}"/>
                    </a:ext>
                  </a:extLst>
                </p14:cNvPr>
                <p14:cNvContentPartPr/>
                <p14:nvPr/>
              </p14:nvContentPartPr>
              <p14:xfrm>
                <a:off x="4415834" y="4223160"/>
                <a:ext cx="274680" cy="1641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5C3B579A-95D3-4480-95FA-116A6370853D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406834" y="4214160"/>
                  <a:ext cx="292320" cy="18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1" name="Group 90">
            <a:extLst>
              <a:ext uri="{FF2B5EF4-FFF2-40B4-BE49-F238E27FC236}">
                <a16:creationId xmlns:a16="http://schemas.microsoft.com/office/drawing/2014/main" id="{E8DDCED7-33CF-4993-B947-174F00FC4E62}"/>
              </a:ext>
            </a:extLst>
          </p:cNvPr>
          <p:cNvGrpSpPr/>
          <p:nvPr/>
        </p:nvGrpSpPr>
        <p:grpSpPr>
          <a:xfrm>
            <a:off x="4888514" y="3740760"/>
            <a:ext cx="630720" cy="444240"/>
            <a:chOff x="4888514" y="3740760"/>
            <a:chExt cx="630720" cy="44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4270A501-5851-43A6-9818-055FCABA94FA}"/>
                    </a:ext>
                  </a:extLst>
                </p14:cNvPr>
                <p14:cNvContentPartPr/>
                <p14:nvPr/>
              </p14:nvContentPartPr>
              <p14:xfrm>
                <a:off x="5090114" y="3740760"/>
                <a:ext cx="210240" cy="849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4270A501-5851-43A6-9818-055FCABA94FA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081474" y="3732120"/>
                  <a:ext cx="2278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DA1A134-C4EE-49FC-8A89-2E7E7F48D16F}"/>
                    </a:ext>
                  </a:extLst>
                </p14:cNvPr>
                <p14:cNvContentPartPr/>
                <p14:nvPr/>
              </p14:nvContentPartPr>
              <p14:xfrm>
                <a:off x="5135114" y="3934080"/>
                <a:ext cx="118440" cy="2012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DA1A134-C4EE-49FC-8A89-2E7E7F48D16F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126114" y="3925080"/>
                  <a:ext cx="13608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AEF3D846-A44A-4D01-A986-E33059070328}"/>
                    </a:ext>
                  </a:extLst>
                </p14:cNvPr>
                <p14:cNvContentPartPr/>
                <p14:nvPr/>
              </p14:nvContentPartPr>
              <p14:xfrm>
                <a:off x="4888514" y="3787200"/>
                <a:ext cx="102960" cy="37224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AEF3D846-A44A-4D01-A986-E33059070328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4879874" y="3778560"/>
                  <a:ext cx="120600" cy="38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BFD8AE0C-E587-4EC3-86A9-F14F5B935F60}"/>
                    </a:ext>
                  </a:extLst>
                </p14:cNvPr>
                <p14:cNvContentPartPr/>
                <p14:nvPr/>
              </p14:nvContentPartPr>
              <p14:xfrm>
                <a:off x="5412674" y="3758760"/>
                <a:ext cx="106560" cy="4262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BFD8AE0C-E587-4EC3-86A9-F14F5B935F6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404034" y="3749760"/>
                  <a:ext cx="124200" cy="443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4A12D32A-8855-42DC-BA05-ADF5309ED8A7}"/>
              </a:ext>
            </a:extLst>
          </p:cNvPr>
          <p:cNvGrpSpPr/>
          <p:nvPr/>
        </p:nvGrpSpPr>
        <p:grpSpPr>
          <a:xfrm>
            <a:off x="5720834" y="3618360"/>
            <a:ext cx="2811960" cy="745560"/>
            <a:chOff x="5720834" y="3618360"/>
            <a:chExt cx="2811960" cy="74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497FBBE-8217-4B6F-B74B-7FDDEF736365}"/>
                    </a:ext>
                  </a:extLst>
                </p14:cNvPr>
                <p14:cNvContentPartPr/>
                <p14:nvPr/>
              </p14:nvContentPartPr>
              <p14:xfrm>
                <a:off x="5720834" y="3766320"/>
                <a:ext cx="140040" cy="3762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497FBBE-8217-4B6F-B74B-7FDDEF736365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711834" y="3757680"/>
                  <a:ext cx="157680" cy="39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C9453625-428D-46CE-BE2D-566B269BB047}"/>
                    </a:ext>
                  </a:extLst>
                </p14:cNvPr>
                <p14:cNvContentPartPr/>
                <p14:nvPr/>
              </p14:nvContentPartPr>
              <p14:xfrm>
                <a:off x="6085514" y="3795120"/>
                <a:ext cx="44280" cy="1598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C9453625-428D-46CE-BE2D-566B269BB047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076514" y="3786480"/>
                  <a:ext cx="6192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2173178-C3B0-4113-B7E8-88141984D45F}"/>
                    </a:ext>
                  </a:extLst>
                </p14:cNvPr>
                <p14:cNvContentPartPr/>
                <p14:nvPr/>
              </p14:nvContentPartPr>
              <p14:xfrm>
                <a:off x="5999834" y="3879000"/>
                <a:ext cx="118440" cy="741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2173178-C3B0-4113-B7E8-88141984D45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990834" y="3870000"/>
                  <a:ext cx="1360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31A367B1-512C-47D3-AC48-F1BE0FA1ACEE}"/>
                    </a:ext>
                  </a:extLst>
                </p14:cNvPr>
                <p14:cNvContentPartPr/>
                <p14:nvPr/>
              </p14:nvContentPartPr>
              <p14:xfrm>
                <a:off x="5906954" y="4041360"/>
                <a:ext cx="243720" cy="2124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31A367B1-512C-47D3-AC48-F1BE0FA1ACE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5898314" y="4032720"/>
                  <a:ext cx="26136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536BC49-811A-4637-80CB-EB3481C8926B}"/>
                    </a:ext>
                  </a:extLst>
                </p14:cNvPr>
                <p14:cNvContentPartPr/>
                <p14:nvPr/>
              </p14:nvContentPartPr>
              <p14:xfrm>
                <a:off x="5926394" y="4193280"/>
                <a:ext cx="164880" cy="788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536BC49-811A-4637-80CB-EB3481C8926B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5917754" y="4184640"/>
                  <a:ext cx="18252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3C1E579-1939-457C-B650-44DFC38C92C1}"/>
                    </a:ext>
                  </a:extLst>
                </p14:cNvPr>
                <p14:cNvContentPartPr/>
                <p14:nvPr/>
              </p14:nvContentPartPr>
              <p14:xfrm>
                <a:off x="6264074" y="3825720"/>
                <a:ext cx="114840" cy="4734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3C1E579-1939-457C-B650-44DFC38C92C1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255434" y="3816720"/>
                  <a:ext cx="132480" cy="49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243FEA1-FC16-449C-9244-2EB535736651}"/>
                    </a:ext>
                  </a:extLst>
                </p14:cNvPr>
                <p14:cNvContentPartPr/>
                <p14:nvPr/>
              </p14:nvContentPartPr>
              <p14:xfrm>
                <a:off x="6422474" y="3618360"/>
                <a:ext cx="179640" cy="2127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243FEA1-FC16-449C-9244-2EB535736651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413474" y="3609360"/>
                  <a:ext cx="19728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0D7E6E8-1B12-4DF8-9F1D-9F1A83FBF491}"/>
                    </a:ext>
                  </a:extLst>
                </p14:cNvPr>
                <p14:cNvContentPartPr/>
                <p14:nvPr/>
              </p14:nvContentPartPr>
              <p14:xfrm>
                <a:off x="6710474" y="3850560"/>
                <a:ext cx="165600" cy="3999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0D7E6E8-1B12-4DF8-9F1D-9F1A83FBF49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701834" y="3841920"/>
                  <a:ext cx="183240" cy="41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0C3EA562-817B-48E8-8646-01BAFB9E8981}"/>
                    </a:ext>
                  </a:extLst>
                </p14:cNvPr>
                <p14:cNvContentPartPr/>
                <p14:nvPr/>
              </p14:nvContentPartPr>
              <p14:xfrm>
                <a:off x="6946634" y="3951720"/>
                <a:ext cx="28440" cy="1533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0C3EA562-817B-48E8-8646-01BAFB9E8981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937634" y="3943080"/>
                  <a:ext cx="460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8D546C77-D5C0-4FC9-B2FC-0A389E03D7A9}"/>
                    </a:ext>
                  </a:extLst>
                </p14:cNvPr>
                <p14:cNvContentPartPr/>
                <p14:nvPr/>
              </p14:nvContentPartPr>
              <p14:xfrm>
                <a:off x="7091714" y="4026240"/>
                <a:ext cx="110880" cy="176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8D546C77-D5C0-4FC9-B2FC-0A389E03D7A9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7082714" y="4017240"/>
                  <a:ext cx="12852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F8F27D14-B5B6-45CB-92F4-E5C7DEC6D70F}"/>
                    </a:ext>
                  </a:extLst>
                </p14:cNvPr>
                <p14:cNvContentPartPr/>
                <p14:nvPr/>
              </p14:nvContentPartPr>
              <p14:xfrm>
                <a:off x="7525874" y="3832560"/>
                <a:ext cx="63360" cy="1454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F8F27D14-B5B6-45CB-92F4-E5C7DEC6D70F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516874" y="3823560"/>
                  <a:ext cx="8100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C32AB8AE-CC0B-4CFF-8340-78B9FFFB6E1C}"/>
                    </a:ext>
                  </a:extLst>
                </p14:cNvPr>
                <p14:cNvContentPartPr/>
                <p14:nvPr/>
              </p14:nvContentPartPr>
              <p14:xfrm>
                <a:off x="7464674" y="3923280"/>
                <a:ext cx="91800" cy="824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C32AB8AE-CC0B-4CFF-8340-78B9FFFB6E1C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456034" y="3914640"/>
                  <a:ext cx="10944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D320BA14-57E9-44C4-877D-D2725DF2534C}"/>
                    </a:ext>
                  </a:extLst>
                </p14:cNvPr>
                <p14:cNvContentPartPr/>
                <p14:nvPr/>
              </p14:nvContentPartPr>
              <p14:xfrm>
                <a:off x="7403834" y="4064400"/>
                <a:ext cx="239760" cy="248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D320BA14-57E9-44C4-877D-D2725DF2534C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395194" y="4055760"/>
                  <a:ext cx="2574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0C54365-B129-4BD1-9987-FFE4D1423680}"/>
                    </a:ext>
                  </a:extLst>
                </p14:cNvPr>
                <p14:cNvContentPartPr/>
                <p14:nvPr/>
              </p14:nvContentPartPr>
              <p14:xfrm>
                <a:off x="7396634" y="4232880"/>
                <a:ext cx="173520" cy="716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0C54365-B129-4BD1-9987-FFE4D1423680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387634" y="4224240"/>
                  <a:ext cx="1911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CAB3DE2F-6ED2-4A19-B1C9-9C6FEE6B3549}"/>
                    </a:ext>
                  </a:extLst>
                </p14:cNvPr>
                <p14:cNvContentPartPr/>
                <p14:nvPr/>
              </p14:nvContentPartPr>
              <p14:xfrm>
                <a:off x="7706234" y="3864240"/>
                <a:ext cx="147600" cy="49968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CAB3DE2F-6ED2-4A19-B1C9-9C6FEE6B3549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697594" y="3855600"/>
                  <a:ext cx="165240" cy="51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6F939A5-60B4-422F-998D-6282A4D7C502}"/>
                    </a:ext>
                  </a:extLst>
                </p14:cNvPr>
                <p14:cNvContentPartPr/>
                <p14:nvPr/>
              </p14:nvContentPartPr>
              <p14:xfrm>
                <a:off x="7934474" y="3834720"/>
                <a:ext cx="171360" cy="1188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6F939A5-60B4-422F-998D-6282A4D7C502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925474" y="3825720"/>
                  <a:ext cx="18900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37895E0-4EAC-4DA6-9EC4-07D32D33FDDB}"/>
                    </a:ext>
                  </a:extLst>
                </p14:cNvPr>
                <p14:cNvContentPartPr/>
                <p14:nvPr/>
              </p14:nvContentPartPr>
              <p14:xfrm>
                <a:off x="8203394" y="3878280"/>
                <a:ext cx="87480" cy="1332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37895E0-4EAC-4DA6-9EC4-07D32D33FDDB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194754" y="3869280"/>
                  <a:ext cx="1051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1D9AF7FE-9951-476C-963F-F8EB47FC1EC7}"/>
                    </a:ext>
                  </a:extLst>
                </p14:cNvPr>
                <p14:cNvContentPartPr/>
                <p14:nvPr/>
              </p14:nvContentPartPr>
              <p14:xfrm>
                <a:off x="8399594" y="3747960"/>
                <a:ext cx="133200" cy="183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1D9AF7FE-9951-476C-963F-F8EB47FC1EC7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390594" y="3738960"/>
                  <a:ext cx="150840" cy="20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FA9D6A3D-A3E5-4B17-8299-3D3A0FF27C85}"/>
              </a:ext>
            </a:extLst>
          </p:cNvPr>
          <p:cNvGrpSpPr/>
          <p:nvPr/>
        </p:nvGrpSpPr>
        <p:grpSpPr>
          <a:xfrm>
            <a:off x="3242954" y="4887720"/>
            <a:ext cx="110880" cy="101880"/>
            <a:chOff x="3242954" y="4887720"/>
            <a:chExt cx="110880" cy="10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2DEA3DFD-0A66-4161-AA16-C05F9B284BEE}"/>
                    </a:ext>
                  </a:extLst>
                </p14:cNvPr>
                <p14:cNvContentPartPr/>
                <p14:nvPr/>
              </p14:nvContentPartPr>
              <p14:xfrm>
                <a:off x="3254474" y="4887720"/>
                <a:ext cx="99360" cy="288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2DEA3DFD-0A66-4161-AA16-C05F9B284BE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3245474" y="4878720"/>
                  <a:ext cx="11700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3A1306DF-EDAF-4AE9-875D-FC68D6C8811B}"/>
                    </a:ext>
                  </a:extLst>
                </p14:cNvPr>
                <p14:cNvContentPartPr/>
                <p14:nvPr/>
              </p14:nvContentPartPr>
              <p14:xfrm>
                <a:off x="3242954" y="4964400"/>
                <a:ext cx="78120" cy="252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3A1306DF-EDAF-4AE9-875D-FC68D6C8811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3234314" y="4955400"/>
                  <a:ext cx="9576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F55C1B67-0D35-4388-B939-67750CF35E3E}"/>
              </a:ext>
            </a:extLst>
          </p:cNvPr>
          <p:cNvGrpSpPr/>
          <p:nvPr/>
        </p:nvGrpSpPr>
        <p:grpSpPr>
          <a:xfrm>
            <a:off x="3802394" y="4863960"/>
            <a:ext cx="559080" cy="279360"/>
            <a:chOff x="3802394" y="4863960"/>
            <a:chExt cx="559080" cy="2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430D488-2DAA-45C0-B42A-BE4358709E83}"/>
                    </a:ext>
                  </a:extLst>
                </p14:cNvPr>
                <p14:cNvContentPartPr/>
                <p14:nvPr/>
              </p14:nvContentPartPr>
              <p14:xfrm>
                <a:off x="3802394" y="4914000"/>
                <a:ext cx="559080" cy="2293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430D488-2DAA-45C0-B42A-BE4358709E83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3793754" y="4905000"/>
                  <a:ext cx="5767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08D3DC7E-55C2-4020-A0ED-0615285F7F2E}"/>
                    </a:ext>
                  </a:extLst>
                </p14:cNvPr>
                <p14:cNvContentPartPr/>
                <p14:nvPr/>
              </p14:nvContentPartPr>
              <p14:xfrm>
                <a:off x="4149074" y="4863960"/>
                <a:ext cx="15480" cy="216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08D3DC7E-55C2-4020-A0ED-0615285F7F2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4140074" y="4854960"/>
                  <a:ext cx="33120" cy="3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F0FCC8E9-2A7D-4525-ACA0-0344A3BDC247}"/>
              </a:ext>
            </a:extLst>
          </p:cNvPr>
          <p:cNvGrpSpPr/>
          <p:nvPr/>
        </p:nvGrpSpPr>
        <p:grpSpPr>
          <a:xfrm>
            <a:off x="3821474" y="5325480"/>
            <a:ext cx="618120" cy="133560"/>
            <a:chOff x="3821474" y="5325480"/>
            <a:chExt cx="618120" cy="13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7112DDF-1C29-4090-9F7F-A0DC28278ACA}"/>
                    </a:ext>
                  </a:extLst>
                </p14:cNvPr>
                <p14:cNvContentPartPr/>
                <p14:nvPr/>
              </p14:nvContentPartPr>
              <p14:xfrm>
                <a:off x="3821474" y="5328000"/>
                <a:ext cx="169560" cy="9216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7112DDF-1C29-4090-9F7F-A0DC28278ACA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3812834" y="5319000"/>
                  <a:ext cx="18720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935F49B7-1CBB-4656-B186-78A03F9CA0DE}"/>
                    </a:ext>
                  </a:extLst>
                </p14:cNvPr>
                <p14:cNvContentPartPr/>
                <p14:nvPr/>
              </p14:nvContentPartPr>
              <p14:xfrm>
                <a:off x="4055114" y="5351040"/>
                <a:ext cx="82440" cy="2880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935F49B7-1CBB-4656-B186-78A03F9CA0DE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4046474" y="5342040"/>
                  <a:ext cx="10008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752956C1-B438-43AD-B55F-96E012BB81F4}"/>
                    </a:ext>
                  </a:extLst>
                </p14:cNvPr>
                <p14:cNvContentPartPr/>
                <p14:nvPr/>
              </p14:nvContentPartPr>
              <p14:xfrm>
                <a:off x="4096874" y="5339520"/>
                <a:ext cx="64440" cy="871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752956C1-B438-43AD-B55F-96E012BB81F4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4088234" y="5330880"/>
                  <a:ext cx="8208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9A157413-1F93-46F4-AE79-360183576A83}"/>
                    </a:ext>
                  </a:extLst>
                </p14:cNvPr>
                <p14:cNvContentPartPr/>
                <p14:nvPr/>
              </p14:nvContentPartPr>
              <p14:xfrm>
                <a:off x="4213154" y="5325480"/>
                <a:ext cx="226440" cy="1335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9A157413-1F93-46F4-AE79-360183576A8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4204154" y="5316480"/>
                  <a:ext cx="244080" cy="15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D5C6A038-76D6-4CFF-BFBD-73556E931BEA}"/>
              </a:ext>
            </a:extLst>
          </p:cNvPr>
          <p:cNvGrpSpPr/>
          <p:nvPr/>
        </p:nvGrpSpPr>
        <p:grpSpPr>
          <a:xfrm>
            <a:off x="4844954" y="4805640"/>
            <a:ext cx="527760" cy="365760"/>
            <a:chOff x="4844954" y="4805640"/>
            <a:chExt cx="527760" cy="365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974D93AA-F1A0-4A18-863A-1AA36CC04967}"/>
                    </a:ext>
                  </a:extLst>
                </p14:cNvPr>
                <p14:cNvContentPartPr/>
                <p14:nvPr/>
              </p14:nvContentPartPr>
              <p14:xfrm>
                <a:off x="4929914" y="4906440"/>
                <a:ext cx="204120" cy="1119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974D93AA-F1A0-4A18-863A-1AA36CC04967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4920914" y="4897440"/>
                  <a:ext cx="2217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A317C65E-5C72-4311-814C-E5F13414557C}"/>
                    </a:ext>
                  </a:extLst>
                </p14:cNvPr>
                <p14:cNvContentPartPr/>
                <p14:nvPr/>
              </p14:nvContentPartPr>
              <p14:xfrm>
                <a:off x="5249234" y="4805640"/>
                <a:ext cx="45720" cy="11988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A317C65E-5C72-4311-814C-E5F13414557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240234" y="4797000"/>
                  <a:ext cx="6336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1495F69F-3478-47BE-9A98-F4CA10EC5DA1}"/>
                    </a:ext>
                  </a:extLst>
                </p14:cNvPr>
                <p14:cNvContentPartPr/>
                <p14:nvPr/>
              </p14:nvContentPartPr>
              <p14:xfrm>
                <a:off x="5251394" y="5031000"/>
                <a:ext cx="36360" cy="2916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1495F69F-3478-47BE-9A98-F4CA10EC5DA1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5242394" y="5022360"/>
                  <a:ext cx="540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0E61D0D-462A-47EC-AB21-4DD9CCFBF3BD}"/>
                    </a:ext>
                  </a:extLst>
                </p14:cNvPr>
                <p14:cNvContentPartPr/>
                <p14:nvPr/>
              </p14:nvContentPartPr>
              <p14:xfrm>
                <a:off x="4844954" y="5139360"/>
                <a:ext cx="527760" cy="320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0E61D0D-462A-47EC-AB21-4DD9CCFBF3BD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4835954" y="5130360"/>
                  <a:ext cx="54540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1B613A1B-5242-4688-B557-1BA6E597D787}"/>
              </a:ext>
            </a:extLst>
          </p:cNvPr>
          <p:cNvGrpSpPr/>
          <p:nvPr/>
        </p:nvGrpSpPr>
        <p:grpSpPr>
          <a:xfrm>
            <a:off x="6107474" y="4708800"/>
            <a:ext cx="395640" cy="344520"/>
            <a:chOff x="6107474" y="4708800"/>
            <a:chExt cx="395640" cy="34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72720969-7401-4D8D-B5DF-6799D79BC872}"/>
                    </a:ext>
                  </a:extLst>
                </p14:cNvPr>
                <p14:cNvContentPartPr/>
                <p14:nvPr/>
              </p14:nvContentPartPr>
              <p14:xfrm>
                <a:off x="6195314" y="4845960"/>
                <a:ext cx="93600" cy="2073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72720969-7401-4D8D-B5DF-6799D79BC872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6186314" y="4837320"/>
                  <a:ext cx="11124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57195F40-A20A-4C1F-8338-D0EDB538046F}"/>
                    </a:ext>
                  </a:extLst>
                </p14:cNvPr>
                <p14:cNvContentPartPr/>
                <p14:nvPr/>
              </p14:nvContentPartPr>
              <p14:xfrm>
                <a:off x="6107474" y="4962960"/>
                <a:ext cx="129960" cy="835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57195F40-A20A-4C1F-8338-D0EDB538046F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6098474" y="4953960"/>
                  <a:ext cx="14760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06E21BEE-8AF0-4A85-AB40-339D1FCC4BB5}"/>
                    </a:ext>
                  </a:extLst>
                </p14:cNvPr>
                <p14:cNvContentPartPr/>
                <p14:nvPr/>
              </p14:nvContentPartPr>
              <p14:xfrm>
                <a:off x="6339674" y="4708800"/>
                <a:ext cx="163440" cy="1746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06E21BEE-8AF0-4A85-AB40-339D1FCC4BB5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6330674" y="4699800"/>
                  <a:ext cx="181080" cy="19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96CB03B6-1E22-478E-93DA-9ED7A8DC236F}"/>
                  </a:ext>
                </a:extLst>
              </p14:cNvPr>
              <p14:cNvContentPartPr/>
              <p14:nvPr/>
            </p14:nvContentPartPr>
            <p14:xfrm>
              <a:off x="6066434" y="5173920"/>
              <a:ext cx="416520" cy="2556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96CB03B6-1E22-478E-93DA-9ED7A8DC236F}"/>
                  </a:ext>
                </a:extLst>
              </p:cNvPr>
              <p:cNvPicPr/>
              <p:nvPr/>
            </p:nvPicPr>
            <p:blipFill>
              <a:blip r:embed="rId203"/>
              <a:stretch>
                <a:fillRect/>
              </a:stretch>
            </p:blipFill>
            <p:spPr>
              <a:xfrm>
                <a:off x="6057434" y="5165280"/>
                <a:ext cx="434160" cy="43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9" name="Group 148">
            <a:extLst>
              <a:ext uri="{FF2B5EF4-FFF2-40B4-BE49-F238E27FC236}">
                <a16:creationId xmlns:a16="http://schemas.microsoft.com/office/drawing/2014/main" id="{8AB2B183-23CA-4810-9211-F120F40F8AD8}"/>
              </a:ext>
            </a:extLst>
          </p:cNvPr>
          <p:cNvGrpSpPr/>
          <p:nvPr/>
        </p:nvGrpSpPr>
        <p:grpSpPr>
          <a:xfrm>
            <a:off x="6119714" y="5296320"/>
            <a:ext cx="366120" cy="237240"/>
            <a:chOff x="6119714" y="5296320"/>
            <a:chExt cx="366120" cy="237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4279E3F9-8100-4C0F-A392-2AAF1AE57644}"/>
                    </a:ext>
                  </a:extLst>
                </p14:cNvPr>
                <p14:cNvContentPartPr/>
                <p14:nvPr/>
              </p14:nvContentPartPr>
              <p14:xfrm>
                <a:off x="6119714" y="5447520"/>
                <a:ext cx="159480" cy="860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4279E3F9-8100-4C0F-A392-2AAF1AE57644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6110714" y="5438520"/>
                  <a:ext cx="177120" cy="10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F882D639-B885-4847-9593-D793334024CF}"/>
                    </a:ext>
                  </a:extLst>
                </p14:cNvPr>
                <p14:cNvContentPartPr/>
                <p14:nvPr/>
              </p14:nvContentPartPr>
              <p14:xfrm>
                <a:off x="6377834" y="5296320"/>
                <a:ext cx="108000" cy="13284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F882D639-B885-4847-9593-D793334024C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6369194" y="5287680"/>
                  <a:ext cx="12564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DDDE69A6-77B1-47CA-84B4-6091D6CF7621}"/>
              </a:ext>
            </a:extLst>
          </p:cNvPr>
          <p:cNvGrpSpPr/>
          <p:nvPr/>
        </p:nvGrpSpPr>
        <p:grpSpPr>
          <a:xfrm>
            <a:off x="6742874" y="4766760"/>
            <a:ext cx="1757520" cy="658800"/>
            <a:chOff x="6742874" y="4766760"/>
            <a:chExt cx="1757520" cy="65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88A1B287-29CC-419E-95D9-1D5CC154E774}"/>
                    </a:ext>
                  </a:extLst>
                </p14:cNvPr>
                <p14:cNvContentPartPr/>
                <p14:nvPr/>
              </p14:nvContentPartPr>
              <p14:xfrm>
                <a:off x="6742874" y="4899600"/>
                <a:ext cx="153720" cy="4896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88A1B287-29CC-419E-95D9-1D5CC154E774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734234" y="4890600"/>
                  <a:ext cx="171360" cy="50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9D32A448-0C7E-4F9C-8376-F5273BD68C7A}"/>
                    </a:ext>
                  </a:extLst>
                </p14:cNvPr>
                <p14:cNvContentPartPr/>
                <p14:nvPr/>
              </p14:nvContentPartPr>
              <p14:xfrm>
                <a:off x="6978314" y="5064120"/>
                <a:ext cx="196560" cy="1296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9D32A448-0C7E-4F9C-8376-F5273BD68C7A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969674" y="5055120"/>
                  <a:ext cx="2142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4D47C6DB-850F-4185-8DF2-1323BAB47195}"/>
                    </a:ext>
                  </a:extLst>
                </p14:cNvPr>
                <p14:cNvContentPartPr/>
                <p14:nvPr/>
              </p14:nvContentPartPr>
              <p14:xfrm>
                <a:off x="7275674" y="5110920"/>
                <a:ext cx="72720" cy="122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4D47C6DB-850F-4185-8DF2-1323BAB4719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7267034" y="5102280"/>
                  <a:ext cx="903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4C394820-3B97-41AE-8E93-8ABF0723E59D}"/>
                    </a:ext>
                  </a:extLst>
                </p14:cNvPr>
                <p14:cNvContentPartPr/>
                <p14:nvPr/>
              </p14:nvContentPartPr>
              <p14:xfrm>
                <a:off x="7599314" y="4987080"/>
                <a:ext cx="101880" cy="13464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4C394820-3B97-41AE-8E93-8ABF0723E59D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7590674" y="4978080"/>
                  <a:ext cx="11952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49D27E58-ED6C-4C4C-80B0-247F581C8928}"/>
                    </a:ext>
                  </a:extLst>
                </p14:cNvPr>
                <p14:cNvContentPartPr/>
                <p14:nvPr/>
              </p14:nvContentPartPr>
              <p14:xfrm>
                <a:off x="7576634" y="5062680"/>
                <a:ext cx="69120" cy="576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49D27E58-ED6C-4C4C-80B0-247F581C8928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7567994" y="5054040"/>
                  <a:ext cx="8676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1F8A7C59-5105-4DE4-9CB6-ECFE796D8BA3}"/>
                    </a:ext>
                  </a:extLst>
                </p14:cNvPr>
                <p14:cNvContentPartPr/>
                <p14:nvPr/>
              </p14:nvContentPartPr>
              <p14:xfrm>
                <a:off x="7084514" y="5259600"/>
                <a:ext cx="589680" cy="3276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1F8A7C59-5105-4DE4-9CB6-ECFE796D8BA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7075514" y="5250960"/>
                  <a:ext cx="60732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2339A071-ED15-4281-9BFB-B71C64629D5A}"/>
                    </a:ext>
                  </a:extLst>
                </p14:cNvPr>
                <p14:cNvContentPartPr/>
                <p14:nvPr/>
              </p14:nvContentPartPr>
              <p14:xfrm>
                <a:off x="7258754" y="5342040"/>
                <a:ext cx="152640" cy="835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2339A071-ED15-4281-9BFB-B71C64629D5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7250114" y="5333040"/>
                  <a:ext cx="17028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A3A6D82E-C013-4286-B5C4-D82E074A9D83}"/>
                    </a:ext>
                  </a:extLst>
                </p14:cNvPr>
                <p14:cNvContentPartPr/>
                <p14:nvPr/>
              </p14:nvContentPartPr>
              <p14:xfrm>
                <a:off x="7789754" y="4944600"/>
                <a:ext cx="131760" cy="43704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A3A6D82E-C013-4286-B5C4-D82E074A9D8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7781114" y="4935600"/>
                  <a:ext cx="149400" cy="45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A9B0FA3A-1032-4A7C-9004-E3C062BF3758}"/>
                    </a:ext>
                  </a:extLst>
                </p14:cNvPr>
                <p14:cNvContentPartPr/>
                <p14:nvPr/>
              </p14:nvContentPartPr>
              <p14:xfrm>
                <a:off x="7969754" y="4854240"/>
                <a:ext cx="133560" cy="1054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A9B0FA3A-1032-4A7C-9004-E3C062BF3758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7960754" y="4845600"/>
                  <a:ext cx="1512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B2B2B62E-1AC8-4113-9575-A4A83745E240}"/>
                    </a:ext>
                  </a:extLst>
                </p14:cNvPr>
                <p14:cNvContentPartPr/>
                <p14:nvPr/>
              </p14:nvContentPartPr>
              <p14:xfrm>
                <a:off x="8195474" y="4880880"/>
                <a:ext cx="66960" cy="2448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B2B2B62E-1AC8-4113-9575-A4A83745E240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8186834" y="4871880"/>
                  <a:ext cx="8460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C0B40C1B-9732-4C87-9589-C434A1239341}"/>
                    </a:ext>
                  </a:extLst>
                </p14:cNvPr>
                <p14:cNvContentPartPr/>
                <p14:nvPr/>
              </p14:nvContentPartPr>
              <p14:xfrm>
                <a:off x="8402474" y="4766760"/>
                <a:ext cx="97920" cy="1702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C0B40C1B-9732-4C87-9589-C434A1239341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8393474" y="4758120"/>
                  <a:ext cx="11556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9EEBCED5-DDAE-4620-9317-57B6DA59A178}"/>
              </a:ext>
            </a:extLst>
          </p:cNvPr>
          <p:cNvGrpSpPr/>
          <p:nvPr/>
        </p:nvGrpSpPr>
        <p:grpSpPr>
          <a:xfrm>
            <a:off x="3170954" y="6086160"/>
            <a:ext cx="153360" cy="93600"/>
            <a:chOff x="3170954" y="6086160"/>
            <a:chExt cx="153360" cy="9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82D3C3F3-152D-42BE-B523-1BE2AADD37F4}"/>
                    </a:ext>
                  </a:extLst>
                </p14:cNvPr>
                <p14:cNvContentPartPr/>
                <p14:nvPr/>
              </p14:nvContentPartPr>
              <p14:xfrm>
                <a:off x="3170954" y="6086160"/>
                <a:ext cx="153360" cy="1800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82D3C3F3-152D-42BE-B523-1BE2AADD37F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161954" y="6077160"/>
                  <a:ext cx="17100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99F27A7-0A8D-493C-9818-6F17FC795C65}"/>
                    </a:ext>
                  </a:extLst>
                </p14:cNvPr>
                <p14:cNvContentPartPr/>
                <p14:nvPr/>
              </p14:nvContentPartPr>
              <p14:xfrm>
                <a:off x="3182834" y="6163200"/>
                <a:ext cx="114480" cy="1656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99F27A7-0A8D-493C-9818-6F17FC795C6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3173834" y="6154200"/>
                  <a:ext cx="13212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5A1AFCAE-614F-4871-ACB2-3F51222429F4}"/>
              </a:ext>
            </a:extLst>
          </p:cNvPr>
          <p:cNvGrpSpPr/>
          <p:nvPr/>
        </p:nvGrpSpPr>
        <p:grpSpPr>
          <a:xfrm>
            <a:off x="3500714" y="5803200"/>
            <a:ext cx="483840" cy="441000"/>
            <a:chOff x="3500714" y="5803200"/>
            <a:chExt cx="483840" cy="44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6C92FA12-A71F-43B3-BEAE-50A9BFAB3855}"/>
                    </a:ext>
                  </a:extLst>
                </p14:cNvPr>
                <p14:cNvContentPartPr/>
                <p14:nvPr/>
              </p14:nvContentPartPr>
              <p14:xfrm>
                <a:off x="3688994" y="5942160"/>
                <a:ext cx="65160" cy="1724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6C92FA12-A71F-43B3-BEAE-50A9BFAB3855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3679994" y="5933520"/>
                  <a:ext cx="8280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C2B09AEA-F542-48DC-999C-990F65CD99D8}"/>
                    </a:ext>
                  </a:extLst>
                </p14:cNvPr>
                <p14:cNvContentPartPr/>
                <p14:nvPr/>
              </p14:nvContentPartPr>
              <p14:xfrm>
                <a:off x="3583874" y="6059880"/>
                <a:ext cx="148680" cy="849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C2B09AEA-F542-48DC-999C-990F65CD99D8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3575234" y="6051240"/>
                  <a:ext cx="1663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3F4B521B-3294-431C-875C-18E424519CFF}"/>
                    </a:ext>
                  </a:extLst>
                </p14:cNvPr>
                <p14:cNvContentPartPr/>
                <p14:nvPr/>
              </p14:nvContentPartPr>
              <p14:xfrm>
                <a:off x="3841634" y="5803200"/>
                <a:ext cx="142920" cy="1666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3F4B521B-3294-431C-875C-18E424519CFF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832634" y="5794200"/>
                  <a:ext cx="16056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38721203-E752-49ED-87AC-193D1DD80C41}"/>
                    </a:ext>
                  </a:extLst>
                </p14:cNvPr>
                <p14:cNvContentPartPr/>
                <p14:nvPr/>
              </p14:nvContentPartPr>
              <p14:xfrm>
                <a:off x="3500714" y="6209280"/>
                <a:ext cx="327240" cy="3492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38721203-E752-49ED-87AC-193D1DD80C41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492074" y="6200280"/>
                  <a:ext cx="344880" cy="52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5" name="Group 174">
            <a:extLst>
              <a:ext uri="{FF2B5EF4-FFF2-40B4-BE49-F238E27FC236}">
                <a16:creationId xmlns:a16="http://schemas.microsoft.com/office/drawing/2014/main" id="{43399C87-53BB-47AB-AED1-B457DD407E4D}"/>
              </a:ext>
            </a:extLst>
          </p:cNvPr>
          <p:cNvGrpSpPr/>
          <p:nvPr/>
        </p:nvGrpSpPr>
        <p:grpSpPr>
          <a:xfrm>
            <a:off x="3535634" y="6355080"/>
            <a:ext cx="293400" cy="272160"/>
            <a:chOff x="3535634" y="6355080"/>
            <a:chExt cx="293400" cy="27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A1EA0048-29A5-440B-9C89-284248898B05}"/>
                    </a:ext>
                  </a:extLst>
                </p14:cNvPr>
                <p14:cNvContentPartPr/>
                <p14:nvPr/>
              </p14:nvContentPartPr>
              <p14:xfrm>
                <a:off x="3535634" y="6403680"/>
                <a:ext cx="135720" cy="17100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A1EA0048-29A5-440B-9C89-284248898B05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526634" y="6395040"/>
                  <a:ext cx="15336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9155B796-0B32-42E1-AD82-5E14CDAD8E39}"/>
                    </a:ext>
                  </a:extLst>
                </p14:cNvPr>
                <p14:cNvContentPartPr/>
                <p14:nvPr/>
              </p14:nvContentPartPr>
              <p14:xfrm>
                <a:off x="3780794" y="6355080"/>
                <a:ext cx="48240" cy="1058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9155B796-0B32-42E1-AD82-5E14CDAD8E39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771794" y="6346080"/>
                  <a:ext cx="65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974CF0D6-F774-407E-A931-318D4396ED98}"/>
                    </a:ext>
                  </a:extLst>
                </p14:cNvPr>
                <p14:cNvContentPartPr/>
                <p14:nvPr/>
              </p14:nvContentPartPr>
              <p14:xfrm>
                <a:off x="3766754" y="6579720"/>
                <a:ext cx="31320" cy="4752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974CF0D6-F774-407E-A931-318D4396ED98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758114" y="6570720"/>
                  <a:ext cx="48960" cy="6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8" name="Group 177">
            <a:extLst>
              <a:ext uri="{FF2B5EF4-FFF2-40B4-BE49-F238E27FC236}">
                <a16:creationId xmlns:a16="http://schemas.microsoft.com/office/drawing/2014/main" id="{C0C78E59-1D38-45B1-95C2-DFF713DF2595}"/>
              </a:ext>
            </a:extLst>
          </p:cNvPr>
          <p:cNvGrpSpPr/>
          <p:nvPr/>
        </p:nvGrpSpPr>
        <p:grpSpPr>
          <a:xfrm>
            <a:off x="4713194" y="5319000"/>
            <a:ext cx="1135800" cy="359280"/>
            <a:chOff x="4713194" y="5319000"/>
            <a:chExt cx="1135800" cy="35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95A0573-2AE3-412B-97FB-0264CF117FBB}"/>
                    </a:ext>
                  </a:extLst>
                </p14:cNvPr>
                <p14:cNvContentPartPr/>
                <p14:nvPr/>
              </p14:nvContentPartPr>
              <p14:xfrm>
                <a:off x="4713914" y="5367240"/>
                <a:ext cx="135000" cy="1814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95A0573-2AE3-412B-97FB-0264CF117FBB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4704914" y="5358600"/>
                  <a:ext cx="15264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D501C192-61B6-4E28-9B05-038E9E389078}"/>
                    </a:ext>
                  </a:extLst>
                </p14:cNvPr>
                <p14:cNvContentPartPr/>
                <p14:nvPr/>
              </p14:nvContentPartPr>
              <p14:xfrm>
                <a:off x="4924154" y="5319000"/>
                <a:ext cx="70560" cy="1180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D501C192-61B6-4E28-9B05-038E9E389078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4915154" y="5310360"/>
                  <a:ext cx="8820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C9AA93F3-B01A-4A4A-9776-0C4CA9E406BE}"/>
                    </a:ext>
                  </a:extLst>
                </p14:cNvPr>
                <p14:cNvContentPartPr/>
                <p14:nvPr/>
              </p14:nvContentPartPr>
              <p14:xfrm>
                <a:off x="4949714" y="5550840"/>
                <a:ext cx="7560" cy="115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C9AA93F3-B01A-4A4A-9776-0C4CA9E406B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4940714" y="5541840"/>
                  <a:ext cx="25200" cy="2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4FBBD09B-EAE5-405B-AC98-F2600B73EB52}"/>
                    </a:ext>
                  </a:extLst>
                </p14:cNvPr>
                <p14:cNvContentPartPr/>
                <p14:nvPr/>
              </p14:nvContentPartPr>
              <p14:xfrm>
                <a:off x="5118914" y="5392800"/>
                <a:ext cx="86760" cy="1710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4FBBD09B-EAE5-405B-AC98-F2600B73EB52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109914" y="5383800"/>
                  <a:ext cx="10440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3285EA8C-1DE8-4AAD-8B76-BDD6177594F7}"/>
                    </a:ext>
                  </a:extLst>
                </p14:cNvPr>
                <p14:cNvContentPartPr/>
                <p14:nvPr/>
              </p14:nvContentPartPr>
              <p14:xfrm>
                <a:off x="5220074" y="5461200"/>
                <a:ext cx="123840" cy="1080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3285EA8C-1DE8-4AAD-8B76-BDD6177594F7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5211434" y="5452560"/>
                  <a:ext cx="14148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3ECE1D4-0C62-4DEA-A489-42C9127175A6}"/>
                    </a:ext>
                  </a:extLst>
                </p14:cNvPr>
                <p14:cNvContentPartPr/>
                <p14:nvPr/>
              </p14:nvContentPartPr>
              <p14:xfrm>
                <a:off x="5395034" y="5502600"/>
                <a:ext cx="77400" cy="1872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3ECE1D4-0C62-4DEA-A489-42C9127175A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5386034" y="5493600"/>
                  <a:ext cx="950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30A8F495-174B-4413-8C6F-E7EB5D576A27}"/>
                    </a:ext>
                  </a:extLst>
                </p14:cNvPr>
                <p14:cNvContentPartPr/>
                <p14:nvPr/>
              </p14:nvContentPartPr>
              <p14:xfrm>
                <a:off x="5532914" y="5416920"/>
                <a:ext cx="129600" cy="1260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30A8F495-174B-4413-8C6F-E7EB5D576A2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5524274" y="5407920"/>
                  <a:ext cx="1472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643C944B-A6C0-4F0A-87AD-483D02D83A81}"/>
                    </a:ext>
                  </a:extLst>
                </p14:cNvPr>
                <p14:cNvContentPartPr/>
                <p14:nvPr/>
              </p14:nvContentPartPr>
              <p14:xfrm>
                <a:off x="5631554" y="5389920"/>
                <a:ext cx="110160" cy="1832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643C944B-A6C0-4F0A-87AD-483D02D83A81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622554" y="5380920"/>
                  <a:ext cx="1278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4332F6BE-23C6-4A5D-B686-8DB7CF7571BE}"/>
                    </a:ext>
                  </a:extLst>
                </p14:cNvPr>
                <p14:cNvContentPartPr/>
                <p14:nvPr/>
              </p14:nvContentPartPr>
              <p14:xfrm>
                <a:off x="5807234" y="5368680"/>
                <a:ext cx="41760" cy="12132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4332F6BE-23C6-4A5D-B686-8DB7CF7571BE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798234" y="5360040"/>
                  <a:ext cx="594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4DA3D5A-EC00-4287-8504-8DEF0D522FA7}"/>
                    </a:ext>
                  </a:extLst>
                </p14:cNvPr>
                <p14:cNvContentPartPr/>
                <p14:nvPr/>
              </p14:nvContentPartPr>
              <p14:xfrm>
                <a:off x="5795714" y="5615640"/>
                <a:ext cx="11160" cy="1440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4DA3D5A-EC00-4287-8504-8DEF0D522FA7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787074" y="5607000"/>
                  <a:ext cx="288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5D5A7DB4-932E-41E0-A8B8-1EDD0DE9BDE9}"/>
                    </a:ext>
                  </a:extLst>
                </p14:cNvPr>
                <p14:cNvContentPartPr/>
                <p14:nvPr/>
              </p14:nvContentPartPr>
              <p14:xfrm>
                <a:off x="4713194" y="5498280"/>
                <a:ext cx="166680" cy="18000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5D5A7DB4-932E-41E0-A8B8-1EDD0DE9BDE9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4704194" y="5489280"/>
                  <a:ext cx="184320" cy="19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201" name="Ink 200">
                <a:extLst>
                  <a:ext uri="{FF2B5EF4-FFF2-40B4-BE49-F238E27FC236}">
                    <a16:creationId xmlns:a16="http://schemas.microsoft.com/office/drawing/2014/main" id="{8A84B0EC-3410-48C7-B472-74ABFBF4226C}"/>
                  </a:ext>
                </a:extLst>
              </p14:cNvPr>
              <p14:cNvContentPartPr/>
              <p14:nvPr/>
            </p14:nvContentPartPr>
            <p14:xfrm>
              <a:off x="5793914" y="6278400"/>
              <a:ext cx="442800" cy="18360"/>
            </p14:xfrm>
          </p:contentPart>
        </mc:Choice>
        <mc:Fallback xmlns="">
          <p:pic>
            <p:nvPicPr>
              <p:cNvPr id="201" name="Ink 200">
                <a:extLst>
                  <a:ext uri="{FF2B5EF4-FFF2-40B4-BE49-F238E27FC236}">
                    <a16:creationId xmlns:a16="http://schemas.microsoft.com/office/drawing/2014/main" id="{8A84B0EC-3410-48C7-B472-74ABFBF4226C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5785274" y="6269400"/>
                <a:ext cx="460440" cy="36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17" name="Group 216">
            <a:extLst>
              <a:ext uri="{FF2B5EF4-FFF2-40B4-BE49-F238E27FC236}">
                <a16:creationId xmlns:a16="http://schemas.microsoft.com/office/drawing/2014/main" id="{7567753A-496B-4B01-984C-70BE2884F671}"/>
              </a:ext>
            </a:extLst>
          </p:cNvPr>
          <p:cNvGrpSpPr/>
          <p:nvPr/>
        </p:nvGrpSpPr>
        <p:grpSpPr>
          <a:xfrm>
            <a:off x="4196954" y="5966280"/>
            <a:ext cx="2305440" cy="779400"/>
            <a:chOff x="4196954" y="5966280"/>
            <a:chExt cx="2305440" cy="77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80AC79B4-92A6-4A41-BBD5-E6729BA246A9}"/>
                    </a:ext>
                  </a:extLst>
                </p14:cNvPr>
                <p14:cNvContentPartPr/>
                <p14:nvPr/>
              </p14:nvContentPartPr>
              <p14:xfrm>
                <a:off x="4240154" y="5996880"/>
                <a:ext cx="510120" cy="2340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80AC79B4-92A6-4A41-BBD5-E6729BA246A9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4231154" y="5987880"/>
                  <a:ext cx="52776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5042A8E9-AF0F-41A0-8CDB-416F2FC443ED}"/>
                    </a:ext>
                  </a:extLst>
                </p14:cNvPr>
                <p14:cNvContentPartPr/>
                <p14:nvPr/>
              </p14:nvContentPartPr>
              <p14:xfrm>
                <a:off x="4457234" y="6002280"/>
                <a:ext cx="37800" cy="1764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5042A8E9-AF0F-41A0-8CDB-416F2FC443ED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4448594" y="5993640"/>
                  <a:ext cx="554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B7EA0DBC-A53D-4F78-8CCF-AB3C59D4470C}"/>
                    </a:ext>
                  </a:extLst>
                </p14:cNvPr>
                <p14:cNvContentPartPr/>
                <p14:nvPr/>
              </p14:nvContentPartPr>
              <p14:xfrm>
                <a:off x="4196954" y="6405120"/>
                <a:ext cx="169560" cy="907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B7EA0DBC-A53D-4F78-8CCF-AB3C59D4470C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4188314" y="6396120"/>
                  <a:ext cx="18720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B8A5162-FC25-4A8E-A5A7-4FCDE4D94D3E}"/>
                    </a:ext>
                  </a:extLst>
                </p14:cNvPr>
                <p14:cNvContentPartPr/>
                <p14:nvPr/>
              </p14:nvContentPartPr>
              <p14:xfrm>
                <a:off x="4432034" y="6422400"/>
                <a:ext cx="106200" cy="324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B8A5162-FC25-4A8E-A5A7-4FCDE4D94D3E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4423034" y="6413400"/>
                  <a:ext cx="12384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4A3FCB28-4D53-4B9C-9D87-94613402C3C6}"/>
                    </a:ext>
                  </a:extLst>
                </p14:cNvPr>
                <p14:cNvContentPartPr/>
                <p14:nvPr/>
              </p14:nvContentPartPr>
              <p14:xfrm>
                <a:off x="4478114" y="6406920"/>
                <a:ext cx="92520" cy="9612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4A3FCB28-4D53-4B9C-9D87-94613402C3C6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469114" y="6397920"/>
                  <a:ext cx="11016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9508BBD0-03DD-4269-A486-7E00046017A2}"/>
                    </a:ext>
                  </a:extLst>
                </p14:cNvPr>
                <p14:cNvContentPartPr/>
                <p14:nvPr/>
              </p14:nvContentPartPr>
              <p14:xfrm>
                <a:off x="4587554" y="6366960"/>
                <a:ext cx="208800" cy="14220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9508BBD0-03DD-4269-A486-7E00046017A2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578914" y="6357960"/>
                  <a:ext cx="22644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CC2AC084-6532-431A-8CE5-67C886838563}"/>
                    </a:ext>
                  </a:extLst>
                </p14:cNvPr>
                <p14:cNvContentPartPr/>
                <p14:nvPr/>
              </p14:nvContentPartPr>
              <p14:xfrm>
                <a:off x="5161034" y="6078960"/>
                <a:ext cx="158760" cy="7560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CC2AC084-6532-431A-8CE5-67C886838563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5152034" y="6069960"/>
                  <a:ext cx="17640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8C8064A1-A635-4FEA-82CA-D2F071A403CA}"/>
                    </a:ext>
                  </a:extLst>
                </p14:cNvPr>
                <p14:cNvContentPartPr/>
                <p14:nvPr/>
              </p14:nvContentPartPr>
              <p14:xfrm>
                <a:off x="5441114" y="5966280"/>
                <a:ext cx="27720" cy="986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8C8064A1-A635-4FEA-82CA-D2F071A403CA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5432114" y="5957640"/>
                  <a:ext cx="4536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F9F0CA6B-F623-451C-9166-C7A0DE5F68F3}"/>
                    </a:ext>
                  </a:extLst>
                </p14:cNvPr>
                <p14:cNvContentPartPr/>
                <p14:nvPr/>
              </p14:nvContentPartPr>
              <p14:xfrm>
                <a:off x="5449394" y="6146280"/>
                <a:ext cx="15840" cy="334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F9F0CA6B-F623-451C-9166-C7A0DE5F68F3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5440754" y="6137280"/>
                  <a:ext cx="334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B8782693-0156-47F3-B9DD-9992F18BE254}"/>
                    </a:ext>
                  </a:extLst>
                </p14:cNvPr>
                <p14:cNvContentPartPr/>
                <p14:nvPr/>
              </p14:nvContentPartPr>
              <p14:xfrm>
                <a:off x="5044394" y="6285240"/>
                <a:ext cx="453240" cy="4140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B8782693-0156-47F3-B9DD-9992F18BE254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5035754" y="6276240"/>
                  <a:ext cx="47088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D3DD1F06-F1DA-4C41-B27C-F508F7F84AC1}"/>
                    </a:ext>
                  </a:extLst>
                </p14:cNvPr>
                <p14:cNvContentPartPr/>
                <p14:nvPr/>
              </p14:nvContentPartPr>
              <p14:xfrm>
                <a:off x="4950794" y="6558480"/>
                <a:ext cx="139320" cy="1029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D3DD1F06-F1DA-4C41-B27C-F508F7F84AC1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942154" y="6549480"/>
                  <a:ext cx="156960" cy="12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102080D5-3C86-42A0-9665-CACE46A90037}"/>
                    </a:ext>
                  </a:extLst>
                </p14:cNvPr>
                <p14:cNvContentPartPr/>
                <p14:nvPr/>
              </p14:nvContentPartPr>
              <p14:xfrm>
                <a:off x="5182634" y="6552720"/>
                <a:ext cx="77400" cy="367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102080D5-3C86-42A0-9665-CACE46A90037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5173634" y="6543720"/>
                  <a:ext cx="9504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36F23430-C227-48FC-AF8C-88BE4E88F600}"/>
                    </a:ext>
                  </a:extLst>
                </p14:cNvPr>
                <p14:cNvContentPartPr/>
                <p14:nvPr/>
              </p14:nvContentPartPr>
              <p14:xfrm>
                <a:off x="5264714" y="6522840"/>
                <a:ext cx="99360" cy="1422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36F23430-C227-48FC-AF8C-88BE4E88F600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5255714" y="6514200"/>
                  <a:ext cx="1170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30D9CAA8-5A9E-4073-9152-0469715EC370}"/>
                    </a:ext>
                  </a:extLst>
                </p14:cNvPr>
                <p14:cNvContentPartPr/>
                <p14:nvPr/>
              </p14:nvContentPartPr>
              <p14:xfrm>
                <a:off x="4855754" y="6528600"/>
                <a:ext cx="63720" cy="2170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30D9CAA8-5A9E-4073-9152-0469715EC370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847114" y="6519600"/>
                  <a:ext cx="8136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A2C30F1-3BD2-4DB8-BFEA-DB0B61D39C13}"/>
                    </a:ext>
                  </a:extLst>
                </p14:cNvPr>
                <p14:cNvContentPartPr/>
                <p14:nvPr/>
              </p14:nvContentPartPr>
              <p14:xfrm>
                <a:off x="5359754" y="6504480"/>
                <a:ext cx="116280" cy="1940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A2C30F1-3BD2-4DB8-BFEA-DB0B61D39C13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350754" y="6495840"/>
                  <a:ext cx="133920" cy="21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E66FE741-80F9-4144-BCD1-8873B1718F3B}"/>
                    </a:ext>
                  </a:extLst>
                </p14:cNvPr>
                <p14:cNvContentPartPr/>
                <p14:nvPr/>
              </p14:nvContentPartPr>
              <p14:xfrm>
                <a:off x="5542274" y="6461280"/>
                <a:ext cx="27360" cy="1065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E66FE741-80F9-4144-BCD1-8873B1718F3B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533634" y="6452640"/>
                  <a:ext cx="4500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85383C8C-5B35-4C69-8209-A365E0375BB9}"/>
                    </a:ext>
                  </a:extLst>
                </p14:cNvPr>
                <p14:cNvContentPartPr/>
                <p14:nvPr/>
              </p14:nvContentPartPr>
              <p14:xfrm>
                <a:off x="5537954" y="6687720"/>
                <a:ext cx="29520" cy="295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85383C8C-5B35-4C69-8209-A365E0375BB9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529314" y="6679080"/>
                  <a:ext cx="4716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9A5E1423-9CE4-46BE-92C8-EEF216F75663}"/>
                    </a:ext>
                  </a:extLst>
                </p14:cNvPr>
                <p14:cNvContentPartPr/>
                <p14:nvPr/>
              </p14:nvContentPartPr>
              <p14:xfrm>
                <a:off x="5807594" y="6567480"/>
                <a:ext cx="141120" cy="1008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9A5E1423-9CE4-46BE-92C8-EEF216F75663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798594" y="6558840"/>
                  <a:ext cx="15876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8AE67D5-100C-4B52-A6E0-425A23B3A571}"/>
                    </a:ext>
                  </a:extLst>
                </p14:cNvPr>
                <p14:cNvContentPartPr/>
                <p14:nvPr/>
              </p14:nvContentPartPr>
              <p14:xfrm>
                <a:off x="5733074" y="6467760"/>
                <a:ext cx="125640" cy="2502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8AE67D5-100C-4B52-A6E0-425A23B3A571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724074" y="6458760"/>
                  <a:ext cx="14328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BF3EAF79-3A6E-4B5E-99CA-52F3092DC513}"/>
                    </a:ext>
                  </a:extLst>
                </p14:cNvPr>
                <p14:cNvContentPartPr/>
                <p14:nvPr/>
              </p14:nvContentPartPr>
              <p14:xfrm>
                <a:off x="6035114" y="6623640"/>
                <a:ext cx="46800" cy="1656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BF3EAF79-3A6E-4B5E-99CA-52F3092DC513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6026474" y="6614640"/>
                  <a:ext cx="644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8FCA2BBD-C9DD-4281-8452-C705927B750F}"/>
                    </a:ext>
                  </a:extLst>
                </p14:cNvPr>
                <p14:cNvContentPartPr/>
                <p14:nvPr/>
              </p14:nvContentPartPr>
              <p14:xfrm>
                <a:off x="6219794" y="6480360"/>
                <a:ext cx="87840" cy="1861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8FCA2BBD-C9DD-4281-8452-C705927B750F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6211154" y="6471720"/>
                  <a:ext cx="1054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5A84B533-D9D6-4588-B41C-93E3DE37BC23}"/>
                    </a:ext>
                  </a:extLst>
                </p14:cNvPr>
                <p14:cNvContentPartPr/>
                <p14:nvPr/>
              </p14:nvContentPartPr>
              <p14:xfrm>
                <a:off x="6175154" y="6597720"/>
                <a:ext cx="98280" cy="871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5A84B533-D9D6-4588-B41C-93E3DE37BC23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166514" y="6589080"/>
                  <a:ext cx="11592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12DCF3AA-DFC0-4C3B-9FB9-2B7F9DF48C68}"/>
                    </a:ext>
                  </a:extLst>
                </p14:cNvPr>
                <p14:cNvContentPartPr/>
                <p14:nvPr/>
              </p14:nvContentPartPr>
              <p14:xfrm>
                <a:off x="6334634" y="6440400"/>
                <a:ext cx="48600" cy="2696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12DCF3AA-DFC0-4C3B-9FB9-2B7F9DF48C68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325994" y="6431760"/>
                  <a:ext cx="6624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22680DAC-EADB-44C4-9C45-D5FE106D2FF3}"/>
                    </a:ext>
                  </a:extLst>
                </p14:cNvPr>
                <p14:cNvContentPartPr/>
                <p14:nvPr/>
              </p14:nvContentPartPr>
              <p14:xfrm>
                <a:off x="6418874" y="6392520"/>
                <a:ext cx="83520" cy="1396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22680DAC-EADB-44C4-9C45-D5FE106D2FF3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410234" y="6383880"/>
                  <a:ext cx="10116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C349EF1-409D-4BB0-9000-74811A1C2722}"/>
                    </a:ext>
                  </a:extLst>
                </p14:cNvPr>
                <p14:cNvContentPartPr/>
                <p14:nvPr/>
              </p14:nvContentPartPr>
              <p14:xfrm>
                <a:off x="6218354" y="6285960"/>
                <a:ext cx="234000" cy="2700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C349EF1-409D-4BB0-9000-74811A1C272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209714" y="6276960"/>
                  <a:ext cx="251640" cy="4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9" name="Group 228">
            <a:extLst>
              <a:ext uri="{FF2B5EF4-FFF2-40B4-BE49-F238E27FC236}">
                <a16:creationId xmlns:a16="http://schemas.microsoft.com/office/drawing/2014/main" id="{3B9CD7C0-92BF-4A9B-B4BB-269A9A40CD6F}"/>
              </a:ext>
            </a:extLst>
          </p:cNvPr>
          <p:cNvGrpSpPr/>
          <p:nvPr/>
        </p:nvGrpSpPr>
        <p:grpSpPr>
          <a:xfrm>
            <a:off x="6776714" y="5898240"/>
            <a:ext cx="1413720" cy="612360"/>
            <a:chOff x="6776714" y="5898240"/>
            <a:chExt cx="1413720" cy="61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4FE9D541-FD5D-45AE-92F2-7942302F1486}"/>
                    </a:ext>
                  </a:extLst>
                </p14:cNvPr>
                <p14:cNvContentPartPr/>
                <p14:nvPr/>
              </p14:nvContentPartPr>
              <p14:xfrm>
                <a:off x="6776714" y="5898240"/>
                <a:ext cx="147240" cy="5410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4FE9D541-FD5D-45AE-92F2-7942302F1486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768074" y="5889600"/>
                  <a:ext cx="164880" cy="55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9A4CEDB3-9DF7-4C64-93A2-6FFFE1692A29}"/>
                    </a:ext>
                  </a:extLst>
                </p14:cNvPr>
                <p14:cNvContentPartPr/>
                <p14:nvPr/>
              </p14:nvContentPartPr>
              <p14:xfrm>
                <a:off x="6970394" y="6075360"/>
                <a:ext cx="55440" cy="2419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9A4CEDB3-9DF7-4C64-93A2-6FFFE1692A29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961754" y="6066720"/>
                  <a:ext cx="7308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A505A411-6C7A-4C06-A704-2342E0BD11C6}"/>
                    </a:ext>
                  </a:extLst>
                </p14:cNvPr>
                <p14:cNvContentPartPr/>
                <p14:nvPr/>
              </p14:nvContentPartPr>
              <p14:xfrm>
                <a:off x="7170194" y="6186600"/>
                <a:ext cx="145440" cy="324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A505A411-6C7A-4C06-A704-2342E0BD11C6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7161194" y="6177600"/>
                  <a:ext cx="1630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33645E4E-4EC7-4925-8613-60A4009010BA}"/>
                    </a:ext>
                  </a:extLst>
                </p14:cNvPr>
                <p14:cNvContentPartPr/>
                <p14:nvPr/>
              </p14:nvContentPartPr>
              <p14:xfrm>
                <a:off x="7591394" y="5978520"/>
                <a:ext cx="115200" cy="14292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33645E4E-4EC7-4925-8613-60A4009010BA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7582754" y="5969880"/>
                  <a:ext cx="13284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895B8A0-FC26-4A79-A33E-5563B019BB72}"/>
                    </a:ext>
                  </a:extLst>
                </p14:cNvPr>
                <p14:cNvContentPartPr/>
                <p14:nvPr/>
              </p14:nvContentPartPr>
              <p14:xfrm>
                <a:off x="7534154" y="6056280"/>
                <a:ext cx="96840" cy="1008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895B8A0-FC26-4A79-A33E-5563B019BB72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525514" y="6047280"/>
                  <a:ext cx="1144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BCDF4031-8827-467E-83FD-8D6F7432985F}"/>
                    </a:ext>
                  </a:extLst>
                </p14:cNvPr>
                <p14:cNvContentPartPr/>
                <p14:nvPr/>
              </p14:nvContentPartPr>
              <p14:xfrm>
                <a:off x="7479074" y="6193080"/>
                <a:ext cx="277920" cy="482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BCDF4031-8827-467E-83FD-8D6F7432985F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470074" y="6184080"/>
                  <a:ext cx="29556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DA113191-F2B5-4226-A1D1-8FA53D1E3D3E}"/>
                    </a:ext>
                  </a:extLst>
                </p14:cNvPr>
                <p14:cNvContentPartPr/>
                <p14:nvPr/>
              </p14:nvContentPartPr>
              <p14:xfrm>
                <a:off x="7499954" y="6387120"/>
                <a:ext cx="146520" cy="7920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DA113191-F2B5-4226-A1D1-8FA53D1E3D3E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491314" y="6378120"/>
                  <a:ext cx="16416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8056CE28-0A74-4525-B7FB-44B8BCD8427A}"/>
                    </a:ext>
                  </a:extLst>
                </p14:cNvPr>
                <p14:cNvContentPartPr/>
                <p14:nvPr/>
              </p14:nvContentPartPr>
              <p14:xfrm>
                <a:off x="7813874" y="5931000"/>
                <a:ext cx="135360" cy="5796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8056CE28-0A74-4525-B7FB-44B8BCD8427A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805234" y="5922000"/>
                  <a:ext cx="153000" cy="59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45C0B7E7-6AD1-4EF0-A4BE-EAEF4CF174D0}"/>
                    </a:ext>
                  </a:extLst>
                </p14:cNvPr>
                <p14:cNvContentPartPr/>
                <p14:nvPr/>
              </p14:nvContentPartPr>
              <p14:xfrm>
                <a:off x="7986674" y="5939640"/>
                <a:ext cx="203760" cy="1054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45C0B7E7-6AD1-4EF0-A4BE-EAEF4CF174D0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977674" y="5931000"/>
                  <a:ext cx="22140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7AC5290B-651F-40CB-B57E-02C275C4D122}"/>
              </a:ext>
            </a:extLst>
          </p:cNvPr>
          <p:cNvGrpSpPr/>
          <p:nvPr/>
        </p:nvGrpSpPr>
        <p:grpSpPr>
          <a:xfrm>
            <a:off x="8320394" y="6140520"/>
            <a:ext cx="609120" cy="219960"/>
            <a:chOff x="8320394" y="6140520"/>
            <a:chExt cx="609120" cy="219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7BEDDEC4-9086-4282-8C02-4C9D709EB883}"/>
                    </a:ext>
                  </a:extLst>
                </p14:cNvPr>
                <p14:cNvContentPartPr/>
                <p14:nvPr/>
              </p14:nvContentPartPr>
              <p14:xfrm>
                <a:off x="8320394" y="6238800"/>
                <a:ext cx="516960" cy="432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7BEDDEC4-9086-4282-8C02-4C9D709EB883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311394" y="6229800"/>
                  <a:ext cx="53460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05346861-F53C-4B02-BF56-9E0DE4086F28}"/>
                    </a:ext>
                  </a:extLst>
                </p14:cNvPr>
                <p14:cNvContentPartPr/>
                <p14:nvPr/>
              </p14:nvContentPartPr>
              <p14:xfrm>
                <a:off x="8784794" y="6140520"/>
                <a:ext cx="144720" cy="2199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05346861-F53C-4B02-BF56-9E0DE4086F28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8775794" y="6131520"/>
                  <a:ext cx="162360" cy="237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4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0BF38F46-05E9-4B47-8E4D-278FED10761A}"/>
                  </a:ext>
                </a:extLst>
              </p14:cNvPr>
              <p14:cNvContentPartPr/>
              <p14:nvPr/>
            </p14:nvContentPartPr>
            <p14:xfrm>
              <a:off x="9359354" y="6110280"/>
              <a:ext cx="186480" cy="18288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0BF38F46-05E9-4B47-8E4D-278FED10761A}"/>
                  </a:ext>
                </a:extLst>
              </p:cNvPr>
              <p:cNvPicPr/>
              <p:nvPr/>
            </p:nvPicPr>
            <p:blipFill>
              <a:blip r:embed="rId345"/>
              <a:stretch>
                <a:fillRect/>
              </a:stretch>
            </p:blipFill>
            <p:spPr>
              <a:xfrm>
                <a:off x="9350354" y="6101280"/>
                <a:ext cx="204120" cy="20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37" name="Group 236">
            <a:extLst>
              <a:ext uri="{FF2B5EF4-FFF2-40B4-BE49-F238E27FC236}">
                <a16:creationId xmlns:a16="http://schemas.microsoft.com/office/drawing/2014/main" id="{13874FCD-FFC2-4CAF-BD3E-1276E1C4A97C}"/>
              </a:ext>
            </a:extLst>
          </p:cNvPr>
          <p:cNvGrpSpPr/>
          <p:nvPr/>
        </p:nvGrpSpPr>
        <p:grpSpPr>
          <a:xfrm>
            <a:off x="9446114" y="5794200"/>
            <a:ext cx="422640" cy="185400"/>
            <a:chOff x="9446114" y="5794200"/>
            <a:chExt cx="422640" cy="185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6DBB75B8-F39E-4DB5-95AE-7E8DDE5F3BA3}"/>
                    </a:ext>
                  </a:extLst>
                </p14:cNvPr>
                <p14:cNvContentPartPr/>
                <p14:nvPr/>
              </p14:nvContentPartPr>
              <p14:xfrm>
                <a:off x="9446114" y="5945400"/>
                <a:ext cx="140040" cy="255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6DBB75B8-F39E-4DB5-95AE-7E8DDE5F3BA3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9437474" y="5936400"/>
                  <a:ext cx="15768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6FA33113-5A1E-4162-BABC-ADB7241F9158}"/>
                    </a:ext>
                  </a:extLst>
                </p14:cNvPr>
                <p14:cNvContentPartPr/>
                <p14:nvPr/>
              </p14:nvContentPartPr>
              <p14:xfrm>
                <a:off x="9780914" y="5794200"/>
                <a:ext cx="87840" cy="1364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6FA33113-5A1E-4162-BABC-ADB7241F9158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9771914" y="5785560"/>
                  <a:ext cx="1054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D374B5FE-1006-4049-9F32-BE0AE6FD7CBC}"/>
                    </a:ext>
                  </a:extLst>
                </p14:cNvPr>
                <p14:cNvContentPartPr/>
                <p14:nvPr/>
              </p14:nvContentPartPr>
              <p14:xfrm>
                <a:off x="9684794" y="5884200"/>
                <a:ext cx="135720" cy="954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D374B5FE-1006-4049-9F32-BE0AE6FD7CBC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9675794" y="5875200"/>
                  <a:ext cx="153360" cy="11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" name="Group 241">
            <a:extLst>
              <a:ext uri="{FF2B5EF4-FFF2-40B4-BE49-F238E27FC236}">
                <a16:creationId xmlns:a16="http://schemas.microsoft.com/office/drawing/2014/main" id="{AD345F86-71FF-4D3C-8123-F0A4C3E04D72}"/>
              </a:ext>
            </a:extLst>
          </p:cNvPr>
          <p:cNvGrpSpPr/>
          <p:nvPr/>
        </p:nvGrpSpPr>
        <p:grpSpPr>
          <a:xfrm>
            <a:off x="8246234" y="6462000"/>
            <a:ext cx="594360" cy="141120"/>
            <a:chOff x="8246234" y="6462000"/>
            <a:chExt cx="594360" cy="14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0500CA2-3183-418C-B11A-4B2B886E3322}"/>
                    </a:ext>
                  </a:extLst>
                </p14:cNvPr>
                <p14:cNvContentPartPr/>
                <p14:nvPr/>
              </p14:nvContentPartPr>
              <p14:xfrm>
                <a:off x="8246234" y="6480000"/>
                <a:ext cx="141840" cy="7956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0500CA2-3183-418C-B11A-4B2B886E3322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8237234" y="6471000"/>
                  <a:ext cx="15948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2A2EC874-2B46-4B1E-A080-44944BD6F03E}"/>
                    </a:ext>
                  </a:extLst>
                </p14:cNvPr>
                <p14:cNvContentPartPr/>
                <p14:nvPr/>
              </p14:nvContentPartPr>
              <p14:xfrm>
                <a:off x="8458994" y="6502320"/>
                <a:ext cx="111600" cy="273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2A2EC874-2B46-4B1E-A080-44944BD6F03E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8450354" y="6493680"/>
                  <a:ext cx="1292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F31E11E5-D723-4965-AB93-BC9D4255ECF9}"/>
                    </a:ext>
                  </a:extLst>
                </p14:cNvPr>
                <p14:cNvContentPartPr/>
                <p14:nvPr/>
              </p14:nvContentPartPr>
              <p14:xfrm>
                <a:off x="8498594" y="6484680"/>
                <a:ext cx="86040" cy="990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F31E11E5-D723-4965-AB93-BC9D4255ECF9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489954" y="6475680"/>
                  <a:ext cx="1036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9FB25B9B-D5B9-4389-BE6A-A49DC354662B}"/>
                    </a:ext>
                  </a:extLst>
                </p14:cNvPr>
                <p14:cNvContentPartPr/>
                <p14:nvPr/>
              </p14:nvContentPartPr>
              <p14:xfrm>
                <a:off x="8622434" y="6462000"/>
                <a:ext cx="218160" cy="1411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9FB25B9B-D5B9-4389-BE6A-A49DC354662B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613794" y="6453360"/>
                  <a:ext cx="235800" cy="1587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249765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9544D8B-E9F5-498E-A9BA-7EBDC8B147A1}"/>
                  </a:ext>
                </a:extLst>
              </p14:cNvPr>
              <p14:cNvContentPartPr/>
              <p14:nvPr/>
            </p14:nvContentPartPr>
            <p14:xfrm>
              <a:off x="632954" y="687240"/>
              <a:ext cx="165240" cy="2052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9544D8B-E9F5-498E-A9BA-7EBDC8B147A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624314" y="678600"/>
                <a:ext cx="18288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5CF4F7A7-8455-45F9-9C8B-6F3BE8D73069}"/>
                  </a:ext>
                </a:extLst>
              </p14:cNvPr>
              <p14:cNvContentPartPr/>
              <p14:nvPr/>
            </p14:nvContentPartPr>
            <p14:xfrm>
              <a:off x="618554" y="812160"/>
              <a:ext cx="168480" cy="334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5CF4F7A7-8455-45F9-9C8B-6F3BE8D7306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09914" y="803160"/>
                <a:ext cx="186120" cy="5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2B560A57-5A76-4DFB-9001-0089647BF763}"/>
              </a:ext>
            </a:extLst>
          </p:cNvPr>
          <p:cNvGrpSpPr/>
          <p:nvPr/>
        </p:nvGrpSpPr>
        <p:grpSpPr>
          <a:xfrm>
            <a:off x="1352954" y="348480"/>
            <a:ext cx="399960" cy="440640"/>
            <a:chOff x="1352954" y="348480"/>
            <a:chExt cx="399960" cy="440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D667EE6-FB43-4F5F-A317-DD547BA7E734}"/>
                    </a:ext>
                  </a:extLst>
                </p14:cNvPr>
                <p14:cNvContentPartPr/>
                <p14:nvPr/>
              </p14:nvContentPartPr>
              <p14:xfrm>
                <a:off x="1434314" y="535320"/>
                <a:ext cx="82440" cy="24660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D667EE6-FB43-4F5F-A317-DD547BA7E734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425674" y="526320"/>
                  <a:ext cx="100080" cy="26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55846D29-8260-4632-80C3-D60D4908743A}"/>
                    </a:ext>
                  </a:extLst>
                </p14:cNvPr>
                <p14:cNvContentPartPr/>
                <p14:nvPr/>
              </p14:nvContentPartPr>
              <p14:xfrm>
                <a:off x="1352954" y="662040"/>
                <a:ext cx="118440" cy="1270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55846D29-8260-4632-80C3-D60D4908743A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344314" y="653040"/>
                  <a:ext cx="13608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670C0F8B-5287-40F2-ABDF-4749FAAC1652}"/>
                    </a:ext>
                  </a:extLst>
                </p14:cNvPr>
                <p14:cNvContentPartPr/>
                <p14:nvPr/>
              </p14:nvContentPartPr>
              <p14:xfrm>
                <a:off x="1603154" y="348480"/>
                <a:ext cx="149760" cy="196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670C0F8B-5287-40F2-ABDF-4749FAAC1652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594154" y="339840"/>
                  <a:ext cx="167400" cy="21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62EFCF98-0646-44A3-951D-338B016895B8}"/>
                  </a:ext>
                </a:extLst>
              </p14:cNvPr>
              <p14:cNvContentPartPr/>
              <p14:nvPr/>
            </p14:nvContentPartPr>
            <p14:xfrm>
              <a:off x="1217234" y="911160"/>
              <a:ext cx="365040" cy="2232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62EFCF98-0646-44A3-951D-338B016895B8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208234" y="902520"/>
                <a:ext cx="382680" cy="3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" name="Group 11">
            <a:extLst>
              <a:ext uri="{FF2B5EF4-FFF2-40B4-BE49-F238E27FC236}">
                <a16:creationId xmlns:a16="http://schemas.microsoft.com/office/drawing/2014/main" id="{F991B49D-8E6A-4FB5-91D6-ABEFE824B036}"/>
              </a:ext>
            </a:extLst>
          </p:cNvPr>
          <p:cNvGrpSpPr/>
          <p:nvPr/>
        </p:nvGrpSpPr>
        <p:grpSpPr>
          <a:xfrm>
            <a:off x="1246754" y="1092960"/>
            <a:ext cx="318600" cy="370800"/>
            <a:chOff x="1246754" y="1092960"/>
            <a:chExt cx="318600" cy="37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A90417F-2D70-466B-A681-EEDA8138EFBB}"/>
                    </a:ext>
                  </a:extLst>
                </p14:cNvPr>
                <p14:cNvContentPartPr/>
                <p14:nvPr/>
              </p14:nvContentPartPr>
              <p14:xfrm>
                <a:off x="1246754" y="1161000"/>
                <a:ext cx="144720" cy="2361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A90417F-2D70-466B-A681-EEDA8138EFBB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238114" y="1152360"/>
                  <a:ext cx="1623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C0296128-E286-4503-B2B1-760A68791D6B}"/>
                    </a:ext>
                  </a:extLst>
                </p14:cNvPr>
                <p14:cNvContentPartPr/>
                <p14:nvPr/>
              </p14:nvContentPartPr>
              <p14:xfrm>
                <a:off x="1509554" y="1092960"/>
                <a:ext cx="32040" cy="1371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C0296128-E286-4503-B2B1-760A68791D6B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500914" y="1084320"/>
                  <a:ext cx="4968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4B535684-6928-4BE0-A483-4C2AE8E0925D}"/>
                    </a:ext>
                  </a:extLst>
                </p14:cNvPr>
                <p14:cNvContentPartPr/>
                <p14:nvPr/>
              </p14:nvContentPartPr>
              <p14:xfrm>
                <a:off x="1509914" y="1371240"/>
                <a:ext cx="55440" cy="925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4B535684-6928-4BE0-A483-4C2AE8E0925D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500914" y="1362600"/>
                  <a:ext cx="73080" cy="110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0E5BCD85-34E2-48F3-A0A2-76709A9F8F8E}"/>
                  </a:ext>
                </a:extLst>
              </p14:cNvPr>
              <p14:cNvContentPartPr/>
              <p14:nvPr/>
            </p14:nvContentPartPr>
            <p14:xfrm>
              <a:off x="1958114" y="762120"/>
              <a:ext cx="111960" cy="2088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0E5BCD85-34E2-48F3-A0A2-76709A9F8F8E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949474" y="753480"/>
                <a:ext cx="129600" cy="226440"/>
              </a:xfrm>
              <a:prstGeom prst="rect">
                <a:avLst/>
              </a:prstGeom>
            </p:spPr>
          </p:pic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95472BF4-6EC1-41BC-BED8-1276DD0688A9}"/>
              </a:ext>
            </a:extLst>
          </p:cNvPr>
          <p:cNvGrpSpPr/>
          <p:nvPr/>
        </p:nvGrpSpPr>
        <p:grpSpPr>
          <a:xfrm>
            <a:off x="2000594" y="414720"/>
            <a:ext cx="406440" cy="222840"/>
            <a:chOff x="2000594" y="414720"/>
            <a:chExt cx="406440" cy="22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A4478642-E897-487B-B020-5CCF3962AA33}"/>
                    </a:ext>
                  </a:extLst>
                </p14:cNvPr>
                <p14:cNvContentPartPr/>
                <p14:nvPr/>
              </p14:nvContentPartPr>
              <p14:xfrm>
                <a:off x="2000594" y="554760"/>
                <a:ext cx="94320" cy="118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A4478642-E897-487B-B020-5CCF3962AA33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1991954" y="546120"/>
                  <a:ext cx="1119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0096561-B2BC-46AA-BD23-280BD734B9E4}"/>
                    </a:ext>
                  </a:extLst>
                </p14:cNvPr>
                <p14:cNvContentPartPr/>
                <p14:nvPr/>
              </p14:nvContentPartPr>
              <p14:xfrm>
                <a:off x="2274194" y="414720"/>
                <a:ext cx="132840" cy="1800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0096561-B2BC-46AA-BD23-280BD734B9E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265554" y="405720"/>
                  <a:ext cx="150480" cy="19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2392B4A0-5683-4044-A192-78DA446E2E2E}"/>
                    </a:ext>
                  </a:extLst>
                </p14:cNvPr>
                <p14:cNvContentPartPr/>
                <p14:nvPr/>
              </p14:nvContentPartPr>
              <p14:xfrm>
                <a:off x="2246114" y="488880"/>
                <a:ext cx="132840" cy="1486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2392B4A0-5683-4044-A192-78DA446E2E2E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237114" y="479880"/>
                  <a:ext cx="150480" cy="16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5710F57C-40CA-45D1-9584-8159A0295FBA}"/>
              </a:ext>
            </a:extLst>
          </p:cNvPr>
          <p:cNvGrpSpPr/>
          <p:nvPr/>
        </p:nvGrpSpPr>
        <p:grpSpPr>
          <a:xfrm>
            <a:off x="2946674" y="377280"/>
            <a:ext cx="2561040" cy="1090800"/>
            <a:chOff x="2946674" y="377280"/>
            <a:chExt cx="2561040" cy="10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E47A837-5F42-4359-BE90-2CEEB2261405}"/>
                    </a:ext>
                  </a:extLst>
                </p14:cNvPr>
                <p14:cNvContentPartPr/>
                <p14:nvPr/>
              </p14:nvContentPartPr>
              <p14:xfrm>
                <a:off x="3111194" y="486360"/>
                <a:ext cx="517320" cy="282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E47A837-5F42-4359-BE90-2CEEB2261405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102194" y="477360"/>
                  <a:ext cx="53496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8D730090-8FC4-48CA-98A5-B44F35EA3EA5}"/>
                    </a:ext>
                  </a:extLst>
                </p14:cNvPr>
                <p14:cNvContentPartPr/>
                <p14:nvPr/>
              </p14:nvContentPartPr>
              <p14:xfrm>
                <a:off x="3408554" y="425520"/>
                <a:ext cx="13680" cy="100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8D730090-8FC4-48CA-98A5-B44F35EA3EA5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399914" y="416520"/>
                  <a:ext cx="313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6D431E6-621C-4651-B0BC-A51864A39525}"/>
                    </a:ext>
                  </a:extLst>
                </p14:cNvPr>
                <p14:cNvContentPartPr/>
                <p14:nvPr/>
              </p14:nvContentPartPr>
              <p14:xfrm>
                <a:off x="2946674" y="1073880"/>
                <a:ext cx="142920" cy="1371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6D431E6-621C-4651-B0BC-A51864A39525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938034" y="1065240"/>
                  <a:ext cx="16056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C4389E3C-D30B-447B-8A50-B8E5CF9FC1E5}"/>
                    </a:ext>
                  </a:extLst>
                </p14:cNvPr>
                <p14:cNvContentPartPr/>
                <p14:nvPr/>
              </p14:nvContentPartPr>
              <p14:xfrm>
                <a:off x="3179234" y="1106640"/>
                <a:ext cx="135000" cy="237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C4389E3C-D30B-447B-8A50-B8E5CF9FC1E5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170594" y="1097640"/>
                  <a:ext cx="1526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CD8A5F73-1901-4319-81FD-6FA65FA25AD6}"/>
                    </a:ext>
                  </a:extLst>
                </p14:cNvPr>
                <p14:cNvContentPartPr/>
                <p14:nvPr/>
              </p14:nvContentPartPr>
              <p14:xfrm>
                <a:off x="3262394" y="1084680"/>
                <a:ext cx="80280" cy="1141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CD8A5F73-1901-4319-81FD-6FA65FA25AD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253394" y="1075680"/>
                  <a:ext cx="97920" cy="13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6EDEAD8-EAE7-4388-BD3E-5E693CF266DF}"/>
                    </a:ext>
                  </a:extLst>
                </p14:cNvPr>
                <p14:cNvContentPartPr/>
                <p14:nvPr/>
              </p14:nvContentPartPr>
              <p14:xfrm>
                <a:off x="3412874" y="1025640"/>
                <a:ext cx="268920" cy="22716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6EDEAD8-EAE7-4388-BD3E-5E693CF266DF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403874" y="1017000"/>
                  <a:ext cx="286560" cy="24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D0A7AE0-7BFB-4CF0-AC97-F73711898544}"/>
                    </a:ext>
                  </a:extLst>
                </p14:cNvPr>
                <p14:cNvContentPartPr/>
                <p14:nvPr/>
              </p14:nvContentPartPr>
              <p14:xfrm>
                <a:off x="4192634" y="542880"/>
                <a:ext cx="230760" cy="12492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D0A7AE0-7BFB-4CF0-AC97-F73711898544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183634" y="534240"/>
                  <a:ext cx="24840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2A09D57E-14B0-4A90-8170-16C386BB97FE}"/>
                    </a:ext>
                  </a:extLst>
                </p14:cNvPr>
                <p14:cNvContentPartPr/>
                <p14:nvPr/>
              </p14:nvContentPartPr>
              <p14:xfrm>
                <a:off x="4572074" y="377280"/>
                <a:ext cx="38880" cy="12924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2A09D57E-14B0-4A90-8170-16C386BB97F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63434" y="368280"/>
                  <a:ext cx="565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B6681D3-0BD0-4DA6-8481-2563E9338766}"/>
                    </a:ext>
                  </a:extLst>
                </p14:cNvPr>
                <p14:cNvContentPartPr/>
                <p14:nvPr/>
              </p14:nvContentPartPr>
              <p14:xfrm>
                <a:off x="4598354" y="661320"/>
                <a:ext cx="22320" cy="100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B6681D3-0BD0-4DA6-8481-2563E933876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589354" y="652320"/>
                  <a:ext cx="399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AF83895-D2F9-47E6-8496-659A2947C34D}"/>
                    </a:ext>
                  </a:extLst>
                </p14:cNvPr>
                <p14:cNvContentPartPr/>
                <p14:nvPr/>
              </p14:nvContentPartPr>
              <p14:xfrm>
                <a:off x="4047554" y="812880"/>
                <a:ext cx="682920" cy="302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AF83895-D2F9-47E6-8496-659A2947C34D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038554" y="803880"/>
                  <a:ext cx="7005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EF1911AC-9D63-4C20-90BA-A0764B08FABC}"/>
                    </a:ext>
                  </a:extLst>
                </p14:cNvPr>
                <p14:cNvContentPartPr/>
                <p14:nvPr/>
              </p14:nvContentPartPr>
              <p14:xfrm>
                <a:off x="3872234" y="1235520"/>
                <a:ext cx="169920" cy="158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EF1911AC-9D63-4C20-90BA-A0764B08FABC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3863594" y="1226880"/>
                  <a:ext cx="18756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8EDDF30A-2F9E-4BE4-B790-C6D185542355}"/>
                    </a:ext>
                  </a:extLst>
                </p14:cNvPr>
                <p14:cNvContentPartPr/>
                <p14:nvPr/>
              </p14:nvContentPartPr>
              <p14:xfrm>
                <a:off x="4102634" y="1292760"/>
                <a:ext cx="91080" cy="5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8EDDF30A-2F9E-4BE4-B790-C6D18554235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093994" y="1284120"/>
                  <a:ext cx="1087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E91FE9B1-97BC-4643-BA03-3F79141357A2}"/>
                    </a:ext>
                  </a:extLst>
                </p14:cNvPr>
                <p14:cNvContentPartPr/>
                <p14:nvPr/>
              </p14:nvContentPartPr>
              <p14:xfrm>
                <a:off x="4237274" y="1203480"/>
                <a:ext cx="87120" cy="1634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E91FE9B1-97BC-4643-BA03-3F79141357A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228274" y="1194840"/>
                  <a:ext cx="10476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8546C00E-D3C5-4F3F-A57D-A2FFE0C416F1}"/>
                    </a:ext>
                  </a:extLst>
                </p14:cNvPr>
                <p14:cNvContentPartPr/>
                <p14:nvPr/>
              </p14:nvContentPartPr>
              <p14:xfrm>
                <a:off x="3794834" y="1167480"/>
                <a:ext cx="79560" cy="2818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8546C00E-D3C5-4F3F-A57D-A2FFE0C416F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3785834" y="1158840"/>
                  <a:ext cx="97200" cy="29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94158200-5D03-499E-B6D3-80687CAE663F}"/>
                    </a:ext>
                  </a:extLst>
                </p14:cNvPr>
                <p14:cNvContentPartPr/>
                <p14:nvPr/>
              </p14:nvContentPartPr>
              <p14:xfrm>
                <a:off x="4288754" y="1191600"/>
                <a:ext cx="86760" cy="23904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94158200-5D03-499E-B6D3-80687CAE663F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280114" y="1182600"/>
                  <a:ext cx="104400" cy="25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F327E6FE-3CAC-426E-B02E-C052BC16BD5B}"/>
                    </a:ext>
                  </a:extLst>
                </p14:cNvPr>
                <p14:cNvContentPartPr/>
                <p14:nvPr/>
              </p14:nvContentPartPr>
              <p14:xfrm>
                <a:off x="4483514" y="1097280"/>
                <a:ext cx="5400" cy="1591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F327E6FE-3CAC-426E-B02E-C052BC16BD5B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474874" y="1088640"/>
                  <a:ext cx="23040" cy="17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E5650E35-62A8-4971-955C-18846F09AE7A}"/>
                    </a:ext>
                  </a:extLst>
                </p14:cNvPr>
                <p14:cNvContentPartPr/>
                <p14:nvPr/>
              </p14:nvContentPartPr>
              <p14:xfrm>
                <a:off x="4472354" y="1406160"/>
                <a:ext cx="3960" cy="32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E5650E35-62A8-4971-955C-18846F09AE7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463354" y="1397160"/>
                  <a:ext cx="2160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E6276369-C695-4DF5-81D5-A7FCC8FF2074}"/>
                    </a:ext>
                  </a:extLst>
                </p14:cNvPr>
                <p14:cNvContentPartPr/>
                <p14:nvPr/>
              </p14:nvContentPartPr>
              <p14:xfrm>
                <a:off x="4688354" y="1261080"/>
                <a:ext cx="168120" cy="1404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E6276369-C695-4DF5-81D5-A7FCC8FF2074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4679714" y="1252080"/>
                  <a:ext cx="18576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457BACB5-74C4-465E-A808-29C11C6735D9}"/>
                    </a:ext>
                  </a:extLst>
                </p14:cNvPr>
                <p14:cNvContentPartPr/>
                <p14:nvPr/>
              </p14:nvContentPartPr>
              <p14:xfrm>
                <a:off x="4919834" y="1308600"/>
                <a:ext cx="71280" cy="1512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457BACB5-74C4-465E-A808-29C11C6735D9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4911194" y="1299600"/>
                  <a:ext cx="889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6E60E862-DC54-4D6F-A3E1-B0EBA7E0FC85}"/>
                    </a:ext>
                  </a:extLst>
                </p14:cNvPr>
                <p14:cNvContentPartPr/>
                <p14:nvPr/>
              </p14:nvContentPartPr>
              <p14:xfrm>
                <a:off x="5121074" y="1218600"/>
                <a:ext cx="81360" cy="1278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6E60E862-DC54-4D6F-A3E1-B0EBA7E0FC85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112074" y="1209600"/>
                  <a:ext cx="990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1E08601E-50FC-4742-9CBA-ACFE9694B6D7}"/>
                    </a:ext>
                  </a:extLst>
                </p14:cNvPr>
                <p14:cNvContentPartPr/>
                <p14:nvPr/>
              </p14:nvContentPartPr>
              <p14:xfrm>
                <a:off x="5053034" y="1269360"/>
                <a:ext cx="118080" cy="9684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1E08601E-50FC-4742-9CBA-ACFE9694B6D7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044034" y="1260720"/>
                  <a:ext cx="13572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3A4F62C0-D9B9-43F6-BDCB-1A5F3384F6B4}"/>
                    </a:ext>
                  </a:extLst>
                </p14:cNvPr>
                <p14:cNvContentPartPr/>
                <p14:nvPr/>
              </p14:nvContentPartPr>
              <p14:xfrm>
                <a:off x="4602314" y="1136880"/>
                <a:ext cx="68040" cy="331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3A4F62C0-D9B9-43F6-BDCB-1A5F3384F6B4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4593314" y="1128240"/>
                  <a:ext cx="85680" cy="34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A31C9926-1FDA-4758-BD00-622DBACF77A5}"/>
                    </a:ext>
                  </a:extLst>
                </p14:cNvPr>
                <p14:cNvContentPartPr/>
                <p14:nvPr/>
              </p14:nvContentPartPr>
              <p14:xfrm>
                <a:off x="5207474" y="1120320"/>
                <a:ext cx="110520" cy="2847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A31C9926-1FDA-4758-BD00-622DBACF77A5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198474" y="1111320"/>
                  <a:ext cx="12816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3B6F6BF-AF6B-493E-B77E-9654CAEA0D7F}"/>
                    </a:ext>
                  </a:extLst>
                </p14:cNvPr>
                <p14:cNvContentPartPr/>
                <p14:nvPr/>
              </p14:nvContentPartPr>
              <p14:xfrm>
                <a:off x="5384234" y="907920"/>
                <a:ext cx="123480" cy="23652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3B6F6BF-AF6B-493E-B77E-9654CAEA0D7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5375594" y="898920"/>
                  <a:ext cx="141120" cy="254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D19C65BE-F61A-480A-B753-70FCF2F42273}"/>
                  </a:ext>
                </a:extLst>
              </p14:cNvPr>
              <p14:cNvContentPartPr/>
              <p14:nvPr/>
            </p14:nvContentPartPr>
            <p14:xfrm>
              <a:off x="504794" y="2284200"/>
              <a:ext cx="144720" cy="252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D19C65BE-F61A-480A-B753-70FCF2F42273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496154" y="2275200"/>
                <a:ext cx="162360" cy="4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D074AB6F-0EEB-4930-A7DE-6E0CE7EFAD69}"/>
                  </a:ext>
                </a:extLst>
              </p14:cNvPr>
              <p14:cNvContentPartPr/>
              <p14:nvPr/>
            </p14:nvContentPartPr>
            <p14:xfrm>
              <a:off x="469874" y="2397600"/>
              <a:ext cx="158400" cy="2448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D074AB6F-0EEB-4930-A7DE-6E0CE7EFAD69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461234" y="2388600"/>
                <a:ext cx="176040" cy="42120"/>
              </a:xfrm>
              <a:prstGeom prst="rect">
                <a:avLst/>
              </a:prstGeom>
            </p:spPr>
          </p:pic>
        </mc:Fallback>
      </mc:AlternateContent>
      <p:grpSp>
        <p:nvGrpSpPr>
          <p:cNvPr id="118" name="Group 117">
            <a:extLst>
              <a:ext uri="{FF2B5EF4-FFF2-40B4-BE49-F238E27FC236}">
                <a16:creationId xmlns:a16="http://schemas.microsoft.com/office/drawing/2014/main" id="{93347BA8-FBBF-411F-856B-CF128B3E4913}"/>
              </a:ext>
            </a:extLst>
          </p:cNvPr>
          <p:cNvGrpSpPr/>
          <p:nvPr/>
        </p:nvGrpSpPr>
        <p:grpSpPr>
          <a:xfrm>
            <a:off x="1128314" y="1603080"/>
            <a:ext cx="6557040" cy="2693160"/>
            <a:chOff x="1128314" y="1603080"/>
            <a:chExt cx="6557040" cy="2693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6486250B-0C1F-46D7-BB0A-AC3983459F95}"/>
                    </a:ext>
                  </a:extLst>
                </p14:cNvPr>
                <p14:cNvContentPartPr/>
                <p14:nvPr/>
              </p14:nvContentPartPr>
              <p14:xfrm>
                <a:off x="1289234" y="2217600"/>
                <a:ext cx="57600" cy="2253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6486250B-0C1F-46D7-BB0A-AC3983459F95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280594" y="2208600"/>
                  <a:ext cx="75240" cy="24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4163C41D-0B02-484C-9D08-5D05612DB664}"/>
                    </a:ext>
                  </a:extLst>
                </p14:cNvPr>
                <p14:cNvContentPartPr/>
                <p14:nvPr/>
              </p14:nvContentPartPr>
              <p14:xfrm>
                <a:off x="1190234" y="2326680"/>
                <a:ext cx="134280" cy="1285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4163C41D-0B02-484C-9D08-5D05612DB664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181234" y="2317680"/>
                  <a:ext cx="15192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DE08C8CC-5ED1-4852-9611-2D5155AD3302}"/>
                    </a:ext>
                  </a:extLst>
                </p14:cNvPr>
                <p14:cNvContentPartPr/>
                <p14:nvPr/>
              </p14:nvContentPartPr>
              <p14:xfrm>
                <a:off x="1415954" y="2081880"/>
                <a:ext cx="120960" cy="1890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DE08C8CC-5ED1-4852-9611-2D5155AD3302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407314" y="2072880"/>
                  <a:ext cx="138600" cy="20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3A4510E-0C6F-48AE-8119-858A023DB58C}"/>
                    </a:ext>
                  </a:extLst>
                </p14:cNvPr>
                <p14:cNvContentPartPr/>
                <p14:nvPr/>
              </p14:nvContentPartPr>
              <p14:xfrm>
                <a:off x="1128314" y="2539080"/>
                <a:ext cx="372600" cy="288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3A4510E-0C6F-48AE-8119-858A023DB58C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119314" y="2530440"/>
                  <a:ext cx="390240" cy="4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D2275FF0-5E2C-481A-8625-232BB85DE5CD}"/>
                    </a:ext>
                  </a:extLst>
                </p14:cNvPr>
                <p14:cNvContentPartPr/>
                <p14:nvPr/>
              </p14:nvContentPartPr>
              <p14:xfrm>
                <a:off x="1147754" y="2796120"/>
                <a:ext cx="110160" cy="2080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D2275FF0-5E2C-481A-8625-232BB85DE5C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139114" y="2787120"/>
                  <a:ext cx="12780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28818D12-A43B-4819-B0B1-FEAA001B0611}"/>
                    </a:ext>
                  </a:extLst>
                </p14:cNvPr>
                <p14:cNvContentPartPr/>
                <p14:nvPr/>
              </p14:nvContentPartPr>
              <p14:xfrm>
                <a:off x="1396154" y="2720520"/>
                <a:ext cx="29880" cy="14184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28818D12-A43B-4819-B0B1-FEAA001B0611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387514" y="2711520"/>
                  <a:ext cx="475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084552DA-5EBB-4111-9A8A-56E55ABF9D9A}"/>
                    </a:ext>
                  </a:extLst>
                </p14:cNvPr>
                <p14:cNvContentPartPr/>
                <p14:nvPr/>
              </p14:nvContentPartPr>
              <p14:xfrm>
                <a:off x="1406234" y="3026160"/>
                <a:ext cx="4680" cy="1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084552DA-5EBB-4111-9A8A-56E55ABF9D9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397234" y="3017520"/>
                  <a:ext cx="2232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DD652771-D1DB-4498-9635-EF0456E5BB5B}"/>
                    </a:ext>
                  </a:extLst>
                </p14:cNvPr>
                <p14:cNvContentPartPr/>
                <p14:nvPr/>
              </p14:nvContentPartPr>
              <p14:xfrm>
                <a:off x="1769834" y="2515320"/>
                <a:ext cx="130320" cy="1926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DD652771-D1DB-4498-9635-EF0456E5BB5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760834" y="2506320"/>
                  <a:ext cx="14796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83AC80B7-89BC-4FD1-BBD0-1A053E5A6D90}"/>
                    </a:ext>
                  </a:extLst>
                </p14:cNvPr>
                <p14:cNvContentPartPr/>
                <p14:nvPr/>
              </p14:nvContentPartPr>
              <p14:xfrm>
                <a:off x="1840754" y="2372040"/>
                <a:ext cx="101520" cy="111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83AC80B7-89BC-4FD1-BBD0-1A053E5A6D90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832114" y="2363040"/>
                  <a:ext cx="1191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C4B8874B-A40D-4261-8664-9A29B9E03EE1}"/>
                    </a:ext>
                  </a:extLst>
                </p14:cNvPr>
                <p14:cNvContentPartPr/>
                <p14:nvPr/>
              </p14:nvContentPartPr>
              <p14:xfrm>
                <a:off x="2078714" y="2224800"/>
                <a:ext cx="151920" cy="1645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C4B8874B-A40D-4261-8664-9A29B9E03EE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2070074" y="2215800"/>
                  <a:ext cx="16956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80977AA1-5994-4687-8A14-DE96D2B2BD59}"/>
                    </a:ext>
                  </a:extLst>
                </p14:cNvPr>
                <p14:cNvContentPartPr/>
                <p14:nvPr/>
              </p14:nvContentPartPr>
              <p14:xfrm>
                <a:off x="2049914" y="2313360"/>
                <a:ext cx="116280" cy="1123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80977AA1-5994-4687-8A14-DE96D2B2BD59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2040914" y="2304360"/>
                  <a:ext cx="13392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3725E5F0-02AF-45FD-A152-D1FAB1E8368C}"/>
                    </a:ext>
                  </a:extLst>
                </p14:cNvPr>
                <p14:cNvContentPartPr/>
                <p14:nvPr/>
              </p14:nvContentPartPr>
              <p14:xfrm>
                <a:off x="2677754" y="2269440"/>
                <a:ext cx="551880" cy="2833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3725E5F0-02AF-45FD-A152-D1FAB1E8368C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2669114" y="2260800"/>
                  <a:ext cx="569520" cy="30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50965EA-B80E-4D35-BCC4-15D269A73088}"/>
                    </a:ext>
                  </a:extLst>
                </p14:cNvPr>
                <p14:cNvContentPartPr/>
                <p14:nvPr/>
              </p14:nvContentPartPr>
              <p14:xfrm>
                <a:off x="3009314" y="2224440"/>
                <a:ext cx="35640" cy="21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50965EA-B80E-4D35-BCC4-15D269A7308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3000674" y="2215440"/>
                  <a:ext cx="53280" cy="3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EC6891F-744B-4A8C-8462-FE77E8F0520E}"/>
                    </a:ext>
                  </a:extLst>
                </p14:cNvPr>
                <p14:cNvContentPartPr/>
                <p14:nvPr/>
              </p14:nvContentPartPr>
              <p14:xfrm>
                <a:off x="2606474" y="2793960"/>
                <a:ext cx="185040" cy="1346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EC6891F-744B-4A8C-8462-FE77E8F0520E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597834" y="2785320"/>
                  <a:ext cx="202680" cy="15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94BA778-8216-4785-94C8-FC81C2A0AA36}"/>
                    </a:ext>
                  </a:extLst>
                </p14:cNvPr>
                <p14:cNvContentPartPr/>
                <p14:nvPr/>
              </p14:nvContentPartPr>
              <p14:xfrm>
                <a:off x="2859914" y="2802600"/>
                <a:ext cx="99360" cy="165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94BA778-8216-4785-94C8-FC81C2A0AA36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850914" y="2793600"/>
                  <a:ext cx="11700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043E3574-1EC0-4C2C-BBD3-9D5A63E819A4}"/>
                    </a:ext>
                  </a:extLst>
                </p14:cNvPr>
                <p14:cNvContentPartPr/>
                <p14:nvPr/>
              </p14:nvContentPartPr>
              <p14:xfrm>
                <a:off x="2902394" y="2734200"/>
                <a:ext cx="97200" cy="13824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043E3574-1EC0-4C2C-BBD3-9D5A63E819A4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893754" y="2725200"/>
                  <a:ext cx="1148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F2CBC929-E545-4D08-A8F7-56ACDE553350}"/>
                    </a:ext>
                  </a:extLst>
                </p14:cNvPr>
                <p14:cNvContentPartPr/>
                <p14:nvPr/>
              </p14:nvContentPartPr>
              <p14:xfrm>
                <a:off x="3069434" y="2740320"/>
                <a:ext cx="258480" cy="17460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F2CBC929-E545-4D08-A8F7-56ACDE553350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3060794" y="2731320"/>
                  <a:ext cx="2761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FC3D06B3-7478-4787-BEC0-66B824454FEF}"/>
                    </a:ext>
                  </a:extLst>
                </p14:cNvPr>
                <p14:cNvContentPartPr/>
                <p14:nvPr/>
              </p14:nvContentPartPr>
              <p14:xfrm>
                <a:off x="3769274" y="2397600"/>
                <a:ext cx="178200" cy="10728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FC3D06B3-7478-4787-BEC0-66B824454FEF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760274" y="2388600"/>
                  <a:ext cx="19584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571BA228-FFF1-46E2-B697-7F23602E9C18}"/>
                    </a:ext>
                  </a:extLst>
                </p14:cNvPr>
                <p14:cNvContentPartPr/>
                <p14:nvPr/>
              </p14:nvContentPartPr>
              <p14:xfrm>
                <a:off x="4027754" y="2333880"/>
                <a:ext cx="90360" cy="2196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571BA228-FFF1-46E2-B697-7F23602E9C1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4018754" y="2324880"/>
                  <a:ext cx="108000" cy="23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79F920CA-7F55-48AC-A412-D4AEC0A90CD5}"/>
                    </a:ext>
                  </a:extLst>
                </p14:cNvPr>
                <p14:cNvContentPartPr/>
                <p14:nvPr/>
              </p14:nvContentPartPr>
              <p14:xfrm>
                <a:off x="4167794" y="2428200"/>
                <a:ext cx="159840" cy="921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79F920CA-7F55-48AC-A412-D4AEC0A90CD5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4158794" y="2419200"/>
                  <a:ext cx="1774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75901F75-4067-43B0-BE47-0767A69D866C}"/>
                    </a:ext>
                  </a:extLst>
                </p14:cNvPr>
                <p14:cNvContentPartPr/>
                <p14:nvPr/>
              </p14:nvContentPartPr>
              <p14:xfrm>
                <a:off x="4427714" y="2449080"/>
                <a:ext cx="91800" cy="792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75901F75-4067-43B0-BE47-0767A69D866C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418714" y="2440440"/>
                  <a:ext cx="1094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86B4B2D3-5B6D-4EF6-9939-9649F75C8D88}"/>
                    </a:ext>
                  </a:extLst>
                </p14:cNvPr>
                <p14:cNvContentPartPr/>
                <p14:nvPr/>
              </p14:nvContentPartPr>
              <p14:xfrm>
                <a:off x="4609514" y="2391480"/>
                <a:ext cx="29880" cy="1008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86B4B2D3-5B6D-4EF6-9939-9649F75C8D88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4600874" y="2382480"/>
                  <a:ext cx="475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E7974DB6-EB37-4D26-847A-9C045EA032AB}"/>
                    </a:ext>
                  </a:extLst>
                </p14:cNvPr>
                <p14:cNvContentPartPr/>
                <p14:nvPr/>
              </p14:nvContentPartPr>
              <p14:xfrm>
                <a:off x="4737674" y="2338560"/>
                <a:ext cx="83880" cy="1936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E7974DB6-EB37-4D26-847A-9C045EA032AB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729034" y="2329920"/>
                  <a:ext cx="10152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55587995-9ED0-4BA9-8B96-925CDF9FDE01}"/>
                    </a:ext>
                  </a:extLst>
                </p14:cNvPr>
                <p14:cNvContentPartPr/>
                <p14:nvPr/>
              </p14:nvContentPartPr>
              <p14:xfrm>
                <a:off x="5018114" y="2431440"/>
                <a:ext cx="44280" cy="1296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55587995-9ED0-4BA9-8B96-925CDF9FDE0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5009474" y="2422800"/>
                  <a:ext cx="619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E055D947-E934-4383-8DED-3F47E4079F37}"/>
                    </a:ext>
                  </a:extLst>
                </p14:cNvPr>
                <p14:cNvContentPartPr/>
                <p14:nvPr/>
              </p14:nvContentPartPr>
              <p14:xfrm>
                <a:off x="5261834" y="2420280"/>
                <a:ext cx="151200" cy="273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E055D947-E934-4383-8DED-3F47E4079F3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253194" y="2411280"/>
                  <a:ext cx="16884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AEC6430E-DC55-4E9A-85C8-EAFF40E98D87}"/>
                    </a:ext>
                  </a:extLst>
                </p14:cNvPr>
                <p14:cNvContentPartPr/>
                <p14:nvPr/>
              </p14:nvContentPartPr>
              <p14:xfrm>
                <a:off x="5608874" y="2256480"/>
                <a:ext cx="124200" cy="2772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AEC6430E-DC55-4E9A-85C8-EAFF40E98D87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599874" y="2247840"/>
                  <a:ext cx="141840" cy="29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7556BF6-BF09-4602-B096-6D71693F2970}"/>
                    </a:ext>
                  </a:extLst>
                </p14:cNvPr>
                <p14:cNvContentPartPr/>
                <p14:nvPr/>
              </p14:nvContentPartPr>
              <p14:xfrm>
                <a:off x="5783474" y="2383920"/>
                <a:ext cx="154440" cy="936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7556BF6-BF09-4602-B096-6D71693F297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774474" y="2374920"/>
                  <a:ext cx="17208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E6C2F30-B930-4277-B531-198F614AD22A}"/>
                    </a:ext>
                  </a:extLst>
                </p14:cNvPr>
                <p14:cNvContentPartPr/>
                <p14:nvPr/>
              </p14:nvContentPartPr>
              <p14:xfrm>
                <a:off x="6037994" y="2416680"/>
                <a:ext cx="110880" cy="129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E6C2F30-B930-4277-B531-198F614AD22A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028994" y="2407680"/>
                  <a:ext cx="12852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2D1C5935-F421-43D4-9E71-61FB030EBBF0}"/>
                    </a:ext>
                  </a:extLst>
                </p14:cNvPr>
                <p14:cNvContentPartPr/>
                <p14:nvPr/>
              </p14:nvContentPartPr>
              <p14:xfrm>
                <a:off x="6308354" y="2326320"/>
                <a:ext cx="124920" cy="1720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2D1C5935-F421-43D4-9E71-61FB030EBBF0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299714" y="2317680"/>
                  <a:ext cx="14256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DF34B137-8107-431E-AA51-C27BA00488C7}"/>
                    </a:ext>
                  </a:extLst>
                </p14:cNvPr>
                <p14:cNvContentPartPr/>
                <p14:nvPr/>
              </p14:nvContentPartPr>
              <p14:xfrm>
                <a:off x="6516794" y="2418840"/>
                <a:ext cx="127800" cy="97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DF34B137-8107-431E-AA51-C27BA00488C7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507794" y="2409840"/>
                  <a:ext cx="1454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5C1C541-66DA-4709-95B8-7B76B404B685}"/>
                    </a:ext>
                  </a:extLst>
                </p14:cNvPr>
                <p14:cNvContentPartPr/>
                <p14:nvPr/>
              </p14:nvContentPartPr>
              <p14:xfrm>
                <a:off x="6514994" y="2369160"/>
                <a:ext cx="71280" cy="1447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5C1C541-66DA-4709-95B8-7B76B404B68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506354" y="2360160"/>
                  <a:ext cx="889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0707208D-73F8-483A-AFA8-73D6EA795F43}"/>
                    </a:ext>
                  </a:extLst>
                </p14:cNvPr>
                <p14:cNvContentPartPr/>
                <p14:nvPr/>
              </p14:nvContentPartPr>
              <p14:xfrm>
                <a:off x="6715514" y="2377080"/>
                <a:ext cx="16560" cy="12852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0707208D-73F8-483A-AFA8-73D6EA795F43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706874" y="2368080"/>
                  <a:ext cx="3420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D9936B09-1DF5-4EA8-B3EE-64AB6EB62819}"/>
                    </a:ext>
                  </a:extLst>
                </p14:cNvPr>
                <p14:cNvContentPartPr/>
                <p14:nvPr/>
              </p14:nvContentPartPr>
              <p14:xfrm>
                <a:off x="6894794" y="2226960"/>
                <a:ext cx="73440" cy="2934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D9936B09-1DF5-4EA8-B3EE-64AB6EB62819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885794" y="2217960"/>
                  <a:ext cx="9108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8C6464BF-4983-42D8-8214-9769FC263B0F}"/>
                    </a:ext>
                  </a:extLst>
                </p14:cNvPr>
                <p14:cNvContentPartPr/>
                <p14:nvPr/>
              </p14:nvContentPartPr>
              <p14:xfrm>
                <a:off x="3724634" y="2678400"/>
                <a:ext cx="3263400" cy="1076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8C6464BF-4983-42D8-8214-9769FC263B0F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3715634" y="2669400"/>
                  <a:ext cx="32810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ACDA02E4-4800-4891-B275-136FCCA037D6}"/>
                    </a:ext>
                  </a:extLst>
                </p14:cNvPr>
                <p14:cNvContentPartPr/>
                <p14:nvPr/>
              </p14:nvContentPartPr>
              <p14:xfrm>
                <a:off x="3897434" y="3050640"/>
                <a:ext cx="181080" cy="11304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ACDA02E4-4800-4891-B275-136FCCA037D6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3888434" y="3042000"/>
                  <a:ext cx="19872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C14042B7-B2E1-4E11-A82B-654FEFBF8171}"/>
                    </a:ext>
                  </a:extLst>
                </p14:cNvPr>
                <p14:cNvContentPartPr/>
                <p14:nvPr/>
              </p14:nvContentPartPr>
              <p14:xfrm>
                <a:off x="4150154" y="3080160"/>
                <a:ext cx="113040" cy="252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C14042B7-B2E1-4E11-A82B-654FEFBF8171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141154" y="3071160"/>
                  <a:ext cx="1306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47656A45-82A8-405A-87C7-6B931CC523B7}"/>
                    </a:ext>
                  </a:extLst>
                </p14:cNvPr>
                <p14:cNvContentPartPr/>
                <p14:nvPr/>
              </p14:nvContentPartPr>
              <p14:xfrm>
                <a:off x="4364714" y="3020040"/>
                <a:ext cx="78840" cy="1065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47656A45-82A8-405A-87C7-6B931CC523B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355714" y="3011040"/>
                  <a:ext cx="964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97A9D6F-F5FF-4D44-A73E-3DBFBE82FC28}"/>
                    </a:ext>
                  </a:extLst>
                </p14:cNvPr>
                <p14:cNvContentPartPr/>
                <p14:nvPr/>
              </p14:nvContentPartPr>
              <p14:xfrm>
                <a:off x="4342754" y="3081600"/>
                <a:ext cx="75960" cy="676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97A9D6F-F5FF-4D44-A73E-3DBFBE82FC2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333754" y="3072600"/>
                  <a:ext cx="936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4DD2E244-1927-49F4-A262-3C792922B886}"/>
                    </a:ext>
                  </a:extLst>
                </p14:cNvPr>
                <p14:cNvContentPartPr/>
                <p14:nvPr/>
              </p14:nvContentPartPr>
              <p14:xfrm>
                <a:off x="3755594" y="2997360"/>
                <a:ext cx="59760" cy="2829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4DD2E244-1927-49F4-A262-3C792922B886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3746954" y="2988360"/>
                  <a:ext cx="77400" cy="30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93432BF4-CC90-4CEE-9BBD-3FE70E6C9DC2}"/>
                    </a:ext>
                  </a:extLst>
                </p14:cNvPr>
                <p14:cNvContentPartPr/>
                <p14:nvPr/>
              </p14:nvContentPartPr>
              <p14:xfrm>
                <a:off x="4460114" y="2997720"/>
                <a:ext cx="104760" cy="24192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93432BF4-CC90-4CEE-9BBD-3FE70E6C9DC2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4451474" y="2989080"/>
                  <a:ext cx="122400" cy="25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4A80942C-52E8-4523-9EF3-3CEF6491B4DD}"/>
                    </a:ext>
                  </a:extLst>
                </p14:cNvPr>
                <p14:cNvContentPartPr/>
                <p14:nvPr/>
              </p14:nvContentPartPr>
              <p14:xfrm>
                <a:off x="4648754" y="2984400"/>
                <a:ext cx="146880" cy="25380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4A80942C-52E8-4523-9EF3-3CEF6491B4D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4639754" y="2975400"/>
                  <a:ext cx="16452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B768CD38-21D8-4374-AF57-D82D1CC52139}"/>
                    </a:ext>
                  </a:extLst>
                </p14:cNvPr>
                <p14:cNvContentPartPr/>
                <p14:nvPr/>
              </p14:nvContentPartPr>
              <p14:xfrm>
                <a:off x="4788074" y="3110400"/>
                <a:ext cx="171000" cy="11160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B768CD38-21D8-4374-AF57-D82D1CC5213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4779434" y="3101400"/>
                  <a:ext cx="18864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7048E0CA-86D6-4825-A8E5-5FA482AEAB3C}"/>
                    </a:ext>
                  </a:extLst>
                </p14:cNvPr>
                <p14:cNvContentPartPr/>
                <p14:nvPr/>
              </p14:nvContentPartPr>
              <p14:xfrm>
                <a:off x="5045114" y="3133800"/>
                <a:ext cx="75600" cy="111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7048E0CA-86D6-4825-A8E5-5FA482AEAB3C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036474" y="3125160"/>
                  <a:ext cx="932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7AF5A38-9524-4D07-9B37-8B2818033E54}"/>
                    </a:ext>
                  </a:extLst>
                </p14:cNvPr>
                <p14:cNvContentPartPr/>
                <p14:nvPr/>
              </p14:nvContentPartPr>
              <p14:xfrm>
                <a:off x="5236274" y="3070800"/>
                <a:ext cx="110880" cy="13752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7AF5A38-9524-4D07-9B37-8B2818033E54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227634" y="3062160"/>
                  <a:ext cx="12852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C8307EC1-F44A-4B15-9EB8-D6C1B838CF96}"/>
                    </a:ext>
                  </a:extLst>
                </p14:cNvPr>
                <p14:cNvContentPartPr/>
                <p14:nvPr/>
              </p14:nvContentPartPr>
              <p14:xfrm>
                <a:off x="5197394" y="3152880"/>
                <a:ext cx="82440" cy="705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C8307EC1-F44A-4B15-9EB8-D6C1B838CF96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5188754" y="3144240"/>
                  <a:ext cx="1000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B8116047-A4B7-4949-B47B-42B2AD74840D}"/>
                    </a:ext>
                  </a:extLst>
                </p14:cNvPr>
                <p14:cNvContentPartPr/>
                <p14:nvPr/>
              </p14:nvContentPartPr>
              <p14:xfrm>
                <a:off x="5386394" y="3017880"/>
                <a:ext cx="114840" cy="2566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B8116047-A4B7-4949-B47B-42B2AD74840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5377754" y="3008880"/>
                  <a:ext cx="13248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DF27CE2B-6D3C-4FFA-AB2E-183A150A1E71}"/>
                    </a:ext>
                  </a:extLst>
                </p14:cNvPr>
                <p14:cNvContentPartPr/>
                <p14:nvPr/>
              </p14:nvContentPartPr>
              <p14:xfrm>
                <a:off x="5704994" y="3177000"/>
                <a:ext cx="52200" cy="230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DF27CE2B-6D3C-4FFA-AB2E-183A150A1E71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5696354" y="3168360"/>
                  <a:ext cx="698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0E70CF12-08C3-437E-9C42-43E830AF7AC1}"/>
                    </a:ext>
                  </a:extLst>
                </p14:cNvPr>
                <p14:cNvContentPartPr/>
                <p14:nvPr/>
              </p14:nvContentPartPr>
              <p14:xfrm>
                <a:off x="5995514" y="3140280"/>
                <a:ext cx="195840" cy="507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0E70CF12-08C3-437E-9C42-43E830AF7AC1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5986514" y="3131280"/>
                  <a:ext cx="213480" cy="6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7FFDE90-8AF4-4CA9-B76E-3B13FC7AB061}"/>
                    </a:ext>
                  </a:extLst>
                </p14:cNvPr>
                <p14:cNvContentPartPr/>
                <p14:nvPr/>
              </p14:nvContentPartPr>
              <p14:xfrm>
                <a:off x="6410234" y="3133800"/>
                <a:ext cx="135000" cy="1238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7FFDE90-8AF4-4CA9-B76E-3B13FC7AB06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401234" y="3125160"/>
                  <a:ext cx="1526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731AFDD6-1361-4FA5-B29B-FB31262E44C6}"/>
                    </a:ext>
                  </a:extLst>
                </p14:cNvPr>
                <p14:cNvContentPartPr/>
                <p14:nvPr/>
              </p14:nvContentPartPr>
              <p14:xfrm>
                <a:off x="6648194" y="3165840"/>
                <a:ext cx="78120" cy="26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731AFDD6-1361-4FA5-B29B-FB31262E44C6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639554" y="3156840"/>
                  <a:ext cx="957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CEC01E9-B856-4627-A6C2-751E3F43EDCC}"/>
                    </a:ext>
                  </a:extLst>
                </p14:cNvPr>
                <p14:cNvContentPartPr/>
                <p14:nvPr/>
              </p14:nvContentPartPr>
              <p14:xfrm>
                <a:off x="6834674" y="3103920"/>
                <a:ext cx="109440" cy="1533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CEC01E9-B856-4627-A6C2-751E3F43EDCC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825674" y="3095280"/>
                  <a:ext cx="1270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A55ACA43-B4EC-45CC-9043-1794282351FB}"/>
                    </a:ext>
                  </a:extLst>
                </p14:cNvPr>
                <p14:cNvContentPartPr/>
                <p14:nvPr/>
              </p14:nvContentPartPr>
              <p14:xfrm>
                <a:off x="6768074" y="3178440"/>
                <a:ext cx="120600" cy="590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A55ACA43-B4EC-45CC-9043-1794282351F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759074" y="3169800"/>
                  <a:ext cx="13824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A83F0E3C-A5E6-461A-BCE9-8A2E253C01BE}"/>
                    </a:ext>
                  </a:extLst>
                </p14:cNvPr>
                <p14:cNvContentPartPr/>
                <p14:nvPr/>
              </p14:nvContentPartPr>
              <p14:xfrm>
                <a:off x="6281354" y="3063240"/>
                <a:ext cx="51480" cy="2905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A83F0E3C-A5E6-461A-BCE9-8A2E253C01BE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272714" y="3054600"/>
                  <a:ext cx="6912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9265F4E1-4F15-4F58-A749-0A64133E0FE5}"/>
                    </a:ext>
                  </a:extLst>
                </p14:cNvPr>
                <p14:cNvContentPartPr/>
                <p14:nvPr/>
              </p14:nvContentPartPr>
              <p14:xfrm>
                <a:off x="6997394" y="3039120"/>
                <a:ext cx="54000" cy="27360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9265F4E1-4F15-4F58-A749-0A64133E0FE5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988754" y="3030120"/>
                  <a:ext cx="71640" cy="29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8FC2B780-BD87-4BA9-ABA4-1C6BF09BC5C6}"/>
                    </a:ext>
                  </a:extLst>
                </p14:cNvPr>
                <p14:cNvContentPartPr/>
                <p14:nvPr/>
              </p14:nvContentPartPr>
              <p14:xfrm>
                <a:off x="3568754" y="3434400"/>
                <a:ext cx="3389760" cy="1677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8FC2B780-BD87-4BA9-ABA4-1C6BF09BC5C6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3559754" y="3425400"/>
                  <a:ext cx="34074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E91E5409-6C8D-4FC2-96B5-201379257AE1}"/>
                    </a:ext>
                  </a:extLst>
                </p14:cNvPr>
                <p14:cNvContentPartPr/>
                <p14:nvPr/>
              </p14:nvContentPartPr>
              <p14:xfrm>
                <a:off x="5319794" y="3785400"/>
                <a:ext cx="184680" cy="2638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E91E5409-6C8D-4FC2-96B5-201379257AE1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5311154" y="3776400"/>
                  <a:ext cx="20232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5B76392-D269-471A-BC27-2000E5238CA7}"/>
                    </a:ext>
                  </a:extLst>
                </p14:cNvPr>
                <p14:cNvContentPartPr/>
                <p14:nvPr/>
              </p14:nvContentPartPr>
              <p14:xfrm>
                <a:off x="2269154" y="1603080"/>
                <a:ext cx="5416200" cy="26931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5B76392-D269-471A-BC27-2000E5238CA7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2260514" y="1594080"/>
                  <a:ext cx="5433840" cy="2710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2" name="Group 121">
            <a:extLst>
              <a:ext uri="{FF2B5EF4-FFF2-40B4-BE49-F238E27FC236}">
                <a16:creationId xmlns:a16="http://schemas.microsoft.com/office/drawing/2014/main" id="{F6E886C1-001C-4B77-9B50-C2123ADF7292}"/>
              </a:ext>
            </a:extLst>
          </p:cNvPr>
          <p:cNvGrpSpPr/>
          <p:nvPr/>
        </p:nvGrpSpPr>
        <p:grpSpPr>
          <a:xfrm>
            <a:off x="8113034" y="2654640"/>
            <a:ext cx="167760" cy="90000"/>
            <a:chOff x="8113034" y="2654640"/>
            <a:chExt cx="167760" cy="9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B4F6B08-D539-4AFB-AB2F-706BCA729424}"/>
                    </a:ext>
                  </a:extLst>
                </p14:cNvPr>
                <p14:cNvContentPartPr/>
                <p14:nvPr/>
              </p14:nvContentPartPr>
              <p14:xfrm>
                <a:off x="8113034" y="2654640"/>
                <a:ext cx="131760" cy="20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B4F6B08-D539-4AFB-AB2F-706BCA729424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104394" y="2645640"/>
                  <a:ext cx="14940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FDC7A68F-9B8B-4613-A8A9-875DDA7F4ECB}"/>
                    </a:ext>
                  </a:extLst>
                </p14:cNvPr>
                <p14:cNvContentPartPr/>
                <p14:nvPr/>
              </p14:nvContentPartPr>
              <p14:xfrm>
                <a:off x="8130314" y="2730960"/>
                <a:ext cx="150480" cy="136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FDC7A68F-9B8B-4613-A8A9-875DDA7F4ECB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121674" y="2722320"/>
                  <a:ext cx="168120" cy="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21" name="Ink 120">
                <a:extLst>
                  <a:ext uri="{FF2B5EF4-FFF2-40B4-BE49-F238E27FC236}">
                    <a16:creationId xmlns:a16="http://schemas.microsoft.com/office/drawing/2014/main" id="{D3553FC4-16C2-44EB-858D-678FD9911CB4}"/>
                  </a:ext>
                </a:extLst>
              </p14:cNvPr>
              <p14:cNvContentPartPr/>
              <p14:nvPr/>
            </p14:nvContentPartPr>
            <p14:xfrm>
              <a:off x="8735114" y="2486880"/>
              <a:ext cx="131760" cy="362880"/>
            </p14:xfrm>
          </p:contentPart>
        </mc:Choice>
        <mc:Fallback xmlns="">
          <p:pic>
            <p:nvPicPr>
              <p:cNvPr id="121" name="Ink 120">
                <a:extLst>
                  <a:ext uri="{FF2B5EF4-FFF2-40B4-BE49-F238E27FC236}">
                    <a16:creationId xmlns:a16="http://schemas.microsoft.com/office/drawing/2014/main" id="{D3553FC4-16C2-44EB-858D-678FD9911CB4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8726474" y="2478240"/>
                <a:ext cx="149400" cy="3805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3" name="Group 132">
            <a:extLst>
              <a:ext uri="{FF2B5EF4-FFF2-40B4-BE49-F238E27FC236}">
                <a16:creationId xmlns:a16="http://schemas.microsoft.com/office/drawing/2014/main" id="{19397496-6597-4ADD-9495-1026151B3FCD}"/>
              </a:ext>
            </a:extLst>
          </p:cNvPr>
          <p:cNvGrpSpPr/>
          <p:nvPr/>
        </p:nvGrpSpPr>
        <p:grpSpPr>
          <a:xfrm>
            <a:off x="790634" y="4592880"/>
            <a:ext cx="1014480" cy="415800"/>
            <a:chOff x="790634" y="4592880"/>
            <a:chExt cx="1014480" cy="41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E3869176-BF67-4F43-A556-F3B9000A7ED1}"/>
                    </a:ext>
                  </a:extLst>
                </p14:cNvPr>
                <p14:cNvContentPartPr/>
                <p14:nvPr/>
              </p14:nvContentPartPr>
              <p14:xfrm>
                <a:off x="827714" y="4647600"/>
                <a:ext cx="87480" cy="2520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E3869176-BF67-4F43-A556-F3B9000A7ED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18714" y="4638960"/>
                  <a:ext cx="1051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59F0082-2CDA-45E0-BA10-4CCC958ABDD3}"/>
                    </a:ext>
                  </a:extLst>
                </p14:cNvPr>
                <p14:cNvContentPartPr/>
                <p14:nvPr/>
              </p14:nvContentPartPr>
              <p14:xfrm>
                <a:off x="790634" y="4592880"/>
                <a:ext cx="240480" cy="19044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59F0082-2CDA-45E0-BA10-4CCC958ABDD3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81994" y="4584240"/>
                  <a:ext cx="258120" cy="20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2BAD82D-C7DF-4669-91C3-7B653EE027B2}"/>
                    </a:ext>
                  </a:extLst>
                </p14:cNvPr>
                <p14:cNvContentPartPr/>
                <p14:nvPr/>
              </p14:nvContentPartPr>
              <p14:xfrm>
                <a:off x="1123634" y="4625280"/>
                <a:ext cx="137520" cy="3834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2BAD82D-C7DF-4669-91C3-7B653EE027B2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114994" y="4616280"/>
                  <a:ext cx="155160" cy="40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37C83E8C-91C9-4057-A41B-40B51424ECDA}"/>
                    </a:ext>
                  </a:extLst>
                </p14:cNvPr>
                <p14:cNvContentPartPr/>
                <p14:nvPr/>
              </p14:nvContentPartPr>
              <p14:xfrm>
                <a:off x="1357994" y="4770360"/>
                <a:ext cx="105840" cy="2185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37C83E8C-91C9-4057-A41B-40B51424ECDA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349354" y="4761720"/>
                  <a:ext cx="123480" cy="23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71AA3B60-73E6-4639-B630-DC4CE6329B2C}"/>
                    </a:ext>
                  </a:extLst>
                </p14:cNvPr>
                <p14:cNvContentPartPr/>
                <p14:nvPr/>
              </p14:nvContentPartPr>
              <p14:xfrm>
                <a:off x="1326674" y="4748400"/>
                <a:ext cx="200880" cy="2448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71AA3B60-73E6-4639-B630-DC4CE6329B2C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318034" y="4739400"/>
                  <a:ext cx="21852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BDC5E83B-53CD-4C5A-AF08-0B59F50C3481}"/>
                    </a:ext>
                  </a:extLst>
                </p14:cNvPr>
                <p14:cNvContentPartPr/>
                <p14:nvPr/>
              </p14:nvContentPartPr>
              <p14:xfrm>
                <a:off x="1675154" y="4905360"/>
                <a:ext cx="129960" cy="900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BDC5E83B-53CD-4C5A-AF08-0B59F50C3481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1666514" y="4896360"/>
                  <a:ext cx="1476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ADC22CB7-C123-4887-81E1-B1F1A76E6D4A}"/>
                    </a:ext>
                  </a:extLst>
                </p14:cNvPr>
                <p14:cNvContentPartPr/>
                <p14:nvPr/>
              </p14:nvContentPartPr>
              <p14:xfrm>
                <a:off x="1678034" y="4975560"/>
                <a:ext cx="124920" cy="756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ADC22CB7-C123-4887-81E1-B1F1A76E6D4A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1669394" y="4966920"/>
                  <a:ext cx="142560" cy="25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2" name="Group 131">
            <a:extLst>
              <a:ext uri="{FF2B5EF4-FFF2-40B4-BE49-F238E27FC236}">
                <a16:creationId xmlns:a16="http://schemas.microsoft.com/office/drawing/2014/main" id="{1DD0E367-29C5-428E-B4B9-87A1253FC1AE}"/>
              </a:ext>
            </a:extLst>
          </p:cNvPr>
          <p:cNvGrpSpPr/>
          <p:nvPr/>
        </p:nvGrpSpPr>
        <p:grpSpPr>
          <a:xfrm>
            <a:off x="2003114" y="4815000"/>
            <a:ext cx="404640" cy="338040"/>
            <a:chOff x="2003114" y="4815000"/>
            <a:chExt cx="404640" cy="338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B24F32C-9215-4E15-84E3-94ADA5A0BDC6}"/>
                    </a:ext>
                  </a:extLst>
                </p14:cNvPr>
                <p14:cNvContentPartPr/>
                <p14:nvPr/>
              </p14:nvContentPartPr>
              <p14:xfrm>
                <a:off x="2003114" y="4815000"/>
                <a:ext cx="195480" cy="2476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B24F32C-9215-4E15-84E3-94ADA5A0BDC6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1994474" y="4806360"/>
                  <a:ext cx="21312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E8423604-A9F5-4DC5-8A8B-ED7B9FC659F4}"/>
                    </a:ext>
                  </a:extLst>
                </p14:cNvPr>
                <p14:cNvContentPartPr/>
                <p14:nvPr/>
              </p14:nvContentPartPr>
              <p14:xfrm>
                <a:off x="2284274" y="4822200"/>
                <a:ext cx="123480" cy="3308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E8423604-A9F5-4DC5-8A8B-ED7B9FC659F4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2275634" y="4813200"/>
                  <a:ext cx="141120" cy="348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6" name="Group 135">
            <a:extLst>
              <a:ext uri="{FF2B5EF4-FFF2-40B4-BE49-F238E27FC236}">
                <a16:creationId xmlns:a16="http://schemas.microsoft.com/office/drawing/2014/main" id="{E2DF7FAB-84A3-4EF3-9561-1700AB0DA8A9}"/>
              </a:ext>
            </a:extLst>
          </p:cNvPr>
          <p:cNvGrpSpPr/>
          <p:nvPr/>
        </p:nvGrpSpPr>
        <p:grpSpPr>
          <a:xfrm>
            <a:off x="2661554" y="4986360"/>
            <a:ext cx="131400" cy="94320"/>
            <a:chOff x="2661554" y="4986360"/>
            <a:chExt cx="131400" cy="9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8FE03486-4ACC-4229-A918-B0E9E5B7E181}"/>
                    </a:ext>
                  </a:extLst>
                </p14:cNvPr>
                <p14:cNvContentPartPr/>
                <p14:nvPr/>
              </p14:nvContentPartPr>
              <p14:xfrm>
                <a:off x="2695034" y="4986360"/>
                <a:ext cx="97920" cy="223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8FE03486-4ACC-4229-A918-B0E9E5B7E181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2686034" y="4977720"/>
                  <a:ext cx="1155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776574A7-7D99-41B8-8EEA-6E1426B7A5BA}"/>
                    </a:ext>
                  </a:extLst>
                </p14:cNvPr>
                <p14:cNvContentPartPr/>
                <p14:nvPr/>
              </p14:nvContentPartPr>
              <p14:xfrm>
                <a:off x="2661554" y="5062680"/>
                <a:ext cx="107280" cy="180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776574A7-7D99-41B8-8EEA-6E1426B7A5BA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2652914" y="5054040"/>
                  <a:ext cx="12492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081F5BB3-40A9-4C4B-8A53-777A0CA6838D}"/>
              </a:ext>
            </a:extLst>
          </p:cNvPr>
          <p:cNvGrpSpPr/>
          <p:nvPr/>
        </p:nvGrpSpPr>
        <p:grpSpPr>
          <a:xfrm>
            <a:off x="3278954" y="4609800"/>
            <a:ext cx="1042920" cy="464400"/>
            <a:chOff x="3278954" y="4609800"/>
            <a:chExt cx="1042920" cy="46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94627E5-2FC9-40D2-A2EE-88A0CD86EA43}"/>
                    </a:ext>
                  </a:extLst>
                </p14:cNvPr>
                <p14:cNvContentPartPr/>
                <p14:nvPr/>
              </p14:nvContentPartPr>
              <p14:xfrm>
                <a:off x="3335834" y="4799520"/>
                <a:ext cx="129960" cy="2368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94627E5-2FC9-40D2-A2EE-88A0CD86EA43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3326834" y="4790520"/>
                  <a:ext cx="147600" cy="25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ED4F543-1AFD-4EB6-A417-C9BE56CA1CEB}"/>
                    </a:ext>
                  </a:extLst>
                </p14:cNvPr>
                <p14:cNvContentPartPr/>
                <p14:nvPr/>
              </p14:nvContentPartPr>
              <p14:xfrm>
                <a:off x="3278954" y="4948920"/>
                <a:ext cx="156960" cy="824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ED4F543-1AFD-4EB6-A417-C9BE56CA1CEB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3270314" y="4939920"/>
                  <a:ext cx="1746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7E046F02-2EE3-4998-9B9C-F905DDD93ABC}"/>
                    </a:ext>
                  </a:extLst>
                </p14:cNvPr>
                <p14:cNvContentPartPr/>
                <p14:nvPr/>
              </p14:nvContentPartPr>
              <p14:xfrm>
                <a:off x="3557954" y="4609800"/>
                <a:ext cx="160200" cy="19800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7E046F02-2EE3-4998-9B9C-F905DDD93AB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3549314" y="4600800"/>
                  <a:ext cx="17784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1158A0A3-6FBD-457E-91E8-DAF1ABDD2124}"/>
                    </a:ext>
                  </a:extLst>
                </p14:cNvPr>
                <p14:cNvContentPartPr/>
                <p14:nvPr/>
              </p14:nvContentPartPr>
              <p14:xfrm>
                <a:off x="3854234" y="4918320"/>
                <a:ext cx="159840" cy="1558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1158A0A3-6FBD-457E-91E8-DAF1ABDD2124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3845234" y="4909680"/>
                  <a:ext cx="1774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697C61A-0A49-41F4-951A-237545DF8D5B}"/>
                    </a:ext>
                  </a:extLst>
                </p14:cNvPr>
                <p14:cNvContentPartPr/>
                <p14:nvPr/>
              </p14:nvContentPartPr>
              <p14:xfrm>
                <a:off x="3953954" y="4762800"/>
                <a:ext cx="59040" cy="864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697C61A-0A49-41F4-951A-237545DF8D5B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3945314" y="4754160"/>
                  <a:ext cx="7668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18D61A1E-F46A-4453-8F51-47A816CCE926}"/>
                    </a:ext>
                  </a:extLst>
                </p14:cNvPr>
                <p14:cNvContentPartPr/>
                <p14:nvPr/>
              </p14:nvContentPartPr>
              <p14:xfrm>
                <a:off x="4205954" y="4627440"/>
                <a:ext cx="115920" cy="16128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18D61A1E-F46A-4453-8F51-47A816CCE926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4197314" y="4618440"/>
                  <a:ext cx="1335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C91B99E6-19CB-4E6E-9996-0A11A9F25D07}"/>
                    </a:ext>
                  </a:extLst>
                </p14:cNvPr>
                <p14:cNvContentPartPr/>
                <p14:nvPr/>
              </p14:nvContentPartPr>
              <p14:xfrm>
                <a:off x="4151594" y="4725720"/>
                <a:ext cx="130680" cy="871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C91B99E6-19CB-4E6E-9996-0A11A9F25D07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4142594" y="4716720"/>
                  <a:ext cx="148320" cy="104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6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169C43EB-07D5-417B-A78A-714E0E3AE5B8}"/>
                  </a:ext>
                </a:extLst>
              </p14:cNvPr>
              <p14:cNvContentPartPr/>
              <p14:nvPr/>
            </p14:nvContentPartPr>
            <p14:xfrm>
              <a:off x="3237194" y="5284440"/>
              <a:ext cx="797760" cy="1656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169C43EB-07D5-417B-A78A-714E0E3AE5B8}"/>
                  </a:ext>
                </a:extLst>
              </p:cNvPr>
              <p:cNvPicPr/>
              <p:nvPr/>
            </p:nvPicPr>
            <p:blipFill>
              <a:blip r:embed="rId237"/>
              <a:stretch>
                <a:fillRect/>
              </a:stretch>
            </p:blipFill>
            <p:spPr>
              <a:xfrm>
                <a:off x="3228554" y="5275440"/>
                <a:ext cx="815400" cy="3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69B55F18-D843-40A7-B582-A40C5909F495}"/>
              </a:ext>
            </a:extLst>
          </p:cNvPr>
          <p:cNvGrpSpPr/>
          <p:nvPr/>
        </p:nvGrpSpPr>
        <p:grpSpPr>
          <a:xfrm>
            <a:off x="3492434" y="5471640"/>
            <a:ext cx="315000" cy="298800"/>
            <a:chOff x="3492434" y="5471640"/>
            <a:chExt cx="315000" cy="29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983C933F-81CB-47AC-8D4A-51B043F7B39E}"/>
                    </a:ext>
                  </a:extLst>
                </p14:cNvPr>
                <p14:cNvContentPartPr/>
                <p14:nvPr/>
              </p14:nvContentPartPr>
              <p14:xfrm>
                <a:off x="3492434" y="5471640"/>
                <a:ext cx="151560" cy="23832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983C933F-81CB-47AC-8D4A-51B043F7B39E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3483434" y="5463000"/>
                  <a:ext cx="1692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D3F07466-DD7F-44CF-919C-DAFE6B0423F3}"/>
                    </a:ext>
                  </a:extLst>
                </p14:cNvPr>
                <p14:cNvContentPartPr/>
                <p14:nvPr/>
              </p14:nvContentPartPr>
              <p14:xfrm>
                <a:off x="3773954" y="5479200"/>
                <a:ext cx="33480" cy="979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D3F07466-DD7F-44CF-919C-DAFE6B0423F3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3765314" y="5470200"/>
                  <a:ext cx="51120" cy="11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964AB86C-E38A-407E-B3FB-AD09D9A94DAA}"/>
                    </a:ext>
                  </a:extLst>
                </p14:cNvPr>
                <p14:cNvContentPartPr/>
                <p14:nvPr/>
              </p14:nvContentPartPr>
              <p14:xfrm>
                <a:off x="3769274" y="5751720"/>
                <a:ext cx="7560" cy="1872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964AB86C-E38A-407E-B3FB-AD09D9A94DA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760274" y="5743080"/>
                  <a:ext cx="25200" cy="36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4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F0BB8FAE-44D5-41A6-95B3-0F713BCD8DFC}"/>
                  </a:ext>
                </a:extLst>
              </p14:cNvPr>
              <p14:cNvContentPartPr/>
              <p14:nvPr/>
            </p14:nvContentPartPr>
            <p14:xfrm>
              <a:off x="4905074" y="5041080"/>
              <a:ext cx="314640" cy="180000"/>
            </p14:xfrm>
          </p:contentPart>
        </mc:Choice>
        <mc:Fallback xmlns=""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F0BB8FAE-44D5-41A6-95B3-0F713BCD8DFC}"/>
                  </a:ext>
                </a:extLst>
              </p:cNvPr>
              <p:cNvPicPr/>
              <p:nvPr/>
            </p:nvPicPr>
            <p:blipFill>
              <a:blip r:embed="rId245"/>
              <a:stretch>
                <a:fillRect/>
              </a:stretch>
            </p:blipFill>
            <p:spPr>
              <a:xfrm>
                <a:off x="4896074" y="5032080"/>
                <a:ext cx="332280" cy="197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6" name="Group 165">
            <a:extLst>
              <a:ext uri="{FF2B5EF4-FFF2-40B4-BE49-F238E27FC236}">
                <a16:creationId xmlns:a16="http://schemas.microsoft.com/office/drawing/2014/main" id="{A4A548A2-2FE3-41AA-8ED9-484E544A77B2}"/>
              </a:ext>
            </a:extLst>
          </p:cNvPr>
          <p:cNvGrpSpPr/>
          <p:nvPr/>
        </p:nvGrpSpPr>
        <p:grpSpPr>
          <a:xfrm>
            <a:off x="5589794" y="4999320"/>
            <a:ext cx="1485000" cy="429840"/>
            <a:chOff x="5589794" y="4999320"/>
            <a:chExt cx="1485000" cy="42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5A842786-DF39-4C19-886D-24D93B01E2BC}"/>
                    </a:ext>
                  </a:extLst>
                </p14:cNvPr>
                <p14:cNvContentPartPr/>
                <p14:nvPr/>
              </p14:nvContentPartPr>
              <p14:xfrm>
                <a:off x="5589794" y="5079960"/>
                <a:ext cx="241560" cy="34920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5A842786-DF39-4C19-886D-24D93B01E2BC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581154" y="5071320"/>
                  <a:ext cx="259200" cy="3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86743E5E-0660-4D5C-A4AC-D07FC1810E65}"/>
                    </a:ext>
                  </a:extLst>
                </p14:cNvPr>
                <p14:cNvContentPartPr/>
                <p14:nvPr/>
              </p14:nvContentPartPr>
              <p14:xfrm>
                <a:off x="5870234" y="4999320"/>
                <a:ext cx="996480" cy="2826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86743E5E-0660-4D5C-A4AC-D07FC1810E65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5861594" y="4990320"/>
                  <a:ext cx="101412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7861F5F3-5974-4F4F-8A66-1EF89BBECF31}"/>
                    </a:ext>
                  </a:extLst>
                </p14:cNvPr>
                <p14:cNvContentPartPr/>
                <p14:nvPr/>
              </p14:nvContentPartPr>
              <p14:xfrm>
                <a:off x="6709034" y="5129280"/>
                <a:ext cx="173160" cy="4176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7861F5F3-5974-4F4F-8A66-1EF89BBECF3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700394" y="5120640"/>
                  <a:ext cx="19080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E542DE65-A052-471D-AA3D-4F1F8F453F2A}"/>
                    </a:ext>
                  </a:extLst>
                </p14:cNvPr>
                <p14:cNvContentPartPr/>
                <p14:nvPr/>
              </p14:nvContentPartPr>
              <p14:xfrm>
                <a:off x="6927914" y="5065200"/>
                <a:ext cx="146880" cy="1533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E542DE65-A052-471D-AA3D-4F1F8F453F2A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919274" y="5056200"/>
                  <a:ext cx="164520" cy="171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54">
            <p14:nvContentPartPr>
              <p14:cNvPr id="156" name="Ink 155">
                <a:extLst>
                  <a:ext uri="{FF2B5EF4-FFF2-40B4-BE49-F238E27FC236}">
                    <a16:creationId xmlns:a16="http://schemas.microsoft.com/office/drawing/2014/main" id="{CAEA59FA-C33E-4F32-AC7F-1E1BE2CEDA05}"/>
                  </a:ext>
                </a:extLst>
              </p14:cNvPr>
              <p14:cNvContentPartPr/>
              <p14:nvPr/>
            </p14:nvContentPartPr>
            <p14:xfrm>
              <a:off x="7174154" y="5094720"/>
              <a:ext cx="1349640" cy="217440"/>
            </p14:xfrm>
          </p:contentPart>
        </mc:Choice>
        <mc:Fallback xmlns="">
          <p:pic>
            <p:nvPicPr>
              <p:cNvPr id="156" name="Ink 155">
                <a:extLst>
                  <a:ext uri="{FF2B5EF4-FFF2-40B4-BE49-F238E27FC236}">
                    <a16:creationId xmlns:a16="http://schemas.microsoft.com/office/drawing/2014/main" id="{CAEA59FA-C33E-4F32-AC7F-1E1BE2CEDA05}"/>
                  </a:ext>
                </a:extLst>
              </p:cNvPr>
              <p:cNvPicPr/>
              <p:nvPr/>
            </p:nvPicPr>
            <p:blipFill>
              <a:blip r:embed="rId255"/>
              <a:stretch>
                <a:fillRect/>
              </a:stretch>
            </p:blipFill>
            <p:spPr>
              <a:xfrm>
                <a:off x="7165514" y="5086080"/>
                <a:ext cx="1367280" cy="23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6">
            <p14:nvContentPartPr>
              <p14:cNvPr id="157" name="Ink 156">
                <a:extLst>
                  <a:ext uri="{FF2B5EF4-FFF2-40B4-BE49-F238E27FC236}">
                    <a16:creationId xmlns:a16="http://schemas.microsoft.com/office/drawing/2014/main" id="{8ACA19FE-0568-488E-84CB-3F73B85A9F14}"/>
                  </a:ext>
                </a:extLst>
              </p14:cNvPr>
              <p14:cNvContentPartPr/>
              <p14:nvPr/>
            </p14:nvContentPartPr>
            <p14:xfrm>
              <a:off x="8745194" y="5122440"/>
              <a:ext cx="69120" cy="92520"/>
            </p14:xfrm>
          </p:contentPart>
        </mc:Choice>
        <mc:Fallback xmlns="">
          <p:pic>
            <p:nvPicPr>
              <p:cNvPr id="157" name="Ink 156">
                <a:extLst>
                  <a:ext uri="{FF2B5EF4-FFF2-40B4-BE49-F238E27FC236}">
                    <a16:creationId xmlns:a16="http://schemas.microsoft.com/office/drawing/2014/main" id="{8ACA19FE-0568-488E-84CB-3F73B85A9F14}"/>
                  </a:ext>
                </a:extLst>
              </p:cNvPr>
              <p:cNvPicPr/>
              <p:nvPr/>
            </p:nvPicPr>
            <p:blipFill>
              <a:blip r:embed="rId257"/>
              <a:stretch>
                <a:fillRect/>
              </a:stretch>
            </p:blipFill>
            <p:spPr>
              <a:xfrm>
                <a:off x="8736194" y="5113440"/>
                <a:ext cx="86760" cy="11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8">
            <p14:nvContentPartPr>
              <p14:cNvPr id="158" name="Ink 157">
                <a:extLst>
                  <a:ext uri="{FF2B5EF4-FFF2-40B4-BE49-F238E27FC236}">
                    <a16:creationId xmlns:a16="http://schemas.microsoft.com/office/drawing/2014/main" id="{CBADCC6F-14F9-4C31-B48D-31A998998C2E}"/>
                  </a:ext>
                </a:extLst>
              </p14:cNvPr>
              <p14:cNvContentPartPr/>
              <p14:nvPr/>
            </p14:nvContentPartPr>
            <p14:xfrm>
              <a:off x="8867594" y="4972680"/>
              <a:ext cx="30960" cy="14400"/>
            </p14:xfrm>
          </p:contentPart>
        </mc:Choice>
        <mc:Fallback xmlns="">
          <p:pic>
            <p:nvPicPr>
              <p:cNvPr id="158" name="Ink 157">
                <a:extLst>
                  <a:ext uri="{FF2B5EF4-FFF2-40B4-BE49-F238E27FC236}">
                    <a16:creationId xmlns:a16="http://schemas.microsoft.com/office/drawing/2014/main" id="{CBADCC6F-14F9-4C31-B48D-31A998998C2E}"/>
                  </a:ext>
                </a:extLst>
              </p:cNvPr>
              <p:cNvPicPr/>
              <p:nvPr/>
            </p:nvPicPr>
            <p:blipFill>
              <a:blip r:embed="rId259"/>
              <a:stretch>
                <a:fillRect/>
              </a:stretch>
            </p:blipFill>
            <p:spPr>
              <a:xfrm>
                <a:off x="8858954" y="4964040"/>
                <a:ext cx="48600" cy="32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65" name="Group 164">
            <a:extLst>
              <a:ext uri="{FF2B5EF4-FFF2-40B4-BE49-F238E27FC236}">
                <a16:creationId xmlns:a16="http://schemas.microsoft.com/office/drawing/2014/main" id="{303049B7-E6E7-4C17-8F34-1F3DFEF0F740}"/>
              </a:ext>
            </a:extLst>
          </p:cNvPr>
          <p:cNvGrpSpPr/>
          <p:nvPr/>
        </p:nvGrpSpPr>
        <p:grpSpPr>
          <a:xfrm>
            <a:off x="9233714" y="4920120"/>
            <a:ext cx="1432080" cy="329760"/>
            <a:chOff x="9233714" y="4920120"/>
            <a:chExt cx="1432080" cy="32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9F894B1A-D35E-41FD-91F5-16746E2D0235}"/>
                    </a:ext>
                  </a:extLst>
                </p14:cNvPr>
                <p14:cNvContentPartPr/>
                <p14:nvPr/>
              </p14:nvContentPartPr>
              <p14:xfrm>
                <a:off x="9233714" y="4920120"/>
                <a:ext cx="295200" cy="32508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9F894B1A-D35E-41FD-91F5-16746E2D023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9224714" y="4911480"/>
                  <a:ext cx="312840" cy="34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ED67385-5A07-4195-926E-1F0AF232F15B}"/>
                    </a:ext>
                  </a:extLst>
                </p14:cNvPr>
                <p14:cNvContentPartPr/>
                <p14:nvPr/>
              </p14:nvContentPartPr>
              <p14:xfrm>
                <a:off x="9486794" y="5112360"/>
                <a:ext cx="248760" cy="13752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ED67385-5A07-4195-926E-1F0AF232F15B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477794" y="5103720"/>
                  <a:ext cx="2664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4697543B-1F5F-446B-9569-508A70A8E166}"/>
                    </a:ext>
                  </a:extLst>
                </p14:cNvPr>
                <p14:cNvContentPartPr/>
                <p14:nvPr/>
              </p14:nvContentPartPr>
              <p14:xfrm>
                <a:off x="9839594" y="5085720"/>
                <a:ext cx="73440" cy="1414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4697543B-1F5F-446B-9569-508A70A8E166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830594" y="5076720"/>
                  <a:ext cx="9108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25F0BB99-0F9A-484D-8DCE-C1D7E858662A}"/>
                    </a:ext>
                  </a:extLst>
                </p14:cNvPr>
                <p14:cNvContentPartPr/>
                <p14:nvPr/>
              </p14:nvContentPartPr>
              <p14:xfrm>
                <a:off x="10008794" y="5065560"/>
                <a:ext cx="145800" cy="1746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25F0BB99-0F9A-484D-8DCE-C1D7E858662A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9999794" y="5056920"/>
                  <a:ext cx="16344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B7873F77-F1DA-426E-9F54-13D4DD804E2C}"/>
                    </a:ext>
                  </a:extLst>
                </p14:cNvPr>
                <p14:cNvContentPartPr/>
                <p14:nvPr/>
              </p14:nvContentPartPr>
              <p14:xfrm>
                <a:off x="10152794" y="5088600"/>
                <a:ext cx="322200" cy="1558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B7873F77-F1DA-426E-9F54-13D4DD804E2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0144154" y="5079600"/>
                  <a:ext cx="3398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FDFEEFB-78BA-44E6-8091-B832DCC5A6BF}"/>
                    </a:ext>
                  </a:extLst>
                </p14:cNvPr>
                <p14:cNvContentPartPr/>
                <p14:nvPr/>
              </p14:nvContentPartPr>
              <p14:xfrm>
                <a:off x="10584794" y="5150520"/>
                <a:ext cx="81000" cy="273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FDFEEFB-78BA-44E6-8091-B832DCC5A6BF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10576154" y="5141880"/>
                  <a:ext cx="98640" cy="45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168" name="Ink 167">
                <a:extLst>
                  <a:ext uri="{FF2B5EF4-FFF2-40B4-BE49-F238E27FC236}">
                    <a16:creationId xmlns:a16="http://schemas.microsoft.com/office/drawing/2014/main" id="{AA214938-C29E-4B4D-A109-1B4D4DCA5306}"/>
                  </a:ext>
                </a:extLst>
              </p14:cNvPr>
              <p14:cNvContentPartPr/>
              <p14:nvPr/>
            </p14:nvContentPartPr>
            <p14:xfrm>
              <a:off x="11886914" y="5029560"/>
              <a:ext cx="31680" cy="7560"/>
            </p14:xfrm>
          </p:contentPart>
        </mc:Choice>
        <mc:Fallback xmlns="">
          <p:pic>
            <p:nvPicPr>
              <p:cNvPr id="168" name="Ink 167">
                <a:extLst>
                  <a:ext uri="{FF2B5EF4-FFF2-40B4-BE49-F238E27FC236}">
                    <a16:creationId xmlns:a16="http://schemas.microsoft.com/office/drawing/2014/main" id="{AA214938-C29E-4B4D-A109-1B4D4DCA5306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11878274" y="5020560"/>
                <a:ext cx="49320" cy="2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77" name="Group 176">
            <a:extLst>
              <a:ext uri="{FF2B5EF4-FFF2-40B4-BE49-F238E27FC236}">
                <a16:creationId xmlns:a16="http://schemas.microsoft.com/office/drawing/2014/main" id="{136722A0-3012-4E75-B067-277F523BDCDC}"/>
              </a:ext>
            </a:extLst>
          </p:cNvPr>
          <p:cNvGrpSpPr/>
          <p:nvPr/>
        </p:nvGrpSpPr>
        <p:grpSpPr>
          <a:xfrm>
            <a:off x="740594" y="5994720"/>
            <a:ext cx="1737360" cy="521640"/>
            <a:chOff x="740594" y="5994720"/>
            <a:chExt cx="1737360" cy="52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7C07C56E-BCCA-4FE7-8985-3FCAFC7DB178}"/>
                    </a:ext>
                  </a:extLst>
                </p14:cNvPr>
                <p14:cNvContentPartPr/>
                <p14:nvPr/>
              </p14:nvContentPartPr>
              <p14:xfrm>
                <a:off x="740594" y="6016320"/>
                <a:ext cx="480240" cy="4420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7C07C56E-BCCA-4FE7-8985-3FCAFC7DB178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31954" y="6007320"/>
                  <a:ext cx="497880" cy="45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D9542695-8BA3-476E-AFF0-E41701805BDE}"/>
                    </a:ext>
                  </a:extLst>
                </p14:cNvPr>
                <p14:cNvContentPartPr/>
                <p14:nvPr/>
              </p14:nvContentPartPr>
              <p14:xfrm>
                <a:off x="1216514" y="6036840"/>
                <a:ext cx="856080" cy="3182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D9542695-8BA3-476E-AFF0-E41701805BD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1207514" y="6028200"/>
                  <a:ext cx="873720" cy="33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F5510B0D-E565-4928-96A6-9EF48CA789F7}"/>
                    </a:ext>
                  </a:extLst>
                </p14:cNvPr>
                <p14:cNvContentPartPr/>
                <p14:nvPr/>
              </p14:nvContentPartPr>
              <p14:xfrm>
                <a:off x="1945154" y="5994720"/>
                <a:ext cx="126360" cy="540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F5510B0D-E565-4928-96A6-9EF48CA789F7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1936154" y="5985720"/>
                  <a:ext cx="144000" cy="7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BD794548-9A6F-4662-9F51-C219F298626F}"/>
                    </a:ext>
                  </a:extLst>
                </p14:cNvPr>
                <p14:cNvContentPartPr/>
                <p14:nvPr/>
              </p14:nvContentPartPr>
              <p14:xfrm>
                <a:off x="2048114" y="6181200"/>
                <a:ext cx="191520" cy="3351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BD794548-9A6F-4662-9F51-C219F298626F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2039474" y="6172200"/>
                  <a:ext cx="209160" cy="35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18C74D79-DD65-4BC7-9F62-3655CEBBD542}"/>
                    </a:ext>
                  </a:extLst>
                </p14:cNvPr>
                <p14:cNvContentPartPr/>
                <p14:nvPr/>
              </p14:nvContentPartPr>
              <p14:xfrm>
                <a:off x="2284994" y="6203160"/>
                <a:ext cx="192960" cy="1915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18C74D79-DD65-4BC7-9F62-3655CEBBD542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2275994" y="6194160"/>
                  <a:ext cx="210600" cy="2091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017701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97E9925B-33AD-46AD-BFC2-70D4A7DD97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nomiske </a:t>
            </a:r>
            <a:r>
              <a:rPr lang="nb-NO" sz="36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nnsyn</a:t>
            </a:r>
            <a:r>
              <a:rPr lang="nb-NO" sz="36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g Poissonfordeling</a:t>
            </a:r>
          </a:p>
        </p:txBody>
      </p:sp>
      <p:graphicFrame>
        <p:nvGraphicFramePr>
          <p:cNvPr id="6" name="Content Placeholder 5">
            <a:extLst>
              <a:ext uri="{FF2B5EF4-FFF2-40B4-BE49-F238E27FC236}">
                <a16:creationId xmlns:a16="http://schemas.microsoft.com/office/drawing/2014/main" id="{81F65CA5-127F-4FB8-9EA1-9F135B85E8B0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31582717"/>
              </p:ext>
            </p:extLst>
          </p:nvPr>
        </p:nvGraphicFramePr>
        <p:xfrm>
          <a:off x="836613" y="1473102"/>
          <a:ext cx="9686482" cy="516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6338338" imgH="3380915" progId="Word.Document.12">
                  <p:embed/>
                </p:oleObj>
              </mc:Choice>
              <mc:Fallback>
                <p:oleObj name="Document" r:id="rId2" imgW="6338338" imgH="3380915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836613" y="1473102"/>
                        <a:ext cx="9686482" cy="516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44966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3B8C8887-1BFC-44EF-B6DA-2F22CC66F7F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54008"/>
          </a:xfrm>
        </p:spPr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Punktsannsyn i Poissonfordeling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FDBF5A7D-28BA-44D7-9611-A5F7FDF4AB93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>
              <a:xfrm>
                <a:off x="797719" y="1825625"/>
                <a:ext cx="5181600" cy="4351338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</a:rPr>
                  <a:t>Teorem 4.2.2</a:t>
                </a:r>
              </a:p>
              <a:p>
                <a:pPr marL="0" indent="0">
                  <a:buNone/>
                </a:pPr>
                <a:r>
                  <a:rPr lang="nb-NO" sz="2000" dirty="0" err="1"/>
                  <a:t>Ein</a:t>
                </a:r>
                <a:r>
                  <a:rPr lang="nb-NO" sz="2000" dirty="0"/>
                  <a:t> tilfeldig variabel </a:t>
                </a:r>
                <a:r>
                  <a:rPr lang="nb-NO" sz="2000" dirty="0" err="1"/>
                  <a:t>X</a:t>
                </a:r>
                <a:r>
                  <a:rPr lang="nb-NO" sz="2000" dirty="0"/>
                  <a:t> </a:t>
                </a:r>
                <a:r>
                  <a:rPr lang="nb-NO" sz="2000" dirty="0" err="1"/>
                  <a:t>seiast</a:t>
                </a:r>
                <a:r>
                  <a:rPr lang="nb-NO" sz="2000" dirty="0"/>
                  <a:t> å </a:t>
                </a:r>
                <a:r>
                  <a:rPr lang="nb-NO" sz="2000" dirty="0" err="1"/>
                  <a:t>vere</a:t>
                </a:r>
                <a:r>
                  <a:rPr lang="nb-NO" sz="2000" dirty="0"/>
                  <a:t> Poisson fordelt, dersom 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r>
                  <a:rPr lang="nb-NO" sz="2000" dirty="0"/>
                  <a:t>der </a:t>
                </a: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nb-NO" sz="2000" dirty="0"/>
                  <a:t> er </a:t>
                </a:r>
                <a:r>
                  <a:rPr lang="nb-NO" sz="2000" dirty="0" err="1"/>
                  <a:t>ein</a:t>
                </a:r>
                <a:r>
                  <a:rPr lang="nb-NO" sz="2000" dirty="0"/>
                  <a:t> positiv konstant. 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</p:txBody>
          </p:sp>
        </mc:Choice>
        <mc:Fallback xmlns="">
          <p:sp>
            <p:nvSpPr>
              <p:cNvPr id="6" name="Content Placeholder 5">
                <a:extLst>
                  <a:ext uri="{FF2B5EF4-FFF2-40B4-BE49-F238E27FC236}">
                    <a16:creationId xmlns:a16="http://schemas.microsoft.com/office/drawing/2014/main" id="{FDBF5A7D-28BA-44D7-9611-A5F7FDF4AB9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797719" y="1825625"/>
                <a:ext cx="5181600" cy="4351338"/>
              </a:xfrm>
              <a:blipFill>
                <a:blip r:embed="rId3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Content Placeholder 3">
            <a:extLst>
              <a:ext uri="{FF2B5EF4-FFF2-40B4-BE49-F238E27FC236}">
                <a16:creationId xmlns:a16="http://schemas.microsoft.com/office/drawing/2014/main" id="{C45A5B05-0C31-403B-9C58-8DF42345F508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563728500"/>
              </p:ext>
            </p:extLst>
          </p:nvPr>
        </p:nvGraphicFramePr>
        <p:xfrm>
          <a:off x="5405973" y="1568998"/>
          <a:ext cx="5988308" cy="460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4785166" imgH="3681125" progId="Word.Document.12">
                  <p:embed/>
                </p:oleObj>
              </mc:Choice>
              <mc:Fallback>
                <p:oleObj name="Document" r:id="rId4" imgW="4785166" imgH="3681125" progId="Word.Document.12">
                  <p:embed/>
                  <p:pic>
                    <p:nvPicPr>
                      <p:cNvPr id="4" name="Content Placeholder 3">
                        <a:extLst>
                          <a:ext uri="{FF2B5EF4-FFF2-40B4-BE49-F238E27FC236}">
                            <a16:creationId xmlns:a16="http://schemas.microsoft.com/office/drawing/2014/main" id="{D9F6728F-B09A-48DD-B502-60929FE438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05973" y="1568998"/>
                        <a:ext cx="5988308" cy="46079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9BFE9A9-631B-4C04-8777-43B0426FCC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1712101"/>
              </p:ext>
            </p:extLst>
          </p:nvPr>
        </p:nvGraphicFramePr>
        <p:xfrm>
          <a:off x="914400" y="2908578"/>
          <a:ext cx="4203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203360" imgH="647640" progId="Equation.DSMT4">
                  <p:embed/>
                </p:oleObj>
              </mc:Choice>
              <mc:Fallback>
                <p:oleObj name="Equation" r:id="rId6" imgW="420336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2908578"/>
                        <a:ext cx="420370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277289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1</Words>
  <Application>Microsoft Office PowerPoint</Application>
  <PresentationFormat>Widescreen</PresentationFormat>
  <Paragraphs>22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2" baseType="lpstr">
      <vt:lpstr>Arial</vt:lpstr>
      <vt:lpstr>Calibri</vt:lpstr>
      <vt:lpstr>Calibri Light</vt:lpstr>
      <vt:lpstr>Cambria Math</vt:lpstr>
      <vt:lpstr>Times New Roman</vt:lpstr>
      <vt:lpstr>Office Theme</vt:lpstr>
      <vt:lpstr>Document</vt:lpstr>
      <vt:lpstr>Equation</vt:lpstr>
      <vt:lpstr>Førelesing ST1101</vt:lpstr>
      <vt:lpstr>PowerPoint Presentation</vt:lpstr>
      <vt:lpstr>Momentgenererande funksjon og fordelingar</vt:lpstr>
      <vt:lpstr>PowerPoint Presentation</vt:lpstr>
      <vt:lpstr>PowerPoint Presentation</vt:lpstr>
      <vt:lpstr>4.2 Poisson fordeling</vt:lpstr>
      <vt:lpstr>PowerPoint Presentation</vt:lpstr>
      <vt:lpstr>Binomiske sannsyn og Poissonfordeling</vt:lpstr>
      <vt:lpstr>Punktsannsyn i Poissonfordelinga</vt:lpstr>
      <vt:lpstr>PowerPoint Presentation</vt:lpstr>
      <vt:lpstr>PowerPoint Presentation</vt:lpstr>
      <vt:lpstr>PowerPoint Presentation</vt:lpstr>
      <vt:lpstr>PowerPoint Presentation</vt:lpstr>
      <vt:lpstr>Forventing og varians i Poissonfordeling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12</cp:revision>
  <dcterms:created xsi:type="dcterms:W3CDTF">2021-02-28T20:29:23Z</dcterms:created>
  <dcterms:modified xsi:type="dcterms:W3CDTF">2021-03-01T10:02:44Z</dcterms:modified>
</cp:coreProperties>
</file>